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30B0" w:rsidRDefault="009730B0" w:rsidP="009730B0">
      <w:pPr>
        <w:tabs>
          <w:tab w:val="left" w:pos="284"/>
          <w:tab w:val="left" w:pos="2552"/>
          <w:tab w:val="left" w:pos="4820"/>
          <w:tab w:val="left" w:pos="7088"/>
        </w:tabs>
        <w:ind w:right="3"/>
        <w:jc w:val="center"/>
        <w:rPr>
          <w:b/>
          <w:bCs/>
          <w:color w:val="000000"/>
        </w:rPr>
      </w:pPr>
      <w:r w:rsidRPr="009730B0">
        <w:rPr>
          <w:b/>
          <w:bCs/>
          <w:color w:val="000000"/>
        </w:rPr>
        <w:t xml:space="preserve">ĐỀ LUYỆN THI ĐÁNH GIÁ NĂNG LỰC ĐẠI HỌC QUỐC </w:t>
      </w:r>
      <w:r w:rsidR="00414D28">
        <w:rPr>
          <w:b/>
          <w:bCs/>
          <w:color w:val="000000"/>
        </w:rPr>
        <w:t>GIA HÀ NỘI</w:t>
      </w:r>
    </w:p>
    <w:p w:rsidR="0032289A" w:rsidRDefault="009730B0" w:rsidP="009730B0">
      <w:pPr>
        <w:tabs>
          <w:tab w:val="left" w:pos="284"/>
          <w:tab w:val="left" w:pos="2552"/>
          <w:tab w:val="left" w:pos="4820"/>
          <w:tab w:val="left" w:pos="7088"/>
        </w:tabs>
        <w:ind w:right="3"/>
        <w:jc w:val="center"/>
        <w:rPr>
          <w:b/>
          <w:bCs/>
          <w:color w:val="000000"/>
        </w:rPr>
      </w:pPr>
      <w:r w:rsidRPr="009730B0">
        <w:rPr>
          <w:b/>
          <w:bCs/>
          <w:color w:val="000000"/>
        </w:rPr>
        <w:t xml:space="preserve">ĐỀ SỐ </w:t>
      </w:r>
      <w:r w:rsidR="00414D28">
        <w:rPr>
          <w:b/>
          <w:bCs/>
          <w:color w:val="000000"/>
        </w:rPr>
        <w:t>1</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414D28" w:rsidP="009730B0">
            <w:pPr>
              <w:tabs>
                <w:tab w:val="left" w:pos="284"/>
                <w:tab w:val="left" w:pos="2552"/>
                <w:tab w:val="left" w:pos="4820"/>
                <w:tab w:val="left" w:pos="7088"/>
              </w:tabs>
              <w:ind w:right="3"/>
              <w:rPr>
                <w:color w:val="000000"/>
              </w:rPr>
            </w:pPr>
            <w:r>
              <w:rPr>
                <w:color w:val="000000"/>
              </w:rPr>
              <w:t>195</w:t>
            </w:r>
            <w:r w:rsidR="009730B0" w:rsidRPr="009730B0">
              <w:rPr>
                <w:color w:val="000000"/>
              </w:rPr>
              <w:t xml:space="preserve"> phút (không kể thời gian phát đề)</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1</w:t>
            </w:r>
            <w:r w:rsidR="00414D28">
              <w:rPr>
                <w:color w:val="000000"/>
              </w:rPr>
              <w:t>5</w:t>
            </w:r>
            <w:r w:rsidRPr="009730B0">
              <w:rPr>
                <w:color w:val="000000"/>
              </w:rPr>
              <w:t>0 câu</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Trắc nghiệm 4 lựa chọn (Chỉ có duy nhất 1 phương án đúng)</w:t>
            </w:r>
            <w:r w:rsidR="00414D28">
              <w:rPr>
                <w:color w:val="000000"/>
              </w:rPr>
              <w:t xml:space="preserve"> và điền đáp án đúng</w:t>
            </w:r>
          </w:p>
        </w:tc>
      </w:tr>
      <w:tr w:rsidR="009730B0" w:rsidRPr="009730B0"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b/>
                <w:bCs/>
                <w:color w:val="000000"/>
              </w:rPr>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9730B0" w:rsidRPr="009730B0" w:rsidRDefault="009730B0" w:rsidP="009730B0">
            <w:pPr>
              <w:tabs>
                <w:tab w:val="left" w:pos="284"/>
                <w:tab w:val="left" w:pos="2552"/>
                <w:tab w:val="left" w:pos="4820"/>
                <w:tab w:val="left" w:pos="7088"/>
              </w:tabs>
              <w:ind w:right="3"/>
              <w:rPr>
                <w:color w:val="000000"/>
              </w:rPr>
            </w:pPr>
            <w:r w:rsidRPr="009730B0">
              <w:rPr>
                <w:color w:val="000000"/>
              </w:rPr>
              <w:t>Làm bài trên phiếu trả lời trắc nghiệm</w:t>
            </w:r>
          </w:p>
        </w:tc>
      </w:tr>
    </w:tbl>
    <w:p w:rsidR="00595FE6" w:rsidRDefault="00595FE6" w:rsidP="009730B0">
      <w:pPr>
        <w:tabs>
          <w:tab w:val="left" w:pos="284"/>
          <w:tab w:val="left" w:pos="2552"/>
          <w:tab w:val="left" w:pos="4820"/>
          <w:tab w:val="left" w:pos="7088"/>
        </w:tabs>
        <w:ind w:right="3"/>
        <w:jc w:val="center"/>
        <w:rPr>
          <w:b/>
          <w:bCs/>
          <w:color w:val="000000"/>
        </w:rPr>
      </w:pPr>
    </w:p>
    <w:p w:rsidR="009730B0" w:rsidRPr="00625685" w:rsidRDefault="00595FE6" w:rsidP="009730B0">
      <w:pPr>
        <w:tabs>
          <w:tab w:val="left" w:pos="284"/>
          <w:tab w:val="left" w:pos="2552"/>
          <w:tab w:val="left" w:pos="4820"/>
          <w:tab w:val="left" w:pos="7088"/>
        </w:tabs>
        <w:ind w:right="3"/>
        <w:jc w:val="center"/>
        <w:rPr>
          <w:color w:val="000000"/>
        </w:rPr>
      </w:pPr>
      <w:bookmarkStart w:id="0" w:name="_Hlk38738311"/>
      <w:r w:rsidRPr="00595FE6">
        <w:rPr>
          <w:b/>
          <w:bCs/>
          <w:color w:val="000000"/>
        </w:rPr>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414D28" w:rsidRPr="00764AE5" w:rsidTr="00414D28">
        <w:tc>
          <w:tcPr>
            <w:tcW w:w="6062" w:type="dxa"/>
            <w:gridSpan w:val="2"/>
            <w:shd w:val="clear" w:color="auto" w:fill="auto"/>
          </w:tcPr>
          <w:p w:rsidR="00414D28" w:rsidRPr="00764AE5" w:rsidRDefault="00414D28" w:rsidP="00764AE5">
            <w:pPr>
              <w:tabs>
                <w:tab w:val="left" w:pos="284"/>
                <w:tab w:val="left" w:pos="2552"/>
                <w:tab w:val="left" w:pos="4820"/>
                <w:tab w:val="left" w:pos="7088"/>
              </w:tabs>
              <w:ind w:right="3"/>
              <w:rPr>
                <w:b/>
                <w:bCs/>
                <w:color w:val="000000"/>
              </w:rPr>
            </w:pPr>
            <w:r w:rsidRPr="00764AE5">
              <w:rPr>
                <w:b/>
                <w:bCs/>
                <w:color w:val="000000"/>
              </w:rPr>
              <w:t>Nội dung</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b/>
                <w:bCs/>
                <w:color w:val="000000"/>
              </w:rPr>
            </w:pPr>
            <w:r w:rsidRPr="00764AE5">
              <w:rPr>
                <w:b/>
                <w:bCs/>
                <w:color w:val="000000"/>
              </w:rPr>
              <w:t>Số câu</w:t>
            </w:r>
          </w:p>
        </w:tc>
        <w:tc>
          <w:tcPr>
            <w:tcW w:w="2694" w:type="dxa"/>
          </w:tcPr>
          <w:p w:rsidR="00414D28" w:rsidRPr="00764AE5" w:rsidRDefault="00414D28" w:rsidP="00764AE5">
            <w:pPr>
              <w:tabs>
                <w:tab w:val="left" w:pos="284"/>
                <w:tab w:val="left" w:pos="2552"/>
                <w:tab w:val="left" w:pos="4820"/>
                <w:tab w:val="left" w:pos="7088"/>
              </w:tabs>
              <w:ind w:right="3"/>
              <w:jc w:val="center"/>
              <w:rPr>
                <w:b/>
                <w:bCs/>
                <w:color w:val="000000"/>
              </w:rPr>
            </w:pPr>
            <w:r>
              <w:rPr>
                <w:b/>
                <w:bCs/>
                <w:color w:val="000000"/>
              </w:rPr>
              <w:t>Thời gian (phút)</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b/>
                <w:bCs/>
                <w:color w:val="000000"/>
                <w:lang w:val="vi-VN"/>
              </w:rPr>
            </w:pPr>
            <w:r w:rsidRPr="00414D28">
              <w:rPr>
                <w:b/>
                <w:bCs/>
                <w:color w:val="000000"/>
                <w:lang w:val="vi-VN"/>
              </w:rPr>
              <w:t>Phần 1: Tư duy định lượng – Toán học</w:t>
            </w:r>
          </w:p>
        </w:tc>
        <w:tc>
          <w:tcPr>
            <w:tcW w:w="1984" w:type="dxa"/>
            <w:shd w:val="clear" w:color="auto" w:fill="auto"/>
          </w:tcPr>
          <w:p w:rsidR="00414D28" w:rsidRPr="00414D28" w:rsidRDefault="00414D28" w:rsidP="00414D28">
            <w:pPr>
              <w:tabs>
                <w:tab w:val="left" w:pos="284"/>
                <w:tab w:val="left" w:pos="2552"/>
                <w:tab w:val="left" w:pos="4820"/>
                <w:tab w:val="left" w:pos="7088"/>
              </w:tabs>
              <w:ind w:right="3"/>
              <w:jc w:val="center"/>
              <w:rPr>
                <w:color w:val="000000"/>
              </w:rPr>
            </w:pPr>
            <w:r w:rsidRPr="00414D28">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75</w:t>
            </w:r>
          </w:p>
        </w:tc>
      </w:tr>
      <w:tr w:rsidR="00414D28" w:rsidRPr="00764AE5" w:rsidTr="00414D28">
        <w:tc>
          <w:tcPr>
            <w:tcW w:w="6062" w:type="dxa"/>
            <w:gridSpan w:val="2"/>
            <w:shd w:val="clear" w:color="auto" w:fill="auto"/>
          </w:tcPr>
          <w:p w:rsidR="00414D28" w:rsidRPr="00414D28" w:rsidRDefault="00414D28" w:rsidP="00764AE5">
            <w:pPr>
              <w:tabs>
                <w:tab w:val="left" w:pos="284"/>
                <w:tab w:val="left" w:pos="2552"/>
                <w:tab w:val="left" w:pos="4820"/>
                <w:tab w:val="left" w:pos="7088"/>
              </w:tabs>
              <w:ind w:right="3"/>
              <w:rPr>
                <w:color w:val="000000"/>
                <w:lang w:val="vi-VN"/>
              </w:rPr>
            </w:pPr>
            <w:r w:rsidRPr="00414D28">
              <w:rPr>
                <w:b/>
                <w:bCs/>
                <w:color w:val="000000"/>
                <w:lang w:val="vi-VN"/>
              </w:rPr>
              <w:t>Phần 2: Tư duy định tính – Ngữ văn</w:t>
            </w:r>
          </w:p>
        </w:tc>
        <w:tc>
          <w:tcPr>
            <w:tcW w:w="1984" w:type="dxa"/>
            <w:shd w:val="clear" w:color="auto" w:fill="auto"/>
          </w:tcPr>
          <w:p w:rsidR="00414D28" w:rsidRPr="00414D28" w:rsidRDefault="00414D28" w:rsidP="00764AE5">
            <w:pPr>
              <w:tabs>
                <w:tab w:val="left" w:pos="284"/>
                <w:tab w:val="left" w:pos="2552"/>
                <w:tab w:val="left" w:pos="4820"/>
                <w:tab w:val="left" w:pos="7088"/>
              </w:tabs>
              <w:ind w:right="3"/>
              <w:jc w:val="center"/>
              <w:rPr>
                <w:color w:val="000000"/>
              </w:rPr>
            </w:pPr>
            <w:r>
              <w:rPr>
                <w:color w:val="000000"/>
              </w:rPr>
              <w:t>50</w:t>
            </w:r>
          </w:p>
        </w:tc>
        <w:tc>
          <w:tcPr>
            <w:tcW w:w="2694" w:type="dxa"/>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val="restart"/>
            <w:shd w:val="clear" w:color="auto" w:fill="auto"/>
            <w:vAlign w:val="center"/>
          </w:tcPr>
          <w:p w:rsidR="00414D28" w:rsidRPr="00414D28" w:rsidRDefault="00414D28" w:rsidP="00414D28">
            <w:pPr>
              <w:tabs>
                <w:tab w:val="left" w:pos="284"/>
                <w:tab w:val="left" w:pos="2552"/>
                <w:tab w:val="left" w:pos="4820"/>
                <w:tab w:val="left" w:pos="7088"/>
              </w:tabs>
              <w:ind w:right="3"/>
              <w:jc w:val="left"/>
              <w:rPr>
                <w:b/>
                <w:bCs/>
                <w:color w:val="000000"/>
              </w:rPr>
            </w:pPr>
            <w:r w:rsidRPr="00414D28">
              <w:rPr>
                <w:b/>
                <w:bCs/>
                <w:color w:val="000000"/>
              </w:rPr>
              <w:t>Phần 3: Khoa học</w:t>
            </w: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1. Lịch s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val="restart"/>
            <w:vAlign w:val="center"/>
          </w:tcPr>
          <w:p w:rsidR="00414D28" w:rsidRPr="00414D28" w:rsidRDefault="00414D28" w:rsidP="00414D28">
            <w:pPr>
              <w:tabs>
                <w:tab w:val="left" w:pos="284"/>
                <w:tab w:val="left" w:pos="2552"/>
                <w:tab w:val="left" w:pos="4820"/>
                <w:tab w:val="left" w:pos="7088"/>
              </w:tabs>
              <w:ind w:right="3"/>
              <w:jc w:val="center"/>
              <w:rPr>
                <w:color w:val="000000"/>
              </w:rPr>
            </w:pPr>
            <w:r>
              <w:rPr>
                <w:color w:val="000000"/>
              </w:rPr>
              <w:t>60</w:t>
            </w: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2. Địa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3. Vật lí</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4. Hóa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r w:rsidR="00414D28" w:rsidRPr="00764AE5" w:rsidTr="00414D28">
        <w:tc>
          <w:tcPr>
            <w:tcW w:w="3031" w:type="dxa"/>
            <w:vMerge/>
            <w:shd w:val="clear" w:color="auto" w:fill="auto"/>
          </w:tcPr>
          <w:p w:rsidR="00414D28" w:rsidRPr="00764AE5" w:rsidRDefault="00414D28" w:rsidP="00764AE5">
            <w:pPr>
              <w:tabs>
                <w:tab w:val="left" w:pos="284"/>
                <w:tab w:val="left" w:pos="2552"/>
                <w:tab w:val="left" w:pos="4820"/>
                <w:tab w:val="left" w:pos="7088"/>
              </w:tabs>
              <w:ind w:right="3"/>
              <w:rPr>
                <w:i/>
                <w:iCs/>
                <w:color w:val="000000"/>
              </w:rPr>
            </w:pPr>
          </w:p>
        </w:tc>
        <w:tc>
          <w:tcPr>
            <w:tcW w:w="3031" w:type="dxa"/>
            <w:shd w:val="clear" w:color="auto" w:fill="auto"/>
          </w:tcPr>
          <w:p w:rsidR="00414D28" w:rsidRPr="00764AE5" w:rsidRDefault="00414D28" w:rsidP="00764AE5">
            <w:pPr>
              <w:tabs>
                <w:tab w:val="left" w:pos="284"/>
                <w:tab w:val="left" w:pos="2552"/>
                <w:tab w:val="left" w:pos="4820"/>
                <w:tab w:val="left" w:pos="7088"/>
              </w:tabs>
              <w:ind w:right="3"/>
              <w:rPr>
                <w:i/>
                <w:iCs/>
                <w:color w:val="000000"/>
              </w:rPr>
            </w:pPr>
            <w:r>
              <w:rPr>
                <w:i/>
                <w:iCs/>
                <w:color w:val="000000"/>
              </w:rPr>
              <w:t>3.5. Sinh học</w:t>
            </w:r>
          </w:p>
        </w:tc>
        <w:tc>
          <w:tcPr>
            <w:tcW w:w="1984" w:type="dxa"/>
            <w:shd w:val="clear" w:color="auto" w:fill="auto"/>
          </w:tcPr>
          <w:p w:rsidR="00414D28" w:rsidRPr="00764AE5" w:rsidRDefault="00414D28" w:rsidP="00764AE5">
            <w:pPr>
              <w:tabs>
                <w:tab w:val="left" w:pos="284"/>
                <w:tab w:val="left" w:pos="2552"/>
                <w:tab w:val="left" w:pos="4820"/>
                <w:tab w:val="left" w:pos="7088"/>
              </w:tabs>
              <w:ind w:right="3"/>
              <w:jc w:val="center"/>
              <w:rPr>
                <w:color w:val="000000"/>
              </w:rPr>
            </w:pPr>
            <w:r>
              <w:rPr>
                <w:color w:val="000000"/>
              </w:rPr>
              <w:t>10</w:t>
            </w:r>
          </w:p>
        </w:tc>
        <w:tc>
          <w:tcPr>
            <w:tcW w:w="2694" w:type="dxa"/>
            <w:vMerge/>
          </w:tcPr>
          <w:p w:rsidR="00414D28" w:rsidRPr="00414D28" w:rsidRDefault="00414D28" w:rsidP="00414D28">
            <w:pPr>
              <w:tabs>
                <w:tab w:val="left" w:pos="284"/>
                <w:tab w:val="left" w:pos="2552"/>
                <w:tab w:val="left" w:pos="4820"/>
                <w:tab w:val="left" w:pos="7088"/>
              </w:tabs>
              <w:ind w:right="3"/>
              <w:jc w:val="center"/>
              <w:rPr>
                <w:color w:val="000000"/>
              </w:rPr>
            </w:pPr>
          </w:p>
        </w:tc>
      </w:tr>
    </w:tbl>
    <w:p w:rsidR="00037C97" w:rsidRDefault="00037C97" w:rsidP="00764AE5">
      <w:pPr>
        <w:rPr>
          <w:b/>
          <w:bCs/>
          <w:lang w:val="vi-VN"/>
        </w:rPr>
      </w:pPr>
    </w:p>
    <w:p w:rsidR="00764AE5" w:rsidRDefault="00037C97" w:rsidP="00764AE5">
      <w:pPr>
        <w:rPr>
          <w:b/>
          <w:bCs/>
        </w:rPr>
      </w:pPr>
      <w:r w:rsidRPr="00037C97">
        <w:rPr>
          <w:b/>
          <w:bCs/>
          <w:lang w:val="vi-VN"/>
        </w:rPr>
        <w:t>PHẦN 1. TƯ DUY ĐỊNH LƯỢNG – Lĩnh vực: Toán học</w:t>
      </w:r>
    </w:p>
    <w:p w:rsidR="006422B7" w:rsidRDefault="006422B7" w:rsidP="00764AE5">
      <w:pPr>
        <w:rPr>
          <w:b/>
          <w:bCs/>
        </w:rPr>
      </w:pP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1 (</w:t>
      </w:r>
      <w:r w:rsidRPr="004D5419">
        <w:rPr>
          <w:b/>
          <w:color w:val="000000"/>
          <w:lang w:val="vi-VN"/>
        </w:rPr>
        <w:t>NB</w:t>
      </w:r>
      <w:r w:rsidRPr="004D5419">
        <w:rPr>
          <w:b/>
          <w:bCs/>
          <w:color w:val="000000"/>
          <w:lang w:val="vi-VN"/>
        </w:rPr>
        <w:t xml:space="preserve">): </w:t>
      </w:r>
      <w:r w:rsidRPr="004D5419">
        <w:rPr>
          <w:color w:val="000000"/>
          <w:lang w:val="vi-VN"/>
        </w:rPr>
        <w:t>Theo thống kê về độ tuổi trung bình của một số đội tại giải U23 Châu Á năm 2018 và 2020, với trục tung là độ tuổi của các cầu thủ, trục hoành là thông tin thống kê từng năm, ta có biểu đồ bên dưới.</w:t>
      </w:r>
    </w:p>
    <w:p w:rsidR="004D5419" w:rsidRPr="004D5419" w:rsidRDefault="004D5419" w:rsidP="00037C97">
      <w:pPr>
        <w:tabs>
          <w:tab w:val="left" w:pos="284"/>
          <w:tab w:val="left" w:pos="2552"/>
          <w:tab w:val="left" w:pos="4820"/>
          <w:tab w:val="left" w:pos="7088"/>
        </w:tabs>
        <w:ind w:right="3"/>
        <w:jc w:val="right"/>
        <w:rPr>
          <w:color w:val="000000"/>
          <w:lang w:val="vi-VN"/>
        </w:rPr>
      </w:pPr>
      <w:r w:rsidRPr="004D5419">
        <w:rPr>
          <w:b/>
          <w:bCs/>
          <w:i/>
          <w:iCs/>
          <w:color w:val="000000"/>
          <w:lang w:val="vi-VN"/>
        </w:rPr>
        <w:t>Nguồn : zing.vn</w:t>
      </w:r>
    </w:p>
    <w:p w:rsidR="004D5419" w:rsidRPr="004D5419" w:rsidRDefault="00EF1727" w:rsidP="009E24C9">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810125" cy="29146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10125" cy="2914650"/>
                    </a:xfrm>
                    <a:prstGeom prst="rect">
                      <a:avLst/>
                    </a:prstGeom>
                    <a:noFill/>
                    <a:ln>
                      <a:noFill/>
                    </a:ln>
                  </pic:spPr>
                </pic:pic>
              </a:graphicData>
            </a:graphic>
          </wp:inline>
        </w:drawing>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Trong năm 2018, đội tuyển nào có trung bình cộng số tuổi cao nhấ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A. </w:t>
      </w:r>
      <w:r w:rsidRPr="004D5419">
        <w:rPr>
          <w:color w:val="000000"/>
          <w:lang w:val="vi-VN"/>
        </w:rPr>
        <w:t xml:space="preserve">Nhật Bản. </w:t>
      </w:r>
      <w:r w:rsidRPr="004D5419">
        <w:rPr>
          <w:b/>
          <w:color w:val="000000"/>
          <w:lang w:val="vi-VN"/>
        </w:rPr>
        <w:tab/>
        <w:t xml:space="preserve">B. </w:t>
      </w:r>
      <w:r w:rsidRPr="004D5419">
        <w:rPr>
          <w:color w:val="000000"/>
          <w:lang w:val="vi-VN"/>
        </w:rPr>
        <w:t xml:space="preserve">Qatar. </w:t>
      </w:r>
      <w:r w:rsidRPr="004D5419">
        <w:rPr>
          <w:b/>
          <w:color w:val="000000"/>
          <w:lang w:val="vi-VN"/>
        </w:rPr>
        <w:tab/>
        <w:t xml:space="preserve">C. </w:t>
      </w:r>
      <w:r w:rsidRPr="004D5419">
        <w:rPr>
          <w:color w:val="000000"/>
          <w:lang w:val="vi-VN"/>
        </w:rPr>
        <w:t xml:space="preserve">Uzbekistan. </w:t>
      </w:r>
      <w:r w:rsidRPr="004D5419">
        <w:rPr>
          <w:b/>
          <w:color w:val="000000"/>
          <w:lang w:val="vi-VN"/>
        </w:rPr>
        <w:tab/>
        <w:t xml:space="preserve">D. </w:t>
      </w:r>
      <w:r w:rsidRPr="004D5419">
        <w:rPr>
          <w:color w:val="000000"/>
          <w:lang w:val="vi-VN"/>
        </w:rPr>
        <w:t xml:space="preserve">Việt Nam.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 (</w:t>
      </w:r>
      <w:r w:rsidRPr="004D5419">
        <w:rPr>
          <w:b/>
          <w:color w:val="000000"/>
          <w:lang w:val="vi-VN"/>
        </w:rPr>
        <w:t>TH</w:t>
      </w:r>
      <w:r w:rsidRPr="004D5419">
        <w:rPr>
          <w:b/>
          <w:bCs/>
          <w:color w:val="000000"/>
          <w:lang w:val="vi-VN"/>
        </w:rPr>
        <w:t xml:space="preserve">): </w:t>
      </w:r>
      <w:r w:rsidRPr="004D5419">
        <w:rPr>
          <w:color w:val="000000"/>
          <w:lang w:val="vi-VN"/>
        </w:rPr>
        <w:t xml:space="preserve">Tính đạo hàm của hàm số </w:t>
      </w:r>
      <w:r w:rsidR="00764D4F" w:rsidRPr="002A6133">
        <w:rPr>
          <w:position w:val="-14"/>
        </w:rPr>
        <w:object w:dxaOrig="3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1.75pt;height:20.25pt" o:ole="">
            <v:imagedata r:id="rId9" o:title=""/>
          </v:shape>
          <o:OLEObject Type="Embed" ProgID="Equation.DSMT4" ShapeID="_x0000_i1027" DrawAspect="Content" ObjectID="_1772193333" r:id="rId10"/>
        </w:object>
      </w:r>
      <w:r w:rsidR="00764D4F" w:rsidRPr="00764D4F">
        <w:rPr>
          <w:lang w:val="vi-VN"/>
        </w:rPr>
        <w:t xml:space="preserve"> </w:t>
      </w:r>
      <w:r w:rsidRPr="004D5419">
        <w:rPr>
          <w:color w:val="000000"/>
          <w:lang w:val="vi-VN"/>
        </w:rPr>
        <w:t xml:space="preserve">tại điểm </w:t>
      </w:r>
      <w:r w:rsidR="00764D4F" w:rsidRPr="002A6133">
        <w:rPr>
          <w:position w:val="-6"/>
        </w:rPr>
        <w:object w:dxaOrig="560" w:dyaOrig="279">
          <v:shape id="_x0000_i1028" type="#_x0000_t75" style="width:27.75pt;height:14.25pt" o:ole="">
            <v:imagedata r:id="rId11" o:title=""/>
          </v:shape>
          <o:OLEObject Type="Embed" ProgID="Equation.DSMT4" ShapeID="_x0000_i1028" DrawAspect="Content" ObjectID="_1772193334" r:id="rId12"/>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00764D4F" w:rsidRPr="002A6133">
        <w:rPr>
          <w:position w:val="-14"/>
        </w:rPr>
        <w:object w:dxaOrig="1040" w:dyaOrig="400">
          <v:shape id="_x0000_i1029" type="#_x0000_t75" style="width:51.75pt;height:20.25pt" o:ole="">
            <v:imagedata r:id="rId13" o:title=""/>
          </v:shape>
          <o:OLEObject Type="Embed" ProgID="Equation.DSMT4" ShapeID="_x0000_i1029" DrawAspect="Content" ObjectID="_1772193335" r:id="rId14"/>
        </w:object>
      </w:r>
      <w:r w:rsidRPr="004D5419">
        <w:rPr>
          <w:b/>
          <w:color w:val="000000"/>
          <w:lang w:val="vi-VN"/>
        </w:rPr>
        <w:tab/>
        <w:t xml:space="preserve">B. </w:t>
      </w:r>
      <w:r w:rsidR="00764D4F" w:rsidRPr="002A6133">
        <w:rPr>
          <w:position w:val="-14"/>
        </w:rPr>
        <w:object w:dxaOrig="1600" w:dyaOrig="400">
          <v:shape id="_x0000_i1030" type="#_x0000_t75" style="width:80.25pt;height:20.25pt" o:ole="">
            <v:imagedata r:id="rId15" o:title=""/>
          </v:shape>
          <o:OLEObject Type="Embed" ProgID="Equation.DSMT4" ShapeID="_x0000_i1030" DrawAspect="Content" ObjectID="_1772193336" r:id="rId16"/>
        </w:object>
      </w:r>
      <w:r w:rsidRPr="004D5419">
        <w:rPr>
          <w:b/>
          <w:color w:val="000000"/>
          <w:lang w:val="vi-VN"/>
        </w:rPr>
        <w:tab/>
        <w:t xml:space="preserve">C. </w:t>
      </w:r>
      <w:r w:rsidR="00764D4F" w:rsidRPr="002A6133">
        <w:rPr>
          <w:position w:val="-14"/>
        </w:rPr>
        <w:object w:dxaOrig="1460" w:dyaOrig="400">
          <v:shape id="_x0000_i1031" type="#_x0000_t75" style="width:72.75pt;height:20.25pt" o:ole="">
            <v:imagedata r:id="rId17" o:title=""/>
          </v:shape>
          <o:OLEObject Type="Embed" ProgID="Equation.DSMT4" ShapeID="_x0000_i1031" DrawAspect="Content" ObjectID="_1772193337" r:id="rId18"/>
        </w:object>
      </w:r>
      <w:r w:rsidR="00764D4F" w:rsidRPr="00105718">
        <w:rPr>
          <w:lang w:val="vi-VN"/>
        </w:rPr>
        <w:tab/>
      </w:r>
      <w:r w:rsidRPr="004D5419">
        <w:rPr>
          <w:b/>
          <w:color w:val="000000"/>
          <w:lang w:val="vi-VN"/>
        </w:rPr>
        <w:t xml:space="preserve">D. </w:t>
      </w:r>
      <w:r w:rsidR="00764D4F" w:rsidRPr="002A6133">
        <w:rPr>
          <w:position w:val="-14"/>
        </w:rPr>
        <w:object w:dxaOrig="1400" w:dyaOrig="400">
          <v:shape id="_x0000_i1032" type="#_x0000_t75" style="width:69.75pt;height:20.25pt" o:ole="">
            <v:imagedata r:id="rId19" o:title=""/>
          </v:shape>
          <o:OLEObject Type="Embed" ProgID="Equation.DSMT4" ShapeID="_x0000_i1032" DrawAspect="Content" ObjectID="_1772193338" r:id="rId20"/>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 (</w:t>
      </w:r>
      <w:r w:rsidRPr="004D5419">
        <w:rPr>
          <w:b/>
          <w:color w:val="000000"/>
          <w:lang w:val="vi-VN"/>
        </w:rPr>
        <w:t>NB</w:t>
      </w:r>
      <w:r w:rsidRPr="004D5419">
        <w:rPr>
          <w:b/>
          <w:bCs/>
          <w:color w:val="000000"/>
          <w:lang w:val="vi-VN"/>
        </w:rPr>
        <w:t xml:space="preserve">): </w:t>
      </w:r>
      <w:r w:rsidRPr="004D5419">
        <w:rPr>
          <w:color w:val="000000"/>
          <w:lang w:val="vi-VN"/>
        </w:rPr>
        <w:t xml:space="preserve">Nghiệm của phương trình </w:t>
      </w:r>
      <w:r w:rsidR="00144666" w:rsidRPr="002A6133">
        <w:rPr>
          <w:position w:val="-14"/>
        </w:rPr>
        <w:object w:dxaOrig="1280" w:dyaOrig="400">
          <v:shape id="_x0000_i1033" type="#_x0000_t75" style="width:63.75pt;height:20.25pt" o:ole="">
            <v:imagedata r:id="rId21" o:title=""/>
          </v:shape>
          <o:OLEObject Type="Embed" ProgID="Equation.DSMT4" ShapeID="_x0000_i1033" DrawAspect="Content" ObjectID="_1772193339" r:id="rId22"/>
        </w:object>
      </w:r>
      <w:r w:rsidR="00144666" w:rsidRPr="00144666">
        <w:rPr>
          <w:lang w:val="vi-VN"/>
        </w:rPr>
        <w:t xml:space="preserve"> </w:t>
      </w:r>
      <w:r w:rsidRPr="004D5419">
        <w:rPr>
          <w:color w:val="000000"/>
          <w:lang w:val="vi-VN"/>
        </w:rPr>
        <w:t xml:space="preserve">là: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144666" w:rsidRPr="002A6133">
        <w:rPr>
          <w:position w:val="-6"/>
        </w:rPr>
        <w:object w:dxaOrig="540" w:dyaOrig="279">
          <v:shape id="_x0000_i1034" type="#_x0000_t75" style="width:27pt;height:14.25pt" o:ole="">
            <v:imagedata r:id="rId23" o:title=""/>
          </v:shape>
          <o:OLEObject Type="Embed" ProgID="Equation.DSMT4" ShapeID="_x0000_i1034" DrawAspect="Content" ObjectID="_1772193340" r:id="rId24"/>
        </w:object>
      </w:r>
      <w:r w:rsidRPr="004D5419">
        <w:rPr>
          <w:b/>
          <w:color w:val="000000"/>
          <w:lang w:val="vi-VN"/>
        </w:rPr>
        <w:tab/>
        <w:t>B.</w:t>
      </w:r>
      <w:r w:rsidRPr="00764D4F">
        <w:rPr>
          <w:bCs/>
          <w:color w:val="000000"/>
          <w:lang w:val="vi-VN"/>
        </w:rPr>
        <w:t xml:space="preserve"> </w:t>
      </w:r>
      <w:r w:rsidR="00144666" w:rsidRPr="002A6133">
        <w:rPr>
          <w:position w:val="-6"/>
        </w:rPr>
        <w:object w:dxaOrig="560" w:dyaOrig="279">
          <v:shape id="_x0000_i1035" type="#_x0000_t75" style="width:27.75pt;height:14.25pt" o:ole="">
            <v:imagedata r:id="rId25" o:title=""/>
          </v:shape>
          <o:OLEObject Type="Embed" ProgID="Equation.DSMT4" ShapeID="_x0000_i1035" DrawAspect="Content" ObjectID="_1772193341" r:id="rId26"/>
        </w:object>
      </w:r>
      <w:r w:rsidRPr="004D5419">
        <w:rPr>
          <w:b/>
          <w:color w:val="000000"/>
          <w:lang w:val="vi-VN"/>
        </w:rPr>
        <w:tab/>
        <w:t>C.</w:t>
      </w:r>
      <w:r w:rsidRPr="00764D4F">
        <w:rPr>
          <w:lang w:val="vi-VN"/>
        </w:rPr>
        <w:t xml:space="preserve"> </w:t>
      </w:r>
      <w:r w:rsidR="00144666" w:rsidRPr="002A6133">
        <w:rPr>
          <w:position w:val="-24"/>
        </w:rPr>
        <w:object w:dxaOrig="580" w:dyaOrig="620">
          <v:shape id="_x0000_i1036" type="#_x0000_t75" style="width:29.25pt;height:30.75pt" o:ole="">
            <v:imagedata r:id="rId27" o:title=""/>
          </v:shape>
          <o:OLEObject Type="Embed" ProgID="Equation.DSMT4" ShapeID="_x0000_i1036" DrawAspect="Content" ObjectID="_1772193342" r:id="rId28"/>
        </w:object>
      </w:r>
      <w:r w:rsidRPr="004D5419">
        <w:rPr>
          <w:b/>
          <w:color w:val="000000"/>
          <w:lang w:val="vi-VN"/>
        </w:rPr>
        <w:tab/>
        <w:t>D.</w:t>
      </w:r>
      <w:r w:rsidRPr="00764D4F">
        <w:rPr>
          <w:lang w:val="vi-VN"/>
        </w:rPr>
        <w:t xml:space="preserve"> </w:t>
      </w:r>
      <w:r w:rsidR="00144666" w:rsidRPr="002A6133">
        <w:rPr>
          <w:position w:val="-24"/>
        </w:rPr>
        <w:object w:dxaOrig="600" w:dyaOrig="620">
          <v:shape id="_x0000_i1037" type="#_x0000_t75" style="width:30pt;height:30.75pt" o:ole="">
            <v:imagedata r:id="rId29" o:title=""/>
          </v:shape>
          <o:OLEObject Type="Embed" ProgID="Equation.DSMT4" ShapeID="_x0000_i1037" DrawAspect="Content" ObjectID="_1772193343" r:id="rId30"/>
        </w:object>
      </w:r>
    </w:p>
    <w:p w:rsidR="004D5419" w:rsidRPr="004D5419" w:rsidRDefault="004D5419" w:rsidP="00144666">
      <w:pPr>
        <w:tabs>
          <w:tab w:val="left" w:pos="284"/>
          <w:tab w:val="left" w:pos="2552"/>
          <w:tab w:val="left" w:pos="4820"/>
          <w:tab w:val="left" w:pos="7088"/>
        </w:tabs>
        <w:ind w:right="3"/>
        <w:rPr>
          <w:b/>
          <w:color w:val="000000"/>
          <w:lang w:val="vi-VN"/>
        </w:rPr>
      </w:pPr>
      <w:r w:rsidRPr="004D5419">
        <w:rPr>
          <w:b/>
          <w:bCs/>
          <w:color w:val="000000"/>
          <w:lang w:val="vi-VN"/>
        </w:rPr>
        <w:t>Câu 4 (</w:t>
      </w:r>
      <w:r w:rsidRPr="004D5419">
        <w:rPr>
          <w:b/>
          <w:color w:val="000000"/>
          <w:lang w:val="vi-VN"/>
        </w:rPr>
        <w:t>VD</w:t>
      </w:r>
      <w:r w:rsidRPr="004D5419">
        <w:rPr>
          <w:b/>
          <w:bCs/>
          <w:color w:val="000000"/>
          <w:lang w:val="vi-VN"/>
        </w:rPr>
        <w:t xml:space="preserve">): </w:t>
      </w:r>
      <w:r w:rsidRPr="004D5419">
        <w:rPr>
          <w:color w:val="000000"/>
          <w:lang w:val="vi-VN"/>
        </w:rPr>
        <w:t xml:space="preserve">Giải hệ phương trình : </w:t>
      </w:r>
      <w:r w:rsidR="00144666" w:rsidRPr="002A6133">
        <w:rPr>
          <w:position w:val="-64"/>
        </w:rPr>
        <w:object w:dxaOrig="1400" w:dyaOrig="1400">
          <v:shape id="_x0000_i1038" type="#_x0000_t75" style="width:69.75pt;height:69.75pt" o:ole="">
            <v:imagedata r:id="rId31" o:title=""/>
          </v:shape>
          <o:OLEObject Type="Embed" ProgID="Equation.DSMT4" ShapeID="_x0000_i1038" DrawAspect="Content" ObjectID="_1772193344" r:id="rId32"/>
        </w:object>
      </w:r>
      <w:r w:rsidRPr="004D5419">
        <w:rPr>
          <w:color w:val="000000"/>
          <w:lang w:val="vi-VN"/>
        </w:rPr>
        <w:t xml:space="preserve"> </w:t>
      </w:r>
    </w:p>
    <w:p w:rsidR="00144666" w:rsidRDefault="004D5419" w:rsidP="004D5419">
      <w:pPr>
        <w:tabs>
          <w:tab w:val="left" w:pos="284"/>
          <w:tab w:val="left" w:pos="2552"/>
          <w:tab w:val="left" w:pos="4820"/>
          <w:tab w:val="left" w:pos="7088"/>
        </w:tabs>
        <w:ind w:right="3"/>
      </w:pPr>
      <w:r w:rsidRPr="004D5419">
        <w:rPr>
          <w:b/>
          <w:color w:val="000000"/>
          <w:lang w:val="vi-VN"/>
        </w:rPr>
        <w:tab/>
        <w:t xml:space="preserve">A. </w:t>
      </w:r>
      <w:r w:rsidRPr="004D5419">
        <w:rPr>
          <w:color w:val="000000"/>
          <w:lang w:val="vi-VN"/>
        </w:rPr>
        <w:t xml:space="preserve">Vô nghiệm </w:t>
      </w:r>
      <w:r w:rsidRPr="004D5419">
        <w:rPr>
          <w:b/>
          <w:color w:val="000000"/>
          <w:lang w:val="vi-VN"/>
        </w:rPr>
        <w:tab/>
      </w:r>
      <w:r w:rsidR="00144666">
        <w:rPr>
          <w:b/>
          <w:color w:val="000000"/>
          <w:lang w:val="vi-VN"/>
        </w:rPr>
        <w:tab/>
      </w:r>
      <w:r w:rsidRPr="004D5419">
        <w:rPr>
          <w:b/>
          <w:color w:val="000000"/>
          <w:lang w:val="vi-VN"/>
        </w:rPr>
        <w:t>B.</w:t>
      </w:r>
      <w:r w:rsidR="00144666">
        <w:rPr>
          <w:b/>
          <w:color w:val="000000"/>
        </w:rPr>
        <w:t xml:space="preserve"> </w:t>
      </w:r>
      <w:r w:rsidR="00144666" w:rsidRPr="002A6133">
        <w:rPr>
          <w:position w:val="-14"/>
        </w:rPr>
        <w:object w:dxaOrig="2780" w:dyaOrig="400">
          <v:shape id="_x0000_i1039" type="#_x0000_t75" style="width:138.75pt;height:20.25pt" o:ole="">
            <v:imagedata r:id="rId33" o:title=""/>
          </v:shape>
          <o:OLEObject Type="Embed" ProgID="Equation.DSMT4" ShapeID="_x0000_i1039" DrawAspect="Content" ObjectID="_1772193345" r:id="rId34"/>
        </w:objec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00144666" w:rsidRPr="002A6133">
        <w:rPr>
          <w:position w:val="-14"/>
        </w:rPr>
        <w:object w:dxaOrig="2260" w:dyaOrig="400">
          <v:shape id="_x0000_i1040" type="#_x0000_t75" style="width:113.25pt;height:20.25pt" o:ole="">
            <v:imagedata r:id="rId35" o:title=""/>
          </v:shape>
          <o:OLEObject Type="Embed" ProgID="Equation.DSMT4" ShapeID="_x0000_i1040" DrawAspect="Content" ObjectID="_1772193346" r:id="rId36"/>
        </w:object>
      </w:r>
      <w:r w:rsidRPr="004D5419">
        <w:rPr>
          <w:b/>
          <w:color w:val="000000"/>
          <w:lang w:val="vi-VN"/>
        </w:rPr>
        <w:tab/>
        <w:t xml:space="preserve">D. </w:t>
      </w:r>
      <w:r w:rsidR="00144666" w:rsidRPr="002A6133">
        <w:rPr>
          <w:position w:val="-14"/>
        </w:rPr>
        <w:object w:dxaOrig="1240" w:dyaOrig="400">
          <v:shape id="_x0000_i1041" type="#_x0000_t75" style="width:62.25pt;height:20.25pt" o:ole="">
            <v:imagedata r:id="rId37" o:title=""/>
          </v:shape>
          <o:OLEObject Type="Embed" ProgID="Equation.DSMT4" ShapeID="_x0000_i1041" DrawAspect="Content" ObjectID="_1772193347" r:id="rId38"/>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5</w:t>
      </w:r>
      <w:r w:rsidRPr="004D5419">
        <w:rPr>
          <w:color w:val="000000"/>
          <w:lang w:val="vi-VN"/>
        </w:rPr>
        <w:t xml:space="preserve"> </w:t>
      </w:r>
      <w:r w:rsidR="00764D4F" w:rsidRPr="00764D4F">
        <w:rPr>
          <w:color w:val="000000"/>
          <w:lang w:val="vi-VN"/>
        </w:rPr>
        <w:t>(</w:t>
      </w:r>
      <w:r w:rsidR="00764D4F" w:rsidRPr="00764D4F">
        <w:rPr>
          <w:b/>
          <w:color w:val="000000"/>
          <w:lang w:val="vi-VN"/>
        </w:rPr>
        <w:t xml:space="preserve">VD): </w:t>
      </w:r>
      <w:r w:rsidRPr="004D5419">
        <w:rPr>
          <w:color w:val="000000"/>
          <w:lang w:val="vi-VN"/>
        </w:rPr>
        <w:t xml:space="preserve">Cho các số phức </w:t>
      </w:r>
      <w:r w:rsidR="00144666" w:rsidRPr="002A6133">
        <w:rPr>
          <w:position w:val="-12"/>
        </w:rPr>
        <w:object w:dxaOrig="1060" w:dyaOrig="360">
          <v:shape id="_x0000_i1042" type="#_x0000_t75" style="width:53.25pt;height:18pt" o:ole="">
            <v:imagedata r:id="rId39" o:title=""/>
          </v:shape>
          <o:OLEObject Type="Embed" ProgID="Equation.DSMT4" ShapeID="_x0000_i1042" DrawAspect="Content" ObjectID="_1772193348" r:id="rId40"/>
        </w:object>
      </w:r>
      <w:r w:rsidR="00144666" w:rsidRPr="00144666">
        <w:rPr>
          <w:lang w:val="vi-VN"/>
        </w:rPr>
        <w:t xml:space="preserve"> </w:t>
      </w:r>
      <w:r w:rsidR="00144666" w:rsidRPr="002A6133">
        <w:rPr>
          <w:position w:val="-12"/>
        </w:rPr>
        <w:object w:dxaOrig="999" w:dyaOrig="360">
          <v:shape id="_x0000_i1043" type="#_x0000_t75" style="width:50.25pt;height:18pt" o:ole="">
            <v:imagedata r:id="rId41" o:title=""/>
          </v:shape>
          <o:OLEObject Type="Embed" ProgID="Equation.DSMT4" ShapeID="_x0000_i1043" DrawAspect="Content" ObjectID="_1772193349" r:id="rId42"/>
        </w:object>
      </w:r>
      <w:r w:rsidR="00144666" w:rsidRPr="00144666">
        <w:rPr>
          <w:lang w:val="vi-VN"/>
        </w:rPr>
        <w:t xml:space="preserve"> </w:t>
      </w:r>
      <w:r w:rsidRPr="004D5419">
        <w:rPr>
          <w:color w:val="000000"/>
          <w:lang w:val="vi-VN"/>
        </w:rPr>
        <w:t xml:space="preserve">và </w:t>
      </w:r>
      <w:r w:rsidR="00144666" w:rsidRPr="002A6133">
        <w:rPr>
          <w:position w:val="-12"/>
        </w:rPr>
        <w:object w:dxaOrig="1020" w:dyaOrig="360">
          <v:shape id="_x0000_i1044" type="#_x0000_t75" style="width:51pt;height:18pt" o:ole="">
            <v:imagedata r:id="rId43" o:title=""/>
          </v:shape>
          <o:OLEObject Type="Embed" ProgID="Equation.DSMT4" ShapeID="_x0000_i1044" DrawAspect="Content" ObjectID="_1772193350" r:id="rId44"/>
        </w:object>
      </w:r>
      <w:r w:rsidRPr="004D5419">
        <w:rPr>
          <w:color w:val="000000"/>
          <w:lang w:val="vi-VN"/>
        </w:rPr>
        <w:t xml:space="preserve"> có biểu diễn hình học trong mặt phẳng tọa độ </w:t>
      </w:r>
      <w:r w:rsidRPr="004D5419">
        <w:rPr>
          <w:i/>
          <w:iCs/>
          <w:color w:val="000000"/>
          <w:lang w:val="vi-VN"/>
        </w:rPr>
        <w:t>Oxy</w:t>
      </w:r>
      <w:r w:rsidRPr="004D5419">
        <w:rPr>
          <w:color w:val="000000"/>
          <w:lang w:val="vi-VN"/>
        </w:rPr>
        <w:t xml:space="preserve"> lần lượt là các điểm </w:t>
      </w:r>
      <w:r w:rsidR="00144666" w:rsidRPr="002A6133">
        <w:rPr>
          <w:position w:val="-10"/>
        </w:rPr>
        <w:object w:dxaOrig="740" w:dyaOrig="320">
          <v:shape id="_x0000_i1045" type="#_x0000_t75" style="width:36.75pt;height:15.75pt" o:ole="">
            <v:imagedata r:id="rId45" o:title=""/>
          </v:shape>
          <o:OLEObject Type="Embed" ProgID="Equation.DSMT4" ShapeID="_x0000_i1045" DrawAspect="Content" ObjectID="_1772193351" r:id="rId46"/>
        </w:object>
      </w:r>
      <w:r w:rsidRPr="004D5419">
        <w:rPr>
          <w:color w:val="000000"/>
          <w:lang w:val="vi-VN"/>
        </w:rPr>
        <w:t xml:space="preserve">. Diện tích tam giác </w:t>
      </w:r>
      <w:r w:rsidRPr="004D5419">
        <w:rPr>
          <w:i/>
          <w:iCs/>
          <w:color w:val="000000"/>
          <w:lang w:val="vi-VN"/>
        </w:rPr>
        <w:t>ABC</w:t>
      </w:r>
      <w:r w:rsidRPr="004D5419">
        <w:rPr>
          <w:color w:val="000000"/>
          <w:lang w:val="vi-VN"/>
        </w:rPr>
        <w:t xml:space="preserve"> bằng: </w:t>
      </w:r>
    </w:p>
    <w:p w:rsidR="004D5419" w:rsidRPr="00105718" w:rsidRDefault="004D5419" w:rsidP="004D5419">
      <w:pPr>
        <w:tabs>
          <w:tab w:val="left" w:pos="284"/>
          <w:tab w:val="left" w:pos="2552"/>
          <w:tab w:val="left" w:pos="4820"/>
          <w:tab w:val="left" w:pos="7088"/>
        </w:tabs>
        <w:ind w:right="3"/>
        <w:rPr>
          <w:lang w:val="vi-VN"/>
        </w:rPr>
      </w:pPr>
      <w:r w:rsidRPr="004D5419">
        <w:rPr>
          <w:b/>
          <w:color w:val="000000"/>
          <w:lang w:val="vi-VN"/>
        </w:rPr>
        <w:tab/>
        <w:t>A.</w:t>
      </w:r>
      <w:r w:rsidR="00764D4F" w:rsidRPr="00105718">
        <w:rPr>
          <w:bCs/>
          <w:color w:val="000000"/>
          <w:lang w:val="vi-VN"/>
        </w:rPr>
        <w:t xml:space="preserve"> </w:t>
      </w:r>
      <w:r w:rsidR="00144666" w:rsidRPr="002A6133">
        <w:rPr>
          <w:position w:val="-8"/>
        </w:rPr>
        <w:object w:dxaOrig="639" w:dyaOrig="360">
          <v:shape id="_x0000_i1046" type="#_x0000_t75" style="width:32.25pt;height:18pt" o:ole="">
            <v:imagedata r:id="rId47" o:title=""/>
          </v:shape>
          <o:OLEObject Type="Embed" ProgID="Equation.DSMT4" ShapeID="_x0000_i1046" DrawAspect="Content" ObjectID="_1772193352" r:id="rId48"/>
        </w:object>
      </w:r>
      <w:r w:rsidRPr="004D5419">
        <w:rPr>
          <w:b/>
          <w:color w:val="000000"/>
          <w:lang w:val="vi-VN"/>
        </w:rPr>
        <w:tab/>
        <w:t>B.</w:t>
      </w:r>
      <w:r w:rsidR="00764D4F" w:rsidRPr="00105718">
        <w:rPr>
          <w:bCs/>
          <w:color w:val="000000"/>
          <w:lang w:val="vi-VN"/>
        </w:rPr>
        <w:t xml:space="preserve"> </w:t>
      </w:r>
      <w:r w:rsidR="00144666" w:rsidRPr="00105718">
        <w:rPr>
          <w:bCs/>
          <w:color w:val="000000"/>
          <w:lang w:val="vi-VN"/>
        </w:rPr>
        <w:t>12.</w:t>
      </w:r>
      <w:r w:rsidRPr="004D5419">
        <w:rPr>
          <w:b/>
          <w:color w:val="000000"/>
          <w:lang w:val="vi-VN"/>
        </w:rPr>
        <w:tab/>
        <w:t>C.</w:t>
      </w:r>
      <w:r w:rsidR="00764D4F" w:rsidRPr="00105718">
        <w:rPr>
          <w:lang w:val="vi-VN"/>
        </w:rPr>
        <w:t xml:space="preserve"> </w:t>
      </w:r>
      <w:r w:rsidR="00144666" w:rsidRPr="002A6133">
        <w:rPr>
          <w:position w:val="-8"/>
        </w:rPr>
        <w:object w:dxaOrig="580" w:dyaOrig="360">
          <v:shape id="_x0000_i1047" type="#_x0000_t75" style="width:29.25pt;height:18pt" o:ole="">
            <v:imagedata r:id="rId49" o:title=""/>
          </v:shape>
          <o:OLEObject Type="Embed" ProgID="Equation.DSMT4" ShapeID="_x0000_i1047" DrawAspect="Content" ObjectID="_1772193353" r:id="rId50"/>
        </w:object>
      </w:r>
      <w:r w:rsidRPr="004D5419">
        <w:rPr>
          <w:b/>
          <w:color w:val="000000"/>
          <w:lang w:val="vi-VN"/>
        </w:rPr>
        <w:tab/>
        <w:t>D.</w:t>
      </w:r>
      <w:r w:rsidR="00764D4F" w:rsidRPr="00105718">
        <w:rPr>
          <w:lang w:val="vi-VN"/>
        </w:rPr>
        <w:t xml:space="preserve"> </w:t>
      </w:r>
      <w:r w:rsidR="00144666" w:rsidRPr="00105718">
        <w:rPr>
          <w:lang w:val="vi-VN"/>
        </w:rPr>
        <w:t>9.</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 (</w:t>
      </w:r>
      <w:r w:rsidRPr="004D5419">
        <w:rPr>
          <w:b/>
          <w:color w:val="000000"/>
          <w:lang w:val="vi-VN"/>
        </w:rPr>
        <w:t>TH</w:t>
      </w:r>
      <w:r w:rsidRPr="004D5419">
        <w:rPr>
          <w:b/>
          <w:bCs/>
          <w:color w:val="000000"/>
          <w:lang w:val="vi-VN"/>
        </w:rPr>
        <w:t xml:space="preserve">): </w:t>
      </w:r>
      <w:r w:rsidRPr="004D5419">
        <w:rPr>
          <w:color w:val="000000"/>
          <w:lang w:val="vi-VN"/>
        </w:rPr>
        <w:t xml:space="preserve">Trong không gian với hệ tọa độ </w:t>
      </w:r>
      <w:r w:rsidR="00372E2B" w:rsidRPr="002A6133">
        <w:rPr>
          <w:position w:val="-10"/>
        </w:rPr>
        <w:object w:dxaOrig="560" w:dyaOrig="320">
          <v:shape id="_x0000_i1048" type="#_x0000_t75" style="width:27.75pt;height:15.75pt" o:ole="">
            <v:imagedata r:id="rId51" o:title=""/>
          </v:shape>
          <o:OLEObject Type="Embed" ProgID="Equation.DSMT4" ShapeID="_x0000_i1048" DrawAspect="Content" ObjectID="_1772193354" r:id="rId52"/>
        </w:object>
      </w:r>
      <w:r w:rsidRPr="004D5419">
        <w:rPr>
          <w:color w:val="000000"/>
          <w:lang w:val="vi-VN"/>
        </w:rPr>
        <w:t xml:space="preserve">, cho điểm </w:t>
      </w:r>
      <w:r w:rsidR="00372E2B" w:rsidRPr="002A6133">
        <w:rPr>
          <w:position w:val="-14"/>
        </w:rPr>
        <w:object w:dxaOrig="1080" w:dyaOrig="400">
          <v:shape id="_x0000_i1049" type="#_x0000_t75" style="width:54pt;height:20.25pt" o:ole="">
            <v:imagedata r:id="rId53" o:title=""/>
          </v:shape>
          <o:OLEObject Type="Embed" ProgID="Equation.DSMT4" ShapeID="_x0000_i1049" DrawAspect="Content" ObjectID="_1772193355" r:id="rId54"/>
        </w:object>
      </w:r>
      <w:r w:rsidRPr="004D5419">
        <w:rPr>
          <w:color w:val="000000"/>
          <w:lang w:val="vi-VN"/>
        </w:rPr>
        <w:t xml:space="preserve">. Mặt phẳng </w:t>
      </w:r>
      <w:r w:rsidR="00372E2B" w:rsidRPr="002A6133">
        <w:rPr>
          <w:position w:val="-14"/>
        </w:rPr>
        <w:object w:dxaOrig="420" w:dyaOrig="400">
          <v:shape id="_x0000_i1050" type="#_x0000_t75" style="width:21pt;height:20.25pt" o:ole="">
            <v:imagedata r:id="rId55" o:title=""/>
          </v:shape>
          <o:OLEObject Type="Embed" ProgID="Equation.DSMT4" ShapeID="_x0000_i1050" DrawAspect="Content" ObjectID="_1772193356" r:id="rId56"/>
        </w:object>
      </w:r>
      <w:r w:rsidR="00372E2B" w:rsidRPr="00372E2B">
        <w:rPr>
          <w:lang w:val="vi-VN"/>
        </w:rPr>
        <w:t xml:space="preserve"> </w:t>
      </w:r>
      <w:r w:rsidRPr="004D5419">
        <w:rPr>
          <w:color w:val="000000"/>
          <w:lang w:val="vi-VN"/>
        </w:rPr>
        <w:t xml:space="preserve">đi qua điểm A và song song với mặt phẳng </w:t>
      </w:r>
      <w:r w:rsidR="00372E2B" w:rsidRPr="002A6133">
        <w:rPr>
          <w:position w:val="-14"/>
        </w:rPr>
        <w:object w:dxaOrig="2299" w:dyaOrig="400">
          <v:shape id="_x0000_i1051" type="#_x0000_t75" style="width:114.75pt;height:20.25pt" o:ole="">
            <v:imagedata r:id="rId57" o:title=""/>
          </v:shape>
          <o:OLEObject Type="Embed" ProgID="Equation.DSMT4" ShapeID="_x0000_i1051" DrawAspect="Content" ObjectID="_1772193357" r:id="rId58"/>
        </w:object>
      </w:r>
      <w:r w:rsidRPr="004D5419">
        <w:rPr>
          <w:color w:val="000000"/>
          <w:lang w:val="vi-VN"/>
        </w:rPr>
        <w:t xml:space="preserve"> có phương trình là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372E2B" w:rsidRPr="002A6133">
        <w:rPr>
          <w:position w:val="-10"/>
        </w:rPr>
        <w:object w:dxaOrig="1780" w:dyaOrig="320">
          <v:shape id="_x0000_i1052" type="#_x0000_t75" style="width:89.25pt;height:15.75pt" o:ole="">
            <v:imagedata r:id="rId59" o:title=""/>
          </v:shape>
          <o:OLEObject Type="Embed" ProgID="Equation.DSMT4" ShapeID="_x0000_i1052" DrawAspect="Content" ObjectID="_1772193358" r:id="rId60"/>
        </w:object>
      </w:r>
      <w:r w:rsidRPr="004D5419">
        <w:rPr>
          <w:b/>
          <w:color w:val="000000"/>
          <w:lang w:val="vi-VN"/>
        </w:rPr>
        <w:tab/>
        <w:t>B.</w:t>
      </w:r>
      <w:r w:rsidRPr="00764D4F">
        <w:rPr>
          <w:bCs/>
          <w:color w:val="000000"/>
          <w:lang w:val="vi-VN"/>
        </w:rPr>
        <w:t xml:space="preserve"> </w:t>
      </w:r>
      <w:r w:rsidR="00372E2B" w:rsidRPr="002A6133">
        <w:rPr>
          <w:position w:val="-10"/>
        </w:rPr>
        <w:object w:dxaOrig="1800" w:dyaOrig="320">
          <v:shape id="_x0000_i1053" type="#_x0000_t75" style="width:90pt;height:15.75pt" o:ole="">
            <v:imagedata r:id="rId61" o:title=""/>
          </v:shape>
          <o:OLEObject Type="Embed" ProgID="Equation.DSMT4" ShapeID="_x0000_i1053" DrawAspect="Content" ObjectID="_1772193359" r:id="rId62"/>
        </w:object>
      </w:r>
      <w:r w:rsidRPr="004D5419">
        <w:rPr>
          <w:b/>
          <w:color w:val="000000"/>
          <w:lang w:val="vi-VN"/>
        </w:rPr>
        <w:tab/>
        <w:t>C.</w:t>
      </w:r>
      <w:r w:rsidRPr="00764D4F">
        <w:rPr>
          <w:lang w:val="vi-VN"/>
        </w:rPr>
        <w:t xml:space="preserve"> </w:t>
      </w:r>
      <w:r w:rsidR="00372E2B" w:rsidRPr="002A6133">
        <w:rPr>
          <w:position w:val="-10"/>
        </w:rPr>
        <w:object w:dxaOrig="1800" w:dyaOrig="320">
          <v:shape id="_x0000_i1054" type="#_x0000_t75" style="width:90pt;height:15.75pt" o:ole="">
            <v:imagedata r:id="rId63" o:title=""/>
          </v:shape>
          <o:OLEObject Type="Embed" ProgID="Equation.DSMT4" ShapeID="_x0000_i1054" DrawAspect="Content" ObjectID="_1772193360" r:id="rId64"/>
        </w:object>
      </w:r>
      <w:r w:rsidRPr="004D5419">
        <w:rPr>
          <w:b/>
          <w:color w:val="000000"/>
          <w:lang w:val="vi-VN"/>
        </w:rPr>
        <w:tab/>
        <w:t>D.</w:t>
      </w:r>
      <w:r w:rsidRPr="00764D4F">
        <w:rPr>
          <w:lang w:val="vi-VN"/>
        </w:rPr>
        <w:t xml:space="preserve"> </w:t>
      </w:r>
      <w:r w:rsidR="00372E2B" w:rsidRPr="002A6133">
        <w:rPr>
          <w:position w:val="-10"/>
        </w:rPr>
        <w:object w:dxaOrig="1800" w:dyaOrig="320">
          <v:shape id="_x0000_i1055" type="#_x0000_t75" style="width:90pt;height:15.75pt" o:ole="">
            <v:imagedata r:id="rId65" o:title=""/>
          </v:shape>
          <o:OLEObject Type="Embed" ProgID="Equation.DSMT4" ShapeID="_x0000_i1055" DrawAspect="Content" ObjectID="_1772193361" r:id="rId66"/>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7 (</w:t>
      </w:r>
      <w:r w:rsidRPr="004D5419">
        <w:rPr>
          <w:b/>
          <w:color w:val="000000"/>
          <w:lang w:val="vi-VN"/>
        </w:rPr>
        <w:t>NB</w:t>
      </w:r>
      <w:r w:rsidRPr="004D5419">
        <w:rPr>
          <w:b/>
          <w:bCs/>
          <w:color w:val="000000"/>
          <w:lang w:val="vi-VN"/>
        </w:rPr>
        <w:t xml:space="preserve">): </w:t>
      </w:r>
      <w:r w:rsidRPr="004D5419">
        <w:rPr>
          <w:color w:val="000000"/>
          <w:lang w:val="vi-VN"/>
        </w:rPr>
        <w:t xml:space="preserve">Trong không gian </w:t>
      </w:r>
      <w:r w:rsidRPr="004D5419">
        <w:rPr>
          <w:i/>
          <w:iCs/>
          <w:color w:val="000000"/>
          <w:lang w:val="vi-VN"/>
        </w:rPr>
        <w:t>Oxyz</w:t>
      </w:r>
      <w:r w:rsidRPr="004D5419">
        <w:rPr>
          <w:color w:val="000000"/>
          <w:lang w:val="vi-VN"/>
        </w:rPr>
        <w:t xml:space="preserve">, điểm nào dưới đây là hình chiếu vuông góc của điểm </w:t>
      </w:r>
      <w:r w:rsidR="00372E2B" w:rsidRPr="002A6133">
        <w:rPr>
          <w:position w:val="-14"/>
        </w:rPr>
        <w:object w:dxaOrig="960" w:dyaOrig="400">
          <v:shape id="_x0000_i1056" type="#_x0000_t75" style="width:48pt;height:20.25pt" o:ole="">
            <v:imagedata r:id="rId67" o:title=""/>
          </v:shape>
          <o:OLEObject Type="Embed" ProgID="Equation.DSMT4" ShapeID="_x0000_i1056" DrawAspect="Content" ObjectID="_1772193362" r:id="rId68"/>
        </w:object>
      </w:r>
      <w:r w:rsidRPr="004D5419">
        <w:rPr>
          <w:color w:val="000000"/>
          <w:lang w:val="vi-VN"/>
        </w:rPr>
        <w:t xml:space="preserve"> trên mặt phẳng </w:t>
      </w:r>
      <w:r w:rsidRPr="004D5419">
        <w:rPr>
          <w:i/>
          <w:iCs/>
          <w:color w:val="000000"/>
          <w:lang w:val="vi-VN"/>
        </w:rPr>
        <w:t>Oxy</w: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372E2B" w:rsidRPr="002A6133">
        <w:rPr>
          <w:position w:val="-14"/>
        </w:rPr>
        <w:object w:dxaOrig="960" w:dyaOrig="400">
          <v:shape id="_x0000_i1057" type="#_x0000_t75" style="width:48pt;height:20.25pt" o:ole="">
            <v:imagedata r:id="rId69" o:title=""/>
          </v:shape>
          <o:OLEObject Type="Embed" ProgID="Equation.DSMT4" ShapeID="_x0000_i1057" DrawAspect="Content" ObjectID="_1772193363" r:id="rId70"/>
        </w:object>
      </w:r>
      <w:r w:rsidRPr="004D5419">
        <w:rPr>
          <w:b/>
          <w:color w:val="000000"/>
          <w:lang w:val="vi-VN"/>
        </w:rPr>
        <w:tab/>
        <w:t>B.</w:t>
      </w:r>
      <w:r w:rsidRPr="00764D4F">
        <w:rPr>
          <w:bCs/>
          <w:color w:val="000000"/>
          <w:lang w:val="vi-VN"/>
        </w:rPr>
        <w:t xml:space="preserve"> </w:t>
      </w:r>
      <w:r w:rsidR="00372E2B" w:rsidRPr="002A6133">
        <w:rPr>
          <w:position w:val="-14"/>
        </w:rPr>
        <w:object w:dxaOrig="980" w:dyaOrig="400">
          <v:shape id="_x0000_i1058" type="#_x0000_t75" style="width:48.75pt;height:20.25pt" o:ole="">
            <v:imagedata r:id="rId71" o:title=""/>
          </v:shape>
          <o:OLEObject Type="Embed" ProgID="Equation.DSMT4" ShapeID="_x0000_i1058" DrawAspect="Content" ObjectID="_1772193364" r:id="rId72"/>
        </w:object>
      </w:r>
      <w:r w:rsidRPr="004D5419">
        <w:rPr>
          <w:b/>
          <w:color w:val="000000"/>
          <w:lang w:val="vi-VN"/>
        </w:rPr>
        <w:tab/>
        <w:t>C.</w:t>
      </w:r>
      <w:r w:rsidRPr="00764D4F">
        <w:rPr>
          <w:lang w:val="vi-VN"/>
        </w:rPr>
        <w:t xml:space="preserve"> </w:t>
      </w:r>
      <w:r w:rsidR="00372E2B" w:rsidRPr="002A6133">
        <w:rPr>
          <w:position w:val="-14"/>
        </w:rPr>
        <w:object w:dxaOrig="1020" w:dyaOrig="400">
          <v:shape id="_x0000_i1059" type="#_x0000_t75" style="width:51pt;height:20.25pt" o:ole="">
            <v:imagedata r:id="rId73" o:title=""/>
          </v:shape>
          <o:OLEObject Type="Embed" ProgID="Equation.DSMT4" ShapeID="_x0000_i1059" DrawAspect="Content" ObjectID="_1772193365" r:id="rId74"/>
        </w:object>
      </w:r>
      <w:r w:rsidRPr="004D5419">
        <w:rPr>
          <w:b/>
          <w:color w:val="000000"/>
          <w:lang w:val="vi-VN"/>
        </w:rPr>
        <w:tab/>
        <w:t>D.</w:t>
      </w:r>
      <w:r w:rsidRPr="00764D4F">
        <w:rPr>
          <w:lang w:val="vi-VN"/>
        </w:rPr>
        <w:t xml:space="preserve"> </w:t>
      </w:r>
      <w:r w:rsidR="00372E2B" w:rsidRPr="002A6133">
        <w:rPr>
          <w:position w:val="-14"/>
        </w:rPr>
        <w:object w:dxaOrig="1060" w:dyaOrig="400">
          <v:shape id="_x0000_i1060" type="#_x0000_t75" style="width:53.25pt;height:20.25pt" o:ole="">
            <v:imagedata r:id="rId75" o:title=""/>
          </v:shape>
          <o:OLEObject Type="Embed" ProgID="Equation.DSMT4" ShapeID="_x0000_i1060" DrawAspect="Content" ObjectID="_1772193366" r:id="rId76"/>
        </w:object>
      </w:r>
    </w:p>
    <w:p w:rsidR="004D5419" w:rsidRPr="00372E2B" w:rsidRDefault="004D5419" w:rsidP="00372E2B">
      <w:pPr>
        <w:tabs>
          <w:tab w:val="left" w:pos="284"/>
          <w:tab w:val="left" w:pos="2552"/>
          <w:tab w:val="left" w:pos="4820"/>
          <w:tab w:val="left" w:pos="7088"/>
        </w:tabs>
        <w:ind w:right="3"/>
        <w:rPr>
          <w:b/>
          <w:color w:val="000000"/>
          <w:lang w:val="vi-VN"/>
        </w:rPr>
      </w:pPr>
      <w:r w:rsidRPr="004D5419">
        <w:rPr>
          <w:b/>
          <w:bCs/>
          <w:color w:val="000000"/>
          <w:lang w:val="vi-VN"/>
        </w:rPr>
        <w:t>Câu 8 (</w:t>
      </w:r>
      <w:r w:rsidRPr="004D5419">
        <w:rPr>
          <w:b/>
          <w:color w:val="000000"/>
          <w:lang w:val="vi-VN"/>
        </w:rPr>
        <w:t>VD</w:t>
      </w:r>
      <w:r w:rsidRPr="004D5419">
        <w:rPr>
          <w:b/>
          <w:bCs/>
          <w:color w:val="000000"/>
          <w:lang w:val="vi-VN"/>
        </w:rPr>
        <w:t xml:space="preserve">): </w:t>
      </w:r>
      <w:r w:rsidRPr="004D5419">
        <w:rPr>
          <w:color w:val="000000"/>
          <w:lang w:val="vi-VN"/>
        </w:rPr>
        <w:t xml:space="preserve">Biết rằng bất phương trình </w:t>
      </w:r>
      <w:r w:rsidR="00372E2B" w:rsidRPr="002A6133">
        <w:rPr>
          <w:position w:val="-64"/>
        </w:rPr>
        <w:object w:dxaOrig="1460" w:dyaOrig="1400">
          <v:shape id="_x0000_i1061" type="#_x0000_t75" style="width:72.75pt;height:69.75pt" o:ole="">
            <v:imagedata r:id="rId77" o:title=""/>
          </v:shape>
          <o:OLEObject Type="Embed" ProgID="Equation.DSMT4" ShapeID="_x0000_i1061" DrawAspect="Content" ObjectID="_1772193367" r:id="rId78"/>
        </w:object>
      </w:r>
      <w:r w:rsidR="00372E2B" w:rsidRPr="00372E2B">
        <w:rPr>
          <w:lang w:val="vi-VN"/>
        </w:rPr>
        <w:t xml:space="preserve"> </w:t>
      </w:r>
      <w:r w:rsidRPr="004D5419">
        <w:rPr>
          <w:color w:val="000000"/>
          <w:lang w:val="vi-VN"/>
        </w:rPr>
        <w:t xml:space="preserve">có tập nghiệm là một đoạn </w:t>
      </w:r>
      <w:r w:rsidR="00372E2B" w:rsidRPr="002A6133">
        <w:rPr>
          <w:position w:val="-14"/>
        </w:rPr>
        <w:object w:dxaOrig="560" w:dyaOrig="400">
          <v:shape id="_x0000_i1062" type="#_x0000_t75" style="width:27.75pt;height:20.25pt" o:ole="">
            <v:imagedata r:id="rId79" o:title=""/>
          </v:shape>
          <o:OLEObject Type="Embed" ProgID="Equation.DSMT4" ShapeID="_x0000_i1062" DrawAspect="Content" ObjectID="_1772193368" r:id="rId80"/>
        </w:object>
      </w:r>
      <w:r w:rsidR="00372E2B" w:rsidRPr="00372E2B">
        <w:rPr>
          <w:lang w:val="vi-VN"/>
        </w:rPr>
        <w:t xml:space="preserve">. </w:t>
      </w:r>
      <w:r w:rsidRPr="004D5419">
        <w:rPr>
          <w:color w:val="000000"/>
          <w:lang w:val="vi-VN"/>
        </w:rPr>
        <w:t xml:space="preserve">Giá trị của biểu thức </w:t>
      </w:r>
      <w:r w:rsidR="00372E2B" w:rsidRPr="002A6133">
        <w:rPr>
          <w:position w:val="-6"/>
        </w:rPr>
        <w:object w:dxaOrig="540" w:dyaOrig="279">
          <v:shape id="_x0000_i1063" type="#_x0000_t75" style="width:27pt;height:14.25pt" o:ole="">
            <v:imagedata r:id="rId81" o:title=""/>
          </v:shape>
          <o:OLEObject Type="Embed" ProgID="Equation.DSMT4" ShapeID="_x0000_i1063" DrawAspect="Content" ObjectID="_1772193369" r:id="rId82"/>
        </w:object>
      </w:r>
      <w:r w:rsidRPr="004D5419">
        <w:rPr>
          <w:color w:val="000000"/>
          <w:lang w:val="vi-VN"/>
        </w:rPr>
        <w:t xml:space="preserve"> bằng: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372E2B" w:rsidRPr="002A6133">
        <w:rPr>
          <w:position w:val="-24"/>
        </w:rPr>
        <w:object w:dxaOrig="300" w:dyaOrig="620">
          <v:shape id="_x0000_i1064" type="#_x0000_t75" style="width:15pt;height:30.75pt" o:ole="">
            <v:imagedata r:id="rId83" o:title=""/>
          </v:shape>
          <o:OLEObject Type="Embed" ProgID="Equation.DSMT4" ShapeID="_x0000_i1064" DrawAspect="Content" ObjectID="_1772193370" r:id="rId84"/>
        </w:object>
      </w:r>
      <w:r w:rsidRPr="004D5419">
        <w:rPr>
          <w:b/>
          <w:color w:val="000000"/>
          <w:lang w:val="vi-VN"/>
        </w:rPr>
        <w:tab/>
        <w:t>B.</w:t>
      </w:r>
      <w:r w:rsidRPr="00764D4F">
        <w:rPr>
          <w:bCs/>
          <w:color w:val="000000"/>
          <w:lang w:val="vi-VN"/>
        </w:rPr>
        <w:t xml:space="preserve"> </w:t>
      </w:r>
      <w:r w:rsidR="00372E2B" w:rsidRPr="00105718">
        <w:rPr>
          <w:bCs/>
          <w:color w:val="000000"/>
          <w:lang w:val="vi-VN"/>
        </w:rPr>
        <w:t>8</w:t>
      </w:r>
      <w:r w:rsidRPr="004D5419">
        <w:rPr>
          <w:b/>
          <w:color w:val="000000"/>
          <w:lang w:val="vi-VN"/>
        </w:rPr>
        <w:tab/>
        <w:t>C.</w:t>
      </w:r>
      <w:r w:rsidRPr="00764D4F">
        <w:rPr>
          <w:lang w:val="vi-VN"/>
        </w:rPr>
        <w:t xml:space="preserve"> </w:t>
      </w:r>
      <w:r w:rsidR="00372E2B" w:rsidRPr="002A6133">
        <w:rPr>
          <w:position w:val="-24"/>
        </w:rPr>
        <w:object w:dxaOrig="240" w:dyaOrig="620">
          <v:shape id="_x0000_i1065" type="#_x0000_t75" style="width:12pt;height:30.75pt" o:ole="">
            <v:imagedata r:id="rId85" o:title=""/>
          </v:shape>
          <o:OLEObject Type="Embed" ProgID="Equation.DSMT4" ShapeID="_x0000_i1065" DrawAspect="Content" ObjectID="_1772193371" r:id="rId86"/>
        </w:object>
      </w:r>
      <w:r w:rsidRPr="004D5419">
        <w:rPr>
          <w:b/>
          <w:color w:val="000000"/>
          <w:lang w:val="vi-VN"/>
        </w:rPr>
        <w:tab/>
        <w:t>D.</w:t>
      </w:r>
      <w:r w:rsidRPr="00764D4F">
        <w:rPr>
          <w:lang w:val="vi-VN"/>
        </w:rPr>
        <w:t xml:space="preserve"> </w:t>
      </w:r>
      <w:r w:rsidR="00372E2B" w:rsidRPr="002A6133">
        <w:rPr>
          <w:position w:val="-24"/>
        </w:rPr>
        <w:object w:dxaOrig="360" w:dyaOrig="620">
          <v:shape id="_x0000_i1066" type="#_x0000_t75" style="width:18pt;height:30.75pt" o:ole="">
            <v:imagedata r:id="rId87" o:title=""/>
          </v:shape>
          <o:OLEObject Type="Embed" ProgID="Equation.DSMT4" ShapeID="_x0000_i1066" DrawAspect="Content" ObjectID="_1772193372" r:id="rId88"/>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9 (</w:t>
      </w:r>
      <w:r w:rsidRPr="004D5419">
        <w:rPr>
          <w:b/>
          <w:color w:val="000000"/>
          <w:lang w:val="vi-VN"/>
        </w:rPr>
        <w:t>TH</w:t>
      </w:r>
      <w:r w:rsidRPr="004D5419">
        <w:rPr>
          <w:b/>
          <w:bCs/>
          <w:color w:val="000000"/>
          <w:lang w:val="vi-VN"/>
        </w:rPr>
        <w:t xml:space="preserve">): </w:t>
      </w:r>
      <w:r w:rsidRPr="004D5419">
        <w:rPr>
          <w:color w:val="000000"/>
          <w:lang w:val="vi-VN"/>
        </w:rPr>
        <w:t xml:space="preserve">Phương trình </w:t>
      </w:r>
      <w:r w:rsidR="00372E2B" w:rsidRPr="002A6133">
        <w:rPr>
          <w:position w:val="-8"/>
        </w:rPr>
        <w:object w:dxaOrig="2400" w:dyaOrig="360">
          <v:shape id="_x0000_i1067" type="#_x0000_t75" style="width:120pt;height:18pt" o:ole="">
            <v:imagedata r:id="rId89" o:title=""/>
          </v:shape>
          <o:OLEObject Type="Embed" ProgID="Equation.DSMT4" ShapeID="_x0000_i1067" DrawAspect="Content" ObjectID="_1772193373" r:id="rId90"/>
        </w:object>
      </w:r>
      <w:r w:rsidR="00372E2B" w:rsidRPr="00372E2B">
        <w:rPr>
          <w:lang w:val="vi-VN"/>
        </w:rPr>
        <w:t xml:space="preserve"> </w:t>
      </w:r>
      <w:r w:rsidRPr="004D5419">
        <w:rPr>
          <w:color w:val="000000"/>
          <w:lang w:val="vi-VN"/>
        </w:rPr>
        <w:t xml:space="preserve">có bao nhiêu nghiệm thuộc </w:t>
      </w:r>
      <w:r w:rsidR="00372E2B" w:rsidRPr="002A6133">
        <w:rPr>
          <w:position w:val="-14"/>
        </w:rPr>
        <w:object w:dxaOrig="840" w:dyaOrig="400">
          <v:shape id="_x0000_i1068" type="#_x0000_t75" style="width:42pt;height:20.25pt" o:ole="">
            <v:imagedata r:id="rId91" o:title=""/>
          </v:shape>
          <o:OLEObject Type="Embed" ProgID="Equation.DSMT4" ShapeID="_x0000_i1068" DrawAspect="Content" ObjectID="_1772193374" r:id="rId92"/>
        </w:objec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5 </w:t>
      </w:r>
      <w:r w:rsidRPr="004D5419">
        <w:rPr>
          <w:b/>
          <w:color w:val="000000"/>
          <w:lang w:val="vi-VN"/>
        </w:rPr>
        <w:tab/>
        <w:t xml:space="preserve">B. </w:t>
      </w:r>
      <w:r w:rsidRPr="004D5419">
        <w:rPr>
          <w:color w:val="000000"/>
          <w:lang w:val="vi-VN"/>
        </w:rPr>
        <w:t xml:space="preserve">3 </w:t>
      </w:r>
      <w:r w:rsidRPr="004D5419">
        <w:rPr>
          <w:b/>
          <w:color w:val="000000"/>
          <w:lang w:val="vi-VN"/>
        </w:rPr>
        <w:tab/>
        <w:t xml:space="preserve">C. </w:t>
      </w:r>
      <w:r w:rsidRPr="004D5419">
        <w:rPr>
          <w:color w:val="000000"/>
          <w:lang w:val="vi-VN"/>
        </w:rPr>
        <w:t xml:space="preserve">2 </w:t>
      </w:r>
      <w:r w:rsidRPr="004D5419">
        <w:rPr>
          <w:b/>
          <w:color w:val="000000"/>
          <w:lang w:val="vi-VN"/>
        </w:rPr>
        <w:tab/>
        <w:t xml:space="preserve">D. </w:t>
      </w:r>
      <w:r w:rsidRPr="004D5419">
        <w:rPr>
          <w:color w:val="000000"/>
          <w:lang w:val="vi-VN"/>
        </w:rPr>
        <w:t>4</w:t>
      </w:r>
      <w:r w:rsidRPr="004D5419">
        <w:rPr>
          <w:b/>
          <w:bCs/>
          <w:color w:val="000000"/>
          <w:lang w:val="vi-VN"/>
        </w:rPr>
        <w:t xml:space="preserve">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0 (</w:t>
      </w:r>
      <w:r w:rsidRPr="004D5419">
        <w:rPr>
          <w:b/>
          <w:color w:val="000000"/>
          <w:lang w:val="vi-VN"/>
        </w:rPr>
        <w:t>TH</w:t>
      </w:r>
      <w:r w:rsidRPr="004D5419">
        <w:rPr>
          <w:b/>
          <w:bCs/>
          <w:color w:val="000000"/>
          <w:lang w:val="vi-VN"/>
        </w:rPr>
        <w:t xml:space="preserve">): </w:t>
      </w:r>
      <w:r w:rsidRPr="004D5419">
        <w:rPr>
          <w:color w:val="000000"/>
          <w:lang w:val="vi-VN"/>
        </w:rPr>
        <w:t xml:space="preserve">Người ta trồng 5151 cây theo dạng một hình tam giác như sau: hàng thứ nhất trồng 1 cây, hàng thứ hai trồng 2 cây, hàng thứ ba trồng 3 cây, …, cứ tiếp tục như thế cho đến khi hết số cây. Số hàng cây trồng được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A. </w:t>
      </w:r>
      <w:r w:rsidRPr="004D5419">
        <w:rPr>
          <w:color w:val="000000"/>
          <w:lang w:val="vi-VN"/>
        </w:rPr>
        <w:t xml:space="preserve">100 </w:t>
      </w:r>
      <w:r w:rsidRPr="004D5419">
        <w:rPr>
          <w:b/>
          <w:color w:val="000000"/>
          <w:lang w:val="vi-VN"/>
        </w:rPr>
        <w:tab/>
        <w:t xml:space="preserve">B. </w:t>
      </w:r>
      <w:r w:rsidRPr="004D5419">
        <w:rPr>
          <w:color w:val="000000"/>
          <w:lang w:val="vi-VN"/>
        </w:rPr>
        <w:t xml:space="preserve">101 </w:t>
      </w:r>
      <w:r w:rsidRPr="004D5419">
        <w:rPr>
          <w:b/>
          <w:color w:val="000000"/>
          <w:lang w:val="vi-VN"/>
        </w:rPr>
        <w:tab/>
        <w:t xml:space="preserve">C. </w:t>
      </w:r>
      <w:r w:rsidRPr="004D5419">
        <w:rPr>
          <w:color w:val="000000"/>
          <w:lang w:val="vi-VN"/>
        </w:rPr>
        <w:t xml:space="preserve">102 </w:t>
      </w:r>
      <w:r w:rsidRPr="004D5419">
        <w:rPr>
          <w:b/>
          <w:color w:val="000000"/>
          <w:lang w:val="vi-VN"/>
        </w:rPr>
        <w:tab/>
        <w:t xml:space="preserve">D. </w:t>
      </w:r>
      <w:r w:rsidRPr="004D5419">
        <w:rPr>
          <w:color w:val="000000"/>
          <w:lang w:val="vi-VN"/>
        </w:rPr>
        <w:t xml:space="preserve">103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1 (</w:t>
      </w:r>
      <w:r w:rsidRPr="004D5419">
        <w:rPr>
          <w:b/>
          <w:color w:val="000000"/>
          <w:lang w:val="vi-VN"/>
        </w:rPr>
        <w:t>TH</w:t>
      </w:r>
      <w:r w:rsidRPr="004D5419">
        <w:rPr>
          <w:b/>
          <w:bCs/>
          <w:color w:val="000000"/>
          <w:lang w:val="vi-VN"/>
        </w:rPr>
        <w:t xml:space="preserve">): </w:t>
      </w:r>
      <w:r w:rsidRPr="004D5419">
        <w:rPr>
          <w:color w:val="000000"/>
          <w:lang w:val="vi-VN"/>
        </w:rPr>
        <w:t xml:space="preserve">Tìm họ nguyên hàm của hàm số </w:t>
      </w:r>
      <w:r w:rsidR="00FA6FE1" w:rsidRPr="002A6133">
        <w:rPr>
          <w:position w:val="-24"/>
        </w:rPr>
        <w:object w:dxaOrig="1840" w:dyaOrig="660">
          <v:shape id="_x0000_i1069" type="#_x0000_t75" style="width:92.25pt;height:33pt" o:ole="">
            <v:imagedata r:id="rId93" o:title=""/>
          </v:shape>
          <o:OLEObject Type="Embed" ProgID="Equation.DSMT4" ShapeID="_x0000_i1069" DrawAspect="Content" ObjectID="_1772193375" r:id="rId94"/>
        </w:objec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FA6FE1" w:rsidRPr="002A6133">
        <w:rPr>
          <w:position w:val="-24"/>
        </w:rPr>
        <w:object w:dxaOrig="1280" w:dyaOrig="620">
          <v:shape id="_x0000_i1070" type="#_x0000_t75" style="width:63.75pt;height:30.75pt" o:ole="">
            <v:imagedata r:id="rId95" o:title=""/>
          </v:shape>
          <o:OLEObject Type="Embed" ProgID="Equation.DSMT4" ShapeID="_x0000_i1070" DrawAspect="Content" ObjectID="_1772193376" r:id="rId96"/>
        </w:object>
      </w:r>
      <w:r w:rsidRPr="004D5419">
        <w:rPr>
          <w:b/>
          <w:color w:val="000000"/>
          <w:lang w:val="vi-VN"/>
        </w:rPr>
        <w:tab/>
        <w:t>B.</w:t>
      </w:r>
      <w:r w:rsidRPr="00764D4F">
        <w:rPr>
          <w:bCs/>
          <w:color w:val="000000"/>
          <w:lang w:val="vi-VN"/>
        </w:rPr>
        <w:t xml:space="preserve"> </w:t>
      </w:r>
      <w:r w:rsidR="00FA6FE1" w:rsidRPr="002A6133">
        <w:rPr>
          <w:position w:val="-24"/>
        </w:rPr>
        <w:object w:dxaOrig="1680" w:dyaOrig="660">
          <v:shape id="_x0000_i1071" type="#_x0000_t75" style="width:84pt;height:33pt" o:ole="">
            <v:imagedata r:id="rId97" o:title=""/>
          </v:shape>
          <o:OLEObject Type="Embed" ProgID="Equation.DSMT4" ShapeID="_x0000_i1071" DrawAspect="Content" ObjectID="_1772193377" r:id="rId98"/>
        </w:object>
      </w:r>
      <w:r w:rsidRPr="004D5419">
        <w:rPr>
          <w:b/>
          <w:color w:val="000000"/>
          <w:lang w:val="vi-VN"/>
        </w:rPr>
        <w:tab/>
        <w:t>C.</w:t>
      </w:r>
      <w:r w:rsidRPr="00764D4F">
        <w:rPr>
          <w:lang w:val="vi-VN"/>
        </w:rPr>
        <w:t xml:space="preserve"> </w:t>
      </w:r>
      <w:r w:rsidR="00FA6FE1" w:rsidRPr="002A6133">
        <w:rPr>
          <w:position w:val="-14"/>
        </w:rPr>
        <w:object w:dxaOrig="1640" w:dyaOrig="400">
          <v:shape id="_x0000_i1072" type="#_x0000_t75" style="width:81.75pt;height:20.25pt" o:ole="">
            <v:imagedata r:id="rId99" o:title=""/>
          </v:shape>
          <o:OLEObject Type="Embed" ProgID="Equation.DSMT4" ShapeID="_x0000_i1072" DrawAspect="Content" ObjectID="_1772193378" r:id="rId100"/>
        </w:object>
      </w:r>
      <w:r w:rsidRPr="004D5419">
        <w:rPr>
          <w:b/>
          <w:color w:val="000000"/>
          <w:lang w:val="vi-VN"/>
        </w:rPr>
        <w:tab/>
        <w:t>D.</w:t>
      </w:r>
      <w:r w:rsidRPr="00764D4F">
        <w:rPr>
          <w:lang w:val="vi-VN"/>
        </w:rPr>
        <w:t xml:space="preserve"> </w:t>
      </w:r>
      <w:r w:rsidR="00FA6FE1" w:rsidRPr="002A6133">
        <w:rPr>
          <w:position w:val="-36"/>
        </w:rPr>
        <w:object w:dxaOrig="1520" w:dyaOrig="740">
          <v:shape id="_x0000_i1073" type="#_x0000_t75" style="width:75.75pt;height:36.75pt" o:ole="">
            <v:imagedata r:id="rId101" o:title=""/>
          </v:shape>
          <o:OLEObject Type="Embed" ProgID="Equation.DSMT4" ShapeID="_x0000_i1073" DrawAspect="Content" ObjectID="_1772193379" r:id="rId102"/>
        </w:object>
      </w:r>
    </w:p>
    <w:p w:rsidR="004D5419" w:rsidRPr="004D5419" w:rsidRDefault="004D5419" w:rsidP="00764D4F">
      <w:pPr>
        <w:tabs>
          <w:tab w:val="left" w:pos="284"/>
          <w:tab w:val="left" w:pos="2552"/>
          <w:tab w:val="left" w:pos="4820"/>
          <w:tab w:val="left" w:pos="7088"/>
        </w:tabs>
        <w:ind w:right="3"/>
        <w:rPr>
          <w:color w:val="000000"/>
          <w:lang w:val="vi-VN"/>
        </w:rPr>
      </w:pPr>
      <w:r w:rsidRPr="004D5419">
        <w:rPr>
          <w:b/>
          <w:bCs/>
          <w:color w:val="000000"/>
          <w:lang w:val="vi-VN"/>
        </w:rPr>
        <w:t>Câu 12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FA6FE1" w:rsidRPr="002A6133">
        <w:rPr>
          <w:position w:val="-14"/>
        </w:rPr>
        <w:object w:dxaOrig="960" w:dyaOrig="400">
          <v:shape id="_x0000_i1074" type="#_x0000_t75" style="width:48pt;height:20.25pt" o:ole="">
            <v:imagedata r:id="rId103" o:title=""/>
          </v:shape>
          <o:OLEObject Type="Embed" ProgID="Equation.DSMT4" ShapeID="_x0000_i1074" DrawAspect="Content" ObjectID="_1772193380" r:id="rId104"/>
        </w:object>
      </w:r>
      <w:r w:rsidR="00FA6FE1" w:rsidRPr="00FA6FE1">
        <w:rPr>
          <w:lang w:val="vi-VN"/>
        </w:rPr>
        <w:t xml:space="preserve"> </w:t>
      </w:r>
      <w:r w:rsidRPr="004D5419">
        <w:rPr>
          <w:color w:val="000000"/>
          <w:lang w:val="vi-VN"/>
        </w:rPr>
        <w:t xml:space="preserve">liên tục trên </w:t>
      </w:r>
      <w:r w:rsidR="00FA6FE1" w:rsidRPr="002A6133">
        <w:rPr>
          <w:position w:val="-4"/>
        </w:rPr>
        <w:object w:dxaOrig="260" w:dyaOrig="260">
          <v:shape id="_x0000_i1075" type="#_x0000_t75" style="width:12.75pt;height:12.75pt" o:ole="">
            <v:imagedata r:id="rId105" o:title=""/>
          </v:shape>
          <o:OLEObject Type="Embed" ProgID="Equation.DSMT4" ShapeID="_x0000_i1075" DrawAspect="Content" ObjectID="_1772193381" r:id="rId106"/>
        </w:object>
      </w:r>
      <w:r w:rsidRPr="004D5419">
        <w:rPr>
          <w:color w:val="000000"/>
          <w:lang w:val="vi-VN"/>
        </w:rPr>
        <w:t xml:space="preserve"> và có đồ thị như hình dưới. Tìm </w:t>
      </w:r>
      <w:r w:rsidR="00FA6FE1" w:rsidRPr="002A6133">
        <w:rPr>
          <w:position w:val="-6"/>
        </w:rPr>
        <w:object w:dxaOrig="260" w:dyaOrig="220">
          <v:shape id="_x0000_i1076" type="#_x0000_t75" style="width:12.75pt;height:11.25pt" o:ole="">
            <v:imagedata r:id="rId107" o:title=""/>
          </v:shape>
          <o:OLEObject Type="Embed" ProgID="Equation.DSMT4" ShapeID="_x0000_i1076" DrawAspect="Content" ObjectID="_1772193382" r:id="rId108"/>
        </w:object>
      </w:r>
      <w:r w:rsidRPr="004D5419">
        <w:rPr>
          <w:color w:val="000000"/>
          <w:lang w:val="vi-VN"/>
        </w:rPr>
        <w:t xml:space="preserve"> để bất phương trình </w:t>
      </w:r>
      <w:r w:rsidR="00FA6FE1" w:rsidRPr="002A6133">
        <w:rPr>
          <w:position w:val="-24"/>
        </w:rPr>
        <w:object w:dxaOrig="1700" w:dyaOrig="620">
          <v:shape id="_x0000_i1077" type="#_x0000_t75" style="width:84.75pt;height:30.75pt" o:ole="">
            <v:imagedata r:id="rId109" o:title=""/>
          </v:shape>
          <o:OLEObject Type="Embed" ProgID="Equation.DSMT4" ShapeID="_x0000_i1077" DrawAspect="Content" ObjectID="_1772193383" r:id="rId110"/>
        </w:object>
      </w:r>
      <w:r w:rsidRPr="004D5419">
        <w:rPr>
          <w:color w:val="000000"/>
          <w:lang w:val="vi-VN"/>
        </w:rPr>
        <w:t xml:space="preserve"> nghiệm đúng với mọi </w:t>
      </w:r>
      <w:r w:rsidR="00FA6FE1" w:rsidRPr="002A6133">
        <w:rPr>
          <w:position w:val="-14"/>
        </w:rPr>
        <w:object w:dxaOrig="920" w:dyaOrig="400">
          <v:shape id="_x0000_i1078" type="#_x0000_t75" style="width:45.75pt;height:20.25pt" o:ole="">
            <v:imagedata r:id="rId111" o:title=""/>
          </v:shape>
          <o:OLEObject Type="Embed" ProgID="Equation.DSMT4" ShapeID="_x0000_i1078" DrawAspect="Content" ObjectID="_1772193384" r:id="rId112"/>
        </w:object>
      </w:r>
    </w:p>
    <w:p w:rsidR="004D5419" w:rsidRPr="004D5419" w:rsidRDefault="00EF1727" w:rsidP="00FA6FE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609850" cy="15621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09850" cy="1562100"/>
                    </a:xfrm>
                    <a:prstGeom prst="rect">
                      <a:avLst/>
                    </a:prstGeom>
                    <a:noFill/>
                    <a:ln>
                      <a:noFill/>
                    </a:ln>
                  </pic:spPr>
                </pic:pic>
              </a:graphicData>
            </a:graphic>
          </wp:inline>
        </w:drawing>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FA6FE1" w:rsidRPr="002A6133">
        <w:rPr>
          <w:position w:val="-24"/>
        </w:rPr>
        <w:object w:dxaOrig="1359" w:dyaOrig="620">
          <v:shape id="_x0000_i1079" type="#_x0000_t75" style="width:68.25pt;height:30.75pt" o:ole="">
            <v:imagedata r:id="rId114" o:title=""/>
          </v:shape>
          <o:OLEObject Type="Embed" ProgID="Equation.DSMT4" ShapeID="_x0000_i1079" DrawAspect="Content" ObjectID="_1772193385" r:id="rId115"/>
        </w:object>
      </w:r>
      <w:r w:rsidRPr="004D5419">
        <w:rPr>
          <w:b/>
          <w:color w:val="000000"/>
          <w:lang w:val="vi-VN"/>
        </w:rPr>
        <w:tab/>
        <w:t>B.</w:t>
      </w:r>
      <w:r w:rsidRPr="00764D4F">
        <w:rPr>
          <w:bCs/>
          <w:color w:val="000000"/>
          <w:lang w:val="vi-VN"/>
        </w:rPr>
        <w:t xml:space="preserve"> </w:t>
      </w:r>
      <w:r w:rsidR="00FA6FE1" w:rsidRPr="002A6133">
        <w:rPr>
          <w:position w:val="-24"/>
        </w:rPr>
        <w:object w:dxaOrig="1359" w:dyaOrig="620">
          <v:shape id="_x0000_i1080" type="#_x0000_t75" style="width:68.25pt;height:30.75pt" o:ole="">
            <v:imagedata r:id="rId116" o:title=""/>
          </v:shape>
          <o:OLEObject Type="Embed" ProgID="Equation.DSMT4" ShapeID="_x0000_i1080" DrawAspect="Content" ObjectID="_1772193386" r:id="rId117"/>
        </w:object>
      </w:r>
      <w:r w:rsidRPr="004D5419">
        <w:rPr>
          <w:b/>
          <w:color w:val="000000"/>
          <w:lang w:val="vi-VN"/>
        </w:rPr>
        <w:tab/>
        <w:t>C.</w:t>
      </w:r>
      <w:r w:rsidRPr="00764D4F">
        <w:rPr>
          <w:lang w:val="vi-VN"/>
        </w:rPr>
        <w:t xml:space="preserve"> </w:t>
      </w:r>
      <w:r w:rsidR="00FA6FE1" w:rsidRPr="002A6133">
        <w:rPr>
          <w:position w:val="-24"/>
        </w:rPr>
        <w:object w:dxaOrig="1320" w:dyaOrig="620">
          <v:shape id="_x0000_i1081" type="#_x0000_t75" style="width:66pt;height:30.75pt" o:ole="">
            <v:imagedata r:id="rId118" o:title=""/>
          </v:shape>
          <o:OLEObject Type="Embed" ProgID="Equation.DSMT4" ShapeID="_x0000_i1081" DrawAspect="Content" ObjectID="_1772193387" r:id="rId119"/>
        </w:object>
      </w:r>
      <w:r w:rsidRPr="004D5419">
        <w:rPr>
          <w:b/>
          <w:color w:val="000000"/>
          <w:lang w:val="vi-VN"/>
        </w:rPr>
        <w:tab/>
        <w:t>D.</w:t>
      </w:r>
      <w:r w:rsidRPr="00764D4F">
        <w:rPr>
          <w:lang w:val="vi-VN"/>
        </w:rPr>
        <w:t xml:space="preserve"> </w:t>
      </w:r>
      <w:r w:rsidR="00FA6FE1" w:rsidRPr="002A6133">
        <w:rPr>
          <w:position w:val="-24"/>
        </w:rPr>
        <w:object w:dxaOrig="1320" w:dyaOrig="620">
          <v:shape id="_x0000_i1082" type="#_x0000_t75" style="width:66pt;height:30.75pt" o:ole="">
            <v:imagedata r:id="rId120" o:title=""/>
          </v:shape>
          <o:OLEObject Type="Embed" ProgID="Equation.DSMT4" ShapeID="_x0000_i1082" DrawAspect="Content" ObjectID="_1772193388" r:id="rId121"/>
        </w:object>
      </w:r>
    </w:p>
    <w:p w:rsidR="004D5419" w:rsidRPr="004D5419" w:rsidRDefault="004D5419" w:rsidP="00764D4F">
      <w:pPr>
        <w:tabs>
          <w:tab w:val="left" w:pos="284"/>
          <w:tab w:val="left" w:pos="2552"/>
          <w:tab w:val="left" w:pos="4820"/>
          <w:tab w:val="left" w:pos="7088"/>
        </w:tabs>
        <w:ind w:right="3"/>
        <w:rPr>
          <w:color w:val="000000"/>
          <w:lang w:val="vi-VN"/>
        </w:rPr>
      </w:pPr>
      <w:r w:rsidRPr="004D5419">
        <w:rPr>
          <w:b/>
          <w:bCs/>
          <w:color w:val="000000"/>
          <w:lang w:val="vi-VN"/>
        </w:rPr>
        <w:t>Câu 13 (</w:t>
      </w:r>
      <w:r w:rsidRPr="004D5419">
        <w:rPr>
          <w:b/>
          <w:color w:val="000000"/>
          <w:lang w:val="vi-VN"/>
        </w:rPr>
        <w:t>VD</w:t>
      </w:r>
      <w:r w:rsidRPr="004D5419">
        <w:rPr>
          <w:b/>
          <w:bCs/>
          <w:color w:val="000000"/>
          <w:lang w:val="vi-VN"/>
        </w:rPr>
        <w:t xml:space="preserve">): </w:t>
      </w:r>
      <w:r w:rsidRPr="004D5419">
        <w:rPr>
          <w:color w:val="000000"/>
          <w:lang w:val="vi-VN"/>
        </w:rPr>
        <w:t xml:space="preserve">Một chiếc xe đua </w:t>
      </w:r>
      <w:r w:rsidR="00FA6FE1" w:rsidRPr="002A6133">
        <w:rPr>
          <w:position w:val="-12"/>
        </w:rPr>
        <w:object w:dxaOrig="260" w:dyaOrig="360">
          <v:shape id="_x0000_i1083" type="#_x0000_t75" style="width:12.75pt;height:18pt" o:ole="">
            <v:imagedata r:id="rId122" o:title=""/>
          </v:shape>
          <o:OLEObject Type="Embed" ProgID="Equation.DSMT4" ShapeID="_x0000_i1083" DrawAspect="Content" ObjectID="_1772193389" r:id="rId123"/>
        </w:object>
      </w:r>
      <w:r w:rsidRPr="004D5419">
        <w:rPr>
          <w:color w:val="000000"/>
          <w:lang w:val="vi-VN"/>
        </w:rPr>
        <w:t xml:space="preserve"> đạt tới vận tốc lớn nhất là </w:t>
      </w:r>
      <w:r w:rsidR="00FA6FE1" w:rsidRPr="002A6133">
        <w:rPr>
          <w:position w:val="-10"/>
        </w:rPr>
        <w:object w:dxaOrig="1020" w:dyaOrig="320">
          <v:shape id="_x0000_i1084" type="#_x0000_t75" style="width:51pt;height:15.75pt" o:ole="">
            <v:imagedata r:id="rId124" o:title=""/>
          </v:shape>
          <o:OLEObject Type="Embed" ProgID="Equation.DSMT4" ShapeID="_x0000_i1084" DrawAspect="Content" ObjectID="_1772193390" r:id="rId125"/>
        </w:object>
      </w:r>
      <w:r w:rsidRPr="004D5419">
        <w:rPr>
          <w:color w:val="000000"/>
          <w:lang w:val="vi-VN"/>
        </w:rPr>
        <w:t>. Đồ thị bên biểu thị vận tốc v của xe trong 5 giây đầu tiên kể từ lúc xuất phát. Đồ thị trong 2 giây đầu là một phần của một parabol định tại gốc tọa độ O, giây tiếp theo là đoạn thẳng và sau đúng ba giây thì xe đạt vận tốc lớn nhất. Biết rằng mỗi đơn vị trục hoành biểu thị 1 giây, mỗi đơn vị trực tung biểu thị 10 m/s và trong 5 giây đầu xe chuyển động theo đường thẳng. Hỏi trong 5 giây đó xe đã đi được quãng đường là bao nhiêu?</w:t>
      </w:r>
    </w:p>
    <w:p w:rsidR="004D5419" w:rsidRPr="004D5419" w:rsidRDefault="00EF1727" w:rsidP="00FA6FE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371600" cy="18764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71600" cy="1876425"/>
                    </a:xfrm>
                    <a:prstGeom prst="rect">
                      <a:avLst/>
                    </a:prstGeom>
                    <a:noFill/>
                    <a:ln>
                      <a:noFill/>
                    </a:ln>
                  </pic:spPr>
                </pic:pic>
              </a:graphicData>
            </a:graphic>
          </wp:inline>
        </w:drawing>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340 (mét) </w:t>
      </w:r>
      <w:r w:rsidRPr="004D5419">
        <w:rPr>
          <w:b/>
          <w:color w:val="000000"/>
          <w:lang w:val="vi-VN"/>
        </w:rPr>
        <w:tab/>
        <w:t xml:space="preserve">B. </w:t>
      </w:r>
      <w:r w:rsidRPr="004D5419">
        <w:rPr>
          <w:color w:val="000000"/>
          <w:lang w:val="vi-VN"/>
        </w:rPr>
        <w:t xml:space="preserve">420 (mét) </w:t>
      </w:r>
      <w:r w:rsidRPr="004D5419">
        <w:rPr>
          <w:b/>
          <w:color w:val="000000"/>
          <w:lang w:val="vi-VN"/>
        </w:rPr>
        <w:tab/>
        <w:t xml:space="preserve">C. </w:t>
      </w:r>
      <w:r w:rsidRPr="004D5419">
        <w:rPr>
          <w:color w:val="000000"/>
          <w:lang w:val="vi-VN"/>
        </w:rPr>
        <w:t xml:space="preserve">400 (mét) </w:t>
      </w:r>
      <w:r w:rsidRPr="004D5419">
        <w:rPr>
          <w:b/>
          <w:color w:val="000000"/>
          <w:lang w:val="vi-VN"/>
        </w:rPr>
        <w:tab/>
        <w:t xml:space="preserve">D. </w:t>
      </w:r>
      <w:r w:rsidRPr="004D5419">
        <w:rPr>
          <w:color w:val="000000"/>
          <w:lang w:val="vi-VN"/>
        </w:rPr>
        <w:t xml:space="preserve">320 (mét)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4 (</w:t>
      </w:r>
      <w:r w:rsidRPr="004D5419">
        <w:rPr>
          <w:b/>
          <w:color w:val="000000"/>
          <w:lang w:val="vi-VN"/>
        </w:rPr>
        <w:t>TH</w:t>
      </w:r>
      <w:r w:rsidRPr="004D5419">
        <w:rPr>
          <w:b/>
          <w:bCs/>
          <w:color w:val="000000"/>
          <w:lang w:val="vi-VN"/>
        </w:rPr>
        <w:t xml:space="preserve">): </w:t>
      </w:r>
      <w:r w:rsidRPr="004D5419">
        <w:rPr>
          <w:color w:val="000000"/>
          <w:lang w:val="vi-VN"/>
        </w:rPr>
        <w:t xml:space="preserve">Một người gửi 100 triệu đồng vào ngân hàng với lãi suất 7%/năm. Biết rằng nếu không rút tiền ra khỏi ngân hàng thì cứ sau mỗi năm, số tiền lãi sẽ được nhập vào vốn ban đầu để tính lãi cho năm tiếp theo. Hỏi người đó phải gửi ít nhất bao nhiêu năm để nhận được tổng số tiền cả vốn ban đầu và lãi nhiều hơn 131 triệu đồng, nếu trong khoảng thời gian gửi người đó không rút tiền ra và lãi suất không thay đổ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6 </w:t>
      </w:r>
      <w:r w:rsidRPr="004D5419">
        <w:rPr>
          <w:b/>
          <w:color w:val="000000"/>
          <w:lang w:val="vi-VN"/>
        </w:rPr>
        <w:tab/>
        <w:t xml:space="preserve">B. </w:t>
      </w:r>
      <w:r w:rsidRPr="004D5419">
        <w:rPr>
          <w:color w:val="000000"/>
          <w:lang w:val="vi-VN"/>
        </w:rPr>
        <w:t xml:space="preserve">3 </w:t>
      </w:r>
      <w:r w:rsidRPr="004D5419">
        <w:rPr>
          <w:b/>
          <w:color w:val="000000"/>
          <w:lang w:val="vi-VN"/>
        </w:rPr>
        <w:tab/>
        <w:t xml:space="preserve">C. </w:t>
      </w:r>
      <w:r w:rsidRPr="004D5419">
        <w:rPr>
          <w:color w:val="000000"/>
          <w:lang w:val="vi-VN"/>
        </w:rPr>
        <w:t xml:space="preserve">4 </w:t>
      </w:r>
      <w:r w:rsidRPr="004D5419">
        <w:rPr>
          <w:b/>
          <w:color w:val="000000"/>
          <w:lang w:val="vi-VN"/>
        </w:rPr>
        <w:tab/>
        <w:t xml:space="preserve">D. </w:t>
      </w:r>
      <w:r w:rsidRPr="004D5419">
        <w:rPr>
          <w:color w:val="000000"/>
          <w:lang w:val="vi-VN"/>
        </w:rPr>
        <w:t xml:space="preserve">5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lastRenderedPageBreak/>
        <w:t>Câu 15 (</w:t>
      </w:r>
      <w:r w:rsidRPr="004D5419">
        <w:rPr>
          <w:b/>
          <w:color w:val="000000"/>
          <w:lang w:val="vi-VN"/>
        </w:rPr>
        <w:t>TH</w:t>
      </w:r>
      <w:r w:rsidRPr="004D5419">
        <w:rPr>
          <w:b/>
          <w:bCs/>
          <w:color w:val="000000"/>
          <w:lang w:val="vi-VN"/>
        </w:rPr>
        <w:t xml:space="preserve">): </w:t>
      </w:r>
      <w:r w:rsidRPr="004D5419">
        <w:rPr>
          <w:color w:val="000000"/>
          <w:lang w:val="vi-VN"/>
        </w:rPr>
        <w:t xml:space="preserve">Cho bất phương trình </w:t>
      </w:r>
      <w:r w:rsidR="00FA6FE1" w:rsidRPr="002A6133">
        <w:rPr>
          <w:position w:val="-28"/>
        </w:rPr>
        <w:object w:dxaOrig="1860" w:dyaOrig="760">
          <v:shape id="_x0000_i1085" type="#_x0000_t75" style="width:93pt;height:38.25pt" o:ole="">
            <v:imagedata r:id="rId127" o:title=""/>
          </v:shape>
          <o:OLEObject Type="Embed" ProgID="Equation.DSMT4" ShapeID="_x0000_i1085" DrawAspect="Content" ObjectID="_1772193391" r:id="rId128"/>
        </w:object>
      </w:r>
      <w:r w:rsidRPr="004D5419">
        <w:rPr>
          <w:color w:val="000000"/>
          <w:lang w:val="vi-VN"/>
        </w:rPr>
        <w:t xml:space="preserve">. Tập nghiệm của bất phương trình có dạng </w:t>
      </w:r>
      <w:r w:rsidR="00FA6FE1" w:rsidRPr="002A6133">
        <w:rPr>
          <w:position w:val="-14"/>
        </w:rPr>
        <w:object w:dxaOrig="980" w:dyaOrig="400">
          <v:shape id="_x0000_i1086" type="#_x0000_t75" style="width:48.75pt;height:20.25pt" o:ole="">
            <v:imagedata r:id="rId129" o:title=""/>
          </v:shape>
          <o:OLEObject Type="Embed" ProgID="Equation.DSMT4" ShapeID="_x0000_i1086" DrawAspect="Content" ObjectID="_1772193392" r:id="rId130"/>
        </w:object>
      </w:r>
      <w:r w:rsidR="00FA6FE1" w:rsidRPr="00FA6FE1">
        <w:rPr>
          <w:lang w:val="vi-VN"/>
        </w:rPr>
        <w:t xml:space="preserve">. </w:t>
      </w:r>
      <w:r w:rsidRPr="004D5419">
        <w:rPr>
          <w:color w:val="000000"/>
          <w:lang w:val="vi-VN"/>
        </w:rPr>
        <w:t xml:space="preserve">Giá trị của biểu thức </w:t>
      </w:r>
      <w:r w:rsidR="00FA6FE1" w:rsidRPr="002A6133">
        <w:rPr>
          <w:position w:val="-6"/>
        </w:rPr>
        <w:object w:dxaOrig="1060" w:dyaOrig="279">
          <v:shape id="_x0000_i1087" type="#_x0000_t75" style="width:53.25pt;height:14.25pt" o:ole="">
            <v:imagedata r:id="rId131" o:title=""/>
          </v:shape>
          <o:OLEObject Type="Embed" ProgID="Equation.DSMT4" ShapeID="_x0000_i1087" DrawAspect="Content" ObjectID="_1772193393" r:id="rId132"/>
        </w:object>
      </w:r>
      <w:r w:rsidRPr="004D5419">
        <w:rPr>
          <w:color w:val="000000"/>
          <w:lang w:val="vi-VN"/>
        </w:rPr>
        <w:t xml:space="preserve">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 </w: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2 </w:t>
      </w:r>
      <w:r w:rsidRPr="004D5419">
        <w:rPr>
          <w:b/>
          <w:color w:val="000000"/>
          <w:lang w:val="vi-VN"/>
        </w:rPr>
        <w:tab/>
        <w:t xml:space="preserve">D. </w:t>
      </w:r>
      <w:r w:rsidRPr="004D5419">
        <w:rPr>
          <w:color w:val="000000"/>
          <w:lang w:val="vi-VN"/>
        </w:rPr>
        <w:t xml:space="preserve">3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6 (</w:t>
      </w:r>
      <w:r w:rsidRPr="004D5419">
        <w:rPr>
          <w:b/>
          <w:color w:val="000000"/>
          <w:lang w:val="vi-VN"/>
        </w:rPr>
        <w:t>TH</w:t>
      </w:r>
      <w:r w:rsidRPr="004D5419">
        <w:rPr>
          <w:b/>
          <w:bCs/>
          <w:color w:val="000000"/>
          <w:lang w:val="vi-VN"/>
        </w:rPr>
        <w:t xml:space="preserve">): </w:t>
      </w:r>
      <w:r w:rsidRPr="004D5419">
        <w:rPr>
          <w:color w:val="000000"/>
          <w:lang w:val="vi-VN"/>
        </w:rPr>
        <w:t xml:space="preserve">Tính thể tích của vật thể nằm giữa hai mặt phẳng </w:t>
      </w:r>
      <w:r w:rsidRPr="004D5419">
        <w:rPr>
          <w:i/>
          <w:iCs/>
          <w:color w:val="000000"/>
          <w:lang w:val="vi-VN"/>
        </w:rPr>
        <w:t xml:space="preserve">x </w:t>
      </w:r>
      <w:r w:rsidRPr="004D5419">
        <w:rPr>
          <w:color w:val="000000"/>
          <w:lang w:val="vi-VN"/>
        </w:rPr>
        <w:t xml:space="preserve">=1 và </w:t>
      </w:r>
      <w:r w:rsidRPr="004D5419">
        <w:rPr>
          <w:i/>
          <w:iCs/>
          <w:color w:val="000000"/>
          <w:lang w:val="vi-VN"/>
        </w:rPr>
        <w:t xml:space="preserve">x </w:t>
      </w:r>
      <w:r w:rsidRPr="004D5419">
        <w:rPr>
          <w:color w:val="000000"/>
          <w:lang w:val="vi-VN"/>
        </w:rPr>
        <w:t xml:space="preserve">= 2 , biết rằng thiết diện của vật thể bị cắt bởi mặt phẳng vuông góc với trục </w:t>
      </w:r>
      <w:r w:rsidRPr="004D5419">
        <w:rPr>
          <w:i/>
          <w:iCs/>
          <w:color w:val="000000"/>
          <w:lang w:val="vi-VN"/>
        </w:rPr>
        <w:t xml:space="preserve">Ox </w:t>
      </w:r>
      <w:r w:rsidRPr="004D5419">
        <w:rPr>
          <w:color w:val="000000"/>
          <w:lang w:val="vi-VN"/>
        </w:rPr>
        <w:t xml:space="preserve">tại điểm có hoành độ </w:t>
      </w:r>
      <w:r w:rsidRPr="004D5419">
        <w:rPr>
          <w:i/>
          <w:iCs/>
          <w:color w:val="000000"/>
          <w:lang w:val="vi-VN"/>
        </w:rPr>
        <w:t xml:space="preserve">x </w:t>
      </w:r>
      <w:r w:rsidRPr="004D5419">
        <w:rPr>
          <w:color w:val="000000"/>
          <w:lang w:val="vi-VN"/>
        </w:rPr>
        <w:t xml:space="preserve">, (1 ≤ </w:t>
      </w:r>
      <w:r w:rsidRPr="004D5419">
        <w:rPr>
          <w:i/>
          <w:iCs/>
          <w:color w:val="000000"/>
          <w:lang w:val="vi-VN"/>
        </w:rPr>
        <w:t>x</w:t>
      </w:r>
      <w:r w:rsidRPr="004D5419">
        <w:rPr>
          <w:color w:val="000000"/>
          <w:lang w:val="vi-VN"/>
        </w:rPr>
        <w:t xml:space="preserve"> ≤ 2) là một hình chữ nhật có độ dài hai cạnh là x và </w:t>
      </w:r>
      <w:r w:rsidR="00FA6FE1" w:rsidRPr="002A6133">
        <w:rPr>
          <w:position w:val="-8"/>
        </w:rPr>
        <w:object w:dxaOrig="800" w:dyaOrig="400">
          <v:shape id="_x0000_i1088" type="#_x0000_t75" style="width:39.75pt;height:20.25pt" o:ole="">
            <v:imagedata r:id="rId133" o:title=""/>
          </v:shape>
          <o:OLEObject Type="Embed" ProgID="Equation.DSMT4" ShapeID="_x0000_i1088" DrawAspect="Content" ObjectID="_1772193394" r:id="rId134"/>
        </w:objec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FA6FE1" w:rsidRPr="002A6133">
        <w:rPr>
          <w:position w:val="-24"/>
        </w:rPr>
        <w:object w:dxaOrig="859" w:dyaOrig="680">
          <v:shape id="_x0000_i1089" type="#_x0000_t75" style="width:42.75pt;height:33.75pt" o:ole="">
            <v:imagedata r:id="rId135" o:title=""/>
          </v:shape>
          <o:OLEObject Type="Embed" ProgID="Equation.DSMT4" ShapeID="_x0000_i1089" DrawAspect="Content" ObjectID="_1772193395" r:id="rId136"/>
        </w:object>
      </w:r>
      <w:r w:rsidRPr="004D5419">
        <w:rPr>
          <w:b/>
          <w:color w:val="000000"/>
          <w:lang w:val="vi-VN"/>
        </w:rPr>
        <w:tab/>
        <w:t>B.</w:t>
      </w:r>
      <w:r w:rsidRPr="00764D4F">
        <w:rPr>
          <w:bCs/>
          <w:color w:val="000000"/>
          <w:lang w:val="vi-VN"/>
        </w:rPr>
        <w:t xml:space="preserve"> </w:t>
      </w:r>
      <w:r w:rsidR="00FA6FE1" w:rsidRPr="002A6133">
        <w:rPr>
          <w:position w:val="-24"/>
        </w:rPr>
        <w:object w:dxaOrig="960" w:dyaOrig="680">
          <v:shape id="_x0000_i1090" type="#_x0000_t75" style="width:48pt;height:33.75pt" o:ole="">
            <v:imagedata r:id="rId137" o:title=""/>
          </v:shape>
          <o:OLEObject Type="Embed" ProgID="Equation.DSMT4" ShapeID="_x0000_i1090" DrawAspect="Content" ObjectID="_1772193396" r:id="rId138"/>
        </w:object>
      </w:r>
      <w:r w:rsidRPr="004D5419">
        <w:rPr>
          <w:b/>
          <w:color w:val="000000"/>
          <w:lang w:val="vi-VN"/>
        </w:rPr>
        <w:tab/>
        <w:t>C.</w:t>
      </w:r>
      <w:r w:rsidRPr="00764D4F">
        <w:rPr>
          <w:lang w:val="vi-VN"/>
        </w:rPr>
        <w:t xml:space="preserve"> </w:t>
      </w:r>
      <w:r w:rsidR="00FA6FE1" w:rsidRPr="002A6133">
        <w:rPr>
          <w:position w:val="-24"/>
        </w:rPr>
        <w:object w:dxaOrig="859" w:dyaOrig="680">
          <v:shape id="_x0000_i1091" type="#_x0000_t75" style="width:42.75pt;height:33.75pt" o:ole="">
            <v:imagedata r:id="rId139" o:title=""/>
          </v:shape>
          <o:OLEObject Type="Embed" ProgID="Equation.DSMT4" ShapeID="_x0000_i1091" DrawAspect="Content" ObjectID="_1772193397" r:id="rId140"/>
        </w:object>
      </w:r>
      <w:r w:rsidRPr="004D5419">
        <w:rPr>
          <w:b/>
          <w:color w:val="000000"/>
          <w:lang w:val="vi-VN"/>
        </w:rPr>
        <w:tab/>
        <w:t>D.</w:t>
      </w:r>
      <w:r w:rsidRPr="00764D4F">
        <w:rPr>
          <w:lang w:val="vi-VN"/>
        </w:rPr>
        <w:t xml:space="preserve"> </w:t>
      </w:r>
      <w:r w:rsidR="00FA6FE1" w:rsidRPr="002A6133">
        <w:rPr>
          <w:position w:val="-6"/>
        </w:rPr>
        <w:object w:dxaOrig="820" w:dyaOrig="340">
          <v:shape id="_x0000_i1092" type="#_x0000_t75" style="width:41.25pt;height:17.25pt" o:ole="">
            <v:imagedata r:id="rId141" o:title=""/>
          </v:shape>
          <o:OLEObject Type="Embed" ProgID="Equation.DSMT4" ShapeID="_x0000_i1092" DrawAspect="Content" ObjectID="_1772193398" r:id="rId142"/>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17 (</w:t>
      </w:r>
      <w:r w:rsidRPr="004D5419">
        <w:rPr>
          <w:b/>
          <w:color w:val="000000"/>
          <w:lang w:val="vi-VN"/>
        </w:rPr>
        <w:t>VD</w:t>
      </w:r>
      <w:r w:rsidRPr="004D5419">
        <w:rPr>
          <w:b/>
          <w:bCs/>
          <w:color w:val="000000"/>
          <w:lang w:val="vi-VN"/>
        </w:rPr>
        <w:t xml:space="preserve">): </w:t>
      </w:r>
      <w:r w:rsidRPr="004D5419">
        <w:rPr>
          <w:color w:val="000000"/>
          <w:lang w:val="vi-VN"/>
        </w:rPr>
        <w:t xml:space="preserve">Gọi S là tập hợp các giá trị nguyên dương của m để hàm số </w:t>
      </w:r>
      <w:r w:rsidR="00FA6FE1" w:rsidRPr="002A6133">
        <w:rPr>
          <w:position w:val="-14"/>
        </w:rPr>
        <w:object w:dxaOrig="3640" w:dyaOrig="400">
          <v:shape id="_x0000_i1093" type="#_x0000_t75" style="width:182.25pt;height:20.25pt" o:ole="">
            <v:imagedata r:id="rId143" o:title=""/>
          </v:shape>
          <o:OLEObject Type="Embed" ProgID="Equation.DSMT4" ShapeID="_x0000_i1093" DrawAspect="Content" ObjectID="_1772193399" r:id="rId144"/>
        </w:object>
      </w:r>
      <w:r w:rsidR="00FA6FE1" w:rsidRPr="00FA6FE1">
        <w:rPr>
          <w:lang w:val="vi-VN"/>
        </w:rPr>
        <w:t xml:space="preserve"> </w:t>
      </w:r>
      <w:r w:rsidRPr="004D5419">
        <w:rPr>
          <w:color w:val="000000"/>
          <w:lang w:val="vi-VN"/>
        </w:rPr>
        <w:t xml:space="preserve">đồng biến trên khoảng </w:t>
      </w:r>
      <w:r w:rsidR="00FA6FE1" w:rsidRPr="002A6133">
        <w:rPr>
          <w:position w:val="-14"/>
        </w:rPr>
        <w:object w:dxaOrig="840" w:dyaOrig="400">
          <v:shape id="_x0000_i1094" type="#_x0000_t75" style="width:42pt;height:20.25pt" o:ole="">
            <v:imagedata r:id="rId145" o:title=""/>
          </v:shape>
          <o:OLEObject Type="Embed" ProgID="Equation.DSMT4" ShapeID="_x0000_i1094" DrawAspect="Content" ObjectID="_1772193400" r:id="rId146"/>
        </w:object>
      </w:r>
      <w:r w:rsidR="00FA6FE1" w:rsidRPr="00FA6FE1">
        <w:rPr>
          <w:lang w:val="vi-VN"/>
        </w:rPr>
        <w:t xml:space="preserve"> </w:t>
      </w:r>
      <w:r w:rsidRPr="004D5419">
        <w:rPr>
          <w:color w:val="000000"/>
          <w:lang w:val="vi-VN"/>
        </w:rPr>
        <w:t xml:space="preserve">Số phần tử của S bằ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 </w: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3 </w:t>
      </w:r>
      <w:r w:rsidRPr="004D5419">
        <w:rPr>
          <w:b/>
          <w:color w:val="000000"/>
          <w:lang w:val="vi-VN"/>
        </w:rPr>
        <w:tab/>
        <w:t xml:space="preserve">D. </w:t>
      </w:r>
      <w:r w:rsidRPr="004D5419">
        <w:rPr>
          <w:color w:val="000000"/>
          <w:lang w:val="vi-VN"/>
        </w:rPr>
        <w:t xml:space="preserve">0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8 (</w:t>
      </w:r>
      <w:r w:rsidRPr="004D5419">
        <w:rPr>
          <w:b/>
          <w:color w:val="000000"/>
          <w:lang w:val="vi-VN"/>
        </w:rPr>
        <w:t>TH</w:t>
      </w:r>
      <w:r w:rsidRPr="004D5419">
        <w:rPr>
          <w:b/>
          <w:bCs/>
          <w:color w:val="000000"/>
          <w:lang w:val="vi-VN"/>
        </w:rPr>
        <w:t xml:space="preserve">): </w:t>
      </w:r>
      <w:r w:rsidRPr="004D5419">
        <w:rPr>
          <w:color w:val="000000"/>
          <w:lang w:val="vi-VN"/>
        </w:rPr>
        <w:t xml:space="preserve">Cho số phức z thỏa mãn </w:t>
      </w:r>
      <w:r w:rsidR="00BA0585" w:rsidRPr="002A6133">
        <w:rPr>
          <w:position w:val="-14"/>
        </w:rPr>
        <w:object w:dxaOrig="1600" w:dyaOrig="400">
          <v:shape id="_x0000_i1095" type="#_x0000_t75" style="width:80.25pt;height:20.25pt" o:ole="">
            <v:imagedata r:id="rId147" o:title=""/>
          </v:shape>
          <o:OLEObject Type="Embed" ProgID="Equation.DSMT4" ShapeID="_x0000_i1095" DrawAspect="Content" ObjectID="_1772193401" r:id="rId148"/>
        </w:object>
      </w:r>
      <w:r w:rsidR="00BA0585" w:rsidRPr="00BA0585">
        <w:rPr>
          <w:lang w:val="vi-VN"/>
        </w:rPr>
        <w:t>.</w:t>
      </w:r>
      <w:r w:rsidR="00BA0585">
        <w:t xml:space="preserve"> </w:t>
      </w:r>
      <w:r w:rsidRPr="004D5419">
        <w:rPr>
          <w:color w:val="000000"/>
          <w:lang w:val="vi-VN"/>
        </w:rPr>
        <w:t xml:space="preserve">Tổng phần thực và phần ảo của z bằ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A.</w:t>
      </w:r>
      <w:r w:rsidR="00BA0585" w:rsidRPr="00BA0585">
        <w:t xml:space="preserve"> </w:t>
      </w:r>
      <w:r w:rsidR="00BA0585" w:rsidRPr="002A6133">
        <w:rPr>
          <w:position w:val="-4"/>
        </w:rPr>
        <w:object w:dxaOrig="300" w:dyaOrig="260">
          <v:shape id="_x0000_i1096" type="#_x0000_t75" style="width:15pt;height:12.75pt" o:ole="">
            <v:imagedata r:id="rId149" o:title=""/>
          </v:shape>
          <o:OLEObject Type="Embed" ProgID="Equation.DSMT4" ShapeID="_x0000_i1096" DrawAspect="Content" ObjectID="_1772193402" r:id="rId150"/>
        </w:objec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1 </w:t>
      </w:r>
      <w:r w:rsidRPr="004D5419">
        <w:rPr>
          <w:b/>
          <w:color w:val="000000"/>
          <w:lang w:val="vi-VN"/>
        </w:rPr>
        <w:tab/>
        <w:t xml:space="preserve">D. </w:t>
      </w:r>
      <w:r w:rsidR="00BA0585" w:rsidRPr="002A6133">
        <w:rPr>
          <w:position w:val="-4"/>
        </w:rPr>
        <w:object w:dxaOrig="320" w:dyaOrig="260">
          <v:shape id="_x0000_i1097" type="#_x0000_t75" style="width:15.75pt;height:12.75pt" o:ole="">
            <v:imagedata r:id="rId151" o:title=""/>
          </v:shape>
          <o:OLEObject Type="Embed" ProgID="Equation.DSMT4" ShapeID="_x0000_i1097" DrawAspect="Content" ObjectID="_1772193403" r:id="rId152"/>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19 (</w:t>
      </w:r>
      <w:r w:rsidRPr="004D5419">
        <w:rPr>
          <w:b/>
          <w:color w:val="000000"/>
          <w:lang w:val="vi-VN"/>
        </w:rPr>
        <w:t>TH</w:t>
      </w:r>
      <w:r w:rsidRPr="004D5419">
        <w:rPr>
          <w:b/>
          <w:bCs/>
          <w:color w:val="000000"/>
          <w:lang w:val="vi-VN"/>
        </w:rPr>
        <w:t xml:space="preserve">): </w:t>
      </w:r>
      <w:r w:rsidRPr="004D5419">
        <w:rPr>
          <w:color w:val="000000"/>
          <w:lang w:val="vi-VN"/>
        </w:rPr>
        <w:t xml:space="preserve">Trong mặt phẳng tọa độ, tập hợp điểm </w:t>
      </w:r>
      <w:r w:rsidR="00BA0585" w:rsidRPr="002A6133">
        <w:rPr>
          <w:position w:val="-14"/>
        </w:rPr>
        <w:object w:dxaOrig="880" w:dyaOrig="400">
          <v:shape id="_x0000_i1098" type="#_x0000_t75" style="width:44.25pt;height:20.25pt" o:ole="">
            <v:imagedata r:id="rId153" o:title=""/>
          </v:shape>
          <o:OLEObject Type="Embed" ProgID="Equation.DSMT4" ShapeID="_x0000_i1098" DrawAspect="Content" ObjectID="_1772193404" r:id="rId154"/>
        </w:object>
      </w:r>
      <w:r w:rsidRPr="004D5419">
        <w:rPr>
          <w:color w:val="000000"/>
          <w:lang w:val="vi-VN"/>
        </w:rPr>
        <w:t xml:space="preserve"> biểu diễn của số phức </w:t>
      </w:r>
      <w:r w:rsidR="00BA0585" w:rsidRPr="002A6133">
        <w:rPr>
          <w:position w:val="-14"/>
        </w:rPr>
        <w:object w:dxaOrig="2000" w:dyaOrig="400">
          <v:shape id="_x0000_i1099" type="#_x0000_t75" style="width:99.75pt;height:20.25pt" o:ole="">
            <v:imagedata r:id="rId155" o:title=""/>
          </v:shape>
          <o:OLEObject Type="Embed" ProgID="Equation.DSMT4" ShapeID="_x0000_i1099" DrawAspect="Content" ObjectID="_1772193405" r:id="rId156"/>
        </w:object>
      </w:r>
      <w:r w:rsidR="00BA0585" w:rsidRPr="00BA0585">
        <w:rPr>
          <w:lang w:val="vi-VN"/>
        </w:rPr>
        <w:t xml:space="preserve"> </w:t>
      </w:r>
      <w:r w:rsidRPr="004D5419">
        <w:rPr>
          <w:color w:val="000000"/>
          <w:lang w:val="vi-VN"/>
        </w:rPr>
        <w:t xml:space="preserve">thỏa mãn </w:t>
      </w:r>
      <w:r w:rsidR="00BA0585" w:rsidRPr="002A6133">
        <w:rPr>
          <w:position w:val="-14"/>
        </w:rPr>
        <w:object w:dxaOrig="1980" w:dyaOrig="400">
          <v:shape id="_x0000_i1100" type="#_x0000_t75" style="width:99pt;height:20.25pt" o:ole="">
            <v:imagedata r:id="rId157" o:title=""/>
          </v:shape>
          <o:OLEObject Type="Embed" ProgID="Equation.DSMT4" ShapeID="_x0000_i1100" DrawAspect="Content" ObjectID="_1772193406" r:id="rId158"/>
        </w:object>
      </w:r>
      <w:r w:rsidR="00BA0585" w:rsidRPr="00BA0585">
        <w:rPr>
          <w:lang w:val="vi-VN"/>
        </w:rPr>
        <w:t xml:space="preserve"> </w:t>
      </w:r>
      <w:r w:rsidRPr="004D5419">
        <w:rPr>
          <w:color w:val="000000"/>
          <w:lang w:val="vi-VN"/>
        </w:rPr>
        <w:t xml:space="preserve">là: </w:t>
      </w:r>
    </w:p>
    <w:p w:rsidR="00BA0585" w:rsidRDefault="004D5419" w:rsidP="004D5419">
      <w:pPr>
        <w:tabs>
          <w:tab w:val="left" w:pos="284"/>
          <w:tab w:val="left" w:pos="2552"/>
          <w:tab w:val="left" w:pos="4820"/>
          <w:tab w:val="left" w:pos="7088"/>
        </w:tabs>
        <w:ind w:right="3"/>
        <w:rPr>
          <w:lang w:val="vi-VN"/>
        </w:rPr>
      </w:pPr>
      <w:r w:rsidRPr="004D5419">
        <w:rPr>
          <w:b/>
          <w:color w:val="000000"/>
          <w:lang w:val="vi-VN"/>
        </w:rPr>
        <w:tab/>
        <w:t xml:space="preserve">A. </w:t>
      </w:r>
      <w:r w:rsidRPr="004D5419">
        <w:rPr>
          <w:color w:val="000000"/>
          <w:lang w:val="vi-VN"/>
        </w:rPr>
        <w:t xml:space="preserve">Đường tròn đường kính </w:t>
      </w:r>
      <w:r w:rsidRPr="004D5419">
        <w:rPr>
          <w:i/>
          <w:iCs/>
          <w:color w:val="000000"/>
          <w:lang w:val="vi-VN"/>
        </w:rPr>
        <w:t>AB</w:t>
      </w:r>
      <w:r w:rsidRPr="004D5419">
        <w:rPr>
          <w:color w:val="000000"/>
          <w:lang w:val="vi-VN"/>
        </w:rPr>
        <w:t xml:space="preserve"> với </w:t>
      </w:r>
      <w:r w:rsidR="00BA0585" w:rsidRPr="002A6133">
        <w:rPr>
          <w:position w:val="-14"/>
        </w:rPr>
        <w:object w:dxaOrig="1600" w:dyaOrig="400">
          <v:shape id="_x0000_i1101" type="#_x0000_t75" style="width:80.25pt;height:20.25pt" o:ole="">
            <v:imagedata r:id="rId159" o:title=""/>
          </v:shape>
          <o:OLEObject Type="Embed" ProgID="Equation.DSMT4" ShapeID="_x0000_i1101" DrawAspect="Content" ObjectID="_1772193407" r:id="rId160"/>
        </w:object>
      </w:r>
      <w:r w:rsidR="00BA0585" w:rsidRPr="00BA0585">
        <w:rPr>
          <w:lang w:val="vi-VN"/>
        </w:rPr>
        <w:t>.</w:t>
      </w:r>
    </w:p>
    <w:p w:rsidR="00BA0585" w:rsidRDefault="004D5419" w:rsidP="004D5419">
      <w:pPr>
        <w:tabs>
          <w:tab w:val="left" w:pos="284"/>
          <w:tab w:val="left" w:pos="2552"/>
          <w:tab w:val="left" w:pos="4820"/>
          <w:tab w:val="left" w:pos="7088"/>
        </w:tabs>
        <w:ind w:right="3"/>
        <w:rPr>
          <w:lang w:val="vi-VN"/>
        </w:rPr>
      </w:pPr>
      <w:r w:rsidRPr="004D5419">
        <w:rPr>
          <w:b/>
          <w:color w:val="000000"/>
          <w:lang w:val="vi-VN"/>
        </w:rPr>
        <w:tab/>
        <w:t xml:space="preserve">B. </w:t>
      </w:r>
      <w:r w:rsidRPr="004D5419">
        <w:rPr>
          <w:color w:val="000000"/>
          <w:lang w:val="vi-VN"/>
        </w:rPr>
        <w:t xml:space="preserve">Đường thẳng trung trực của đoạn thẳng </w:t>
      </w:r>
      <w:r w:rsidRPr="004D5419">
        <w:rPr>
          <w:i/>
          <w:iCs/>
          <w:color w:val="000000"/>
          <w:lang w:val="vi-VN"/>
        </w:rPr>
        <w:t>AB</w:t>
      </w:r>
      <w:r w:rsidRPr="004D5419">
        <w:rPr>
          <w:color w:val="000000"/>
          <w:lang w:val="vi-VN"/>
        </w:rPr>
        <w:t xml:space="preserve"> với </w:t>
      </w:r>
      <w:r w:rsidR="00BA0585" w:rsidRPr="002A6133">
        <w:rPr>
          <w:position w:val="-14"/>
        </w:rPr>
        <w:object w:dxaOrig="1600" w:dyaOrig="400">
          <v:shape id="_x0000_i1102" type="#_x0000_t75" style="width:80.25pt;height:20.25pt" o:ole="">
            <v:imagedata r:id="rId161" o:title=""/>
          </v:shape>
          <o:OLEObject Type="Embed" ProgID="Equation.DSMT4" ShapeID="_x0000_i1102" DrawAspect="Content" ObjectID="_1772193408" r:id="rId162"/>
        </w:object>
      </w:r>
      <w:r w:rsidR="00BA0585" w:rsidRPr="00BA0585">
        <w:rPr>
          <w:lang w:val="vi-VN"/>
        </w:rPr>
        <w:t>.</w:t>
      </w:r>
    </w:p>
    <w:p w:rsidR="00BA0585"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rung điểm của đoạn thẳng </w:t>
      </w:r>
      <w:r w:rsidRPr="004D5419">
        <w:rPr>
          <w:i/>
          <w:iCs/>
          <w:color w:val="000000"/>
          <w:lang w:val="vi-VN"/>
        </w:rPr>
        <w:t>AB</w:t>
      </w:r>
      <w:r w:rsidRPr="004D5419">
        <w:rPr>
          <w:color w:val="000000"/>
          <w:lang w:val="vi-VN"/>
        </w:rPr>
        <w:t xml:space="preserve"> với </w:t>
      </w:r>
      <w:r w:rsidR="00BA0585" w:rsidRPr="002A6133">
        <w:rPr>
          <w:position w:val="-14"/>
        </w:rPr>
        <w:object w:dxaOrig="1600" w:dyaOrig="400">
          <v:shape id="_x0000_i1103" type="#_x0000_t75" style="width:80.25pt;height:20.25pt" o:ole="">
            <v:imagedata r:id="rId163" o:title=""/>
          </v:shape>
          <o:OLEObject Type="Embed" ProgID="Equation.DSMT4" ShapeID="_x0000_i1103" DrawAspect="Content" ObjectID="_1772193409" r:id="rId164"/>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Đường thẳng trung trực của đoạn thẳng </w:t>
      </w:r>
      <w:r w:rsidRPr="004D5419">
        <w:rPr>
          <w:i/>
          <w:iCs/>
          <w:color w:val="000000"/>
          <w:lang w:val="vi-VN"/>
        </w:rPr>
        <w:t>AB</w:t>
      </w:r>
      <w:r w:rsidRPr="004D5419">
        <w:rPr>
          <w:color w:val="000000"/>
          <w:lang w:val="vi-VN"/>
        </w:rPr>
        <w:t xml:space="preserve"> với </w:t>
      </w:r>
      <w:r w:rsidR="00BA0585" w:rsidRPr="002A6133">
        <w:rPr>
          <w:position w:val="-14"/>
        </w:rPr>
        <w:object w:dxaOrig="1900" w:dyaOrig="400">
          <v:shape id="_x0000_i1104" type="#_x0000_t75" style="width:95.25pt;height:20.25pt" o:ole="">
            <v:imagedata r:id="rId165" o:title=""/>
          </v:shape>
          <o:OLEObject Type="Embed" ProgID="Equation.DSMT4" ShapeID="_x0000_i1104" DrawAspect="Content" ObjectID="_1772193410" r:id="rId166"/>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0 (</w:t>
      </w:r>
      <w:r w:rsidRPr="004D5419">
        <w:rPr>
          <w:b/>
          <w:color w:val="000000"/>
          <w:lang w:val="vi-VN"/>
        </w:rPr>
        <w:t>TH</w:t>
      </w:r>
      <w:r w:rsidRPr="004D5419">
        <w:rPr>
          <w:b/>
          <w:bCs/>
          <w:color w:val="000000"/>
          <w:lang w:val="vi-VN"/>
        </w:rPr>
        <w:t xml:space="preserve">): </w:t>
      </w:r>
      <w:r w:rsidRPr="004D5419">
        <w:rPr>
          <w:color w:val="000000"/>
          <w:lang w:val="vi-VN"/>
        </w:rPr>
        <w:t xml:space="preserve">Cho đường thẳng đi qua hai điểm </w:t>
      </w:r>
      <w:r w:rsidR="004056A8" w:rsidRPr="002A6133">
        <w:rPr>
          <w:position w:val="-14"/>
        </w:rPr>
        <w:object w:dxaOrig="760" w:dyaOrig="400">
          <v:shape id="_x0000_i1105" type="#_x0000_t75" style="width:38.25pt;height:20.25pt" o:ole="">
            <v:imagedata r:id="rId167" o:title=""/>
          </v:shape>
          <o:OLEObject Type="Embed" ProgID="Equation.DSMT4" ShapeID="_x0000_i1105" DrawAspect="Content" ObjectID="_1772193411" r:id="rId168"/>
        </w:object>
      </w:r>
      <w:r w:rsidRPr="004D5419">
        <w:rPr>
          <w:color w:val="000000"/>
          <w:lang w:val="vi-VN"/>
        </w:rPr>
        <w:t xml:space="preserve"> và </w:t>
      </w:r>
      <w:r w:rsidR="004056A8" w:rsidRPr="002A6133">
        <w:rPr>
          <w:position w:val="-14"/>
        </w:rPr>
        <w:object w:dxaOrig="980" w:dyaOrig="400">
          <v:shape id="_x0000_i1106" type="#_x0000_t75" style="width:48.75pt;height:20.25pt" o:ole="">
            <v:imagedata r:id="rId169" o:title=""/>
          </v:shape>
          <o:OLEObject Type="Embed" ProgID="Equation.DSMT4" ShapeID="_x0000_i1106" DrawAspect="Content" ObjectID="_1772193412" r:id="rId170"/>
        </w:object>
      </w:r>
      <w:r w:rsidR="004056A8" w:rsidRPr="004056A8">
        <w:rPr>
          <w:lang w:val="vi-VN"/>
        </w:rPr>
        <w:t xml:space="preserve"> </w:t>
      </w:r>
      <w:r w:rsidRPr="004D5419">
        <w:rPr>
          <w:color w:val="000000"/>
          <w:lang w:val="vi-VN"/>
        </w:rPr>
        <w:t xml:space="preserve">Tìm tọa độ điểm </w:t>
      </w:r>
      <w:r w:rsidR="004056A8" w:rsidRPr="002A6133">
        <w:rPr>
          <w:position w:val="-4"/>
        </w:rPr>
        <w:object w:dxaOrig="320" w:dyaOrig="260">
          <v:shape id="_x0000_i1107" type="#_x0000_t75" style="width:15.75pt;height:12.75pt" o:ole="">
            <v:imagedata r:id="rId171" o:title=""/>
          </v:shape>
          <o:OLEObject Type="Embed" ProgID="Equation.DSMT4" ShapeID="_x0000_i1107" DrawAspect="Content" ObjectID="_1772193413" r:id="rId172"/>
        </w:object>
      </w:r>
      <w:r w:rsidRPr="004D5419">
        <w:rPr>
          <w:color w:val="000000"/>
          <w:lang w:val="vi-VN"/>
        </w:rPr>
        <w:t xml:space="preserve"> thuộc </w:t>
      </w:r>
      <w:r w:rsidR="004056A8" w:rsidRPr="002A6133">
        <w:rPr>
          <w:position w:val="-10"/>
        </w:rPr>
        <w:object w:dxaOrig="360" w:dyaOrig="320">
          <v:shape id="_x0000_i1108" type="#_x0000_t75" style="width:18pt;height:15.75pt" o:ole="">
            <v:imagedata r:id="rId173" o:title=""/>
          </v:shape>
          <o:OLEObject Type="Embed" ProgID="Equation.DSMT4" ShapeID="_x0000_i1108" DrawAspect="Content" ObjectID="_1772193414" r:id="rId174"/>
        </w:object>
      </w:r>
      <w:r w:rsidRPr="004D5419">
        <w:rPr>
          <w:color w:val="000000"/>
          <w:lang w:val="vi-VN"/>
        </w:rPr>
        <w:t xml:space="preserve"> sao cho diện tích </w:t>
      </w:r>
      <w:r w:rsidR="004056A8" w:rsidRPr="002A6133">
        <w:rPr>
          <w:position w:val="-4"/>
        </w:rPr>
        <w:object w:dxaOrig="720" w:dyaOrig="260">
          <v:shape id="_x0000_i1109" type="#_x0000_t75" style="width:36pt;height:12.75pt" o:ole="">
            <v:imagedata r:id="rId175" o:title=""/>
          </v:shape>
          <o:OLEObject Type="Embed" ProgID="Equation.DSMT4" ShapeID="_x0000_i1109" DrawAspect="Content" ObjectID="_1772193415" r:id="rId176"/>
        </w:object>
      </w:r>
      <w:r w:rsidRPr="004D5419">
        <w:rPr>
          <w:color w:val="000000"/>
          <w:lang w:val="vi-VN"/>
        </w:rPr>
        <w:t xml:space="preserve"> bằng 6.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14"/>
        </w:rPr>
        <w:object w:dxaOrig="540" w:dyaOrig="400">
          <v:shape id="_x0000_i1110" type="#_x0000_t75" style="width:27pt;height:20.25pt" o:ole="">
            <v:imagedata r:id="rId177" o:title=""/>
          </v:shape>
          <o:OLEObject Type="Embed" ProgID="Equation.DSMT4" ShapeID="_x0000_i1110" DrawAspect="Content" ObjectID="_1772193416" r:id="rId178"/>
        </w:object>
      </w:r>
      <w:r w:rsidRPr="004D5419">
        <w:rPr>
          <w:b/>
          <w:color w:val="000000"/>
          <w:lang w:val="vi-VN"/>
        </w:rPr>
        <w:tab/>
        <w:t>B.</w:t>
      </w:r>
      <w:r w:rsidRPr="00764D4F">
        <w:rPr>
          <w:bCs/>
          <w:color w:val="000000"/>
          <w:lang w:val="vi-VN"/>
        </w:rPr>
        <w:t xml:space="preserve"> </w:t>
      </w:r>
      <w:r w:rsidR="004056A8" w:rsidRPr="002A6133">
        <w:rPr>
          <w:position w:val="-34"/>
        </w:rPr>
        <w:object w:dxaOrig="820" w:dyaOrig="800">
          <v:shape id="_x0000_i1111" type="#_x0000_t75" style="width:41.25pt;height:39.75pt" o:ole="">
            <v:imagedata r:id="rId179" o:title=""/>
          </v:shape>
          <o:OLEObject Type="Embed" ProgID="Equation.DSMT4" ShapeID="_x0000_i1111" DrawAspect="Content" ObjectID="_1772193417" r:id="rId180"/>
        </w:object>
      </w:r>
      <w:r w:rsidRPr="004D5419">
        <w:rPr>
          <w:b/>
          <w:color w:val="000000"/>
          <w:lang w:val="vi-VN"/>
        </w:rPr>
        <w:tab/>
        <w:t>C.</w:t>
      </w:r>
      <w:r w:rsidRPr="00764D4F">
        <w:rPr>
          <w:lang w:val="vi-VN"/>
        </w:rPr>
        <w:t xml:space="preserve"> </w:t>
      </w:r>
      <w:r w:rsidR="004056A8" w:rsidRPr="002A6133">
        <w:rPr>
          <w:position w:val="-14"/>
        </w:rPr>
        <w:object w:dxaOrig="540" w:dyaOrig="400">
          <v:shape id="_x0000_i1112" type="#_x0000_t75" style="width:27pt;height:20.25pt" o:ole="">
            <v:imagedata r:id="rId181" o:title=""/>
          </v:shape>
          <o:OLEObject Type="Embed" ProgID="Equation.DSMT4" ShapeID="_x0000_i1112" DrawAspect="Content" ObjectID="_1772193418" r:id="rId182"/>
        </w:object>
      </w:r>
      <w:r w:rsidRPr="004D5419">
        <w:rPr>
          <w:b/>
          <w:color w:val="000000"/>
          <w:lang w:val="vi-VN"/>
        </w:rPr>
        <w:tab/>
        <w:t>D.</w:t>
      </w:r>
      <w:r w:rsidRPr="00764D4F">
        <w:rPr>
          <w:lang w:val="vi-VN"/>
        </w:rPr>
        <w:t xml:space="preserve"> </w:t>
      </w:r>
      <w:r w:rsidR="004056A8" w:rsidRPr="002A6133">
        <w:rPr>
          <w:position w:val="-14"/>
        </w:rPr>
        <w:object w:dxaOrig="560" w:dyaOrig="400">
          <v:shape id="_x0000_i1113" type="#_x0000_t75" style="width:27.75pt;height:20.25pt" o:ole="">
            <v:imagedata r:id="rId183" o:title=""/>
          </v:shape>
          <o:OLEObject Type="Embed" ProgID="Equation.DSMT4" ShapeID="_x0000_i1113" DrawAspect="Content" ObjectID="_1772193419" r:id="rId184"/>
        </w:objec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1 (</w:t>
      </w:r>
      <w:r w:rsidRPr="004D5419">
        <w:rPr>
          <w:b/>
          <w:color w:val="000000"/>
          <w:lang w:val="vi-VN"/>
        </w:rPr>
        <w:t>TH</w:t>
      </w:r>
      <w:r w:rsidRPr="004D5419">
        <w:rPr>
          <w:b/>
          <w:bCs/>
          <w:color w:val="000000"/>
          <w:lang w:val="vi-VN"/>
        </w:rPr>
        <w:t xml:space="preserve">): </w:t>
      </w:r>
      <w:r w:rsidRPr="004D5419">
        <w:rPr>
          <w:color w:val="000000"/>
          <w:lang w:val="vi-VN"/>
        </w:rPr>
        <w:t xml:space="preserve">Tìm tất cả các giá trị của tham số m để phương trình </w:t>
      </w:r>
      <w:r w:rsidR="004056A8" w:rsidRPr="002A6133">
        <w:rPr>
          <w:position w:val="-14"/>
        </w:rPr>
        <w:object w:dxaOrig="4360" w:dyaOrig="400">
          <v:shape id="_x0000_i1114" type="#_x0000_t75" style="width:218.25pt;height:20.25pt" o:ole="">
            <v:imagedata r:id="rId185" o:title=""/>
          </v:shape>
          <o:OLEObject Type="Embed" ProgID="Equation.DSMT4" ShapeID="_x0000_i1114" DrawAspect="Content" ObjectID="_1772193420" r:id="rId186"/>
        </w:object>
      </w:r>
      <w:r w:rsidR="004056A8" w:rsidRPr="004056A8">
        <w:rPr>
          <w:lang w:val="vi-VN"/>
        </w:rPr>
        <w:t xml:space="preserve"> </w:t>
      </w:r>
      <w:r w:rsidRPr="004D5419">
        <w:rPr>
          <w:color w:val="000000"/>
          <w:lang w:val="vi-VN"/>
        </w:rPr>
        <w:t xml:space="preserve">là phương trình của một đường tròn trong mặt phẳng tọa độ </w:t>
      </w:r>
      <w:r w:rsidRPr="004D5419">
        <w:rPr>
          <w:i/>
          <w:iCs/>
          <w:color w:val="000000"/>
          <w:lang w:val="vi-VN"/>
        </w:rPr>
        <w:t>Oxy</w: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6"/>
        </w:rPr>
        <w:object w:dxaOrig="1200" w:dyaOrig="279">
          <v:shape id="_x0000_i1115" type="#_x0000_t75" style="width:60pt;height:14.25pt" o:ole="">
            <v:imagedata r:id="rId187" o:title=""/>
          </v:shape>
          <o:OLEObject Type="Embed" ProgID="Equation.DSMT4" ShapeID="_x0000_i1115" DrawAspect="Content" ObjectID="_1772193421" r:id="rId188"/>
        </w:object>
      </w:r>
      <w:r w:rsidRPr="004D5419">
        <w:rPr>
          <w:b/>
          <w:color w:val="000000"/>
          <w:lang w:val="vi-VN"/>
        </w:rPr>
        <w:tab/>
        <w:t>B.</w:t>
      </w:r>
      <w:r w:rsidRPr="00764D4F">
        <w:rPr>
          <w:bCs/>
          <w:color w:val="000000"/>
          <w:lang w:val="vi-VN"/>
        </w:rPr>
        <w:t xml:space="preserve"> </w:t>
      </w:r>
      <w:r w:rsidR="004056A8" w:rsidRPr="002A6133">
        <w:rPr>
          <w:position w:val="-30"/>
        </w:rPr>
        <w:object w:dxaOrig="720" w:dyaOrig="720">
          <v:shape id="_x0000_i1116" type="#_x0000_t75" style="width:36pt;height:36pt" o:ole="">
            <v:imagedata r:id="rId189" o:title=""/>
          </v:shape>
          <o:OLEObject Type="Embed" ProgID="Equation.DSMT4" ShapeID="_x0000_i1116" DrawAspect="Content" ObjectID="_1772193422" r:id="rId190"/>
        </w:object>
      </w:r>
      <w:r w:rsidRPr="004D5419">
        <w:rPr>
          <w:b/>
          <w:color w:val="000000"/>
          <w:lang w:val="vi-VN"/>
        </w:rPr>
        <w:tab/>
        <w:t>C.</w:t>
      </w:r>
      <w:r w:rsidRPr="00764D4F">
        <w:rPr>
          <w:lang w:val="vi-VN"/>
        </w:rPr>
        <w:t xml:space="preserve"> </w:t>
      </w:r>
      <w:r w:rsidR="004056A8" w:rsidRPr="002A6133">
        <w:rPr>
          <w:position w:val="-30"/>
        </w:rPr>
        <w:object w:dxaOrig="840" w:dyaOrig="720">
          <v:shape id="_x0000_i1117" type="#_x0000_t75" style="width:42pt;height:36pt" o:ole="">
            <v:imagedata r:id="rId191" o:title=""/>
          </v:shape>
          <o:OLEObject Type="Embed" ProgID="Equation.DSMT4" ShapeID="_x0000_i1117" DrawAspect="Content" ObjectID="_1772193423" r:id="rId192"/>
        </w:object>
      </w:r>
      <w:r w:rsidRPr="004D5419">
        <w:rPr>
          <w:b/>
          <w:color w:val="000000"/>
          <w:lang w:val="vi-VN"/>
        </w:rPr>
        <w:tab/>
        <w:t>D.</w:t>
      </w:r>
      <w:r w:rsidRPr="00764D4F">
        <w:rPr>
          <w:lang w:val="vi-VN"/>
        </w:rPr>
        <w:t xml:space="preserve"> </w:t>
      </w:r>
      <w:r w:rsidR="004056A8" w:rsidRPr="002A6133">
        <w:rPr>
          <w:position w:val="-30"/>
        </w:rPr>
        <w:object w:dxaOrig="840" w:dyaOrig="720">
          <v:shape id="_x0000_i1118" type="#_x0000_t75" style="width:42pt;height:36pt" o:ole="">
            <v:imagedata r:id="rId193" o:title=""/>
          </v:shape>
          <o:OLEObject Type="Embed" ProgID="Equation.DSMT4" ShapeID="_x0000_i1118" DrawAspect="Content" ObjectID="_1772193424" r:id="rId194"/>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2 (</w:t>
      </w:r>
      <w:r w:rsidRPr="004D5419">
        <w:rPr>
          <w:b/>
          <w:color w:val="000000"/>
          <w:lang w:val="vi-VN"/>
        </w:rPr>
        <w:t>VD</w:t>
      </w:r>
      <w:r w:rsidRPr="004D5419">
        <w:rPr>
          <w:b/>
          <w:bCs/>
          <w:color w:val="000000"/>
          <w:lang w:val="vi-VN"/>
        </w:rPr>
        <w:t xml:space="preserve">): </w:t>
      </w:r>
      <w:r w:rsidRPr="004D5419">
        <w:rPr>
          <w:color w:val="000000"/>
          <w:lang w:val="vi-VN"/>
        </w:rPr>
        <w:t xml:space="preserve">Trong không gian </w:t>
      </w:r>
      <w:r w:rsidRPr="004D5419">
        <w:rPr>
          <w:i/>
          <w:iCs/>
          <w:color w:val="000000"/>
          <w:lang w:val="vi-VN"/>
        </w:rPr>
        <w:t>Oxyz</w:t>
      </w:r>
      <w:r w:rsidRPr="004D5419">
        <w:rPr>
          <w:color w:val="000000"/>
          <w:lang w:val="vi-VN"/>
        </w:rPr>
        <w:t xml:space="preserve">, cho mặt phẳng </w:t>
      </w:r>
      <w:r w:rsidR="004056A8" w:rsidRPr="002A6133">
        <w:rPr>
          <w:position w:val="-14"/>
        </w:rPr>
        <w:object w:dxaOrig="2260" w:dyaOrig="400">
          <v:shape id="_x0000_i1119" type="#_x0000_t75" style="width:113.25pt;height:20.25pt" o:ole="">
            <v:imagedata r:id="rId195" o:title=""/>
          </v:shape>
          <o:OLEObject Type="Embed" ProgID="Equation.DSMT4" ShapeID="_x0000_i1119" DrawAspect="Content" ObjectID="_1772193425" r:id="rId196"/>
        </w:object>
      </w:r>
      <w:r w:rsidR="004056A8" w:rsidRPr="004056A8">
        <w:rPr>
          <w:lang w:val="vi-VN"/>
        </w:rPr>
        <w:t xml:space="preserve"> </w:t>
      </w:r>
      <w:r w:rsidRPr="004D5419">
        <w:rPr>
          <w:color w:val="000000"/>
          <w:lang w:val="vi-VN"/>
        </w:rPr>
        <w:t xml:space="preserve">và hai điểm </w:t>
      </w:r>
      <w:r w:rsidR="004056A8" w:rsidRPr="002A6133">
        <w:rPr>
          <w:position w:val="-14"/>
        </w:rPr>
        <w:object w:dxaOrig="940" w:dyaOrig="400">
          <v:shape id="_x0000_i1120" type="#_x0000_t75" style="width:47.25pt;height:20.25pt" o:ole="">
            <v:imagedata r:id="rId197" o:title=""/>
          </v:shape>
          <o:OLEObject Type="Embed" ProgID="Equation.DSMT4" ShapeID="_x0000_i1120" DrawAspect="Content" ObjectID="_1772193426" r:id="rId198"/>
        </w:object>
      </w:r>
      <w:r w:rsidR="004056A8" w:rsidRPr="004056A8">
        <w:rPr>
          <w:lang w:val="vi-VN"/>
        </w:rPr>
        <w:t xml:space="preserve">, </w:t>
      </w:r>
      <w:r w:rsidR="004056A8" w:rsidRPr="002A6133">
        <w:rPr>
          <w:position w:val="-14"/>
        </w:rPr>
        <w:object w:dxaOrig="1040" w:dyaOrig="400">
          <v:shape id="_x0000_i1121" type="#_x0000_t75" style="width:51.75pt;height:20.25pt" o:ole="">
            <v:imagedata r:id="rId199" o:title=""/>
          </v:shape>
          <o:OLEObject Type="Embed" ProgID="Equation.DSMT4" ShapeID="_x0000_i1121" DrawAspect="Content" ObjectID="_1772193427" r:id="rId200"/>
        </w:object>
      </w:r>
      <w:r w:rsidRPr="004D5419">
        <w:rPr>
          <w:color w:val="000000"/>
          <w:lang w:val="vi-VN"/>
        </w:rPr>
        <w:t xml:space="preserve">. Viết phương trình mặt phẳng </w:t>
      </w:r>
      <w:r w:rsidR="004056A8" w:rsidRPr="002A6133">
        <w:rPr>
          <w:position w:val="-14"/>
        </w:rPr>
        <w:object w:dxaOrig="440" w:dyaOrig="400">
          <v:shape id="_x0000_i1122" type="#_x0000_t75" style="width:21.75pt;height:20.25pt" o:ole="">
            <v:imagedata r:id="rId201" o:title=""/>
          </v:shape>
          <o:OLEObject Type="Embed" ProgID="Equation.DSMT4" ShapeID="_x0000_i1122" DrawAspect="Content" ObjectID="_1772193428" r:id="rId202"/>
        </w:object>
      </w:r>
      <w:r w:rsidR="004056A8" w:rsidRPr="004056A8">
        <w:rPr>
          <w:lang w:val="vi-VN"/>
        </w:rPr>
        <w:t xml:space="preserve"> </w:t>
      </w:r>
      <w:r w:rsidRPr="004D5419">
        <w:rPr>
          <w:color w:val="000000"/>
          <w:lang w:val="vi-VN"/>
        </w:rPr>
        <w:t xml:space="preserve">đi qua hai điểm </w:t>
      </w:r>
      <w:r w:rsidR="004056A8" w:rsidRPr="002A6133">
        <w:rPr>
          <w:position w:val="-10"/>
        </w:rPr>
        <w:object w:dxaOrig="480" w:dyaOrig="320">
          <v:shape id="_x0000_i1123" type="#_x0000_t75" style="width:24pt;height:15.75pt" o:ole="">
            <v:imagedata r:id="rId203" o:title=""/>
          </v:shape>
          <o:OLEObject Type="Embed" ProgID="Equation.DSMT4" ShapeID="_x0000_i1123" DrawAspect="Content" ObjectID="_1772193429" r:id="rId204"/>
        </w:object>
      </w:r>
      <w:r w:rsidRPr="004D5419">
        <w:rPr>
          <w:color w:val="000000"/>
          <w:lang w:val="vi-VN"/>
        </w:rPr>
        <w:t xml:space="preserve"> và vuông góc với mặt phẳng </w:t>
      </w:r>
      <w:r w:rsidR="004056A8" w:rsidRPr="002A6133">
        <w:rPr>
          <w:position w:val="-14"/>
        </w:rPr>
        <w:object w:dxaOrig="420" w:dyaOrig="400">
          <v:shape id="_x0000_i1124" type="#_x0000_t75" style="width:21pt;height:20.25pt" o:ole="">
            <v:imagedata r:id="rId205" o:title=""/>
          </v:shape>
          <o:OLEObject Type="Embed" ProgID="Equation.DSMT4" ShapeID="_x0000_i1124" DrawAspect="Content" ObjectID="_1772193430" r:id="rId206"/>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A. </w:t>
      </w:r>
      <w:r w:rsidRPr="004D5419">
        <w:rPr>
          <w:color w:val="000000"/>
          <w:lang w:val="vi-VN"/>
        </w:rPr>
        <w:t xml:space="preserve">x+ 2y + 3z - 11 = 0. </w:t>
      </w:r>
      <w:r w:rsidRPr="004D5419">
        <w:rPr>
          <w:b/>
          <w:color w:val="000000"/>
          <w:lang w:val="vi-VN"/>
        </w:rPr>
        <w:tab/>
        <w:t xml:space="preserve">B. </w:t>
      </w:r>
      <w:r w:rsidRPr="004D5419">
        <w:rPr>
          <w:color w:val="000000"/>
          <w:lang w:val="vi-VN"/>
        </w:rPr>
        <w:t xml:space="preserve">2y - 3z - 11 = 0. </w:t>
      </w:r>
      <w:r w:rsidRPr="004D5419">
        <w:rPr>
          <w:b/>
          <w:color w:val="000000"/>
          <w:lang w:val="vi-VN"/>
        </w:rPr>
        <w:tab/>
        <w:t xml:space="preserve">C. </w:t>
      </w:r>
      <w:r w:rsidRPr="004D5419">
        <w:rPr>
          <w:color w:val="000000"/>
          <w:lang w:val="vi-VN"/>
        </w:rPr>
        <w:t xml:space="preserve">2y + 3z + 11 = 0. </w:t>
      </w:r>
      <w:r w:rsidRPr="004D5419">
        <w:rPr>
          <w:b/>
          <w:color w:val="000000"/>
          <w:lang w:val="vi-VN"/>
        </w:rPr>
        <w:tab/>
        <w:t xml:space="preserve">D. </w:t>
      </w:r>
      <w:r w:rsidRPr="004D5419">
        <w:rPr>
          <w:color w:val="000000"/>
          <w:lang w:val="vi-VN"/>
        </w:rPr>
        <w:t xml:space="preserve">2y + 3z - 11 = 0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3 (</w:t>
      </w:r>
      <w:r w:rsidRPr="004D5419">
        <w:rPr>
          <w:b/>
          <w:color w:val="000000"/>
          <w:lang w:val="vi-VN"/>
        </w:rPr>
        <w:t>TH</w:t>
      </w:r>
      <w:r w:rsidRPr="004D5419">
        <w:rPr>
          <w:b/>
          <w:bCs/>
          <w:color w:val="000000"/>
          <w:lang w:val="vi-VN"/>
        </w:rPr>
        <w:t xml:space="preserve">): </w:t>
      </w:r>
      <w:r w:rsidRPr="004D5419">
        <w:rPr>
          <w:color w:val="000000"/>
          <w:lang w:val="vi-VN"/>
        </w:rPr>
        <w:t xml:space="preserve">Cho hình nón đỉnh </w:t>
      </w:r>
      <w:r w:rsidR="004056A8" w:rsidRPr="002A6133">
        <w:rPr>
          <w:position w:val="-6"/>
        </w:rPr>
        <w:object w:dxaOrig="220" w:dyaOrig="279">
          <v:shape id="_x0000_i1125" type="#_x0000_t75" style="width:11.25pt;height:14.25pt" o:ole="">
            <v:imagedata r:id="rId207" o:title=""/>
          </v:shape>
          <o:OLEObject Type="Embed" ProgID="Equation.DSMT4" ShapeID="_x0000_i1125" DrawAspect="Content" ObjectID="_1772193431" r:id="rId208"/>
        </w:object>
      </w:r>
      <w:r w:rsidRPr="004D5419">
        <w:rPr>
          <w:color w:val="000000"/>
          <w:lang w:val="vi-VN"/>
        </w:rPr>
        <w:t xml:space="preserve"> có bán kính đáy </w:t>
      </w:r>
      <w:r w:rsidR="004056A8" w:rsidRPr="002A6133">
        <w:rPr>
          <w:position w:val="-4"/>
        </w:rPr>
        <w:object w:dxaOrig="600" w:dyaOrig="260">
          <v:shape id="_x0000_i1126" type="#_x0000_t75" style="width:30pt;height:12.75pt" o:ole="">
            <v:imagedata r:id="rId209" o:title=""/>
          </v:shape>
          <o:OLEObject Type="Embed" ProgID="Equation.DSMT4" ShapeID="_x0000_i1126" DrawAspect="Content" ObjectID="_1772193432" r:id="rId210"/>
        </w:object>
      </w:r>
      <w:r w:rsidRPr="004D5419">
        <w:rPr>
          <w:color w:val="000000"/>
          <w:lang w:val="vi-VN"/>
        </w:rPr>
        <w:t xml:space="preserve">. Biết diện tích xung quanh của hình nón là </w:t>
      </w:r>
      <w:r w:rsidR="004056A8" w:rsidRPr="002A6133">
        <w:rPr>
          <w:position w:val="-8"/>
        </w:rPr>
        <w:object w:dxaOrig="620" w:dyaOrig="360">
          <v:shape id="_x0000_i1127" type="#_x0000_t75" style="width:30.75pt;height:18pt" o:ole="">
            <v:imagedata r:id="rId211" o:title=""/>
          </v:shape>
          <o:OLEObject Type="Embed" ProgID="Equation.DSMT4" ShapeID="_x0000_i1127" DrawAspect="Content" ObjectID="_1772193433" r:id="rId212"/>
        </w:object>
      </w:r>
      <w:r w:rsidR="004056A8" w:rsidRPr="004056A8">
        <w:rPr>
          <w:lang w:val="vi-VN"/>
        </w:rPr>
        <w:t xml:space="preserve">. </w:t>
      </w:r>
      <w:r w:rsidRPr="004D5419">
        <w:rPr>
          <w:color w:val="000000"/>
          <w:lang w:val="vi-VN"/>
        </w:rPr>
        <w:t xml:space="preserve">Tính thể tích khối nó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004056A8" w:rsidRPr="002A6133">
        <w:rPr>
          <w:position w:val="-6"/>
        </w:rPr>
        <w:object w:dxaOrig="220" w:dyaOrig="220">
          <v:shape id="_x0000_i1128" type="#_x0000_t75" style="width:11.25pt;height:11.25pt" o:ole="">
            <v:imagedata r:id="rId213" o:title=""/>
          </v:shape>
          <o:OLEObject Type="Embed" ProgID="Equation.DSMT4" ShapeID="_x0000_i1128" DrawAspect="Content" ObjectID="_1772193434" r:id="rId214"/>
        </w:object>
      </w:r>
      <w:r w:rsidRPr="004D5419">
        <w:rPr>
          <w:color w:val="000000"/>
          <w:lang w:val="vi-VN"/>
        </w:rPr>
        <w:t xml:space="preserve"> </w:t>
      </w:r>
      <w:r w:rsidRPr="004D5419">
        <w:rPr>
          <w:b/>
          <w:color w:val="000000"/>
          <w:lang w:val="vi-VN"/>
        </w:rPr>
        <w:tab/>
        <w:t xml:space="preserve">B. </w:t>
      </w:r>
      <w:r w:rsidR="004056A8" w:rsidRPr="002A6133">
        <w:rPr>
          <w:position w:val="-24"/>
        </w:rPr>
        <w:object w:dxaOrig="400" w:dyaOrig="620">
          <v:shape id="_x0000_i1129" type="#_x0000_t75" style="width:20.25pt;height:30.75pt" o:ole="">
            <v:imagedata r:id="rId215" o:title=""/>
          </v:shape>
          <o:OLEObject Type="Embed" ProgID="Equation.DSMT4" ShapeID="_x0000_i1129" DrawAspect="Content" ObjectID="_1772193435" r:id="rId216"/>
        </w:object>
      </w:r>
      <w:r w:rsidRPr="004D5419">
        <w:rPr>
          <w:color w:val="000000"/>
          <w:lang w:val="vi-VN"/>
        </w:rPr>
        <w:t xml:space="preserve"> </w:t>
      </w:r>
      <w:r w:rsidRPr="004D5419">
        <w:rPr>
          <w:b/>
          <w:color w:val="000000"/>
          <w:lang w:val="vi-VN"/>
        </w:rPr>
        <w:tab/>
        <w:t xml:space="preserve">C. </w:t>
      </w:r>
      <w:r w:rsidR="004056A8" w:rsidRPr="002A6133">
        <w:rPr>
          <w:position w:val="-24"/>
        </w:rPr>
        <w:object w:dxaOrig="420" w:dyaOrig="620">
          <v:shape id="_x0000_i1130" type="#_x0000_t75" style="width:21pt;height:30.75pt" o:ole="">
            <v:imagedata r:id="rId217" o:title=""/>
          </v:shape>
          <o:OLEObject Type="Embed" ProgID="Equation.DSMT4" ShapeID="_x0000_i1130" DrawAspect="Content" ObjectID="_1772193436" r:id="rId218"/>
        </w:object>
      </w:r>
      <w:r w:rsidRPr="004D5419">
        <w:rPr>
          <w:color w:val="000000"/>
          <w:lang w:val="vi-VN"/>
        </w:rPr>
        <w:t xml:space="preserve"> </w:t>
      </w:r>
      <w:r w:rsidRPr="004D5419">
        <w:rPr>
          <w:b/>
          <w:color w:val="000000"/>
          <w:lang w:val="vi-VN"/>
        </w:rPr>
        <w:tab/>
        <w:t xml:space="preserve">D. </w:t>
      </w:r>
      <w:r w:rsidR="004056A8" w:rsidRPr="002A6133">
        <w:rPr>
          <w:position w:val="-24"/>
        </w:rPr>
        <w:object w:dxaOrig="420" w:dyaOrig="620">
          <v:shape id="_x0000_i1131" type="#_x0000_t75" style="width:21pt;height:30.75pt" o:ole="">
            <v:imagedata r:id="rId219" o:title=""/>
          </v:shape>
          <o:OLEObject Type="Embed" ProgID="Equation.DSMT4" ShapeID="_x0000_i1131" DrawAspect="Content" ObjectID="_1772193437" r:id="rId220"/>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24 (</w:t>
      </w:r>
      <w:r w:rsidRPr="004D5419">
        <w:rPr>
          <w:b/>
          <w:color w:val="000000"/>
          <w:lang w:val="vi-VN"/>
        </w:rPr>
        <w:t>TH</w:t>
      </w:r>
      <w:r w:rsidRPr="004D5419">
        <w:rPr>
          <w:b/>
          <w:bCs/>
          <w:color w:val="000000"/>
          <w:lang w:val="vi-VN"/>
        </w:rPr>
        <w:t xml:space="preserve">): </w:t>
      </w:r>
      <w:r w:rsidRPr="004D5419">
        <w:rPr>
          <w:color w:val="000000"/>
          <w:lang w:val="vi-VN"/>
        </w:rPr>
        <w:t xml:space="preserve">Một cái cột có hình dạng như hình bên (gồm một khối nón và một khối trụ ghép lại). Chiều cao đo được ghi trên hình, chu vi đáy là </w:t>
      </w:r>
      <w:r w:rsidR="004056A8" w:rsidRPr="002A6133">
        <w:rPr>
          <w:position w:val="-8"/>
        </w:rPr>
        <w:object w:dxaOrig="740" w:dyaOrig="360">
          <v:shape id="_x0000_i1132" type="#_x0000_t75" style="width:36.75pt;height:18pt" o:ole="">
            <v:imagedata r:id="rId221" o:title=""/>
          </v:shape>
          <o:OLEObject Type="Embed" ProgID="Equation.DSMT4" ShapeID="_x0000_i1132" DrawAspect="Content" ObjectID="_1772193438" r:id="rId222"/>
        </w:object>
      </w:r>
      <w:r w:rsidRPr="004D5419">
        <w:rPr>
          <w:color w:val="000000"/>
          <w:lang w:val="vi-VN"/>
        </w:rPr>
        <w:t xml:space="preserve"> cm. Thể tích của cột bằng:</w:t>
      </w:r>
    </w:p>
    <w:p w:rsidR="004D5419" w:rsidRPr="004D5419" w:rsidRDefault="00EF1727" w:rsidP="004056A8">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409700" cy="13620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409700" cy="1362075"/>
                    </a:xfrm>
                    <a:prstGeom prst="rect">
                      <a:avLst/>
                    </a:prstGeom>
                    <a:noFill/>
                    <a:ln>
                      <a:noFill/>
                    </a:ln>
                  </pic:spPr>
                </pic:pic>
              </a:graphicData>
            </a:graphic>
          </wp:inline>
        </w:drawing>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16"/>
        </w:rPr>
        <w:object w:dxaOrig="1380" w:dyaOrig="440">
          <v:shape id="_x0000_i1133" type="#_x0000_t75" style="width:69pt;height:21.75pt" o:ole="">
            <v:imagedata r:id="rId224" o:title=""/>
          </v:shape>
          <o:OLEObject Type="Embed" ProgID="Equation.DSMT4" ShapeID="_x0000_i1133" DrawAspect="Content" ObjectID="_1772193439" r:id="rId225"/>
        </w:object>
      </w:r>
      <w:r w:rsidRPr="004D5419">
        <w:rPr>
          <w:b/>
          <w:color w:val="000000"/>
          <w:lang w:val="vi-VN"/>
        </w:rPr>
        <w:tab/>
        <w:t>B.</w:t>
      </w:r>
      <w:r w:rsidRPr="00764D4F">
        <w:rPr>
          <w:bCs/>
          <w:color w:val="000000"/>
          <w:lang w:val="vi-VN"/>
        </w:rPr>
        <w:t xml:space="preserve"> </w:t>
      </w:r>
      <w:r w:rsidR="004056A8" w:rsidRPr="002A6133">
        <w:rPr>
          <w:position w:val="-16"/>
        </w:rPr>
        <w:object w:dxaOrig="1280" w:dyaOrig="440">
          <v:shape id="_x0000_i1134" type="#_x0000_t75" style="width:63.75pt;height:21.75pt" o:ole="">
            <v:imagedata r:id="rId226" o:title=""/>
          </v:shape>
          <o:OLEObject Type="Embed" ProgID="Equation.DSMT4" ShapeID="_x0000_i1134" DrawAspect="Content" ObjectID="_1772193440" r:id="rId227"/>
        </w:object>
      </w:r>
      <w:r w:rsidRPr="004D5419">
        <w:rPr>
          <w:b/>
          <w:color w:val="000000"/>
          <w:lang w:val="vi-VN"/>
        </w:rPr>
        <w:tab/>
        <w:t>C.</w:t>
      </w:r>
      <w:r w:rsidRPr="00764D4F">
        <w:rPr>
          <w:lang w:val="vi-VN"/>
        </w:rPr>
        <w:t xml:space="preserve"> </w:t>
      </w:r>
      <w:r w:rsidR="004056A8" w:rsidRPr="002A6133">
        <w:rPr>
          <w:position w:val="-16"/>
        </w:rPr>
        <w:object w:dxaOrig="1380" w:dyaOrig="440">
          <v:shape id="_x0000_i1135" type="#_x0000_t75" style="width:69pt;height:21.75pt" o:ole="">
            <v:imagedata r:id="rId228" o:title=""/>
          </v:shape>
          <o:OLEObject Type="Embed" ProgID="Equation.DSMT4" ShapeID="_x0000_i1135" DrawAspect="Content" ObjectID="_1772193441" r:id="rId229"/>
        </w:object>
      </w:r>
      <w:r w:rsidRPr="004D5419">
        <w:rPr>
          <w:b/>
          <w:color w:val="000000"/>
          <w:lang w:val="vi-VN"/>
        </w:rPr>
        <w:tab/>
        <w:t>D.</w:t>
      </w:r>
      <w:r w:rsidRPr="00764D4F">
        <w:rPr>
          <w:lang w:val="vi-VN"/>
        </w:rPr>
        <w:t xml:space="preserve"> </w:t>
      </w:r>
      <w:r w:rsidR="004056A8" w:rsidRPr="002A6133">
        <w:rPr>
          <w:position w:val="-16"/>
        </w:rPr>
        <w:object w:dxaOrig="1400" w:dyaOrig="440">
          <v:shape id="_x0000_i1136" type="#_x0000_t75" style="width:69.75pt;height:21.75pt" o:ole="">
            <v:imagedata r:id="rId230" o:title=""/>
          </v:shape>
          <o:OLEObject Type="Embed" ProgID="Equation.DSMT4" ShapeID="_x0000_i1136" DrawAspect="Content" ObjectID="_1772193442" r:id="rId231"/>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5 (</w:t>
      </w:r>
      <w:r w:rsidRPr="004D5419">
        <w:rPr>
          <w:b/>
          <w:color w:val="000000"/>
          <w:lang w:val="vi-VN"/>
        </w:rPr>
        <w:t>VD</w:t>
      </w:r>
      <w:r w:rsidRPr="004D5419">
        <w:rPr>
          <w:b/>
          <w:bCs/>
          <w:color w:val="000000"/>
          <w:lang w:val="vi-VN"/>
        </w:rPr>
        <w:t xml:space="preserve">): </w:t>
      </w:r>
      <w:r w:rsidRPr="004D5419">
        <w:rPr>
          <w:color w:val="000000"/>
          <w:lang w:val="vi-VN"/>
        </w:rPr>
        <w:t xml:space="preserve">Cho khối lăng trụ </w:t>
      </w:r>
      <w:r w:rsidR="004056A8" w:rsidRPr="002A6133">
        <w:rPr>
          <w:position w:val="-6"/>
        </w:rPr>
        <w:object w:dxaOrig="1240" w:dyaOrig="279">
          <v:shape id="_x0000_i1137" type="#_x0000_t75" style="width:62.25pt;height:14.25pt" o:ole="">
            <v:imagedata r:id="rId232" o:title=""/>
          </v:shape>
          <o:OLEObject Type="Embed" ProgID="Equation.DSMT4" ShapeID="_x0000_i1137" DrawAspect="Content" ObjectID="_1772193443" r:id="rId233"/>
        </w:object>
      </w:r>
      <w:r w:rsidRPr="004D5419">
        <w:rPr>
          <w:color w:val="000000"/>
          <w:lang w:val="vi-VN"/>
        </w:rPr>
        <w:t xml:space="preserve">. Gọi E là trọng tâm tam giác </w:t>
      </w:r>
      <w:r w:rsidR="004056A8" w:rsidRPr="002A6133">
        <w:rPr>
          <w:position w:val="-6"/>
        </w:rPr>
        <w:object w:dxaOrig="720" w:dyaOrig="279">
          <v:shape id="_x0000_i1138" type="#_x0000_t75" style="width:36pt;height:14.25pt" o:ole="">
            <v:imagedata r:id="rId234" o:title=""/>
          </v:shape>
          <o:OLEObject Type="Embed" ProgID="Equation.DSMT4" ShapeID="_x0000_i1138" DrawAspect="Content" ObjectID="_1772193444" r:id="rId235"/>
        </w:object>
      </w:r>
      <w:r w:rsidRPr="004D5419">
        <w:rPr>
          <w:color w:val="000000"/>
          <w:lang w:val="vi-VN"/>
        </w:rPr>
        <w:t xml:space="preserve"> và F là trung điểm </w:t>
      </w:r>
      <w:r w:rsidR="004056A8" w:rsidRPr="002A6133">
        <w:rPr>
          <w:position w:val="-6"/>
        </w:rPr>
        <w:object w:dxaOrig="400" w:dyaOrig="279">
          <v:shape id="_x0000_i1139" type="#_x0000_t75" style="width:20.25pt;height:14.25pt" o:ole="">
            <v:imagedata r:id="rId236" o:title=""/>
          </v:shape>
          <o:OLEObject Type="Embed" ProgID="Equation.DSMT4" ShapeID="_x0000_i1139" DrawAspect="Content" ObjectID="_1772193445" r:id="rId237"/>
        </w:object>
      </w:r>
      <w:r w:rsidRPr="004D5419">
        <w:rPr>
          <w:color w:val="000000"/>
          <w:lang w:val="vi-VN"/>
        </w:rPr>
        <w:t xml:space="preserve">. Gọi </w:t>
      </w:r>
      <w:r w:rsidR="004056A8" w:rsidRPr="002A6133">
        <w:rPr>
          <w:position w:val="-12"/>
        </w:rPr>
        <w:object w:dxaOrig="240" w:dyaOrig="360">
          <v:shape id="_x0000_i1140" type="#_x0000_t75" style="width:12pt;height:18pt" o:ole="">
            <v:imagedata r:id="rId238" o:title=""/>
          </v:shape>
          <o:OLEObject Type="Embed" ProgID="Equation.DSMT4" ShapeID="_x0000_i1140" DrawAspect="Content" ObjectID="_1772193446" r:id="rId239"/>
        </w:object>
      </w:r>
      <w:r w:rsidRPr="004D5419">
        <w:rPr>
          <w:color w:val="000000"/>
          <w:lang w:val="vi-VN"/>
        </w:rPr>
        <w:t xml:space="preserve"> là thể tích khối chóp </w:t>
      </w:r>
      <w:r w:rsidR="004056A8" w:rsidRPr="002A6133">
        <w:rPr>
          <w:position w:val="-6"/>
        </w:rPr>
        <w:object w:dxaOrig="800" w:dyaOrig="279">
          <v:shape id="_x0000_i1141" type="#_x0000_t75" style="width:39.75pt;height:14.25pt" o:ole="">
            <v:imagedata r:id="rId240" o:title=""/>
          </v:shape>
          <o:OLEObject Type="Embed" ProgID="Equation.DSMT4" ShapeID="_x0000_i1141" DrawAspect="Content" ObjectID="_1772193447" r:id="rId241"/>
        </w:object>
      </w:r>
      <w:r w:rsidRPr="004D5419">
        <w:rPr>
          <w:color w:val="000000"/>
          <w:lang w:val="vi-VN"/>
        </w:rPr>
        <w:t xml:space="preserve"> và </w:t>
      </w:r>
      <w:r w:rsidR="004056A8" w:rsidRPr="002A6133">
        <w:rPr>
          <w:position w:val="-12"/>
        </w:rPr>
        <w:object w:dxaOrig="260" w:dyaOrig="360">
          <v:shape id="_x0000_i1142" type="#_x0000_t75" style="width:12.75pt;height:18pt" o:ole="">
            <v:imagedata r:id="rId242" o:title=""/>
          </v:shape>
          <o:OLEObject Type="Embed" ProgID="Equation.DSMT4" ShapeID="_x0000_i1142" DrawAspect="Content" ObjectID="_1772193448" r:id="rId243"/>
        </w:object>
      </w:r>
      <w:r w:rsidRPr="004D5419">
        <w:rPr>
          <w:color w:val="000000"/>
          <w:lang w:val="vi-VN"/>
        </w:rPr>
        <w:t xml:space="preserve"> là thể tích khối lăng trụ </w:t>
      </w:r>
      <w:r w:rsidR="004056A8" w:rsidRPr="002A6133">
        <w:rPr>
          <w:position w:val="-6"/>
        </w:rPr>
        <w:object w:dxaOrig="1240" w:dyaOrig="279">
          <v:shape id="_x0000_i1143" type="#_x0000_t75" style="width:62.25pt;height:14.25pt" o:ole="">
            <v:imagedata r:id="rId244" o:title=""/>
          </v:shape>
          <o:OLEObject Type="Embed" ProgID="Equation.DSMT4" ShapeID="_x0000_i1143" DrawAspect="Content" ObjectID="_1772193449" r:id="rId245"/>
        </w:object>
      </w:r>
      <w:r w:rsidRPr="004D5419">
        <w:rPr>
          <w:color w:val="000000"/>
          <w:lang w:val="vi-VN"/>
        </w:rPr>
        <w:t xml:space="preserve">. Khi đó </w:t>
      </w:r>
      <w:r w:rsidR="004056A8" w:rsidRPr="002A6133">
        <w:rPr>
          <w:position w:val="-30"/>
        </w:rPr>
        <w:object w:dxaOrig="320" w:dyaOrig="680">
          <v:shape id="_x0000_i1144" type="#_x0000_t75" style="width:15.75pt;height:33.75pt" o:ole="">
            <v:imagedata r:id="rId246" o:title=""/>
          </v:shape>
          <o:OLEObject Type="Embed" ProgID="Equation.DSMT4" ShapeID="_x0000_i1144" DrawAspect="Content" ObjectID="_1772193450" r:id="rId247"/>
        </w:object>
      </w:r>
      <w:r w:rsidRPr="004D5419">
        <w:rPr>
          <w:color w:val="000000"/>
          <w:lang w:val="vi-VN"/>
        </w:rPr>
        <w:t xml:space="preserve"> có giá trị bằng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24"/>
        </w:rPr>
        <w:object w:dxaOrig="220" w:dyaOrig="620">
          <v:shape id="_x0000_i1145" type="#_x0000_t75" style="width:11.25pt;height:30.75pt" o:ole="">
            <v:imagedata r:id="rId248" o:title=""/>
          </v:shape>
          <o:OLEObject Type="Embed" ProgID="Equation.DSMT4" ShapeID="_x0000_i1145" DrawAspect="Content" ObjectID="_1772193451" r:id="rId249"/>
        </w:object>
      </w:r>
      <w:r w:rsidRPr="004D5419">
        <w:rPr>
          <w:b/>
          <w:color w:val="000000"/>
          <w:lang w:val="vi-VN"/>
        </w:rPr>
        <w:tab/>
        <w:t>B.</w:t>
      </w:r>
      <w:r w:rsidRPr="00764D4F">
        <w:rPr>
          <w:bCs/>
          <w:color w:val="000000"/>
          <w:lang w:val="vi-VN"/>
        </w:rPr>
        <w:t xml:space="preserve"> </w:t>
      </w:r>
      <w:r w:rsidR="004056A8" w:rsidRPr="002A6133">
        <w:rPr>
          <w:position w:val="-24"/>
        </w:rPr>
        <w:object w:dxaOrig="240" w:dyaOrig="620">
          <v:shape id="_x0000_i1146" type="#_x0000_t75" style="width:12pt;height:30.75pt" o:ole="">
            <v:imagedata r:id="rId250" o:title=""/>
          </v:shape>
          <o:OLEObject Type="Embed" ProgID="Equation.DSMT4" ShapeID="_x0000_i1146" DrawAspect="Content" ObjectID="_1772193452" r:id="rId251"/>
        </w:object>
      </w:r>
      <w:r w:rsidRPr="004D5419">
        <w:rPr>
          <w:b/>
          <w:color w:val="000000"/>
          <w:lang w:val="vi-VN"/>
        </w:rPr>
        <w:tab/>
        <w:t>C.</w:t>
      </w:r>
      <w:r w:rsidRPr="00764D4F">
        <w:rPr>
          <w:lang w:val="vi-VN"/>
        </w:rPr>
        <w:t xml:space="preserve"> </w:t>
      </w:r>
      <w:r w:rsidR="004056A8" w:rsidRPr="002A6133">
        <w:rPr>
          <w:position w:val="-24"/>
        </w:rPr>
        <w:object w:dxaOrig="220" w:dyaOrig="620">
          <v:shape id="_x0000_i1147" type="#_x0000_t75" style="width:11.25pt;height:30.75pt" o:ole="">
            <v:imagedata r:id="rId252" o:title=""/>
          </v:shape>
          <o:OLEObject Type="Embed" ProgID="Equation.DSMT4" ShapeID="_x0000_i1147" DrawAspect="Content" ObjectID="_1772193453" r:id="rId253"/>
        </w:object>
      </w:r>
      <w:r w:rsidRPr="004D5419">
        <w:rPr>
          <w:b/>
          <w:color w:val="000000"/>
          <w:lang w:val="vi-VN"/>
        </w:rPr>
        <w:tab/>
        <w:t>D.</w:t>
      </w:r>
      <w:r w:rsidRPr="00764D4F">
        <w:rPr>
          <w:lang w:val="vi-VN"/>
        </w:rPr>
        <w:t xml:space="preserve"> </w:t>
      </w:r>
      <w:r w:rsidR="004056A8" w:rsidRPr="002A6133">
        <w:rPr>
          <w:position w:val="-24"/>
        </w:rPr>
        <w:object w:dxaOrig="220" w:dyaOrig="620">
          <v:shape id="_x0000_i1148" type="#_x0000_t75" style="width:11.25pt;height:30.75pt" o:ole="">
            <v:imagedata r:id="rId254" o:title=""/>
          </v:shape>
          <o:OLEObject Type="Embed" ProgID="Equation.DSMT4" ShapeID="_x0000_i1148" DrawAspect="Content" ObjectID="_1772193454" r:id="rId255"/>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6 (</w:t>
      </w:r>
      <w:r w:rsidRPr="004D5419">
        <w:rPr>
          <w:b/>
          <w:color w:val="000000"/>
          <w:lang w:val="vi-VN"/>
        </w:rPr>
        <w:t>VD</w:t>
      </w:r>
      <w:r w:rsidRPr="004D5419">
        <w:rPr>
          <w:b/>
          <w:bCs/>
          <w:color w:val="000000"/>
          <w:lang w:val="vi-VN"/>
        </w:rPr>
        <w:t xml:space="preserve">): </w:t>
      </w:r>
      <w:r w:rsidRPr="004D5419">
        <w:rPr>
          <w:color w:val="000000"/>
          <w:lang w:val="vi-VN"/>
        </w:rPr>
        <w:t xml:space="preserve">Cho tứ diện </w:t>
      </w:r>
      <w:r w:rsidR="004056A8" w:rsidRPr="002A6133">
        <w:rPr>
          <w:position w:val="-6"/>
        </w:rPr>
        <w:object w:dxaOrig="720" w:dyaOrig="279">
          <v:shape id="_x0000_i1149" type="#_x0000_t75" style="width:36pt;height:14.25pt" o:ole="">
            <v:imagedata r:id="rId256" o:title=""/>
          </v:shape>
          <o:OLEObject Type="Embed" ProgID="Equation.DSMT4" ShapeID="_x0000_i1149" DrawAspect="Content" ObjectID="_1772193455" r:id="rId257"/>
        </w:object>
      </w:r>
      <w:r w:rsidRPr="004D5419">
        <w:rPr>
          <w:color w:val="000000"/>
          <w:lang w:val="vi-VN"/>
        </w:rPr>
        <w:t xml:space="preserve">. Gọi </w:t>
      </w:r>
      <w:r w:rsidR="004056A8" w:rsidRPr="002A6133">
        <w:rPr>
          <w:position w:val="-10"/>
        </w:rPr>
        <w:object w:dxaOrig="580" w:dyaOrig="320">
          <v:shape id="_x0000_i1150" type="#_x0000_t75" style="width:29.25pt;height:15.75pt" o:ole="">
            <v:imagedata r:id="rId258" o:title=""/>
          </v:shape>
          <o:OLEObject Type="Embed" ProgID="Equation.DSMT4" ShapeID="_x0000_i1150" DrawAspect="Content" ObjectID="_1772193456" r:id="rId259"/>
        </w:object>
      </w:r>
      <w:r w:rsidR="004056A8" w:rsidRPr="004056A8">
        <w:rPr>
          <w:lang w:val="vi-VN"/>
        </w:rPr>
        <w:t xml:space="preserve"> </w:t>
      </w:r>
      <w:r w:rsidRPr="004D5419">
        <w:rPr>
          <w:color w:val="000000"/>
          <w:lang w:val="vi-VN"/>
        </w:rPr>
        <w:t xml:space="preserve">lần lượt là trung điểm của các cạnh </w:t>
      </w:r>
      <w:r w:rsidR="004056A8" w:rsidRPr="002A6133">
        <w:rPr>
          <w:position w:val="-4"/>
        </w:rPr>
        <w:object w:dxaOrig="400" w:dyaOrig="260">
          <v:shape id="_x0000_i1151" type="#_x0000_t75" style="width:20.25pt;height:12.75pt" o:ole="">
            <v:imagedata r:id="rId260" o:title=""/>
          </v:shape>
          <o:OLEObject Type="Embed" ProgID="Equation.DSMT4" ShapeID="_x0000_i1151" DrawAspect="Content" ObjectID="_1772193457" r:id="rId261"/>
        </w:object>
      </w:r>
      <w:r w:rsidRPr="004D5419">
        <w:rPr>
          <w:color w:val="000000"/>
          <w:lang w:val="vi-VN"/>
        </w:rPr>
        <w:t xml:space="preserve">, </w:t>
      </w:r>
      <w:r w:rsidR="004056A8" w:rsidRPr="002A6133">
        <w:rPr>
          <w:position w:val="-6"/>
        </w:rPr>
        <w:object w:dxaOrig="400" w:dyaOrig="279">
          <v:shape id="_x0000_i1152" type="#_x0000_t75" style="width:20.25pt;height:14.25pt" o:ole="">
            <v:imagedata r:id="rId262" o:title=""/>
          </v:shape>
          <o:OLEObject Type="Embed" ProgID="Equation.DSMT4" ShapeID="_x0000_i1152" DrawAspect="Content" ObjectID="_1772193458" r:id="rId263"/>
        </w:object>
      </w:r>
      <w:r w:rsidRPr="004D5419">
        <w:rPr>
          <w:color w:val="000000"/>
          <w:lang w:val="vi-VN"/>
        </w:rPr>
        <w:t xml:space="preserve">. </w:t>
      </w:r>
      <w:r w:rsidR="004056A8" w:rsidRPr="002A6133">
        <w:rPr>
          <w:position w:val="-6"/>
        </w:rPr>
        <w:object w:dxaOrig="260" w:dyaOrig="279">
          <v:shape id="_x0000_i1153" type="#_x0000_t75" style="width:12.75pt;height:14.25pt" o:ole="">
            <v:imagedata r:id="rId264" o:title=""/>
          </v:shape>
          <o:OLEObject Type="Embed" ProgID="Equation.DSMT4" ShapeID="_x0000_i1153" DrawAspect="Content" ObjectID="_1772193459" r:id="rId265"/>
        </w:object>
      </w:r>
      <w:r w:rsidR="004056A8" w:rsidRPr="004056A8">
        <w:rPr>
          <w:color w:val="000000"/>
          <w:lang w:val="vi-VN"/>
        </w:rPr>
        <w:t xml:space="preserve"> </w:t>
      </w:r>
      <w:r w:rsidRPr="004D5419">
        <w:rPr>
          <w:color w:val="000000"/>
          <w:lang w:val="vi-VN"/>
        </w:rPr>
        <w:t xml:space="preserve">là trung điểm của </w:t>
      </w:r>
      <w:r w:rsidR="004056A8" w:rsidRPr="002A6133">
        <w:rPr>
          <w:position w:val="-6"/>
        </w:rPr>
        <w:object w:dxaOrig="460" w:dyaOrig="279">
          <v:shape id="_x0000_i1154" type="#_x0000_t75" style="width:23.25pt;height:14.25pt" o:ole="">
            <v:imagedata r:id="rId266" o:title=""/>
          </v:shape>
          <o:OLEObject Type="Embed" ProgID="Equation.DSMT4" ShapeID="_x0000_i1154" DrawAspect="Content" ObjectID="_1772193460" r:id="rId267"/>
        </w:object>
      </w:r>
      <w:r w:rsidRPr="004D5419">
        <w:rPr>
          <w:color w:val="000000"/>
          <w:lang w:val="vi-VN"/>
        </w:rPr>
        <w:t>, I</w:t>
      </w:r>
      <w:r w:rsidR="004056A8" w:rsidRPr="004056A8">
        <w:rPr>
          <w:color w:val="000000"/>
          <w:lang w:val="vi-VN"/>
        </w:rPr>
        <w:t xml:space="preserve"> </w:t>
      </w:r>
      <w:r w:rsidRPr="004D5419">
        <w:rPr>
          <w:color w:val="000000"/>
          <w:lang w:val="vi-VN"/>
        </w:rPr>
        <w:t xml:space="preserve">là giao điểm của đường thẳng </w:t>
      </w:r>
      <w:r w:rsidR="004056A8" w:rsidRPr="002A6133">
        <w:rPr>
          <w:position w:val="-6"/>
        </w:rPr>
        <w:object w:dxaOrig="420" w:dyaOrig="279">
          <v:shape id="_x0000_i1155" type="#_x0000_t75" style="width:21pt;height:14.25pt" o:ole="">
            <v:imagedata r:id="rId268" o:title=""/>
          </v:shape>
          <o:OLEObject Type="Embed" ProgID="Equation.DSMT4" ShapeID="_x0000_i1155" DrawAspect="Content" ObjectID="_1772193461" r:id="rId269"/>
        </w:object>
      </w:r>
      <w:r w:rsidR="004056A8" w:rsidRPr="004056A8">
        <w:rPr>
          <w:color w:val="000000"/>
          <w:lang w:val="vi-VN"/>
        </w:rPr>
        <w:t xml:space="preserve"> </w:t>
      </w:r>
      <w:r w:rsidRPr="004D5419">
        <w:rPr>
          <w:color w:val="000000"/>
          <w:lang w:val="vi-VN"/>
        </w:rPr>
        <w:t xml:space="preserve">và mặt phẳng </w:t>
      </w:r>
      <w:r w:rsidR="004056A8" w:rsidRPr="002A6133">
        <w:rPr>
          <w:position w:val="-14"/>
        </w:rPr>
        <w:object w:dxaOrig="760" w:dyaOrig="400">
          <v:shape id="_x0000_i1156" type="#_x0000_t75" style="width:38.25pt;height:20.25pt" o:ole="">
            <v:imagedata r:id="rId270" o:title=""/>
          </v:shape>
          <o:OLEObject Type="Embed" ProgID="Equation.DSMT4" ShapeID="_x0000_i1156" DrawAspect="Content" ObjectID="_1772193462" r:id="rId271"/>
        </w:object>
      </w:r>
      <w:r w:rsidRPr="004D5419">
        <w:rPr>
          <w:color w:val="000000"/>
          <w:lang w:val="vi-VN"/>
        </w:rPr>
        <w:t xml:space="preserve">. Tính tỉ số </w:t>
      </w:r>
      <w:r w:rsidR="004056A8" w:rsidRPr="002A6133">
        <w:rPr>
          <w:position w:val="-24"/>
        </w:rPr>
        <w:object w:dxaOrig="420" w:dyaOrig="620">
          <v:shape id="_x0000_i1157" type="#_x0000_t75" style="width:21pt;height:30.75pt" o:ole="">
            <v:imagedata r:id="rId272" o:title=""/>
          </v:shape>
          <o:OLEObject Type="Embed" ProgID="Equation.DSMT4" ShapeID="_x0000_i1157" DrawAspect="Content" ObjectID="_1772193463" r:id="rId273"/>
        </w:objec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4056A8" w:rsidRPr="002A6133">
        <w:rPr>
          <w:position w:val="-24"/>
        </w:rPr>
        <w:object w:dxaOrig="820" w:dyaOrig="620">
          <v:shape id="_x0000_i1158" type="#_x0000_t75" style="width:41.25pt;height:30.75pt" o:ole="">
            <v:imagedata r:id="rId274" o:title=""/>
          </v:shape>
          <o:OLEObject Type="Embed" ProgID="Equation.DSMT4" ShapeID="_x0000_i1158" DrawAspect="Content" ObjectID="_1772193464" r:id="rId275"/>
        </w:object>
      </w:r>
      <w:r w:rsidRPr="004D5419">
        <w:rPr>
          <w:b/>
          <w:color w:val="000000"/>
          <w:lang w:val="vi-VN"/>
        </w:rPr>
        <w:tab/>
        <w:t>B.</w:t>
      </w:r>
      <w:r w:rsidRPr="00764D4F">
        <w:rPr>
          <w:bCs/>
          <w:color w:val="000000"/>
          <w:lang w:val="vi-VN"/>
        </w:rPr>
        <w:t xml:space="preserve"> </w:t>
      </w:r>
      <w:r w:rsidR="004056A8" w:rsidRPr="002A6133">
        <w:rPr>
          <w:position w:val="-24"/>
        </w:rPr>
        <w:object w:dxaOrig="800" w:dyaOrig="620">
          <v:shape id="_x0000_i1159" type="#_x0000_t75" style="width:39.75pt;height:30.75pt" o:ole="">
            <v:imagedata r:id="rId276" o:title=""/>
          </v:shape>
          <o:OLEObject Type="Embed" ProgID="Equation.DSMT4" ShapeID="_x0000_i1159" DrawAspect="Content" ObjectID="_1772193465" r:id="rId277"/>
        </w:object>
      </w:r>
      <w:r w:rsidRPr="004D5419">
        <w:rPr>
          <w:b/>
          <w:color w:val="000000"/>
          <w:lang w:val="vi-VN"/>
        </w:rPr>
        <w:tab/>
        <w:t>C.</w:t>
      </w:r>
      <w:r w:rsidRPr="00764D4F">
        <w:rPr>
          <w:lang w:val="vi-VN"/>
        </w:rPr>
        <w:t xml:space="preserve"> </w:t>
      </w:r>
      <w:r w:rsidR="004056A8" w:rsidRPr="002A6133">
        <w:rPr>
          <w:position w:val="-24"/>
        </w:rPr>
        <w:object w:dxaOrig="820" w:dyaOrig="620">
          <v:shape id="_x0000_i1160" type="#_x0000_t75" style="width:41.25pt;height:30.75pt" o:ole="">
            <v:imagedata r:id="rId278" o:title=""/>
          </v:shape>
          <o:OLEObject Type="Embed" ProgID="Equation.DSMT4" ShapeID="_x0000_i1160" DrawAspect="Content" ObjectID="_1772193466" r:id="rId279"/>
        </w:object>
      </w:r>
      <w:r w:rsidRPr="004D5419">
        <w:rPr>
          <w:b/>
          <w:color w:val="000000"/>
          <w:lang w:val="vi-VN"/>
        </w:rPr>
        <w:tab/>
        <w:t>D.</w:t>
      </w:r>
      <w:r w:rsidRPr="00764D4F">
        <w:rPr>
          <w:lang w:val="vi-VN"/>
        </w:rPr>
        <w:t xml:space="preserve"> </w:t>
      </w:r>
      <w:r w:rsidR="004056A8" w:rsidRPr="002A6133">
        <w:rPr>
          <w:position w:val="-24"/>
        </w:rPr>
        <w:object w:dxaOrig="800" w:dyaOrig="620">
          <v:shape id="_x0000_i1161" type="#_x0000_t75" style="width:39.75pt;height:30.75pt" o:ole="">
            <v:imagedata r:id="rId280" o:title=""/>
          </v:shape>
          <o:OLEObject Type="Embed" ProgID="Equation.DSMT4" ShapeID="_x0000_i1161" DrawAspect="Content" ObjectID="_1772193467" r:id="rId281"/>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7 (</w:t>
      </w:r>
      <w:r w:rsidRPr="004D5419">
        <w:rPr>
          <w:b/>
          <w:color w:val="000000"/>
          <w:lang w:val="vi-VN"/>
        </w:rPr>
        <w:t>VD</w:t>
      </w:r>
      <w:r w:rsidRPr="004D5419">
        <w:rPr>
          <w:b/>
          <w:bCs/>
          <w:color w:val="000000"/>
          <w:lang w:val="vi-VN"/>
        </w:rPr>
        <w:t xml:space="preserve">): </w:t>
      </w:r>
      <w:r w:rsidRPr="004D5419">
        <w:rPr>
          <w:color w:val="000000"/>
          <w:lang w:val="vi-VN"/>
        </w:rPr>
        <w:t xml:space="preserve">Trong không gian tọa độ Oxyz, cho mặt cầu </w:t>
      </w:r>
      <w:r w:rsidR="005E4382" w:rsidRPr="003D7EDC">
        <w:rPr>
          <w:position w:val="-10"/>
        </w:rPr>
        <w:object w:dxaOrig="3440" w:dyaOrig="360">
          <v:shape id="_x0000_i1162" type="#_x0000_t75" style="width:171.75pt;height:18pt" o:ole="">
            <v:imagedata r:id="rId282" o:title=""/>
          </v:shape>
          <o:OLEObject Type="Embed" ProgID="Equation.DSMT4" ShapeID="_x0000_i1162" DrawAspect="Content" ObjectID="_1772193468" r:id="rId283"/>
        </w:object>
      </w:r>
      <w:r w:rsidRPr="004D5419">
        <w:rPr>
          <w:color w:val="000000"/>
          <w:lang w:val="vi-VN"/>
        </w:rPr>
        <w:t xml:space="preserve"> và điểm M thay đổi trên mặt cầu. Giá trị lớn nhất của độ dài đoạn thẳng OM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2 </w:t>
      </w:r>
      <w:r w:rsidRPr="004D5419">
        <w:rPr>
          <w:b/>
          <w:color w:val="000000"/>
          <w:lang w:val="vi-VN"/>
        </w:rPr>
        <w:tab/>
        <w:t xml:space="preserve">B. </w:t>
      </w:r>
      <w:r w:rsidRPr="004D5419">
        <w:rPr>
          <w:color w:val="000000"/>
          <w:lang w:val="vi-VN"/>
        </w:rPr>
        <w:t xml:space="preserve">3 </w:t>
      </w:r>
      <w:r w:rsidRPr="004D5419">
        <w:rPr>
          <w:b/>
          <w:color w:val="000000"/>
          <w:lang w:val="vi-VN"/>
        </w:rPr>
        <w:tab/>
        <w:t xml:space="preserve">C. </w:t>
      </w:r>
      <w:r w:rsidRPr="004D5419">
        <w:rPr>
          <w:color w:val="000000"/>
          <w:lang w:val="vi-VN"/>
        </w:rPr>
        <w:t xml:space="preserve">9 </w:t>
      </w:r>
      <w:r w:rsidRPr="004D5419">
        <w:rPr>
          <w:b/>
          <w:color w:val="000000"/>
          <w:lang w:val="vi-VN"/>
        </w:rPr>
        <w:tab/>
        <w:t xml:space="preserve">D. </w:t>
      </w:r>
      <w:r w:rsidRPr="004D5419">
        <w:rPr>
          <w:color w:val="000000"/>
          <w:lang w:val="vi-VN"/>
        </w:rPr>
        <w:t xml:space="preserve">6 </w:t>
      </w:r>
    </w:p>
    <w:p w:rsidR="004D5419" w:rsidRPr="005E4382"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28 (</w:t>
      </w:r>
      <w:r w:rsidRPr="004D5419">
        <w:rPr>
          <w:b/>
          <w:color w:val="000000"/>
          <w:lang w:val="vi-VN"/>
        </w:rPr>
        <w:t>TH</w:t>
      </w:r>
      <w:r w:rsidRPr="004D5419">
        <w:rPr>
          <w:b/>
          <w:bCs/>
          <w:color w:val="000000"/>
          <w:lang w:val="vi-VN"/>
        </w:rPr>
        <w:t xml:space="preserve">): </w:t>
      </w:r>
      <w:r w:rsidRPr="004D5419">
        <w:rPr>
          <w:color w:val="000000"/>
          <w:lang w:val="vi-VN"/>
        </w:rPr>
        <w:t xml:space="preserve">Trong không gian với hệ tọa độ </w:t>
      </w:r>
      <w:r w:rsidR="005E4382" w:rsidRPr="003D7EDC">
        <w:rPr>
          <w:position w:val="-10"/>
        </w:rPr>
        <w:object w:dxaOrig="560" w:dyaOrig="320">
          <v:shape id="_x0000_i1163" type="#_x0000_t75" style="width:27.75pt;height:15.75pt" o:ole="">
            <v:imagedata r:id="rId284" o:title=""/>
          </v:shape>
          <o:OLEObject Type="Embed" ProgID="Equation.DSMT4" ShapeID="_x0000_i1163" DrawAspect="Content" ObjectID="_1772193469" r:id="rId285"/>
        </w:object>
      </w:r>
      <w:r w:rsidRPr="004D5419">
        <w:rPr>
          <w:color w:val="000000"/>
          <w:lang w:val="vi-VN"/>
        </w:rPr>
        <w:t xml:space="preserve">, cho điểm </w:t>
      </w:r>
      <w:r w:rsidR="005E4382" w:rsidRPr="003D7EDC">
        <w:rPr>
          <w:position w:val="-14"/>
        </w:rPr>
        <w:object w:dxaOrig="1180" w:dyaOrig="400">
          <v:shape id="_x0000_i1164" type="#_x0000_t75" style="width:59.25pt;height:20.25pt" o:ole="">
            <v:imagedata r:id="rId286" o:title=""/>
          </v:shape>
          <o:OLEObject Type="Embed" ProgID="Equation.DSMT4" ShapeID="_x0000_i1164" DrawAspect="Content" ObjectID="_1772193470" r:id="rId287"/>
        </w:object>
      </w:r>
      <w:r w:rsidRPr="004D5419">
        <w:rPr>
          <w:color w:val="000000"/>
          <w:lang w:val="vi-VN"/>
        </w:rPr>
        <w:t xml:space="preserve"> và mặt phẳng </w:t>
      </w:r>
      <w:r w:rsidR="005E4382" w:rsidRPr="003D7EDC">
        <w:rPr>
          <w:position w:val="-14"/>
        </w:rPr>
        <w:object w:dxaOrig="2260" w:dyaOrig="400">
          <v:shape id="_x0000_i1165" type="#_x0000_t75" style="width:113.25pt;height:20.25pt" o:ole="">
            <v:imagedata r:id="rId288" o:title=""/>
          </v:shape>
          <o:OLEObject Type="Embed" ProgID="Equation.DSMT4" ShapeID="_x0000_i1165" DrawAspect="Content" ObjectID="_1772193471" r:id="rId289"/>
        </w:object>
      </w:r>
      <w:r w:rsidRPr="004D5419">
        <w:rPr>
          <w:color w:val="000000"/>
          <w:lang w:val="vi-VN"/>
        </w:rPr>
        <w:t xml:space="preserve">. Viết phương trình đường thẳng đi qua </w:t>
      </w:r>
      <w:r w:rsidR="005E4382" w:rsidRPr="003D7EDC">
        <w:rPr>
          <w:position w:val="-4"/>
        </w:rPr>
        <w:object w:dxaOrig="240" w:dyaOrig="260">
          <v:shape id="_x0000_i1166" type="#_x0000_t75" style="width:12pt;height:12.75pt" o:ole="">
            <v:imagedata r:id="rId290" o:title=""/>
          </v:shape>
          <o:OLEObject Type="Embed" ProgID="Equation.DSMT4" ShapeID="_x0000_i1166" DrawAspect="Content" ObjectID="_1772193472" r:id="rId291"/>
        </w:object>
      </w:r>
      <w:r w:rsidRPr="004D5419">
        <w:rPr>
          <w:color w:val="000000"/>
          <w:lang w:val="vi-VN"/>
        </w:rPr>
        <w:t xml:space="preserve"> và vuông góc với </w:t>
      </w:r>
      <w:r w:rsidR="005E4382" w:rsidRPr="003D7EDC">
        <w:rPr>
          <w:position w:val="-14"/>
        </w:rPr>
        <w:object w:dxaOrig="420" w:dyaOrig="400">
          <v:shape id="_x0000_i1167" type="#_x0000_t75" style="width:21pt;height:20.25pt" o:ole="">
            <v:imagedata r:id="rId292" o:title=""/>
          </v:shape>
          <o:OLEObject Type="Embed" ProgID="Equation.DSMT4" ShapeID="_x0000_i1167" DrawAspect="Content" ObjectID="_1772193473" r:id="rId293"/>
        </w:object>
      </w:r>
      <w:r w:rsidR="005E4382" w:rsidRPr="005E4382">
        <w:rPr>
          <w:lang w:val="vi-VN"/>
        </w:rPr>
        <w:t>.</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5E4382" w:rsidRPr="003D7EDC">
        <w:rPr>
          <w:position w:val="-24"/>
        </w:rPr>
        <w:object w:dxaOrig="1960" w:dyaOrig="620">
          <v:shape id="_x0000_i1168" type="#_x0000_t75" style="width:98.25pt;height:30.75pt" o:ole="">
            <v:imagedata r:id="rId294" o:title=""/>
          </v:shape>
          <o:OLEObject Type="Embed" ProgID="Equation.DSMT4" ShapeID="_x0000_i1168" DrawAspect="Content" ObjectID="_1772193474" r:id="rId295"/>
        </w:object>
      </w:r>
      <w:r w:rsidRPr="004D5419">
        <w:rPr>
          <w:b/>
          <w:color w:val="000000"/>
          <w:lang w:val="vi-VN"/>
        </w:rPr>
        <w:tab/>
        <w:t>B.</w:t>
      </w:r>
      <w:r w:rsidRPr="00764D4F">
        <w:rPr>
          <w:bCs/>
          <w:color w:val="000000"/>
          <w:lang w:val="vi-VN"/>
        </w:rPr>
        <w:t xml:space="preserve"> </w:t>
      </w:r>
      <w:r w:rsidR="005E4382" w:rsidRPr="003D7EDC">
        <w:rPr>
          <w:position w:val="-24"/>
        </w:rPr>
        <w:object w:dxaOrig="1939" w:dyaOrig="620">
          <v:shape id="_x0000_i1169" type="#_x0000_t75" style="width:96.75pt;height:30.75pt" o:ole="">
            <v:imagedata r:id="rId296" o:title=""/>
          </v:shape>
          <o:OLEObject Type="Embed" ProgID="Equation.DSMT4" ShapeID="_x0000_i1169" DrawAspect="Content" ObjectID="_1772193475" r:id="rId297"/>
        </w:object>
      </w:r>
      <w:r w:rsidRPr="004D5419">
        <w:rPr>
          <w:b/>
          <w:color w:val="000000"/>
          <w:lang w:val="vi-VN"/>
        </w:rPr>
        <w:tab/>
        <w:t>C.</w:t>
      </w:r>
      <w:r w:rsidRPr="00764D4F">
        <w:rPr>
          <w:lang w:val="vi-VN"/>
        </w:rPr>
        <w:t xml:space="preserve"> </w:t>
      </w:r>
      <w:r w:rsidR="005E4382" w:rsidRPr="003D7EDC">
        <w:rPr>
          <w:position w:val="-24"/>
        </w:rPr>
        <w:object w:dxaOrig="1939" w:dyaOrig="620">
          <v:shape id="_x0000_i1170" type="#_x0000_t75" style="width:96.75pt;height:30.75pt" o:ole="">
            <v:imagedata r:id="rId298" o:title=""/>
          </v:shape>
          <o:OLEObject Type="Embed" ProgID="Equation.DSMT4" ShapeID="_x0000_i1170" DrawAspect="Content" ObjectID="_1772193476" r:id="rId299"/>
        </w:object>
      </w:r>
      <w:r w:rsidRPr="004D5419">
        <w:rPr>
          <w:b/>
          <w:color w:val="000000"/>
          <w:lang w:val="vi-VN"/>
        </w:rPr>
        <w:tab/>
        <w:t>D.</w:t>
      </w:r>
      <w:r w:rsidRPr="00764D4F">
        <w:rPr>
          <w:lang w:val="vi-VN"/>
        </w:rPr>
        <w:t xml:space="preserve"> </w:t>
      </w:r>
      <w:r w:rsidR="005E4382" w:rsidRPr="003D7EDC">
        <w:rPr>
          <w:position w:val="-24"/>
        </w:rPr>
        <w:object w:dxaOrig="1960" w:dyaOrig="620">
          <v:shape id="_x0000_i1171" type="#_x0000_t75" style="width:98.25pt;height:30.75pt" o:ole="">
            <v:imagedata r:id="rId300" o:title=""/>
          </v:shape>
          <o:OLEObject Type="Embed" ProgID="Equation.DSMT4" ShapeID="_x0000_i1171" DrawAspect="Content" ObjectID="_1772193477" r:id="rId301"/>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29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5E4382" w:rsidRPr="003D7EDC">
        <w:rPr>
          <w:position w:val="-14"/>
        </w:rPr>
        <w:object w:dxaOrig="580" w:dyaOrig="400">
          <v:shape id="_x0000_i1172" type="#_x0000_t75" style="width:29.25pt;height:20.25pt" o:ole="">
            <v:imagedata r:id="rId302" o:title=""/>
          </v:shape>
          <o:OLEObject Type="Embed" ProgID="Equation.DSMT4" ShapeID="_x0000_i1172" DrawAspect="Content" ObjectID="_1772193478" r:id="rId303"/>
        </w:object>
      </w:r>
      <w:r w:rsidR="005E4382" w:rsidRPr="005E4382">
        <w:rPr>
          <w:lang w:val="vi-VN"/>
        </w:rPr>
        <w:t xml:space="preserve"> </w:t>
      </w:r>
      <w:r w:rsidRPr="004D5419">
        <w:rPr>
          <w:color w:val="000000"/>
          <w:lang w:val="vi-VN"/>
        </w:rPr>
        <w:t xml:space="preserve">có đạo hàm </w:t>
      </w:r>
      <w:r w:rsidR="005E4382" w:rsidRPr="003D7EDC">
        <w:rPr>
          <w:position w:val="-14"/>
        </w:rPr>
        <w:object w:dxaOrig="2420" w:dyaOrig="400">
          <v:shape id="_x0000_i1173" type="#_x0000_t75" style="width:120.75pt;height:20.25pt" o:ole="">
            <v:imagedata r:id="rId304" o:title=""/>
          </v:shape>
          <o:OLEObject Type="Embed" ProgID="Equation.DSMT4" ShapeID="_x0000_i1173" DrawAspect="Content" ObjectID="_1772193479" r:id="rId305"/>
        </w:object>
      </w:r>
      <w:r w:rsidRPr="004D5419">
        <w:rPr>
          <w:color w:val="000000"/>
          <w:lang w:val="vi-VN"/>
        </w:rPr>
        <w:t xml:space="preserve">. Điểm cực đại của hàm số </w:t>
      </w:r>
      <w:r w:rsidR="005E4382" w:rsidRPr="003D7EDC">
        <w:rPr>
          <w:position w:val="-16"/>
        </w:rPr>
        <w:object w:dxaOrig="1860" w:dyaOrig="440">
          <v:shape id="_x0000_i1174" type="#_x0000_t75" style="width:93pt;height:21.75pt" o:ole="">
            <v:imagedata r:id="rId306" o:title=""/>
          </v:shape>
          <o:OLEObject Type="Embed" ProgID="Equation.DSMT4" ShapeID="_x0000_i1174" DrawAspect="Content" ObjectID="_1772193480" r:id="rId307"/>
        </w:object>
      </w:r>
      <w:r w:rsidR="005E4382" w:rsidRPr="00105718">
        <w:rPr>
          <w:lang w:val="vi-VN"/>
        </w:rPr>
        <w:t xml:space="preserve"> </w:t>
      </w:r>
      <w:r w:rsidRPr="004D5419">
        <w:rPr>
          <w:color w:val="000000"/>
          <w:lang w:val="vi-VN"/>
        </w:rPr>
        <w:t xml:space="preserve">là: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5E4382" w:rsidRPr="003D7EDC">
        <w:rPr>
          <w:position w:val="-6"/>
        </w:rPr>
        <w:object w:dxaOrig="540" w:dyaOrig="279">
          <v:shape id="_x0000_i1175" type="#_x0000_t75" style="width:27pt;height:14.25pt" o:ole="">
            <v:imagedata r:id="rId308" o:title=""/>
          </v:shape>
          <o:OLEObject Type="Embed" ProgID="Equation.DSMT4" ShapeID="_x0000_i1175" DrawAspect="Content" ObjectID="_1772193481" r:id="rId309"/>
        </w:object>
      </w:r>
      <w:r w:rsidRPr="004D5419">
        <w:rPr>
          <w:b/>
          <w:color w:val="000000"/>
          <w:lang w:val="vi-VN"/>
        </w:rPr>
        <w:tab/>
        <w:t>B.</w:t>
      </w:r>
      <w:r w:rsidRPr="00764D4F">
        <w:rPr>
          <w:bCs/>
          <w:color w:val="000000"/>
          <w:lang w:val="vi-VN"/>
        </w:rPr>
        <w:t xml:space="preserve"> </w:t>
      </w:r>
      <w:r w:rsidR="005E4382" w:rsidRPr="003D7EDC">
        <w:rPr>
          <w:position w:val="-6"/>
        </w:rPr>
        <w:object w:dxaOrig="560" w:dyaOrig="279">
          <v:shape id="_x0000_i1176" type="#_x0000_t75" style="width:27.75pt;height:14.25pt" o:ole="">
            <v:imagedata r:id="rId310" o:title=""/>
          </v:shape>
          <o:OLEObject Type="Embed" ProgID="Equation.DSMT4" ShapeID="_x0000_i1176" DrawAspect="Content" ObjectID="_1772193482" r:id="rId311"/>
        </w:object>
      </w:r>
      <w:r w:rsidRPr="004D5419">
        <w:rPr>
          <w:b/>
          <w:color w:val="000000"/>
          <w:lang w:val="vi-VN"/>
        </w:rPr>
        <w:tab/>
        <w:t>C.</w:t>
      </w:r>
      <w:r w:rsidRPr="00764D4F">
        <w:rPr>
          <w:lang w:val="vi-VN"/>
        </w:rPr>
        <w:t xml:space="preserve"> </w:t>
      </w:r>
      <w:r w:rsidR="005E4382" w:rsidRPr="003D7EDC">
        <w:rPr>
          <w:position w:val="-6"/>
        </w:rPr>
        <w:object w:dxaOrig="520" w:dyaOrig="279">
          <v:shape id="_x0000_i1177" type="#_x0000_t75" style="width:26.25pt;height:14.25pt" o:ole="">
            <v:imagedata r:id="rId312" o:title=""/>
          </v:shape>
          <o:OLEObject Type="Embed" ProgID="Equation.DSMT4" ShapeID="_x0000_i1177" DrawAspect="Content" ObjectID="_1772193483" r:id="rId313"/>
        </w:object>
      </w:r>
      <w:r w:rsidRPr="004D5419">
        <w:rPr>
          <w:b/>
          <w:color w:val="000000"/>
          <w:lang w:val="vi-VN"/>
        </w:rPr>
        <w:tab/>
        <w:t>D.</w:t>
      </w:r>
      <w:r w:rsidRPr="00764D4F">
        <w:rPr>
          <w:lang w:val="vi-VN"/>
        </w:rPr>
        <w:t xml:space="preserve"> </w:t>
      </w:r>
      <w:r w:rsidR="005E4382" w:rsidRPr="003D7EDC">
        <w:rPr>
          <w:position w:val="-6"/>
        </w:rPr>
        <w:object w:dxaOrig="680" w:dyaOrig="279">
          <v:shape id="_x0000_i1178" type="#_x0000_t75" style="width:33.75pt;height:14.25pt" o:ole="">
            <v:imagedata r:id="rId314" o:title=""/>
          </v:shape>
          <o:OLEObject Type="Embed" ProgID="Equation.DSMT4" ShapeID="_x0000_i1178" DrawAspect="Content" ObjectID="_1772193484" r:id="rId315"/>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lastRenderedPageBreak/>
        <w:t>Câu 30 (</w:t>
      </w:r>
      <w:r w:rsidRPr="004D5419">
        <w:rPr>
          <w:b/>
          <w:color w:val="000000"/>
          <w:lang w:val="vi-VN"/>
        </w:rPr>
        <w:t>VDC</w:t>
      </w:r>
      <w:r w:rsidRPr="004D5419">
        <w:rPr>
          <w:b/>
          <w:bCs/>
          <w:color w:val="000000"/>
          <w:lang w:val="vi-VN"/>
        </w:rPr>
        <w:t xml:space="preserve">): </w:t>
      </w:r>
      <w:r w:rsidRPr="004D5419">
        <w:rPr>
          <w:color w:val="000000"/>
          <w:lang w:val="vi-VN"/>
        </w:rPr>
        <w:t xml:space="preserve">Trong không gian với hệ tọa độ </w:t>
      </w:r>
      <w:r w:rsidR="005F6C44" w:rsidRPr="003D7EDC">
        <w:rPr>
          <w:position w:val="-10"/>
        </w:rPr>
        <w:object w:dxaOrig="560" w:dyaOrig="320">
          <v:shape id="_x0000_i1179" type="#_x0000_t75" style="width:27.75pt;height:15.75pt" o:ole="">
            <v:imagedata r:id="rId316" o:title=""/>
          </v:shape>
          <o:OLEObject Type="Embed" ProgID="Equation.DSMT4" ShapeID="_x0000_i1179" DrawAspect="Content" ObjectID="_1772193485" r:id="rId317"/>
        </w:object>
      </w:r>
      <w:r w:rsidRPr="004D5419">
        <w:rPr>
          <w:color w:val="000000"/>
          <w:lang w:val="vi-VN"/>
        </w:rPr>
        <w:t xml:space="preserve">, cho </w:t>
      </w:r>
      <w:r w:rsidR="005F6C44" w:rsidRPr="003D7EDC">
        <w:rPr>
          <w:position w:val="-14"/>
        </w:rPr>
        <w:object w:dxaOrig="3220" w:dyaOrig="400">
          <v:shape id="_x0000_i1180" type="#_x0000_t75" style="width:161.25pt;height:20.25pt" o:ole="">
            <v:imagedata r:id="rId318" o:title=""/>
          </v:shape>
          <o:OLEObject Type="Embed" ProgID="Equation.DSMT4" ShapeID="_x0000_i1180" DrawAspect="Content" ObjectID="_1772193486" r:id="rId319"/>
        </w:object>
      </w:r>
      <w:r w:rsidRPr="004D5419">
        <w:rPr>
          <w:color w:val="000000"/>
          <w:lang w:val="vi-VN"/>
        </w:rPr>
        <w:t xml:space="preserve">. Điểm </w:t>
      </w:r>
      <w:r w:rsidR="005F6C44" w:rsidRPr="003D7EDC">
        <w:rPr>
          <w:position w:val="-14"/>
        </w:rPr>
        <w:object w:dxaOrig="1060" w:dyaOrig="400">
          <v:shape id="_x0000_i1181" type="#_x0000_t75" style="width:53.25pt;height:20.25pt" o:ole="">
            <v:imagedata r:id="rId320" o:title=""/>
          </v:shape>
          <o:OLEObject Type="Embed" ProgID="Equation.DSMT4" ShapeID="_x0000_i1181" DrawAspect="Content" ObjectID="_1772193487" r:id="rId321"/>
        </w:object>
      </w:r>
      <w:r w:rsidRPr="004D5419">
        <w:rPr>
          <w:color w:val="000000"/>
          <w:lang w:val="vi-VN"/>
        </w:rPr>
        <w:t xml:space="preserve"> nằm trên mặt phẳng </w:t>
      </w:r>
      <w:r w:rsidR="005F6C44" w:rsidRPr="003D7EDC">
        <w:rPr>
          <w:position w:val="-10"/>
        </w:rPr>
        <w:object w:dxaOrig="460" w:dyaOrig="320">
          <v:shape id="_x0000_i1182" type="#_x0000_t75" style="width:23.25pt;height:15.75pt" o:ole="">
            <v:imagedata r:id="rId322" o:title=""/>
          </v:shape>
          <o:OLEObject Type="Embed" ProgID="Equation.DSMT4" ShapeID="_x0000_i1182" DrawAspect="Content" ObjectID="_1772193488" r:id="rId323"/>
        </w:object>
      </w:r>
      <w:r w:rsidRPr="004D5419">
        <w:rPr>
          <w:color w:val="000000"/>
          <w:lang w:val="vi-VN"/>
        </w:rPr>
        <w:t xml:space="preserve"> sao cho </w:t>
      </w:r>
      <w:r w:rsidR="005F6C44" w:rsidRPr="003D7EDC">
        <w:rPr>
          <w:position w:val="-6"/>
        </w:rPr>
        <w:object w:dxaOrig="1860" w:dyaOrig="320">
          <v:shape id="_x0000_i1183" type="#_x0000_t75" style="width:93pt;height:15.75pt" o:ole="">
            <v:imagedata r:id="rId324" o:title=""/>
          </v:shape>
          <o:OLEObject Type="Embed" ProgID="Equation.DSMT4" ShapeID="_x0000_i1183" DrawAspect="Content" ObjectID="_1772193489" r:id="rId325"/>
        </w:object>
      </w:r>
      <w:r w:rsidRPr="004D5419">
        <w:rPr>
          <w:color w:val="000000"/>
          <w:lang w:val="vi-VN"/>
        </w:rPr>
        <w:t xml:space="preserve"> nhỏ nhất. Tính </w:t>
      </w:r>
      <w:r w:rsidR="005F6C44" w:rsidRPr="003D7EDC">
        <w:rPr>
          <w:position w:val="-6"/>
        </w:rPr>
        <w:object w:dxaOrig="1140" w:dyaOrig="320">
          <v:shape id="_x0000_i1184" type="#_x0000_t75" style="width:57pt;height:15.75pt" o:ole="">
            <v:imagedata r:id="rId326" o:title=""/>
          </v:shape>
          <o:OLEObject Type="Embed" ProgID="Equation.DSMT4" ShapeID="_x0000_i1184" DrawAspect="Content" ObjectID="_1772193490" r:id="rId327"/>
        </w:objec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18 </w:t>
      </w:r>
      <w:r w:rsidRPr="004D5419">
        <w:rPr>
          <w:b/>
          <w:color w:val="000000"/>
          <w:lang w:val="vi-VN"/>
        </w:rPr>
        <w:tab/>
        <w:t xml:space="preserve">B. </w:t>
      </w:r>
      <w:r w:rsidRPr="004D5419">
        <w:rPr>
          <w:color w:val="000000"/>
          <w:lang w:val="vi-VN"/>
        </w:rPr>
        <w:t xml:space="preserve">0 </w:t>
      </w:r>
      <w:r w:rsidRPr="004D5419">
        <w:rPr>
          <w:b/>
          <w:color w:val="000000"/>
          <w:lang w:val="vi-VN"/>
        </w:rPr>
        <w:tab/>
        <w:t xml:space="preserve">C. </w:t>
      </w:r>
      <w:r w:rsidRPr="004D5419">
        <w:rPr>
          <w:color w:val="000000"/>
          <w:lang w:val="vi-VN"/>
        </w:rPr>
        <w:t xml:space="preserve">9 </w:t>
      </w:r>
      <w:r w:rsidRPr="004D5419">
        <w:rPr>
          <w:b/>
          <w:color w:val="000000"/>
          <w:lang w:val="vi-VN"/>
        </w:rPr>
        <w:tab/>
        <w:t xml:space="preserve">D. </w:t>
      </w:r>
      <w:r w:rsidRPr="004D5419">
        <w:rPr>
          <w:color w:val="000000"/>
          <w:lang w:val="vi-VN"/>
        </w:rPr>
        <w:t xml:space="preserve">-9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1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5F6C44" w:rsidRPr="003D7EDC">
        <w:rPr>
          <w:position w:val="-14"/>
        </w:rPr>
        <w:object w:dxaOrig="960" w:dyaOrig="400">
          <v:shape id="_x0000_i1185" type="#_x0000_t75" style="width:48pt;height:20.25pt" o:ole="">
            <v:imagedata r:id="rId328" o:title=""/>
          </v:shape>
          <o:OLEObject Type="Embed" ProgID="Equation.DSMT4" ShapeID="_x0000_i1185" DrawAspect="Content" ObjectID="_1772193491" r:id="rId329"/>
        </w:object>
      </w:r>
      <w:r w:rsidR="005F6C44" w:rsidRPr="005F6C44">
        <w:rPr>
          <w:lang w:val="vi-VN"/>
        </w:rPr>
        <w:t xml:space="preserve"> </w:t>
      </w:r>
      <w:r w:rsidRPr="004D5419">
        <w:rPr>
          <w:color w:val="000000"/>
          <w:lang w:val="vi-VN"/>
        </w:rPr>
        <w:t xml:space="preserve">có đạo hàm </w:t>
      </w:r>
      <w:r w:rsidR="005F6C44" w:rsidRPr="003D7EDC">
        <w:rPr>
          <w:position w:val="-16"/>
        </w:rPr>
        <w:object w:dxaOrig="5319" w:dyaOrig="460">
          <v:shape id="_x0000_i1186" type="#_x0000_t75" style="width:266.25pt;height:23.25pt" o:ole="">
            <v:imagedata r:id="rId330" o:title=""/>
          </v:shape>
          <o:OLEObject Type="Embed" ProgID="Equation.DSMT4" ShapeID="_x0000_i1186" DrawAspect="Content" ObjectID="_1772193492" r:id="rId331"/>
        </w:object>
      </w:r>
      <w:r w:rsidR="005F6C44" w:rsidRPr="005F6C44">
        <w:rPr>
          <w:lang w:val="vi-VN"/>
        </w:rPr>
        <w:t>.</w:t>
      </w:r>
      <w:r w:rsidRPr="004D5419">
        <w:rPr>
          <w:color w:val="000000"/>
          <w:lang w:val="vi-VN"/>
        </w:rPr>
        <w:t xml:space="preserve"> Có bao nhiêu số nguyên m để hàm số </w:t>
      </w:r>
      <w:r w:rsidR="005F6C44" w:rsidRPr="003D7EDC">
        <w:rPr>
          <w:position w:val="-16"/>
        </w:rPr>
        <w:object w:dxaOrig="1380" w:dyaOrig="440">
          <v:shape id="_x0000_i1187" type="#_x0000_t75" style="width:69pt;height:21.75pt" o:ole="">
            <v:imagedata r:id="rId332" o:title=""/>
          </v:shape>
          <o:OLEObject Type="Embed" ProgID="Equation.DSMT4" ShapeID="_x0000_i1187" DrawAspect="Content" ObjectID="_1772193493" r:id="rId333"/>
        </w:object>
      </w:r>
      <w:r w:rsidR="005F6C44" w:rsidRPr="005F6C44">
        <w:rPr>
          <w:lang w:val="vi-VN"/>
        </w:rPr>
        <w:t xml:space="preserve"> </w:t>
      </w:r>
      <w:r w:rsidRPr="004D5419">
        <w:rPr>
          <w:color w:val="000000"/>
          <w:lang w:val="vi-VN"/>
        </w:rPr>
        <w:t xml:space="preserve">có đúng 5 điểm cực trị?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4. </w:t>
      </w:r>
      <w:r w:rsidRPr="004D5419">
        <w:rPr>
          <w:b/>
          <w:color w:val="000000"/>
          <w:lang w:val="vi-VN"/>
        </w:rPr>
        <w:tab/>
        <w:t xml:space="preserve">B. </w:t>
      </w:r>
      <w:r w:rsidRPr="004D5419">
        <w:rPr>
          <w:color w:val="000000"/>
          <w:lang w:val="vi-VN"/>
        </w:rPr>
        <w:t xml:space="preserve">2. </w:t>
      </w:r>
      <w:r w:rsidRPr="004D5419">
        <w:rPr>
          <w:b/>
          <w:color w:val="000000"/>
          <w:lang w:val="vi-VN"/>
        </w:rPr>
        <w:tab/>
        <w:t xml:space="preserve">C. </w:t>
      </w:r>
      <w:r w:rsidRPr="004D5419">
        <w:rPr>
          <w:color w:val="000000"/>
          <w:lang w:val="vi-VN"/>
        </w:rPr>
        <w:t xml:space="preserve">5. </w:t>
      </w:r>
      <w:r w:rsidRPr="004D5419">
        <w:rPr>
          <w:b/>
          <w:color w:val="000000"/>
          <w:lang w:val="vi-VN"/>
        </w:rPr>
        <w:tab/>
        <w:t xml:space="preserve">D. </w:t>
      </w:r>
      <w:r w:rsidRPr="004D5419">
        <w:rPr>
          <w:color w:val="000000"/>
          <w:lang w:val="vi-VN"/>
        </w:rPr>
        <w:t xml:space="preserve">3.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2 (</w:t>
      </w:r>
      <w:r w:rsidRPr="004D5419">
        <w:rPr>
          <w:b/>
          <w:color w:val="000000"/>
          <w:lang w:val="vi-VN"/>
        </w:rPr>
        <w:t>VD</w:t>
      </w:r>
      <w:r w:rsidRPr="004D5419">
        <w:rPr>
          <w:b/>
          <w:bCs/>
          <w:color w:val="000000"/>
          <w:lang w:val="vi-VN"/>
        </w:rPr>
        <w:t xml:space="preserve">): </w:t>
      </w:r>
      <w:r w:rsidRPr="004D5419">
        <w:rPr>
          <w:color w:val="000000"/>
          <w:lang w:val="vi-VN"/>
        </w:rPr>
        <w:t xml:space="preserve">Tìm tất cả các gía trị thực của tham số m sao cho phương trình </w:t>
      </w:r>
      <w:r w:rsidR="005F6C44" w:rsidRPr="003D7EDC">
        <w:rPr>
          <w:position w:val="-14"/>
        </w:rPr>
        <w:object w:dxaOrig="3220" w:dyaOrig="400">
          <v:shape id="_x0000_i1188" type="#_x0000_t75" style="width:161.25pt;height:20.25pt" o:ole="">
            <v:imagedata r:id="rId334" o:title=""/>
          </v:shape>
          <o:OLEObject Type="Embed" ProgID="Equation.DSMT4" ShapeID="_x0000_i1188" DrawAspect="Content" ObjectID="_1772193494" r:id="rId335"/>
        </w:object>
      </w:r>
      <w:r w:rsidR="005F6C44" w:rsidRPr="005F6C44">
        <w:rPr>
          <w:lang w:val="vi-VN"/>
        </w:rPr>
        <w:t xml:space="preserve"> </w:t>
      </w:r>
      <w:r w:rsidRPr="004D5419">
        <w:rPr>
          <w:color w:val="000000"/>
          <w:lang w:val="vi-VN"/>
        </w:rPr>
        <w:t xml:space="preserve">có hai nghiệm dương phân biệt. </w:t>
      </w:r>
    </w:p>
    <w:p w:rsidR="005F6C44" w:rsidRDefault="00764D4F" w:rsidP="00764D4F">
      <w:pPr>
        <w:tabs>
          <w:tab w:val="left" w:pos="284"/>
          <w:tab w:val="left" w:pos="2552"/>
          <w:tab w:val="left" w:pos="4820"/>
          <w:tab w:val="left" w:pos="7088"/>
        </w:tabs>
        <w:ind w:right="3"/>
      </w:pPr>
      <w:r w:rsidRPr="004D5419">
        <w:rPr>
          <w:b/>
          <w:color w:val="000000"/>
          <w:lang w:val="vi-VN"/>
        </w:rPr>
        <w:tab/>
        <w:t>A.</w:t>
      </w:r>
      <w:r w:rsidRPr="00764D4F">
        <w:rPr>
          <w:bCs/>
          <w:color w:val="000000"/>
          <w:lang w:val="vi-VN"/>
        </w:rPr>
        <w:t xml:space="preserve"> </w:t>
      </w:r>
      <w:r w:rsidR="005F6C44" w:rsidRPr="003D7EDC">
        <w:rPr>
          <w:position w:val="-6"/>
        </w:rPr>
        <w:object w:dxaOrig="740" w:dyaOrig="279">
          <v:shape id="_x0000_i1189" type="#_x0000_t75" style="width:36.75pt;height:14.25pt" o:ole="">
            <v:imagedata r:id="rId336" o:title=""/>
          </v:shape>
          <o:OLEObject Type="Embed" ProgID="Equation.DSMT4" ShapeID="_x0000_i1189" DrawAspect="Content" ObjectID="_1772193495" r:id="rId337"/>
        </w:object>
      </w:r>
      <w:r w:rsidR="005F6C44">
        <w:t xml:space="preserve"> hoặc </w:t>
      </w:r>
      <w:r w:rsidR="005F6C44" w:rsidRPr="003D7EDC">
        <w:rPr>
          <w:position w:val="-6"/>
        </w:rPr>
        <w:object w:dxaOrig="900" w:dyaOrig="279">
          <v:shape id="_x0000_i1190" type="#_x0000_t75" style="width:45pt;height:14.25pt" o:ole="">
            <v:imagedata r:id="rId338" o:title=""/>
          </v:shape>
          <o:OLEObject Type="Embed" ProgID="Equation.DSMT4" ShapeID="_x0000_i1190" DrawAspect="Content" ObjectID="_1772193496" r:id="rId339"/>
        </w:object>
      </w:r>
      <w:r w:rsidRPr="004D5419">
        <w:rPr>
          <w:b/>
          <w:color w:val="000000"/>
          <w:lang w:val="vi-VN"/>
        </w:rPr>
        <w:tab/>
        <w:t>B.</w:t>
      </w:r>
      <w:r w:rsidRPr="00764D4F">
        <w:rPr>
          <w:bCs/>
          <w:color w:val="000000"/>
          <w:lang w:val="vi-VN"/>
        </w:rPr>
        <w:t xml:space="preserve"> </w:t>
      </w:r>
      <w:r w:rsidR="005F6C44" w:rsidRPr="003D7EDC">
        <w:rPr>
          <w:position w:val="-6"/>
        </w:rPr>
        <w:object w:dxaOrig="720" w:dyaOrig="279">
          <v:shape id="_x0000_i1191" type="#_x0000_t75" style="width:36pt;height:14.25pt" o:ole="">
            <v:imagedata r:id="rId340" o:title=""/>
          </v:shape>
          <o:OLEObject Type="Embed" ProgID="Equation.DSMT4" ShapeID="_x0000_i1191" DrawAspect="Content" ObjectID="_1772193497" r:id="rId341"/>
        </w:object>
      </w:r>
      <w:r w:rsidR="005F6C44">
        <w:t xml:space="preserve"> hoặc </w:t>
      </w:r>
      <w:r w:rsidR="005F6C44" w:rsidRPr="003D7EDC">
        <w:rPr>
          <w:position w:val="-6"/>
        </w:rPr>
        <w:object w:dxaOrig="1080" w:dyaOrig="279">
          <v:shape id="_x0000_i1192" type="#_x0000_t75" style="width:54pt;height:14.25pt" o:ole="">
            <v:imagedata r:id="rId342" o:title=""/>
          </v:shape>
          <o:OLEObject Type="Embed" ProgID="Equation.DSMT4" ShapeID="_x0000_i1192" DrawAspect="Content" ObjectID="_1772193498" r:id="rId343"/>
        </w:objec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C.</w:t>
      </w:r>
      <w:r w:rsidRPr="00764D4F">
        <w:rPr>
          <w:lang w:val="vi-VN"/>
        </w:rPr>
        <w:t xml:space="preserve"> </w:t>
      </w:r>
      <w:r w:rsidR="005F6C44" w:rsidRPr="003D7EDC">
        <w:rPr>
          <w:position w:val="-6"/>
        </w:rPr>
        <w:object w:dxaOrig="900" w:dyaOrig="279">
          <v:shape id="_x0000_i1193" type="#_x0000_t75" style="width:45pt;height:14.25pt" o:ole="">
            <v:imagedata r:id="rId344" o:title=""/>
          </v:shape>
          <o:OLEObject Type="Embed" ProgID="Equation.DSMT4" ShapeID="_x0000_i1193" DrawAspect="Content" ObjectID="_1772193499" r:id="rId345"/>
        </w:object>
      </w:r>
      <w:r w:rsidR="005F6C44">
        <w:tab/>
      </w:r>
      <w:r w:rsidRPr="004D5419">
        <w:rPr>
          <w:b/>
          <w:color w:val="000000"/>
          <w:lang w:val="vi-VN"/>
        </w:rPr>
        <w:tab/>
        <w:t>D.</w:t>
      </w:r>
      <w:r w:rsidRPr="00764D4F">
        <w:rPr>
          <w:lang w:val="vi-VN"/>
        </w:rPr>
        <w:t xml:space="preserve"> </w:t>
      </w:r>
      <w:r w:rsidR="005F6C44" w:rsidRPr="003D7EDC">
        <w:rPr>
          <w:position w:val="-6"/>
        </w:rPr>
        <w:object w:dxaOrig="1080" w:dyaOrig="279">
          <v:shape id="_x0000_i1194" type="#_x0000_t75" style="width:54pt;height:14.25pt" o:ole="">
            <v:imagedata r:id="rId346" o:title=""/>
          </v:shape>
          <o:OLEObject Type="Embed" ProgID="Equation.DSMT4" ShapeID="_x0000_i1194" DrawAspect="Content" ObjectID="_1772193500" r:id="rId347"/>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33 (</w:t>
      </w:r>
      <w:r w:rsidRPr="004D5419">
        <w:rPr>
          <w:b/>
          <w:color w:val="000000"/>
          <w:lang w:val="vi-VN"/>
        </w:rPr>
        <w:t>VD</w:t>
      </w:r>
      <w:r w:rsidRPr="004D5419">
        <w:rPr>
          <w:b/>
          <w:bCs/>
          <w:color w:val="000000"/>
          <w:lang w:val="vi-VN"/>
        </w:rPr>
        <w:t xml:space="preserve">): </w:t>
      </w:r>
      <w:r w:rsidRPr="004D5419">
        <w:rPr>
          <w:color w:val="000000"/>
          <w:lang w:val="vi-VN"/>
        </w:rPr>
        <w:t xml:space="preserve">Cho hàm số </w:t>
      </w:r>
      <w:r w:rsidR="006766D7" w:rsidRPr="00B56E35">
        <w:rPr>
          <w:position w:val="-14"/>
        </w:rPr>
        <w:object w:dxaOrig="580" w:dyaOrig="400">
          <v:shape id="_x0000_i1195" type="#_x0000_t75" style="width:29.25pt;height:20.25pt" o:ole="">
            <v:imagedata r:id="rId348" o:title=""/>
          </v:shape>
          <o:OLEObject Type="Embed" ProgID="Equation.DSMT4" ShapeID="_x0000_i1195" DrawAspect="Content" ObjectID="_1772193501" r:id="rId349"/>
        </w:object>
      </w:r>
      <w:r w:rsidRPr="004D5419">
        <w:rPr>
          <w:color w:val="000000"/>
          <w:lang w:val="vi-VN"/>
        </w:rPr>
        <w:t xml:space="preserve"> liên tục trên </w:t>
      </w:r>
      <w:r w:rsidR="006766D7" w:rsidRPr="00B56E35">
        <w:rPr>
          <w:position w:val="-14"/>
        </w:rPr>
        <w:object w:dxaOrig="760" w:dyaOrig="400">
          <v:shape id="_x0000_i1196" type="#_x0000_t75" style="width:38.25pt;height:20.25pt" o:ole="">
            <v:imagedata r:id="rId350" o:title=""/>
          </v:shape>
          <o:OLEObject Type="Embed" ProgID="Equation.DSMT4" ShapeID="_x0000_i1196" DrawAspect="Content" ObjectID="_1772193502" r:id="rId351"/>
        </w:object>
      </w:r>
      <w:r w:rsidR="006766D7" w:rsidRPr="006766D7">
        <w:rPr>
          <w:lang w:val="vi-VN"/>
        </w:rPr>
        <w:t xml:space="preserve"> </w:t>
      </w:r>
      <w:r w:rsidRPr="004D5419">
        <w:rPr>
          <w:color w:val="000000"/>
          <w:lang w:val="vi-VN"/>
        </w:rPr>
        <w:t xml:space="preserve">và thỏa mãn </w:t>
      </w:r>
      <w:r w:rsidR="006766D7" w:rsidRPr="00B56E35">
        <w:rPr>
          <w:position w:val="-28"/>
        </w:rPr>
        <w:object w:dxaOrig="1939" w:dyaOrig="680">
          <v:shape id="_x0000_i1197" type="#_x0000_t75" style="width:96.75pt;height:33.75pt" o:ole="">
            <v:imagedata r:id="rId352" o:title=""/>
          </v:shape>
          <o:OLEObject Type="Embed" ProgID="Equation.DSMT4" ShapeID="_x0000_i1197" DrawAspect="Content" ObjectID="_1772193503" r:id="rId353"/>
        </w:object>
      </w:r>
      <w:r w:rsidR="006766D7" w:rsidRPr="006766D7">
        <w:rPr>
          <w:lang w:val="vi-VN"/>
        </w:rPr>
        <w:t xml:space="preserve"> </w:t>
      </w:r>
      <w:r w:rsidRPr="004D5419">
        <w:rPr>
          <w:color w:val="000000"/>
          <w:lang w:val="vi-VN"/>
        </w:rPr>
        <w:t xml:space="preserve">với mọi </w:t>
      </w:r>
      <w:r w:rsidR="006766D7" w:rsidRPr="00B56E35">
        <w:rPr>
          <w:position w:val="-6"/>
        </w:rPr>
        <w:object w:dxaOrig="560" w:dyaOrig="279">
          <v:shape id="_x0000_i1198" type="#_x0000_t75" style="width:27.75pt;height:14.25pt" o:ole="">
            <v:imagedata r:id="rId354" o:title=""/>
          </v:shape>
          <o:OLEObject Type="Embed" ProgID="Equation.DSMT4" ShapeID="_x0000_i1198" DrawAspect="Content" ObjectID="_1772193504" r:id="rId355"/>
        </w:object>
      </w:r>
      <w:r w:rsidRPr="004D5419">
        <w:rPr>
          <w:color w:val="000000"/>
          <w:lang w:val="vi-VN"/>
        </w:rPr>
        <w:t xml:space="preserve">. Tính </w:t>
      </w:r>
      <w:r w:rsidR="006766D7" w:rsidRPr="00B56E35">
        <w:rPr>
          <w:position w:val="-48"/>
        </w:rPr>
        <w:object w:dxaOrig="980" w:dyaOrig="900">
          <v:shape id="_x0000_i1199" type="#_x0000_t75" style="width:48.75pt;height:45pt" o:ole="">
            <v:imagedata r:id="rId356" o:title=""/>
          </v:shape>
          <o:OLEObject Type="Embed" ProgID="Equation.DSMT4" ShapeID="_x0000_i1199" DrawAspect="Content" ObjectID="_1772193505" r:id="rId357"/>
        </w:object>
      </w:r>
      <w:r w:rsidR="006766D7" w:rsidRPr="00105718">
        <w:rPr>
          <w:lang w:val="vi-VN"/>
        </w:rPr>
        <w:t>.</w:t>
      </w:r>
      <w:r w:rsidRPr="004D5419">
        <w:rPr>
          <w:color w:val="000000"/>
          <w:lang w:val="vi-VN"/>
        </w:rPr>
        <w:t xml:space="preserve">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6766D7" w:rsidRPr="00B56E35">
        <w:rPr>
          <w:position w:val="-24"/>
        </w:rPr>
        <w:object w:dxaOrig="320" w:dyaOrig="620">
          <v:shape id="_x0000_i1200" type="#_x0000_t75" style="width:15.75pt;height:30.75pt" o:ole="">
            <v:imagedata r:id="rId358" o:title=""/>
          </v:shape>
          <o:OLEObject Type="Embed" ProgID="Equation.DSMT4" ShapeID="_x0000_i1200" DrawAspect="Content" ObjectID="_1772193506" r:id="rId359"/>
        </w:object>
      </w:r>
      <w:r w:rsidRPr="004D5419">
        <w:rPr>
          <w:b/>
          <w:color w:val="000000"/>
          <w:lang w:val="vi-VN"/>
        </w:rPr>
        <w:tab/>
        <w:t>B.</w:t>
      </w:r>
      <w:r w:rsidRPr="00764D4F">
        <w:rPr>
          <w:bCs/>
          <w:color w:val="000000"/>
          <w:lang w:val="vi-VN"/>
        </w:rPr>
        <w:t xml:space="preserve"> </w:t>
      </w:r>
      <w:r w:rsidR="006766D7" w:rsidRPr="00B56E35">
        <w:rPr>
          <w:position w:val="-24"/>
        </w:rPr>
        <w:object w:dxaOrig="240" w:dyaOrig="620">
          <v:shape id="_x0000_i1201" type="#_x0000_t75" style="width:12pt;height:30.75pt" o:ole="">
            <v:imagedata r:id="rId360" o:title=""/>
          </v:shape>
          <o:OLEObject Type="Embed" ProgID="Equation.DSMT4" ShapeID="_x0000_i1201" DrawAspect="Content" ObjectID="_1772193507" r:id="rId361"/>
        </w:object>
      </w:r>
      <w:r w:rsidRPr="004D5419">
        <w:rPr>
          <w:b/>
          <w:color w:val="000000"/>
          <w:lang w:val="vi-VN"/>
        </w:rPr>
        <w:tab/>
        <w:t>C.</w:t>
      </w:r>
      <w:r w:rsidRPr="00764D4F">
        <w:rPr>
          <w:lang w:val="vi-VN"/>
        </w:rPr>
        <w:t xml:space="preserve"> </w:t>
      </w:r>
      <w:r w:rsidR="006766D7" w:rsidRPr="00B56E35">
        <w:rPr>
          <w:position w:val="-24"/>
        </w:rPr>
        <w:object w:dxaOrig="240" w:dyaOrig="620">
          <v:shape id="_x0000_i1202" type="#_x0000_t75" style="width:12pt;height:30.75pt" o:ole="">
            <v:imagedata r:id="rId362" o:title=""/>
          </v:shape>
          <o:OLEObject Type="Embed" ProgID="Equation.DSMT4" ShapeID="_x0000_i1202" DrawAspect="Content" ObjectID="_1772193508" r:id="rId363"/>
        </w:object>
      </w:r>
      <w:r w:rsidRPr="004D5419">
        <w:rPr>
          <w:b/>
          <w:color w:val="000000"/>
          <w:lang w:val="vi-VN"/>
        </w:rPr>
        <w:tab/>
        <w:t>D.</w:t>
      </w:r>
      <w:r w:rsidRPr="00764D4F">
        <w:rPr>
          <w:lang w:val="vi-VN"/>
        </w:rPr>
        <w:t xml:space="preserve"> </w:t>
      </w:r>
      <w:r w:rsidR="006766D7" w:rsidRPr="00B56E35">
        <w:rPr>
          <w:position w:val="-24"/>
        </w:rPr>
        <w:object w:dxaOrig="240" w:dyaOrig="620">
          <v:shape id="_x0000_i1203" type="#_x0000_t75" style="width:12pt;height:30.75pt" o:ole="">
            <v:imagedata r:id="rId364" o:title=""/>
          </v:shape>
          <o:OLEObject Type="Embed" ProgID="Equation.DSMT4" ShapeID="_x0000_i1203" DrawAspect="Content" ObjectID="_1772193509" r:id="rId365"/>
        </w:objec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t>Câu 34 (</w:t>
      </w:r>
      <w:r w:rsidRPr="004D5419">
        <w:rPr>
          <w:b/>
          <w:color w:val="000000"/>
          <w:lang w:val="vi-VN"/>
        </w:rPr>
        <w:t>VD</w:t>
      </w:r>
      <w:r w:rsidRPr="004D5419">
        <w:rPr>
          <w:b/>
          <w:bCs/>
          <w:color w:val="000000"/>
          <w:lang w:val="vi-VN"/>
        </w:rPr>
        <w:t xml:space="preserve">): </w:t>
      </w:r>
      <w:r w:rsidRPr="004D5419">
        <w:rPr>
          <w:color w:val="000000"/>
          <w:lang w:val="vi-VN"/>
        </w:rPr>
        <w:t xml:space="preserve">Trường trung học phổ thông </w:t>
      </w:r>
      <w:r w:rsidRPr="004D5419">
        <w:rPr>
          <w:i/>
          <w:iCs/>
          <w:color w:val="000000"/>
          <w:lang w:val="vi-VN"/>
        </w:rPr>
        <w:t>A</w:t>
      </w:r>
      <w:r w:rsidRPr="004D5419">
        <w:rPr>
          <w:color w:val="000000"/>
          <w:lang w:val="vi-VN"/>
        </w:rPr>
        <w:t xml:space="preserve"> có 23 lớp, trong đó khối 10 có 8 lớp, khối 11 có 8 lớp và khối 12 có 7 lớp, mỗi lớp có một chi đoàn, mỗi chi đoàn có một em làm bí thư. Các em bí thư đều giỏi và rất năng động nên Ban chấp hành Đoàn trường chọn ngẫu nhiên 9 em bí thư đi thi cán bộ đoàn giỏi cấp tỉnh. Tính xác suất để 9 em được chọn có đủ 3 khối. </w:t>
      </w:r>
    </w:p>
    <w:p w:rsidR="00764D4F" w:rsidRPr="00764D4F"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6766D7" w:rsidRPr="00B56E35">
        <w:rPr>
          <w:position w:val="-24"/>
        </w:rPr>
        <w:object w:dxaOrig="580" w:dyaOrig="620">
          <v:shape id="_x0000_i1204" type="#_x0000_t75" style="width:29.25pt;height:30.75pt" o:ole="">
            <v:imagedata r:id="rId366" o:title=""/>
          </v:shape>
          <o:OLEObject Type="Embed" ProgID="Equation.DSMT4" ShapeID="_x0000_i1204" DrawAspect="Content" ObjectID="_1772193510" r:id="rId367"/>
        </w:object>
      </w:r>
      <w:r w:rsidRPr="004D5419">
        <w:rPr>
          <w:b/>
          <w:color w:val="000000"/>
          <w:lang w:val="vi-VN"/>
        </w:rPr>
        <w:tab/>
        <w:t>B.</w:t>
      </w:r>
      <w:r w:rsidRPr="00764D4F">
        <w:rPr>
          <w:bCs/>
          <w:color w:val="000000"/>
          <w:lang w:val="vi-VN"/>
        </w:rPr>
        <w:t xml:space="preserve"> </w:t>
      </w:r>
      <w:r w:rsidR="006766D7" w:rsidRPr="00B56E35">
        <w:rPr>
          <w:position w:val="-24"/>
        </w:rPr>
        <w:object w:dxaOrig="580" w:dyaOrig="620">
          <v:shape id="_x0000_i1205" type="#_x0000_t75" style="width:29.25pt;height:30.75pt" o:ole="">
            <v:imagedata r:id="rId368" o:title=""/>
          </v:shape>
          <o:OLEObject Type="Embed" ProgID="Equation.DSMT4" ShapeID="_x0000_i1205" DrawAspect="Content" ObjectID="_1772193511" r:id="rId369"/>
        </w:object>
      </w:r>
      <w:r w:rsidRPr="004D5419">
        <w:rPr>
          <w:b/>
          <w:color w:val="000000"/>
          <w:lang w:val="vi-VN"/>
        </w:rPr>
        <w:tab/>
        <w:t>C.</w:t>
      </w:r>
      <w:r w:rsidRPr="00764D4F">
        <w:rPr>
          <w:lang w:val="vi-VN"/>
        </w:rPr>
        <w:t xml:space="preserve"> </w:t>
      </w:r>
      <w:r w:rsidR="006766D7" w:rsidRPr="00B56E35">
        <w:rPr>
          <w:position w:val="-24"/>
        </w:rPr>
        <w:object w:dxaOrig="580" w:dyaOrig="620">
          <v:shape id="_x0000_i1206" type="#_x0000_t75" style="width:29.25pt;height:30.75pt" o:ole="">
            <v:imagedata r:id="rId370" o:title=""/>
          </v:shape>
          <o:OLEObject Type="Embed" ProgID="Equation.DSMT4" ShapeID="_x0000_i1206" DrawAspect="Content" ObjectID="_1772193512" r:id="rId371"/>
        </w:object>
      </w:r>
      <w:r w:rsidRPr="004D5419">
        <w:rPr>
          <w:b/>
          <w:color w:val="000000"/>
          <w:lang w:val="vi-VN"/>
        </w:rPr>
        <w:tab/>
        <w:t>D.</w:t>
      </w:r>
      <w:r w:rsidRPr="00764D4F">
        <w:rPr>
          <w:lang w:val="vi-VN"/>
        </w:rPr>
        <w:t xml:space="preserve"> </w:t>
      </w:r>
      <w:r w:rsidR="006766D7" w:rsidRPr="00B56E35">
        <w:rPr>
          <w:position w:val="-24"/>
        </w:rPr>
        <w:object w:dxaOrig="580" w:dyaOrig="620">
          <v:shape id="_x0000_i1207" type="#_x0000_t75" style="width:29.25pt;height:30.75pt" o:ole="">
            <v:imagedata r:id="rId372" o:title=""/>
          </v:shape>
          <o:OLEObject Type="Embed" ProgID="Equation.DSMT4" ShapeID="_x0000_i1207" DrawAspect="Content" ObjectID="_1772193513" r:id="rId373"/>
        </w:object>
      </w:r>
    </w:p>
    <w:p w:rsidR="004D5419" w:rsidRPr="004D5419" w:rsidRDefault="004D5419" w:rsidP="00764D4F">
      <w:pPr>
        <w:tabs>
          <w:tab w:val="left" w:pos="284"/>
          <w:tab w:val="left" w:pos="2552"/>
          <w:tab w:val="left" w:pos="4820"/>
          <w:tab w:val="left" w:pos="7088"/>
        </w:tabs>
        <w:ind w:right="3"/>
        <w:rPr>
          <w:color w:val="000000"/>
          <w:lang w:val="vi-VN"/>
        </w:rPr>
      </w:pPr>
      <w:r w:rsidRPr="004D5419">
        <w:rPr>
          <w:b/>
          <w:bCs/>
          <w:color w:val="000000"/>
          <w:lang w:val="vi-VN"/>
        </w:rPr>
        <w:t>Câu 35 (</w:t>
      </w:r>
      <w:r w:rsidRPr="004D5419">
        <w:rPr>
          <w:b/>
          <w:color w:val="000000"/>
          <w:lang w:val="vi-VN"/>
        </w:rPr>
        <w:t>VD</w:t>
      </w:r>
      <w:r w:rsidRPr="004D5419">
        <w:rPr>
          <w:b/>
          <w:bCs/>
          <w:color w:val="000000"/>
          <w:lang w:val="vi-VN"/>
        </w:rPr>
        <w:t xml:space="preserve">): </w:t>
      </w:r>
      <w:r w:rsidRPr="004D5419">
        <w:rPr>
          <w:color w:val="000000"/>
          <w:lang w:val="vi-VN"/>
        </w:rPr>
        <w:t xml:space="preserve">Cho hình lăng trụ tam giác </w:t>
      </w:r>
      <w:r w:rsidR="006766D7" w:rsidRPr="00B56E35">
        <w:rPr>
          <w:position w:val="-6"/>
        </w:rPr>
        <w:object w:dxaOrig="1240" w:dyaOrig="279">
          <v:shape id="_x0000_i1208" type="#_x0000_t75" style="width:62.25pt;height:14.25pt" o:ole="">
            <v:imagedata r:id="rId374" o:title=""/>
          </v:shape>
          <o:OLEObject Type="Embed" ProgID="Equation.DSMT4" ShapeID="_x0000_i1208" DrawAspect="Content" ObjectID="_1772193514" r:id="rId375"/>
        </w:object>
      </w:r>
      <w:r w:rsidR="006766D7" w:rsidRPr="006766D7">
        <w:rPr>
          <w:lang w:val="vi-VN"/>
        </w:rPr>
        <w:t xml:space="preserve"> </w:t>
      </w:r>
      <w:r w:rsidRPr="004D5419">
        <w:rPr>
          <w:color w:val="000000"/>
          <w:lang w:val="vi-VN"/>
        </w:rPr>
        <w:t xml:space="preserve">có diện tích đáy bằng 12 và chiều cao bằng 6. Gọi </w:t>
      </w:r>
      <w:r w:rsidR="006766D7" w:rsidRPr="00B56E35">
        <w:rPr>
          <w:position w:val="-10"/>
        </w:rPr>
        <w:object w:dxaOrig="600" w:dyaOrig="320">
          <v:shape id="_x0000_i1209" type="#_x0000_t75" style="width:30pt;height:15.75pt" o:ole="">
            <v:imagedata r:id="rId376" o:title=""/>
          </v:shape>
          <o:OLEObject Type="Embed" ProgID="Equation.DSMT4" ShapeID="_x0000_i1209" DrawAspect="Content" ObjectID="_1772193515" r:id="rId377"/>
        </w:object>
      </w:r>
      <w:r w:rsidR="006766D7" w:rsidRPr="006766D7">
        <w:rPr>
          <w:lang w:val="vi-VN"/>
        </w:rPr>
        <w:t xml:space="preserve"> </w:t>
      </w:r>
      <w:r w:rsidRPr="004D5419">
        <w:rPr>
          <w:color w:val="000000"/>
          <w:lang w:val="vi-VN"/>
        </w:rPr>
        <w:t xml:space="preserve"> lần lượt là trung điểm của </w:t>
      </w:r>
      <w:r w:rsidR="006766D7" w:rsidRPr="00B56E35">
        <w:rPr>
          <w:position w:val="-10"/>
        </w:rPr>
        <w:object w:dxaOrig="760" w:dyaOrig="320">
          <v:shape id="_x0000_i1210" type="#_x0000_t75" style="width:38.25pt;height:15.75pt" o:ole="">
            <v:imagedata r:id="rId378" o:title=""/>
          </v:shape>
          <o:OLEObject Type="Embed" ProgID="Equation.DSMT4" ShapeID="_x0000_i1210" DrawAspect="Content" ObjectID="_1772193516" r:id="rId379"/>
        </w:object>
      </w:r>
      <w:r w:rsidR="006766D7" w:rsidRPr="006766D7">
        <w:rPr>
          <w:lang w:val="vi-VN"/>
        </w:rPr>
        <w:t xml:space="preserve"> </w:t>
      </w:r>
      <w:r w:rsidRPr="004D5419">
        <w:rPr>
          <w:color w:val="000000"/>
          <w:lang w:val="vi-VN"/>
        </w:rPr>
        <w:t xml:space="preserve">và </w:t>
      </w:r>
      <w:r w:rsidR="006766D7" w:rsidRPr="00B56E35">
        <w:rPr>
          <w:position w:val="-10"/>
        </w:rPr>
        <w:object w:dxaOrig="740" w:dyaOrig="320">
          <v:shape id="_x0000_i1211" type="#_x0000_t75" style="width:36.75pt;height:15.75pt" o:ole="">
            <v:imagedata r:id="rId380" o:title=""/>
          </v:shape>
          <o:OLEObject Type="Embed" ProgID="Equation.DSMT4" ShapeID="_x0000_i1211" DrawAspect="Content" ObjectID="_1772193517" r:id="rId381"/>
        </w:object>
      </w:r>
      <w:r w:rsidRPr="004D5419">
        <w:rPr>
          <w:color w:val="000000"/>
          <w:lang w:val="vi-VN"/>
        </w:rPr>
        <w:t xml:space="preserve"> lần lượt là tâm các hình bình hành </w:t>
      </w:r>
      <w:r w:rsidR="006766D7" w:rsidRPr="00B56E35">
        <w:rPr>
          <w:position w:val="-4"/>
        </w:rPr>
        <w:object w:dxaOrig="780" w:dyaOrig="260">
          <v:shape id="_x0000_i1212" type="#_x0000_t75" style="width:39pt;height:12.75pt" o:ole="">
            <v:imagedata r:id="rId382" o:title=""/>
          </v:shape>
          <o:OLEObject Type="Embed" ProgID="Equation.DSMT4" ShapeID="_x0000_i1212" DrawAspect="Content" ObjectID="_1772193518" r:id="rId383"/>
        </w:object>
      </w:r>
      <w:r w:rsidRPr="004D5419">
        <w:rPr>
          <w:color w:val="000000"/>
          <w:lang w:val="vi-VN"/>
        </w:rPr>
        <w:t xml:space="preserve">, </w:t>
      </w:r>
      <w:r w:rsidR="006766D7" w:rsidRPr="00B56E35">
        <w:rPr>
          <w:position w:val="-6"/>
        </w:rPr>
        <w:object w:dxaOrig="800" w:dyaOrig="279">
          <v:shape id="_x0000_i1213" type="#_x0000_t75" style="width:39.75pt;height:14.25pt" o:ole="">
            <v:imagedata r:id="rId384" o:title=""/>
          </v:shape>
          <o:OLEObject Type="Embed" ProgID="Equation.DSMT4" ShapeID="_x0000_i1213" DrawAspect="Content" ObjectID="_1772193519" r:id="rId385"/>
        </w:object>
      </w:r>
      <w:r w:rsidRPr="004D5419">
        <w:rPr>
          <w:color w:val="000000"/>
          <w:lang w:val="vi-VN"/>
        </w:rPr>
        <w:t xml:space="preserve">, </w:t>
      </w:r>
      <w:r w:rsidR="006766D7" w:rsidRPr="00B56E35">
        <w:rPr>
          <w:position w:val="-6"/>
        </w:rPr>
        <w:object w:dxaOrig="800" w:dyaOrig="279">
          <v:shape id="_x0000_i1214" type="#_x0000_t75" style="width:39.75pt;height:14.25pt" o:ole="">
            <v:imagedata r:id="rId386" o:title=""/>
          </v:shape>
          <o:OLEObject Type="Embed" ProgID="Equation.DSMT4" ShapeID="_x0000_i1214" DrawAspect="Content" ObjectID="_1772193520" r:id="rId387"/>
        </w:object>
      </w:r>
      <w:r w:rsidR="006766D7" w:rsidRPr="006766D7">
        <w:rPr>
          <w:lang w:val="vi-VN"/>
        </w:rPr>
        <w:t xml:space="preserve">. </w:t>
      </w:r>
      <w:r w:rsidRPr="004D5419">
        <w:rPr>
          <w:color w:val="000000"/>
          <w:lang w:val="vi-VN"/>
        </w:rPr>
        <w:t xml:space="preserve">Thể tích của khối đa diện </w:t>
      </w:r>
      <w:r w:rsidR="006766D7" w:rsidRPr="00B56E35">
        <w:rPr>
          <w:position w:val="-10"/>
        </w:rPr>
        <w:object w:dxaOrig="1219" w:dyaOrig="320">
          <v:shape id="_x0000_i1215" type="#_x0000_t75" style="width:60.75pt;height:15.75pt" o:ole="">
            <v:imagedata r:id="rId388" o:title=""/>
          </v:shape>
          <o:OLEObject Type="Embed" ProgID="Equation.DSMT4" ShapeID="_x0000_i1215" DrawAspect="Content" ObjectID="_1772193521" r:id="rId389"/>
        </w:object>
      </w:r>
      <w:r w:rsidRPr="004D5419">
        <w:rPr>
          <w:color w:val="000000"/>
          <w:lang w:val="vi-VN"/>
        </w:rPr>
        <w:t xml:space="preserve"> bằng:</w:t>
      </w:r>
    </w:p>
    <w:p w:rsidR="004D5419" w:rsidRPr="004D5419" w:rsidRDefault="00EF1727" w:rsidP="006766D7">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09725" cy="159067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609725" cy="1590675"/>
                    </a:xfrm>
                    <a:prstGeom prst="rect">
                      <a:avLst/>
                    </a:prstGeom>
                    <a:noFill/>
                    <a:ln>
                      <a:noFill/>
                    </a:ln>
                  </pic:spPr>
                </pic:pic>
              </a:graphicData>
            </a:graphic>
          </wp:inline>
        </w:drawing>
      </w:r>
    </w:p>
    <w:p w:rsidR="00764D4F" w:rsidRPr="006766D7" w:rsidRDefault="00764D4F" w:rsidP="00764D4F">
      <w:pPr>
        <w:tabs>
          <w:tab w:val="left" w:pos="284"/>
          <w:tab w:val="left" w:pos="2552"/>
          <w:tab w:val="left" w:pos="4820"/>
          <w:tab w:val="left" w:pos="7088"/>
        </w:tabs>
        <w:ind w:right="3"/>
        <w:rPr>
          <w:lang w:val="vi-VN"/>
        </w:rPr>
      </w:pPr>
      <w:r w:rsidRPr="004D5419">
        <w:rPr>
          <w:b/>
          <w:color w:val="000000"/>
          <w:lang w:val="vi-VN"/>
        </w:rPr>
        <w:tab/>
        <w:t>A.</w:t>
      </w:r>
      <w:r w:rsidRPr="00764D4F">
        <w:rPr>
          <w:bCs/>
          <w:color w:val="000000"/>
          <w:lang w:val="vi-VN"/>
        </w:rPr>
        <w:t xml:space="preserve"> </w:t>
      </w:r>
      <w:r w:rsidR="006766D7" w:rsidRPr="006766D7">
        <w:rPr>
          <w:bCs/>
          <w:color w:val="000000"/>
          <w:lang w:val="vi-VN"/>
        </w:rPr>
        <w:t>42</w:t>
      </w:r>
      <w:r w:rsidRPr="004D5419">
        <w:rPr>
          <w:b/>
          <w:color w:val="000000"/>
          <w:lang w:val="vi-VN"/>
        </w:rPr>
        <w:tab/>
        <w:t>B.</w:t>
      </w:r>
      <w:r w:rsidRPr="00764D4F">
        <w:rPr>
          <w:bCs/>
          <w:color w:val="000000"/>
          <w:lang w:val="vi-VN"/>
        </w:rPr>
        <w:t xml:space="preserve"> </w:t>
      </w:r>
      <w:r w:rsidR="006766D7" w:rsidRPr="006766D7">
        <w:rPr>
          <w:bCs/>
          <w:color w:val="000000"/>
          <w:lang w:val="vi-VN"/>
        </w:rPr>
        <w:t>14</w:t>
      </w:r>
      <w:r w:rsidRPr="004D5419">
        <w:rPr>
          <w:b/>
          <w:color w:val="000000"/>
          <w:lang w:val="vi-VN"/>
        </w:rPr>
        <w:tab/>
        <w:t>C.</w:t>
      </w:r>
      <w:r w:rsidRPr="00764D4F">
        <w:rPr>
          <w:lang w:val="vi-VN"/>
        </w:rPr>
        <w:t xml:space="preserve"> </w:t>
      </w:r>
      <w:r w:rsidR="006766D7" w:rsidRPr="006766D7">
        <w:rPr>
          <w:lang w:val="vi-VN"/>
        </w:rPr>
        <w:t>18</w:t>
      </w:r>
      <w:r w:rsidRPr="004D5419">
        <w:rPr>
          <w:b/>
          <w:color w:val="000000"/>
          <w:lang w:val="vi-VN"/>
        </w:rPr>
        <w:tab/>
        <w:t>D.</w:t>
      </w:r>
      <w:r w:rsidRPr="00764D4F">
        <w:rPr>
          <w:lang w:val="vi-VN"/>
        </w:rPr>
        <w:t xml:space="preserve"> </w:t>
      </w:r>
      <w:r w:rsidR="006766D7" w:rsidRPr="006766D7">
        <w:rPr>
          <w:lang w:val="vi-VN"/>
        </w:rPr>
        <w:t>21</w:t>
      </w:r>
    </w:p>
    <w:p w:rsidR="004D5419" w:rsidRPr="004D5419" w:rsidRDefault="004D5419" w:rsidP="00764D4F">
      <w:pPr>
        <w:tabs>
          <w:tab w:val="left" w:pos="284"/>
          <w:tab w:val="left" w:pos="2552"/>
          <w:tab w:val="left" w:pos="4820"/>
          <w:tab w:val="left" w:pos="7088"/>
        </w:tabs>
        <w:ind w:right="3"/>
        <w:rPr>
          <w:b/>
          <w:color w:val="000000"/>
          <w:lang w:val="vi-VN"/>
        </w:rPr>
      </w:pPr>
      <w:r w:rsidRPr="004D5419">
        <w:rPr>
          <w:b/>
          <w:bCs/>
          <w:color w:val="000000"/>
          <w:lang w:val="vi-VN"/>
        </w:rPr>
        <w:lastRenderedPageBreak/>
        <w:t>Câu 36 (</w:t>
      </w:r>
      <w:r w:rsidRPr="004D5419">
        <w:rPr>
          <w:b/>
          <w:color w:val="000000"/>
          <w:lang w:val="vi-VN"/>
        </w:rPr>
        <w:t>NB</w:t>
      </w:r>
      <w:r w:rsidRPr="004D5419">
        <w:rPr>
          <w:b/>
          <w:bCs/>
          <w:color w:val="000000"/>
          <w:lang w:val="vi-VN"/>
        </w:rPr>
        <w:t xml:space="preserve">): </w:t>
      </w:r>
      <w:r w:rsidRPr="004D5419">
        <w:rPr>
          <w:color w:val="000000"/>
          <w:lang w:val="vi-VN"/>
        </w:rPr>
        <w:t xml:space="preserve">Tiếp tuyến của đồ thị hàm số </w:t>
      </w:r>
      <w:r w:rsidR="006766D7" w:rsidRPr="00B56E35">
        <w:rPr>
          <w:position w:val="-24"/>
        </w:rPr>
        <w:object w:dxaOrig="1060" w:dyaOrig="620">
          <v:shape id="_x0000_i1216" type="#_x0000_t75" style="width:53.25pt;height:30.75pt" o:ole="">
            <v:imagedata r:id="rId391" o:title=""/>
          </v:shape>
          <o:OLEObject Type="Embed" ProgID="Equation.DSMT4" ShapeID="_x0000_i1216" DrawAspect="Content" ObjectID="_1772193522" r:id="rId392"/>
        </w:object>
      </w:r>
      <w:r w:rsidR="006766D7" w:rsidRPr="006766D7">
        <w:rPr>
          <w:lang w:val="vi-VN"/>
        </w:rPr>
        <w:t xml:space="preserve"> </w:t>
      </w:r>
      <w:r w:rsidRPr="004D5419">
        <w:rPr>
          <w:color w:val="000000"/>
          <w:lang w:val="vi-VN"/>
        </w:rPr>
        <w:t xml:space="preserve">tại điểm có hoành độ </w:t>
      </w:r>
      <w:r w:rsidR="006766D7" w:rsidRPr="00B56E35">
        <w:rPr>
          <w:position w:val="-6"/>
        </w:rPr>
        <w:object w:dxaOrig="680" w:dyaOrig="279">
          <v:shape id="_x0000_i1217" type="#_x0000_t75" style="width:33.75pt;height:14.25pt" o:ole="">
            <v:imagedata r:id="rId393" o:title=""/>
          </v:shape>
          <o:OLEObject Type="Embed" ProgID="Equation.DSMT4" ShapeID="_x0000_i1217" DrawAspect="Content" ObjectID="_1772193523" r:id="rId394"/>
        </w:object>
      </w:r>
      <w:r w:rsidRPr="004D5419">
        <w:rPr>
          <w:color w:val="000000"/>
          <w:lang w:val="vi-VN"/>
        </w:rPr>
        <w:t xml:space="preserve"> có hệ số góc bằng bao nhiêu? </w:t>
      </w:r>
    </w:p>
    <w:p w:rsidR="004D5419" w:rsidRPr="006766D7" w:rsidRDefault="008C6F65" w:rsidP="004D5419">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37 (</w:t>
      </w:r>
      <w:r w:rsidRPr="004D5419">
        <w:rPr>
          <w:b/>
          <w:color w:val="000000"/>
          <w:lang w:val="vi-VN"/>
        </w:rPr>
        <w:t>TH</w:t>
      </w:r>
      <w:r w:rsidRPr="004D5419">
        <w:rPr>
          <w:b/>
          <w:bCs/>
          <w:color w:val="000000"/>
          <w:lang w:val="vi-VN"/>
        </w:rPr>
        <w:t xml:space="preserve">): </w:t>
      </w:r>
      <w:r w:rsidRPr="004D5419">
        <w:rPr>
          <w:color w:val="000000"/>
          <w:lang w:val="vi-VN"/>
        </w:rPr>
        <w:t xml:space="preserve">Cho hàm số </w:t>
      </w:r>
      <w:r w:rsidR="006766D7" w:rsidRPr="00B56E35">
        <w:rPr>
          <w:position w:val="-14"/>
        </w:rPr>
        <w:object w:dxaOrig="960" w:dyaOrig="400">
          <v:shape id="_x0000_i1218" type="#_x0000_t75" style="width:48pt;height:20.25pt" o:ole="">
            <v:imagedata r:id="rId395" o:title=""/>
          </v:shape>
          <o:OLEObject Type="Embed" ProgID="Equation.DSMT4" ShapeID="_x0000_i1218" DrawAspect="Content" ObjectID="_1772193524" r:id="rId396"/>
        </w:object>
      </w:r>
      <w:r w:rsidR="006766D7" w:rsidRPr="006766D7">
        <w:rPr>
          <w:lang w:val="vi-VN"/>
        </w:rPr>
        <w:t xml:space="preserve"> </w:t>
      </w:r>
      <w:r w:rsidRPr="004D5419">
        <w:rPr>
          <w:color w:val="000000"/>
          <w:lang w:val="vi-VN"/>
        </w:rPr>
        <w:t xml:space="preserve">có đạo hàm </w:t>
      </w:r>
      <w:r w:rsidR="006766D7" w:rsidRPr="00B56E35">
        <w:rPr>
          <w:position w:val="-16"/>
        </w:rPr>
        <w:object w:dxaOrig="3780" w:dyaOrig="460">
          <v:shape id="_x0000_i1219" type="#_x0000_t75" style="width:189pt;height:23.25pt" o:ole="">
            <v:imagedata r:id="rId397" o:title=""/>
          </v:shape>
          <o:OLEObject Type="Embed" ProgID="Equation.DSMT4" ShapeID="_x0000_i1219" DrawAspect="Content" ObjectID="_1772193525" r:id="rId398"/>
        </w:object>
      </w:r>
      <w:r w:rsidRPr="004D5419">
        <w:rPr>
          <w:color w:val="000000"/>
          <w:lang w:val="vi-VN"/>
        </w:rPr>
        <w:t xml:space="preserve">. Số điểm cực tiểu của hàm số đã cho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38 (</w:t>
      </w:r>
      <w:r w:rsidRPr="004D5419">
        <w:rPr>
          <w:b/>
          <w:color w:val="000000"/>
          <w:lang w:val="vi-VN"/>
        </w:rPr>
        <w:t>NB</w:t>
      </w:r>
      <w:r w:rsidRPr="004D5419">
        <w:rPr>
          <w:b/>
          <w:bCs/>
          <w:color w:val="000000"/>
          <w:lang w:val="vi-VN"/>
        </w:rPr>
        <w:t xml:space="preserve">): </w:t>
      </w:r>
      <w:r w:rsidRPr="004D5419">
        <w:rPr>
          <w:color w:val="000000"/>
          <w:lang w:val="vi-VN"/>
        </w:rPr>
        <w:t>Trong không gian với hệ tọa độ Oxyz,</w:t>
      </w:r>
      <w:r w:rsidR="00EC18F1" w:rsidRPr="004D5419">
        <w:rPr>
          <w:color w:val="000000"/>
          <w:lang w:val="vi-VN"/>
        </w:rPr>
        <w:t xml:space="preserve"> </w:t>
      </w:r>
      <w:r w:rsidR="00EC18F1" w:rsidRPr="00EC18F1">
        <w:rPr>
          <w:color w:val="000000"/>
          <w:lang w:val="vi-VN"/>
        </w:rPr>
        <w:t>c</w:t>
      </w:r>
      <w:r w:rsidRPr="004D5419">
        <w:rPr>
          <w:color w:val="000000"/>
          <w:lang w:val="vi-VN"/>
        </w:rPr>
        <w:t xml:space="preserve">ho điểm </w:t>
      </w:r>
      <w:r w:rsidR="00EC18F1" w:rsidRPr="00B56E35">
        <w:rPr>
          <w:position w:val="-14"/>
        </w:rPr>
        <w:object w:dxaOrig="1060" w:dyaOrig="400">
          <v:shape id="_x0000_i1220" type="#_x0000_t75" style="width:53.25pt;height:20.25pt" o:ole="">
            <v:imagedata r:id="rId399" o:title=""/>
          </v:shape>
          <o:OLEObject Type="Embed" ProgID="Equation.DSMT4" ShapeID="_x0000_i1220" DrawAspect="Content" ObjectID="_1772193526" r:id="rId400"/>
        </w:object>
      </w:r>
      <w:r w:rsidR="00EC18F1" w:rsidRPr="00EC18F1">
        <w:rPr>
          <w:lang w:val="vi-VN"/>
        </w:rPr>
        <w:t xml:space="preserve"> </w:t>
      </w:r>
      <w:r w:rsidRPr="004D5419">
        <w:rPr>
          <w:color w:val="000000"/>
          <w:lang w:val="vi-VN"/>
        </w:rPr>
        <w:t xml:space="preserve">và mặt phẳng </w:t>
      </w:r>
      <w:r w:rsidR="00EC18F1" w:rsidRPr="00B56E35">
        <w:rPr>
          <w:position w:val="-14"/>
        </w:rPr>
        <w:object w:dxaOrig="2320" w:dyaOrig="400">
          <v:shape id="_x0000_i1221" type="#_x0000_t75" style="width:116.25pt;height:20.25pt" o:ole="">
            <v:imagedata r:id="rId401" o:title=""/>
          </v:shape>
          <o:OLEObject Type="Embed" ProgID="Equation.DSMT4" ShapeID="_x0000_i1221" DrawAspect="Content" ObjectID="_1772193527" r:id="rId402"/>
        </w:object>
      </w:r>
      <w:r w:rsidR="00EC18F1" w:rsidRPr="00EC18F1">
        <w:rPr>
          <w:lang w:val="vi-VN"/>
        </w:rPr>
        <w:t xml:space="preserve"> </w:t>
      </w:r>
      <w:r w:rsidRPr="004D5419">
        <w:rPr>
          <w:color w:val="000000"/>
          <w:lang w:val="vi-VN"/>
        </w:rPr>
        <w:t xml:space="preserve">Khoảng cách từ điểm A đến mặt phẳng </w:t>
      </w:r>
      <w:r w:rsidR="00EC18F1" w:rsidRPr="00B56E35">
        <w:rPr>
          <w:position w:val="-14"/>
        </w:rPr>
        <w:object w:dxaOrig="420" w:dyaOrig="400">
          <v:shape id="_x0000_i1222" type="#_x0000_t75" style="width:21pt;height:20.25pt" o:ole="">
            <v:imagedata r:id="rId403" o:title=""/>
          </v:shape>
          <o:OLEObject Type="Embed" ProgID="Equation.DSMT4" ShapeID="_x0000_i1222" DrawAspect="Content" ObjectID="_1772193528" r:id="rId404"/>
        </w:object>
      </w:r>
      <w:r w:rsidRPr="004D5419">
        <w:rPr>
          <w:color w:val="000000"/>
          <w:lang w:val="vi-VN"/>
        </w:rPr>
        <w:t xml:space="preserve"> bằng: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39 (</w:t>
      </w:r>
      <w:r w:rsidRPr="004D5419">
        <w:rPr>
          <w:b/>
          <w:color w:val="000000"/>
          <w:lang w:val="vi-VN"/>
        </w:rPr>
        <w:t>VD</w:t>
      </w:r>
      <w:r w:rsidRPr="004D5419">
        <w:rPr>
          <w:b/>
          <w:bCs/>
          <w:color w:val="000000"/>
          <w:lang w:val="vi-VN"/>
        </w:rPr>
        <w:t xml:space="preserve">): </w:t>
      </w:r>
      <w:r w:rsidRPr="004D5419">
        <w:rPr>
          <w:color w:val="000000"/>
          <w:lang w:val="vi-VN"/>
        </w:rPr>
        <w:t xml:space="preserve">Có 2 học sinh lớp A, 3 học sinh lớp B và 4 học sinh lớp C xếp thành một hàng ngang sao cho giữa hai học sinh lớp A không có học sinh lớp B. Hỏi có bao nhiêu cách xếp hàng như vậy?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EC18F1" w:rsidRDefault="004D5419" w:rsidP="006766D7">
      <w:pPr>
        <w:tabs>
          <w:tab w:val="left" w:pos="284"/>
          <w:tab w:val="left" w:pos="2552"/>
          <w:tab w:val="left" w:pos="4820"/>
          <w:tab w:val="left" w:pos="7088"/>
        </w:tabs>
        <w:ind w:right="3"/>
        <w:rPr>
          <w:lang w:val="vi-VN"/>
        </w:rPr>
      </w:pPr>
      <w:r w:rsidRPr="004D5419">
        <w:rPr>
          <w:b/>
          <w:bCs/>
          <w:color w:val="000000"/>
          <w:lang w:val="vi-VN"/>
        </w:rPr>
        <w:t>Câu 40 (</w:t>
      </w:r>
      <w:r w:rsidRPr="004D5419">
        <w:rPr>
          <w:b/>
          <w:color w:val="000000"/>
          <w:lang w:val="vi-VN"/>
        </w:rPr>
        <w:t>VDC</w:t>
      </w:r>
      <w:r w:rsidRPr="004D5419">
        <w:rPr>
          <w:b/>
          <w:bCs/>
          <w:color w:val="000000"/>
          <w:lang w:val="vi-VN"/>
        </w:rPr>
        <w:t xml:space="preserve">): </w:t>
      </w:r>
      <w:r w:rsidRPr="004D5419">
        <w:rPr>
          <w:color w:val="000000"/>
          <w:lang w:val="vi-VN"/>
        </w:rPr>
        <w:t xml:space="preserve"> Cho </w:t>
      </w:r>
      <w:r w:rsidR="00EC18F1" w:rsidRPr="00B56E35">
        <w:rPr>
          <w:position w:val="-14"/>
        </w:rPr>
        <w:object w:dxaOrig="580" w:dyaOrig="400">
          <v:shape id="_x0000_i1223" type="#_x0000_t75" style="width:29.25pt;height:20.25pt" o:ole="">
            <v:imagedata r:id="rId405" o:title=""/>
          </v:shape>
          <o:OLEObject Type="Embed" ProgID="Equation.DSMT4" ShapeID="_x0000_i1223" DrawAspect="Content" ObjectID="_1772193529" r:id="rId406"/>
        </w:object>
      </w:r>
      <w:r w:rsidRPr="004D5419">
        <w:rPr>
          <w:color w:val="000000"/>
          <w:lang w:val="vi-VN"/>
        </w:rPr>
        <w:t xml:space="preserve"> là đa thức thỏa mãn </w:t>
      </w:r>
      <w:r w:rsidR="00EC18F1" w:rsidRPr="00B56E35">
        <w:rPr>
          <w:position w:val="-24"/>
        </w:rPr>
        <w:object w:dxaOrig="1900" w:dyaOrig="660">
          <v:shape id="_x0000_i1224" type="#_x0000_t75" style="width:95.25pt;height:33pt" o:ole="">
            <v:imagedata r:id="rId407" o:title=""/>
          </v:shape>
          <o:OLEObject Type="Embed" ProgID="Equation.DSMT4" ShapeID="_x0000_i1224" DrawAspect="Content" ObjectID="_1772193530" r:id="rId408"/>
        </w:object>
      </w:r>
      <w:r w:rsidR="00EC18F1" w:rsidRPr="00EC18F1">
        <w:rPr>
          <w:lang w:val="vi-VN"/>
        </w:rPr>
        <w:t xml:space="preserve"> </w:t>
      </w:r>
      <w:r w:rsidRPr="004D5419">
        <w:rPr>
          <w:color w:val="000000"/>
          <w:lang w:val="vi-VN"/>
        </w:rPr>
        <w:t xml:space="preserve">Tính </w:t>
      </w:r>
      <w:r w:rsidR="00EC18F1" w:rsidRPr="00B56E35">
        <w:rPr>
          <w:position w:val="-24"/>
        </w:rPr>
        <w:object w:dxaOrig="2220" w:dyaOrig="700">
          <v:shape id="_x0000_i1225" type="#_x0000_t75" style="width:111pt;height:35.25pt" o:ole="">
            <v:imagedata r:id="rId409" o:title=""/>
          </v:shape>
          <o:OLEObject Type="Embed" ProgID="Equation.DSMT4" ShapeID="_x0000_i1225" DrawAspect="Content" ObjectID="_1772193531" r:id="rId410"/>
        </w:object>
      </w:r>
      <w:r w:rsidR="00EC18F1" w:rsidRPr="00EC18F1">
        <w:rPr>
          <w:lang w:val="vi-VN"/>
        </w:rPr>
        <w:t>.</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1 (</w:t>
      </w:r>
      <w:r w:rsidRPr="004D5419">
        <w:rPr>
          <w:b/>
          <w:color w:val="000000"/>
          <w:lang w:val="vi-VN"/>
        </w:rPr>
        <w:t>NB</w:t>
      </w:r>
      <w:r w:rsidRPr="004D5419">
        <w:rPr>
          <w:b/>
          <w:bCs/>
          <w:color w:val="000000"/>
          <w:lang w:val="vi-VN"/>
        </w:rPr>
        <w:t xml:space="preserve">): </w:t>
      </w:r>
      <w:r w:rsidRPr="004D5419">
        <w:rPr>
          <w:color w:val="000000"/>
          <w:lang w:val="vi-VN"/>
        </w:rPr>
        <w:t xml:space="preserve">Parabol </w:t>
      </w:r>
      <w:r w:rsidR="00EC18F1" w:rsidRPr="00B56E35">
        <w:rPr>
          <w:position w:val="-10"/>
        </w:rPr>
        <w:object w:dxaOrig="1540" w:dyaOrig="360">
          <v:shape id="_x0000_i1226" type="#_x0000_t75" style="width:77.25pt;height:18pt" o:ole="">
            <v:imagedata r:id="rId411" o:title=""/>
          </v:shape>
          <o:OLEObject Type="Embed" ProgID="Equation.DSMT4" ShapeID="_x0000_i1226" DrawAspect="Content" ObjectID="_1772193532" r:id="rId412"/>
        </w:object>
      </w:r>
      <w:r w:rsidR="00EC18F1" w:rsidRPr="00EC18F1">
        <w:rPr>
          <w:lang w:val="vi-VN"/>
        </w:rPr>
        <w:t xml:space="preserve"> </w:t>
      </w:r>
      <w:r w:rsidRPr="004D5419">
        <w:rPr>
          <w:color w:val="000000"/>
          <w:lang w:val="vi-VN"/>
        </w:rPr>
        <w:t xml:space="preserve">đạt cực tiểu bằng 4 tại </w:t>
      </w:r>
      <w:r w:rsidR="00EC18F1" w:rsidRPr="00B56E35">
        <w:rPr>
          <w:position w:val="-6"/>
        </w:rPr>
        <w:object w:dxaOrig="680" w:dyaOrig="279">
          <v:shape id="_x0000_i1227" type="#_x0000_t75" style="width:33.75pt;height:14.25pt" o:ole="">
            <v:imagedata r:id="rId413" o:title=""/>
          </v:shape>
          <o:OLEObject Type="Embed" ProgID="Equation.DSMT4" ShapeID="_x0000_i1227" DrawAspect="Content" ObjectID="_1772193533" r:id="rId414"/>
        </w:object>
      </w:r>
      <w:r w:rsidR="00EC18F1" w:rsidRPr="00EC18F1">
        <w:rPr>
          <w:lang w:val="vi-VN"/>
        </w:rPr>
        <w:t xml:space="preserve"> </w:t>
      </w:r>
      <w:r w:rsidRPr="004D5419">
        <w:rPr>
          <w:color w:val="000000"/>
          <w:lang w:val="vi-VN"/>
        </w:rPr>
        <w:t xml:space="preserve">và đi qua </w:t>
      </w:r>
      <w:r w:rsidR="00EC18F1" w:rsidRPr="00B56E35">
        <w:rPr>
          <w:position w:val="-14"/>
        </w:rPr>
        <w:object w:dxaOrig="760" w:dyaOrig="400">
          <v:shape id="_x0000_i1228" type="#_x0000_t75" style="width:38.25pt;height:20.25pt" o:ole="">
            <v:imagedata r:id="rId415" o:title=""/>
          </v:shape>
          <o:OLEObject Type="Embed" ProgID="Equation.DSMT4" ShapeID="_x0000_i1228" DrawAspect="Content" ObjectID="_1772193534" r:id="rId416"/>
        </w:object>
      </w:r>
      <w:r w:rsidRPr="004D5419">
        <w:rPr>
          <w:color w:val="000000"/>
          <w:lang w:val="vi-VN"/>
        </w:rPr>
        <w:t xml:space="preserve"> có phương trình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2 (</w:t>
      </w:r>
      <w:r w:rsidRPr="004D5419">
        <w:rPr>
          <w:b/>
          <w:color w:val="000000"/>
          <w:lang w:val="vi-VN"/>
        </w:rPr>
        <w:t>TH</w:t>
      </w:r>
      <w:r w:rsidRPr="004D5419">
        <w:rPr>
          <w:b/>
          <w:bCs/>
          <w:color w:val="000000"/>
          <w:lang w:val="vi-VN"/>
        </w:rPr>
        <w:t xml:space="preserve">): </w:t>
      </w:r>
      <w:r w:rsidRPr="004D5419">
        <w:rPr>
          <w:color w:val="000000"/>
          <w:lang w:val="vi-VN"/>
        </w:rPr>
        <w:t xml:space="preserve">Tất cả các giá trị của tham số m để hàm số </w:t>
      </w:r>
      <w:r w:rsidR="00EC18F1" w:rsidRPr="00B56E35">
        <w:rPr>
          <w:position w:val="-24"/>
        </w:rPr>
        <w:object w:dxaOrig="2360" w:dyaOrig="660">
          <v:shape id="_x0000_i1229" type="#_x0000_t75" style="width:117.75pt;height:33pt" o:ole="">
            <v:imagedata r:id="rId417" o:title=""/>
          </v:shape>
          <o:OLEObject Type="Embed" ProgID="Equation.DSMT4" ShapeID="_x0000_i1229" DrawAspect="Content" ObjectID="_1772193535" r:id="rId418"/>
        </w:object>
      </w:r>
      <w:r w:rsidR="00EC18F1" w:rsidRPr="00EC18F1">
        <w:rPr>
          <w:lang w:val="vi-VN"/>
        </w:rPr>
        <w:t xml:space="preserve"> </w:t>
      </w:r>
      <w:r w:rsidRPr="004D5419">
        <w:rPr>
          <w:color w:val="000000"/>
          <w:lang w:val="vi-VN"/>
        </w:rPr>
        <w:t xml:space="preserve">có hai điểm cực trị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3 (</w:t>
      </w:r>
      <w:r w:rsidRPr="004D5419">
        <w:rPr>
          <w:b/>
          <w:color w:val="000000"/>
          <w:lang w:val="vi-VN"/>
        </w:rPr>
        <w:t>VD</w:t>
      </w:r>
      <w:r w:rsidRPr="004D5419">
        <w:rPr>
          <w:b/>
          <w:bCs/>
          <w:color w:val="000000"/>
          <w:lang w:val="vi-VN"/>
        </w:rPr>
        <w:t xml:space="preserve">): </w:t>
      </w:r>
      <w:r w:rsidRPr="004D5419">
        <w:rPr>
          <w:color w:val="000000"/>
          <w:lang w:val="vi-VN"/>
        </w:rPr>
        <w:t xml:space="preserve">Cho </w:t>
      </w:r>
      <w:r w:rsidR="00EC18F1" w:rsidRPr="00B56E35">
        <w:rPr>
          <w:position w:val="-14"/>
        </w:rPr>
        <w:object w:dxaOrig="580" w:dyaOrig="400">
          <v:shape id="_x0000_i1230" type="#_x0000_t75" style="width:29.25pt;height:20.25pt" o:ole="">
            <v:imagedata r:id="rId419" o:title=""/>
          </v:shape>
          <o:OLEObject Type="Embed" ProgID="Equation.DSMT4" ShapeID="_x0000_i1230" DrawAspect="Content" ObjectID="_1772193536" r:id="rId420"/>
        </w:object>
      </w:r>
      <w:r w:rsidRPr="004D5419">
        <w:rPr>
          <w:color w:val="000000"/>
          <w:lang w:val="vi-VN"/>
        </w:rPr>
        <w:t xml:space="preserve"> liên tục trên </w:t>
      </w:r>
      <w:r w:rsidR="00EC18F1" w:rsidRPr="00B56E35">
        <w:rPr>
          <w:position w:val="-4"/>
        </w:rPr>
        <w:object w:dxaOrig="260" w:dyaOrig="260">
          <v:shape id="_x0000_i1231" type="#_x0000_t75" style="width:12.75pt;height:12.75pt" o:ole="">
            <v:imagedata r:id="rId421" o:title=""/>
          </v:shape>
          <o:OLEObject Type="Embed" ProgID="Equation.DSMT4" ShapeID="_x0000_i1231" DrawAspect="Content" ObjectID="_1772193537" r:id="rId422"/>
        </w:object>
      </w:r>
      <w:r w:rsidRPr="004D5419">
        <w:rPr>
          <w:color w:val="000000"/>
          <w:lang w:val="vi-VN"/>
        </w:rPr>
        <w:t xml:space="preserve"> và </w:t>
      </w:r>
      <w:r w:rsidR="00EC18F1" w:rsidRPr="00B56E35">
        <w:rPr>
          <w:position w:val="-14"/>
        </w:rPr>
        <w:object w:dxaOrig="900" w:dyaOrig="400">
          <v:shape id="_x0000_i1232" type="#_x0000_t75" style="width:45pt;height:20.25pt" o:ole="">
            <v:imagedata r:id="rId423" o:title=""/>
          </v:shape>
          <o:OLEObject Type="Embed" ProgID="Equation.DSMT4" ShapeID="_x0000_i1232" DrawAspect="Content" ObjectID="_1772193538" r:id="rId424"/>
        </w:object>
      </w:r>
      <w:r w:rsidRPr="004D5419">
        <w:rPr>
          <w:color w:val="000000"/>
          <w:lang w:val="vi-VN"/>
        </w:rPr>
        <w:t xml:space="preserve">, </w:t>
      </w:r>
      <w:r w:rsidR="00EC18F1" w:rsidRPr="00B56E35">
        <w:rPr>
          <w:position w:val="-32"/>
        </w:rPr>
        <w:object w:dxaOrig="1460" w:dyaOrig="740">
          <v:shape id="_x0000_i1233" type="#_x0000_t75" style="width:72.75pt;height:36.75pt" o:ole="">
            <v:imagedata r:id="rId425" o:title=""/>
          </v:shape>
          <o:OLEObject Type="Embed" ProgID="Equation.DSMT4" ShapeID="_x0000_i1233" DrawAspect="Content" ObjectID="_1772193539" r:id="rId426"/>
        </w:object>
      </w:r>
      <w:r w:rsidRPr="004D5419">
        <w:rPr>
          <w:color w:val="000000"/>
          <w:lang w:val="vi-VN"/>
        </w:rPr>
        <w:t xml:space="preserve">. Tích phân </w:t>
      </w:r>
      <w:r w:rsidR="00EC18F1" w:rsidRPr="00B56E35">
        <w:rPr>
          <w:position w:val="-32"/>
        </w:rPr>
        <w:object w:dxaOrig="1100" w:dyaOrig="740">
          <v:shape id="_x0000_i1234" type="#_x0000_t75" style="width:54.75pt;height:36.75pt" o:ole="">
            <v:imagedata r:id="rId427" o:title=""/>
          </v:shape>
          <o:OLEObject Type="Embed" ProgID="Equation.DSMT4" ShapeID="_x0000_i1234" DrawAspect="Content" ObjectID="_1772193540" r:id="rId428"/>
        </w:object>
      </w:r>
      <w:r w:rsidR="00EC18F1" w:rsidRPr="00105718">
        <w:rPr>
          <w:lang w:val="vi-VN"/>
        </w:rPr>
        <w:t xml:space="preserve"> </w:t>
      </w:r>
      <w:r w:rsidRPr="004D5419">
        <w:rPr>
          <w:color w:val="000000"/>
          <w:lang w:val="vi-VN"/>
        </w:rPr>
        <w:t xml:space="preserve">bằng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color w:val="000000"/>
          <w:lang w:val="vi-VN"/>
        </w:rPr>
      </w:pPr>
      <w:r w:rsidRPr="004D5419">
        <w:rPr>
          <w:b/>
          <w:bCs/>
          <w:color w:val="000000"/>
          <w:lang w:val="vi-VN"/>
        </w:rPr>
        <w:t>Câu 44 (</w:t>
      </w:r>
      <w:r w:rsidRPr="004D5419">
        <w:rPr>
          <w:b/>
          <w:color w:val="000000"/>
          <w:lang w:val="vi-VN"/>
        </w:rPr>
        <w:t>VD</w:t>
      </w:r>
      <w:r w:rsidRPr="004D5419">
        <w:rPr>
          <w:b/>
          <w:bCs/>
          <w:color w:val="000000"/>
          <w:lang w:val="vi-VN"/>
        </w:rPr>
        <w:t xml:space="preserve">): </w:t>
      </w:r>
      <w:r w:rsidRPr="004D5419">
        <w:rPr>
          <w:color w:val="000000"/>
          <w:lang w:val="vi-VN"/>
        </w:rPr>
        <w:t xml:space="preserve">Cho hàm số bậc ba </w:t>
      </w:r>
      <w:r w:rsidR="00460012" w:rsidRPr="00B56E35">
        <w:rPr>
          <w:position w:val="-14"/>
        </w:rPr>
        <w:object w:dxaOrig="960" w:dyaOrig="400">
          <v:shape id="_x0000_i1235" type="#_x0000_t75" style="width:48pt;height:20.25pt" o:ole="">
            <v:imagedata r:id="rId429" o:title=""/>
          </v:shape>
          <o:OLEObject Type="Embed" ProgID="Equation.DSMT4" ShapeID="_x0000_i1235" DrawAspect="Content" ObjectID="_1772193541" r:id="rId430"/>
        </w:object>
      </w:r>
      <w:r w:rsidR="00460012" w:rsidRPr="00460012">
        <w:rPr>
          <w:lang w:val="vi-VN"/>
        </w:rPr>
        <w:t xml:space="preserve"> </w:t>
      </w:r>
      <w:r w:rsidRPr="004D5419">
        <w:rPr>
          <w:color w:val="000000"/>
          <w:lang w:val="vi-VN"/>
        </w:rPr>
        <w:t>có đồ thị như hình vẽ bên dưới.</w:t>
      </w:r>
    </w:p>
    <w:p w:rsidR="004D5419" w:rsidRPr="004D5419" w:rsidRDefault="00EF1727" w:rsidP="00460012">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1981200" cy="136207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981200" cy="1362075"/>
                    </a:xfrm>
                    <a:prstGeom prst="rect">
                      <a:avLst/>
                    </a:prstGeom>
                    <a:noFill/>
                    <a:ln>
                      <a:noFill/>
                    </a:ln>
                  </pic:spPr>
                </pic:pic>
              </a:graphicData>
            </a:graphic>
          </wp:inline>
        </w:drawing>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Số nghiệm thực của phương trình </w:t>
      </w:r>
      <w:r w:rsidR="00460012" w:rsidRPr="00B56E35">
        <w:rPr>
          <w:position w:val="-24"/>
        </w:rPr>
        <w:object w:dxaOrig="1600" w:dyaOrig="620">
          <v:shape id="_x0000_i1236" type="#_x0000_t75" style="width:80.25pt;height:30.75pt" o:ole="">
            <v:imagedata r:id="rId432" o:title=""/>
          </v:shape>
          <o:OLEObject Type="Embed" ProgID="Equation.DSMT4" ShapeID="_x0000_i1236" DrawAspect="Content" ObjectID="_1772193542" r:id="rId433"/>
        </w:object>
      </w:r>
      <w:r w:rsidRPr="004D5419">
        <w:rPr>
          <w:color w:val="000000"/>
          <w:lang w:val="vi-VN"/>
        </w:rPr>
        <w:t xml:space="preserve">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lastRenderedPageBreak/>
        <w:t>Câu 45 (</w:t>
      </w:r>
      <w:r w:rsidRPr="004D5419">
        <w:rPr>
          <w:b/>
          <w:color w:val="000000"/>
          <w:lang w:val="vi-VN"/>
        </w:rPr>
        <w:t>VD</w:t>
      </w:r>
      <w:r w:rsidRPr="004D5419">
        <w:rPr>
          <w:b/>
          <w:bCs/>
          <w:color w:val="000000"/>
          <w:lang w:val="vi-VN"/>
        </w:rPr>
        <w:t xml:space="preserve">): </w:t>
      </w:r>
      <w:r w:rsidRPr="004D5419">
        <w:rPr>
          <w:color w:val="000000"/>
          <w:lang w:val="vi-VN"/>
        </w:rPr>
        <w:t xml:space="preserve">Cho số phức z thỏa mãn </w:t>
      </w:r>
      <w:r w:rsidR="00460012" w:rsidRPr="00B56E35">
        <w:rPr>
          <w:position w:val="-14"/>
        </w:rPr>
        <w:object w:dxaOrig="859" w:dyaOrig="400">
          <v:shape id="_x0000_i1237" type="#_x0000_t75" style="width:42.75pt;height:20.25pt" o:ole="">
            <v:imagedata r:id="rId434" o:title=""/>
          </v:shape>
          <o:OLEObject Type="Embed" ProgID="Equation.DSMT4" ShapeID="_x0000_i1237" DrawAspect="Content" ObjectID="_1772193543" r:id="rId435"/>
        </w:object>
      </w:r>
      <w:r w:rsidR="00460012" w:rsidRPr="00460012">
        <w:rPr>
          <w:lang w:val="vi-VN"/>
        </w:rPr>
        <w:t xml:space="preserve">. </w:t>
      </w:r>
      <w:r w:rsidRPr="004D5419">
        <w:rPr>
          <w:color w:val="000000"/>
          <w:lang w:val="vi-VN"/>
        </w:rPr>
        <w:t xml:space="preserve">Biết rằng tập hợp các điểm biểu diễn số phức </w:t>
      </w:r>
      <w:r w:rsidR="00460012" w:rsidRPr="00B56E35">
        <w:rPr>
          <w:position w:val="-14"/>
        </w:rPr>
        <w:object w:dxaOrig="1939" w:dyaOrig="400">
          <v:shape id="_x0000_i1238" type="#_x0000_t75" style="width:96.75pt;height:20.25pt" o:ole="">
            <v:imagedata r:id="rId436" o:title=""/>
          </v:shape>
          <o:OLEObject Type="Embed" ProgID="Equation.DSMT4" ShapeID="_x0000_i1238" DrawAspect="Content" ObjectID="_1772193544" r:id="rId437"/>
        </w:object>
      </w:r>
      <w:r w:rsidRPr="004D5419">
        <w:rPr>
          <w:color w:val="000000"/>
          <w:lang w:val="vi-VN"/>
        </w:rPr>
        <w:t xml:space="preserve">là một đường tròn tâm I, điểm </w:t>
      </w:r>
      <w:r w:rsidR="00460012" w:rsidRPr="00460012">
        <w:rPr>
          <w:color w:val="000000"/>
          <w:lang w:val="vi-VN"/>
        </w:rPr>
        <w:t>I</w:t>
      </w:r>
      <w:r w:rsidRPr="004D5419">
        <w:rPr>
          <w:color w:val="000000"/>
          <w:lang w:val="vi-VN"/>
        </w:rPr>
        <w:t xml:space="preserve"> có tọa độ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6 (</w:t>
      </w:r>
      <w:r w:rsidRPr="004D5419">
        <w:rPr>
          <w:b/>
          <w:color w:val="000000"/>
          <w:lang w:val="vi-VN"/>
        </w:rPr>
        <w:t>VD</w:t>
      </w:r>
      <w:r w:rsidRPr="004D5419">
        <w:rPr>
          <w:b/>
          <w:bCs/>
          <w:color w:val="000000"/>
          <w:lang w:val="vi-VN"/>
        </w:rPr>
        <w:t xml:space="preserve">): </w:t>
      </w:r>
      <w:r w:rsidRPr="004D5419">
        <w:rPr>
          <w:color w:val="000000"/>
          <w:lang w:val="vi-VN"/>
        </w:rPr>
        <w:t xml:space="preserve">Cho hình chóp </w:t>
      </w:r>
      <w:r w:rsidR="000F1E6F" w:rsidRPr="00B56E35">
        <w:rPr>
          <w:position w:val="-6"/>
        </w:rPr>
        <w:object w:dxaOrig="740" w:dyaOrig="279">
          <v:shape id="_x0000_i1239" type="#_x0000_t75" style="width:36.75pt;height:14.25pt" o:ole="">
            <v:imagedata r:id="rId438" o:title=""/>
          </v:shape>
          <o:OLEObject Type="Embed" ProgID="Equation.DSMT4" ShapeID="_x0000_i1239" DrawAspect="Content" ObjectID="_1772193545" r:id="rId439"/>
        </w:object>
      </w:r>
      <w:r w:rsidRPr="004D5419">
        <w:rPr>
          <w:color w:val="000000"/>
          <w:lang w:val="vi-VN"/>
        </w:rPr>
        <w:t xml:space="preserve"> có đáy </w:t>
      </w:r>
      <w:r w:rsidR="000F1E6F" w:rsidRPr="00B56E35">
        <w:rPr>
          <w:position w:val="-6"/>
        </w:rPr>
        <w:object w:dxaOrig="560" w:dyaOrig="279">
          <v:shape id="_x0000_i1240" type="#_x0000_t75" style="width:27.75pt;height:14.25pt" o:ole="">
            <v:imagedata r:id="rId440" o:title=""/>
          </v:shape>
          <o:OLEObject Type="Embed" ProgID="Equation.DSMT4" ShapeID="_x0000_i1240" DrawAspect="Content" ObjectID="_1772193546" r:id="rId441"/>
        </w:object>
      </w:r>
      <w:r w:rsidRPr="004D5419">
        <w:rPr>
          <w:color w:val="000000"/>
          <w:lang w:val="vi-VN"/>
        </w:rPr>
        <w:t xml:space="preserve"> là tam giác vuông cân, </w:t>
      </w:r>
      <w:r w:rsidR="000F1E6F" w:rsidRPr="00B56E35">
        <w:rPr>
          <w:position w:val="-6"/>
        </w:rPr>
        <w:object w:dxaOrig="1460" w:dyaOrig="279">
          <v:shape id="_x0000_i1241" type="#_x0000_t75" style="width:72.75pt;height:14.25pt" o:ole="">
            <v:imagedata r:id="rId442" o:title=""/>
          </v:shape>
          <o:OLEObject Type="Embed" ProgID="Equation.DSMT4" ShapeID="_x0000_i1241" DrawAspect="Content" ObjectID="_1772193547" r:id="rId443"/>
        </w:object>
      </w:r>
      <w:r w:rsidR="000F1E6F" w:rsidRPr="000F1E6F">
        <w:rPr>
          <w:lang w:val="vi-VN"/>
        </w:rPr>
        <w:t xml:space="preserve">. </w:t>
      </w:r>
      <w:r w:rsidRPr="004D5419">
        <w:rPr>
          <w:color w:val="000000"/>
          <w:lang w:val="vi-VN"/>
        </w:rPr>
        <w:t xml:space="preserve">Tam giác </w:t>
      </w:r>
      <w:r w:rsidR="000F1E6F" w:rsidRPr="00B56E35">
        <w:rPr>
          <w:position w:val="-6"/>
        </w:rPr>
        <w:object w:dxaOrig="520" w:dyaOrig="279">
          <v:shape id="_x0000_i1242" type="#_x0000_t75" style="width:26.25pt;height:14.25pt" o:ole="">
            <v:imagedata r:id="rId444" o:title=""/>
          </v:shape>
          <o:OLEObject Type="Embed" ProgID="Equation.DSMT4" ShapeID="_x0000_i1242" DrawAspect="Content" ObjectID="_1772193548" r:id="rId445"/>
        </w:object>
      </w:r>
      <w:r w:rsidRPr="004D5419">
        <w:rPr>
          <w:color w:val="000000"/>
          <w:lang w:val="vi-VN"/>
        </w:rPr>
        <w:t xml:space="preserve"> cân tại S và nằm trong mặt phẳng vuông góc với </w:t>
      </w:r>
      <w:r w:rsidR="000F1E6F" w:rsidRPr="00B56E35">
        <w:rPr>
          <w:position w:val="-14"/>
        </w:rPr>
        <w:object w:dxaOrig="740" w:dyaOrig="400">
          <v:shape id="_x0000_i1243" type="#_x0000_t75" style="width:36.75pt;height:20.25pt" o:ole="">
            <v:imagedata r:id="rId446" o:title=""/>
          </v:shape>
          <o:OLEObject Type="Embed" ProgID="Equation.DSMT4" ShapeID="_x0000_i1243" DrawAspect="Content" ObjectID="_1772193549" r:id="rId447"/>
        </w:object>
      </w:r>
      <w:r w:rsidRPr="004D5419">
        <w:rPr>
          <w:color w:val="000000"/>
          <w:lang w:val="vi-VN"/>
        </w:rPr>
        <w:t xml:space="preserve">, </w:t>
      </w:r>
      <w:r w:rsidR="000F1E6F" w:rsidRPr="00B56E35">
        <w:rPr>
          <w:position w:val="-8"/>
        </w:rPr>
        <w:object w:dxaOrig="980" w:dyaOrig="360">
          <v:shape id="_x0000_i1244" type="#_x0000_t75" style="width:48.75pt;height:18pt" o:ole="">
            <v:imagedata r:id="rId448" o:title=""/>
          </v:shape>
          <o:OLEObject Type="Embed" ProgID="Equation.DSMT4" ShapeID="_x0000_i1244" DrawAspect="Content" ObjectID="_1772193550" r:id="rId449"/>
        </w:object>
      </w:r>
      <w:r w:rsidRPr="004D5419">
        <w:rPr>
          <w:color w:val="000000"/>
          <w:lang w:val="vi-VN"/>
        </w:rPr>
        <w:t xml:space="preserve">. Góc giữa hai mặt phẳng </w:t>
      </w:r>
      <w:r w:rsidR="000F1E6F" w:rsidRPr="00B56E35">
        <w:rPr>
          <w:position w:val="-14"/>
        </w:rPr>
        <w:object w:dxaOrig="680" w:dyaOrig="400">
          <v:shape id="_x0000_i1245" type="#_x0000_t75" style="width:33.75pt;height:20.25pt" o:ole="">
            <v:imagedata r:id="rId450" o:title=""/>
          </v:shape>
          <o:OLEObject Type="Embed" ProgID="Equation.DSMT4" ShapeID="_x0000_i1245" DrawAspect="Content" ObjectID="_1772193551" r:id="rId451"/>
        </w:object>
      </w:r>
      <w:r w:rsidRPr="004D5419">
        <w:rPr>
          <w:color w:val="000000"/>
          <w:lang w:val="vi-VN"/>
        </w:rPr>
        <w:t xml:space="preserve"> và </w:t>
      </w:r>
      <w:r w:rsidR="000F1E6F" w:rsidRPr="00B56E35">
        <w:rPr>
          <w:position w:val="-14"/>
        </w:rPr>
        <w:object w:dxaOrig="700" w:dyaOrig="400">
          <v:shape id="_x0000_i1246" type="#_x0000_t75" style="width:35.25pt;height:20.25pt" o:ole="">
            <v:imagedata r:id="rId452" o:title=""/>
          </v:shape>
          <o:OLEObject Type="Embed" ProgID="Equation.DSMT4" ShapeID="_x0000_i1246" DrawAspect="Content" ObjectID="_1772193552" r:id="rId453"/>
        </w:object>
      </w:r>
      <w:r w:rsidRPr="004D5419">
        <w:rPr>
          <w:color w:val="000000"/>
          <w:lang w:val="vi-VN"/>
        </w:rPr>
        <w:t xml:space="preserve"> bằng: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7 (</w:t>
      </w:r>
      <w:r w:rsidRPr="004D5419">
        <w:rPr>
          <w:b/>
          <w:color w:val="000000"/>
          <w:lang w:val="vi-VN"/>
        </w:rPr>
        <w:t>VD</w:t>
      </w:r>
      <w:r w:rsidRPr="004D5419">
        <w:rPr>
          <w:b/>
          <w:bCs/>
          <w:color w:val="000000"/>
          <w:lang w:val="vi-VN"/>
        </w:rPr>
        <w:t xml:space="preserve">): </w:t>
      </w:r>
      <w:r w:rsidRPr="004D5419">
        <w:rPr>
          <w:color w:val="000000"/>
          <w:lang w:val="vi-VN"/>
        </w:rPr>
        <w:t xml:space="preserve">Trong không gian với hệ tọa độ </w:t>
      </w:r>
      <w:r w:rsidR="00F072EA" w:rsidRPr="00B56E35">
        <w:rPr>
          <w:position w:val="-10"/>
        </w:rPr>
        <w:object w:dxaOrig="560" w:dyaOrig="320">
          <v:shape id="_x0000_i1247" type="#_x0000_t75" style="width:27.75pt;height:15.75pt" o:ole="">
            <v:imagedata r:id="rId454" o:title=""/>
          </v:shape>
          <o:OLEObject Type="Embed" ProgID="Equation.DSMT4" ShapeID="_x0000_i1247" DrawAspect="Content" ObjectID="_1772193553" r:id="rId455"/>
        </w:object>
      </w:r>
      <w:r w:rsidRPr="004D5419">
        <w:rPr>
          <w:color w:val="000000"/>
          <w:lang w:val="vi-VN"/>
        </w:rPr>
        <w:t xml:space="preserve">, cho đường thẳng </w:t>
      </w:r>
      <w:r w:rsidR="00F072EA" w:rsidRPr="00B56E35">
        <w:rPr>
          <w:position w:val="-50"/>
        </w:rPr>
        <w:object w:dxaOrig="1359" w:dyaOrig="1120">
          <v:shape id="_x0000_i1248" type="#_x0000_t75" style="width:68.25pt;height:56.25pt" o:ole="">
            <v:imagedata r:id="rId456" o:title=""/>
          </v:shape>
          <o:OLEObject Type="Embed" ProgID="Equation.DSMT4" ShapeID="_x0000_i1248" DrawAspect="Content" ObjectID="_1772193554" r:id="rId457"/>
        </w:object>
      </w:r>
      <w:r w:rsidRPr="004D5419">
        <w:rPr>
          <w:color w:val="000000"/>
          <w:lang w:val="vi-VN"/>
        </w:rPr>
        <w:t xml:space="preserve">. Gọi </w:t>
      </w:r>
      <w:r w:rsidR="00F072EA" w:rsidRPr="00B56E35">
        <w:rPr>
          <w:position w:val="-6"/>
        </w:rPr>
        <w:object w:dxaOrig="279" w:dyaOrig="279">
          <v:shape id="_x0000_i1249" type="#_x0000_t75" style="width:14.25pt;height:14.25pt" o:ole="">
            <v:imagedata r:id="rId458" o:title=""/>
          </v:shape>
          <o:OLEObject Type="Embed" ProgID="Equation.DSMT4" ShapeID="_x0000_i1249" DrawAspect="Content" ObjectID="_1772193555" r:id="rId459"/>
        </w:object>
      </w:r>
      <w:r w:rsidRPr="004D5419">
        <w:rPr>
          <w:color w:val="000000"/>
          <w:lang w:val="vi-VN"/>
        </w:rPr>
        <w:t xml:space="preserve"> là đường thẳng đối xứng với </w:t>
      </w:r>
      <w:r w:rsidR="00F072EA" w:rsidRPr="00B56E35">
        <w:rPr>
          <w:position w:val="-6"/>
        </w:rPr>
        <w:object w:dxaOrig="220" w:dyaOrig="279">
          <v:shape id="_x0000_i1250" type="#_x0000_t75" style="width:11.25pt;height:14.25pt" o:ole="">
            <v:imagedata r:id="rId460" o:title=""/>
          </v:shape>
          <o:OLEObject Type="Embed" ProgID="Equation.DSMT4" ShapeID="_x0000_i1250" DrawAspect="Content" ObjectID="_1772193556" r:id="rId461"/>
        </w:object>
      </w:r>
      <w:r w:rsidRPr="004D5419">
        <w:rPr>
          <w:color w:val="000000"/>
          <w:lang w:val="vi-VN"/>
        </w:rPr>
        <w:t xml:space="preserve"> qua mặt phẳng </w:t>
      </w:r>
      <w:r w:rsidR="00F072EA" w:rsidRPr="00B56E35">
        <w:rPr>
          <w:position w:val="-10"/>
        </w:rPr>
        <w:object w:dxaOrig="460" w:dyaOrig="320">
          <v:shape id="_x0000_i1251" type="#_x0000_t75" style="width:23.25pt;height:15.75pt" o:ole="">
            <v:imagedata r:id="rId462" o:title=""/>
          </v:shape>
          <o:OLEObject Type="Embed" ProgID="Equation.DSMT4" ShapeID="_x0000_i1251" DrawAspect="Content" ObjectID="_1772193557" r:id="rId463"/>
        </w:object>
      </w:r>
      <w:r w:rsidRPr="004D5419">
        <w:rPr>
          <w:color w:val="000000"/>
          <w:lang w:val="vi-VN"/>
        </w:rPr>
        <w:t xml:space="preserve">. Phương trình của </w:t>
      </w:r>
      <w:r w:rsidR="00F072EA" w:rsidRPr="00B56E35">
        <w:rPr>
          <w:position w:val="-6"/>
        </w:rPr>
        <w:object w:dxaOrig="279" w:dyaOrig="279">
          <v:shape id="_x0000_i1252" type="#_x0000_t75" style="width:14.25pt;height:14.25pt" o:ole="">
            <v:imagedata r:id="rId464" o:title=""/>
          </v:shape>
          <o:OLEObject Type="Embed" ProgID="Equation.DSMT4" ShapeID="_x0000_i1252" DrawAspect="Content" ObjectID="_1772193558" r:id="rId465"/>
        </w:object>
      </w:r>
      <w:r w:rsidRPr="004D5419">
        <w:rPr>
          <w:color w:val="000000"/>
          <w:lang w:val="vi-VN"/>
        </w:rPr>
        <w:t xml:space="preserve"> là: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8 (</w:t>
      </w:r>
      <w:r w:rsidRPr="004D5419">
        <w:rPr>
          <w:b/>
          <w:color w:val="000000"/>
          <w:lang w:val="vi-VN"/>
        </w:rPr>
        <w:t>VD</w:t>
      </w:r>
      <w:r w:rsidRPr="004D5419">
        <w:rPr>
          <w:b/>
          <w:bCs/>
          <w:color w:val="000000"/>
          <w:lang w:val="vi-VN"/>
        </w:rPr>
        <w:t xml:space="preserve">): </w:t>
      </w:r>
      <w:r w:rsidRPr="004D5419">
        <w:rPr>
          <w:color w:val="000000"/>
          <w:lang w:val="vi-VN"/>
        </w:rPr>
        <w:t xml:space="preserve">Cho phương trình </w:t>
      </w:r>
      <w:r w:rsidR="00872762" w:rsidRPr="00B56E35">
        <w:rPr>
          <w:position w:val="-14"/>
        </w:rPr>
        <w:object w:dxaOrig="2180" w:dyaOrig="400">
          <v:shape id="_x0000_i1253" type="#_x0000_t75" style="width:108.75pt;height:20.25pt" o:ole="">
            <v:imagedata r:id="rId466" o:title=""/>
          </v:shape>
          <o:OLEObject Type="Embed" ProgID="Equation.DSMT4" ShapeID="_x0000_i1253" DrawAspect="Content" ObjectID="_1772193559" r:id="rId467"/>
        </w:object>
      </w:r>
      <w:r w:rsidR="00872762" w:rsidRPr="00872762">
        <w:rPr>
          <w:lang w:val="vi-VN"/>
        </w:rPr>
        <w:t xml:space="preserve"> </w:t>
      </w:r>
      <w:r w:rsidRPr="004D5419">
        <w:rPr>
          <w:color w:val="000000"/>
          <w:lang w:val="vi-VN"/>
        </w:rPr>
        <w:t xml:space="preserve">với m là tham số. Có bao nhiêu giá trị nguyên của </w:t>
      </w:r>
      <w:r w:rsidR="00872762" w:rsidRPr="00B56E35">
        <w:rPr>
          <w:position w:val="-14"/>
        </w:rPr>
        <w:object w:dxaOrig="1600" w:dyaOrig="400">
          <v:shape id="_x0000_i1254" type="#_x0000_t75" style="width:80.25pt;height:20.25pt" o:ole="">
            <v:imagedata r:id="rId468" o:title=""/>
          </v:shape>
          <o:OLEObject Type="Embed" ProgID="Equation.DSMT4" ShapeID="_x0000_i1254" DrawAspect="Content" ObjectID="_1772193560" r:id="rId469"/>
        </w:object>
      </w:r>
      <w:r w:rsidR="00872762" w:rsidRPr="00872762">
        <w:rPr>
          <w:lang w:val="vi-VN"/>
        </w:rPr>
        <w:t xml:space="preserve"> để </w:t>
      </w:r>
      <w:r w:rsidRPr="004D5419">
        <w:rPr>
          <w:color w:val="000000"/>
          <w:lang w:val="vi-VN"/>
        </w:rPr>
        <w:t xml:space="preserve">phương trình đã cho có nghiệm? </w:t>
      </w:r>
    </w:p>
    <w:p w:rsidR="006766D7" w:rsidRPr="006766D7" w:rsidRDefault="006766D7" w:rsidP="006766D7">
      <w:pPr>
        <w:tabs>
          <w:tab w:val="left" w:pos="284"/>
          <w:tab w:val="left" w:pos="2552"/>
          <w:tab w:val="left" w:pos="4820"/>
          <w:tab w:val="left" w:pos="7088"/>
        </w:tabs>
        <w:ind w:right="3"/>
        <w:rPr>
          <w:color w:val="000000"/>
          <w:lang w:val="vi-VN"/>
        </w:rPr>
      </w:pPr>
      <w:r w:rsidRPr="008C6F65">
        <w:rPr>
          <w:b/>
          <w:color w:val="000000"/>
          <w:lang w:val="vi-VN"/>
        </w:rPr>
        <w:t>Đ</w:t>
      </w:r>
      <w:r w:rsidRPr="006766D7">
        <w:rPr>
          <w:b/>
          <w:color w:val="000000"/>
          <w:lang w:val="vi-VN"/>
        </w:rPr>
        <w:t>áp án: ………………</w:t>
      </w:r>
    </w:p>
    <w:p w:rsidR="004D5419" w:rsidRPr="004D5419" w:rsidRDefault="004D5419" w:rsidP="006766D7">
      <w:pPr>
        <w:tabs>
          <w:tab w:val="left" w:pos="284"/>
          <w:tab w:val="left" w:pos="2552"/>
          <w:tab w:val="left" w:pos="4820"/>
          <w:tab w:val="left" w:pos="7088"/>
        </w:tabs>
        <w:ind w:right="3"/>
        <w:rPr>
          <w:b/>
          <w:color w:val="000000"/>
          <w:lang w:val="vi-VN"/>
        </w:rPr>
      </w:pPr>
      <w:r w:rsidRPr="004D5419">
        <w:rPr>
          <w:b/>
          <w:bCs/>
          <w:color w:val="000000"/>
          <w:lang w:val="vi-VN"/>
        </w:rPr>
        <w:t>Câu 49 (</w:t>
      </w:r>
      <w:r w:rsidRPr="004D5419">
        <w:rPr>
          <w:b/>
          <w:color w:val="000000"/>
          <w:lang w:val="vi-VN"/>
        </w:rPr>
        <w:t>VD</w:t>
      </w:r>
      <w:r w:rsidRPr="004D5419">
        <w:rPr>
          <w:b/>
          <w:bCs/>
          <w:color w:val="000000"/>
          <w:lang w:val="vi-VN"/>
        </w:rPr>
        <w:t xml:space="preserve">): </w:t>
      </w:r>
      <w:r w:rsidRPr="004D5419">
        <w:rPr>
          <w:color w:val="000000"/>
          <w:lang w:val="vi-VN"/>
        </w:rPr>
        <w:t xml:space="preserve">Cho hình chóp </w:t>
      </w:r>
      <w:r w:rsidR="00872762" w:rsidRPr="00B56E35">
        <w:rPr>
          <w:position w:val="-6"/>
        </w:rPr>
        <w:object w:dxaOrig="920" w:dyaOrig="279">
          <v:shape id="_x0000_i1255" type="#_x0000_t75" style="width:45.75pt;height:14.25pt" o:ole="">
            <v:imagedata r:id="rId470" o:title=""/>
          </v:shape>
          <o:OLEObject Type="Embed" ProgID="Equation.DSMT4" ShapeID="_x0000_i1255" DrawAspect="Content" ObjectID="_1772193561" r:id="rId471"/>
        </w:object>
      </w:r>
      <w:r w:rsidR="00872762" w:rsidRPr="00872762">
        <w:rPr>
          <w:lang w:val="vi-VN"/>
        </w:rPr>
        <w:t xml:space="preserve"> </w:t>
      </w:r>
      <w:r w:rsidRPr="004D5419">
        <w:rPr>
          <w:color w:val="000000"/>
          <w:lang w:val="vi-VN"/>
        </w:rPr>
        <w:t xml:space="preserve">có đáy </w:t>
      </w:r>
      <w:r w:rsidR="00872762" w:rsidRPr="00B56E35">
        <w:rPr>
          <w:position w:val="-6"/>
        </w:rPr>
        <w:object w:dxaOrig="720" w:dyaOrig="279">
          <v:shape id="_x0000_i1256" type="#_x0000_t75" style="width:36pt;height:14.25pt" o:ole="">
            <v:imagedata r:id="rId472" o:title=""/>
          </v:shape>
          <o:OLEObject Type="Embed" ProgID="Equation.DSMT4" ShapeID="_x0000_i1256" DrawAspect="Content" ObjectID="_1772193562" r:id="rId473"/>
        </w:object>
      </w:r>
      <w:r w:rsidRPr="004D5419">
        <w:rPr>
          <w:color w:val="000000"/>
          <w:lang w:val="vi-VN"/>
        </w:rPr>
        <w:t xml:space="preserve"> là hình chữ nhật, </w:t>
      </w:r>
      <w:r w:rsidR="00872762" w:rsidRPr="00B56E35">
        <w:rPr>
          <w:position w:val="-10"/>
        </w:rPr>
        <w:object w:dxaOrig="820" w:dyaOrig="320">
          <v:shape id="_x0000_i1257" type="#_x0000_t75" style="width:41.25pt;height:15.75pt" o:ole="">
            <v:imagedata r:id="rId474" o:title=""/>
          </v:shape>
          <o:OLEObject Type="Embed" ProgID="Equation.DSMT4" ShapeID="_x0000_i1257" DrawAspect="Content" ObjectID="_1772193563" r:id="rId475"/>
        </w:object>
      </w:r>
      <w:r w:rsidR="00872762" w:rsidRPr="00872762">
        <w:rPr>
          <w:lang w:val="vi-VN"/>
        </w:rPr>
        <w:t xml:space="preserve"> </w:t>
      </w:r>
      <w:r w:rsidR="00872762" w:rsidRPr="00B56E35">
        <w:rPr>
          <w:position w:val="-6"/>
        </w:rPr>
        <w:object w:dxaOrig="920" w:dyaOrig="279">
          <v:shape id="_x0000_i1258" type="#_x0000_t75" style="width:45.75pt;height:14.25pt" o:ole="">
            <v:imagedata r:id="rId476" o:title=""/>
          </v:shape>
          <o:OLEObject Type="Embed" ProgID="Equation.DSMT4" ShapeID="_x0000_i1258" DrawAspect="Content" ObjectID="_1772193564" r:id="rId477"/>
        </w:object>
      </w:r>
      <w:r w:rsidRPr="004D5419">
        <w:rPr>
          <w:color w:val="000000"/>
          <w:lang w:val="vi-VN"/>
        </w:rPr>
        <w:t xml:space="preserve">. Tam giác </w:t>
      </w:r>
      <w:r w:rsidR="00872762" w:rsidRPr="00B56E35">
        <w:rPr>
          <w:position w:val="-6"/>
        </w:rPr>
        <w:object w:dxaOrig="499" w:dyaOrig="279">
          <v:shape id="_x0000_i1259" type="#_x0000_t75" style="width:24.75pt;height:14.25pt" o:ole="">
            <v:imagedata r:id="rId478" o:title=""/>
          </v:shape>
          <o:OLEObject Type="Embed" ProgID="Equation.DSMT4" ShapeID="_x0000_i1259" DrawAspect="Content" ObjectID="_1772193565" r:id="rId479"/>
        </w:object>
      </w:r>
      <w:r w:rsidRPr="004D5419">
        <w:rPr>
          <w:color w:val="000000"/>
          <w:lang w:val="vi-VN"/>
        </w:rPr>
        <w:t xml:space="preserve"> cân tại </w:t>
      </w:r>
      <w:r w:rsidR="00872762" w:rsidRPr="00B56E35">
        <w:rPr>
          <w:position w:val="-6"/>
        </w:rPr>
        <w:object w:dxaOrig="220" w:dyaOrig="279">
          <v:shape id="_x0000_i1260" type="#_x0000_t75" style="width:11.25pt;height:14.25pt" o:ole="">
            <v:imagedata r:id="rId480" o:title=""/>
          </v:shape>
          <o:OLEObject Type="Embed" ProgID="Equation.DSMT4" ShapeID="_x0000_i1260" DrawAspect="Content" ObjectID="_1772193566" r:id="rId481"/>
        </w:object>
      </w:r>
      <w:r w:rsidRPr="004D5419">
        <w:rPr>
          <w:color w:val="000000"/>
          <w:lang w:val="vi-VN"/>
        </w:rPr>
        <w:t xml:space="preserve"> và nằm trong mặt phẳng vuông góc với đáy. Góc giữa SC và mặt phẳng </w:t>
      </w:r>
      <w:r w:rsidR="00872762" w:rsidRPr="00B56E35">
        <w:rPr>
          <w:position w:val="-14"/>
        </w:rPr>
        <w:object w:dxaOrig="920" w:dyaOrig="400">
          <v:shape id="_x0000_i1261" type="#_x0000_t75" style="width:45.75pt;height:20.25pt" o:ole="">
            <v:imagedata r:id="rId482" o:title=""/>
          </v:shape>
          <o:OLEObject Type="Embed" ProgID="Equation.DSMT4" ShapeID="_x0000_i1261" DrawAspect="Content" ObjectID="_1772193567" r:id="rId483"/>
        </w:object>
      </w:r>
      <w:r w:rsidR="00872762" w:rsidRPr="00872762">
        <w:rPr>
          <w:lang w:val="vi-VN"/>
        </w:rPr>
        <w:t xml:space="preserve"> </w:t>
      </w:r>
      <w:r w:rsidRPr="004D5419">
        <w:rPr>
          <w:color w:val="000000"/>
          <w:lang w:val="vi-VN"/>
        </w:rPr>
        <w:t xml:space="preserve">bằng </w:t>
      </w:r>
      <w:r w:rsidR="00872762" w:rsidRPr="00B56E35">
        <w:rPr>
          <w:position w:val="-6"/>
        </w:rPr>
        <w:object w:dxaOrig="380" w:dyaOrig="320">
          <v:shape id="_x0000_i1262" type="#_x0000_t75" style="width:18.75pt;height:15.75pt" o:ole="">
            <v:imagedata r:id="rId484" o:title=""/>
          </v:shape>
          <o:OLEObject Type="Embed" ProgID="Equation.DSMT4" ShapeID="_x0000_i1262" DrawAspect="Content" ObjectID="_1772193568" r:id="rId485"/>
        </w:object>
      </w:r>
      <w:r w:rsidRPr="004D5419">
        <w:rPr>
          <w:color w:val="000000"/>
          <w:lang w:val="vi-VN"/>
        </w:rPr>
        <w:t>. Gọi M là trung điểm SD</w:t>
      </w:r>
      <w:r w:rsidRPr="004D5419">
        <w:rPr>
          <w:i/>
          <w:iCs/>
          <w:color w:val="000000"/>
          <w:lang w:val="vi-VN"/>
        </w:rPr>
        <w:t>,</w:t>
      </w:r>
      <w:r w:rsidRPr="004D5419">
        <w:rPr>
          <w:color w:val="000000"/>
          <w:lang w:val="vi-VN"/>
        </w:rPr>
        <w:t xml:space="preserve"> hãy tính theo a khoảng cách d từ M đến mặt phẳng (SAC). </w:t>
      </w:r>
    </w:p>
    <w:p w:rsidR="008C6F65" w:rsidRPr="008C6F65" w:rsidRDefault="008C6F65" w:rsidP="008C6F65">
      <w:pPr>
        <w:tabs>
          <w:tab w:val="left" w:pos="284"/>
          <w:tab w:val="left" w:pos="2552"/>
          <w:tab w:val="left" w:pos="4820"/>
          <w:tab w:val="left" w:pos="7088"/>
        </w:tabs>
        <w:ind w:right="3"/>
        <w:rPr>
          <w:color w:val="000000"/>
          <w:lang w:val="vi-VN"/>
        </w:rPr>
      </w:pPr>
      <w:r w:rsidRPr="008C6F65">
        <w:rPr>
          <w:b/>
          <w:color w:val="000000"/>
          <w:lang w:val="vi-VN"/>
        </w:rPr>
        <w:t>Đáp án: ………………</w:t>
      </w:r>
    </w:p>
    <w:p w:rsidR="004D5419" w:rsidRPr="004D5419" w:rsidRDefault="004D5419" w:rsidP="008C6F65">
      <w:pPr>
        <w:tabs>
          <w:tab w:val="left" w:pos="284"/>
          <w:tab w:val="left" w:pos="2552"/>
          <w:tab w:val="left" w:pos="4820"/>
          <w:tab w:val="left" w:pos="7088"/>
        </w:tabs>
        <w:ind w:right="3"/>
        <w:rPr>
          <w:b/>
          <w:color w:val="000000"/>
          <w:lang w:val="vi-VN"/>
        </w:rPr>
      </w:pPr>
      <w:r w:rsidRPr="004D5419">
        <w:rPr>
          <w:b/>
          <w:bCs/>
          <w:color w:val="000000"/>
          <w:lang w:val="vi-VN"/>
        </w:rPr>
        <w:t>Câu 50 (</w:t>
      </w:r>
      <w:r w:rsidRPr="004D5419">
        <w:rPr>
          <w:b/>
          <w:color w:val="000000"/>
          <w:lang w:val="vi-VN"/>
        </w:rPr>
        <w:t>VD</w:t>
      </w:r>
      <w:r w:rsidRPr="004D5419">
        <w:rPr>
          <w:b/>
          <w:bCs/>
          <w:color w:val="000000"/>
          <w:lang w:val="vi-VN"/>
        </w:rPr>
        <w:t xml:space="preserve">): </w:t>
      </w:r>
      <w:r w:rsidRPr="004D5419">
        <w:rPr>
          <w:color w:val="000000"/>
          <w:lang w:val="vi-VN"/>
        </w:rPr>
        <w:t xml:space="preserve">Khi xây nhà, cô Ngọc cần xây một bể đựng nước mưa có thể tích </w:t>
      </w:r>
      <w:r w:rsidR="00872762" w:rsidRPr="00B56E35">
        <w:rPr>
          <w:position w:val="-6"/>
        </w:rPr>
        <w:object w:dxaOrig="840" w:dyaOrig="320">
          <v:shape id="_x0000_i1263" type="#_x0000_t75" style="width:42pt;height:15.75pt" o:ole="">
            <v:imagedata r:id="rId486" o:title=""/>
          </v:shape>
          <o:OLEObject Type="Embed" ProgID="Equation.DSMT4" ShapeID="_x0000_i1263" DrawAspect="Content" ObjectID="_1772193569" r:id="rId487"/>
        </w:object>
      </w:r>
      <w:r w:rsidRPr="004D5419">
        <w:rPr>
          <w:color w:val="000000"/>
          <w:lang w:val="vi-VN"/>
        </w:rPr>
        <w:t xml:space="preserve"> dạng hình hộp chữ nhật với chiều dài gấp ba lần chiều rộng, đáy và nắp và các mặt xung quanh đều được đổ bê tông cốt thép. Phần nắp bể để hở một khoảng hình vuông có diện tích bằng </w:t>
      </w:r>
      <w:r w:rsidR="00872762" w:rsidRPr="00B56E35">
        <w:rPr>
          <w:position w:val="-24"/>
        </w:rPr>
        <w:object w:dxaOrig="240" w:dyaOrig="620">
          <v:shape id="_x0000_i1264" type="#_x0000_t75" style="width:12pt;height:30.75pt" o:ole="">
            <v:imagedata r:id="rId488" o:title=""/>
          </v:shape>
          <o:OLEObject Type="Embed" ProgID="Equation.DSMT4" ShapeID="_x0000_i1264" DrawAspect="Content" ObjectID="_1772193570" r:id="rId489"/>
        </w:object>
      </w:r>
      <w:r w:rsidRPr="004D5419">
        <w:rPr>
          <w:color w:val="000000"/>
          <w:lang w:val="vi-VN"/>
        </w:rPr>
        <w:t xml:space="preserve"> diện tích nắp bể. Biết rằng chi phí cho </w:t>
      </w:r>
      <w:r w:rsidR="00872762" w:rsidRPr="00B56E35">
        <w:rPr>
          <w:position w:val="-6"/>
        </w:rPr>
        <w:object w:dxaOrig="400" w:dyaOrig="320">
          <v:shape id="_x0000_i1265" type="#_x0000_t75" style="width:20.25pt;height:15.75pt" o:ole="">
            <v:imagedata r:id="rId490" o:title=""/>
          </v:shape>
          <o:OLEObject Type="Embed" ProgID="Equation.DSMT4" ShapeID="_x0000_i1265" DrawAspect="Content" ObjectID="_1772193571" r:id="rId491"/>
        </w:object>
      </w:r>
      <w:r w:rsidRPr="004D5419">
        <w:rPr>
          <w:color w:val="000000"/>
          <w:lang w:val="vi-VN"/>
        </w:rPr>
        <w:t xml:space="preserve"> bê tông cốt thép là </w:t>
      </w:r>
      <w:r w:rsidR="00872762" w:rsidRPr="00B56E35">
        <w:rPr>
          <w:position w:val="-6"/>
        </w:rPr>
        <w:object w:dxaOrig="1160" w:dyaOrig="279">
          <v:shape id="_x0000_i1266" type="#_x0000_t75" style="width:57.75pt;height:14.25pt" o:ole="">
            <v:imagedata r:id="rId492" o:title=""/>
          </v:shape>
          <o:OLEObject Type="Embed" ProgID="Equation.DSMT4" ShapeID="_x0000_i1266" DrawAspect="Content" ObjectID="_1772193572" r:id="rId493"/>
        </w:object>
      </w:r>
      <w:r w:rsidR="00872762" w:rsidRPr="00872762">
        <w:rPr>
          <w:lang w:val="vi-VN"/>
        </w:rPr>
        <w:t xml:space="preserve">. </w:t>
      </w:r>
      <w:r w:rsidRPr="004D5419">
        <w:rPr>
          <w:color w:val="000000"/>
          <w:lang w:val="vi-VN"/>
        </w:rPr>
        <w:t xml:space="preserve">Tính chi phí thấp nhất mà cô Ngọc phải trả khi xây bể (làm tròn đến hàng trăm nghìn)? </w:t>
      </w:r>
    </w:p>
    <w:p w:rsidR="008C6F65" w:rsidRPr="00105718" w:rsidRDefault="008C6F65" w:rsidP="008C6F65">
      <w:pPr>
        <w:tabs>
          <w:tab w:val="left" w:pos="284"/>
          <w:tab w:val="left" w:pos="2552"/>
          <w:tab w:val="left" w:pos="4820"/>
          <w:tab w:val="left" w:pos="7088"/>
        </w:tabs>
        <w:ind w:right="3"/>
        <w:rPr>
          <w:color w:val="000000"/>
          <w:lang w:val="vi-VN"/>
        </w:rPr>
      </w:pPr>
      <w:r w:rsidRPr="008C6F65">
        <w:rPr>
          <w:b/>
          <w:color w:val="000000"/>
          <w:lang w:val="vi-VN"/>
        </w:rPr>
        <w:t>Đ</w:t>
      </w:r>
      <w:r w:rsidRPr="00105718">
        <w:rPr>
          <w:b/>
          <w:color w:val="000000"/>
          <w:lang w:val="vi-VN"/>
        </w:rPr>
        <w:t>áp án: ………………</w:t>
      </w:r>
    </w:p>
    <w:p w:rsidR="006422B7" w:rsidRDefault="006422B7" w:rsidP="008C6F65">
      <w:pPr>
        <w:tabs>
          <w:tab w:val="left" w:pos="284"/>
          <w:tab w:val="left" w:pos="2552"/>
          <w:tab w:val="left" w:pos="4820"/>
          <w:tab w:val="left" w:pos="7088"/>
        </w:tabs>
        <w:ind w:right="3"/>
        <w:rPr>
          <w:b/>
          <w:bCs/>
          <w:i/>
          <w:iCs/>
          <w:color w:val="000000"/>
        </w:rPr>
      </w:pPr>
    </w:p>
    <w:p w:rsidR="00037C97" w:rsidRDefault="00037C97" w:rsidP="008C6F65">
      <w:pPr>
        <w:tabs>
          <w:tab w:val="left" w:pos="284"/>
          <w:tab w:val="left" w:pos="2552"/>
          <w:tab w:val="left" w:pos="4820"/>
          <w:tab w:val="left" w:pos="7088"/>
        </w:tabs>
        <w:ind w:right="3"/>
        <w:rPr>
          <w:b/>
          <w:bCs/>
          <w:i/>
          <w:iCs/>
          <w:color w:val="000000"/>
          <w:lang w:val="vi-VN"/>
        </w:rPr>
      </w:pPr>
      <w:r w:rsidRPr="00037C97">
        <w:rPr>
          <w:b/>
          <w:bCs/>
          <w:i/>
          <w:iCs/>
          <w:color w:val="000000"/>
          <w:lang w:val="vi-VN"/>
        </w:rPr>
        <w:t>Phần 2: Tư duy định tính – Ngữ văn</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51 đến 55: </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Khi ta lớn lên Đất Nước đã có rồi</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Đất Nước có trong những cái “ngày xửa ngày xưa...” mẹ thường hay kể</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Đất Nước bắt đầu với miếng trầu bây giờ bà ăn</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Đất Nước lớn lên khi dân mình biết trồng tre mà đánh giặc</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lastRenderedPageBreak/>
        <w:t>Tóc mẹ thì bới sau đầu</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Cha mẹ thương nhau bằng gừng cay muối mặn</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Cái kèo, cái cột thành tên</w:t>
      </w:r>
    </w:p>
    <w:p w:rsidR="00764D4F" w:rsidRDefault="004D5419" w:rsidP="004D5419">
      <w:pPr>
        <w:tabs>
          <w:tab w:val="left" w:pos="284"/>
          <w:tab w:val="left" w:pos="2552"/>
          <w:tab w:val="left" w:pos="4820"/>
          <w:tab w:val="left" w:pos="7088"/>
        </w:tabs>
        <w:ind w:right="3"/>
        <w:rPr>
          <w:i/>
          <w:iCs/>
          <w:color w:val="000000"/>
          <w:lang w:val="vi-VN"/>
        </w:rPr>
      </w:pPr>
      <w:r w:rsidRPr="004D5419">
        <w:rPr>
          <w:i/>
          <w:iCs/>
          <w:color w:val="000000"/>
          <w:lang w:val="vi-VN"/>
        </w:rPr>
        <w:t>Hạt gạo phải một nắng hai sương xay, giã, giần, sàng</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Đất Nước có từ ngày đó...”</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w:t>
      </w:r>
      <w:r w:rsidRPr="004D5419">
        <w:rPr>
          <w:color w:val="000000"/>
          <w:lang w:val="vi-VN"/>
        </w:rPr>
        <w:t xml:space="preserve"> (Trích đoạn trích </w:t>
      </w:r>
      <w:r w:rsidRPr="004D5419">
        <w:rPr>
          <w:i/>
          <w:iCs/>
          <w:color w:val="000000"/>
          <w:lang w:val="vi-VN"/>
        </w:rPr>
        <w:t>Đất Nước</w:t>
      </w:r>
      <w:r w:rsidRPr="004D5419">
        <w:rPr>
          <w:color w:val="000000"/>
          <w:lang w:val="vi-VN"/>
        </w:rPr>
        <w:t xml:space="preserve"> của Nguyễn Khoa Điềm, SGK Ngữ văn lớp 12, tập 1, trang 120)</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51 (</w:t>
      </w:r>
      <w:r w:rsidRPr="004D5419">
        <w:rPr>
          <w:b/>
          <w:color w:val="000000"/>
          <w:lang w:val="vi-VN"/>
        </w:rPr>
        <w:t>NB</w:t>
      </w:r>
      <w:r w:rsidRPr="004D5419">
        <w:rPr>
          <w:b/>
          <w:bCs/>
          <w:color w:val="000000"/>
          <w:lang w:val="vi-VN"/>
        </w:rPr>
        <w:t xml:space="preserve">): </w:t>
      </w:r>
      <w:r w:rsidRPr="004D5419">
        <w:rPr>
          <w:color w:val="000000"/>
          <w:lang w:val="vi-VN"/>
        </w:rPr>
        <w:t xml:space="preserve">Nội dung chính của đoạn thơ dưới đây l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tưởng Đất Nước của nhân dâ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Cảm nhận độc đáo về quá trình hình thành, phát triển của đất nước; từ đó khơi dậy ý thức về trách nhiệm thiêng liêng với nhân dân, với đất nước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Cả hai đáp án trên đều đú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ả hai đáp án trên đều sai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2 (</w:t>
      </w:r>
      <w:r w:rsidRPr="004D5419">
        <w:rPr>
          <w:b/>
          <w:color w:val="000000"/>
          <w:lang w:val="vi-VN"/>
        </w:rPr>
        <w:t>TH</w:t>
      </w:r>
      <w:r w:rsidRPr="004D5419">
        <w:rPr>
          <w:b/>
          <w:bCs/>
          <w:color w:val="000000"/>
          <w:lang w:val="vi-VN"/>
        </w:rPr>
        <w:t xml:space="preserve">): </w:t>
      </w:r>
      <w:r w:rsidRPr="004D5419">
        <w:rPr>
          <w:color w:val="000000"/>
          <w:lang w:val="vi-VN"/>
        </w:rPr>
        <w:t>Câu thơ “</w:t>
      </w:r>
      <w:r w:rsidRPr="004D5419">
        <w:rPr>
          <w:i/>
          <w:iCs/>
          <w:color w:val="000000"/>
          <w:lang w:val="vi-VN"/>
        </w:rPr>
        <w:t>Đất Nước lớn lên khi dân mình biết trồng tre mà đánh giặc</w:t>
      </w:r>
      <w:r w:rsidRPr="004D5419">
        <w:rPr>
          <w:color w:val="000000"/>
          <w:lang w:val="vi-VN"/>
        </w:rPr>
        <w:t xml:space="preserve">” gợi nhớ đến truyện dân gian n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ây tre trăm đốt </w:t>
      </w:r>
      <w:r w:rsidRPr="004D5419">
        <w:rPr>
          <w:b/>
          <w:color w:val="000000"/>
          <w:lang w:val="vi-VN"/>
        </w:rPr>
        <w:tab/>
        <w:t xml:space="preserve">B. </w:t>
      </w:r>
      <w:r w:rsidRPr="004D5419">
        <w:rPr>
          <w:color w:val="000000"/>
          <w:lang w:val="vi-VN"/>
        </w:rPr>
        <w:t xml:space="preserve">Thánh Gióng </w:t>
      </w:r>
      <w:r w:rsidRPr="004D5419">
        <w:rPr>
          <w:b/>
          <w:color w:val="000000"/>
          <w:lang w:val="vi-VN"/>
        </w:rPr>
        <w:tab/>
        <w:t xml:space="preserve">C. </w:t>
      </w:r>
      <w:r w:rsidRPr="004D5419">
        <w:rPr>
          <w:color w:val="000000"/>
          <w:lang w:val="vi-VN"/>
        </w:rPr>
        <w:t xml:space="preserve">Tấm Cám </w:t>
      </w:r>
      <w:r w:rsidRPr="004D5419">
        <w:rPr>
          <w:b/>
          <w:color w:val="000000"/>
          <w:lang w:val="vi-VN"/>
        </w:rPr>
        <w:tab/>
        <w:t xml:space="preserve">D. </w:t>
      </w:r>
      <w:r w:rsidRPr="004D5419">
        <w:rPr>
          <w:color w:val="000000"/>
          <w:lang w:val="vi-VN"/>
        </w:rPr>
        <w:t xml:space="preserve">Sự tích chàng Trươ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3 (</w:t>
      </w:r>
      <w:r w:rsidRPr="004D5419">
        <w:rPr>
          <w:b/>
          <w:color w:val="000000"/>
          <w:lang w:val="vi-VN"/>
        </w:rPr>
        <w:t>TH</w:t>
      </w:r>
      <w:r w:rsidRPr="004D5419">
        <w:rPr>
          <w:b/>
          <w:bCs/>
          <w:color w:val="000000"/>
          <w:lang w:val="vi-VN"/>
        </w:rPr>
        <w:t xml:space="preserve">): </w:t>
      </w:r>
      <w:r w:rsidRPr="004D5419">
        <w:rPr>
          <w:color w:val="000000"/>
          <w:lang w:val="vi-VN"/>
        </w:rPr>
        <w:t xml:space="preserve">Với câu thơ " Đất Nước bắt đầu với miếng trầu bây giờ bà ăn " Nguyễn Khoa Điềm chủ yếu muốn thể hiện điều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Ca ngợi những người bà nhân từ mang hồn của dân tộc.</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B. </w:t>
      </w:r>
      <w:r w:rsidRPr="004D5419">
        <w:rPr>
          <w:color w:val="000000"/>
          <w:lang w:val="vi-VN"/>
        </w:rPr>
        <w:t xml:space="preserve">Thể hiện hình ảnh b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Nhắc lại truyện cổ tích trầu cau.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Đưa ra lý giải về nguồn gốc của đất nước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4 (</w:t>
      </w:r>
      <w:r w:rsidRPr="004D5419">
        <w:rPr>
          <w:b/>
          <w:color w:val="000000"/>
          <w:lang w:val="vi-VN"/>
        </w:rPr>
        <w:t>TH</w:t>
      </w:r>
      <w:r w:rsidRPr="004D5419">
        <w:rPr>
          <w:b/>
          <w:bCs/>
          <w:color w:val="000000"/>
          <w:lang w:val="vi-VN"/>
        </w:rPr>
        <w:t xml:space="preserve">): </w:t>
      </w:r>
      <w:r w:rsidRPr="004D5419">
        <w:rPr>
          <w:color w:val="000000"/>
          <w:lang w:val="vi-VN"/>
        </w:rPr>
        <w:t xml:space="preserve">Câu thơ nào dưới đây có sử dụng thành ngữ?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Đất Nước có trong những cái “ngày xửa ngày xưa...” mẹ thường hay kể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Hạt gạo phải một nắng hai sương xay, giã, giần, sàng</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Đất Nước bắt đầu với miếng trầu bây giờ bà ă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ái kèo, cái cột thành tê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5 (</w:t>
      </w:r>
      <w:r w:rsidRPr="004D5419">
        <w:rPr>
          <w:b/>
          <w:color w:val="000000"/>
          <w:lang w:val="vi-VN"/>
        </w:rPr>
        <w:t>TH</w:t>
      </w:r>
      <w:r w:rsidRPr="004D5419">
        <w:rPr>
          <w:b/>
          <w:bCs/>
          <w:color w:val="000000"/>
          <w:lang w:val="vi-VN"/>
        </w:rPr>
        <w:t xml:space="preserve">): </w:t>
      </w:r>
      <w:r w:rsidRPr="004D5419">
        <w:rPr>
          <w:color w:val="000000"/>
          <w:lang w:val="vi-VN"/>
        </w:rPr>
        <w:t xml:space="preserve">Biện pháp nghệ thuật nổi bật được tác giả sử dụng trong đoạn thơ trê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Liệt kê </w:t>
      </w:r>
      <w:r w:rsidRPr="004D5419">
        <w:rPr>
          <w:b/>
          <w:color w:val="000000"/>
          <w:lang w:val="vi-VN"/>
        </w:rPr>
        <w:tab/>
        <w:t xml:space="preserve">B. </w:t>
      </w:r>
      <w:r w:rsidRPr="004D5419">
        <w:rPr>
          <w:color w:val="000000"/>
          <w:lang w:val="vi-VN"/>
        </w:rPr>
        <w:t xml:space="preserve">Nhân hóa </w:t>
      </w:r>
      <w:r w:rsidRPr="004D5419">
        <w:rPr>
          <w:b/>
          <w:color w:val="000000"/>
          <w:lang w:val="vi-VN"/>
        </w:rPr>
        <w:tab/>
        <w:t xml:space="preserve">C. </w:t>
      </w:r>
      <w:r w:rsidRPr="004D5419">
        <w:rPr>
          <w:color w:val="000000"/>
          <w:lang w:val="vi-VN"/>
        </w:rPr>
        <w:t xml:space="preserve">Ẩn dụ </w:t>
      </w:r>
      <w:r w:rsidRPr="004D5419">
        <w:rPr>
          <w:b/>
          <w:color w:val="000000"/>
          <w:lang w:val="vi-VN"/>
        </w:rPr>
        <w:tab/>
        <w:t xml:space="preserve">D. </w:t>
      </w:r>
      <w:r w:rsidRPr="004D5419">
        <w:rPr>
          <w:color w:val="000000"/>
          <w:lang w:val="vi-VN"/>
        </w:rPr>
        <w:t xml:space="preserve">So sá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56 đến 60: </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Để giữ gìn sự trong sáng của tiếng Việt, cần phải huy động sự tham gia tích cực của gia đình, nhà trường và xã hội. Trước hết, trong mỗi gia đình, bố mẹ phải có ý thức uốn nắn lời ăn tiếng nói hàng ngày của con cái. Nếu bố mẹ nói năng không chuẩn mực, thiếu văn hóa thì con cái sẽ bắt chước. Đặc biệt, trong nhà trường, việc rèn giũa tính chuẩn mực trong sử dụng tiếng Việt cho học sinh phải được xem là một nhiệm vụ quan trọng và thường xuyên… Ngoài ra, các phương tiện thông tin đại chúng cũng phải tuyên truyền và nêu gương trong việc sử dụng tiếng Việt đúng chuẩn mực, đồng thời tích cực lên án các biểu hiện làm méo mó tiếng Việt. </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lastRenderedPageBreak/>
        <w:t>(Trích</w:t>
      </w:r>
      <w:r w:rsidRPr="004D5419">
        <w:rPr>
          <w:i/>
          <w:iCs/>
          <w:color w:val="000000"/>
          <w:lang w:val="vi-VN"/>
        </w:rPr>
        <w:t xml:space="preserve"> Giữ gìn sự trong sáng của tiếng Việt </w:t>
      </w:r>
      <w:r w:rsidRPr="004D5419">
        <w:rPr>
          <w:color w:val="000000"/>
          <w:lang w:val="vi-VN"/>
        </w:rPr>
        <w:t>, SGK Ngữ văn 12, tập một, NXBGD)</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6 (</w:t>
      </w:r>
      <w:r w:rsidRPr="004D5419">
        <w:rPr>
          <w:b/>
          <w:color w:val="000000"/>
          <w:lang w:val="vi-VN"/>
        </w:rPr>
        <w:t>NB</w:t>
      </w:r>
      <w:r w:rsidRPr="004D5419">
        <w:rPr>
          <w:b/>
          <w:bCs/>
          <w:color w:val="000000"/>
          <w:lang w:val="vi-VN"/>
        </w:rPr>
        <w:t xml:space="preserve">): </w:t>
      </w:r>
      <w:r w:rsidRPr="004D5419">
        <w:rPr>
          <w:color w:val="000000"/>
          <w:lang w:val="vi-VN"/>
        </w:rPr>
        <w:t xml:space="preserve">Đoạn văn trên đề cập đến vấn đề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ai trò của gia đình, nhà trường và xã hội đối với việc giữ gìn sự trong sáng của tiếng Việ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Trách nhiệm của gia đình, nhà trường và xã hội đối với việc giữ gìn sự trong sáng của tiếng Việ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Vai trò, trách nhiệm của xã hội đối với việc giữ gìn sự trong sáng của tiếng Việ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ai trò, trách nhiệm của gia đình, nhà trường và xã hội đối với việc giữ gìn sự trong sáng của tiếng Việt.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7 (</w:t>
      </w:r>
      <w:r w:rsidRPr="004D5419">
        <w:rPr>
          <w:b/>
          <w:color w:val="000000"/>
          <w:lang w:val="vi-VN"/>
        </w:rPr>
        <w:t>NB</w:t>
      </w:r>
      <w:r w:rsidRPr="004D5419">
        <w:rPr>
          <w:b/>
          <w:bCs/>
          <w:color w:val="000000"/>
          <w:lang w:val="vi-VN"/>
        </w:rPr>
        <w:t xml:space="preserve">): </w:t>
      </w:r>
      <w:r w:rsidRPr="004D5419">
        <w:rPr>
          <w:color w:val="000000"/>
          <w:lang w:val="vi-VN"/>
        </w:rPr>
        <w:t xml:space="preserve">Trách nhiệm giữ gìn sự trong sáng của tiếng Việt thuộc về a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ọc sinh. </w:t>
      </w:r>
      <w:r w:rsidRPr="004D5419">
        <w:rPr>
          <w:b/>
          <w:color w:val="000000"/>
          <w:lang w:val="vi-VN"/>
        </w:rPr>
        <w:tab/>
        <w:t xml:space="preserve">B. </w:t>
      </w:r>
      <w:r w:rsidRPr="004D5419">
        <w:rPr>
          <w:color w:val="000000"/>
          <w:lang w:val="vi-VN"/>
        </w:rPr>
        <w:t xml:space="preserve">Giáo viên </w:t>
      </w:r>
      <w:r w:rsidRPr="004D5419">
        <w:rPr>
          <w:b/>
          <w:color w:val="000000"/>
          <w:lang w:val="vi-VN"/>
        </w:rPr>
        <w:tab/>
        <w:t xml:space="preserve">C. </w:t>
      </w:r>
      <w:r w:rsidRPr="004D5419">
        <w:rPr>
          <w:color w:val="000000"/>
          <w:lang w:val="vi-VN"/>
        </w:rPr>
        <w:t xml:space="preserve">Nhà ngôn ngữ học </w:t>
      </w:r>
      <w:r w:rsidRPr="004D5419">
        <w:rPr>
          <w:b/>
          <w:color w:val="000000"/>
          <w:lang w:val="vi-VN"/>
        </w:rPr>
        <w:tab/>
        <w:t xml:space="preserve">D. </w:t>
      </w:r>
      <w:r w:rsidRPr="004D5419">
        <w:rPr>
          <w:color w:val="000000"/>
          <w:lang w:val="vi-VN"/>
        </w:rPr>
        <w:t xml:space="preserve">Toàn xã hội.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8 (</w:t>
      </w:r>
      <w:r w:rsidRPr="004D5419">
        <w:rPr>
          <w:b/>
          <w:color w:val="000000"/>
          <w:lang w:val="vi-VN"/>
        </w:rPr>
        <w:t>NB</w:t>
      </w:r>
      <w:r w:rsidRPr="004D5419">
        <w:rPr>
          <w:b/>
          <w:bCs/>
          <w:color w:val="000000"/>
          <w:lang w:val="vi-VN"/>
        </w:rPr>
        <w:t xml:space="preserve">): </w:t>
      </w:r>
      <w:r w:rsidRPr="004D5419">
        <w:rPr>
          <w:color w:val="000000"/>
          <w:lang w:val="vi-VN"/>
        </w:rPr>
        <w:t xml:space="preserve">Chuẩn mực tiếng Việt được thể hiện toàn diện trên các mặ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gữ âm – chính tả, từ vựng, ngữ pháp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Ngữ âm – chính tả, từ vựng, phong cách ngôn ngữ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Ngữ âm – chính tả, từ vựng, ngữ pháp, phong cách ngôn ngữ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Ngữ âm – chính tả, ngữ pháp, phong cách ngôn ngữ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5</w:t>
      </w:r>
      <w:r w:rsidRPr="004D5419">
        <w:rPr>
          <w:b/>
          <w:bCs/>
          <w:color w:val="000000"/>
          <w:lang w:val="vi-VN"/>
        </w:rPr>
        <w:t>9 (</w:t>
      </w:r>
      <w:r w:rsidRPr="004D5419">
        <w:rPr>
          <w:b/>
          <w:color w:val="000000"/>
          <w:lang w:val="vi-VN"/>
        </w:rPr>
        <w:t>NB</w:t>
      </w:r>
      <w:r w:rsidRPr="004D5419">
        <w:rPr>
          <w:b/>
          <w:bCs/>
          <w:color w:val="000000"/>
          <w:lang w:val="vi-VN"/>
        </w:rPr>
        <w:t xml:space="preserve">): </w:t>
      </w:r>
      <w:r w:rsidRPr="004D5419">
        <w:rPr>
          <w:color w:val="000000"/>
          <w:lang w:val="vi-VN"/>
        </w:rPr>
        <w:t xml:space="preserve">Phong cách ngôn ngữ của đoạn trích là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ong cách ngôn ngữ nghệ thuật </w:t>
      </w:r>
      <w:r w:rsidRPr="004D5419">
        <w:rPr>
          <w:b/>
          <w:color w:val="000000"/>
          <w:lang w:val="vi-VN"/>
        </w:rPr>
        <w:tab/>
        <w:t xml:space="preserve">B. </w:t>
      </w:r>
      <w:r w:rsidRPr="004D5419">
        <w:rPr>
          <w:color w:val="000000"/>
          <w:lang w:val="vi-VN"/>
        </w:rPr>
        <w:t xml:space="preserve">Phong cách ngôn ngữ khoa họ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ong cách ngôn ngữ chính luận </w:t>
      </w:r>
      <w:r w:rsidRPr="004D5419">
        <w:rPr>
          <w:b/>
          <w:color w:val="000000"/>
          <w:lang w:val="vi-VN"/>
        </w:rPr>
        <w:tab/>
        <w:t xml:space="preserve">D. </w:t>
      </w:r>
      <w:r w:rsidRPr="004D5419">
        <w:rPr>
          <w:color w:val="000000"/>
          <w:lang w:val="vi-VN"/>
        </w:rPr>
        <w:t xml:space="preserve">Phong cách ngôn ngữ hành chính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 xml:space="preserve">Câu </w:t>
      </w:r>
      <w:r w:rsidRPr="00037C97">
        <w:rPr>
          <w:b/>
          <w:bCs/>
          <w:color w:val="000000"/>
          <w:lang w:val="vi-VN"/>
        </w:rPr>
        <w:t>6</w:t>
      </w:r>
      <w:r w:rsidRPr="004D5419">
        <w:rPr>
          <w:b/>
          <w:bCs/>
          <w:color w:val="000000"/>
          <w:lang w:val="vi-VN"/>
        </w:rPr>
        <w:t>0 (</w:t>
      </w:r>
      <w:r w:rsidRPr="004D5419">
        <w:rPr>
          <w:b/>
          <w:color w:val="000000"/>
          <w:lang w:val="vi-VN"/>
        </w:rPr>
        <w:t>NB</w:t>
      </w:r>
      <w:r w:rsidRPr="004D5419">
        <w:rPr>
          <w:b/>
          <w:bCs/>
          <w:color w:val="000000"/>
          <w:lang w:val="vi-VN"/>
        </w:rPr>
        <w:t xml:space="preserve">): </w:t>
      </w:r>
      <w:r w:rsidRPr="004D5419">
        <w:rPr>
          <w:color w:val="000000"/>
          <w:lang w:val="vi-VN"/>
        </w:rPr>
        <w:t xml:space="preserve">Phương thức biểu đạt chính trong đoạn trích là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ương thức biểu đạt tự sự </w:t>
      </w:r>
      <w:r w:rsidRPr="004D5419">
        <w:rPr>
          <w:b/>
          <w:color w:val="000000"/>
          <w:lang w:val="vi-VN"/>
        </w:rPr>
        <w:tab/>
        <w:t xml:space="preserve">B. </w:t>
      </w:r>
      <w:r w:rsidRPr="004D5419">
        <w:rPr>
          <w:color w:val="000000"/>
          <w:lang w:val="vi-VN"/>
        </w:rPr>
        <w:t xml:space="preserve">Phương thức biểu đạt nghị luậ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ương thức biểu đạt miêu tả </w:t>
      </w:r>
      <w:r w:rsidRPr="004D5419">
        <w:rPr>
          <w:b/>
          <w:color w:val="000000"/>
          <w:lang w:val="vi-VN"/>
        </w:rPr>
        <w:tab/>
        <w:t xml:space="preserve">D. </w:t>
      </w:r>
      <w:r w:rsidRPr="004D5419">
        <w:rPr>
          <w:color w:val="000000"/>
          <w:lang w:val="vi-VN"/>
        </w:rPr>
        <w:t xml:space="preserve">Phương thức biểu đạt biểu cả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61 đến 65: </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Nghệ thuật nói nhiều với tư tưởng nữa, nghệ thuật không thể nào thiếu tư tưởng. Không tư tưởng, con người có thể nào là con người. Nhưng trong nghệ thuật, tư tưởng từ ngay cuộc sống hằng ngày nảy ra, và thấm trong tất cả cuộc sống. Tư tưởng của nghệ thuật không bao giờ là trí thức trừu tượng một mình trên cao. Một câu thơ, một trang truyện, một vở kịch, cho đến một bức tranh, một bản đàn, ngay khi làm chúng ta rung động trong cảm xúc, có bao giờ để trí óc chúng ta nằm lười yên một chỗ… Cái tư tưởng trong nghệ thuật là một tư tưởng, yên lặng. Và cái yên lặng của một câu thơ lắng sâu xuống tư tưởng. Một bài thơ hay không bao giờ ta đọc qua một lần mà ta bỏ xuống được. Ta sẽ dừng tay trên trang giấy đáng lẽ lật đi và đọc lại bài thơ. Tất cả tâm hồn chúng ta đọc, không phải chỉ có trí thức. Và khác với cách độc riêng bằng trí thức, lần đọc thứ hai chậm hơn, đòi hỏi nhiều cố gắng hơn, nhiều chỗ chúng ta dừng lại hơn. Cho đến một câu thơ kia, người đọc nghe thì thầm mãi trong lòng, mắt không rời trang giấy.</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Tiếng nói của Văn nghệ</w:t>
      </w:r>
      <w:r w:rsidRPr="004D5419">
        <w:rPr>
          <w:color w:val="000000"/>
          <w:lang w:val="vi-VN"/>
        </w:rPr>
        <w:t xml:space="preserve"> - Nguyễn Đình Thi, Ngữ văn 9, Tập 2 - NXB Giáo dục Việt Nam, 2015)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1 (</w:t>
      </w:r>
      <w:r w:rsidRPr="004D5419">
        <w:rPr>
          <w:b/>
          <w:color w:val="000000"/>
          <w:lang w:val="vi-VN"/>
        </w:rPr>
        <w:t>NB</w:t>
      </w:r>
      <w:r w:rsidRPr="004D5419">
        <w:rPr>
          <w:b/>
          <w:bCs/>
          <w:color w:val="000000"/>
          <w:lang w:val="vi-VN"/>
        </w:rPr>
        <w:t xml:space="preserve">): </w:t>
      </w:r>
      <w:r w:rsidRPr="004D5419">
        <w:rPr>
          <w:color w:val="000000"/>
          <w:lang w:val="vi-VN"/>
        </w:rPr>
        <w:t xml:space="preserve">Ý nào sau đây </w:t>
      </w:r>
      <w:r w:rsidRPr="004D5419">
        <w:rPr>
          <w:b/>
          <w:bCs/>
          <w:color w:val="000000"/>
          <w:lang w:val="vi-VN"/>
        </w:rPr>
        <w:t xml:space="preserve">KHÔNG </w:t>
      </w:r>
      <w:r w:rsidRPr="004D5419">
        <w:rPr>
          <w:color w:val="000000"/>
          <w:lang w:val="vi-VN"/>
        </w:rPr>
        <w:t xml:space="preserve">được nói đến trong đoạn trích?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tưởng trong nghệ thuật là tư tưởng yên lặ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Nghệ thuật luôn phải gắn với tư tưở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C. </w:t>
      </w:r>
      <w:r w:rsidRPr="004D5419">
        <w:rPr>
          <w:color w:val="000000"/>
          <w:lang w:val="vi-VN"/>
        </w:rPr>
        <w:t xml:space="preserve">Phải có tư tưởng thì nghệ thuật mới có thế tồn tại đượ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ái yên lặng của một câu thơ lắng sâu xuống tư tưở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2 (</w:t>
      </w:r>
      <w:r w:rsidRPr="004D5419">
        <w:rPr>
          <w:b/>
          <w:color w:val="000000"/>
          <w:lang w:val="vi-VN"/>
        </w:rPr>
        <w:t>NB</w:t>
      </w:r>
      <w:r w:rsidRPr="004D5419">
        <w:rPr>
          <w:b/>
          <w:bCs/>
          <w:color w:val="000000"/>
          <w:lang w:val="vi-VN"/>
        </w:rPr>
        <w:t xml:space="preserve">): </w:t>
      </w:r>
      <w:r w:rsidRPr="004D5419">
        <w:rPr>
          <w:color w:val="000000"/>
          <w:lang w:val="vi-VN"/>
        </w:rPr>
        <w:t xml:space="preserve">Ý nào sau đây </w:t>
      </w:r>
      <w:r w:rsidRPr="004D5419">
        <w:rPr>
          <w:b/>
          <w:bCs/>
          <w:color w:val="000000"/>
          <w:lang w:val="vi-VN"/>
        </w:rPr>
        <w:t>KHÔNG</w:t>
      </w:r>
      <w:r w:rsidRPr="004D5419">
        <w:rPr>
          <w:color w:val="000000"/>
          <w:lang w:val="vi-VN"/>
        </w:rPr>
        <w:t xml:space="preserve"> nói đến cách thể hiện trong nghệ thuật với tư tưở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tưởng của nghệ thuật là trí thức trừu tượng một mình trên cao.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Trong nghệ thuật, tư tưởng xâm nhập vào trong tất cả cuộc số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Cái yên lặng của một câu thơ lắng sâu xuống tư tưở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ái tư tưởng trong nghệ thuật là một tư tưởng, yên lặ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3 (</w:t>
      </w:r>
      <w:r w:rsidRPr="004D5419">
        <w:rPr>
          <w:b/>
          <w:color w:val="000000"/>
          <w:lang w:val="vi-VN"/>
        </w:rPr>
        <w:t>TH</w:t>
      </w:r>
      <w:r w:rsidRPr="004D5419">
        <w:rPr>
          <w:b/>
          <w:bCs/>
          <w:color w:val="000000"/>
          <w:lang w:val="vi-VN"/>
        </w:rPr>
        <w:t xml:space="preserve">): </w:t>
      </w:r>
      <w:r w:rsidRPr="004D5419">
        <w:rPr>
          <w:color w:val="000000"/>
          <w:lang w:val="vi-VN"/>
        </w:rPr>
        <w:t xml:space="preserve">Câu văn </w:t>
      </w:r>
      <w:r w:rsidRPr="004D5419">
        <w:rPr>
          <w:i/>
          <w:iCs/>
          <w:color w:val="000000"/>
          <w:lang w:val="vi-VN"/>
        </w:rPr>
        <w:t>“Cái tư tưởng trong nghệ thuật là một tư tưởng náu mình, yên lặng”</w:t>
      </w:r>
      <w:r w:rsidRPr="004D5419">
        <w:rPr>
          <w:color w:val="000000"/>
          <w:lang w:val="vi-VN"/>
        </w:rPr>
        <w:t xml:space="preserve"> sử dụng biện pháp tu từ gì?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So sánh </w:t>
      </w:r>
      <w:r w:rsidRPr="004D5419">
        <w:rPr>
          <w:b/>
          <w:color w:val="000000"/>
          <w:lang w:val="vi-VN"/>
        </w:rPr>
        <w:tab/>
        <w:t xml:space="preserve">B. </w:t>
      </w:r>
      <w:r w:rsidRPr="004D5419">
        <w:rPr>
          <w:color w:val="000000"/>
          <w:lang w:val="vi-VN"/>
        </w:rPr>
        <w:t xml:space="preserve">Nhân hóa </w:t>
      </w:r>
      <w:r w:rsidRPr="004D5419">
        <w:rPr>
          <w:b/>
          <w:color w:val="000000"/>
          <w:lang w:val="vi-VN"/>
        </w:rPr>
        <w:tab/>
        <w:t xml:space="preserve">C. </w:t>
      </w:r>
      <w:r w:rsidRPr="004D5419">
        <w:rPr>
          <w:color w:val="000000"/>
          <w:lang w:val="vi-VN"/>
        </w:rPr>
        <w:t xml:space="preserve">Hoán dụ </w:t>
      </w:r>
      <w:r w:rsidRPr="004D5419">
        <w:rPr>
          <w:b/>
          <w:color w:val="000000"/>
          <w:lang w:val="vi-VN"/>
        </w:rPr>
        <w:tab/>
        <w:t xml:space="preserve">D. </w:t>
      </w:r>
      <w:r w:rsidRPr="004D5419">
        <w:rPr>
          <w:color w:val="000000"/>
          <w:lang w:val="vi-VN"/>
        </w:rPr>
        <w:t xml:space="preserve">Liệt kê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4 (</w:t>
      </w:r>
      <w:r w:rsidRPr="004D5419">
        <w:rPr>
          <w:b/>
          <w:color w:val="000000"/>
          <w:lang w:val="vi-VN"/>
        </w:rPr>
        <w:t>TH</w:t>
      </w:r>
      <w:r w:rsidRPr="004D5419">
        <w:rPr>
          <w:b/>
          <w:bCs/>
          <w:color w:val="000000"/>
          <w:lang w:val="vi-VN"/>
        </w:rPr>
        <w:t xml:space="preserve">): </w:t>
      </w:r>
      <w:r w:rsidRPr="004D5419">
        <w:rPr>
          <w:color w:val="000000"/>
          <w:lang w:val="vi-VN"/>
        </w:rPr>
        <w:t xml:space="preserve">Đoạn trích trên được trình bày theo cách thức n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Diễn dịch </w:t>
      </w:r>
      <w:r w:rsidRPr="004D5419">
        <w:rPr>
          <w:b/>
          <w:color w:val="000000"/>
          <w:lang w:val="vi-VN"/>
        </w:rPr>
        <w:tab/>
        <w:t xml:space="preserve">B. </w:t>
      </w:r>
      <w:r w:rsidRPr="004D5419">
        <w:rPr>
          <w:color w:val="000000"/>
          <w:lang w:val="vi-VN"/>
        </w:rPr>
        <w:t xml:space="preserve">Quy nạp </w:t>
      </w:r>
      <w:r w:rsidRPr="004D5419">
        <w:rPr>
          <w:b/>
          <w:color w:val="000000"/>
          <w:lang w:val="vi-VN"/>
        </w:rPr>
        <w:tab/>
        <w:t xml:space="preserve">C. </w:t>
      </w:r>
      <w:r w:rsidRPr="004D5419">
        <w:rPr>
          <w:color w:val="000000"/>
          <w:lang w:val="vi-VN"/>
        </w:rPr>
        <w:t xml:space="preserve">Tổng - phân - hợp </w:t>
      </w:r>
      <w:r w:rsidRPr="004D5419">
        <w:rPr>
          <w:b/>
          <w:color w:val="000000"/>
          <w:lang w:val="vi-VN"/>
        </w:rPr>
        <w:tab/>
        <w:t xml:space="preserve">D. </w:t>
      </w:r>
      <w:r w:rsidRPr="004D5419">
        <w:rPr>
          <w:color w:val="000000"/>
          <w:lang w:val="vi-VN"/>
        </w:rPr>
        <w:t xml:space="preserve">Song hành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5 (</w:t>
      </w:r>
      <w:r w:rsidRPr="004D5419">
        <w:rPr>
          <w:b/>
          <w:color w:val="000000"/>
          <w:lang w:val="vi-VN"/>
        </w:rPr>
        <w:t>TH</w:t>
      </w:r>
      <w:r w:rsidRPr="004D5419">
        <w:rPr>
          <w:b/>
          <w:bCs/>
          <w:color w:val="000000"/>
          <w:lang w:val="vi-VN"/>
        </w:rPr>
        <w:t xml:space="preserve">): </w:t>
      </w:r>
      <w:r w:rsidRPr="004D5419">
        <w:rPr>
          <w:color w:val="000000"/>
          <w:lang w:val="vi-VN"/>
        </w:rPr>
        <w:t xml:space="preserve">Đoạn văn trên bàn về nội du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ái hay của một bài thơ </w:t>
      </w:r>
      <w:r w:rsidRPr="004D5419">
        <w:rPr>
          <w:b/>
          <w:color w:val="000000"/>
          <w:lang w:val="vi-VN"/>
        </w:rPr>
        <w:tab/>
        <w:t xml:space="preserve">B. </w:t>
      </w:r>
      <w:r w:rsidRPr="004D5419">
        <w:rPr>
          <w:color w:val="000000"/>
          <w:lang w:val="vi-VN"/>
        </w:rPr>
        <w:t xml:space="preserve">Cách đọc một bài thơ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ư tưởng trong thơ </w:t>
      </w:r>
      <w:r w:rsidRPr="004D5419">
        <w:rPr>
          <w:b/>
          <w:color w:val="000000"/>
          <w:lang w:val="vi-VN"/>
        </w:rPr>
        <w:tab/>
      </w:r>
      <w:r w:rsidR="004A220C">
        <w:rPr>
          <w:b/>
          <w:color w:val="000000"/>
          <w:lang w:val="vi-VN"/>
        </w:rPr>
        <w:tab/>
      </w:r>
      <w:r w:rsidRPr="004D5419">
        <w:rPr>
          <w:b/>
          <w:color w:val="000000"/>
          <w:lang w:val="vi-VN"/>
        </w:rPr>
        <w:t xml:space="preserve">D. </w:t>
      </w:r>
      <w:r w:rsidRPr="004D5419">
        <w:rPr>
          <w:color w:val="000000"/>
          <w:lang w:val="vi-VN"/>
        </w:rPr>
        <w:t xml:space="preserve">Tư tưởng trong nghệ thuậ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i/>
          <w:iCs/>
          <w:color w:val="000000"/>
          <w:lang w:val="vi-VN"/>
        </w:rPr>
        <w:t xml:space="preserve">Đọc đoạn trích sau đây và trả lời các câu hỏi từ 66 đến 70: </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Người ta chẳng qua là một cây sậy, cây sậy mềm yếu nhất trong tạo hóa nhưng là một cây sậy có tư tưởng. Cần gì cả vũ trụ tòng hành nhau mới đè bẹp cây sậy ấy? Một chút hơi, một giọt nước cũng đủ làm chết người. Nhưng dù vũ trụ có đè bẹp người ta, người ta so với vũ trụ vẫn cao hơn, vì khi chết thì hiểu biết rằng mình chết chứ không như vũ trụ kia, khỏe hơn mình nhiều mà không tự biết rằng mình khỏe.</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Vậy giá trị của chúng ta là ở </w:t>
      </w:r>
      <w:r w:rsidRPr="004D5419">
        <w:rPr>
          <w:b/>
          <w:bCs/>
          <w:i/>
          <w:iCs/>
          <w:color w:val="000000"/>
          <w:u w:val="single"/>
          <w:lang w:val="vi-VN"/>
        </w:rPr>
        <w:t>tư tưởng</w:t>
      </w:r>
      <w:r w:rsidRPr="004D5419">
        <w:rPr>
          <w:i/>
          <w:iCs/>
          <w:color w:val="000000"/>
          <w:lang w:val="vi-VN"/>
        </w:rPr>
        <w:t>.</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Ta cậy cao dựa vào tư tưởng, chứ đừng dựa vào không gian, thời gian là hai thứ chúng ta không bao giờ làm đầy hay đọ kịp. Ta hãy rèn tập để biết tư tưởng cho hay, cho đúng, đó là nền tảng của nhân luân.</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Tôi không căn cứ vào không gian để thấy giá trị của tôi, mà tôi trông cậy vào sự quy định của tư tưởng một cách hoàn toàn, dù tôi có bao nhiêu đất cát cũng chưa phải là "giàu hơn", vì trong phạm vi không gian này, vũ trụ nuốt tôi như một điểm con, nhưng trái lại, nhờ tư tưởng, tôi quan niệm, bao trùm toàn vũ trụ.</w:t>
      </w:r>
    </w:p>
    <w:p w:rsidR="004D5419" w:rsidRPr="004D5419" w:rsidRDefault="004D5419" w:rsidP="004D5419">
      <w:pPr>
        <w:tabs>
          <w:tab w:val="left" w:pos="284"/>
          <w:tab w:val="left" w:pos="2552"/>
          <w:tab w:val="left" w:pos="4820"/>
          <w:tab w:val="left" w:pos="7088"/>
        </w:tabs>
        <w:ind w:right="3"/>
        <w:rPr>
          <w:color w:val="000000"/>
          <w:lang w:val="vi-VN"/>
        </w:rPr>
      </w:pPr>
      <w:r w:rsidRPr="004D5419">
        <w:rPr>
          <w:color w:val="000000"/>
          <w:lang w:val="vi-VN"/>
        </w:rPr>
        <w:t>(Trích Giá trị con người – Pa-xcan, Bài tập Ngữ văn 11, Tập hai, NXB Giáo dục Việt Nam, 2015, tr.114)</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6 (</w:t>
      </w:r>
      <w:r w:rsidRPr="004D5419">
        <w:rPr>
          <w:b/>
          <w:color w:val="000000"/>
          <w:lang w:val="vi-VN"/>
        </w:rPr>
        <w:t>NB</w:t>
      </w:r>
      <w:r w:rsidRPr="004D5419">
        <w:rPr>
          <w:b/>
          <w:bCs/>
          <w:color w:val="000000"/>
          <w:lang w:val="vi-VN"/>
        </w:rPr>
        <w:t xml:space="preserve">): </w:t>
      </w:r>
      <w:r w:rsidRPr="004D5419">
        <w:rPr>
          <w:color w:val="000000"/>
          <w:lang w:val="vi-VN"/>
        </w:rPr>
        <w:t xml:space="preserve">Văn bản trên đề cập đến vấn đề gì?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Giá trị của con người.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Người ta chẳng qua là một cây sậy, cây sậy mềm yếu nhất trong tạo hóa.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ư tưởng của con ngườ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Giá trị của con người là ở tư tưở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7 (</w:t>
      </w:r>
      <w:r w:rsidRPr="004D5419">
        <w:rPr>
          <w:b/>
          <w:color w:val="000000"/>
          <w:lang w:val="vi-VN"/>
        </w:rPr>
        <w:t>TH</w:t>
      </w:r>
      <w:r w:rsidRPr="004D5419">
        <w:rPr>
          <w:b/>
          <w:bCs/>
          <w:color w:val="000000"/>
          <w:lang w:val="vi-VN"/>
        </w:rPr>
        <w:t xml:space="preserve">): </w:t>
      </w:r>
      <w:r w:rsidRPr="004D5419">
        <w:rPr>
          <w:color w:val="000000"/>
          <w:lang w:val="vi-VN"/>
        </w:rPr>
        <w:t>Nêu hiệu quả của biện pháp tu từ so sánh được sử dụng trong câu văn sau: "</w:t>
      </w:r>
      <w:r w:rsidRPr="004D5419">
        <w:rPr>
          <w:i/>
          <w:iCs/>
          <w:color w:val="000000"/>
          <w:lang w:val="vi-VN"/>
        </w:rPr>
        <w:t>Người ta chẳng qua là một cây sậy, cây sậy mềm yếu nhất trong tạo hóa nhưng là một cây sậy có tư tưởng"</w:t>
      </w:r>
      <w:r w:rsidRPr="004D5419">
        <w:rPr>
          <w:color w:val="000000"/>
          <w:lang w:val="vi-VN"/>
        </w:rPr>
        <w:t xml:space="preserve">?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hấn mạnh vẻ đẹp con người.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lastRenderedPageBreak/>
        <w:tab/>
        <w:t xml:space="preserve">B. </w:t>
      </w:r>
      <w:r w:rsidRPr="004D5419">
        <w:rPr>
          <w:color w:val="000000"/>
          <w:lang w:val="vi-VN"/>
        </w:rPr>
        <w:t xml:space="preserve">Con người nhỏ bé, yếu ớt trước tạo hóa nhưng lại lớn lao và trường tồn nhờ có tư tưở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Bộc lộ cảm xúc.</w:t>
      </w:r>
    </w:p>
    <w:p w:rsidR="004D5419" w:rsidRPr="004D5419"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D. </w:t>
      </w:r>
      <w:r w:rsidRPr="004D5419">
        <w:rPr>
          <w:color w:val="000000"/>
          <w:lang w:val="vi-VN"/>
        </w:rPr>
        <w:t xml:space="preserve">Làm cho câu văn sinh động hơ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8 (</w:t>
      </w:r>
      <w:r w:rsidRPr="004D5419">
        <w:rPr>
          <w:b/>
          <w:color w:val="000000"/>
          <w:lang w:val="vi-VN"/>
        </w:rPr>
        <w:t>TH</w:t>
      </w:r>
      <w:r w:rsidRPr="004D5419">
        <w:rPr>
          <w:b/>
          <w:bCs/>
          <w:color w:val="000000"/>
          <w:lang w:val="vi-VN"/>
        </w:rPr>
        <w:t xml:space="preserve">): </w:t>
      </w:r>
      <w:r w:rsidRPr="004D5419">
        <w:rPr>
          <w:color w:val="000000"/>
          <w:lang w:val="vi-VN"/>
        </w:rPr>
        <w:t xml:space="preserve">Từ “tư tưởng”(in đậm, gạch chân) trong đoạn trích gần nghĩa hơn cả với từ ngữ n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ư duy </w:t>
      </w:r>
      <w:r w:rsidRPr="004D5419">
        <w:rPr>
          <w:b/>
          <w:color w:val="000000"/>
          <w:lang w:val="vi-VN"/>
        </w:rPr>
        <w:tab/>
        <w:t xml:space="preserve">B. </w:t>
      </w:r>
      <w:r w:rsidRPr="004D5419">
        <w:rPr>
          <w:color w:val="000000"/>
          <w:lang w:val="vi-VN"/>
        </w:rPr>
        <w:t xml:space="preserve">Suy nghĩ </w:t>
      </w:r>
      <w:r w:rsidRPr="004D5419">
        <w:rPr>
          <w:b/>
          <w:color w:val="000000"/>
          <w:lang w:val="vi-VN"/>
        </w:rPr>
        <w:tab/>
        <w:t xml:space="preserve">C. </w:t>
      </w:r>
      <w:r w:rsidRPr="004D5419">
        <w:rPr>
          <w:color w:val="000000"/>
          <w:lang w:val="vi-VN"/>
        </w:rPr>
        <w:t xml:space="preserve">Tưởng tượng </w:t>
      </w:r>
      <w:r w:rsidRPr="004D5419">
        <w:rPr>
          <w:b/>
          <w:color w:val="000000"/>
          <w:lang w:val="vi-VN"/>
        </w:rPr>
        <w:tab/>
        <w:t xml:space="preserve">D. </w:t>
      </w:r>
      <w:r w:rsidRPr="004D5419">
        <w:rPr>
          <w:color w:val="000000"/>
          <w:lang w:val="vi-VN"/>
        </w:rPr>
        <w:t xml:space="preserve">Trí tuệ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69 (</w:t>
      </w:r>
      <w:r w:rsidRPr="004D5419">
        <w:rPr>
          <w:b/>
          <w:color w:val="000000"/>
          <w:lang w:val="vi-VN"/>
        </w:rPr>
        <w:t>TH</w:t>
      </w:r>
      <w:r w:rsidRPr="004D5419">
        <w:rPr>
          <w:b/>
          <w:bCs/>
          <w:color w:val="000000"/>
          <w:lang w:val="vi-VN"/>
        </w:rPr>
        <w:t xml:space="preserve">): </w:t>
      </w:r>
      <w:r w:rsidRPr="004D5419">
        <w:rPr>
          <w:color w:val="000000"/>
          <w:lang w:val="vi-VN"/>
        </w:rPr>
        <w:t xml:space="preserve">Trong đoạn trích, tại sao Blaise Pascal cho rằng “Con người là một cây sậy”?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ì tuy nhỏ bé, hoang dại nhưng luôn mạnh mẽ.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Vì tuy nhỏ bé, hoang dại nhưng có phẩm chất đáng quí.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Vì nhỏ bé, hoang d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ì tuy nhỏ bé, hoang dại nhưng có niềm tin.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0 (</w:t>
      </w:r>
      <w:r w:rsidRPr="004D5419">
        <w:rPr>
          <w:b/>
          <w:color w:val="000000"/>
          <w:lang w:val="vi-VN"/>
        </w:rPr>
        <w:t>TH</w:t>
      </w:r>
      <w:r w:rsidRPr="004D5419">
        <w:rPr>
          <w:b/>
          <w:bCs/>
          <w:color w:val="000000"/>
          <w:lang w:val="vi-VN"/>
        </w:rPr>
        <w:t xml:space="preserve">): </w:t>
      </w:r>
      <w:r w:rsidRPr="004D5419">
        <w:rPr>
          <w:color w:val="000000"/>
          <w:lang w:val="vi-VN"/>
        </w:rPr>
        <w:t xml:space="preserve">Xác định phương thức biểu đạt chính của văn bản tr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ương thức biểu đạt chính là nghị luậ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Phương thức biểu đạt chính là biểu cảm.</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C. </w:t>
      </w:r>
      <w:r w:rsidRPr="004D5419">
        <w:rPr>
          <w:color w:val="000000"/>
          <w:lang w:val="vi-VN"/>
        </w:rPr>
        <w:t xml:space="preserve">Phương thức biểu đạt chính là thuyết mi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Phương thức biểu đạt chính là miêu tả.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1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Chúng em càng </w:t>
      </w:r>
      <w:r w:rsidRPr="004D5419">
        <w:rPr>
          <w:color w:val="000000"/>
          <w:u w:val="single"/>
          <w:lang w:val="vi-VN"/>
        </w:rPr>
        <w:t>đến gần</w:t>
      </w:r>
      <w:r w:rsidRPr="004D5419">
        <w:rPr>
          <w:color w:val="000000"/>
          <w:lang w:val="vi-VN"/>
        </w:rPr>
        <w:t xml:space="preserve"> ngày thi thì tinh thần </w:t>
      </w:r>
      <w:r w:rsidRPr="004D5419">
        <w:rPr>
          <w:color w:val="000000"/>
          <w:u w:val="single"/>
          <w:lang w:val="vi-VN"/>
        </w:rPr>
        <w:t>hăng hái</w:t>
      </w:r>
      <w:r w:rsidRPr="004D5419">
        <w:rPr>
          <w:color w:val="000000"/>
          <w:lang w:val="vi-VN"/>
        </w:rPr>
        <w:t xml:space="preserve"> học tập </w:t>
      </w:r>
      <w:r w:rsidRPr="004D5419">
        <w:rPr>
          <w:color w:val="000000"/>
          <w:u w:val="single"/>
          <w:lang w:val="vi-VN"/>
        </w:rPr>
        <w:t xml:space="preserve">đã </w:t>
      </w:r>
      <w:r w:rsidRPr="004D5419">
        <w:rPr>
          <w:color w:val="000000"/>
          <w:lang w:val="vi-VN"/>
        </w:rPr>
        <w:t xml:space="preserve">bộc lộ một cách </w:t>
      </w:r>
      <w:r w:rsidRPr="004D5419">
        <w:rPr>
          <w:color w:val="000000"/>
          <w:u w:val="single"/>
          <w:lang w:val="vi-VN"/>
        </w:rPr>
        <w:t>rõ nét</w: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ăng hái </w:t>
      </w:r>
      <w:r w:rsidRPr="004D5419">
        <w:rPr>
          <w:b/>
          <w:color w:val="000000"/>
          <w:lang w:val="vi-VN"/>
        </w:rPr>
        <w:tab/>
        <w:t xml:space="preserve">B. </w:t>
      </w:r>
      <w:r w:rsidRPr="004D5419">
        <w:rPr>
          <w:color w:val="000000"/>
          <w:lang w:val="vi-VN"/>
        </w:rPr>
        <w:t xml:space="preserve">đến gần </w:t>
      </w:r>
      <w:r w:rsidRPr="004D5419">
        <w:rPr>
          <w:b/>
          <w:color w:val="000000"/>
          <w:lang w:val="vi-VN"/>
        </w:rPr>
        <w:tab/>
        <w:t xml:space="preserve">C. </w:t>
      </w:r>
      <w:r w:rsidRPr="004D5419">
        <w:rPr>
          <w:color w:val="000000"/>
          <w:lang w:val="vi-VN"/>
        </w:rPr>
        <w:t xml:space="preserve">đã </w:t>
      </w:r>
      <w:r w:rsidRPr="004D5419">
        <w:rPr>
          <w:b/>
          <w:color w:val="000000"/>
          <w:lang w:val="vi-VN"/>
        </w:rPr>
        <w:tab/>
        <w:t xml:space="preserve">D. </w:t>
      </w:r>
      <w:r w:rsidRPr="004D5419">
        <w:rPr>
          <w:color w:val="000000"/>
          <w:lang w:val="vi-VN"/>
        </w:rPr>
        <w:t xml:space="preserve">rõ né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2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w:t>
      </w:r>
      <w:r w:rsidRPr="004D5419">
        <w:rPr>
          <w:color w:val="000000"/>
          <w:u w:val="single"/>
          <w:lang w:val="vi-VN"/>
        </w:rPr>
        <w:t xml:space="preserve">Càng </w:t>
      </w:r>
      <w:r w:rsidRPr="004D5419">
        <w:rPr>
          <w:color w:val="000000"/>
          <w:lang w:val="vi-VN"/>
        </w:rPr>
        <w:t xml:space="preserve">lớn lên tôi càng thấy việc học trở nên </w:t>
      </w:r>
      <w:r w:rsidRPr="004D5419">
        <w:rPr>
          <w:color w:val="000000"/>
          <w:u w:val="single"/>
          <w:lang w:val="vi-VN"/>
        </w:rPr>
        <w:t>nghiêm trọng</w:t>
      </w:r>
      <w:r w:rsidRPr="004D5419">
        <w:rPr>
          <w:color w:val="000000"/>
          <w:lang w:val="vi-VN"/>
        </w:rPr>
        <w:t xml:space="preserve">, những kiến thức ngày một nhiều khiến tôi </w:t>
      </w:r>
      <w:r w:rsidRPr="004D5419">
        <w:rPr>
          <w:color w:val="000000"/>
          <w:u w:val="single"/>
          <w:lang w:val="vi-VN"/>
        </w:rPr>
        <w:t xml:space="preserve">đang </w:t>
      </w:r>
      <w:r w:rsidRPr="004D5419">
        <w:rPr>
          <w:color w:val="000000"/>
          <w:lang w:val="vi-VN"/>
        </w:rPr>
        <w:t xml:space="preserve">rất </w:t>
      </w:r>
      <w:r w:rsidRPr="004D5419">
        <w:rPr>
          <w:color w:val="000000"/>
          <w:u w:val="single"/>
          <w:lang w:val="vi-VN"/>
        </w:rPr>
        <w:t>mơ hồ</w:t>
      </w:r>
      <w:r w:rsidRPr="004D5419">
        <w:rPr>
          <w:color w:val="000000"/>
          <w:lang w:val="vi-VN"/>
        </w:rPr>
        <w:t xml:space="preserve">.”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àng </w:t>
      </w:r>
      <w:r w:rsidRPr="004D5419">
        <w:rPr>
          <w:b/>
          <w:color w:val="000000"/>
          <w:lang w:val="vi-VN"/>
        </w:rPr>
        <w:tab/>
        <w:t xml:space="preserve">B. </w:t>
      </w:r>
      <w:r w:rsidRPr="004D5419">
        <w:rPr>
          <w:color w:val="000000"/>
          <w:lang w:val="vi-VN"/>
        </w:rPr>
        <w:t xml:space="preserve">nghiêm trọng </w:t>
      </w:r>
      <w:r w:rsidRPr="004D5419">
        <w:rPr>
          <w:b/>
          <w:color w:val="000000"/>
          <w:lang w:val="vi-VN"/>
        </w:rPr>
        <w:tab/>
        <w:t xml:space="preserve">C. </w:t>
      </w:r>
      <w:r w:rsidRPr="004D5419">
        <w:rPr>
          <w:color w:val="000000"/>
          <w:lang w:val="vi-VN"/>
        </w:rPr>
        <w:t xml:space="preserve">mơ hồ </w:t>
      </w:r>
      <w:r w:rsidRPr="004D5419">
        <w:rPr>
          <w:b/>
          <w:color w:val="000000"/>
          <w:lang w:val="vi-VN"/>
        </w:rPr>
        <w:tab/>
        <w:t xml:space="preserve">D. </w:t>
      </w:r>
      <w:r w:rsidRPr="004D5419">
        <w:rPr>
          <w:color w:val="000000"/>
          <w:lang w:val="vi-VN"/>
        </w:rPr>
        <w:t xml:space="preserve">đa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3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uân Quỳnh là nhà thơ nữ Việt Nam với những tác phẩm nổi tiếng được nhiều người biết đến. Thơ của bà giàu </w:t>
      </w:r>
      <w:r w:rsidRPr="004D5419">
        <w:rPr>
          <w:color w:val="000000"/>
          <w:u w:val="single"/>
          <w:lang w:val="vi-VN"/>
        </w:rPr>
        <w:t>cảm hứng</w:t>
      </w:r>
      <w:r w:rsidRPr="004D5419">
        <w:rPr>
          <w:color w:val="000000"/>
          <w:lang w:val="vi-VN"/>
        </w:rPr>
        <w:t xml:space="preserve"> với những cung bậc khác nhau vừa </w:t>
      </w:r>
      <w:r w:rsidRPr="004D5419">
        <w:rPr>
          <w:color w:val="000000"/>
          <w:u w:val="single"/>
          <w:lang w:val="vi-VN"/>
        </w:rPr>
        <w:t>hồn nhiên</w:t>
      </w:r>
      <w:r w:rsidRPr="004D5419">
        <w:rPr>
          <w:color w:val="000000"/>
          <w:lang w:val="vi-VN"/>
        </w:rPr>
        <w:t xml:space="preserve">, chân thành, </w:t>
      </w:r>
      <w:r w:rsidRPr="004D5419">
        <w:rPr>
          <w:color w:val="000000"/>
          <w:u w:val="single"/>
          <w:lang w:val="vi-VN"/>
        </w:rPr>
        <w:t xml:space="preserve">vừa </w:t>
      </w:r>
      <w:r w:rsidRPr="004D5419">
        <w:rPr>
          <w:color w:val="000000"/>
          <w:lang w:val="vi-VN"/>
        </w:rPr>
        <w:t xml:space="preserve">đằm thắm </w:t>
      </w:r>
      <w:r w:rsidRPr="004D5419">
        <w:rPr>
          <w:color w:val="000000"/>
          <w:u w:val="single"/>
          <w:lang w:val="vi-VN"/>
        </w:rPr>
        <w:t>mà lại</w:t>
      </w:r>
      <w:r w:rsidRPr="004D5419">
        <w:rPr>
          <w:color w:val="000000"/>
          <w:lang w:val="vi-VN"/>
        </w:rPr>
        <w:t xml:space="preserve"> da diết trong khát vọng về hạnh phúc đời thườ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ồn nhiên </w:t>
      </w:r>
      <w:r w:rsidRPr="004D5419">
        <w:rPr>
          <w:b/>
          <w:color w:val="000000"/>
          <w:lang w:val="vi-VN"/>
        </w:rPr>
        <w:tab/>
        <w:t xml:space="preserve">B. </w:t>
      </w:r>
      <w:r w:rsidRPr="004D5419">
        <w:rPr>
          <w:color w:val="000000"/>
          <w:lang w:val="vi-VN"/>
        </w:rPr>
        <w:t xml:space="preserve">mà lại </w:t>
      </w:r>
      <w:r w:rsidRPr="004D5419">
        <w:rPr>
          <w:b/>
          <w:color w:val="000000"/>
          <w:lang w:val="vi-VN"/>
        </w:rPr>
        <w:tab/>
        <w:t xml:space="preserve">C. </w:t>
      </w:r>
      <w:r w:rsidRPr="004D5419">
        <w:rPr>
          <w:color w:val="000000"/>
          <w:lang w:val="vi-VN"/>
        </w:rPr>
        <w:t xml:space="preserve">vừa </w:t>
      </w:r>
      <w:r w:rsidRPr="004D5419">
        <w:rPr>
          <w:b/>
          <w:color w:val="000000"/>
          <w:lang w:val="vi-VN"/>
        </w:rPr>
        <w:tab/>
        <w:t xml:space="preserve">D. </w:t>
      </w:r>
      <w:r w:rsidRPr="004D5419">
        <w:rPr>
          <w:color w:val="000000"/>
          <w:lang w:val="vi-VN"/>
        </w:rPr>
        <w:t xml:space="preserve">cảm hứ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4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Bài thơ “Từ ấy” ca ngợi sức mạnh </w:t>
      </w:r>
      <w:r w:rsidRPr="004D5419">
        <w:rPr>
          <w:color w:val="000000"/>
          <w:u w:val="single"/>
          <w:lang w:val="vi-VN"/>
        </w:rPr>
        <w:t xml:space="preserve">bản lĩnh </w:t>
      </w:r>
      <w:r w:rsidRPr="004D5419">
        <w:rPr>
          <w:color w:val="000000"/>
          <w:lang w:val="vi-VN"/>
        </w:rPr>
        <w:t xml:space="preserve">cách mạng, diễn tả niềm vui, hân hoan của một chàng trai mười tám tuổi đang </w:t>
      </w:r>
      <w:r w:rsidRPr="004D5419">
        <w:rPr>
          <w:color w:val="000000"/>
          <w:u w:val="single"/>
          <w:lang w:val="vi-VN"/>
        </w:rPr>
        <w:t>băn khoăn</w:t>
      </w:r>
      <w:r w:rsidRPr="004D5419">
        <w:rPr>
          <w:color w:val="000000"/>
          <w:lang w:val="vi-VN"/>
        </w:rPr>
        <w:t xml:space="preserve"> tìm hướng đi cho cuộc đời mình thì bắt gặp ánh sáng lí tưởng Cộng sản </w:t>
      </w:r>
      <w:r w:rsidRPr="004D5419">
        <w:rPr>
          <w:color w:val="000000"/>
          <w:u w:val="single"/>
          <w:lang w:val="vi-VN"/>
        </w:rPr>
        <w:t>chỉ đường</w:t>
      </w:r>
      <w:r w:rsidRPr="004D5419">
        <w:rPr>
          <w:color w:val="000000"/>
          <w:lang w:val="vi-VN"/>
        </w:rPr>
        <w:t xml:space="preserve"> dẫn lối, để từ đó, ông </w:t>
      </w:r>
      <w:r w:rsidRPr="004D5419">
        <w:rPr>
          <w:color w:val="000000"/>
          <w:u w:val="single"/>
          <w:lang w:val="vi-VN"/>
        </w:rPr>
        <w:t>dấn thân</w:t>
      </w:r>
      <w:r w:rsidRPr="004D5419">
        <w:rPr>
          <w:color w:val="000000"/>
          <w:lang w:val="vi-VN"/>
        </w:rPr>
        <w:t xml:space="preserve">, hòa mình vào các tầng lớp khác, đấu tranh cho quyền sống, quyền độc lập của dân tộ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hỉ đường </w:t>
      </w:r>
      <w:r w:rsidRPr="004D5419">
        <w:rPr>
          <w:b/>
          <w:color w:val="000000"/>
          <w:lang w:val="vi-VN"/>
        </w:rPr>
        <w:tab/>
        <w:t xml:space="preserve">B. </w:t>
      </w:r>
      <w:r w:rsidRPr="004D5419">
        <w:rPr>
          <w:color w:val="000000"/>
          <w:lang w:val="vi-VN"/>
        </w:rPr>
        <w:t xml:space="preserve">dấn thân </w:t>
      </w:r>
      <w:r w:rsidRPr="004D5419">
        <w:rPr>
          <w:b/>
          <w:color w:val="000000"/>
          <w:lang w:val="vi-VN"/>
        </w:rPr>
        <w:tab/>
        <w:t xml:space="preserve">C. </w:t>
      </w:r>
      <w:r w:rsidRPr="004D5419">
        <w:rPr>
          <w:color w:val="000000"/>
          <w:lang w:val="vi-VN"/>
        </w:rPr>
        <w:t xml:space="preserve">bản lĩnh </w:t>
      </w:r>
      <w:r w:rsidRPr="004D5419">
        <w:rPr>
          <w:b/>
          <w:color w:val="000000"/>
          <w:lang w:val="vi-VN"/>
        </w:rPr>
        <w:tab/>
        <w:t xml:space="preserve">D. </w:t>
      </w:r>
      <w:r w:rsidRPr="004D5419">
        <w:rPr>
          <w:color w:val="000000"/>
          <w:lang w:val="vi-VN"/>
        </w:rPr>
        <w:t xml:space="preserve">băn khoă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75 (</w:t>
      </w:r>
      <w:r w:rsidRPr="004D5419">
        <w:rPr>
          <w:b/>
          <w:color w:val="000000"/>
          <w:lang w:val="vi-VN"/>
        </w:rPr>
        <w:t>TH</w:t>
      </w:r>
      <w:r w:rsidRPr="004D5419">
        <w:rPr>
          <w:b/>
          <w:bCs/>
          <w:color w:val="000000"/>
          <w:lang w:val="vi-VN"/>
        </w:rPr>
        <w:t xml:space="preserve">): </w:t>
      </w:r>
      <w:r w:rsidRPr="004D5419">
        <w:rPr>
          <w:color w:val="000000"/>
          <w:lang w:val="vi-VN"/>
        </w:rPr>
        <w:t xml:space="preserve">Xác định một từ/cụm từ </w:t>
      </w:r>
      <w:r w:rsidRPr="004D5419">
        <w:rPr>
          <w:b/>
          <w:bCs/>
          <w:color w:val="000000"/>
          <w:lang w:val="vi-VN"/>
        </w:rPr>
        <w:t>SAI</w:t>
      </w:r>
      <w:r w:rsidRPr="004D5419">
        <w:rPr>
          <w:color w:val="000000"/>
          <w:lang w:val="vi-VN"/>
        </w:rPr>
        <w:t xml:space="preserve"> về ngữ pháp/hoặc ngữ nghĩa/logic/phong các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lastRenderedPageBreak/>
        <w:t xml:space="preserve">“Tắt đèn là một trong những tác phẩm văn học </w:t>
      </w:r>
      <w:r w:rsidRPr="004D5419">
        <w:rPr>
          <w:color w:val="000000"/>
          <w:u w:val="single"/>
          <w:lang w:val="vi-VN"/>
        </w:rPr>
        <w:t>chân thực</w:t>
      </w:r>
      <w:r w:rsidRPr="004D5419">
        <w:rPr>
          <w:color w:val="000000"/>
          <w:lang w:val="vi-VN"/>
        </w:rPr>
        <w:t xml:space="preserve"> mà giàu </w:t>
      </w:r>
      <w:r w:rsidRPr="004D5419">
        <w:rPr>
          <w:color w:val="000000"/>
          <w:u w:val="single"/>
          <w:lang w:val="vi-VN"/>
        </w:rPr>
        <w:t>cảm động</w:t>
      </w:r>
      <w:r w:rsidRPr="004D5419">
        <w:rPr>
          <w:color w:val="000000"/>
          <w:lang w:val="vi-VN"/>
        </w:rPr>
        <w:t xml:space="preserve"> viết về gia đình Chị Dậu – một gia đình nông dân nghèo đang sống dưới </w:t>
      </w:r>
      <w:r w:rsidRPr="004D5419">
        <w:rPr>
          <w:color w:val="000000"/>
          <w:u w:val="single"/>
          <w:lang w:val="vi-VN"/>
        </w:rPr>
        <w:t>tầng đáy</w:t>
      </w:r>
      <w:r w:rsidRPr="004D5419">
        <w:rPr>
          <w:color w:val="000000"/>
          <w:lang w:val="vi-VN"/>
        </w:rPr>
        <w:t xml:space="preserve"> của xã hội khi bị ách đô hộ, </w:t>
      </w:r>
      <w:r w:rsidRPr="004D5419">
        <w:rPr>
          <w:color w:val="000000"/>
          <w:u w:val="single"/>
          <w:lang w:val="vi-VN"/>
        </w:rPr>
        <w:t>chèn ép</w:t>
      </w:r>
      <w:r w:rsidRPr="004D5419">
        <w:rPr>
          <w:color w:val="000000"/>
          <w:lang w:val="vi-VN"/>
        </w:rPr>
        <w:t xml:space="preserve"> của thực dân Pháp.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hèn ép </w:t>
      </w:r>
      <w:r w:rsidRPr="004D5419">
        <w:rPr>
          <w:b/>
          <w:color w:val="000000"/>
          <w:lang w:val="vi-VN"/>
        </w:rPr>
        <w:tab/>
        <w:t xml:space="preserve">B. </w:t>
      </w:r>
      <w:r w:rsidRPr="004D5419">
        <w:rPr>
          <w:color w:val="000000"/>
          <w:lang w:val="vi-VN"/>
        </w:rPr>
        <w:t xml:space="preserve">cảm động </w:t>
      </w:r>
      <w:r w:rsidRPr="004D5419">
        <w:rPr>
          <w:b/>
          <w:color w:val="000000"/>
          <w:lang w:val="vi-VN"/>
        </w:rPr>
        <w:tab/>
        <w:t xml:space="preserve">C. </w:t>
      </w:r>
      <w:r w:rsidRPr="004D5419">
        <w:rPr>
          <w:color w:val="000000"/>
          <w:lang w:val="vi-VN"/>
        </w:rPr>
        <w:t xml:space="preserve">tầng đáy </w:t>
      </w:r>
      <w:r w:rsidRPr="004D5419">
        <w:rPr>
          <w:b/>
          <w:color w:val="000000"/>
          <w:lang w:val="vi-VN"/>
        </w:rPr>
        <w:tab/>
        <w:t xml:space="preserve">D. </w:t>
      </w:r>
      <w:r w:rsidRPr="004D5419">
        <w:rPr>
          <w:color w:val="000000"/>
          <w:lang w:val="vi-VN"/>
        </w:rPr>
        <w:t xml:space="preserve">chân thực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6 (</w:t>
      </w:r>
      <w:r w:rsidRPr="004D5419">
        <w:rPr>
          <w:b/>
          <w:color w:val="000000"/>
          <w:lang w:val="vi-VN"/>
        </w:rPr>
        <w:t>TH</w:t>
      </w:r>
      <w:r w:rsidRPr="004D5419">
        <w:rPr>
          <w:b/>
          <w:bCs/>
          <w:color w:val="000000"/>
          <w:lang w:val="vi-VN"/>
        </w:rPr>
        <w:t xml:space="preserve">): </w:t>
      </w:r>
      <w:r w:rsidRPr="004D5419">
        <w:rPr>
          <w:color w:val="000000"/>
          <w:lang w:val="vi-VN"/>
        </w:rPr>
        <w:t>Chọn một từ mà nghĩa của nó</w:t>
      </w:r>
      <w:r w:rsidRPr="004D5419">
        <w:rPr>
          <w:b/>
          <w:bCs/>
          <w:color w:val="000000"/>
          <w:lang w:val="vi-VN"/>
        </w:rPr>
        <w:t xml:space="preserve"> KHÔNG</w:t>
      </w:r>
      <w:r w:rsidRPr="004D5419">
        <w:rPr>
          <w:color w:val="000000"/>
          <w:lang w:val="vi-VN"/>
        </w:rPr>
        <w:t xml:space="preserve"> cùng nhóm với các từ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ảm động </w:t>
      </w:r>
      <w:r w:rsidRPr="004D5419">
        <w:rPr>
          <w:b/>
          <w:color w:val="000000"/>
          <w:lang w:val="vi-VN"/>
        </w:rPr>
        <w:tab/>
        <w:t xml:space="preserve">B. </w:t>
      </w:r>
      <w:r w:rsidRPr="004D5419">
        <w:rPr>
          <w:color w:val="000000"/>
          <w:lang w:val="vi-VN"/>
        </w:rPr>
        <w:t xml:space="preserve">xúc động </w:t>
      </w:r>
      <w:r w:rsidRPr="004D5419">
        <w:rPr>
          <w:b/>
          <w:color w:val="000000"/>
          <w:lang w:val="vi-VN"/>
        </w:rPr>
        <w:tab/>
        <w:t xml:space="preserve">C. </w:t>
      </w:r>
      <w:r w:rsidRPr="004D5419">
        <w:rPr>
          <w:color w:val="000000"/>
          <w:lang w:val="vi-VN"/>
        </w:rPr>
        <w:t xml:space="preserve">cảm xúc </w:t>
      </w:r>
      <w:r w:rsidRPr="004D5419">
        <w:rPr>
          <w:b/>
          <w:color w:val="000000"/>
          <w:lang w:val="vi-VN"/>
        </w:rPr>
        <w:tab/>
        <w:t xml:space="preserve">D. </w:t>
      </w:r>
      <w:r w:rsidRPr="004D5419">
        <w:rPr>
          <w:color w:val="000000"/>
          <w:lang w:val="vi-VN"/>
        </w:rPr>
        <w:t xml:space="preserve">rung động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7 (</w:t>
      </w:r>
      <w:r w:rsidRPr="004D5419">
        <w:rPr>
          <w:b/>
          <w:color w:val="000000"/>
          <w:lang w:val="vi-VN"/>
        </w:rPr>
        <w:t>TH</w:t>
      </w:r>
      <w:r w:rsidRPr="004D5419">
        <w:rPr>
          <w:b/>
          <w:bCs/>
          <w:color w:val="000000"/>
          <w:lang w:val="vi-VN"/>
        </w:rPr>
        <w:t xml:space="preserve">): </w:t>
      </w:r>
      <w:r w:rsidRPr="004D5419">
        <w:rPr>
          <w:color w:val="000000"/>
          <w:lang w:val="vi-VN"/>
        </w:rPr>
        <w:t>Chọn một từ mà nghĩa của nó</w:t>
      </w:r>
      <w:r w:rsidRPr="004D5419">
        <w:rPr>
          <w:b/>
          <w:bCs/>
          <w:color w:val="000000"/>
          <w:lang w:val="vi-VN"/>
        </w:rPr>
        <w:t xml:space="preserve"> KHÔNG</w:t>
      </w:r>
      <w:r w:rsidRPr="004D5419">
        <w:rPr>
          <w:color w:val="000000"/>
          <w:lang w:val="vi-VN"/>
        </w:rPr>
        <w:t xml:space="preserve"> cùng nhóm với các từ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bảo vệ </w:t>
      </w:r>
      <w:r w:rsidRPr="004D5419">
        <w:rPr>
          <w:b/>
          <w:color w:val="000000"/>
          <w:lang w:val="vi-VN"/>
        </w:rPr>
        <w:tab/>
        <w:t xml:space="preserve">B. </w:t>
      </w:r>
      <w:r w:rsidRPr="004D5419">
        <w:rPr>
          <w:color w:val="000000"/>
          <w:lang w:val="vi-VN"/>
        </w:rPr>
        <w:t xml:space="preserve">bảo tồn </w:t>
      </w:r>
      <w:r w:rsidRPr="004D5419">
        <w:rPr>
          <w:b/>
          <w:color w:val="000000"/>
          <w:lang w:val="vi-VN"/>
        </w:rPr>
        <w:tab/>
        <w:t xml:space="preserve">C. </w:t>
      </w:r>
      <w:r w:rsidRPr="004D5419">
        <w:rPr>
          <w:color w:val="000000"/>
          <w:lang w:val="vi-VN"/>
        </w:rPr>
        <w:t xml:space="preserve">bảo mật </w:t>
      </w:r>
      <w:r w:rsidRPr="004D5419">
        <w:rPr>
          <w:b/>
          <w:color w:val="000000"/>
          <w:lang w:val="vi-VN"/>
        </w:rPr>
        <w:tab/>
        <w:t xml:space="preserve">D. </w:t>
      </w:r>
      <w:r w:rsidRPr="004D5419">
        <w:rPr>
          <w:color w:val="000000"/>
          <w:lang w:val="vi-VN"/>
        </w:rPr>
        <w:t xml:space="preserve">bảo trợ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8 (</w:t>
      </w:r>
      <w:r w:rsidRPr="004D5419">
        <w:rPr>
          <w:b/>
          <w:color w:val="000000"/>
          <w:lang w:val="vi-VN"/>
        </w:rPr>
        <w:t>TH</w:t>
      </w:r>
      <w:r w:rsidRPr="004D5419">
        <w:rPr>
          <w:b/>
          <w:bCs/>
          <w:color w:val="000000"/>
          <w:lang w:val="vi-VN"/>
        </w:rPr>
        <w:t xml:space="preserve">): </w:t>
      </w:r>
      <w:r w:rsidRPr="004D5419">
        <w:rPr>
          <w:color w:val="000000"/>
          <w:lang w:val="vi-VN"/>
        </w:rPr>
        <w:t>Chọn một từ mà nghĩa của nó</w:t>
      </w:r>
      <w:r w:rsidRPr="004D5419">
        <w:rPr>
          <w:b/>
          <w:bCs/>
          <w:color w:val="000000"/>
          <w:lang w:val="vi-VN"/>
        </w:rPr>
        <w:t xml:space="preserve"> KHÔNG</w:t>
      </w:r>
      <w:r w:rsidRPr="004D5419">
        <w:rPr>
          <w:color w:val="000000"/>
          <w:lang w:val="vi-VN"/>
        </w:rPr>
        <w:t xml:space="preserve"> cùng nhóm với các từ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Quặn thắt </w:t>
      </w:r>
      <w:r w:rsidRPr="004D5419">
        <w:rPr>
          <w:b/>
          <w:color w:val="000000"/>
          <w:lang w:val="vi-VN"/>
        </w:rPr>
        <w:tab/>
        <w:t xml:space="preserve">B. </w:t>
      </w:r>
      <w:r w:rsidRPr="004D5419">
        <w:rPr>
          <w:color w:val="000000"/>
          <w:lang w:val="vi-VN"/>
        </w:rPr>
        <w:t xml:space="preserve">Quặn lòng </w:t>
      </w:r>
      <w:r w:rsidRPr="004D5419">
        <w:rPr>
          <w:b/>
          <w:color w:val="000000"/>
          <w:lang w:val="vi-VN"/>
        </w:rPr>
        <w:tab/>
        <w:t xml:space="preserve">C. </w:t>
      </w:r>
      <w:r w:rsidRPr="004D5419">
        <w:rPr>
          <w:color w:val="000000"/>
          <w:lang w:val="vi-VN"/>
        </w:rPr>
        <w:t xml:space="preserve">Oằn oại </w:t>
      </w:r>
      <w:r w:rsidRPr="004D5419">
        <w:rPr>
          <w:b/>
          <w:color w:val="000000"/>
          <w:lang w:val="vi-VN"/>
        </w:rPr>
        <w:tab/>
        <w:t xml:space="preserve">D. </w:t>
      </w:r>
      <w:r w:rsidRPr="004D5419">
        <w:rPr>
          <w:color w:val="000000"/>
          <w:lang w:val="vi-VN"/>
        </w:rPr>
        <w:t xml:space="preserve">Quằn quại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79 (</w:t>
      </w:r>
      <w:r w:rsidRPr="004D5419">
        <w:rPr>
          <w:b/>
          <w:color w:val="000000"/>
          <w:lang w:val="vi-VN"/>
        </w:rPr>
        <w:t>TH</w:t>
      </w:r>
      <w:r w:rsidRPr="004D5419">
        <w:rPr>
          <w:b/>
          <w:bCs/>
          <w:color w:val="000000"/>
          <w:lang w:val="vi-VN"/>
        </w:rPr>
        <w:t xml:space="preserve">): </w:t>
      </w:r>
      <w:r w:rsidRPr="004D5419">
        <w:rPr>
          <w:color w:val="000000"/>
          <w:lang w:val="vi-VN"/>
        </w:rPr>
        <w:t>Nhà thơ nào</w:t>
      </w:r>
      <w:r w:rsidRPr="004D5419">
        <w:rPr>
          <w:b/>
          <w:bCs/>
          <w:color w:val="000000"/>
          <w:lang w:val="vi-VN"/>
        </w:rPr>
        <w:t xml:space="preserve"> KHÔNG</w:t>
      </w:r>
      <w:r w:rsidRPr="004D5419">
        <w:rPr>
          <w:color w:val="000000"/>
          <w:lang w:val="vi-VN"/>
        </w:rPr>
        <w:t xml:space="preserve"> thuộc nền văn học hiện thực 1930 – 1945?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am Cao </w:t>
      </w:r>
      <w:r w:rsidRPr="004D5419">
        <w:rPr>
          <w:b/>
          <w:color w:val="000000"/>
          <w:lang w:val="vi-VN"/>
        </w:rPr>
        <w:tab/>
        <w:t xml:space="preserve">B. </w:t>
      </w:r>
      <w:r w:rsidRPr="004D5419">
        <w:rPr>
          <w:color w:val="000000"/>
          <w:lang w:val="vi-VN"/>
        </w:rPr>
        <w:t xml:space="preserve">Ngô Tất Tố </w:t>
      </w:r>
      <w:r w:rsidRPr="004D5419">
        <w:rPr>
          <w:b/>
          <w:color w:val="000000"/>
          <w:lang w:val="vi-VN"/>
        </w:rPr>
        <w:tab/>
        <w:t xml:space="preserve">C. </w:t>
      </w:r>
      <w:r w:rsidRPr="004D5419">
        <w:rPr>
          <w:color w:val="000000"/>
          <w:lang w:val="vi-VN"/>
        </w:rPr>
        <w:t xml:space="preserve">Nguyên Hồng </w:t>
      </w:r>
      <w:r w:rsidRPr="004D5419">
        <w:rPr>
          <w:b/>
          <w:color w:val="000000"/>
          <w:lang w:val="vi-VN"/>
        </w:rPr>
        <w:tab/>
        <w:t xml:space="preserve">D. </w:t>
      </w:r>
      <w:r w:rsidRPr="004D5419">
        <w:rPr>
          <w:color w:val="000000"/>
          <w:lang w:val="vi-VN"/>
        </w:rPr>
        <w:t xml:space="preserve">Nguyễn Minh Châu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b/>
          <w:bCs/>
          <w:color w:val="000000"/>
          <w:lang w:val="vi-VN"/>
        </w:rPr>
        <w:t>Câu 80 (</w:t>
      </w:r>
      <w:r w:rsidRPr="004D5419">
        <w:rPr>
          <w:b/>
          <w:color w:val="000000"/>
          <w:lang w:val="vi-VN"/>
        </w:rPr>
        <w:t>TH</w:t>
      </w:r>
      <w:r w:rsidRPr="004D5419">
        <w:rPr>
          <w:b/>
          <w:bCs/>
          <w:color w:val="000000"/>
          <w:lang w:val="vi-VN"/>
        </w:rPr>
        <w:t xml:space="preserve">): </w:t>
      </w:r>
      <w:r w:rsidRPr="004D5419">
        <w:rPr>
          <w:color w:val="000000"/>
          <w:lang w:val="vi-VN"/>
        </w:rPr>
        <w:t>Tác phẩm nào</w:t>
      </w:r>
      <w:r w:rsidRPr="004D5419">
        <w:rPr>
          <w:b/>
          <w:bCs/>
          <w:color w:val="000000"/>
          <w:lang w:val="vi-VN"/>
        </w:rPr>
        <w:t xml:space="preserve"> KHÔNG</w:t>
      </w:r>
      <w:r w:rsidRPr="004D5419">
        <w:rPr>
          <w:color w:val="000000"/>
          <w:lang w:val="vi-VN"/>
        </w:rPr>
        <w:t xml:space="preserve"> cùng thể loại với tác phẩm còn l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Đây thôn vĩ dạ </w:t>
      </w:r>
      <w:r w:rsidRPr="004D5419">
        <w:rPr>
          <w:b/>
          <w:color w:val="000000"/>
          <w:lang w:val="vi-VN"/>
        </w:rPr>
        <w:tab/>
        <w:t xml:space="preserve">B. </w:t>
      </w:r>
      <w:r w:rsidRPr="004D5419">
        <w:rPr>
          <w:color w:val="000000"/>
          <w:lang w:val="vi-VN"/>
        </w:rPr>
        <w:t xml:space="preserve">Tương tư </w:t>
      </w:r>
      <w:r w:rsidRPr="004D5419">
        <w:rPr>
          <w:b/>
          <w:color w:val="000000"/>
          <w:lang w:val="vi-VN"/>
        </w:rPr>
        <w:tab/>
        <w:t xml:space="preserve">C. </w:t>
      </w:r>
      <w:r w:rsidRPr="004D5419">
        <w:rPr>
          <w:color w:val="000000"/>
          <w:lang w:val="vi-VN"/>
        </w:rPr>
        <w:t xml:space="preserve">Vội vàng </w:t>
      </w:r>
      <w:r w:rsidRPr="004D5419">
        <w:rPr>
          <w:b/>
          <w:color w:val="000000"/>
          <w:lang w:val="vi-VN"/>
        </w:rPr>
        <w:tab/>
        <w:t xml:space="preserve">D. </w:t>
      </w:r>
      <w:r w:rsidRPr="004D5419">
        <w:rPr>
          <w:color w:val="000000"/>
          <w:lang w:val="vi-VN"/>
        </w:rPr>
        <w:t xml:space="preserve">Tự tì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1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Phải nhiều thế kỉ qua đi, người tình mong đợi mới đến đánh thức người con gái đẹp nằm ngủ mơ mang giữa cánh đồng ... đầy hoa d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hâu Vĩ </w:t>
      </w:r>
      <w:r w:rsidRPr="004D5419">
        <w:rPr>
          <w:b/>
          <w:color w:val="000000"/>
          <w:lang w:val="vi-VN"/>
        </w:rPr>
        <w:tab/>
        <w:t xml:space="preserve">B. </w:t>
      </w:r>
      <w:r w:rsidRPr="004D5419">
        <w:rPr>
          <w:color w:val="000000"/>
          <w:lang w:val="vi-VN"/>
        </w:rPr>
        <w:t xml:space="preserve">Châu Vũ </w:t>
      </w:r>
      <w:r w:rsidRPr="004D5419">
        <w:rPr>
          <w:b/>
          <w:color w:val="000000"/>
          <w:lang w:val="vi-VN"/>
        </w:rPr>
        <w:tab/>
        <w:t xml:space="preserve">C. </w:t>
      </w:r>
      <w:r w:rsidRPr="004D5419">
        <w:rPr>
          <w:color w:val="000000"/>
          <w:lang w:val="vi-VN"/>
        </w:rPr>
        <w:t xml:space="preserve">Châu Hóa </w:t>
      </w:r>
      <w:r w:rsidRPr="004D5419">
        <w:rPr>
          <w:b/>
          <w:color w:val="000000"/>
          <w:lang w:val="vi-VN"/>
        </w:rPr>
        <w:tab/>
        <w:t xml:space="preserve">D. </w:t>
      </w:r>
      <w:r w:rsidRPr="004D5419">
        <w:rPr>
          <w:color w:val="000000"/>
          <w:lang w:val="vi-VN"/>
        </w:rPr>
        <w:t xml:space="preserve">Châu Ho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2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Là sản phẩm của sự khái quát hoá từ đời sống, ... nghệ thuật là hình ảnh chủ quan của thế giới khách qua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giá trị </w:t>
      </w:r>
      <w:r w:rsidRPr="004D5419">
        <w:rPr>
          <w:b/>
          <w:color w:val="000000"/>
          <w:lang w:val="vi-VN"/>
        </w:rPr>
        <w:tab/>
        <w:t xml:space="preserve">B. </w:t>
      </w:r>
      <w:r w:rsidRPr="004D5419">
        <w:rPr>
          <w:color w:val="000000"/>
          <w:lang w:val="vi-VN"/>
        </w:rPr>
        <w:t xml:space="preserve">tư tưởng </w:t>
      </w:r>
      <w:r w:rsidRPr="004D5419">
        <w:rPr>
          <w:b/>
          <w:color w:val="000000"/>
          <w:lang w:val="vi-VN"/>
        </w:rPr>
        <w:tab/>
        <w:t xml:space="preserve">C. </w:t>
      </w:r>
      <w:r w:rsidRPr="004D5419">
        <w:rPr>
          <w:color w:val="000000"/>
          <w:lang w:val="vi-VN"/>
        </w:rPr>
        <w:t xml:space="preserve">bộ phận </w:t>
      </w:r>
      <w:r w:rsidRPr="004D5419">
        <w:rPr>
          <w:b/>
          <w:color w:val="000000"/>
          <w:lang w:val="vi-VN"/>
        </w:rPr>
        <w:tab/>
        <w:t xml:space="preserve">D. </w:t>
      </w:r>
      <w:r w:rsidRPr="004D5419">
        <w:rPr>
          <w:color w:val="000000"/>
          <w:lang w:val="vi-VN"/>
        </w:rPr>
        <w:t xml:space="preserve">hình tượ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3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 là kết tinh của những ấn tượng sâu sắc về cuộc đời, từng làm nhà văn day dứt, trăn trở và thôi thúc họ phải nói to lên để chia sẻ với người khác”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ình tượng </w:t>
      </w:r>
      <w:r w:rsidRPr="004D5419">
        <w:rPr>
          <w:b/>
          <w:color w:val="000000"/>
          <w:lang w:val="vi-VN"/>
        </w:rPr>
        <w:tab/>
        <w:t xml:space="preserve">B. </w:t>
      </w:r>
      <w:r w:rsidRPr="004D5419">
        <w:rPr>
          <w:color w:val="000000"/>
          <w:lang w:val="vi-VN"/>
        </w:rPr>
        <w:t xml:space="preserve">Con người </w:t>
      </w:r>
      <w:r w:rsidRPr="004D5419">
        <w:rPr>
          <w:b/>
          <w:color w:val="000000"/>
          <w:lang w:val="vi-VN"/>
        </w:rPr>
        <w:tab/>
        <w:t xml:space="preserve">C. </w:t>
      </w:r>
      <w:r w:rsidRPr="004D5419">
        <w:rPr>
          <w:color w:val="000000"/>
          <w:lang w:val="vi-VN"/>
        </w:rPr>
        <w:t xml:space="preserve">Đời sống </w:t>
      </w:r>
      <w:r w:rsidRPr="004D5419">
        <w:rPr>
          <w:b/>
          <w:color w:val="000000"/>
          <w:lang w:val="vi-VN"/>
        </w:rPr>
        <w:tab/>
        <w:t xml:space="preserve">D. </w:t>
      </w:r>
      <w:r w:rsidRPr="004D5419">
        <w:rPr>
          <w:color w:val="000000"/>
          <w:lang w:val="vi-VN"/>
        </w:rPr>
        <w:t xml:space="preserve">Nhân vậ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4 (</w:t>
      </w:r>
      <w:r w:rsidRPr="004D5419">
        <w:rPr>
          <w:b/>
          <w:color w:val="000000"/>
          <w:lang w:val="vi-VN"/>
        </w:rPr>
        <w:t>TH</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Theo Hoài Thanh nhận định:</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uân Diệu là nhà văn ... nhất trong các nhà thơ ...".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hiện đại/mới </w:t>
      </w:r>
      <w:r w:rsidRPr="004D5419">
        <w:rPr>
          <w:b/>
          <w:color w:val="000000"/>
          <w:lang w:val="vi-VN"/>
        </w:rPr>
        <w:tab/>
        <w:t xml:space="preserve">B. </w:t>
      </w:r>
      <w:r w:rsidRPr="004D5419">
        <w:rPr>
          <w:color w:val="000000"/>
          <w:lang w:val="vi-VN"/>
        </w:rPr>
        <w:t xml:space="preserve">mới/hiện đại </w:t>
      </w:r>
      <w:r w:rsidRPr="004D5419">
        <w:rPr>
          <w:b/>
          <w:color w:val="000000"/>
          <w:lang w:val="vi-VN"/>
        </w:rPr>
        <w:tab/>
        <w:t xml:space="preserve">C. </w:t>
      </w:r>
      <w:r w:rsidRPr="004D5419">
        <w:rPr>
          <w:color w:val="000000"/>
          <w:lang w:val="vi-VN"/>
        </w:rPr>
        <w:t xml:space="preserve">mới/mới </w:t>
      </w:r>
      <w:r w:rsidRPr="004D5419">
        <w:rPr>
          <w:b/>
          <w:color w:val="000000"/>
          <w:lang w:val="vi-VN"/>
        </w:rPr>
        <w:tab/>
        <w:t xml:space="preserve">D. </w:t>
      </w:r>
      <w:r w:rsidRPr="004D5419">
        <w:rPr>
          <w:color w:val="000000"/>
          <w:lang w:val="vi-VN"/>
        </w:rPr>
        <w:t xml:space="preserve">hiện đại/hiện đạ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5 (</w:t>
      </w:r>
      <w:r w:rsidRPr="004D5419">
        <w:rPr>
          <w:b/>
          <w:color w:val="000000"/>
          <w:lang w:val="vi-VN"/>
        </w:rPr>
        <w:t>NB</w:t>
      </w:r>
      <w:r w:rsidRPr="004D5419">
        <w:rPr>
          <w:b/>
          <w:bCs/>
          <w:color w:val="000000"/>
          <w:lang w:val="vi-VN"/>
        </w:rPr>
        <w:t xml:space="preserve">): </w:t>
      </w:r>
      <w:r w:rsidRPr="004D5419">
        <w:rPr>
          <w:color w:val="000000"/>
          <w:lang w:val="vi-VN"/>
        </w:rPr>
        <w:t xml:space="preserve">Chọn từ/cụm từ </w:t>
      </w:r>
      <w:r w:rsidRPr="004D5419">
        <w:rPr>
          <w:b/>
          <w:bCs/>
          <w:color w:val="000000"/>
          <w:lang w:val="vi-VN"/>
        </w:rPr>
        <w:t>thích hợp nhất</w:t>
      </w:r>
      <w:r w:rsidRPr="004D5419">
        <w:rPr>
          <w:color w:val="000000"/>
          <w:lang w:val="vi-VN"/>
        </w:rPr>
        <w:t xml:space="preserve"> để điền vào chỗ trống trong câu dưới đây:</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Cái đáng quí nhất ở ngòi bút Nam Cao là .... sâu sắc ở bản chất tốt đẹp của người lao độ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khát khao </w:t>
      </w:r>
      <w:r w:rsidRPr="004D5419">
        <w:rPr>
          <w:b/>
          <w:color w:val="000000"/>
          <w:lang w:val="vi-VN"/>
        </w:rPr>
        <w:tab/>
        <w:t xml:space="preserve">B. </w:t>
      </w:r>
      <w:r w:rsidRPr="004D5419">
        <w:rPr>
          <w:color w:val="000000"/>
          <w:lang w:val="vi-VN"/>
        </w:rPr>
        <w:t xml:space="preserve">hi vọng </w:t>
      </w:r>
      <w:r w:rsidRPr="004D5419">
        <w:rPr>
          <w:b/>
          <w:color w:val="000000"/>
          <w:lang w:val="vi-VN"/>
        </w:rPr>
        <w:tab/>
        <w:t xml:space="preserve">C. </w:t>
      </w:r>
      <w:r w:rsidRPr="004D5419">
        <w:rPr>
          <w:color w:val="000000"/>
          <w:lang w:val="vi-VN"/>
        </w:rPr>
        <w:t xml:space="preserve">niềm tin </w:t>
      </w:r>
      <w:r w:rsidRPr="004D5419">
        <w:rPr>
          <w:b/>
          <w:color w:val="000000"/>
          <w:lang w:val="vi-VN"/>
        </w:rPr>
        <w:tab/>
        <w:t xml:space="preserve">D. </w:t>
      </w:r>
      <w:r w:rsidRPr="004D5419">
        <w:rPr>
          <w:color w:val="000000"/>
          <w:lang w:val="vi-VN"/>
        </w:rPr>
        <w:t xml:space="preserve">khát vọ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6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lastRenderedPageBreak/>
        <w:t xml:space="preserve"> "Tiếng trống thu không trên cái chòi của huyện nhỏ ; từng tiếng một vang ra để gọi buổi</w:t>
      </w:r>
      <w:r w:rsidRPr="004D5419">
        <w:rPr>
          <w:color w:val="000000"/>
          <w:lang w:val="vi-VN"/>
        </w:rPr>
        <w:t xml:space="preserve"> </w:t>
      </w:r>
      <w:r w:rsidRPr="004D5419">
        <w:rPr>
          <w:i/>
          <w:iCs/>
          <w:color w:val="000000"/>
          <w:lang w:val="vi-VN"/>
        </w:rPr>
        <w:t>chiều. Phương tây đỏ rực như lửa cháy và những đám mây ánh hồng như hòn than sắp tàn. Dãy tre làng trước mặt đen lại và cắt hình rõ rệt trên nền trờ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Chiều, chiều rồi. Một chiều êm ả như ru, văng vẳng tiếng ếch nhái kêu ran ngoài đồng ruộng</w:t>
      </w:r>
      <w:r w:rsidRPr="004D5419">
        <w:rPr>
          <w:color w:val="000000"/>
          <w:lang w:val="vi-VN"/>
        </w:rPr>
        <w:t xml:space="preserve"> </w:t>
      </w:r>
      <w:r w:rsidRPr="004D5419">
        <w:rPr>
          <w:i/>
          <w:iCs/>
          <w:color w:val="000000"/>
          <w:lang w:val="vi-VN"/>
        </w:rPr>
        <w:t>theo gió nhẹ đưa vào. Trong cửa hàng hơi tối muỗi đã bắt đầu vo ve. Liên ngồi yên lặng bên mấy quả thuốc sơn đen ; đôi mắt chị bóng tối ngập đầy dần và cái buồn của buổi chiều quê thấm thía vào tâm hồn ngây thơ của chị; Liên không hiểu sao, nhưng chị thấy lòng buồn man mác trước cái giờ khắc của ngày tàn"</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Hai đứa trẻ"</w:t>
      </w:r>
      <w:r w:rsidRPr="004D5419">
        <w:rPr>
          <w:color w:val="000000"/>
          <w:lang w:val="vi-VN"/>
        </w:rPr>
        <w:t xml:space="preserve"> - Thạch Lam, SGK Ngữ văn 11 tập 1, NXBGD năm 2014)</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Nội dung chính trong đoạn vă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Bức tranh phố huyện trong cảm nhận của Li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Bức tranh phố huyện với vẻ đẹp trầm buồn, tĩnh lặng, rất đỗi thơ mộng lúc chiều tà và tâm hồn tinh tế, nhạy cảm của Li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ác họa khung cảnh sinh hoạt người dân phố huyệ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Tâm trạng của Liên và An trước phố huyệ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7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 xml:space="preserve"> “...Em ơi em Đất Nước là máu xương của mình</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Phải biết gắn bó và san sẻ</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Phải biết hóa thân cho dáng hình xứ sở</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Làm nên Đất Nước muôn đời…”.</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đoạn trích </w:t>
      </w:r>
      <w:r w:rsidRPr="004D5419">
        <w:rPr>
          <w:i/>
          <w:iCs/>
          <w:color w:val="000000"/>
          <w:lang w:val="vi-VN"/>
        </w:rPr>
        <w:t>Đất Nước</w:t>
      </w:r>
      <w:r w:rsidRPr="004D5419">
        <w:rPr>
          <w:color w:val="000000"/>
          <w:lang w:val="vi-VN"/>
        </w:rPr>
        <w:t xml:space="preserve"> của Nguyễn Khoa Điềm, SGK Ngữ văn lớp 12, tập 1, trang 120)</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Tại sao từ “Đất Nước” được viết hoa?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ì Đất Nước là tên địa danh.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Vì Đất Nước là từ trang trọ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Vì Đất Nước là một sinh thể, thể hiện sự tôn trọng, ngợi ca, thành kính, thiêng liêng khi cảm nhận về Đất Nước của nhà thơ Nguyễn Khoa Điề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ì Đất Nước là danh từ riê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8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Ông đò Lai Châu bạn tôi làm nghề chở đò dọc sông Đà đã 10 năm liền và thôi làm đò cũng đã đôi chục năm nay. Tay ông lêu nghêu như cái sào. Chân ông lúc nào cũng khuỳnh khuỳnh gò lại như kẹp lấy cái cuống lái tưởng tượng. Giọng ông nói ào ào như tiếng nước trước mặt ghềnh sông. Nhỡn giới ông vòi vọi như lúc nào cũng mong một cái bến xa nào trong sương mù. Quê ông ở ngay chỗ ngã tư sông sát tỉnh. Ông chở đò dọc, chở chè mạn, chè cối từ Mường Lay về Hòa Bình, có khi trở về đến tận bến Nứa Hà Nội. Ông bảo: Chạy thuyền trên sông không có thác, nó sẽ dễ dại tay chân và buồn ngủ. Cho nên ông chỉ muốn cắm thuyền ở Chợ Bờ, cái chỗ biên giới thủy phân cuối cùng của đá thác sông Đà…</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Trên dòng sông Đà, ông xuôi ngược hơn trăm lần rồi. Chính tay ông giữ lái đò độ sâu chục lần cho những chuyến thuyền then đuôi én sâu mái chèo. Trí nhớ ông được rèn luyện cao độ bằng cách lấy mắt </w:t>
      </w:r>
      <w:r w:rsidRPr="004D5419">
        <w:rPr>
          <w:i/>
          <w:iCs/>
          <w:color w:val="000000"/>
          <w:lang w:val="vi-VN"/>
        </w:rPr>
        <w:lastRenderedPageBreak/>
        <w:t>mà nhớ tỉ mỉ như đóng đanh vào lòng tất cả những luồng nước, những con thác hiểm trở sông Đà, với người lái đò ấy, như thiên anh hùng ca mà ông đã thuộc lòng từ dấu chấm, dấu phẩy, dấu chấm than, chấm xuống dò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 xml:space="preserve">Người lái đò Sông Đà </w:t>
      </w:r>
      <w:r w:rsidRPr="004D5419">
        <w:rPr>
          <w:color w:val="000000"/>
          <w:lang w:val="vi-VN"/>
        </w:rPr>
        <w:t>– Nguyễn Tuân,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ác định thể loại văn bản tr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hể loại văn bản: truyện ngắn. </w:t>
      </w:r>
      <w:r w:rsidRPr="004D5419">
        <w:rPr>
          <w:b/>
          <w:color w:val="000000"/>
          <w:lang w:val="vi-VN"/>
        </w:rPr>
        <w:tab/>
        <w:t xml:space="preserve">B. </w:t>
      </w:r>
      <w:r w:rsidRPr="004D5419">
        <w:rPr>
          <w:color w:val="000000"/>
          <w:lang w:val="vi-VN"/>
        </w:rPr>
        <w:t xml:space="preserve">Thể loại văn bản: truyệ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hể loại văn bản: kí. </w:t>
      </w:r>
      <w:r w:rsidRPr="004D5419">
        <w:rPr>
          <w:b/>
          <w:color w:val="000000"/>
          <w:lang w:val="vi-VN"/>
        </w:rPr>
        <w:tab/>
        <w:t xml:space="preserve">D. </w:t>
      </w:r>
      <w:r w:rsidRPr="004D5419">
        <w:rPr>
          <w:color w:val="000000"/>
          <w:lang w:val="vi-VN"/>
        </w:rPr>
        <w:t xml:space="preserve">Thể loại văn bản: tùy bú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89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Tây Tiến đoàn binh không mọc tóc</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Quân xanh màu lá dữ oai hùm</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Mắt trừng gửi mộng qua biên giớ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Rải rác biên cương mồ viễn xứ</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Chiến trường đi chẳng tiếc đời xanh</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 xml:space="preserve">Áo bào thay chiếu anh về đất </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Sông Mã gầm lên khúc độc hành</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 xml:space="preserve">Tây Tiến </w:t>
      </w:r>
      <w:r w:rsidRPr="004D5419">
        <w:rPr>
          <w:color w:val="000000"/>
          <w:lang w:val="vi-VN"/>
        </w:rPr>
        <w:t>– Quang Dũng,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Văn bản trên được viết theo thể thơ gì?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hể thơ tự do. </w:t>
      </w:r>
      <w:r w:rsidRPr="004D5419">
        <w:rPr>
          <w:b/>
          <w:color w:val="000000"/>
          <w:lang w:val="vi-VN"/>
        </w:rPr>
        <w:tab/>
        <w:t xml:space="preserve">B. </w:t>
      </w:r>
      <w:r w:rsidRPr="004D5419">
        <w:rPr>
          <w:color w:val="000000"/>
          <w:lang w:val="vi-VN"/>
        </w:rPr>
        <w:t xml:space="preserve">Thể thơ thất ngôn. </w:t>
      </w:r>
      <w:r w:rsidRPr="004D5419">
        <w:rPr>
          <w:b/>
          <w:color w:val="000000"/>
          <w:lang w:val="vi-VN"/>
        </w:rPr>
        <w:tab/>
        <w:t xml:space="preserve">C. </w:t>
      </w:r>
      <w:r w:rsidRPr="004D5419">
        <w:rPr>
          <w:color w:val="000000"/>
          <w:lang w:val="vi-VN"/>
        </w:rPr>
        <w:t xml:space="preserve">Thể thơ tứ tuyệt. </w:t>
      </w:r>
      <w:r w:rsidRPr="004D5419">
        <w:rPr>
          <w:b/>
          <w:color w:val="000000"/>
          <w:lang w:val="vi-VN"/>
        </w:rPr>
        <w:tab/>
        <w:t xml:space="preserve">D. </w:t>
      </w:r>
      <w:r w:rsidRPr="004D5419">
        <w:rPr>
          <w:color w:val="000000"/>
          <w:lang w:val="vi-VN"/>
        </w:rPr>
        <w:t xml:space="preserve">Thể thơ ngũ ngô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0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Nước Việt Nam có quyền hưởng tự do và độc lập, và sự thật đã thành một nước tự do độc lập.Toàn thể dân tộc Việt Nam quyết đem tất cả tinh thần, lực lượng, tính mạng và của cải để giữ vững quyền tự do, độc lập ấy”.</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w:t>
      </w:r>
      <w:r w:rsidRPr="004D5419">
        <w:rPr>
          <w:i/>
          <w:iCs/>
          <w:color w:val="000000"/>
          <w:lang w:val="vi-VN"/>
        </w:rPr>
        <w:t>Tuyên ngôn Độc lâp</w:t>
      </w:r>
      <w:r w:rsidRPr="004D5419">
        <w:rPr>
          <w:color w:val="000000"/>
          <w:lang w:val="vi-VN"/>
        </w:rPr>
        <w:t xml:space="preserve"> – Hồ Chí Minh,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Xác định phong cách ngôn ngữ của văn bả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ong cách ngôn ngữ chính luận. </w:t>
      </w:r>
      <w:r w:rsidRPr="004D5419">
        <w:rPr>
          <w:b/>
          <w:color w:val="000000"/>
          <w:lang w:val="vi-VN"/>
        </w:rPr>
        <w:tab/>
        <w:t xml:space="preserve">B. </w:t>
      </w:r>
      <w:r w:rsidRPr="004D5419">
        <w:rPr>
          <w:color w:val="000000"/>
          <w:lang w:val="vi-VN"/>
        </w:rPr>
        <w:t xml:space="preserve">Phong cách ngôn ngữ sinh hoạ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ong cách ngôn ngữ hành chính. </w:t>
      </w:r>
      <w:r w:rsidRPr="004D5419">
        <w:rPr>
          <w:b/>
          <w:color w:val="000000"/>
          <w:lang w:val="vi-VN"/>
        </w:rPr>
        <w:tab/>
        <w:t xml:space="preserve">D. </w:t>
      </w:r>
      <w:r w:rsidRPr="004D5419">
        <w:rPr>
          <w:color w:val="000000"/>
          <w:lang w:val="vi-VN"/>
        </w:rPr>
        <w:t xml:space="preserve">Phong cách ngôn ngữ nghệ thuậ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1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Đám than đã vạc hẳn lửa. Mị không thổi cũng không đứng lên. Mỵ nhớ lại đời mình. Mỵ tưởng tượng như có thể một lúc nào, biết đâu A Phủ chẳng trốn được rồi, lúc đó bố con thống lý sẽ đổ là Mị đã cởi trói cho nó, Mỵ liền phải trói thay vào đấy. Mỵ chết trên cái cọc ấy. Nghĩ thế, nhưng làm sao Mị cũng không thấy sợ...Trong nhà tối bưng, Mỵ rón rén bước lại, A Phủ vẫn nhắm mắt. Nhưng Mỵ tưởng như A Phủ biết có người bước lại... Mỵ rút con dao nhỏ cắt lúa, cắt nút dây mây. A Phủ thở phè từng hơi, như rắn thở, không biết mê hay tỉnh.Lần lần, đến lúc gỡ được hết dây trói ở người A Phủ thì Mỵ cũng hốt hoảng. Mị chỉ thì thào được một tiếng "Đi đi..." rồi Mỵ nghẹn lại. A Phủ khuỵu xuống không bước nổi. Nhưng trước cái chết có thể đến nơi ngay, A Phủ lại quật sức vùng lên, chạy.</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Mị đứng lặng trong bóng tố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lastRenderedPageBreak/>
        <w:t>Trời tối lắm. Mị vẫn băng đi. Mỵ đuổi kịp A Phủ, đã lăn, chạy xuống tới lưng dốc.</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 (Trích </w:t>
      </w:r>
      <w:r w:rsidRPr="004D5419">
        <w:rPr>
          <w:i/>
          <w:iCs/>
          <w:color w:val="000000"/>
          <w:lang w:val="vi-VN"/>
        </w:rPr>
        <w:t>Vợ chồng A Phủ</w:t>
      </w:r>
      <w:r w:rsidRPr="004D5419">
        <w:rPr>
          <w:color w:val="000000"/>
          <w:lang w:val="vi-VN"/>
        </w:rPr>
        <w:t xml:space="preserve"> - Tô Hoài, Ngữ văn 12,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Các từ láy trong bài: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rón rén, hốt hoảng, nhắm mắt </w:t>
      </w:r>
      <w:r w:rsidRPr="004D5419">
        <w:rPr>
          <w:b/>
          <w:color w:val="000000"/>
          <w:lang w:val="vi-VN"/>
        </w:rPr>
        <w:tab/>
        <w:t xml:space="preserve">B. </w:t>
      </w:r>
      <w:r w:rsidRPr="004D5419">
        <w:rPr>
          <w:color w:val="000000"/>
          <w:lang w:val="vi-VN"/>
        </w:rPr>
        <w:t xml:space="preserve">rón rén, hốt hoảng, khuỵu xuố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rón rén, thì thào, nhắm mắt. </w:t>
      </w:r>
      <w:r w:rsidRPr="004D5419">
        <w:rPr>
          <w:b/>
          <w:color w:val="000000"/>
          <w:lang w:val="vi-VN"/>
        </w:rPr>
        <w:tab/>
        <w:t xml:space="preserve">D. </w:t>
      </w:r>
      <w:r w:rsidRPr="004D5419">
        <w:rPr>
          <w:color w:val="000000"/>
          <w:lang w:val="vi-VN"/>
        </w:rPr>
        <w:t xml:space="preserve">rón rén, hốt hoảng, thì thào.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2 (</w:t>
      </w:r>
      <w:r w:rsidRPr="004D5419">
        <w:rPr>
          <w:b/>
          <w:color w:val="000000"/>
          <w:lang w:val="vi-VN"/>
        </w:rPr>
        <w:t>TH</w:t>
      </w:r>
      <w:r w:rsidRPr="004D5419">
        <w:rPr>
          <w:b/>
          <w:bCs/>
          <w:color w:val="000000"/>
          <w:lang w:val="vi-VN"/>
        </w:rPr>
        <w:t xml:space="preserve">): </w:t>
      </w:r>
      <w:r w:rsidRPr="004D5419">
        <w:rPr>
          <w:b/>
          <w:bCs/>
          <w:i/>
          <w:iCs/>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Trong rừng ít có cây sinh sôi nẩy nở khỏe như vậy. Cạnh một cây xà nu mới ngã gục, đã có bốn năm cây con mọc lên, ngọn xanh rờn, hình nhọn mũi tên lao thẳng lên bầu trời. Cũng ít có loại cây ham ánh sáng mặt trời như thế. Nó phóng lên rất nhanh để tiếp lấy ánh nắng, thứ ánh nắng trong rừng rọi từ trên cao xuống từng luồng lớn thẳng tắp, lóng lánh vô số hạt bụi vàng từ nhựa cây bay ra, thơm mỡ màng. Có những cây con vừa lớn ngang tầm ngực người lại bị đại bác chặt đứt làm đôi. Ở những cây đó, nhựa còn trong, chất dầu còn loáng, vết thương không lành được, cứ loét mãi ra, năm mười hôm thì cây chết. Nhưng cũng có những cây vượt lên được cao hơn đầu người, cành lá xum xuê như những con chim đã đủ lông mao, lông vũ. Đạn đại bác không giết nổi chúng, nhưng vết thương của chúng chóng lành như trên một thân thể cường tráng. Chúng vượt lên rất nhanh, thay thế những cây đã ngã… Cứ thế hai ba năm nay, rừng xà nu ưỡn tấm ngực lớn của mình ra, che chở cho là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Rừng xà nu – Nguyễn Trung Thành, Ngữ văn 12,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Hình tượng cây xà nu trong đoạn trích trên thể hiện phẩm chất nào của người dân làng Xô ma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Tinh thần yêu nước </w:t>
      </w:r>
      <w:r w:rsidRPr="004D5419">
        <w:rPr>
          <w:b/>
          <w:color w:val="000000"/>
          <w:lang w:val="vi-VN"/>
        </w:rPr>
        <w:tab/>
      </w:r>
      <w:r w:rsidR="004A220C">
        <w:rPr>
          <w:b/>
          <w:color w:val="000000"/>
          <w:lang w:val="vi-VN"/>
        </w:rPr>
        <w:tab/>
      </w:r>
      <w:r w:rsidRPr="004D5419">
        <w:rPr>
          <w:b/>
          <w:color w:val="000000"/>
          <w:lang w:val="vi-VN"/>
        </w:rPr>
        <w:t xml:space="preserve">B. </w:t>
      </w:r>
      <w:r w:rsidRPr="004D5419">
        <w:rPr>
          <w:color w:val="000000"/>
          <w:lang w:val="vi-VN"/>
        </w:rPr>
        <w:t xml:space="preserve">Tinh thần đoàn kết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Sức sống mãnh liệt </w:t>
      </w:r>
      <w:r w:rsidRPr="004D5419">
        <w:rPr>
          <w:b/>
          <w:color w:val="000000"/>
          <w:lang w:val="vi-VN"/>
        </w:rPr>
        <w:tab/>
      </w:r>
      <w:r w:rsidR="004A220C">
        <w:rPr>
          <w:b/>
          <w:color w:val="000000"/>
          <w:lang w:val="vi-VN"/>
        </w:rPr>
        <w:tab/>
      </w:r>
      <w:r w:rsidRPr="004D5419">
        <w:rPr>
          <w:b/>
          <w:color w:val="000000"/>
          <w:lang w:val="vi-VN"/>
        </w:rPr>
        <w:t xml:space="preserve">D. </w:t>
      </w:r>
      <w:r w:rsidRPr="004D5419">
        <w:rPr>
          <w:color w:val="000000"/>
          <w:lang w:val="vi-VN"/>
        </w:rPr>
        <w:t xml:space="preserve">Sự trung thành với Cách mạng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3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Sóng gợn tràng giang buồn điệp điệp,</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Con thuyền xuôi mái nước song song,</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Thuyền về nước lại, sầu trăm ngả;</w:t>
      </w:r>
    </w:p>
    <w:p w:rsidR="004D5419" w:rsidRPr="004D5419" w:rsidRDefault="004D5419" w:rsidP="004A220C">
      <w:pPr>
        <w:tabs>
          <w:tab w:val="left" w:pos="284"/>
          <w:tab w:val="left" w:pos="2552"/>
          <w:tab w:val="left" w:pos="4820"/>
          <w:tab w:val="left" w:pos="7088"/>
        </w:tabs>
        <w:ind w:left="2880" w:right="3"/>
        <w:rPr>
          <w:color w:val="000000"/>
          <w:lang w:val="vi-VN"/>
        </w:rPr>
      </w:pPr>
      <w:r w:rsidRPr="004D5419">
        <w:rPr>
          <w:i/>
          <w:iCs/>
          <w:color w:val="000000"/>
          <w:lang w:val="vi-VN"/>
        </w:rPr>
        <w:t>Củi một cành khô lạc mấy dò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w:t>
      </w:r>
      <w:r w:rsidRPr="004D5419">
        <w:rPr>
          <w:i/>
          <w:iCs/>
          <w:color w:val="000000"/>
          <w:lang w:val="vi-VN"/>
        </w:rPr>
        <w:t>Tràng Giang</w:t>
      </w:r>
      <w:r w:rsidRPr="004D5419">
        <w:rPr>
          <w:color w:val="000000"/>
          <w:lang w:val="vi-VN"/>
        </w:rPr>
        <w:t xml:space="preserve"> – Huy Cận, Ngữ văn 11, Tập hai, NXB Giáo dục, 2007, tr.29)</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Nêu nội dung chính của đoạn trích: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Vẻ đẹp của bức tranh sông nước Trường Giang dài vô tậ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Vẻ đẹp của bức tranh sông nước mênh mang, heo hút và nỗi buồn của người thi sĩ trước không gian vô tận.</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C. </w:t>
      </w:r>
      <w:r w:rsidRPr="004D5419">
        <w:rPr>
          <w:color w:val="000000"/>
          <w:lang w:val="vi-VN"/>
        </w:rPr>
        <w:t xml:space="preserve">Vẻ đẹp của người thi sĩ trước không gian vô tậ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Vẻ đẹp hào hùng của người thi sĩ khi nhớ về dòng sông Tràng Giang. </w:t>
      </w:r>
    </w:p>
    <w:p w:rsidR="00764D4F" w:rsidRDefault="004D5419" w:rsidP="004D5419">
      <w:pPr>
        <w:tabs>
          <w:tab w:val="left" w:pos="284"/>
          <w:tab w:val="left" w:pos="2552"/>
          <w:tab w:val="left" w:pos="4820"/>
          <w:tab w:val="left" w:pos="7088"/>
        </w:tabs>
        <w:ind w:right="3"/>
        <w:rPr>
          <w:b/>
          <w:bCs/>
          <w:color w:val="000000"/>
          <w:lang w:val="vi-VN"/>
        </w:rPr>
      </w:pPr>
      <w:r w:rsidRPr="004D5419">
        <w:rPr>
          <w:b/>
          <w:bCs/>
          <w:color w:val="000000"/>
          <w:lang w:val="vi-VN"/>
        </w:rPr>
        <w:t>Câu 94 (</w:t>
      </w:r>
      <w:r w:rsidRPr="004D5419">
        <w:rPr>
          <w:b/>
          <w:color w:val="000000"/>
          <w:lang w:val="vi-VN"/>
        </w:rPr>
        <w:t>NB</w:t>
      </w:r>
      <w:r w:rsidRPr="004D5419">
        <w:rPr>
          <w:b/>
          <w:bCs/>
          <w:color w:val="000000"/>
          <w:lang w:val="vi-VN"/>
        </w:rPr>
        <w:t xml:space="preserve">): </w:t>
      </w:r>
      <w:r w:rsidRPr="004D5419">
        <w:rPr>
          <w:color w:val="000000"/>
          <w:lang w:val="vi-VN"/>
        </w:rPr>
        <w:t>Đọc đoạn trích sau đây và trả lời các câu hỏi:</w:t>
      </w:r>
    </w:p>
    <w:p w:rsidR="00764D4F"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Hai vợ chồng người bạn tôi (An-đrây Xô-cô-lốp) không có con, sống trong một ngôi nhà riêng nho nhỏ ở rìa thành phố. Mặc dù được hưởng phụ cấp thương binh, nhưng anh bạn tôi vẫn làm lái xe cho một đội vận tải, tôi cũng đến xin làm ở đó. Tôi ở nhà bạn, họ thu xếp cho tôi chỗ nương thân. Chúng tôi chở các </w:t>
      </w:r>
      <w:r w:rsidRPr="004D5419">
        <w:rPr>
          <w:i/>
          <w:iCs/>
          <w:color w:val="000000"/>
          <w:lang w:val="vi-VN"/>
        </w:rPr>
        <w:lastRenderedPageBreak/>
        <w:t>thứ hàng hóa về các huyện, và mùa thu thì chuyển sang chở lúa mì. Chính vào hồi ấy tôi gặp chú con trai mới của tôi, đấy chú bé đang nghịch cát đấy.</w:t>
      </w:r>
    </w:p>
    <w:p w:rsidR="00764D4F"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Thường cứ chạy xe xong trở về thành phố, việc đầu tiên cũng dễ hiểu thôi, là tôi vào hiệu giải khát, nhấm nháp chút gì đó và tất nhiên, có uống một li rượu lử người. Phải nói rằng tôi đã quá say mê cái món nguy hại ấy… Thế rồi một hôm, tôi thấy chú bé ấy ở gần cửa hàng giải khát, hôm sau vẫn lại thấy – thằng bé rách bươm xơ mướp. Mặt mũi thì bê bết nước dưa hấu, lem luốc, bụi bặm, bẩn như ma lem, đầu tóc rối bù, nhưng cặp mắt – cứ như những ngôi sao sáng ngời sau trận mưa đêm! Tôi thích nó, và lạ thật, thích đến nỗi bắt đầu thấy nhớ nó, cố chạy xe cho nhanh để được về gặp nó. Nó ăn ngay ở hiệu giải khát, ai cho gì thì ăn nấy.”</w:t>
      </w:r>
    </w:p>
    <w:p w:rsidR="004D5419" w:rsidRPr="004D5419" w:rsidRDefault="004D5419" w:rsidP="004A220C">
      <w:pPr>
        <w:tabs>
          <w:tab w:val="left" w:pos="284"/>
          <w:tab w:val="left" w:pos="2552"/>
          <w:tab w:val="left" w:pos="4820"/>
          <w:tab w:val="left" w:pos="7088"/>
        </w:tabs>
        <w:ind w:left="284" w:right="3" w:hanging="284"/>
        <w:jc w:val="right"/>
        <w:rPr>
          <w:color w:val="000000"/>
          <w:lang w:val="vi-VN"/>
        </w:rPr>
      </w:pPr>
      <w:r w:rsidRPr="004D5419">
        <w:rPr>
          <w:color w:val="000000"/>
          <w:lang w:val="vi-VN"/>
        </w:rPr>
        <w:t xml:space="preserve"> (Trích </w:t>
      </w:r>
      <w:r w:rsidRPr="004D5419">
        <w:rPr>
          <w:i/>
          <w:iCs/>
          <w:color w:val="000000"/>
          <w:lang w:val="vi-VN"/>
        </w:rPr>
        <w:t>Số phận con người</w:t>
      </w:r>
      <w:r w:rsidRPr="004D5419">
        <w:rPr>
          <w:color w:val="000000"/>
          <w:lang w:val="vi-VN"/>
        </w:rPr>
        <w:t xml:space="preserve"> – Sô-lô-khốp, Ngữ văn 12, Tập hai, NXB Giáo dục – 2014, tr. 119-120)</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Phương thức biểu đạt nào được sử dụng trong đoạn trích trê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Phương thức biểu đạt: Miêu tả, biểu cảm.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Phương thức biểu đạt: Miêu tả, kể.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Phương thức biểu đạt: Kể, miêu tả, biểu cả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Phương thức biểu đạt: Kể, biểu cảm.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5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 xml:space="preserve"> Hắn vừa đi vừa chửi. Bao giờ cũng thế, cứ rượu xong là hắn chử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Nhưng mà biết đứa chết mẹ nào đã đẻ ra Chí Phèo? Có trời mà biết! Hắn không biết, cả làng Vũ Đại cũng không ai biết…</w:t>
      </w:r>
    </w:p>
    <w:p w:rsidR="004D5419" w:rsidRPr="004D5419" w:rsidRDefault="004D5419" w:rsidP="004A220C">
      <w:pPr>
        <w:tabs>
          <w:tab w:val="left" w:pos="284"/>
          <w:tab w:val="left" w:pos="2552"/>
          <w:tab w:val="left" w:pos="4820"/>
          <w:tab w:val="left" w:pos="7088"/>
        </w:tabs>
        <w:ind w:left="284" w:right="3" w:hanging="284"/>
        <w:jc w:val="right"/>
        <w:rPr>
          <w:color w:val="000000"/>
          <w:lang w:val="vi-VN"/>
        </w:rPr>
      </w:pPr>
      <w:r w:rsidRPr="004D5419">
        <w:rPr>
          <w:i/>
          <w:iCs/>
          <w:color w:val="000000"/>
          <w:lang w:val="vi-VN"/>
        </w:rPr>
        <w:t xml:space="preserve"> </w:t>
      </w:r>
      <w:r w:rsidRPr="004D5419">
        <w:rPr>
          <w:color w:val="000000"/>
          <w:lang w:val="vi-VN"/>
        </w:rPr>
        <w:t xml:space="preserve">(Trích </w:t>
      </w:r>
      <w:r w:rsidRPr="004D5419">
        <w:rPr>
          <w:i/>
          <w:iCs/>
          <w:color w:val="000000"/>
          <w:lang w:val="vi-VN"/>
        </w:rPr>
        <w:t>Chí Phèo</w:t>
      </w:r>
      <w:r w:rsidRPr="004D5419">
        <w:rPr>
          <w:color w:val="000000"/>
          <w:lang w:val="vi-VN"/>
        </w:rPr>
        <w:t xml:space="preserve"> – Nam Cao, Ngữ văn 11,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Tác giả đã sử dụng những kiểu câu nào?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Câu trần thuật, câu nghi vấn, câu cảm thán.</w:t>
      </w:r>
    </w:p>
    <w:p w:rsidR="004A220C" w:rsidRDefault="004D5419" w:rsidP="004D5419">
      <w:pPr>
        <w:tabs>
          <w:tab w:val="left" w:pos="284"/>
          <w:tab w:val="left" w:pos="2552"/>
          <w:tab w:val="left" w:pos="4820"/>
          <w:tab w:val="left" w:pos="7088"/>
        </w:tabs>
        <w:ind w:right="3"/>
        <w:rPr>
          <w:color w:val="000000"/>
          <w:lang w:val="vi-VN"/>
        </w:rPr>
      </w:pPr>
      <w:r w:rsidRPr="004D5419">
        <w:rPr>
          <w:color w:val="000000"/>
          <w:lang w:val="vi-VN"/>
        </w:rPr>
        <w:t xml:space="preserve"> </w:t>
      </w:r>
      <w:r w:rsidRPr="004D5419">
        <w:rPr>
          <w:b/>
          <w:color w:val="000000"/>
          <w:lang w:val="vi-VN"/>
        </w:rPr>
        <w:tab/>
        <w:t xml:space="preserve">B. </w:t>
      </w:r>
      <w:r w:rsidRPr="004D5419">
        <w:rPr>
          <w:color w:val="000000"/>
          <w:lang w:val="vi-VN"/>
        </w:rPr>
        <w:t xml:space="preserve">Câu trần thuật, câu nghi vấn, câu cầu khiến.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Câu cảm thán, câu trần thuật, câu cầu khiế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Câu cảm thán, câu nghi vấn, câu cầu khiến.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6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Quyện điểu quy lâm tầm túc thụ</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Cô vân mạn mạn độ thiên không</w:t>
      </w:r>
    </w:p>
    <w:p w:rsidR="00764D4F"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Sơn thôn thiếu nữ ma bao túc</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Bao túc ma hoàn, lô dĩ hồng</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i/>
          <w:iCs/>
          <w:color w:val="000000"/>
          <w:lang w:val="vi-VN"/>
        </w:rPr>
        <w:t xml:space="preserve"> </w:t>
      </w:r>
      <w:r w:rsidRPr="004D5419">
        <w:rPr>
          <w:color w:val="000000"/>
          <w:lang w:val="vi-VN"/>
        </w:rPr>
        <w:t>(</w:t>
      </w:r>
      <w:r w:rsidRPr="004D5419">
        <w:rPr>
          <w:i/>
          <w:iCs/>
          <w:color w:val="000000"/>
          <w:lang w:val="vi-VN"/>
        </w:rPr>
        <w:t>Chiều tối</w:t>
      </w:r>
      <w:r w:rsidRPr="004D5419">
        <w:rPr>
          <w:color w:val="000000"/>
          <w:lang w:val="vi-VN"/>
        </w:rPr>
        <w:t xml:space="preserve"> – Hồ Chí Minh, Ngữ văn 11,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lastRenderedPageBreak/>
        <w:t xml:space="preserve">Hai câu đầu bài thơ “Chiều tối” gợi lên trong lòng người đọc cảm giác gì rõ nhất ?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Sự cô đơn, trống vắng </w:t>
      </w:r>
      <w:r w:rsidRPr="004D5419">
        <w:rPr>
          <w:b/>
          <w:color w:val="000000"/>
          <w:lang w:val="vi-VN"/>
        </w:rPr>
        <w:tab/>
        <w:t xml:space="preserve">B. </w:t>
      </w:r>
      <w:r w:rsidRPr="004D5419">
        <w:rPr>
          <w:color w:val="000000"/>
          <w:lang w:val="vi-VN"/>
        </w:rPr>
        <w:t xml:space="preserve">Sự mệt mỏi, cô quạnh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Sự buồn chán, hiu hắt </w:t>
      </w:r>
      <w:r w:rsidRPr="004D5419">
        <w:rPr>
          <w:b/>
          <w:color w:val="000000"/>
          <w:lang w:val="vi-VN"/>
        </w:rPr>
        <w:tab/>
        <w:t xml:space="preserve">D. </w:t>
      </w:r>
      <w:r w:rsidRPr="004D5419">
        <w:rPr>
          <w:color w:val="000000"/>
          <w:lang w:val="vi-VN"/>
        </w:rPr>
        <w:t xml:space="preserve">Sự bâng khuâng, buồn bã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7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ình về mình có nhớ ta</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ười lăm năm ấy thiết tha mặn nồng</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ình về mình có nhớ không</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 xml:space="preserve">…Nhìn cây nhớ núi, nhìn sông nhớ nguồn </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Trích “</w:t>
      </w:r>
      <w:r w:rsidRPr="004D5419">
        <w:rPr>
          <w:i/>
          <w:iCs/>
          <w:color w:val="000000"/>
          <w:lang w:val="vi-VN"/>
        </w:rPr>
        <w:t>Việt Bắc</w:t>
      </w:r>
      <w:r w:rsidRPr="004D5419">
        <w:rPr>
          <w:color w:val="000000"/>
          <w:lang w:val="vi-VN"/>
        </w:rPr>
        <w:t>” – Tố Hữu,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Biện pháp nghệ thuật được sử dụng ở bốn câu thơ đầu bài thơ Việt Bắc là: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Nhân hóa </w:t>
      </w:r>
      <w:r w:rsidRPr="004D5419">
        <w:rPr>
          <w:b/>
          <w:color w:val="000000"/>
          <w:lang w:val="vi-VN"/>
        </w:rPr>
        <w:tab/>
        <w:t xml:space="preserve">B. </w:t>
      </w:r>
      <w:r w:rsidRPr="004D5419">
        <w:rPr>
          <w:color w:val="000000"/>
          <w:lang w:val="vi-VN"/>
        </w:rPr>
        <w:t xml:space="preserve">Hoán dụ </w:t>
      </w:r>
      <w:r w:rsidRPr="004D5419">
        <w:rPr>
          <w:b/>
          <w:color w:val="000000"/>
          <w:lang w:val="vi-VN"/>
        </w:rPr>
        <w:tab/>
        <w:t xml:space="preserve">C. </w:t>
      </w:r>
      <w:r w:rsidRPr="004D5419">
        <w:rPr>
          <w:color w:val="000000"/>
          <w:lang w:val="vi-VN"/>
        </w:rPr>
        <w:t xml:space="preserve">Ẩn dụ </w:t>
      </w:r>
      <w:r w:rsidRPr="004D5419">
        <w:rPr>
          <w:b/>
          <w:color w:val="000000"/>
          <w:lang w:val="vi-VN"/>
        </w:rPr>
        <w:tab/>
        <w:t xml:space="preserve">D. </w:t>
      </w:r>
      <w:r w:rsidRPr="004D5419">
        <w:rPr>
          <w:color w:val="000000"/>
          <w:lang w:val="vi-VN"/>
        </w:rPr>
        <w:t xml:space="preserve">Câu hỏi tu từ, điệp từ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8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nâu</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bầu trời cô gái ấy</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lá xanh biết mấy</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tròn bọt nước vỡ tan</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tiếng ghi ta ròng ròng</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máu chảy”</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Đàn ghi ta của Lorca</w:t>
      </w:r>
      <w:r w:rsidRPr="004D5419">
        <w:rPr>
          <w:color w:val="000000"/>
          <w:lang w:val="vi-VN"/>
        </w:rPr>
        <w:t xml:space="preserve"> – Thanh Thảo, Ngữ văn 12, Tập một,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Hình ảnh </w:t>
      </w:r>
      <w:r w:rsidRPr="004D5419">
        <w:rPr>
          <w:i/>
          <w:iCs/>
          <w:color w:val="000000"/>
          <w:lang w:val="vi-VN"/>
        </w:rPr>
        <w:t>“tiếng ghi ta nâu”</w:t>
      </w:r>
      <w:r w:rsidRPr="004D5419">
        <w:rPr>
          <w:color w:val="000000"/>
          <w:lang w:val="vi-VN"/>
        </w:rPr>
        <w:t xml:space="preserve"> là hình ảnh biểu tượng cho: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Biểu trưng cho những con đường, những mảnh đất Tây Ban Nha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Biểu trưng cho tình yêu, cuộc sống mãnh liệt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Sự nghiệp dang dở của Lor – c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Số phận thảm khốc, cái chết đầy đau đớn của Lor – c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99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D5419">
      <w:pPr>
        <w:tabs>
          <w:tab w:val="left" w:pos="284"/>
          <w:tab w:val="left" w:pos="2552"/>
          <w:tab w:val="left" w:pos="4820"/>
          <w:tab w:val="left" w:pos="7088"/>
        </w:tabs>
        <w:ind w:right="3"/>
        <w:rPr>
          <w:color w:val="000000"/>
          <w:lang w:val="vi-VN"/>
        </w:rPr>
      </w:pPr>
      <w:r w:rsidRPr="004D5419">
        <w:rPr>
          <w:i/>
          <w:iCs/>
          <w:color w:val="000000"/>
          <w:lang w:val="vi-VN"/>
        </w:rPr>
        <w:t>“Sáng hôm sau, mặt trời lên bằng con sào, Tràng mới trở dậy. Trong người êm ái lửng lơ như người vừa ở trong giấc mơ đi ra…Trong óc Tràng vẫn thấy đám người đói và lá cờ đỏ bay phấp phới”.</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Trích </w:t>
      </w:r>
      <w:r w:rsidRPr="004D5419">
        <w:rPr>
          <w:i/>
          <w:iCs/>
          <w:color w:val="000000"/>
          <w:lang w:val="vi-VN"/>
        </w:rPr>
        <w:t>Vợ Nhặt</w:t>
      </w:r>
      <w:r w:rsidRPr="004D5419">
        <w:rPr>
          <w:color w:val="000000"/>
          <w:lang w:val="vi-VN"/>
        </w:rPr>
        <w:t xml:space="preserve"> – Kim Lân, Ngữ văn 12, Tập hai, NXB Giáo dục)</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Nội dung chính của đoạn sau l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Cảnh Tràng đưa cô vợ nhặt về nhà.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B. </w:t>
      </w:r>
      <w:r w:rsidRPr="004D5419">
        <w:rPr>
          <w:color w:val="000000"/>
          <w:lang w:val="vi-VN"/>
        </w:rPr>
        <w:t xml:space="preserve">Hoàn cảnh Tràng và thị đã trở thành vợ chồng. </w:t>
      </w:r>
    </w:p>
    <w:p w:rsidR="004A220C"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Tràng giới thiệu vợ với mẹ và nỗi lòng của bà cụ Tứ.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D. </w:t>
      </w:r>
      <w:r w:rsidRPr="004D5419">
        <w:rPr>
          <w:color w:val="000000"/>
          <w:lang w:val="vi-VN"/>
        </w:rPr>
        <w:t xml:space="preserve">Bữa cơm đầu tiên đón nàng dâu mới.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bCs/>
          <w:color w:val="000000"/>
          <w:lang w:val="vi-VN"/>
        </w:rPr>
        <w:t>Câu 100 (</w:t>
      </w:r>
      <w:r w:rsidRPr="004D5419">
        <w:rPr>
          <w:b/>
          <w:color w:val="000000"/>
          <w:lang w:val="vi-VN"/>
        </w:rPr>
        <w:t>TH</w:t>
      </w:r>
      <w:r w:rsidRPr="004D5419">
        <w:rPr>
          <w:b/>
          <w:bCs/>
          <w:color w:val="000000"/>
          <w:lang w:val="vi-VN"/>
        </w:rPr>
        <w:t xml:space="preserve">): </w:t>
      </w:r>
      <w:r w:rsidRPr="004D5419">
        <w:rPr>
          <w:color w:val="000000"/>
          <w:lang w:val="vi-VN"/>
        </w:rPr>
        <w:t>Đọc đoạn trích sau đây và trả lời các câu hỏ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Đất nước của nhân dân, Đất nước của ca dao thần thoạ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Dạy anh biết “yêu em từ thuở trong nô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lastRenderedPageBreak/>
        <w:t>Biết quý công cầm vàng những ngày lặn lội</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Biết trồng tre đợi ngày thành gậy</w:t>
      </w:r>
    </w:p>
    <w:p w:rsidR="004D5419" w:rsidRPr="004D5419" w:rsidRDefault="004D5419" w:rsidP="004A220C">
      <w:pPr>
        <w:tabs>
          <w:tab w:val="left" w:pos="284"/>
          <w:tab w:val="left" w:pos="2552"/>
          <w:tab w:val="left" w:pos="4820"/>
          <w:tab w:val="left" w:pos="7088"/>
        </w:tabs>
        <w:ind w:left="3600" w:right="3"/>
        <w:rPr>
          <w:color w:val="000000"/>
          <w:lang w:val="vi-VN"/>
        </w:rPr>
      </w:pPr>
      <w:r w:rsidRPr="004D5419">
        <w:rPr>
          <w:i/>
          <w:iCs/>
          <w:color w:val="000000"/>
          <w:lang w:val="vi-VN"/>
        </w:rPr>
        <w:t>Đi trả thù mà không sợ dài lâu”</w:t>
      </w:r>
    </w:p>
    <w:p w:rsidR="004D5419" w:rsidRPr="004D5419" w:rsidRDefault="004D5419" w:rsidP="004A220C">
      <w:pPr>
        <w:tabs>
          <w:tab w:val="left" w:pos="284"/>
          <w:tab w:val="left" w:pos="2552"/>
          <w:tab w:val="left" w:pos="4820"/>
          <w:tab w:val="left" w:pos="7088"/>
        </w:tabs>
        <w:ind w:right="3"/>
        <w:jc w:val="right"/>
        <w:rPr>
          <w:color w:val="000000"/>
          <w:lang w:val="vi-VN"/>
        </w:rPr>
      </w:pPr>
      <w:r w:rsidRPr="004D5419">
        <w:rPr>
          <w:color w:val="000000"/>
          <w:lang w:val="vi-VN"/>
        </w:rPr>
        <w:t xml:space="preserve"> (Trích đoạn trích </w:t>
      </w:r>
      <w:r w:rsidRPr="004D5419">
        <w:rPr>
          <w:i/>
          <w:iCs/>
          <w:color w:val="000000"/>
          <w:lang w:val="vi-VN"/>
        </w:rPr>
        <w:t xml:space="preserve">Đất Nước </w:t>
      </w:r>
      <w:r w:rsidRPr="004D5419">
        <w:rPr>
          <w:color w:val="000000"/>
          <w:lang w:val="vi-VN"/>
        </w:rPr>
        <w:t>của Nguyễn Khoa Điềm, SGK Ngữ văn lớp 12 tập 1 trang 120 )</w:t>
      </w:r>
    </w:p>
    <w:p w:rsidR="004D5419" w:rsidRPr="004D5419" w:rsidRDefault="004D5419" w:rsidP="004D5419">
      <w:pPr>
        <w:tabs>
          <w:tab w:val="left" w:pos="284"/>
          <w:tab w:val="left" w:pos="2552"/>
          <w:tab w:val="left" w:pos="4820"/>
          <w:tab w:val="left" w:pos="7088"/>
        </w:tabs>
        <w:ind w:right="3"/>
        <w:rPr>
          <w:b/>
          <w:color w:val="000000"/>
          <w:lang w:val="vi-VN"/>
        </w:rPr>
      </w:pPr>
      <w:r w:rsidRPr="004D5419">
        <w:rPr>
          <w:color w:val="000000"/>
          <w:lang w:val="vi-VN"/>
        </w:rPr>
        <w:t xml:space="preserve"> Khổ thơ trên đã nói lên được phương diện quan trọng nào sau đây trong truyền thống nhân dân, dân tộc. </w:t>
      </w:r>
    </w:p>
    <w:p w:rsidR="00E74EEE"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A. </w:t>
      </w:r>
      <w:r w:rsidRPr="004D5419">
        <w:rPr>
          <w:color w:val="000000"/>
          <w:lang w:val="vi-VN"/>
        </w:rPr>
        <w:t xml:space="preserve">Say đắm trong tình yêu. </w:t>
      </w:r>
      <w:r w:rsidRPr="004D5419">
        <w:rPr>
          <w:b/>
          <w:color w:val="000000"/>
          <w:lang w:val="vi-VN"/>
        </w:rPr>
        <w:tab/>
        <w:t xml:space="preserve">B. </w:t>
      </w:r>
      <w:r w:rsidRPr="004D5419">
        <w:rPr>
          <w:color w:val="000000"/>
          <w:lang w:val="vi-VN"/>
        </w:rPr>
        <w:t xml:space="preserve">Quý trọng tình nghĩa. </w:t>
      </w:r>
    </w:p>
    <w:p w:rsidR="004D5419" w:rsidRPr="004D5419" w:rsidRDefault="004D5419" w:rsidP="004D5419">
      <w:pPr>
        <w:tabs>
          <w:tab w:val="left" w:pos="284"/>
          <w:tab w:val="left" w:pos="2552"/>
          <w:tab w:val="left" w:pos="4820"/>
          <w:tab w:val="left" w:pos="7088"/>
        </w:tabs>
        <w:ind w:right="3"/>
        <w:rPr>
          <w:color w:val="000000"/>
          <w:lang w:val="vi-VN"/>
        </w:rPr>
      </w:pPr>
      <w:r w:rsidRPr="004D5419">
        <w:rPr>
          <w:b/>
          <w:color w:val="000000"/>
          <w:lang w:val="vi-VN"/>
        </w:rPr>
        <w:tab/>
        <w:t xml:space="preserve">C. </w:t>
      </w:r>
      <w:r w:rsidRPr="004D5419">
        <w:rPr>
          <w:color w:val="000000"/>
          <w:lang w:val="vi-VN"/>
        </w:rPr>
        <w:t xml:space="preserve">Biết căm thù và quyết tâm chiến đấu. </w:t>
      </w:r>
      <w:r w:rsidRPr="004D5419">
        <w:rPr>
          <w:b/>
          <w:color w:val="000000"/>
          <w:lang w:val="vi-VN"/>
        </w:rPr>
        <w:tab/>
        <w:t xml:space="preserve">D. </w:t>
      </w:r>
      <w:r w:rsidRPr="004D5419">
        <w:rPr>
          <w:color w:val="000000"/>
          <w:lang w:val="vi-VN"/>
        </w:rPr>
        <w:t xml:space="preserve">Cả ba phương diện trê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1</w:t>
      </w:r>
      <w:r w:rsidRPr="00037C97">
        <w:rPr>
          <w:b/>
          <w:color w:val="000000"/>
          <w:lang w:val="vi-VN"/>
        </w:rPr>
        <w:t xml:space="preserve">(NB): </w:t>
      </w:r>
      <w:r w:rsidRPr="00037C97">
        <w:rPr>
          <w:color w:val="000000"/>
          <w:lang w:val="vi-VN"/>
        </w:rPr>
        <w:t xml:space="preserve">Để đưa đất nước thoát khỏi tình trạng khủng hoảng toàn diện vào giữa thế kỉ XIX, Nhật Bản đã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iến hành những cải cách tiến bộ. </w:t>
      </w:r>
      <w:r w:rsidRPr="00037C97">
        <w:rPr>
          <w:b/>
          <w:color w:val="000000"/>
          <w:lang w:val="vi-VN"/>
        </w:rPr>
        <w:tab/>
        <w:t xml:space="preserve">B. </w:t>
      </w:r>
      <w:r w:rsidRPr="00037C97">
        <w:rPr>
          <w:color w:val="000000"/>
          <w:lang w:val="vi-VN"/>
        </w:rPr>
        <w:t xml:space="preserve">Nhờ sự giúp đỡ của các nước tư bản phương Tây.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hiết lập chế độ Mạc phủ mới. </w:t>
      </w:r>
      <w:r w:rsidRPr="00037C97">
        <w:rPr>
          <w:b/>
          <w:color w:val="000000"/>
          <w:lang w:val="vi-VN"/>
        </w:rPr>
        <w:tab/>
        <w:t xml:space="preserve">D. </w:t>
      </w:r>
      <w:r w:rsidRPr="00037C97">
        <w:rPr>
          <w:color w:val="000000"/>
          <w:lang w:val="vi-VN"/>
        </w:rPr>
        <w:t xml:space="preserve">Duy trì nên quân chủ chuyên chế.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2</w:t>
      </w:r>
      <w:r w:rsidRPr="00037C97">
        <w:rPr>
          <w:b/>
          <w:color w:val="000000"/>
          <w:lang w:val="vi-VN"/>
        </w:rPr>
        <w:t xml:space="preserve">(NB): </w:t>
      </w:r>
      <w:r w:rsidRPr="00037C97">
        <w:rPr>
          <w:color w:val="000000"/>
          <w:lang w:val="vi-VN"/>
        </w:rPr>
        <w:t xml:space="preserve">Tổ chức quốc tế nào đã ra đời để duy trì trật tự thế giới sau Chiến tranh thế giới thứ nhất?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ổ chức Liên hợp quốc. </w:t>
      </w:r>
      <w:r w:rsidRPr="00037C97">
        <w:rPr>
          <w:b/>
          <w:color w:val="000000"/>
          <w:lang w:val="vi-VN"/>
        </w:rPr>
        <w:tab/>
        <w:t xml:space="preserve">B. </w:t>
      </w:r>
      <w:r w:rsidRPr="00037C97">
        <w:rPr>
          <w:color w:val="000000"/>
          <w:lang w:val="vi-VN"/>
        </w:rPr>
        <w:t xml:space="preserve">Hội Quốc liê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Hội Liên hiệp quốc tế mới. </w:t>
      </w:r>
      <w:r w:rsidRPr="00037C97">
        <w:rPr>
          <w:b/>
          <w:color w:val="000000"/>
          <w:lang w:val="vi-VN"/>
        </w:rPr>
        <w:tab/>
        <w:t xml:space="preserve">D. </w:t>
      </w:r>
      <w:r w:rsidRPr="00037C97">
        <w:rPr>
          <w:color w:val="000000"/>
          <w:lang w:val="vi-VN"/>
        </w:rPr>
        <w:t xml:space="preserve">Hội Liên hiệp tư bả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3</w:t>
      </w:r>
      <w:r w:rsidRPr="00037C97">
        <w:rPr>
          <w:b/>
          <w:color w:val="000000"/>
          <w:lang w:val="vi-VN"/>
        </w:rPr>
        <w:t xml:space="preserve">(NB): </w:t>
      </w:r>
      <w:r w:rsidRPr="00037C97">
        <w:rPr>
          <w:color w:val="000000"/>
          <w:lang w:val="vi-VN"/>
        </w:rPr>
        <w:t xml:space="preserve">Đâu không phải nguyên tắc hoạt động của Liên hợp quốc?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Giải quyết tranh chấp bằng biện pháp hòa bình.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Chung sống hòa bình, nhất trí của 5 nước lớn.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Duy trì hòa bình và an ninh thế giớ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Không can thiệp công việc nội bộ của bất kì nước nào.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4</w:t>
      </w:r>
      <w:r w:rsidRPr="00037C97">
        <w:rPr>
          <w:b/>
          <w:color w:val="000000"/>
          <w:lang w:val="vi-VN"/>
        </w:rPr>
        <w:t xml:space="preserve">(TH): </w:t>
      </w:r>
      <w:r w:rsidRPr="00037C97">
        <w:rPr>
          <w:color w:val="000000"/>
          <w:lang w:val="vi-VN"/>
        </w:rPr>
        <w:t xml:space="preserve">Phong trào công nhân có một tổ chức lãnh đạo thống nhất, một đường lối cách mạng đúng đắn, giai cấp công nhân Việt Nam hoàn toàn giác ngộ về sứ mệnh lịch sử của mình từ khi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ác tổ chức cộng sản ở Việt Nam ra đời (1929).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Đảng Cộng sản Việt Nam ra đời (1930).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Hội Việt Nam Cách mạng Thanh niên ra đời (1925).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uộc bãi công của công nhân Ba Son nổ ra (8/1925).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5</w:t>
      </w:r>
      <w:r w:rsidRPr="00037C97">
        <w:rPr>
          <w:b/>
          <w:color w:val="000000"/>
          <w:lang w:val="vi-VN"/>
        </w:rPr>
        <w:t xml:space="preserve">(VD): </w:t>
      </w:r>
      <w:r w:rsidRPr="00037C97">
        <w:rPr>
          <w:color w:val="000000"/>
          <w:lang w:val="vi-VN"/>
        </w:rPr>
        <w:t xml:space="preserve">Nguyên nhân nào là cơ bản nhất thúc đẩy kinh tế Nhật Bản phát triển nhanh chóng sau Chiến tranh thế giới thứ hai?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Vai trò lãnh đạo, quản lí có hiệu quả của nhà nước.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Chi phí cho quốc phòng thấp nên có điều kiện tập trung cho kinh tế.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on người được coi là vốn quý nhất, là nhân tố quyết định hàng đầu.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Nhanh chóng áp dụng thành tựu khoa học kĩ thuật vào sản xuất.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6</w:t>
      </w:r>
      <w:r w:rsidRPr="00037C97">
        <w:rPr>
          <w:b/>
          <w:color w:val="000000"/>
          <w:lang w:val="vi-VN"/>
        </w:rPr>
        <w:t xml:space="preserve">(TH): </w:t>
      </w:r>
      <w:r w:rsidRPr="00037C97">
        <w:rPr>
          <w:color w:val="000000"/>
          <w:lang w:val="vi-VN"/>
        </w:rPr>
        <w:t xml:space="preserve">Thắng lợi lớn nhất ta đã đạt được qua Hiệp định Giơnevơ là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ác nước cấm đưa quân đội, nhân viên quân sự, vũ khí nước ngoài vào Việt Nam.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các nước tham dự hội nghị công nhân độc lập, chủ quyền, thống nhất và toàn vẹn lãnh thổ.</w:t>
      </w:r>
    </w:p>
    <w:p w:rsidR="00E74EEE"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C. </w:t>
      </w:r>
      <w:r w:rsidRPr="00037C97">
        <w:rPr>
          <w:color w:val="000000"/>
          <w:lang w:val="vi-VN"/>
        </w:rPr>
        <w:t xml:space="preserve">Việt Nam tiến tới thống nhất bằng cuộc tổng tuyển cử trong cả nướ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ác bên tham chiến thực hiện ngừng bắn, chuyển giao quân sự.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lastRenderedPageBreak/>
        <w:t>Câu 107</w:t>
      </w:r>
      <w:r w:rsidRPr="00037C97">
        <w:rPr>
          <w:b/>
          <w:color w:val="000000"/>
          <w:lang w:val="vi-VN"/>
        </w:rPr>
        <w:t xml:space="preserve">(NB): </w:t>
      </w:r>
      <w:r w:rsidRPr="00037C97">
        <w:rPr>
          <w:color w:val="000000"/>
          <w:lang w:val="vi-VN"/>
        </w:rPr>
        <w:t xml:space="preserve">Năm 1975, với thắng lợi của cách mạng Ănggôla và Môdămbich, nhân dân các nước ở châu Phi đã hoàn thành cơ bản nhiệm vụ đấu tranh đánh đổ </w:t>
      </w:r>
    </w:p>
    <w:p w:rsidR="00E74EEE"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ế độ A-pác-thai. </w:t>
      </w:r>
      <w:r w:rsidR="00E74EEE">
        <w:rPr>
          <w:color w:val="000000"/>
          <w:lang w:val="vi-VN"/>
        </w:rPr>
        <w:tab/>
      </w:r>
      <w:r w:rsidRPr="00037C97">
        <w:rPr>
          <w:b/>
          <w:color w:val="000000"/>
          <w:lang w:val="vi-VN"/>
        </w:rPr>
        <w:tab/>
        <w:t xml:space="preserve">B. </w:t>
      </w:r>
      <w:r w:rsidRPr="00037C97">
        <w:rPr>
          <w:color w:val="000000"/>
          <w:lang w:val="vi-VN"/>
        </w:rPr>
        <w:t xml:space="preserve">nền thống trị chủ nghĩa thực dân cũ.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hế độ độc tài thân Mĩ. </w:t>
      </w:r>
      <w:r w:rsidRPr="00037C97">
        <w:rPr>
          <w:b/>
          <w:color w:val="000000"/>
          <w:lang w:val="vi-VN"/>
        </w:rPr>
        <w:tab/>
        <w:t xml:space="preserve">D. </w:t>
      </w:r>
      <w:r w:rsidRPr="00037C97">
        <w:rPr>
          <w:color w:val="000000"/>
          <w:lang w:val="vi-VN"/>
        </w:rPr>
        <w:t xml:space="preserve">nền thống trị chủ nghĩa thực dân mới.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8</w:t>
      </w:r>
      <w:r w:rsidRPr="00037C97">
        <w:rPr>
          <w:b/>
          <w:color w:val="000000"/>
          <w:lang w:val="vi-VN"/>
        </w:rPr>
        <w:t xml:space="preserve">(NB): </w:t>
      </w:r>
      <w:r w:rsidRPr="00037C97">
        <w:rPr>
          <w:color w:val="000000"/>
          <w:lang w:val="vi-VN"/>
        </w:rPr>
        <w:t xml:space="preserve">Trong cuộc kháng chiến toàn quốc chống thực dân Pháp của nhân dân Việt Nam (1946 – 1954) chiến thắng nào đã làm phá sản "kế hoạch đánh nhanh thắng nhanh"?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iến thắng Hòa Bình. </w:t>
      </w:r>
      <w:r w:rsidRPr="00037C97">
        <w:rPr>
          <w:b/>
          <w:color w:val="000000"/>
          <w:lang w:val="vi-VN"/>
        </w:rPr>
        <w:tab/>
        <w:t xml:space="preserve">B. </w:t>
      </w:r>
      <w:r w:rsidRPr="00037C97">
        <w:rPr>
          <w:color w:val="000000"/>
          <w:lang w:val="vi-VN"/>
        </w:rPr>
        <w:t xml:space="preserve">Chiến thắng Điện Biên Phủ.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hiến thắng Việt Bắc. </w:t>
      </w:r>
      <w:r w:rsidRPr="00037C97">
        <w:rPr>
          <w:b/>
          <w:color w:val="000000"/>
          <w:lang w:val="vi-VN"/>
        </w:rPr>
        <w:tab/>
        <w:t xml:space="preserve">D. </w:t>
      </w:r>
      <w:r w:rsidRPr="00037C97">
        <w:rPr>
          <w:color w:val="000000"/>
          <w:lang w:val="vi-VN"/>
        </w:rPr>
        <w:t xml:space="preserve">Chiến thắng Biên giớ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Dựa vào thông tin dưới đây để trả lời các câu từ 109 đến 110:</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Từ những năm 40 của thế kỷ XX, trên thế giới đã diễn ra cuộc cách mạng khoa học - kỹ thuật (CMKH - KT) hiện đại, khởi đầu từ nước Mỹ. Với quy mô rộng lớn, nội dung sâu sắc và toàn diện, nhịp điệu vô cùng nhanh chóng, cuộc CMKH - KT đã đưa lại biết bao thành tựu kỳ diệu và những đổi thay to lớn trong đời sống nhân loại. Nền văn minh thế giới có những bước nhảy vọt mớ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Cũng như cách mạng công nghiệp thế kỷ XVIII - XIX, cuộc CMKH - KT ngày nay diễn ra là do những đòi hỏi của cuộc sống, của sản xuất nhằm đáp ứng nhu cầu vật chất và tinh thần ngày càng cao của con người, nhất là trong tình hình bùng nổ dân số thế giới và sự vơi cạn nghiêm trọng các nguồn tài nguyên thiên nhiên, đặc biệt từ sau Chiến tranh thế giới thứ ha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Đặc điểm lớn nhất của cuộc CMKH - KT ngày nay là khoa học trở thành lực lượng sản xuất trực tiếp. Khác với cuộc cách mạng công nghiệp thế kỷ XVIII - XIX, trong cuộc CMKH - KT hiện đại, mọi phát minh kỹ thuật đều bắt nguồn từ nghiên cứu khoa học. Khoa học gắn liền với kỹ thuật, khoa học đi trước mở đường cho kỹ thuật. Đến lượt mình, kỹ thuật lại đi trước mở đường cho sản xuất. Khoa học đã tham gia trực tiếp vào sản xuất, đã trở thành nguồn gốc chính của những tiến bộ kỹ thuật và công nghệ.</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Cuộc CMKH - KT ngày nay đã phát triển qua hai giai đoạn: giai đoạn đầu từ những năm 40 đến nửa đầu những năm 70 của thế kỷ XX; giai đoạn thứ hai từ sau cuộc khủng hoảng năng lượng năm 1973 đến nay. Trong giai đoạn sau, cuộc cách mạng chủ yếu diễn ra về công nghệ với sự ra đời của thế hệ máy tính điện tử mới, về vật liệu mới, về những dạng năng lượng mới và công nghệ sinh học, phát triển tin học. Cuộc cách mạng công nghệ trở thành cốt lõi của CMKH - KT nên giai đoạn thứ hai đã được gọi là cách mạng khoa học - công nghệ.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09</w:t>
      </w:r>
      <w:r w:rsidRPr="00037C97">
        <w:rPr>
          <w:color w:val="000000"/>
          <w:lang w:val="vi-VN"/>
        </w:rPr>
        <w:t xml:space="preserve"> </w:t>
      </w:r>
      <w:r w:rsidRPr="00037C97">
        <w:rPr>
          <w:b/>
          <w:color w:val="000000"/>
          <w:lang w:val="vi-VN"/>
        </w:rPr>
        <w:t xml:space="preserve">(TH): </w:t>
      </w:r>
      <w:r w:rsidRPr="00037C97">
        <w:rPr>
          <w:color w:val="000000"/>
          <w:lang w:val="vi-VN"/>
        </w:rPr>
        <w:t xml:space="preserve">Những vấn đề cấp thiết mang tính toàn cầu thúc đẩy sự phát triển mạnh mẽ của khoa học - kĩ thuật hiện đại là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nhu cầu vật chất và tinh thần ngày càng cao của con người dẫn đến chiến tranh.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sự bùng nổ dân số thế giới và sự vơi cạn nghiêm trọng các nguồn tài nguyên thiên nhiê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thành tựu KH - KT thế kỷ XVIII - XIX tạo tiền đề cho sự phát triển mạnh mẽ của KH - KT hiện đạ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D. </w:t>
      </w:r>
      <w:r w:rsidRPr="00037C97">
        <w:rPr>
          <w:color w:val="000000"/>
          <w:lang w:val="vi-VN"/>
        </w:rPr>
        <w:t xml:space="preserve">chống chủ nghĩa khủng bố.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0</w:t>
      </w:r>
      <w:r w:rsidRPr="00037C97">
        <w:rPr>
          <w:b/>
          <w:color w:val="000000"/>
          <w:lang w:val="vi-VN"/>
        </w:rPr>
        <w:t xml:space="preserve">(VD): </w:t>
      </w:r>
      <w:r w:rsidRPr="00037C97">
        <w:rPr>
          <w:color w:val="000000"/>
          <w:lang w:val="vi-VN"/>
        </w:rPr>
        <w:t xml:space="preserve">Một trong những đặc điểm của cuộc CMKH - KT hiện đại là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lastRenderedPageBreak/>
        <w:tab/>
        <w:t xml:space="preserve">A. </w:t>
      </w:r>
      <w:r w:rsidRPr="00037C97">
        <w:rPr>
          <w:color w:val="000000"/>
          <w:lang w:val="vi-VN"/>
        </w:rPr>
        <w:t xml:space="preserve">mọi phát minh đều bắt nguồn từ kinh nghiệm sản xuất của con ngườ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kỹ thuật đi trước thúc đẩy sự phát triển của khoa họ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khoa học là cơ sở cho mọi phát minh kỹ thuật.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khoa học là lực lượng sản xuất trực tiếp.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1</w:t>
      </w:r>
      <w:r w:rsidRPr="00037C97">
        <w:rPr>
          <w:b/>
          <w:color w:val="000000"/>
          <w:lang w:val="vi-VN"/>
        </w:rPr>
        <w:t xml:space="preserve">(NB): </w:t>
      </w:r>
      <w:r w:rsidRPr="00037C97">
        <w:rPr>
          <w:color w:val="000000"/>
          <w:lang w:val="vi-VN"/>
        </w:rPr>
        <w:t xml:space="preserve">Lợn được nuôi chủ yếu ở đâu của Trung Quố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Miền Tây </w:t>
      </w:r>
      <w:r w:rsidRPr="00037C97">
        <w:rPr>
          <w:b/>
          <w:color w:val="000000"/>
          <w:lang w:val="vi-VN"/>
        </w:rPr>
        <w:tab/>
      </w:r>
      <w:r w:rsidR="00F63E71">
        <w:rPr>
          <w:b/>
          <w:color w:val="000000"/>
          <w:lang w:val="vi-VN"/>
        </w:rPr>
        <w:tab/>
      </w:r>
      <w:r w:rsidRPr="00037C97">
        <w:rPr>
          <w:b/>
          <w:color w:val="000000"/>
          <w:lang w:val="vi-VN"/>
        </w:rPr>
        <w:t xml:space="preserve">B. </w:t>
      </w:r>
      <w:r w:rsidRPr="00037C97">
        <w:rPr>
          <w:color w:val="000000"/>
          <w:lang w:val="vi-VN"/>
        </w:rPr>
        <w:t xml:space="preserve">Phía Bắ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ồng bằng phía Đông </w:t>
      </w:r>
      <w:r w:rsidRPr="00037C97">
        <w:rPr>
          <w:b/>
          <w:color w:val="000000"/>
          <w:lang w:val="vi-VN"/>
        </w:rPr>
        <w:tab/>
        <w:t xml:space="preserve">D. </w:t>
      </w:r>
      <w:r w:rsidRPr="00037C97">
        <w:rPr>
          <w:color w:val="000000"/>
          <w:lang w:val="vi-VN"/>
        </w:rPr>
        <w:t xml:space="preserve">Phía Na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2</w:t>
      </w:r>
      <w:r w:rsidRPr="00037C97">
        <w:rPr>
          <w:b/>
          <w:color w:val="000000"/>
          <w:lang w:val="vi-VN"/>
        </w:rPr>
        <w:t xml:space="preserve">(VD): </w:t>
      </w:r>
      <w:r w:rsidRPr="00037C97">
        <w:rPr>
          <w:color w:val="000000"/>
          <w:lang w:val="vi-VN"/>
        </w:rPr>
        <w:t xml:space="preserve">Vào năm 2016, nước nào sau đây tuyên bố rời khỏi Liên minh châu Âu?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Pháp. </w:t>
      </w:r>
      <w:r w:rsidRPr="00037C97">
        <w:rPr>
          <w:b/>
          <w:color w:val="000000"/>
          <w:lang w:val="vi-VN"/>
        </w:rPr>
        <w:tab/>
        <w:t xml:space="preserve">B. </w:t>
      </w:r>
      <w:r w:rsidRPr="00037C97">
        <w:rPr>
          <w:color w:val="000000"/>
          <w:lang w:val="vi-VN"/>
        </w:rPr>
        <w:t xml:space="preserve">Đức </w:t>
      </w:r>
      <w:r w:rsidRPr="00037C97">
        <w:rPr>
          <w:b/>
          <w:color w:val="000000"/>
          <w:lang w:val="vi-VN"/>
        </w:rPr>
        <w:tab/>
        <w:t xml:space="preserve">C. </w:t>
      </w:r>
      <w:r w:rsidRPr="00037C97">
        <w:rPr>
          <w:color w:val="000000"/>
          <w:lang w:val="vi-VN"/>
        </w:rPr>
        <w:t xml:space="preserve">Anh. </w:t>
      </w:r>
      <w:r w:rsidRPr="00037C97">
        <w:rPr>
          <w:b/>
          <w:color w:val="000000"/>
          <w:lang w:val="vi-VN"/>
        </w:rPr>
        <w:tab/>
        <w:t xml:space="preserve">D. </w:t>
      </w:r>
      <w:r w:rsidRPr="00037C97">
        <w:rPr>
          <w:color w:val="000000"/>
          <w:lang w:val="vi-VN"/>
        </w:rPr>
        <w:t xml:space="preserve">Thụy Điể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3</w:t>
      </w:r>
      <w:r w:rsidRPr="00037C97">
        <w:rPr>
          <w:b/>
          <w:color w:val="000000"/>
          <w:lang w:val="vi-VN"/>
        </w:rPr>
        <w:t xml:space="preserve">(NB): </w:t>
      </w:r>
      <w:r w:rsidRPr="00037C97">
        <w:rPr>
          <w:color w:val="000000"/>
          <w:lang w:val="vi-VN"/>
        </w:rPr>
        <w:t xml:space="preserve">Đâu là một trong những biện pháp để phát triển, bảo vệ rừng đặc dụng ở nước t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ẩy mạnh trồng rừng trên vùng đất trống, đồi núi trọ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Bảo vệ cảnh quan, đa dạng sinh học các vườn quốc gi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ảm bảo duy trì phát triển diện tích, chất lượng đất rừng.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rồng rừng ven biển, bảo vệ, nuôi dưỡng rừng hiện có.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4</w:t>
      </w:r>
      <w:r w:rsidRPr="00037C97">
        <w:rPr>
          <w:b/>
          <w:color w:val="000000"/>
          <w:lang w:val="vi-VN"/>
        </w:rPr>
        <w:t xml:space="preserve">(VD): </w:t>
      </w:r>
      <w:r w:rsidRPr="00037C97">
        <w:rPr>
          <w:color w:val="000000"/>
          <w:lang w:val="vi-VN"/>
        </w:rPr>
        <w:t xml:space="preserve">Ảnh hưởng lớn nhất của biển Đông đến thiên nhiên nước ta là yếu tố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sinh vật. </w:t>
      </w:r>
      <w:r w:rsidRPr="00037C97">
        <w:rPr>
          <w:b/>
          <w:color w:val="000000"/>
          <w:lang w:val="vi-VN"/>
        </w:rPr>
        <w:tab/>
        <w:t xml:space="preserve">B. </w:t>
      </w:r>
      <w:r w:rsidRPr="00037C97">
        <w:rPr>
          <w:color w:val="000000"/>
          <w:lang w:val="vi-VN"/>
        </w:rPr>
        <w:t xml:space="preserve">địa hình. </w:t>
      </w:r>
      <w:r w:rsidRPr="00037C97">
        <w:rPr>
          <w:b/>
          <w:color w:val="000000"/>
          <w:lang w:val="vi-VN"/>
        </w:rPr>
        <w:tab/>
        <w:t xml:space="preserve">C. </w:t>
      </w:r>
      <w:r w:rsidRPr="00037C97">
        <w:rPr>
          <w:color w:val="000000"/>
          <w:lang w:val="vi-VN"/>
        </w:rPr>
        <w:t xml:space="preserve">khí hậu. </w:t>
      </w:r>
      <w:r w:rsidRPr="00037C97">
        <w:rPr>
          <w:b/>
          <w:color w:val="000000"/>
          <w:lang w:val="vi-VN"/>
        </w:rPr>
        <w:tab/>
        <w:t xml:space="preserve">D. </w:t>
      </w:r>
      <w:r w:rsidRPr="00037C97">
        <w:rPr>
          <w:color w:val="000000"/>
          <w:lang w:val="vi-VN"/>
        </w:rPr>
        <w:t xml:space="preserve">khoáng sả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5</w:t>
      </w:r>
      <w:r w:rsidRPr="00037C97">
        <w:rPr>
          <w:b/>
          <w:color w:val="000000"/>
          <w:lang w:val="vi-VN"/>
        </w:rPr>
        <w:t xml:space="preserve">(NB): </w:t>
      </w:r>
      <w:r w:rsidRPr="00037C97">
        <w:rPr>
          <w:color w:val="000000"/>
          <w:lang w:val="vi-VN"/>
        </w:rPr>
        <w:t xml:space="preserve">Căn cứ vào Atlat Địa lí Việt Nam trang 16, cho biết nhận xét nào sau đây đúng về phân bố các dân tộc Việt Nam?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Dân tộc Bana, Xơ-đăng, Chăm chủ yếu ở Đông Nam Bộ.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Dân tộc Tày, Thái, Nùng, Giáy, Lào tập trung ở Trung Bộ.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Dân tộc kinh tập trung đông đúc ở trung du và ở ven biể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ác dân tộc ít người phân bố tập trung chủ yếu ở miền nú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16</w:t>
      </w:r>
      <w:r w:rsidRPr="00037C97">
        <w:rPr>
          <w:b/>
          <w:color w:val="000000"/>
          <w:lang w:val="vi-VN"/>
        </w:rPr>
        <w:t xml:space="preserve">(TH): </w:t>
      </w:r>
      <w:r w:rsidRPr="00037C97">
        <w:rPr>
          <w:color w:val="000000"/>
          <w:lang w:val="vi-VN"/>
        </w:rPr>
        <w:t>Cho biểu đồ GDP của Ma-lai-xi-a và Phi-lip-pin qua các năm</w:t>
      </w:r>
    </w:p>
    <w:p w:rsidR="00037C97" w:rsidRPr="00037C97" w:rsidRDefault="00EF1727" w:rsidP="00F63E71">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895725" cy="23622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3895725" cy="2362200"/>
                    </a:xfrm>
                    <a:prstGeom prst="rect">
                      <a:avLst/>
                    </a:prstGeom>
                    <a:noFill/>
                    <a:ln>
                      <a:noFill/>
                    </a:ln>
                  </pic:spPr>
                </pic:pic>
              </a:graphicData>
            </a:graphic>
          </wp:inline>
        </w:drawing>
      </w:r>
    </w:p>
    <w:p w:rsidR="00037C97" w:rsidRPr="00037C97" w:rsidRDefault="00037C97" w:rsidP="00F63E71">
      <w:pPr>
        <w:tabs>
          <w:tab w:val="left" w:pos="284"/>
          <w:tab w:val="left" w:pos="2552"/>
          <w:tab w:val="left" w:pos="4820"/>
          <w:tab w:val="left" w:pos="7088"/>
        </w:tabs>
        <w:ind w:right="3"/>
        <w:jc w:val="right"/>
        <w:rPr>
          <w:color w:val="000000"/>
          <w:lang w:val="vi-VN"/>
        </w:rPr>
      </w:pPr>
      <w:r w:rsidRPr="00037C97">
        <w:rPr>
          <w:i/>
          <w:iCs/>
          <w:color w:val="000000"/>
          <w:lang w:val="vi-VN"/>
        </w:rPr>
        <w:t>(Nguồn: Niến giám thống kê Việt Nam 2017, NXB Thống kê, 2019)</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Biểu đồ thể hiện nội dung nào sau đây?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uyển dịch cơ cấu GDP của Ma-lai-xi-a và Phi-lip-pin qua các năm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Quy mô GDP của Ma-lai-xi-a và Phi-lip-pin qua các năm.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lastRenderedPageBreak/>
        <w:tab/>
        <w:t xml:space="preserve">C. </w:t>
      </w:r>
      <w:r w:rsidRPr="00037C97">
        <w:rPr>
          <w:color w:val="000000"/>
          <w:lang w:val="vi-VN"/>
        </w:rPr>
        <w:t xml:space="preserve">Cơ cấu GDP của Ma-lai-xi-a và Phi-lip-pin qua các năm.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ốc độ tăng trưởng GDP của Ma-lai-xi-a và Phi-lip-pin qua các nă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7</w:t>
      </w:r>
      <w:r w:rsidRPr="00037C97">
        <w:rPr>
          <w:b/>
          <w:color w:val="000000"/>
          <w:lang w:val="vi-VN"/>
        </w:rPr>
        <w:t xml:space="preserve">(VD): </w:t>
      </w:r>
      <w:r w:rsidRPr="00037C97">
        <w:rPr>
          <w:color w:val="000000"/>
          <w:lang w:val="vi-VN"/>
        </w:rPr>
        <w:t xml:space="preserve">Năng suất lúa cả năm của nước ta có xu hướng tăng, chủ yếu do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ẩy mạnh thâm canh. </w:t>
      </w:r>
      <w:r w:rsidRPr="00037C97">
        <w:rPr>
          <w:b/>
          <w:color w:val="000000"/>
          <w:lang w:val="vi-VN"/>
        </w:rPr>
        <w:tab/>
        <w:t xml:space="preserve">B. </w:t>
      </w:r>
      <w:r w:rsidRPr="00037C97">
        <w:rPr>
          <w:color w:val="000000"/>
          <w:lang w:val="vi-VN"/>
        </w:rPr>
        <w:t xml:space="preserve">Áp dụng rộng rãi các mô hình quảng canh.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ẩy mạnh xen canh, tăng vụ. </w:t>
      </w:r>
      <w:r w:rsidRPr="00037C97">
        <w:rPr>
          <w:b/>
          <w:color w:val="000000"/>
          <w:lang w:val="vi-VN"/>
        </w:rPr>
        <w:tab/>
        <w:t xml:space="preserve">D. </w:t>
      </w:r>
      <w:r w:rsidRPr="00037C97">
        <w:rPr>
          <w:color w:val="000000"/>
          <w:lang w:val="vi-VN"/>
        </w:rPr>
        <w:t xml:space="preserve">Mở rộng diện tích canh tác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8</w:t>
      </w:r>
      <w:r w:rsidRPr="00037C97">
        <w:rPr>
          <w:b/>
          <w:color w:val="000000"/>
          <w:lang w:val="vi-VN"/>
        </w:rPr>
        <w:t xml:space="preserve">(NB): </w:t>
      </w:r>
      <w:r w:rsidRPr="00037C97">
        <w:rPr>
          <w:color w:val="000000"/>
          <w:lang w:val="vi-VN"/>
        </w:rPr>
        <w:t xml:space="preserve">Nội thương của nước ta hiện nay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hỉ phát triển ở các thành phố lớ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phát triển chủ yếu dựa vào doanh nghiệp nhà nướ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hưa có sự tham gia của các tập đoàn quốc tế lớ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đã thu hút sự tham gia của nhiều thành phần kinh tế.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19</w:t>
      </w:r>
      <w:r w:rsidRPr="00037C97">
        <w:rPr>
          <w:b/>
          <w:color w:val="000000"/>
          <w:lang w:val="vi-VN"/>
        </w:rPr>
        <w:t xml:space="preserve">(TH): </w:t>
      </w:r>
      <w:r w:rsidRPr="00037C97">
        <w:rPr>
          <w:color w:val="000000"/>
          <w:lang w:val="vi-VN"/>
        </w:rPr>
        <w:t xml:space="preserve">Việc làm đang là vấn đề nan giải ở Đồng bằng sông Hồng chủ yếu do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dân đông, tài nguyên tự nhiên bị khai thác quá mức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lao động trồng trọt đông, dịch vụ còn chưa đa dạ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nguồn lao động dồi dào, kinh tế còn chậm phát triể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mật độ dân số cao, phân bố dân cư không đồng đều.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0</w:t>
      </w:r>
      <w:r w:rsidRPr="00037C97">
        <w:rPr>
          <w:b/>
          <w:color w:val="000000"/>
          <w:lang w:val="vi-VN"/>
        </w:rPr>
        <w:t xml:space="preserve">(VD): </w:t>
      </w:r>
      <w:r w:rsidRPr="00037C97">
        <w:rPr>
          <w:color w:val="000000"/>
          <w:lang w:val="vi-VN"/>
        </w:rPr>
        <w:t xml:space="preserve">Để khắc phục tình trạng đất nhiễm phèn, mặn ở Đồng bằng sông Cửu Long, trong nông nghiệp cần có giải pháp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ắp đê để hạn chế tình trạng ngập nước vào mùa lũ.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mở rộng diện tích trồng trọt, chuyển đổi cơ cấu.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chọn các vùng đất không bị nhiễm phèn, mặn để đưa vào sản xuất.</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D. </w:t>
      </w:r>
      <w:r w:rsidRPr="00037C97">
        <w:rPr>
          <w:color w:val="000000"/>
          <w:lang w:val="vi-VN"/>
        </w:rPr>
        <w:t xml:space="preserve">phát triển thuỷ lợi kết hợp với việc lựa chọn cơ cấu cây trồng thích hợp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21</w:t>
      </w:r>
      <w:r w:rsidRPr="00037C97">
        <w:rPr>
          <w:b/>
          <w:color w:val="000000"/>
          <w:lang w:val="vi-VN"/>
        </w:rPr>
        <w:t xml:space="preserve">(VD): </w:t>
      </w:r>
      <w:r w:rsidRPr="00037C97">
        <w:rPr>
          <w:color w:val="000000"/>
          <w:lang w:val="vi-VN"/>
        </w:rPr>
        <w:t>Một electron có điện tích e, khối lượng m, vận tốc v đi vào một điện trường đều có cường độ điện trường E như hình vẽ. Quãng đường x mà electron đi được ngay trước khi dừng lại là</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3943350" cy="145732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943350" cy="1457325"/>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00105718" w:rsidRPr="002E58CB">
        <w:rPr>
          <w:position w:val="-24"/>
        </w:rPr>
        <w:object w:dxaOrig="760" w:dyaOrig="620">
          <v:shape id="_x0000_i1267" type="#_x0000_t75" style="width:38.25pt;height:30.75pt" o:ole="">
            <v:imagedata r:id="rId496" o:title=""/>
          </v:shape>
          <o:OLEObject Type="Embed" ProgID="Equation.DSMT4" ShapeID="_x0000_i1267" DrawAspect="Content" ObjectID="_1772193573" r:id="rId497"/>
        </w:object>
      </w:r>
      <w:r w:rsidRPr="00037C97">
        <w:rPr>
          <w:color w:val="000000"/>
          <w:lang w:val="vi-VN"/>
        </w:rPr>
        <w:t xml:space="preserve">. </w:t>
      </w:r>
      <w:r w:rsidRPr="00037C97">
        <w:rPr>
          <w:b/>
          <w:color w:val="000000"/>
          <w:lang w:val="vi-VN"/>
        </w:rPr>
        <w:tab/>
        <w:t xml:space="preserve">B. </w:t>
      </w:r>
      <w:r w:rsidR="00105718" w:rsidRPr="002E58CB">
        <w:rPr>
          <w:position w:val="-24"/>
        </w:rPr>
        <w:object w:dxaOrig="760" w:dyaOrig="620">
          <v:shape id="_x0000_i1268" type="#_x0000_t75" style="width:38.25pt;height:30.75pt" o:ole="">
            <v:imagedata r:id="rId498" o:title=""/>
          </v:shape>
          <o:OLEObject Type="Embed" ProgID="Equation.DSMT4" ShapeID="_x0000_i1268" DrawAspect="Content" ObjectID="_1772193574" r:id="rId499"/>
        </w:object>
      </w:r>
      <w:r w:rsidRPr="00037C97">
        <w:rPr>
          <w:color w:val="000000"/>
          <w:lang w:val="vi-VN"/>
        </w:rPr>
        <w:t xml:space="preserve">. </w:t>
      </w:r>
      <w:r w:rsidRPr="00037C97">
        <w:rPr>
          <w:b/>
          <w:color w:val="000000"/>
          <w:lang w:val="vi-VN"/>
        </w:rPr>
        <w:tab/>
        <w:t xml:space="preserve">C. </w:t>
      </w:r>
      <w:r w:rsidR="00105718" w:rsidRPr="002E58CB">
        <w:rPr>
          <w:position w:val="-24"/>
        </w:rPr>
        <w:object w:dxaOrig="859" w:dyaOrig="660">
          <v:shape id="_x0000_i1269" type="#_x0000_t75" style="width:42.75pt;height:33pt" o:ole="">
            <v:imagedata r:id="rId500" o:title=""/>
          </v:shape>
          <o:OLEObject Type="Embed" ProgID="Equation.DSMT4" ShapeID="_x0000_i1269" DrawAspect="Content" ObjectID="_1772193575" r:id="rId501"/>
        </w:object>
      </w:r>
      <w:r w:rsidR="00105718">
        <w:t>.</w:t>
      </w:r>
      <w:r w:rsidRPr="00037C97">
        <w:rPr>
          <w:b/>
          <w:color w:val="000000"/>
          <w:lang w:val="vi-VN"/>
        </w:rPr>
        <w:tab/>
        <w:t xml:space="preserve">D. </w:t>
      </w:r>
      <w:r w:rsidR="00105718" w:rsidRPr="002E58CB">
        <w:rPr>
          <w:position w:val="-24"/>
        </w:rPr>
        <w:object w:dxaOrig="859" w:dyaOrig="660">
          <v:shape id="_x0000_i1270" type="#_x0000_t75" style="width:42.75pt;height:33pt" o:ole="">
            <v:imagedata r:id="rId502" o:title=""/>
          </v:shape>
          <o:OLEObject Type="Embed" ProgID="Equation.DSMT4" ShapeID="_x0000_i1270" DrawAspect="Content" ObjectID="_1772193576" r:id="rId503"/>
        </w:object>
      </w:r>
      <w:r w:rsidR="00105718">
        <w:t>.</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2</w:t>
      </w:r>
      <w:r w:rsidRPr="00037C97">
        <w:rPr>
          <w:b/>
          <w:color w:val="000000"/>
          <w:lang w:val="vi-VN"/>
        </w:rPr>
        <w:t xml:space="preserve">(VD): </w:t>
      </w:r>
      <w:r w:rsidRPr="00037C97">
        <w:rPr>
          <w:color w:val="000000"/>
          <w:lang w:val="vi-VN"/>
        </w:rPr>
        <w:t>Một pin có suất điện động 12 V được cung cấp năng lượng 7,2.10</w:t>
      </w:r>
      <w:r w:rsidRPr="00037C97">
        <w:rPr>
          <w:color w:val="000000"/>
          <w:vertAlign w:val="superscript"/>
          <w:lang w:val="vi-VN"/>
        </w:rPr>
        <w:t>4</w:t>
      </w:r>
      <w:r w:rsidRPr="00037C97">
        <w:rPr>
          <w:color w:val="000000"/>
          <w:lang w:val="vi-VN"/>
        </w:rPr>
        <w:t xml:space="preserve"> J trong thời gian 20 phút. Có bao nhiêu điện tích chạy vào pi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5 C. </w:t>
      </w:r>
      <w:r w:rsidRPr="00037C97">
        <w:rPr>
          <w:b/>
          <w:color w:val="000000"/>
          <w:lang w:val="vi-VN"/>
        </w:rPr>
        <w:tab/>
        <w:t xml:space="preserve">B. </w:t>
      </w:r>
      <w:r w:rsidRPr="00037C97">
        <w:rPr>
          <w:color w:val="000000"/>
          <w:lang w:val="vi-VN"/>
        </w:rPr>
        <w:t xml:space="preserve">60 C. </w:t>
      </w:r>
      <w:r w:rsidRPr="00037C97">
        <w:rPr>
          <w:b/>
          <w:color w:val="000000"/>
          <w:lang w:val="vi-VN"/>
        </w:rPr>
        <w:tab/>
        <w:t xml:space="preserve">C. </w:t>
      </w:r>
      <w:r w:rsidRPr="00037C97">
        <w:rPr>
          <w:color w:val="000000"/>
          <w:lang w:val="vi-VN"/>
        </w:rPr>
        <w:t xml:space="preserve">100 C. </w:t>
      </w:r>
      <w:r w:rsidRPr="00037C97">
        <w:rPr>
          <w:b/>
          <w:color w:val="000000"/>
          <w:lang w:val="vi-VN"/>
        </w:rPr>
        <w:tab/>
        <w:t xml:space="preserve">D. </w:t>
      </w:r>
      <w:r w:rsidRPr="00037C97">
        <w:rPr>
          <w:color w:val="000000"/>
          <w:lang w:val="vi-VN"/>
        </w:rPr>
        <w:t xml:space="preserve">6000 C.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3</w:t>
      </w:r>
      <w:r w:rsidRPr="00037C97">
        <w:rPr>
          <w:b/>
          <w:color w:val="000000"/>
          <w:lang w:val="vi-VN"/>
        </w:rPr>
        <w:t xml:space="preserve">(VD): </w:t>
      </w:r>
      <w:r w:rsidRPr="00037C97">
        <w:rPr>
          <w:color w:val="000000"/>
          <w:lang w:val="vi-VN"/>
        </w:rPr>
        <w:t xml:space="preserve">Hạt nhân X không bền, phóng xạ </w:t>
      </w:r>
      <w:r w:rsidR="00105718" w:rsidRPr="002E58CB">
        <w:rPr>
          <w:position w:val="-10"/>
        </w:rPr>
        <w:object w:dxaOrig="340" w:dyaOrig="360">
          <v:shape id="_x0000_i1271" type="#_x0000_t75" style="width:17.25pt;height:18pt" o:ole="">
            <v:imagedata r:id="rId504" o:title=""/>
          </v:shape>
          <o:OLEObject Type="Embed" ProgID="Equation.DSMT4" ShapeID="_x0000_i1271" DrawAspect="Content" ObjectID="_1772193577" r:id="rId505"/>
        </w:object>
      </w:r>
      <w:r w:rsidR="00105718" w:rsidRPr="00105718">
        <w:rPr>
          <w:lang w:val="vi-VN"/>
        </w:rPr>
        <w:t xml:space="preserve"> v</w:t>
      </w:r>
      <w:r w:rsidRPr="00037C97">
        <w:rPr>
          <w:color w:val="000000"/>
          <w:lang w:val="vi-VN"/>
        </w:rPr>
        <w:t xml:space="preserve">à tạo ra hạt nhân bền </w:t>
      </w:r>
      <w:r w:rsidR="00105718" w:rsidRPr="002E58CB">
        <w:rPr>
          <w:position w:val="-12"/>
        </w:rPr>
        <w:object w:dxaOrig="520" w:dyaOrig="380">
          <v:shape id="_x0000_i1272" type="#_x0000_t75" style="width:26.25pt;height:18.75pt" o:ole="">
            <v:imagedata r:id="rId506" o:title=""/>
          </v:shape>
          <o:OLEObject Type="Embed" ProgID="Equation.DSMT4" ShapeID="_x0000_i1272" DrawAspect="Content" ObjectID="_1772193578" r:id="rId507"/>
        </w:object>
      </w:r>
      <w:r w:rsidRPr="00037C97">
        <w:rPr>
          <w:color w:val="000000"/>
          <w:lang w:val="vi-VN"/>
        </w:rPr>
        <w:t xml:space="preserve">. Hạt nhân X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00105718" w:rsidRPr="002E58CB">
        <w:rPr>
          <w:position w:val="-12"/>
        </w:rPr>
        <w:object w:dxaOrig="440" w:dyaOrig="380">
          <v:shape id="_x0000_i1273" type="#_x0000_t75" style="width:21.75pt;height:18.75pt" o:ole="">
            <v:imagedata r:id="rId508" o:title=""/>
          </v:shape>
          <o:OLEObject Type="Embed" ProgID="Equation.DSMT4" ShapeID="_x0000_i1273" DrawAspect="Content" ObjectID="_1772193579" r:id="rId509"/>
        </w:object>
      </w:r>
      <w:r w:rsidRPr="00037C97">
        <w:rPr>
          <w:color w:val="000000"/>
          <w:lang w:val="vi-VN"/>
        </w:rPr>
        <w:t xml:space="preserve">. </w:t>
      </w:r>
      <w:r w:rsidRPr="00037C97">
        <w:rPr>
          <w:b/>
          <w:color w:val="000000"/>
          <w:lang w:val="vi-VN"/>
        </w:rPr>
        <w:tab/>
        <w:t xml:space="preserve">B. </w:t>
      </w:r>
      <w:r w:rsidR="00105718" w:rsidRPr="002E58CB">
        <w:rPr>
          <w:position w:val="-12"/>
        </w:rPr>
        <w:object w:dxaOrig="480" w:dyaOrig="380">
          <v:shape id="_x0000_i1274" type="#_x0000_t75" style="width:24pt;height:18.75pt" o:ole="">
            <v:imagedata r:id="rId510" o:title=""/>
          </v:shape>
          <o:OLEObject Type="Embed" ProgID="Equation.DSMT4" ShapeID="_x0000_i1274" DrawAspect="Content" ObjectID="_1772193580" r:id="rId511"/>
        </w:object>
      </w:r>
      <w:r w:rsidRPr="00037C97">
        <w:rPr>
          <w:color w:val="000000"/>
          <w:lang w:val="vi-VN"/>
        </w:rPr>
        <w:t xml:space="preserve">. </w:t>
      </w:r>
      <w:r w:rsidRPr="00037C97">
        <w:rPr>
          <w:b/>
          <w:color w:val="000000"/>
          <w:lang w:val="vi-VN"/>
        </w:rPr>
        <w:tab/>
        <w:t xml:space="preserve">C. </w:t>
      </w:r>
      <w:r w:rsidR="00105718" w:rsidRPr="002E58CB">
        <w:rPr>
          <w:position w:val="-12"/>
        </w:rPr>
        <w:object w:dxaOrig="440" w:dyaOrig="380">
          <v:shape id="_x0000_i1275" type="#_x0000_t75" style="width:21.75pt;height:18.75pt" o:ole="">
            <v:imagedata r:id="rId512" o:title=""/>
          </v:shape>
          <o:OLEObject Type="Embed" ProgID="Equation.DSMT4" ShapeID="_x0000_i1275" DrawAspect="Content" ObjectID="_1772193581" r:id="rId513"/>
        </w:object>
      </w:r>
      <w:r w:rsidRPr="00037C97">
        <w:rPr>
          <w:color w:val="000000"/>
          <w:lang w:val="vi-VN"/>
        </w:rPr>
        <w:t xml:space="preserve">. </w:t>
      </w:r>
      <w:r w:rsidRPr="00037C97">
        <w:rPr>
          <w:b/>
          <w:color w:val="000000"/>
          <w:lang w:val="vi-VN"/>
        </w:rPr>
        <w:tab/>
        <w:t xml:space="preserve">D. </w:t>
      </w:r>
      <w:r w:rsidR="00105718" w:rsidRPr="002E58CB">
        <w:rPr>
          <w:position w:val="-12"/>
        </w:rPr>
        <w:object w:dxaOrig="480" w:dyaOrig="380">
          <v:shape id="_x0000_i1276" type="#_x0000_t75" style="width:24pt;height:18.75pt" o:ole="">
            <v:imagedata r:id="rId514" o:title=""/>
          </v:shape>
          <o:OLEObject Type="Embed" ProgID="Equation.DSMT4" ShapeID="_x0000_i1276" DrawAspect="Content" ObjectID="_1772193582" r:id="rId515"/>
        </w:objec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lastRenderedPageBreak/>
        <w:t>Câu 124</w:t>
      </w:r>
      <w:r w:rsidRPr="00037C97">
        <w:rPr>
          <w:b/>
          <w:color w:val="000000"/>
          <w:lang w:val="vi-VN"/>
        </w:rPr>
        <w:t xml:space="preserve">(VD): </w:t>
      </w:r>
      <w:r w:rsidRPr="00037C97">
        <w:rPr>
          <w:color w:val="000000"/>
          <w:lang w:val="vi-VN"/>
        </w:rPr>
        <w:t>Cường độ âm I của điểm P tỉ lệ với bình phương biên độ dao động của phần tử môi trường tại đó. Phần tử không khí tại điểm P cách nguồn âm S một khoảng r dao động điều hòa với biên độ 0,8 µm. Điểm Q nằm cách S một khoảng 2r. Phần tử không khí tại Q dao động với biên độ</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4486275" cy="1752600"/>
            <wp:effectExtent l="0" t="0" r="952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486275" cy="1752600"/>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1,4 µm. </w:t>
      </w:r>
      <w:r w:rsidRPr="00037C97">
        <w:rPr>
          <w:b/>
          <w:color w:val="000000"/>
          <w:lang w:val="vi-VN"/>
        </w:rPr>
        <w:tab/>
        <w:t xml:space="preserve">B. </w:t>
      </w:r>
      <w:r w:rsidRPr="00037C97">
        <w:rPr>
          <w:color w:val="000000"/>
          <w:lang w:val="vi-VN"/>
        </w:rPr>
        <w:t xml:space="preserve">2,0 µm. </w:t>
      </w:r>
      <w:r w:rsidRPr="00037C97">
        <w:rPr>
          <w:b/>
          <w:color w:val="000000"/>
          <w:lang w:val="vi-VN"/>
        </w:rPr>
        <w:tab/>
        <w:t xml:space="preserve">C. </w:t>
      </w:r>
      <w:r w:rsidRPr="00037C97">
        <w:rPr>
          <w:color w:val="000000"/>
          <w:lang w:val="vi-VN"/>
        </w:rPr>
        <w:t xml:space="preserve">2,8 µm. </w:t>
      </w:r>
      <w:r w:rsidRPr="00037C97">
        <w:rPr>
          <w:b/>
          <w:color w:val="000000"/>
          <w:lang w:val="vi-VN"/>
        </w:rPr>
        <w:tab/>
        <w:t xml:space="preserve">D. </w:t>
      </w:r>
      <w:r w:rsidRPr="00037C97">
        <w:rPr>
          <w:color w:val="000000"/>
          <w:lang w:val="vi-VN"/>
        </w:rPr>
        <w:t xml:space="preserve">4,0 µ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5</w:t>
      </w:r>
      <w:r w:rsidRPr="00037C97">
        <w:rPr>
          <w:b/>
          <w:color w:val="000000"/>
          <w:lang w:val="vi-VN"/>
        </w:rPr>
        <w:t xml:space="preserve">(NB): </w:t>
      </w:r>
      <w:r w:rsidRPr="00037C97">
        <w:rPr>
          <w:color w:val="000000"/>
          <w:lang w:val="vi-VN"/>
        </w:rPr>
        <w:t xml:space="preserve">Hiện tượng nhiễu xạ ánh sáng xảy ra trong trường hợp nào sau đây? </w:t>
      </w:r>
    </w:p>
    <w:p w:rsidR="00105718"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Ánh sáng phản xạ trên một bề mặt. </w:t>
      </w:r>
    </w:p>
    <w:p w:rsidR="00105718"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Ánh sáng đi qua một khe hẹp. </w:t>
      </w:r>
    </w:p>
    <w:p w:rsidR="00105718"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Ánh sáng từ hai nguồn giống hệt nhau đặt cách nhau một khoảng a.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Ánh sáng truyền từ môi trường trong suốt này sang môi trường trong suốt khá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26</w:t>
      </w:r>
      <w:r w:rsidRPr="00037C97">
        <w:rPr>
          <w:b/>
          <w:color w:val="000000"/>
          <w:lang w:val="vi-VN"/>
        </w:rPr>
        <w:t xml:space="preserve">(VDC): </w:t>
      </w:r>
      <w:r w:rsidRPr="00037C97">
        <w:rPr>
          <w:color w:val="000000"/>
          <w:lang w:val="vi-VN"/>
        </w:rPr>
        <w:t xml:space="preserve">Một điểm sáng đặt tại điểm O trên trục chính của một thấu kính hội tụ (O không là quang tâm của thấu kính). Xét trục Ox vuông góc với trục chính của thấu kính với O là gốc toạ độ như hình vẽ. Tại thời điểm t = 0, điểm sáng bắt đầu dao động điều hoà dọc theo trục Ox theo phương trình </w:t>
      </w:r>
      <w:r w:rsidR="00105718" w:rsidRPr="002E58CB">
        <w:rPr>
          <w:position w:val="-28"/>
        </w:rPr>
        <w:object w:dxaOrig="2460" w:dyaOrig="680">
          <v:shape id="_x0000_i1277" type="#_x0000_t75" style="width:123pt;height:33.75pt" o:ole="">
            <v:imagedata r:id="rId517" o:title=""/>
          </v:shape>
          <o:OLEObject Type="Embed" ProgID="Equation.DSMT4" ShapeID="_x0000_i1277" DrawAspect="Content" ObjectID="_1772193583" r:id="rId518"/>
        </w:object>
      </w:r>
      <w:r w:rsidRPr="00037C97">
        <w:rPr>
          <w:color w:val="000000"/>
          <w:lang w:val="vi-VN"/>
        </w:rPr>
        <w:t xml:space="preserve">, trong đó t tính bằng s. Trong khoảng thời gian </w:t>
      </w:r>
      <w:r w:rsidR="00105718" w:rsidRPr="002E58CB">
        <w:rPr>
          <w:position w:val="-24"/>
        </w:rPr>
        <w:object w:dxaOrig="460" w:dyaOrig="620">
          <v:shape id="_x0000_i1278" type="#_x0000_t75" style="width:23.25pt;height:30.75pt" o:ole="">
            <v:imagedata r:id="rId519" o:title=""/>
          </v:shape>
          <o:OLEObject Type="Embed" ProgID="Equation.DSMT4" ShapeID="_x0000_i1278" DrawAspect="Content" ObjectID="_1772193584" r:id="rId520"/>
        </w:object>
      </w:r>
      <w:r w:rsidRPr="00037C97">
        <w:rPr>
          <w:color w:val="000000"/>
          <w:lang w:val="vi-VN"/>
        </w:rPr>
        <w:t xml:space="preserve"> kể từ thời điểm t = 0, điểm sáng đi được quãng đường là 18 cm. Cũng trong khoảng thời gian đó, ảnh của điểm sáng đi được quãng đường là 36 cm. Biết trong quá trình dao động, điểm sáng và ảnh của nó luôn có vận tốc ngược hướng nhau. Khoảng cách lớn nhất giữa điểm sáng và ảnh của nó trong quá trình dao động là 37 cm. Tiêu cự của thấu kính có giá trị gần nhất với giá trị nào trong các giá trị sau?</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295525" cy="1800225"/>
            <wp:effectExtent l="0" t="0" r="9525"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295525" cy="1800225"/>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8,9 cm. </w:t>
      </w:r>
      <w:r w:rsidRPr="00037C97">
        <w:rPr>
          <w:b/>
          <w:color w:val="000000"/>
          <w:lang w:val="vi-VN"/>
        </w:rPr>
        <w:tab/>
        <w:t xml:space="preserve">B. </w:t>
      </w:r>
      <w:r w:rsidRPr="00037C97">
        <w:rPr>
          <w:color w:val="000000"/>
          <w:lang w:val="vi-VN"/>
        </w:rPr>
        <w:t xml:space="preserve">12,1 cm. </w:t>
      </w:r>
      <w:r w:rsidRPr="00037C97">
        <w:rPr>
          <w:b/>
          <w:color w:val="000000"/>
          <w:lang w:val="vi-VN"/>
        </w:rPr>
        <w:tab/>
        <w:t xml:space="preserve">C. </w:t>
      </w:r>
      <w:r w:rsidRPr="00037C97">
        <w:rPr>
          <w:color w:val="000000"/>
          <w:lang w:val="vi-VN"/>
        </w:rPr>
        <w:t xml:space="preserve">7,9 cm. </w:t>
      </w:r>
      <w:r w:rsidRPr="00037C97">
        <w:rPr>
          <w:b/>
          <w:color w:val="000000"/>
          <w:lang w:val="vi-VN"/>
        </w:rPr>
        <w:tab/>
        <w:t xml:space="preserve">D. </w:t>
      </w:r>
      <w:r w:rsidRPr="00037C97">
        <w:rPr>
          <w:color w:val="000000"/>
          <w:lang w:val="vi-VN"/>
        </w:rPr>
        <w:t xml:space="preserve">10,1 c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7</w:t>
      </w:r>
      <w:r w:rsidRPr="00037C97">
        <w:rPr>
          <w:b/>
          <w:color w:val="000000"/>
          <w:lang w:val="vi-VN"/>
        </w:rPr>
        <w:t xml:space="preserve">(TH): </w:t>
      </w:r>
      <w:r w:rsidRPr="00037C97">
        <w:rPr>
          <w:color w:val="000000"/>
          <w:lang w:val="vi-VN"/>
        </w:rPr>
        <w:t xml:space="preserve">Chiết suất tỉ đối giữa hai môi trườ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càng lớn thì góc khúc xạ càng nhỏ.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bằng tỉ số giữa góc khúc xạ và góc tớ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lastRenderedPageBreak/>
        <w:tab/>
        <w:t xml:space="preserve">C. </w:t>
      </w:r>
      <w:r w:rsidRPr="00037C97">
        <w:rPr>
          <w:color w:val="000000"/>
          <w:lang w:val="vi-VN"/>
        </w:rPr>
        <w:t xml:space="preserve">càng lớn khi góc tới của tia sáng càng lớ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cho biết tia sáng khúc xạ nhiều hay ít khi đi từ môi trường này vào môi trường kia.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8</w:t>
      </w:r>
      <w:r w:rsidRPr="00037C97">
        <w:rPr>
          <w:b/>
          <w:color w:val="000000"/>
          <w:lang w:val="vi-VN"/>
        </w:rPr>
        <w:t xml:space="preserve">(TH): </w:t>
      </w:r>
      <w:r w:rsidRPr="00037C97">
        <w:rPr>
          <w:color w:val="000000"/>
          <w:lang w:val="vi-VN"/>
        </w:rPr>
        <w:t xml:space="preserve">Sóng điện từ là quá trình lan truyền của điện từ trường biến thiên, trong không gian. Khi nói về quan hệ giữa điện trường và từ trường của điện từ trường trên thì kết luận nào sau đây là đú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Véctơ cường độ điện trường và cảm ứng từ cùng phương và cùng độ lớ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Tại mỗi điểm của không gian, điện trường và từ trường luôn luôn dao động ngược ph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ại mỗi điểm của không gian, điện trường và từ trường luôn luôn dao động lệch pha nhau </w:t>
      </w:r>
      <w:r w:rsidR="00105718" w:rsidRPr="002E58CB">
        <w:rPr>
          <w:position w:val="-24"/>
        </w:rPr>
        <w:object w:dxaOrig="260" w:dyaOrig="620">
          <v:shape id="_x0000_i1279" type="#_x0000_t75" style="width:12.75pt;height:30.75pt" o:ole="">
            <v:imagedata r:id="rId522" o:title=""/>
          </v:shape>
          <o:OLEObject Type="Embed" ProgID="Equation.DSMT4" ShapeID="_x0000_i1279" DrawAspect="Content" ObjectID="_1772193585" r:id="rId523"/>
        </w:object>
      </w:r>
      <w:r w:rsidRPr="00037C97">
        <w:rPr>
          <w:color w:val="000000"/>
          <w:lang w:val="vi-VN"/>
        </w:rPr>
        <w:t>.</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D. </w:t>
      </w:r>
      <w:r w:rsidRPr="00037C97">
        <w:rPr>
          <w:color w:val="000000"/>
          <w:lang w:val="vi-VN"/>
        </w:rPr>
        <w:t xml:space="preserve">Điện trường và từ trường biến thiên theo thời gian với cùng chu kì.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29</w:t>
      </w:r>
      <w:r w:rsidRPr="00037C97">
        <w:rPr>
          <w:b/>
          <w:color w:val="000000"/>
          <w:lang w:val="vi-VN"/>
        </w:rPr>
        <w:t xml:space="preserve">(TH): </w:t>
      </w:r>
      <w:r w:rsidRPr="00037C97">
        <w:rPr>
          <w:color w:val="000000"/>
          <w:lang w:val="vi-VN"/>
        </w:rPr>
        <w:t xml:space="preserve">Phát biểu nào sau đây là đú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Quang trở là một linh kiện bán dẫn hoạt động dựa trên hiện tượng quang điện tro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Quang trở là một linh kiện bán dẫn hoạt động dựa trên hiện tượng quang điện ngoà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Điện trở của quang trở không đổi khi quang trở được chiếu sáng bằng ánh sáng có bước sóng ngắ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Điện trở của quang trở tăng nhanh khi quang trở được chiếu sáng.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0</w:t>
      </w:r>
      <w:r w:rsidRPr="00037C97">
        <w:rPr>
          <w:b/>
          <w:color w:val="000000"/>
          <w:lang w:val="vi-VN"/>
        </w:rPr>
        <w:t xml:space="preserve">(VDC): </w:t>
      </w:r>
      <w:r w:rsidRPr="00037C97">
        <w:rPr>
          <w:color w:val="000000"/>
          <w:lang w:val="vi-VN"/>
        </w:rPr>
        <w:t>Đặt điện áp xoay chiều u = U</w:t>
      </w:r>
      <w:r w:rsidRPr="00037C97">
        <w:rPr>
          <w:color w:val="000000"/>
          <w:vertAlign w:val="subscript"/>
          <w:lang w:val="vi-VN"/>
        </w:rPr>
        <w:t>0</w:t>
      </w:r>
      <w:r w:rsidRPr="00037C97">
        <w:rPr>
          <w:color w:val="000000"/>
          <w:lang w:val="vi-VN"/>
        </w:rPr>
        <w:t>cos(ωt) vào hai đầu đoạn mạch gồm điện trở R có thể thay đổi, cuộn dây thuần cảm và tụ điện mắc nối tiếp. Gọi φ là độ lệch pha giữa điện áp hai đầu đoạn mạch và cường độ dòng điện trong mạch. Khi thay đổi R, đồ thị của công suất tiêu thụ của đoạn mạch phụ thuộc vào φ như hình vẽ. Giá trị của φ</w:t>
      </w:r>
      <w:r w:rsidRPr="00037C97">
        <w:rPr>
          <w:color w:val="000000"/>
          <w:vertAlign w:val="subscript"/>
          <w:lang w:val="vi-VN"/>
        </w:rPr>
        <w:t>1</w:t>
      </w:r>
      <w:r w:rsidRPr="00037C97">
        <w:rPr>
          <w:color w:val="000000"/>
          <w:lang w:val="vi-VN"/>
        </w:rPr>
        <w:t xml:space="preserve"> bằng</w:t>
      </w:r>
    </w:p>
    <w:p w:rsidR="00037C97" w:rsidRPr="00037C97" w:rsidRDefault="00EF1727" w:rsidP="00F63E71">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695575" cy="1924050"/>
            <wp:effectExtent l="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695575" cy="1924050"/>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1,57 rad. </w:t>
      </w:r>
      <w:r w:rsidRPr="00037C97">
        <w:rPr>
          <w:b/>
          <w:color w:val="000000"/>
          <w:lang w:val="vi-VN"/>
        </w:rPr>
        <w:tab/>
        <w:t xml:space="preserve">B. </w:t>
      </w:r>
      <w:r w:rsidRPr="00037C97">
        <w:rPr>
          <w:color w:val="000000"/>
          <w:lang w:val="vi-VN"/>
        </w:rPr>
        <w:t xml:space="preserve">1,205 rad. </w:t>
      </w:r>
      <w:r w:rsidRPr="00037C97">
        <w:rPr>
          <w:b/>
          <w:color w:val="000000"/>
          <w:lang w:val="vi-VN"/>
        </w:rPr>
        <w:tab/>
        <w:t xml:space="preserve">C. </w:t>
      </w:r>
      <w:r w:rsidRPr="00037C97">
        <w:rPr>
          <w:color w:val="000000"/>
          <w:lang w:val="vi-VN"/>
        </w:rPr>
        <w:t xml:space="preserve">0,365 rad. </w:t>
      </w:r>
      <w:r w:rsidRPr="00037C97">
        <w:rPr>
          <w:b/>
          <w:color w:val="000000"/>
          <w:lang w:val="vi-VN"/>
        </w:rPr>
        <w:tab/>
        <w:t xml:space="preserve">D. </w:t>
      </w:r>
      <w:r w:rsidRPr="00037C97">
        <w:rPr>
          <w:color w:val="000000"/>
          <w:lang w:val="vi-VN"/>
        </w:rPr>
        <w:t xml:space="preserve">0,79 rad.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1</w:t>
      </w:r>
      <w:r w:rsidRPr="00037C97">
        <w:rPr>
          <w:b/>
          <w:color w:val="000000"/>
          <w:lang w:val="vi-VN"/>
        </w:rPr>
        <w:t xml:space="preserve">(VD): </w:t>
      </w:r>
      <w:r w:rsidRPr="00037C97">
        <w:rPr>
          <w:color w:val="000000"/>
          <w:lang w:val="vi-VN"/>
        </w:rPr>
        <w:t>Đốt cháy hoàn toàn 0,2 mol hỗn hợp X gồm C</w:t>
      </w:r>
      <w:r w:rsidRPr="00037C97">
        <w:rPr>
          <w:color w:val="000000"/>
          <w:vertAlign w:val="subscript"/>
          <w:lang w:val="vi-VN"/>
        </w:rPr>
        <w:t>3</w:t>
      </w:r>
      <w:r w:rsidRPr="00037C97">
        <w:rPr>
          <w:color w:val="000000"/>
          <w:lang w:val="vi-VN"/>
        </w:rPr>
        <w:t>H</w:t>
      </w:r>
      <w:r w:rsidRPr="00037C97">
        <w:rPr>
          <w:color w:val="000000"/>
          <w:vertAlign w:val="subscript"/>
          <w:lang w:val="vi-VN"/>
        </w:rPr>
        <w:t>6</w:t>
      </w:r>
      <w:r w:rsidRPr="00037C97">
        <w:rPr>
          <w:color w:val="000000"/>
          <w:lang w:val="vi-VN"/>
        </w:rPr>
        <w:t>, C</w:t>
      </w:r>
      <w:r w:rsidRPr="00037C97">
        <w:rPr>
          <w:color w:val="000000"/>
          <w:vertAlign w:val="subscript"/>
          <w:lang w:val="vi-VN"/>
        </w:rPr>
        <w:t>4</w:t>
      </w:r>
      <w:r w:rsidRPr="00037C97">
        <w:rPr>
          <w:color w:val="000000"/>
          <w:lang w:val="vi-VN"/>
        </w:rPr>
        <w:t>H</w:t>
      </w:r>
      <w:r w:rsidRPr="00037C97">
        <w:rPr>
          <w:color w:val="000000"/>
          <w:vertAlign w:val="subscript"/>
          <w:lang w:val="vi-VN"/>
        </w:rPr>
        <w:t>4</w:t>
      </w:r>
      <w:r w:rsidRPr="00037C97">
        <w:rPr>
          <w:color w:val="000000"/>
          <w:lang w:val="vi-VN"/>
        </w:rPr>
        <w:t>, C</w:t>
      </w:r>
      <w:r w:rsidRPr="00037C97">
        <w:rPr>
          <w:color w:val="000000"/>
          <w:vertAlign w:val="subscript"/>
          <w:lang w:val="vi-VN"/>
        </w:rPr>
        <w:t>3</w:t>
      </w:r>
      <w:r w:rsidRPr="00037C97">
        <w:rPr>
          <w:color w:val="000000"/>
          <w:lang w:val="vi-VN"/>
        </w:rPr>
        <w:t>H</w:t>
      </w:r>
      <w:r w:rsidRPr="00037C97">
        <w:rPr>
          <w:color w:val="000000"/>
          <w:vertAlign w:val="subscript"/>
          <w:lang w:val="vi-VN"/>
        </w:rPr>
        <w:t>4</w:t>
      </w:r>
      <w:r w:rsidRPr="00037C97">
        <w:rPr>
          <w:color w:val="000000"/>
          <w:lang w:val="vi-VN"/>
        </w:rPr>
        <w:t>, C</w:t>
      </w:r>
      <w:r w:rsidRPr="00037C97">
        <w:rPr>
          <w:color w:val="000000"/>
          <w:vertAlign w:val="subscript"/>
          <w:lang w:val="vi-VN"/>
        </w:rPr>
        <w:t>x</w:t>
      </w:r>
      <w:r w:rsidRPr="00037C97">
        <w:rPr>
          <w:color w:val="000000"/>
          <w:lang w:val="vi-VN"/>
        </w:rPr>
        <w:t>H</w:t>
      </w:r>
      <w:r w:rsidRPr="00037C97">
        <w:rPr>
          <w:color w:val="000000"/>
          <w:vertAlign w:val="subscript"/>
          <w:lang w:val="vi-VN"/>
        </w:rPr>
        <w:t>y</w:t>
      </w:r>
      <w:r w:rsidRPr="00037C97">
        <w:rPr>
          <w:color w:val="000000"/>
          <w:lang w:val="vi-VN"/>
        </w:rPr>
        <w:t xml:space="preserve"> thì thu được 25,3 gam CO</w:t>
      </w:r>
      <w:r w:rsidRPr="00037C97">
        <w:rPr>
          <w:color w:val="000000"/>
          <w:vertAlign w:val="subscript"/>
          <w:lang w:val="vi-VN"/>
        </w:rPr>
        <w:t>2</w:t>
      </w:r>
      <w:r w:rsidRPr="00037C97">
        <w:rPr>
          <w:color w:val="000000"/>
          <w:lang w:val="vi-VN"/>
        </w:rPr>
        <w:t xml:space="preserve"> và 6,75 gam H</w:t>
      </w:r>
      <w:r w:rsidRPr="00037C97">
        <w:rPr>
          <w:color w:val="000000"/>
          <w:vertAlign w:val="subscript"/>
          <w:lang w:val="vi-VN"/>
        </w:rPr>
        <w:t>2</w:t>
      </w:r>
      <w:r w:rsidRPr="00037C97">
        <w:rPr>
          <w:color w:val="000000"/>
          <w:lang w:val="vi-VN"/>
        </w:rPr>
        <w:t>O. Công thức phân tử của C</w:t>
      </w:r>
      <w:r w:rsidRPr="00037C97">
        <w:rPr>
          <w:color w:val="000000"/>
          <w:vertAlign w:val="subscript"/>
          <w:lang w:val="vi-VN"/>
        </w:rPr>
        <w:t>x</w:t>
      </w:r>
      <w:r w:rsidRPr="00037C97">
        <w:rPr>
          <w:color w:val="000000"/>
          <w:lang w:val="vi-VN"/>
        </w:rPr>
        <w:t>H</w:t>
      </w:r>
      <w:r w:rsidRPr="00037C97">
        <w:rPr>
          <w:color w:val="000000"/>
          <w:vertAlign w:val="subscript"/>
          <w:lang w:val="vi-VN"/>
        </w:rPr>
        <w:t>y</w:t>
      </w:r>
      <w:r w:rsidRPr="00037C97">
        <w:rPr>
          <w:color w:val="000000"/>
          <w:lang w:val="vi-VN"/>
        </w:rPr>
        <w:t xml:space="preserve">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C</w:t>
      </w:r>
      <w:r w:rsidRPr="00037C97">
        <w:rPr>
          <w:color w:val="000000"/>
          <w:vertAlign w:val="subscript"/>
          <w:lang w:val="vi-VN"/>
        </w:rPr>
        <w:t>2</w:t>
      </w:r>
      <w:r w:rsidRPr="00037C97">
        <w:rPr>
          <w:color w:val="000000"/>
          <w:lang w:val="vi-VN"/>
        </w:rPr>
        <w:t>H</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B. </w:t>
      </w:r>
      <w:r w:rsidRPr="00037C97">
        <w:rPr>
          <w:color w:val="000000"/>
          <w:lang w:val="vi-VN"/>
        </w:rPr>
        <w:t>C</w:t>
      </w:r>
      <w:r w:rsidRPr="00037C97">
        <w:rPr>
          <w:color w:val="000000"/>
          <w:vertAlign w:val="subscript"/>
          <w:lang w:val="vi-VN"/>
        </w:rPr>
        <w:t>2</w:t>
      </w:r>
      <w:r w:rsidRPr="00037C97">
        <w:rPr>
          <w:color w:val="000000"/>
          <w:lang w:val="vi-VN"/>
        </w:rPr>
        <w:softHyphen/>
        <w:t>H</w:t>
      </w:r>
      <w:r w:rsidRPr="00037C97">
        <w:rPr>
          <w:color w:val="000000"/>
          <w:vertAlign w:val="subscript"/>
          <w:lang w:val="vi-VN"/>
        </w:rPr>
        <w:t>4</w:t>
      </w:r>
      <w:r w:rsidRPr="00037C97">
        <w:rPr>
          <w:color w:val="000000"/>
          <w:lang w:val="vi-VN"/>
        </w:rPr>
        <w:t xml:space="preserve">. </w:t>
      </w:r>
      <w:r w:rsidRPr="00037C97">
        <w:rPr>
          <w:b/>
          <w:color w:val="000000"/>
          <w:lang w:val="vi-VN"/>
        </w:rPr>
        <w:tab/>
        <w:t xml:space="preserve">C. </w:t>
      </w:r>
      <w:r w:rsidRPr="00037C97">
        <w:rPr>
          <w:color w:val="000000"/>
          <w:lang w:val="vi-VN"/>
        </w:rPr>
        <w:t>C</w:t>
      </w:r>
      <w:r w:rsidRPr="00037C97">
        <w:rPr>
          <w:color w:val="000000"/>
          <w:vertAlign w:val="subscript"/>
          <w:lang w:val="vi-VN"/>
        </w:rPr>
        <w:t>3</w:t>
      </w:r>
      <w:r w:rsidRPr="00037C97">
        <w:rPr>
          <w:color w:val="000000"/>
          <w:lang w:val="vi-VN"/>
        </w:rPr>
        <w:t>H</w:t>
      </w:r>
      <w:r w:rsidRPr="00037C97">
        <w:rPr>
          <w:color w:val="000000"/>
          <w:vertAlign w:val="subscript"/>
          <w:lang w:val="vi-VN"/>
        </w:rPr>
        <w:t>8</w:t>
      </w:r>
      <w:r w:rsidRPr="00037C97">
        <w:rPr>
          <w:color w:val="000000"/>
          <w:lang w:val="vi-VN"/>
        </w:rPr>
        <w:t xml:space="preserve">. </w:t>
      </w:r>
      <w:r w:rsidRPr="00037C97">
        <w:rPr>
          <w:b/>
          <w:color w:val="000000"/>
          <w:lang w:val="vi-VN"/>
        </w:rPr>
        <w:tab/>
        <w:t xml:space="preserve">D. </w:t>
      </w:r>
      <w:r w:rsidRPr="00037C97">
        <w:rPr>
          <w:color w:val="000000"/>
          <w:lang w:val="vi-VN"/>
        </w:rPr>
        <w:t>CH</w:t>
      </w:r>
      <w:r w:rsidRPr="00037C97">
        <w:rPr>
          <w:color w:val="000000"/>
          <w:vertAlign w:val="subscript"/>
          <w:lang w:val="vi-VN"/>
        </w:rPr>
        <w:t>4</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2</w:t>
      </w:r>
      <w:r w:rsidRPr="00037C97">
        <w:rPr>
          <w:b/>
          <w:color w:val="000000"/>
          <w:lang w:val="vi-VN"/>
        </w:rPr>
        <w:t xml:space="preserve">(VDC): </w:t>
      </w:r>
      <w:r w:rsidRPr="00037C97">
        <w:rPr>
          <w:color w:val="000000"/>
          <w:lang w:val="vi-VN"/>
        </w:rPr>
        <w:t>Khi làm nguội 1026,4 gam dung dịch bão hòa muối sunfat kim loại kiềm ngậm nước có công thức M</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nH</w:t>
      </w:r>
      <w:r w:rsidRPr="00037C97">
        <w:rPr>
          <w:color w:val="000000"/>
          <w:vertAlign w:val="subscript"/>
          <w:lang w:val="vi-VN"/>
        </w:rPr>
        <w:t>2</w:t>
      </w:r>
      <w:r w:rsidRPr="00037C97">
        <w:rPr>
          <w:color w:val="000000"/>
          <w:lang w:val="vi-VN"/>
        </w:rPr>
        <w:t>O với 7 &lt; n &lt; 12 từ nhiệt độ 80</w:t>
      </w:r>
      <w:r w:rsidRPr="00037C97">
        <w:rPr>
          <w:color w:val="000000"/>
          <w:vertAlign w:val="superscript"/>
          <w:lang w:val="vi-VN"/>
        </w:rPr>
        <w:t>0</w:t>
      </w:r>
      <w:r w:rsidRPr="00037C97">
        <w:rPr>
          <w:color w:val="000000"/>
          <w:lang w:val="vi-VN"/>
        </w:rPr>
        <w:t>C xuống nhiệt độ 10</w:t>
      </w:r>
      <w:r w:rsidRPr="00037C97">
        <w:rPr>
          <w:color w:val="000000"/>
          <w:vertAlign w:val="superscript"/>
          <w:lang w:val="vi-VN"/>
        </w:rPr>
        <w:t>0</w:t>
      </w:r>
      <w:r w:rsidRPr="00037C97">
        <w:rPr>
          <w:color w:val="000000"/>
          <w:lang w:val="vi-VN"/>
        </w:rPr>
        <w:t>C thì thấy có 395,4 gam tinh thể ngậm nước tách ra. Biết độ tan của muối ở 80</w:t>
      </w:r>
      <w:r w:rsidRPr="00037C97">
        <w:rPr>
          <w:color w:val="000000"/>
          <w:vertAlign w:val="superscript"/>
          <w:lang w:val="vi-VN"/>
        </w:rPr>
        <w:t>0</w:t>
      </w:r>
      <w:r w:rsidRPr="00037C97">
        <w:rPr>
          <w:color w:val="000000"/>
          <w:lang w:val="vi-VN"/>
        </w:rPr>
        <w:t>C là 28,3 gam và ở 10</w:t>
      </w:r>
      <w:r w:rsidRPr="00037C97">
        <w:rPr>
          <w:color w:val="000000"/>
          <w:vertAlign w:val="superscript"/>
          <w:lang w:val="vi-VN"/>
        </w:rPr>
        <w:t>0</w:t>
      </w:r>
      <w:r w:rsidRPr="00037C97">
        <w:rPr>
          <w:color w:val="000000"/>
          <w:lang w:val="vi-VN"/>
        </w:rPr>
        <w:t xml:space="preserve">C là 9 gam. Tìm công thức phân tử muối ngậm nước.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Na</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10H</w:t>
      </w:r>
      <w:r w:rsidRPr="00037C97">
        <w:rPr>
          <w:color w:val="000000"/>
          <w:vertAlign w:val="subscript"/>
          <w:lang w:val="vi-VN"/>
        </w:rPr>
        <w:t>2</w:t>
      </w:r>
      <w:r w:rsidRPr="00037C97">
        <w:rPr>
          <w:color w:val="000000"/>
          <w:lang w:val="vi-VN"/>
        </w:rPr>
        <w:t xml:space="preserve">O. </w:t>
      </w:r>
      <w:r w:rsidRPr="00037C97">
        <w:rPr>
          <w:b/>
          <w:color w:val="000000"/>
          <w:lang w:val="vi-VN"/>
        </w:rPr>
        <w:tab/>
        <w:t xml:space="preserve">B. </w:t>
      </w:r>
      <w:r w:rsidRPr="00037C97">
        <w:rPr>
          <w:color w:val="000000"/>
          <w:lang w:val="vi-VN"/>
        </w:rPr>
        <w:t>K</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10H</w:t>
      </w:r>
      <w:r w:rsidRPr="00037C97">
        <w:rPr>
          <w:color w:val="000000"/>
          <w:vertAlign w:val="subscript"/>
          <w:lang w:val="vi-VN"/>
        </w:rPr>
        <w:t>2</w:t>
      </w:r>
      <w:r w:rsidRPr="00037C97">
        <w:rPr>
          <w:color w:val="000000"/>
          <w:lang w:val="vi-VN"/>
        </w:rPr>
        <w:t xml:space="preserve">O. </w:t>
      </w:r>
      <w:r w:rsidRPr="00037C97">
        <w:rPr>
          <w:b/>
          <w:color w:val="000000"/>
          <w:lang w:val="vi-VN"/>
        </w:rPr>
        <w:tab/>
        <w:t xml:space="preserve">C. </w:t>
      </w:r>
      <w:r w:rsidRPr="00037C97">
        <w:rPr>
          <w:color w:val="000000"/>
          <w:lang w:val="vi-VN"/>
        </w:rPr>
        <w:t>Na</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8H</w:t>
      </w:r>
      <w:r w:rsidRPr="00037C97">
        <w:rPr>
          <w:color w:val="000000"/>
          <w:vertAlign w:val="subscript"/>
          <w:lang w:val="vi-VN"/>
        </w:rPr>
        <w:t>2</w:t>
      </w:r>
      <w:r w:rsidRPr="00037C97">
        <w:rPr>
          <w:color w:val="000000"/>
          <w:lang w:val="vi-VN"/>
        </w:rPr>
        <w:t xml:space="preserve">O. </w:t>
      </w:r>
      <w:r w:rsidRPr="00037C97">
        <w:rPr>
          <w:b/>
          <w:color w:val="000000"/>
          <w:lang w:val="vi-VN"/>
        </w:rPr>
        <w:tab/>
        <w:t xml:space="preserve">D. </w:t>
      </w:r>
      <w:r w:rsidRPr="00037C97">
        <w:rPr>
          <w:color w:val="000000"/>
          <w:lang w:val="vi-VN"/>
        </w:rPr>
        <w:t>K</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8H</w:t>
      </w:r>
      <w:r w:rsidRPr="00037C97">
        <w:rPr>
          <w:color w:val="000000"/>
          <w:vertAlign w:val="subscript"/>
          <w:lang w:val="vi-VN"/>
        </w:rPr>
        <w:t>2</w:t>
      </w:r>
      <w:r w:rsidRPr="00037C97">
        <w:rPr>
          <w:color w:val="000000"/>
          <w:lang w:val="vi-VN"/>
        </w:rPr>
        <w:t xml:space="preserve">O.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3</w:t>
      </w:r>
      <w:r w:rsidRPr="00037C97">
        <w:rPr>
          <w:b/>
          <w:color w:val="000000"/>
          <w:lang w:val="vi-VN"/>
        </w:rPr>
        <w:t xml:space="preserve">(VD): </w:t>
      </w:r>
      <w:r w:rsidRPr="00037C97">
        <w:rPr>
          <w:color w:val="000000"/>
          <w:lang w:val="vi-VN"/>
        </w:rPr>
        <w:t>Để xác định nồng độ mol/l của dd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người ta làm như sau:</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lastRenderedPageBreak/>
        <w:t>Lấy 10 ml dung dịch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cho tác dụng với lượng dư dung dịch KI trong môi trường axit sunfuric loãng dư. Lượng I</w:t>
      </w:r>
      <w:r w:rsidRPr="00037C97">
        <w:rPr>
          <w:color w:val="000000"/>
          <w:vertAlign w:val="subscript"/>
          <w:lang w:val="vi-VN"/>
        </w:rPr>
        <w:t>2</w:t>
      </w:r>
      <w:r w:rsidRPr="00037C97">
        <w:rPr>
          <w:color w:val="000000"/>
          <w:lang w:val="vi-VN"/>
        </w:rPr>
        <w:t xml:space="preserve"> thoát ra trong phản ứng được chuẩn độ bằng lượng vừa đủ là 18 ml dung dịch Na</w:t>
      </w:r>
      <w:r w:rsidRPr="00037C97">
        <w:rPr>
          <w:color w:val="000000"/>
          <w:vertAlign w:val="subscript"/>
          <w:lang w:val="vi-VN"/>
        </w:rPr>
        <w:t>2</w:t>
      </w:r>
      <w:r w:rsidRPr="00037C97">
        <w:rPr>
          <w:color w:val="000000"/>
          <w:lang w:val="vi-VN"/>
        </w:rPr>
        <w:t>S</w:t>
      </w:r>
      <w:r w:rsidRPr="00037C97">
        <w:rPr>
          <w:color w:val="000000"/>
          <w:vertAlign w:val="subscript"/>
          <w:lang w:val="vi-VN"/>
        </w:rPr>
        <w:t>2</w:t>
      </w:r>
      <w:r w:rsidRPr="00037C97">
        <w:rPr>
          <w:color w:val="000000"/>
          <w:lang w:val="vi-VN"/>
        </w:rPr>
        <w:t>O</w:t>
      </w:r>
      <w:r w:rsidRPr="00037C97">
        <w:rPr>
          <w:color w:val="000000"/>
          <w:vertAlign w:val="subscript"/>
          <w:lang w:val="vi-VN"/>
        </w:rPr>
        <w:t>3</w:t>
      </w:r>
      <w:r w:rsidRPr="00037C97">
        <w:rPr>
          <w:color w:val="000000"/>
          <w:lang w:val="vi-VN"/>
        </w:rPr>
        <w:t xml:space="preserve"> 0,05M.</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iết các phản ứng hóa học xảy ra:</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1) 6KI +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 7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xml:space="preserve"> → 4K</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xml:space="preserve"> + Cr</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w:t>
      </w:r>
      <w:r w:rsidRPr="00037C97">
        <w:rPr>
          <w:color w:val="000000"/>
          <w:vertAlign w:val="subscript"/>
          <w:lang w:val="vi-VN"/>
        </w:rPr>
        <w:t>3</w:t>
      </w:r>
      <w:r w:rsidRPr="00037C97">
        <w:rPr>
          <w:color w:val="000000"/>
          <w:lang w:val="vi-VN"/>
        </w:rPr>
        <w:t xml:space="preserve"> + 3I</w:t>
      </w:r>
      <w:r w:rsidRPr="00037C97">
        <w:rPr>
          <w:color w:val="000000"/>
          <w:vertAlign w:val="subscript"/>
          <w:lang w:val="vi-VN"/>
        </w:rPr>
        <w:t>2</w:t>
      </w:r>
      <w:r w:rsidRPr="00037C97">
        <w:rPr>
          <w:color w:val="000000"/>
          <w:lang w:val="vi-VN"/>
        </w:rPr>
        <w:t xml:space="preserve"> + 7H</w:t>
      </w:r>
      <w:r w:rsidRPr="00037C97">
        <w:rPr>
          <w:color w:val="000000"/>
          <w:vertAlign w:val="subscript"/>
          <w:lang w:val="vi-VN"/>
        </w:rPr>
        <w:t>2</w:t>
      </w:r>
      <w:r w:rsidRPr="00037C97">
        <w:rPr>
          <w:color w:val="000000"/>
          <w:lang w:val="vi-VN"/>
        </w:rPr>
        <w:t>O;</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2) I</w:t>
      </w:r>
      <w:r w:rsidRPr="00037C97">
        <w:rPr>
          <w:color w:val="000000"/>
          <w:vertAlign w:val="subscript"/>
          <w:lang w:val="vi-VN"/>
        </w:rPr>
        <w:t>2</w:t>
      </w:r>
      <w:r w:rsidRPr="00037C97">
        <w:rPr>
          <w:color w:val="000000"/>
          <w:lang w:val="vi-VN"/>
        </w:rPr>
        <w:t xml:space="preserve"> + 2Na</w:t>
      </w:r>
      <w:r w:rsidRPr="00037C97">
        <w:rPr>
          <w:color w:val="000000"/>
          <w:vertAlign w:val="subscript"/>
          <w:lang w:val="vi-VN"/>
        </w:rPr>
        <w:t>2</w:t>
      </w:r>
      <w:r w:rsidRPr="00037C97">
        <w:rPr>
          <w:color w:val="000000"/>
          <w:lang w:val="vi-VN"/>
        </w:rPr>
        <w:t>S</w:t>
      </w:r>
      <w:r w:rsidRPr="00037C97">
        <w:rPr>
          <w:color w:val="000000"/>
          <w:vertAlign w:val="subscript"/>
          <w:lang w:val="vi-VN"/>
        </w:rPr>
        <w:t>2</w:t>
      </w:r>
      <w:r w:rsidRPr="00037C97">
        <w:rPr>
          <w:color w:val="000000"/>
          <w:lang w:val="vi-VN"/>
        </w:rPr>
        <w:t>O</w:t>
      </w:r>
      <w:r w:rsidRPr="00037C97">
        <w:rPr>
          <w:color w:val="000000"/>
          <w:vertAlign w:val="subscript"/>
          <w:lang w:val="vi-VN"/>
        </w:rPr>
        <w:t>3</w:t>
      </w:r>
      <w:r w:rsidRPr="00037C97">
        <w:rPr>
          <w:color w:val="000000"/>
          <w:lang w:val="vi-VN"/>
        </w:rPr>
        <w:t xml:space="preserve"> → 2NaI + Na</w:t>
      </w:r>
      <w:r w:rsidRPr="00037C97">
        <w:rPr>
          <w:color w:val="000000"/>
          <w:vertAlign w:val="subscript"/>
          <w:lang w:val="vi-VN"/>
        </w:rPr>
        <w:t>2</w:t>
      </w:r>
      <w:r w:rsidRPr="00037C97">
        <w:rPr>
          <w:color w:val="000000"/>
          <w:lang w:val="vi-VN"/>
        </w:rPr>
        <w:t>S</w:t>
      </w:r>
      <w:r w:rsidRPr="00037C97">
        <w:rPr>
          <w:color w:val="000000"/>
          <w:vertAlign w:val="subscript"/>
          <w:lang w:val="vi-VN"/>
        </w:rPr>
        <w:t>4</w:t>
      </w:r>
      <w:r w:rsidRPr="00037C97">
        <w:rPr>
          <w:color w:val="000000"/>
          <w:lang w:val="vi-VN"/>
        </w:rPr>
        <w:t>O</w:t>
      </w:r>
      <w:r w:rsidRPr="00037C97">
        <w:rPr>
          <w:color w:val="000000"/>
          <w:vertAlign w:val="subscript"/>
          <w:lang w:val="vi-VN"/>
        </w:rPr>
        <w:t>6</w:t>
      </w:r>
      <w:r w:rsidRPr="00037C97">
        <w:rPr>
          <w:color w:val="000000"/>
          <w:lang w:val="vi-VN"/>
        </w:rPr>
        <w:t>.</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Nồng độ mol/l của K</w:t>
      </w:r>
      <w:r w:rsidRPr="00037C97">
        <w:rPr>
          <w:color w:val="000000"/>
          <w:vertAlign w:val="subscript"/>
          <w:lang w:val="vi-VN"/>
        </w:rPr>
        <w:t>2</w:t>
      </w:r>
      <w:r w:rsidRPr="00037C97">
        <w:rPr>
          <w:color w:val="000000"/>
          <w:lang w:val="vi-VN"/>
        </w:rPr>
        <w:t>Cr</w:t>
      </w:r>
      <w:r w:rsidRPr="00037C97">
        <w:rPr>
          <w:color w:val="000000"/>
          <w:vertAlign w:val="subscript"/>
          <w:lang w:val="vi-VN"/>
        </w:rPr>
        <w:t>2</w:t>
      </w:r>
      <w:r w:rsidRPr="00037C97">
        <w:rPr>
          <w:color w:val="000000"/>
          <w:lang w:val="vi-VN"/>
        </w:rPr>
        <w:t>O</w:t>
      </w:r>
      <w:r w:rsidRPr="00037C97">
        <w:rPr>
          <w:color w:val="000000"/>
          <w:vertAlign w:val="subscript"/>
          <w:lang w:val="vi-VN"/>
        </w:rPr>
        <w:t>7</w:t>
      </w:r>
      <w:r w:rsidRPr="00037C97">
        <w:rPr>
          <w:color w:val="000000"/>
          <w:lang w:val="vi-VN"/>
        </w:rPr>
        <w:t xml:space="preserve">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0,02M. </w:t>
      </w:r>
      <w:r w:rsidRPr="00037C97">
        <w:rPr>
          <w:b/>
          <w:color w:val="000000"/>
          <w:lang w:val="vi-VN"/>
        </w:rPr>
        <w:tab/>
        <w:t xml:space="preserve">B. </w:t>
      </w:r>
      <w:r w:rsidRPr="00037C97">
        <w:rPr>
          <w:color w:val="000000"/>
          <w:lang w:val="vi-VN"/>
        </w:rPr>
        <w:t xml:space="preserve">0,03M. </w:t>
      </w:r>
      <w:r w:rsidRPr="00037C97">
        <w:rPr>
          <w:b/>
          <w:color w:val="000000"/>
          <w:lang w:val="vi-VN"/>
        </w:rPr>
        <w:tab/>
        <w:t xml:space="preserve">C. </w:t>
      </w:r>
      <w:r w:rsidRPr="00037C97">
        <w:rPr>
          <w:color w:val="000000"/>
          <w:lang w:val="vi-VN"/>
        </w:rPr>
        <w:t xml:space="preserve">0,015M. </w:t>
      </w:r>
      <w:r w:rsidRPr="00037C97">
        <w:rPr>
          <w:b/>
          <w:color w:val="000000"/>
          <w:lang w:val="vi-VN"/>
        </w:rPr>
        <w:tab/>
        <w:t xml:space="preserve">D. </w:t>
      </w:r>
      <w:r w:rsidRPr="00037C97">
        <w:rPr>
          <w:color w:val="000000"/>
          <w:lang w:val="vi-VN"/>
        </w:rPr>
        <w:t xml:space="preserve">0,01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4</w:t>
      </w:r>
      <w:r w:rsidRPr="00037C97">
        <w:rPr>
          <w:b/>
          <w:color w:val="000000"/>
          <w:lang w:val="vi-VN"/>
        </w:rPr>
        <w:t xml:space="preserve">(VD): </w:t>
      </w:r>
      <w:r w:rsidRPr="00037C97">
        <w:rPr>
          <w:color w:val="000000"/>
          <w:lang w:val="vi-VN"/>
        </w:rPr>
        <w:t xml:space="preserve">Cho hỗn hợp A gồm 0,1 mol alanin và 0,15 mol axit glutamic tác dụng với 300 ml dung dịch NaOH 1M, sau phản ứng thu được dung dịch B. Cho B phản ứng vừa đủ với dung dịch HCl thu được dung dịch D chứa m gam hỗn hợp muối tan. Giá trị của m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44,425. </w:t>
      </w:r>
      <w:r w:rsidRPr="00037C97">
        <w:rPr>
          <w:b/>
          <w:color w:val="000000"/>
          <w:lang w:val="vi-VN"/>
        </w:rPr>
        <w:tab/>
        <w:t xml:space="preserve">B. </w:t>
      </w:r>
      <w:r w:rsidRPr="00037C97">
        <w:rPr>
          <w:color w:val="000000"/>
          <w:lang w:val="vi-VN"/>
        </w:rPr>
        <w:t xml:space="preserve">45,075. </w:t>
      </w:r>
      <w:r w:rsidRPr="00037C97">
        <w:rPr>
          <w:b/>
          <w:color w:val="000000"/>
          <w:lang w:val="vi-VN"/>
        </w:rPr>
        <w:tab/>
        <w:t xml:space="preserve">C. </w:t>
      </w:r>
      <w:r w:rsidRPr="00037C97">
        <w:rPr>
          <w:color w:val="000000"/>
          <w:lang w:val="vi-VN"/>
        </w:rPr>
        <w:t xml:space="preserve">53,125. </w:t>
      </w:r>
      <w:r w:rsidRPr="00037C97">
        <w:rPr>
          <w:b/>
          <w:color w:val="000000"/>
          <w:lang w:val="vi-VN"/>
        </w:rPr>
        <w:tab/>
        <w:t xml:space="preserve">D. </w:t>
      </w:r>
      <w:r w:rsidRPr="00037C97">
        <w:rPr>
          <w:color w:val="000000"/>
          <w:lang w:val="vi-VN"/>
        </w:rPr>
        <w:t xml:space="preserve">57,625.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5</w:t>
      </w:r>
      <w:r w:rsidRPr="00037C97">
        <w:rPr>
          <w:b/>
          <w:color w:val="000000"/>
          <w:lang w:val="vi-VN"/>
        </w:rPr>
        <w:t xml:space="preserve">(VD): </w:t>
      </w:r>
      <w:r w:rsidRPr="00037C97">
        <w:rPr>
          <w:color w:val="000000"/>
          <w:lang w:val="vi-VN"/>
        </w:rPr>
        <w:t>Tiến hành thí nghiệm thử tính chất của xenlulozơ theo các bước sau:</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ước 1: Cho lần lượt 4 ml HNO</w:t>
      </w:r>
      <w:r w:rsidRPr="00037C97">
        <w:rPr>
          <w:color w:val="000000"/>
          <w:vertAlign w:val="subscript"/>
          <w:lang w:val="vi-VN"/>
        </w:rPr>
        <w:t>3</w:t>
      </w:r>
      <w:r w:rsidRPr="00037C97">
        <w:rPr>
          <w:color w:val="000000"/>
          <w:lang w:val="vi-VN"/>
        </w:rPr>
        <w:t>, 8 ml 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xml:space="preserve"> đặc vào cốc thủy tinh, lắc đều và làm lạnh.</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ước 2: Thêm tiếp vào cốc một nhúm bông. Đặt cốc chứa hỗn hợp phản ứng vào nồi nước nóng (khoảng 60-70</w:t>
      </w:r>
      <w:r w:rsidRPr="00037C97">
        <w:rPr>
          <w:color w:val="000000"/>
          <w:vertAlign w:val="superscript"/>
          <w:lang w:val="vi-VN"/>
        </w:rPr>
        <w:t>o</w:t>
      </w:r>
      <w:r w:rsidRPr="00037C97">
        <w:rPr>
          <w:color w:val="000000"/>
          <w:lang w:val="vi-VN"/>
        </w:rPr>
        <w:t>C) khuấy nhẹ trong 5 phút.</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Bước 3: Lọc lấy chất rắn rửa sạch bằng nước, ép khô bằng giấy lọc sau đó sấy khô (tránh lửa).</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Nhận định nào sau đây </w:t>
      </w:r>
      <w:r w:rsidRPr="00037C97">
        <w:rPr>
          <w:b/>
          <w:bCs/>
          <w:i/>
          <w:iCs/>
          <w:color w:val="000000"/>
          <w:lang w:val="vi-VN"/>
        </w:rPr>
        <w:t>đúng</w:t>
      </w:r>
      <w:r w:rsidRPr="00037C97">
        <w:rPr>
          <w:color w:val="000000"/>
          <w:lang w:val="vi-VN"/>
        </w:rPr>
        <w:t xml:space="preserve">?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Sau bước 3, sản phẩm thu được có màu và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Có thể thay thế nhúm bông bằng hồ tinh bột.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Sau bước 3, lấy sản phẩm thu được đốt cháy thấy có khói trắng xuất hiện.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hí nghiệm trên chứng minh trong phân tử xenlulozơ có 3 nhóm OH tự do.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6</w:t>
      </w:r>
      <w:r w:rsidRPr="00037C97">
        <w:rPr>
          <w:b/>
          <w:color w:val="000000"/>
          <w:lang w:val="vi-VN"/>
        </w:rPr>
        <w:t xml:space="preserve">(TH): </w:t>
      </w:r>
      <w:r w:rsidRPr="00037C97">
        <w:rPr>
          <w:color w:val="000000"/>
          <w:lang w:val="vi-VN"/>
        </w:rPr>
        <w:t xml:space="preserve">Phát biểu nào sau đây </w:t>
      </w:r>
      <w:r w:rsidRPr="00037C97">
        <w:rPr>
          <w:b/>
          <w:bCs/>
          <w:i/>
          <w:iCs/>
          <w:color w:val="000000"/>
          <w:lang w:val="vi-VN"/>
        </w:rPr>
        <w:t>đúng</w:t>
      </w:r>
      <w:r w:rsidRPr="00037C97">
        <w:rPr>
          <w:color w:val="000000"/>
          <w:lang w:val="vi-VN"/>
        </w:rPr>
        <w:t xml:space="preserve">?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ơ nitron được điều chế bằng phản ứng trùng ngư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Sợi bông, tơ tằm đều thuộc loại tơ thiên nhiên.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ao su lưu hóa có cấu trúc mạch không phân nhánh.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ơ nilon-6,6 được điều chế bằng phản ứng trùng hợp.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37</w:t>
      </w:r>
      <w:r w:rsidRPr="00037C97">
        <w:rPr>
          <w:b/>
          <w:color w:val="000000"/>
          <w:lang w:val="vi-VN"/>
        </w:rPr>
        <w:t xml:space="preserve">(VD): </w:t>
      </w:r>
      <w:r w:rsidRPr="00037C97">
        <w:rPr>
          <w:color w:val="000000"/>
          <w:lang w:val="vi-VN"/>
        </w:rPr>
        <w:t xml:space="preserve">Nhiệt phân hoàn toàn 37,8 gam muối nitrat có hóa trị không đổi thu được oxit kim loại và 11,2 lít hỗn hợp khí (đktc) có khối lượng 21,6 gam. Công thức của muối nitrat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Al(NO</w:t>
      </w:r>
      <w:r w:rsidRPr="00037C97">
        <w:rPr>
          <w:color w:val="000000"/>
          <w:vertAlign w:val="subscript"/>
          <w:lang w:val="vi-VN"/>
        </w:rPr>
        <w:t>3</w:t>
      </w:r>
      <w:r w:rsidRPr="00037C97">
        <w:rPr>
          <w:color w:val="000000"/>
          <w:lang w:val="vi-VN"/>
        </w:rPr>
        <w:t>)</w:t>
      </w:r>
      <w:r w:rsidRPr="00037C97">
        <w:rPr>
          <w:color w:val="000000"/>
          <w:vertAlign w:val="subscript"/>
          <w:lang w:val="vi-VN"/>
        </w:rPr>
        <w:t>3</w:t>
      </w:r>
      <w:r w:rsidRPr="00037C97">
        <w:rPr>
          <w:color w:val="000000"/>
          <w:lang w:val="vi-VN"/>
        </w:rPr>
        <w:t xml:space="preserve">. </w:t>
      </w:r>
      <w:r w:rsidRPr="00037C97">
        <w:rPr>
          <w:b/>
          <w:color w:val="000000"/>
          <w:lang w:val="vi-VN"/>
        </w:rPr>
        <w:tab/>
        <w:t xml:space="preserve">B. </w:t>
      </w:r>
      <w:r w:rsidRPr="00037C97">
        <w:rPr>
          <w:color w:val="000000"/>
          <w:lang w:val="vi-VN"/>
        </w:rPr>
        <w:t>Cu(NO</w:t>
      </w:r>
      <w:r w:rsidRPr="00037C97">
        <w:rPr>
          <w:color w:val="000000"/>
          <w:vertAlign w:val="subscript"/>
          <w:lang w:val="vi-VN"/>
        </w:rPr>
        <w:t>3</w:t>
      </w:r>
      <w:r w:rsidRPr="00037C97">
        <w:rPr>
          <w:color w:val="000000"/>
          <w:lang w:val="vi-VN"/>
        </w:rPr>
        <w:t>)</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C. </w:t>
      </w:r>
      <w:r w:rsidRPr="00037C97">
        <w:rPr>
          <w:color w:val="000000"/>
          <w:lang w:val="vi-VN"/>
        </w:rPr>
        <w:t>Zn(NO</w:t>
      </w:r>
      <w:r w:rsidRPr="00037C97">
        <w:rPr>
          <w:color w:val="000000"/>
          <w:vertAlign w:val="subscript"/>
          <w:lang w:val="vi-VN"/>
        </w:rPr>
        <w:t>3</w:t>
      </w:r>
      <w:r w:rsidRPr="00037C97">
        <w:rPr>
          <w:color w:val="000000"/>
          <w:lang w:val="vi-VN"/>
        </w:rPr>
        <w:t>)</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D. </w:t>
      </w:r>
      <w:r w:rsidRPr="00037C97">
        <w:rPr>
          <w:color w:val="000000"/>
          <w:lang w:val="vi-VN"/>
        </w:rPr>
        <w:t>AgNO</w:t>
      </w:r>
      <w:r w:rsidRPr="00037C97">
        <w:rPr>
          <w:color w:val="000000"/>
          <w:vertAlign w:val="subscript"/>
          <w:lang w:val="vi-VN"/>
        </w:rPr>
        <w:t>3</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8</w:t>
      </w:r>
      <w:r w:rsidRPr="00037C97">
        <w:rPr>
          <w:b/>
          <w:color w:val="000000"/>
          <w:lang w:val="vi-VN"/>
        </w:rPr>
        <w:t xml:space="preserve">(TH): </w:t>
      </w:r>
      <w:r w:rsidRPr="00037C97">
        <w:rPr>
          <w:color w:val="000000"/>
          <w:lang w:val="vi-VN"/>
        </w:rPr>
        <w:t>Các dung dịch riêng biệt: Na</w:t>
      </w:r>
      <w:r w:rsidRPr="00037C97">
        <w:rPr>
          <w:color w:val="000000"/>
          <w:vertAlign w:val="subscript"/>
          <w:lang w:val="vi-VN"/>
        </w:rPr>
        <w:t>2</w:t>
      </w:r>
      <w:r w:rsidRPr="00037C97">
        <w:rPr>
          <w:color w:val="000000"/>
          <w:lang w:val="vi-VN"/>
        </w:rPr>
        <w:t>CO</w:t>
      </w:r>
      <w:r w:rsidRPr="00037C97">
        <w:rPr>
          <w:color w:val="000000"/>
          <w:vertAlign w:val="subscript"/>
          <w:lang w:val="vi-VN"/>
        </w:rPr>
        <w:t>3</w:t>
      </w:r>
      <w:r w:rsidRPr="00037C97">
        <w:rPr>
          <w:color w:val="000000"/>
          <w:lang w:val="vi-VN"/>
        </w:rPr>
        <w:t>, BaCl</w:t>
      </w:r>
      <w:r w:rsidRPr="00037C97">
        <w:rPr>
          <w:color w:val="000000"/>
          <w:vertAlign w:val="subscript"/>
          <w:lang w:val="vi-VN"/>
        </w:rPr>
        <w:t>2</w:t>
      </w:r>
      <w:r w:rsidRPr="00037C97">
        <w:rPr>
          <w:color w:val="000000"/>
          <w:lang w:val="vi-VN"/>
        </w:rPr>
        <w:t>, MgCl</w:t>
      </w:r>
      <w:r w:rsidRPr="00037C97">
        <w:rPr>
          <w:color w:val="000000"/>
          <w:vertAlign w:val="subscript"/>
          <w:lang w:val="vi-VN"/>
        </w:rPr>
        <w:t>2</w:t>
      </w:r>
      <w:r w:rsidRPr="00037C97">
        <w:rPr>
          <w:color w:val="000000"/>
          <w:lang w:val="vi-VN"/>
        </w:rPr>
        <w:t>, 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NaOH được đánh số ngẫu nhiên (1), (2), (3), (4), (5). Tiến hành một số thí nghiệm, kết quả được ghi lại trong bảng sau:</w:t>
      </w:r>
    </w:p>
    <w:p w:rsidR="00037C97" w:rsidRPr="00037C97" w:rsidRDefault="00EF1727" w:rsidP="00F63E71">
      <w:pPr>
        <w:tabs>
          <w:tab w:val="left" w:pos="284"/>
          <w:tab w:val="left" w:pos="2552"/>
          <w:tab w:val="left" w:pos="4820"/>
          <w:tab w:val="left" w:pos="7088"/>
        </w:tabs>
        <w:ind w:right="3"/>
        <w:jc w:val="center"/>
        <w:rPr>
          <w:color w:val="000000"/>
          <w:lang w:val="vi-VN"/>
        </w:rPr>
      </w:pPr>
      <w:r>
        <w:rPr>
          <w:noProof/>
          <w:color w:val="000000"/>
        </w:rPr>
        <w:lastRenderedPageBreak/>
        <w:drawing>
          <wp:inline distT="0" distB="0" distL="0" distR="0">
            <wp:extent cx="5162550" cy="145732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162550" cy="1457325"/>
                    </a:xfrm>
                    <a:prstGeom prst="rect">
                      <a:avLst/>
                    </a:prstGeom>
                    <a:noFill/>
                    <a:ln>
                      <a:noFill/>
                    </a:ln>
                  </pic:spPr>
                </pic:pic>
              </a:graphicData>
            </a:graphic>
          </wp:inline>
        </w:drawing>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Các dung dịch (1), (3), (5) lần lượt là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NaOH, MgCl</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B. </w:t>
      </w:r>
      <w:r w:rsidRPr="00037C97">
        <w:rPr>
          <w:color w:val="000000"/>
          <w:lang w:val="vi-VN"/>
        </w:rPr>
        <w:t>Na</w:t>
      </w:r>
      <w:r w:rsidRPr="00037C97">
        <w:rPr>
          <w:color w:val="000000"/>
          <w:vertAlign w:val="subscript"/>
          <w:lang w:val="vi-VN"/>
        </w:rPr>
        <w:t>2</w:t>
      </w:r>
      <w:r w:rsidRPr="00037C97">
        <w:rPr>
          <w:color w:val="000000"/>
          <w:lang w:val="vi-VN"/>
        </w:rPr>
        <w:t>CO</w:t>
      </w:r>
      <w:r w:rsidRPr="00037C97">
        <w:rPr>
          <w:color w:val="000000"/>
          <w:vertAlign w:val="subscript"/>
          <w:lang w:val="vi-VN"/>
        </w:rPr>
        <w:t>3</w:t>
      </w:r>
      <w:r w:rsidRPr="00037C97">
        <w:rPr>
          <w:color w:val="000000"/>
          <w:lang w:val="vi-VN"/>
        </w:rPr>
        <w:t>, NaOH, BaCl</w:t>
      </w:r>
      <w:r w:rsidRPr="00037C97">
        <w:rPr>
          <w:color w:val="000000"/>
          <w:vertAlign w:val="subscript"/>
          <w:lang w:val="vi-VN"/>
        </w:rPr>
        <w:t>2</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H</w:t>
      </w:r>
      <w:r w:rsidRPr="00037C97">
        <w:rPr>
          <w:color w:val="000000"/>
          <w:vertAlign w:val="subscript"/>
          <w:lang w:val="vi-VN"/>
        </w:rPr>
        <w:t>2</w:t>
      </w:r>
      <w:r w:rsidRPr="00037C97">
        <w:rPr>
          <w:color w:val="000000"/>
          <w:lang w:val="vi-VN"/>
        </w:rPr>
        <w:t>SO</w:t>
      </w:r>
      <w:r w:rsidRPr="00037C97">
        <w:rPr>
          <w:color w:val="000000"/>
          <w:vertAlign w:val="subscript"/>
          <w:lang w:val="vi-VN"/>
        </w:rPr>
        <w:t>4</w:t>
      </w:r>
      <w:r w:rsidRPr="00037C97">
        <w:rPr>
          <w:color w:val="000000"/>
          <w:lang w:val="vi-VN"/>
        </w:rPr>
        <w:t>, MgCl</w:t>
      </w:r>
      <w:r w:rsidRPr="00037C97">
        <w:rPr>
          <w:color w:val="000000"/>
          <w:vertAlign w:val="subscript"/>
          <w:lang w:val="vi-VN"/>
        </w:rPr>
        <w:t>2</w:t>
      </w:r>
      <w:r w:rsidRPr="00037C97">
        <w:rPr>
          <w:color w:val="000000"/>
          <w:lang w:val="vi-VN"/>
        </w:rPr>
        <w:t>, BaCl</w:t>
      </w:r>
      <w:r w:rsidRPr="00037C97">
        <w:rPr>
          <w:color w:val="000000"/>
          <w:vertAlign w:val="subscript"/>
          <w:lang w:val="vi-VN"/>
        </w:rPr>
        <w:t>2</w:t>
      </w:r>
      <w:r w:rsidRPr="00037C97">
        <w:rPr>
          <w:color w:val="000000"/>
          <w:lang w:val="vi-VN"/>
        </w:rPr>
        <w:t xml:space="preserve">. </w:t>
      </w:r>
      <w:r w:rsidRPr="00037C97">
        <w:rPr>
          <w:b/>
          <w:color w:val="000000"/>
          <w:lang w:val="vi-VN"/>
        </w:rPr>
        <w:tab/>
        <w:t xml:space="preserve">D. </w:t>
      </w:r>
      <w:r w:rsidRPr="00037C97">
        <w:rPr>
          <w:color w:val="000000"/>
          <w:lang w:val="vi-VN"/>
        </w:rPr>
        <w:t>Na</w:t>
      </w:r>
      <w:r w:rsidRPr="00037C97">
        <w:rPr>
          <w:color w:val="000000"/>
          <w:vertAlign w:val="subscript"/>
          <w:lang w:val="vi-VN"/>
        </w:rPr>
        <w:t>2</w:t>
      </w:r>
      <w:r w:rsidRPr="00037C97">
        <w:rPr>
          <w:color w:val="000000"/>
          <w:lang w:val="vi-VN"/>
        </w:rPr>
        <w:t>CO</w:t>
      </w:r>
      <w:r w:rsidRPr="00037C97">
        <w:rPr>
          <w:color w:val="000000"/>
          <w:vertAlign w:val="subscript"/>
          <w:lang w:val="vi-VN"/>
        </w:rPr>
        <w:t>3</w:t>
      </w:r>
      <w:r w:rsidRPr="00037C97">
        <w:rPr>
          <w:color w:val="000000"/>
          <w:lang w:val="vi-VN"/>
        </w:rPr>
        <w:t>, BaCl</w:t>
      </w:r>
      <w:r w:rsidRPr="00037C97">
        <w:rPr>
          <w:color w:val="000000"/>
          <w:vertAlign w:val="subscript"/>
          <w:lang w:val="vi-VN"/>
        </w:rPr>
        <w:t>2</w:t>
      </w:r>
      <w:r w:rsidRPr="00037C97">
        <w:rPr>
          <w:color w:val="000000"/>
          <w:lang w:val="vi-VN"/>
        </w:rPr>
        <w:t>, BaCl</w:t>
      </w:r>
      <w:r w:rsidRPr="00037C97">
        <w:rPr>
          <w:color w:val="000000"/>
          <w:vertAlign w:val="subscript"/>
          <w:lang w:val="vi-VN"/>
        </w:rPr>
        <w:t>2</w:t>
      </w:r>
      <w:r w:rsidRPr="00037C97">
        <w:rPr>
          <w:color w:val="000000"/>
          <w:lang w:val="vi-VN"/>
        </w:rPr>
        <w:t xml:space="preserve">.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39</w:t>
      </w:r>
      <w:r w:rsidRPr="00037C97">
        <w:rPr>
          <w:b/>
          <w:color w:val="000000"/>
          <w:lang w:val="vi-VN"/>
        </w:rPr>
        <w:t xml:space="preserve">(TH): </w:t>
      </w:r>
      <w:r w:rsidRPr="00037C97">
        <w:rPr>
          <w:color w:val="000000"/>
          <w:lang w:val="vi-VN"/>
        </w:rPr>
        <w:t>Có hai mẫu đá vô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Mẫu 1: đá vôi có dạng khối.</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Mẫu 2: đá vôi có dạng hạt nhỏ.</w:t>
      </w:r>
    </w:p>
    <w:p w:rsidR="00037C97" w:rsidRPr="00037C97" w:rsidRDefault="00037C97" w:rsidP="00037C97">
      <w:pPr>
        <w:tabs>
          <w:tab w:val="left" w:pos="284"/>
          <w:tab w:val="left" w:pos="2552"/>
          <w:tab w:val="left" w:pos="4820"/>
          <w:tab w:val="left" w:pos="7088"/>
        </w:tabs>
        <w:ind w:right="3"/>
        <w:rPr>
          <w:b/>
          <w:color w:val="000000"/>
          <w:lang w:val="vi-VN"/>
        </w:rPr>
      </w:pPr>
      <w:r w:rsidRPr="00037C97">
        <w:rPr>
          <w:color w:val="000000"/>
          <w:lang w:val="vi-VN"/>
        </w:rPr>
        <w:t xml:space="preserve">Hòa tan cả hai mẫu đá vôi bằng cùng một thể tích dung dịch HCl dư có cùng nồng độ. Ta thấy thời gian để mẫu 1 phản ứng hết nhiều hơn mẫu 2. Thí nghiệm trên chứng minh điều gì?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ốc độ phản ứng phụ thuộc vào nhiệt độ tiến hành phản ứ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Tốc độ phản ứng phụ thuộc vào diện tích tiếp xúc giữa các chất phản ứ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ốc độ phản ứng phụ thuộc vào thời gian xảy ra phản ứng.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Tốc độ phản ứng không phụ thuộc vào nồng độ các chất tham gia phản ứ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0</w:t>
      </w:r>
      <w:r w:rsidRPr="00037C97">
        <w:rPr>
          <w:b/>
          <w:color w:val="000000"/>
          <w:lang w:val="vi-VN"/>
        </w:rPr>
        <w:t xml:space="preserve">(VDC): </w:t>
      </w:r>
      <w:r w:rsidRPr="00037C97">
        <w:rPr>
          <w:color w:val="000000"/>
          <w:lang w:val="vi-VN"/>
        </w:rPr>
        <w:t>Hai este X, Y có cùng công thức phân tử C</w:t>
      </w:r>
      <w:r w:rsidRPr="00037C97">
        <w:rPr>
          <w:color w:val="000000"/>
          <w:vertAlign w:val="subscript"/>
          <w:lang w:val="vi-VN"/>
        </w:rPr>
        <w:t>8</w:t>
      </w:r>
      <w:r w:rsidRPr="00037C97">
        <w:rPr>
          <w:color w:val="000000"/>
          <w:lang w:val="vi-VN"/>
        </w:rPr>
        <w:t>H</w:t>
      </w:r>
      <w:r w:rsidRPr="00037C97">
        <w:rPr>
          <w:color w:val="000000"/>
          <w:vertAlign w:val="subscript"/>
          <w:lang w:val="vi-VN"/>
        </w:rPr>
        <w:t>8</w:t>
      </w:r>
      <w:r w:rsidRPr="00037C97">
        <w:rPr>
          <w:color w:val="000000"/>
          <w:lang w:val="vi-VN"/>
        </w:rPr>
        <w:t>O</w:t>
      </w:r>
      <w:r w:rsidRPr="00037C97">
        <w:rPr>
          <w:color w:val="000000"/>
          <w:vertAlign w:val="subscript"/>
          <w:lang w:val="vi-VN"/>
        </w:rPr>
        <w:t>2</w:t>
      </w:r>
      <w:r w:rsidRPr="00037C97">
        <w:rPr>
          <w:color w:val="000000"/>
          <w:lang w:val="vi-VN"/>
        </w:rPr>
        <w:t xml:space="preserve"> và chứa vòng benzen. Cho 0,25 mol hỗn hợp gồm X và Y tác dụng tối đa với 0,3 mol NaOH trong dung dịch, thu được dung dịch Z chứa 23,5 gam ba muối. Khối lượng muối của phenol có trong Z là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5,8 gam. </w:t>
      </w:r>
      <w:r w:rsidRPr="00037C97">
        <w:rPr>
          <w:b/>
          <w:color w:val="000000"/>
          <w:lang w:val="vi-VN"/>
        </w:rPr>
        <w:tab/>
        <w:t xml:space="preserve">B. </w:t>
      </w:r>
      <w:r w:rsidRPr="00037C97">
        <w:rPr>
          <w:color w:val="000000"/>
          <w:lang w:val="vi-VN"/>
        </w:rPr>
        <w:t xml:space="preserve">23,2 gam. </w:t>
      </w:r>
      <w:r w:rsidRPr="00037C97">
        <w:rPr>
          <w:b/>
          <w:color w:val="000000"/>
          <w:lang w:val="vi-VN"/>
        </w:rPr>
        <w:tab/>
        <w:t xml:space="preserve">C. </w:t>
      </w:r>
      <w:r w:rsidRPr="00037C97">
        <w:rPr>
          <w:color w:val="000000"/>
          <w:lang w:val="vi-VN"/>
        </w:rPr>
        <w:t xml:space="preserve">6,5 gam. </w:t>
      </w:r>
      <w:r w:rsidRPr="00037C97">
        <w:rPr>
          <w:b/>
          <w:color w:val="000000"/>
          <w:lang w:val="vi-VN"/>
        </w:rPr>
        <w:tab/>
        <w:t xml:space="preserve">D. </w:t>
      </w:r>
      <w:r w:rsidRPr="00037C97">
        <w:rPr>
          <w:color w:val="000000"/>
          <w:lang w:val="vi-VN"/>
        </w:rPr>
        <w:t xml:space="preserve">26,0 gam.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1</w:t>
      </w:r>
      <w:r w:rsidRPr="00037C97">
        <w:rPr>
          <w:b/>
          <w:color w:val="000000"/>
          <w:lang w:val="vi-VN"/>
        </w:rPr>
        <w:t xml:space="preserve">(NB): </w:t>
      </w:r>
      <w:r w:rsidRPr="00037C97">
        <w:rPr>
          <w:color w:val="000000"/>
          <w:lang w:val="vi-VN"/>
        </w:rPr>
        <w:t xml:space="preserve">Đối với thực vật ở cạn nước được hấp thụ qua bộ phận nào sau đây?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Khí khổng </w:t>
      </w:r>
      <w:r w:rsidRPr="00037C97">
        <w:rPr>
          <w:b/>
          <w:color w:val="000000"/>
          <w:lang w:val="vi-VN"/>
        </w:rPr>
        <w:tab/>
      </w:r>
      <w:r w:rsidR="00F63E71">
        <w:rPr>
          <w:b/>
          <w:color w:val="000000"/>
          <w:lang w:val="vi-VN"/>
        </w:rPr>
        <w:tab/>
      </w:r>
      <w:r w:rsidRPr="00037C97">
        <w:rPr>
          <w:b/>
          <w:color w:val="000000"/>
          <w:lang w:val="vi-VN"/>
        </w:rPr>
        <w:t xml:space="preserve">B. </w:t>
      </w:r>
      <w:r w:rsidRPr="00037C97">
        <w:rPr>
          <w:color w:val="000000"/>
          <w:lang w:val="vi-VN"/>
        </w:rPr>
        <w:t xml:space="preserve">Toàn bộ bề mặt cơ thể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Lông hút của rễ </w:t>
      </w:r>
      <w:r w:rsidRPr="00037C97">
        <w:rPr>
          <w:b/>
          <w:color w:val="000000"/>
          <w:lang w:val="vi-VN"/>
        </w:rPr>
        <w:tab/>
      </w:r>
      <w:r w:rsidR="00F63E71">
        <w:rPr>
          <w:b/>
          <w:color w:val="000000"/>
          <w:lang w:val="vi-VN"/>
        </w:rPr>
        <w:tab/>
      </w:r>
      <w:r w:rsidRPr="00037C97">
        <w:rPr>
          <w:b/>
          <w:color w:val="000000"/>
          <w:lang w:val="vi-VN"/>
        </w:rPr>
        <w:t xml:space="preserve">D. </w:t>
      </w:r>
      <w:r w:rsidRPr="00037C97">
        <w:rPr>
          <w:color w:val="000000"/>
          <w:lang w:val="vi-VN"/>
        </w:rPr>
        <w:t xml:space="preserve">Chóp rễ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bCs/>
          <w:color w:val="000000"/>
          <w:lang w:val="vi-VN"/>
        </w:rPr>
        <w:t>Câu 142</w:t>
      </w:r>
      <w:r w:rsidRPr="00037C97">
        <w:rPr>
          <w:b/>
          <w:color w:val="000000"/>
          <w:lang w:val="vi-VN"/>
        </w:rPr>
        <w:t xml:space="preserve">(NB): </w:t>
      </w:r>
      <w:r w:rsidRPr="00037C97">
        <w:rPr>
          <w:color w:val="000000"/>
          <w:lang w:val="vi-VN"/>
        </w:rPr>
        <w:t>Khi nói đến vai trò của auxin trong vận động hướng động, có bao nhiêu phát biểu sau đây đúng?</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I. Hướng trọng lực (hướng đất) của rễ do sự phân bố auxin không đều ở các tế bào rễ.</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II. Ở rễ cây, mặt trên có lượng auxin thích hợp cần cho sự phân chia lớn lên và kéo dài tế bào làm rễ cong xuống đất.</w:t>
      </w:r>
    </w:p>
    <w:p w:rsidR="00037C97" w:rsidRPr="00037C97" w:rsidRDefault="00037C97" w:rsidP="00553A5B">
      <w:pPr>
        <w:tabs>
          <w:tab w:val="left" w:pos="284"/>
          <w:tab w:val="left" w:pos="2552"/>
          <w:tab w:val="left" w:pos="4820"/>
          <w:tab w:val="left" w:pos="7088"/>
        </w:tabs>
        <w:ind w:right="-564"/>
        <w:rPr>
          <w:color w:val="000000"/>
          <w:lang w:val="vi-VN"/>
        </w:rPr>
      </w:pPr>
      <w:r w:rsidRPr="00037C97">
        <w:rPr>
          <w:color w:val="000000"/>
          <w:lang w:val="vi-VN"/>
        </w:rPr>
        <w:t>III. Ngọn cây quay về hướng sáng là do sự phân bố auxin không đều ở các tế bào hai phía đối diện của ngọn.</w:t>
      </w:r>
    </w:p>
    <w:p w:rsidR="00037C97" w:rsidRPr="00037C97" w:rsidRDefault="00037C97" w:rsidP="00553A5B">
      <w:pPr>
        <w:tabs>
          <w:tab w:val="left" w:pos="284"/>
          <w:tab w:val="left" w:pos="2552"/>
          <w:tab w:val="left" w:pos="4820"/>
          <w:tab w:val="left" w:pos="7088"/>
        </w:tabs>
        <w:ind w:right="-139"/>
        <w:rPr>
          <w:b/>
          <w:color w:val="000000"/>
          <w:lang w:val="vi-VN"/>
        </w:rPr>
      </w:pPr>
      <w:r w:rsidRPr="00037C97">
        <w:rPr>
          <w:color w:val="000000"/>
          <w:lang w:val="vi-VN"/>
        </w:rPr>
        <w:t xml:space="preserve">IV. Ở ngọn cây, phía được chiếu sáng có lượng auxin nhiều kích thích sự sinh trưởng kéo dài hơn phía tố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1 </w:t>
      </w:r>
      <w:r w:rsidRPr="00037C97">
        <w:rPr>
          <w:b/>
          <w:color w:val="000000"/>
          <w:lang w:val="vi-VN"/>
        </w:rPr>
        <w:tab/>
        <w:t xml:space="preserve">B. </w:t>
      </w:r>
      <w:r w:rsidRPr="00037C97">
        <w:rPr>
          <w:color w:val="000000"/>
          <w:lang w:val="vi-VN"/>
        </w:rPr>
        <w:t xml:space="preserve">2 </w:t>
      </w:r>
      <w:r w:rsidRPr="00037C97">
        <w:rPr>
          <w:b/>
          <w:color w:val="000000"/>
          <w:lang w:val="vi-VN"/>
        </w:rPr>
        <w:tab/>
        <w:t xml:space="preserve">C. </w:t>
      </w:r>
      <w:r w:rsidRPr="00037C97">
        <w:rPr>
          <w:color w:val="000000"/>
          <w:lang w:val="vi-VN"/>
        </w:rPr>
        <w:t xml:space="preserve">3 </w:t>
      </w:r>
      <w:r w:rsidRPr="00037C97">
        <w:rPr>
          <w:b/>
          <w:color w:val="000000"/>
          <w:lang w:val="vi-VN"/>
        </w:rPr>
        <w:tab/>
        <w:t xml:space="preserve">D. </w:t>
      </w:r>
      <w:r w:rsidRPr="00037C97">
        <w:rPr>
          <w:color w:val="000000"/>
          <w:lang w:val="vi-VN"/>
        </w:rPr>
        <w:t xml:space="preserve">4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3</w:t>
      </w:r>
      <w:r w:rsidRPr="00037C97">
        <w:rPr>
          <w:b/>
          <w:color w:val="000000"/>
          <w:lang w:val="vi-VN"/>
        </w:rPr>
        <w:t xml:space="preserve">(NB): </w:t>
      </w:r>
      <w:r w:rsidRPr="00037C97">
        <w:rPr>
          <w:color w:val="000000"/>
          <w:lang w:val="vi-VN"/>
        </w:rPr>
        <w:t xml:space="preserve">Sinh trưởng của thực vật là quá trình tăng về kích thước của cơ thể do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tăng kích thước và số lượng của tế bào </w:t>
      </w:r>
      <w:r w:rsidRPr="00037C97">
        <w:rPr>
          <w:b/>
          <w:color w:val="000000"/>
          <w:lang w:val="vi-VN"/>
        </w:rPr>
        <w:tab/>
        <w:t xml:space="preserve">B. </w:t>
      </w:r>
      <w:r w:rsidRPr="00037C97">
        <w:rPr>
          <w:color w:val="000000"/>
          <w:lang w:val="vi-VN"/>
        </w:rPr>
        <w:t xml:space="preserve">tăng khối lượng và kích thước của tế bào.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tăng tốc độ quá trình tích luỹ dưỡng chất. </w:t>
      </w:r>
      <w:r w:rsidRPr="00037C97">
        <w:rPr>
          <w:b/>
          <w:color w:val="000000"/>
          <w:lang w:val="vi-VN"/>
        </w:rPr>
        <w:tab/>
        <w:t xml:space="preserve">D. </w:t>
      </w:r>
      <w:r w:rsidRPr="00037C97">
        <w:rPr>
          <w:color w:val="000000"/>
          <w:lang w:val="vi-VN"/>
        </w:rPr>
        <w:t xml:space="preserve">tăng số lượng và khối lượng của tế bào.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lastRenderedPageBreak/>
        <w:t>Câu 144</w:t>
      </w:r>
      <w:r w:rsidRPr="00037C97">
        <w:rPr>
          <w:b/>
          <w:color w:val="000000"/>
          <w:lang w:val="vi-VN"/>
        </w:rPr>
        <w:t xml:space="preserve">(TH): </w:t>
      </w:r>
      <w:r w:rsidRPr="00037C97">
        <w:rPr>
          <w:color w:val="000000"/>
          <w:lang w:val="vi-VN"/>
        </w:rPr>
        <w:t xml:space="preserve">Sinh sản vô tính có vai trò gì trong đời sống thực vật?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Giúp cho sự tồn tại và phát triển của loài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B. </w:t>
      </w:r>
      <w:r w:rsidRPr="00037C97">
        <w:rPr>
          <w:color w:val="000000"/>
          <w:lang w:val="vi-VN"/>
        </w:rPr>
        <w:t xml:space="preserve">Giúp duy trì các tính trạng tốt trong sản xuất.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Giúp nhân nhanh các giống cây trồng quý hiếm.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D. </w:t>
      </w:r>
      <w:r w:rsidRPr="00037C97">
        <w:rPr>
          <w:color w:val="000000"/>
          <w:lang w:val="vi-VN"/>
        </w:rPr>
        <w:t xml:space="preserve">Giúp tạo ra các giống cây ghép đa dạ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5</w:t>
      </w:r>
      <w:r w:rsidRPr="00037C97">
        <w:rPr>
          <w:b/>
          <w:color w:val="000000"/>
          <w:lang w:val="vi-VN"/>
        </w:rPr>
        <w:t xml:space="preserve">(NB): </w:t>
      </w:r>
      <w:r w:rsidRPr="00037C97">
        <w:rPr>
          <w:color w:val="000000"/>
          <w:lang w:val="vi-VN"/>
        </w:rPr>
        <w:t xml:space="preserve">Hai chuỗi pôlynuclêôtit trong phân tử ADN liên kết với nhau bằng liên kết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Peptit. </w:t>
      </w:r>
      <w:r w:rsidRPr="00037C97">
        <w:rPr>
          <w:b/>
          <w:color w:val="000000"/>
          <w:lang w:val="vi-VN"/>
        </w:rPr>
        <w:tab/>
        <w:t xml:space="preserve">B. </w:t>
      </w:r>
      <w:r w:rsidRPr="00037C97">
        <w:rPr>
          <w:color w:val="000000"/>
          <w:lang w:val="vi-VN"/>
        </w:rPr>
        <w:t xml:space="preserve">photphodieste. </w:t>
      </w:r>
      <w:r w:rsidRPr="00037C97">
        <w:rPr>
          <w:b/>
          <w:color w:val="000000"/>
          <w:lang w:val="vi-VN"/>
        </w:rPr>
        <w:tab/>
        <w:t xml:space="preserve">C. </w:t>
      </w:r>
      <w:r w:rsidRPr="00037C97">
        <w:rPr>
          <w:color w:val="000000"/>
          <w:lang w:val="vi-VN"/>
        </w:rPr>
        <w:t xml:space="preserve">Cộng hóa trị. </w:t>
      </w:r>
      <w:r w:rsidRPr="00037C97">
        <w:rPr>
          <w:b/>
          <w:color w:val="000000"/>
          <w:lang w:val="vi-VN"/>
        </w:rPr>
        <w:tab/>
        <w:t xml:space="preserve">D. </w:t>
      </w:r>
      <w:r w:rsidRPr="00037C97">
        <w:rPr>
          <w:color w:val="000000"/>
          <w:lang w:val="vi-VN"/>
        </w:rPr>
        <w:t xml:space="preserve">hiđrô.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6</w:t>
      </w:r>
      <w:r w:rsidRPr="00037C97">
        <w:rPr>
          <w:b/>
          <w:color w:val="000000"/>
          <w:lang w:val="vi-VN"/>
        </w:rPr>
        <w:t xml:space="preserve">(NB): </w:t>
      </w:r>
      <w:r w:rsidRPr="00037C97">
        <w:rPr>
          <w:color w:val="000000"/>
          <w:lang w:val="vi-VN"/>
        </w:rPr>
        <w:t xml:space="preserve">Giới hạn năng suất của “giống" được quy định bở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điều kiện thời tiết </w:t>
      </w:r>
      <w:r w:rsidRPr="00037C97">
        <w:rPr>
          <w:b/>
          <w:color w:val="000000"/>
          <w:lang w:val="vi-VN"/>
        </w:rPr>
        <w:tab/>
        <w:t xml:space="preserve">B. </w:t>
      </w:r>
      <w:r w:rsidRPr="00037C97">
        <w:rPr>
          <w:color w:val="000000"/>
          <w:lang w:val="vi-VN"/>
        </w:rPr>
        <w:t xml:space="preserve">kiểu gen. </w:t>
      </w:r>
      <w:r w:rsidRPr="00037C97">
        <w:rPr>
          <w:b/>
          <w:color w:val="000000"/>
          <w:lang w:val="vi-VN"/>
        </w:rPr>
        <w:tab/>
        <w:t xml:space="preserve">C. </w:t>
      </w:r>
      <w:r w:rsidRPr="00037C97">
        <w:rPr>
          <w:color w:val="000000"/>
          <w:lang w:val="vi-VN"/>
        </w:rPr>
        <w:t xml:space="preserve">chế độ dinh dưỡng </w:t>
      </w:r>
      <w:r w:rsidRPr="00037C97">
        <w:rPr>
          <w:b/>
          <w:color w:val="000000"/>
          <w:lang w:val="vi-VN"/>
        </w:rPr>
        <w:tab/>
        <w:t xml:space="preserve">D. </w:t>
      </w:r>
      <w:r w:rsidRPr="00037C97">
        <w:rPr>
          <w:color w:val="000000"/>
          <w:lang w:val="vi-VN"/>
        </w:rPr>
        <w:t xml:space="preserve">kỹ thuật canh tác.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7</w:t>
      </w:r>
      <w:r w:rsidRPr="00037C97">
        <w:rPr>
          <w:b/>
          <w:color w:val="000000"/>
          <w:lang w:val="vi-VN"/>
        </w:rPr>
        <w:t xml:space="preserve">(NB): </w:t>
      </w:r>
      <w:r w:rsidRPr="00037C97">
        <w:rPr>
          <w:color w:val="000000"/>
          <w:lang w:val="vi-VN"/>
        </w:rPr>
        <w:t xml:space="preserve">Nhân nhanh giống cây trồng quý hiếm, tạo nên quần thể cây trồng đồng nhất về kiểu gen là thành tựu của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kĩ thuật gây đột biến. </w:t>
      </w:r>
      <w:r w:rsidRPr="00037C97">
        <w:rPr>
          <w:b/>
          <w:color w:val="000000"/>
          <w:lang w:val="vi-VN"/>
        </w:rPr>
        <w:tab/>
        <w:t xml:space="preserve">B. </w:t>
      </w:r>
      <w:r w:rsidRPr="00037C97">
        <w:rPr>
          <w:color w:val="000000"/>
          <w:lang w:val="vi-VN"/>
        </w:rPr>
        <w:t>công nghệ tế bào.</w:t>
      </w:r>
    </w:p>
    <w:p w:rsidR="00037C97" w:rsidRPr="00037C97" w:rsidRDefault="00037C97" w:rsidP="00037C97">
      <w:pPr>
        <w:tabs>
          <w:tab w:val="left" w:pos="284"/>
          <w:tab w:val="left" w:pos="2552"/>
          <w:tab w:val="left" w:pos="4820"/>
          <w:tab w:val="left" w:pos="7088"/>
        </w:tabs>
        <w:ind w:right="3"/>
        <w:rPr>
          <w:color w:val="000000"/>
          <w:lang w:val="vi-VN"/>
        </w:rPr>
      </w:pPr>
      <w:r w:rsidRPr="00037C97">
        <w:rPr>
          <w:color w:val="000000"/>
          <w:lang w:val="vi-VN"/>
        </w:rPr>
        <w:t xml:space="preserve"> </w:t>
      </w:r>
      <w:r w:rsidRPr="00037C97">
        <w:rPr>
          <w:b/>
          <w:color w:val="000000"/>
          <w:lang w:val="vi-VN"/>
        </w:rPr>
        <w:tab/>
        <w:t xml:space="preserve">C. </w:t>
      </w:r>
      <w:r w:rsidRPr="00037C97">
        <w:rPr>
          <w:color w:val="000000"/>
          <w:lang w:val="vi-VN"/>
        </w:rPr>
        <w:t xml:space="preserve">phương pháp lai tạo giống. </w:t>
      </w:r>
      <w:r w:rsidRPr="00037C97">
        <w:rPr>
          <w:b/>
          <w:color w:val="000000"/>
          <w:lang w:val="vi-VN"/>
        </w:rPr>
        <w:tab/>
        <w:t xml:space="preserve">D. </w:t>
      </w:r>
      <w:r w:rsidRPr="00037C97">
        <w:rPr>
          <w:color w:val="000000"/>
          <w:lang w:val="vi-VN"/>
        </w:rPr>
        <w:t xml:space="preserve">công nghệ gen.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8</w:t>
      </w:r>
      <w:r w:rsidRPr="00037C97">
        <w:rPr>
          <w:b/>
          <w:color w:val="000000"/>
          <w:lang w:val="vi-VN"/>
        </w:rPr>
        <w:t xml:space="preserve">(NB): </w:t>
      </w:r>
      <w:r w:rsidRPr="00037C97">
        <w:rPr>
          <w:color w:val="000000"/>
          <w:lang w:val="vi-VN"/>
        </w:rPr>
        <w:t xml:space="preserve">Cặp cơ quan nào sau đây là cơ quan tương đồng? </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Mang cá và mang tôm. </w:t>
      </w:r>
      <w:r w:rsidRPr="00037C97">
        <w:rPr>
          <w:b/>
          <w:color w:val="000000"/>
          <w:lang w:val="vi-VN"/>
        </w:rPr>
        <w:tab/>
        <w:t xml:space="preserve">B. </w:t>
      </w:r>
      <w:r w:rsidRPr="00037C97">
        <w:rPr>
          <w:color w:val="000000"/>
          <w:lang w:val="vi-VN"/>
        </w:rPr>
        <w:t xml:space="preserve">Cánh dơi và tay người.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Cánh chim và cánh côn trùng. </w:t>
      </w:r>
      <w:r w:rsidRPr="00037C97">
        <w:rPr>
          <w:b/>
          <w:color w:val="000000"/>
          <w:lang w:val="vi-VN"/>
        </w:rPr>
        <w:tab/>
        <w:t xml:space="preserve">D. </w:t>
      </w:r>
      <w:r w:rsidRPr="00037C97">
        <w:rPr>
          <w:color w:val="000000"/>
          <w:lang w:val="vi-VN"/>
        </w:rPr>
        <w:t xml:space="preserve">Gai xương rồng và gai hoa hồ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49</w:t>
      </w:r>
      <w:r w:rsidRPr="00037C97">
        <w:rPr>
          <w:b/>
          <w:color w:val="000000"/>
          <w:lang w:val="vi-VN"/>
        </w:rPr>
        <w:t xml:space="preserve">(NB): </w:t>
      </w:r>
      <w:r w:rsidRPr="00037C97">
        <w:rPr>
          <w:color w:val="000000"/>
          <w:lang w:val="vi-VN"/>
        </w:rPr>
        <w:t>Sự biến động số lượng của thỏ rừng và mèo rừng tăng giảm đều đặn 10 năm 1 lần. Hiện tượng này biểu hiện</w:t>
      </w:r>
    </w:p>
    <w:p w:rsidR="00F63E71"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 xml:space="preserve">biến động theo chu kì ngày đêm. </w:t>
      </w:r>
      <w:r w:rsidRPr="00037C97">
        <w:rPr>
          <w:b/>
          <w:color w:val="000000"/>
          <w:lang w:val="vi-VN"/>
        </w:rPr>
        <w:tab/>
        <w:t xml:space="preserve">B. </w:t>
      </w:r>
      <w:r w:rsidRPr="00037C97">
        <w:rPr>
          <w:color w:val="000000"/>
          <w:lang w:val="vi-VN"/>
        </w:rPr>
        <w:t xml:space="preserve">biến động theo chu kì mùa. </w:t>
      </w:r>
    </w:p>
    <w:p w:rsidR="00037C97" w:rsidRPr="00037C97"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C. </w:t>
      </w:r>
      <w:r w:rsidRPr="00037C97">
        <w:rPr>
          <w:color w:val="000000"/>
          <w:lang w:val="vi-VN"/>
        </w:rPr>
        <w:t xml:space="preserve">biến động theo chu kì nhiều năm. </w:t>
      </w:r>
      <w:r w:rsidRPr="00037C97">
        <w:rPr>
          <w:b/>
          <w:color w:val="000000"/>
          <w:lang w:val="vi-VN"/>
        </w:rPr>
        <w:tab/>
        <w:t xml:space="preserve">D. </w:t>
      </w:r>
      <w:r w:rsidRPr="00037C97">
        <w:rPr>
          <w:color w:val="000000"/>
          <w:lang w:val="vi-VN"/>
        </w:rPr>
        <w:t xml:space="preserve">biến động theo chu kì tuần trăng. </w:t>
      </w:r>
    </w:p>
    <w:p w:rsidR="00037C97" w:rsidRPr="00037C97" w:rsidRDefault="00037C97" w:rsidP="00037C97">
      <w:pPr>
        <w:tabs>
          <w:tab w:val="left" w:pos="284"/>
          <w:tab w:val="left" w:pos="2552"/>
          <w:tab w:val="left" w:pos="4820"/>
          <w:tab w:val="left" w:pos="7088"/>
        </w:tabs>
        <w:ind w:right="3"/>
        <w:rPr>
          <w:b/>
          <w:color w:val="000000"/>
          <w:lang w:val="vi-VN"/>
        </w:rPr>
      </w:pPr>
      <w:r w:rsidRPr="00037C97">
        <w:rPr>
          <w:b/>
          <w:bCs/>
          <w:color w:val="000000"/>
          <w:lang w:val="vi-VN"/>
        </w:rPr>
        <w:t>Câu 150</w:t>
      </w:r>
      <w:r w:rsidRPr="00037C97">
        <w:rPr>
          <w:b/>
          <w:color w:val="000000"/>
          <w:lang w:val="vi-VN"/>
        </w:rPr>
        <w:t xml:space="preserve">(TH): </w:t>
      </w:r>
      <w:r w:rsidRPr="00037C97">
        <w:rPr>
          <w:color w:val="000000"/>
          <w:lang w:val="vi-VN"/>
        </w:rPr>
        <w:t xml:space="preserve">Có hai chị em ruột mang 2 nhóm máu khác nhau là AB và O. Các cô gái này biết rõ ông bà ngoại họ đều là nhóm máu A. Kiểu gen tương ứng của bố và mẹ của các cô gái này là </w:t>
      </w:r>
    </w:p>
    <w:p w:rsidR="000E7530" w:rsidRDefault="00037C97" w:rsidP="00037C97">
      <w:pPr>
        <w:tabs>
          <w:tab w:val="left" w:pos="284"/>
          <w:tab w:val="left" w:pos="2552"/>
          <w:tab w:val="left" w:pos="4820"/>
          <w:tab w:val="left" w:pos="7088"/>
        </w:tabs>
        <w:ind w:right="3"/>
        <w:rPr>
          <w:color w:val="000000"/>
          <w:lang w:val="vi-VN"/>
        </w:rPr>
      </w:pPr>
      <w:r w:rsidRPr="00037C97">
        <w:rPr>
          <w:b/>
          <w:color w:val="000000"/>
          <w:lang w:val="vi-VN"/>
        </w:rPr>
        <w:tab/>
        <w:t xml:space="preserve">A. </w:t>
      </w:r>
      <w:r w:rsidRPr="00037C97">
        <w:rPr>
          <w:color w:val="000000"/>
          <w:lang w:val="vi-VN"/>
        </w:rPr>
        <w:t>I</w:t>
      </w:r>
      <w:r w:rsidRPr="00037C97">
        <w:rPr>
          <w:color w:val="000000"/>
          <w:vertAlign w:val="superscript"/>
          <w:lang w:val="vi-VN"/>
        </w:rPr>
        <w:t>O</w:t>
      </w:r>
      <w:r w:rsidRPr="00037C97">
        <w:rPr>
          <w:color w:val="000000"/>
          <w:lang w:val="vi-VN"/>
        </w:rPr>
        <w:t>I</w:t>
      </w:r>
      <w:r w:rsidRPr="00037C97">
        <w:rPr>
          <w:color w:val="000000"/>
          <w:vertAlign w:val="superscript"/>
          <w:lang w:val="vi-VN"/>
        </w:rPr>
        <w:t>O</w:t>
      </w:r>
      <w:r w:rsidRPr="00037C97">
        <w:rPr>
          <w:color w:val="000000"/>
          <w:lang w:val="vi-VN"/>
        </w:rPr>
        <w:t xml:space="preserve"> 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r w:rsidRPr="00037C97">
        <w:rPr>
          <w:b/>
          <w:color w:val="000000"/>
          <w:lang w:val="vi-VN"/>
        </w:rPr>
        <w:tab/>
        <w:t xml:space="preserve">B. </w:t>
      </w:r>
      <w:r w:rsidRPr="00037C97">
        <w:rPr>
          <w:color w:val="000000"/>
          <w:lang w:val="vi-VN"/>
        </w:rPr>
        <w:t>I</w:t>
      </w:r>
      <w:r w:rsidRPr="00037C97">
        <w:rPr>
          <w:color w:val="000000"/>
          <w:vertAlign w:val="superscript"/>
          <w:lang w:val="vi-VN"/>
        </w:rPr>
        <w:t>B</w:t>
      </w:r>
      <w:r w:rsidRPr="00037C97">
        <w:rPr>
          <w:color w:val="000000"/>
          <w:lang w:val="vi-VN"/>
        </w:rPr>
        <w:t>I</w:t>
      </w:r>
      <w:r w:rsidRPr="00037C97">
        <w:rPr>
          <w:color w:val="000000"/>
          <w:vertAlign w:val="superscript"/>
          <w:lang w:val="vi-VN"/>
        </w:rPr>
        <w:t>O</w:t>
      </w:r>
      <w:r w:rsidRPr="00037C97">
        <w:rPr>
          <w:color w:val="000000"/>
          <w:lang w:val="vi-VN"/>
        </w:rPr>
        <w:t xml:space="preserve"> 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r w:rsidRPr="00037C97">
        <w:rPr>
          <w:b/>
          <w:color w:val="000000"/>
          <w:lang w:val="vi-VN"/>
        </w:rPr>
        <w:tab/>
        <w:t xml:space="preserve">C. </w:t>
      </w:r>
      <w:r w:rsidRPr="00037C97">
        <w:rPr>
          <w:color w:val="000000"/>
          <w:lang w:val="vi-VN"/>
        </w:rPr>
        <w:t>I</w:t>
      </w:r>
      <w:r w:rsidRPr="00037C97">
        <w:rPr>
          <w:color w:val="000000"/>
          <w:vertAlign w:val="superscript"/>
          <w:lang w:val="vi-VN"/>
        </w:rPr>
        <w:t>A</w:t>
      </w:r>
      <w:r w:rsidRPr="00037C97">
        <w:rPr>
          <w:color w:val="000000"/>
          <w:lang w:val="vi-VN"/>
        </w:rPr>
        <w:t>I</w:t>
      </w:r>
      <w:r w:rsidRPr="00037C97">
        <w:rPr>
          <w:color w:val="000000"/>
          <w:vertAlign w:val="superscript"/>
          <w:lang w:val="vi-VN"/>
        </w:rPr>
        <w:t>B</w:t>
      </w:r>
      <w:r w:rsidRPr="00037C97">
        <w:rPr>
          <w:color w:val="000000"/>
          <w:lang w:val="vi-VN"/>
        </w:rPr>
        <w:t xml:space="preserve"> 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r w:rsidRPr="00037C97">
        <w:rPr>
          <w:b/>
          <w:color w:val="000000"/>
          <w:lang w:val="vi-VN"/>
        </w:rPr>
        <w:tab/>
        <w:t xml:space="preserve">D. </w:t>
      </w:r>
      <w:r w:rsidRPr="00037C97">
        <w:rPr>
          <w:color w:val="000000"/>
          <w:lang w:val="vi-VN"/>
        </w:rPr>
        <w:t>I</w:t>
      </w:r>
      <w:r w:rsidRPr="00037C97">
        <w:rPr>
          <w:color w:val="000000"/>
          <w:vertAlign w:val="superscript"/>
          <w:lang w:val="vi-VN"/>
        </w:rPr>
        <w:t>A</w:t>
      </w:r>
      <w:r w:rsidRPr="00037C97">
        <w:rPr>
          <w:color w:val="000000"/>
          <w:lang w:val="vi-VN"/>
        </w:rPr>
        <w:t>I</w:t>
      </w:r>
      <w:r w:rsidRPr="00037C97">
        <w:rPr>
          <w:color w:val="000000"/>
          <w:vertAlign w:val="superscript"/>
          <w:lang w:val="vi-VN"/>
        </w:rPr>
        <w:t xml:space="preserve">O </w:t>
      </w:r>
      <w:r w:rsidRPr="00037C97">
        <w:rPr>
          <w:color w:val="000000"/>
          <w:lang w:val="vi-VN"/>
        </w:rPr>
        <w:t>và I</w:t>
      </w:r>
      <w:r w:rsidRPr="00037C97">
        <w:rPr>
          <w:color w:val="000000"/>
          <w:vertAlign w:val="superscript"/>
          <w:lang w:val="vi-VN"/>
        </w:rPr>
        <w:t>A</w:t>
      </w:r>
      <w:r w:rsidRPr="00037C97">
        <w:rPr>
          <w:color w:val="000000"/>
          <w:lang w:val="vi-VN"/>
        </w:rPr>
        <w:t>I</w:t>
      </w:r>
      <w:r w:rsidRPr="00037C97">
        <w:rPr>
          <w:color w:val="000000"/>
          <w:vertAlign w:val="superscript"/>
          <w:lang w:val="vi-VN"/>
        </w:rPr>
        <w:t>O</w:t>
      </w:r>
      <w:r w:rsidRPr="00037C97">
        <w:rPr>
          <w:color w:val="000000"/>
          <w:lang w:val="vi-VN"/>
        </w:rPr>
        <w:t xml:space="preserve"> </w:t>
      </w:r>
      <w:bookmarkEnd w:id="0"/>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9"/>
        <w:gridCol w:w="939"/>
        <w:gridCol w:w="784"/>
        <w:gridCol w:w="784"/>
        <w:gridCol w:w="939"/>
        <w:gridCol w:w="869"/>
        <w:gridCol w:w="1319"/>
        <w:gridCol w:w="784"/>
        <w:gridCol w:w="1099"/>
        <w:gridCol w:w="1029"/>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037C97">
              <w:rPr>
                <w:color w:val="000000"/>
              </w:rPr>
              <w:t>D</w:t>
            </w:r>
          </w:p>
        </w:tc>
        <w:tc>
          <w:tcPr>
            <w:tcW w:w="924" w:type="dxa"/>
          </w:tcPr>
          <w:p w:rsidR="00C8047F" w:rsidRPr="00C8047F" w:rsidRDefault="00C8047F" w:rsidP="00C8047F">
            <w:pPr>
              <w:ind w:right="3"/>
              <w:rPr>
                <w:color w:val="000000"/>
              </w:rPr>
            </w:pPr>
            <w:r w:rsidRPr="00C8047F">
              <w:rPr>
                <w:color w:val="000000"/>
              </w:rPr>
              <w:t>2-</w:t>
            </w:r>
            <w:r w:rsidR="004B2290">
              <w:rPr>
                <w:color w:val="000000"/>
              </w:rPr>
              <w:t>C</w:t>
            </w:r>
          </w:p>
        </w:tc>
        <w:tc>
          <w:tcPr>
            <w:tcW w:w="924" w:type="dxa"/>
          </w:tcPr>
          <w:p w:rsidR="00C8047F" w:rsidRPr="00C8047F" w:rsidRDefault="00C8047F" w:rsidP="00C8047F">
            <w:pPr>
              <w:ind w:right="3"/>
              <w:rPr>
                <w:color w:val="000000"/>
              </w:rPr>
            </w:pPr>
            <w:r w:rsidRPr="00C8047F">
              <w:rPr>
                <w:color w:val="000000"/>
              </w:rPr>
              <w:t>3-</w:t>
            </w:r>
            <w:r w:rsidR="004B2290">
              <w:rPr>
                <w:color w:val="000000"/>
              </w:rPr>
              <w:t>C</w:t>
            </w:r>
          </w:p>
        </w:tc>
        <w:tc>
          <w:tcPr>
            <w:tcW w:w="924" w:type="dxa"/>
          </w:tcPr>
          <w:p w:rsidR="00C8047F" w:rsidRPr="00C8047F" w:rsidRDefault="00C8047F" w:rsidP="00C8047F">
            <w:pPr>
              <w:ind w:right="3"/>
              <w:rPr>
                <w:color w:val="000000"/>
              </w:rPr>
            </w:pPr>
            <w:r w:rsidRPr="00C8047F">
              <w:rPr>
                <w:color w:val="000000"/>
              </w:rPr>
              <w:t>4-</w:t>
            </w:r>
            <w:r w:rsidR="004B2290">
              <w:rPr>
                <w:color w:val="000000"/>
              </w:rPr>
              <w:t>B</w:t>
            </w:r>
          </w:p>
        </w:tc>
        <w:tc>
          <w:tcPr>
            <w:tcW w:w="924" w:type="dxa"/>
          </w:tcPr>
          <w:p w:rsidR="00C8047F" w:rsidRPr="00C8047F" w:rsidRDefault="00C8047F" w:rsidP="00C8047F">
            <w:pPr>
              <w:ind w:right="3"/>
              <w:rPr>
                <w:color w:val="000000"/>
              </w:rPr>
            </w:pPr>
            <w:r w:rsidRPr="00C8047F">
              <w:rPr>
                <w:color w:val="000000"/>
              </w:rPr>
              <w:t>5-</w:t>
            </w:r>
            <w:r w:rsidR="004B2290">
              <w:rPr>
                <w:color w:val="000000"/>
              </w:rPr>
              <w:t>D</w:t>
            </w:r>
          </w:p>
        </w:tc>
        <w:tc>
          <w:tcPr>
            <w:tcW w:w="924" w:type="dxa"/>
          </w:tcPr>
          <w:p w:rsidR="00C8047F" w:rsidRPr="00C8047F" w:rsidRDefault="00C8047F" w:rsidP="00C8047F">
            <w:pPr>
              <w:ind w:right="3"/>
              <w:rPr>
                <w:color w:val="000000"/>
              </w:rPr>
            </w:pPr>
            <w:r w:rsidRPr="00C8047F">
              <w:rPr>
                <w:color w:val="000000"/>
              </w:rPr>
              <w:t>6-</w:t>
            </w:r>
            <w:r w:rsidR="004B2290">
              <w:rPr>
                <w:color w:val="000000"/>
              </w:rPr>
              <w:t>B</w:t>
            </w:r>
          </w:p>
        </w:tc>
        <w:tc>
          <w:tcPr>
            <w:tcW w:w="924" w:type="dxa"/>
          </w:tcPr>
          <w:p w:rsidR="00C8047F" w:rsidRPr="00C8047F" w:rsidRDefault="00C8047F" w:rsidP="00C8047F">
            <w:pPr>
              <w:ind w:right="3"/>
              <w:rPr>
                <w:color w:val="000000"/>
              </w:rPr>
            </w:pPr>
            <w:r w:rsidRPr="00C8047F">
              <w:rPr>
                <w:color w:val="000000"/>
              </w:rPr>
              <w:t>7-</w:t>
            </w:r>
            <w:r w:rsidR="004B2290">
              <w:rPr>
                <w:color w:val="000000"/>
              </w:rPr>
              <w:t>A</w:t>
            </w:r>
          </w:p>
        </w:tc>
        <w:tc>
          <w:tcPr>
            <w:tcW w:w="925" w:type="dxa"/>
          </w:tcPr>
          <w:p w:rsidR="00C8047F" w:rsidRPr="00C8047F" w:rsidRDefault="00C8047F" w:rsidP="00C8047F">
            <w:pPr>
              <w:ind w:right="3"/>
              <w:rPr>
                <w:color w:val="000000"/>
              </w:rPr>
            </w:pPr>
            <w:r w:rsidRPr="00C8047F">
              <w:rPr>
                <w:color w:val="000000"/>
              </w:rPr>
              <w:t>8-</w:t>
            </w:r>
            <w:r w:rsidR="004B2290">
              <w:rPr>
                <w:color w:val="000000"/>
              </w:rPr>
              <w:t>D</w:t>
            </w:r>
          </w:p>
        </w:tc>
        <w:tc>
          <w:tcPr>
            <w:tcW w:w="925" w:type="dxa"/>
          </w:tcPr>
          <w:p w:rsidR="00C8047F" w:rsidRPr="00C8047F" w:rsidRDefault="00C8047F" w:rsidP="00C8047F">
            <w:pPr>
              <w:ind w:right="3"/>
              <w:rPr>
                <w:color w:val="000000"/>
              </w:rPr>
            </w:pPr>
            <w:r w:rsidRPr="00C8047F">
              <w:rPr>
                <w:color w:val="000000"/>
              </w:rPr>
              <w:t>9-</w:t>
            </w:r>
            <w:r w:rsidR="004B2290">
              <w:rPr>
                <w:color w:val="000000"/>
              </w:rPr>
              <w:t>D</w:t>
            </w:r>
          </w:p>
        </w:tc>
        <w:tc>
          <w:tcPr>
            <w:tcW w:w="925" w:type="dxa"/>
          </w:tcPr>
          <w:p w:rsidR="00C8047F" w:rsidRPr="00C8047F" w:rsidRDefault="00C8047F" w:rsidP="00C8047F">
            <w:pPr>
              <w:ind w:right="3"/>
              <w:rPr>
                <w:color w:val="000000"/>
              </w:rPr>
            </w:pPr>
            <w:r w:rsidRPr="00C8047F">
              <w:rPr>
                <w:color w:val="000000"/>
              </w:rPr>
              <w:t>10-</w:t>
            </w:r>
            <w:r w:rsidR="004B2290">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037C97">
              <w:rPr>
                <w:color w:val="000000"/>
              </w:rPr>
              <w:t>B</w:t>
            </w:r>
          </w:p>
        </w:tc>
        <w:tc>
          <w:tcPr>
            <w:tcW w:w="924" w:type="dxa"/>
          </w:tcPr>
          <w:p w:rsidR="00C8047F" w:rsidRPr="00C8047F" w:rsidRDefault="00C8047F" w:rsidP="00C8047F">
            <w:pPr>
              <w:ind w:right="3"/>
              <w:rPr>
                <w:color w:val="000000"/>
              </w:rPr>
            </w:pPr>
            <w:r w:rsidRPr="00C8047F">
              <w:rPr>
                <w:color w:val="000000"/>
              </w:rPr>
              <w:t>12-</w:t>
            </w:r>
            <w:r w:rsidR="004B2290">
              <w:rPr>
                <w:color w:val="000000"/>
              </w:rPr>
              <w:t>D</w:t>
            </w:r>
          </w:p>
        </w:tc>
        <w:tc>
          <w:tcPr>
            <w:tcW w:w="924" w:type="dxa"/>
          </w:tcPr>
          <w:p w:rsidR="00C8047F" w:rsidRPr="00C8047F" w:rsidRDefault="00C8047F" w:rsidP="00C8047F">
            <w:pPr>
              <w:ind w:right="3"/>
              <w:rPr>
                <w:color w:val="000000"/>
              </w:rPr>
            </w:pPr>
            <w:r w:rsidRPr="00C8047F">
              <w:rPr>
                <w:color w:val="000000"/>
              </w:rPr>
              <w:t>13-</w:t>
            </w:r>
            <w:r w:rsidR="004B2290">
              <w:rPr>
                <w:color w:val="000000"/>
              </w:rPr>
              <w:t>D</w:t>
            </w:r>
          </w:p>
        </w:tc>
        <w:tc>
          <w:tcPr>
            <w:tcW w:w="924" w:type="dxa"/>
          </w:tcPr>
          <w:p w:rsidR="00C8047F" w:rsidRPr="00C8047F" w:rsidRDefault="00C8047F" w:rsidP="00C8047F">
            <w:pPr>
              <w:ind w:right="3"/>
              <w:rPr>
                <w:color w:val="000000"/>
              </w:rPr>
            </w:pPr>
            <w:r w:rsidRPr="00C8047F">
              <w:rPr>
                <w:color w:val="000000"/>
              </w:rPr>
              <w:t>14-</w:t>
            </w:r>
            <w:r w:rsidR="004B2290">
              <w:rPr>
                <w:color w:val="000000"/>
              </w:rPr>
              <w:t>C</w:t>
            </w:r>
          </w:p>
        </w:tc>
        <w:tc>
          <w:tcPr>
            <w:tcW w:w="924" w:type="dxa"/>
          </w:tcPr>
          <w:p w:rsidR="00C8047F" w:rsidRPr="00C8047F" w:rsidRDefault="00C8047F" w:rsidP="00C8047F">
            <w:pPr>
              <w:ind w:right="3"/>
              <w:rPr>
                <w:color w:val="000000"/>
              </w:rPr>
            </w:pPr>
            <w:r w:rsidRPr="00C8047F">
              <w:rPr>
                <w:color w:val="000000"/>
              </w:rPr>
              <w:t>15-</w:t>
            </w:r>
            <w:r w:rsidR="004B2290">
              <w:rPr>
                <w:color w:val="000000"/>
              </w:rPr>
              <w:t>D</w:t>
            </w:r>
          </w:p>
        </w:tc>
        <w:tc>
          <w:tcPr>
            <w:tcW w:w="924" w:type="dxa"/>
          </w:tcPr>
          <w:p w:rsidR="00C8047F" w:rsidRPr="00C8047F" w:rsidRDefault="00C8047F" w:rsidP="00C8047F">
            <w:pPr>
              <w:ind w:right="3"/>
              <w:rPr>
                <w:color w:val="000000"/>
              </w:rPr>
            </w:pPr>
            <w:r w:rsidRPr="00C8047F">
              <w:rPr>
                <w:color w:val="000000"/>
              </w:rPr>
              <w:t>16-</w:t>
            </w:r>
            <w:r w:rsidR="004B2290">
              <w:rPr>
                <w:color w:val="000000"/>
              </w:rPr>
              <w:t>A</w:t>
            </w:r>
          </w:p>
        </w:tc>
        <w:tc>
          <w:tcPr>
            <w:tcW w:w="924" w:type="dxa"/>
          </w:tcPr>
          <w:p w:rsidR="00C8047F" w:rsidRPr="00C8047F" w:rsidRDefault="00C8047F" w:rsidP="00C8047F">
            <w:pPr>
              <w:ind w:right="3"/>
              <w:rPr>
                <w:color w:val="000000"/>
              </w:rPr>
            </w:pPr>
            <w:r w:rsidRPr="00C8047F">
              <w:rPr>
                <w:color w:val="000000"/>
              </w:rPr>
              <w:t>17-</w:t>
            </w:r>
            <w:r w:rsidR="004B2290">
              <w:rPr>
                <w:color w:val="000000"/>
              </w:rPr>
              <w:t>A</w:t>
            </w:r>
          </w:p>
        </w:tc>
        <w:tc>
          <w:tcPr>
            <w:tcW w:w="925" w:type="dxa"/>
          </w:tcPr>
          <w:p w:rsidR="00C8047F" w:rsidRPr="00C8047F" w:rsidRDefault="00C8047F" w:rsidP="00C8047F">
            <w:pPr>
              <w:ind w:right="3"/>
              <w:rPr>
                <w:color w:val="000000"/>
              </w:rPr>
            </w:pPr>
            <w:r w:rsidRPr="00C8047F">
              <w:rPr>
                <w:color w:val="000000"/>
              </w:rPr>
              <w:t>18-</w:t>
            </w:r>
            <w:r w:rsidR="004B2290">
              <w:rPr>
                <w:color w:val="000000"/>
              </w:rPr>
              <w:t>D</w:t>
            </w:r>
          </w:p>
        </w:tc>
        <w:tc>
          <w:tcPr>
            <w:tcW w:w="925" w:type="dxa"/>
          </w:tcPr>
          <w:p w:rsidR="00C8047F" w:rsidRPr="00C8047F" w:rsidRDefault="00C8047F" w:rsidP="00C8047F">
            <w:pPr>
              <w:ind w:right="3"/>
              <w:rPr>
                <w:color w:val="000000"/>
              </w:rPr>
            </w:pPr>
            <w:r w:rsidRPr="00C8047F">
              <w:rPr>
                <w:color w:val="000000"/>
              </w:rPr>
              <w:t>19-</w:t>
            </w:r>
            <w:r w:rsidR="004B2290">
              <w:rPr>
                <w:color w:val="000000"/>
              </w:rPr>
              <w:t>B</w:t>
            </w:r>
          </w:p>
        </w:tc>
        <w:tc>
          <w:tcPr>
            <w:tcW w:w="925" w:type="dxa"/>
          </w:tcPr>
          <w:p w:rsidR="00C8047F" w:rsidRPr="00C8047F" w:rsidRDefault="00C8047F" w:rsidP="00C8047F">
            <w:pPr>
              <w:ind w:right="3"/>
              <w:rPr>
                <w:color w:val="000000"/>
              </w:rPr>
            </w:pPr>
            <w:r w:rsidRPr="00C8047F">
              <w:rPr>
                <w:color w:val="000000"/>
              </w:rPr>
              <w:t>20-</w:t>
            </w:r>
            <w:r w:rsidR="004B2290">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037C97">
              <w:rPr>
                <w:color w:val="000000"/>
              </w:rPr>
              <w:t>C</w:t>
            </w:r>
          </w:p>
        </w:tc>
        <w:tc>
          <w:tcPr>
            <w:tcW w:w="924" w:type="dxa"/>
          </w:tcPr>
          <w:p w:rsidR="00C8047F" w:rsidRPr="00C8047F" w:rsidRDefault="00C8047F" w:rsidP="00C8047F">
            <w:pPr>
              <w:ind w:right="3"/>
              <w:rPr>
                <w:color w:val="000000"/>
              </w:rPr>
            </w:pPr>
            <w:r w:rsidRPr="00C8047F">
              <w:rPr>
                <w:color w:val="000000"/>
              </w:rPr>
              <w:t>22-</w:t>
            </w:r>
            <w:r w:rsidR="004B2290">
              <w:rPr>
                <w:color w:val="000000"/>
              </w:rPr>
              <w:t>D</w:t>
            </w:r>
          </w:p>
        </w:tc>
        <w:tc>
          <w:tcPr>
            <w:tcW w:w="924" w:type="dxa"/>
          </w:tcPr>
          <w:p w:rsidR="00C8047F" w:rsidRPr="00C8047F" w:rsidRDefault="00C8047F" w:rsidP="00C8047F">
            <w:pPr>
              <w:ind w:right="3"/>
              <w:rPr>
                <w:color w:val="000000"/>
              </w:rPr>
            </w:pPr>
            <w:r w:rsidRPr="00C8047F">
              <w:rPr>
                <w:color w:val="000000"/>
              </w:rPr>
              <w:t>23-</w:t>
            </w:r>
            <w:r w:rsidR="004B2290">
              <w:rPr>
                <w:color w:val="000000"/>
              </w:rPr>
              <w:t>C</w:t>
            </w:r>
          </w:p>
        </w:tc>
        <w:tc>
          <w:tcPr>
            <w:tcW w:w="924" w:type="dxa"/>
          </w:tcPr>
          <w:p w:rsidR="00C8047F" w:rsidRPr="00C8047F" w:rsidRDefault="00C8047F" w:rsidP="00C8047F">
            <w:pPr>
              <w:ind w:right="3"/>
              <w:rPr>
                <w:color w:val="000000"/>
              </w:rPr>
            </w:pPr>
            <w:r w:rsidRPr="00C8047F">
              <w:rPr>
                <w:color w:val="000000"/>
              </w:rPr>
              <w:t>24-</w:t>
            </w:r>
            <w:r w:rsidR="004B2290">
              <w:rPr>
                <w:color w:val="000000"/>
              </w:rPr>
              <w:t>A</w:t>
            </w:r>
          </w:p>
        </w:tc>
        <w:tc>
          <w:tcPr>
            <w:tcW w:w="924" w:type="dxa"/>
          </w:tcPr>
          <w:p w:rsidR="00C8047F" w:rsidRPr="00C8047F" w:rsidRDefault="00C8047F" w:rsidP="00C8047F">
            <w:pPr>
              <w:ind w:right="3"/>
              <w:rPr>
                <w:color w:val="000000"/>
              </w:rPr>
            </w:pPr>
            <w:r w:rsidRPr="00C8047F">
              <w:rPr>
                <w:color w:val="000000"/>
              </w:rPr>
              <w:t>25-</w:t>
            </w:r>
            <w:r w:rsidR="004B2290">
              <w:rPr>
                <w:color w:val="000000"/>
              </w:rPr>
              <w:t>C</w:t>
            </w:r>
          </w:p>
        </w:tc>
        <w:tc>
          <w:tcPr>
            <w:tcW w:w="924" w:type="dxa"/>
          </w:tcPr>
          <w:p w:rsidR="00C8047F" w:rsidRPr="00C8047F" w:rsidRDefault="00C8047F" w:rsidP="00C8047F">
            <w:pPr>
              <w:ind w:right="3"/>
              <w:rPr>
                <w:color w:val="000000"/>
              </w:rPr>
            </w:pPr>
            <w:r w:rsidRPr="00C8047F">
              <w:rPr>
                <w:color w:val="000000"/>
              </w:rPr>
              <w:t>26-</w:t>
            </w:r>
            <w:r w:rsidR="004B2290">
              <w:rPr>
                <w:color w:val="000000"/>
              </w:rPr>
              <w:t>D</w:t>
            </w:r>
          </w:p>
        </w:tc>
        <w:tc>
          <w:tcPr>
            <w:tcW w:w="924" w:type="dxa"/>
          </w:tcPr>
          <w:p w:rsidR="00C8047F" w:rsidRPr="00C8047F" w:rsidRDefault="00C8047F" w:rsidP="00C8047F">
            <w:pPr>
              <w:ind w:right="3"/>
              <w:rPr>
                <w:color w:val="000000"/>
              </w:rPr>
            </w:pPr>
            <w:r w:rsidRPr="00C8047F">
              <w:rPr>
                <w:color w:val="000000"/>
              </w:rPr>
              <w:t>27-</w:t>
            </w:r>
            <w:r w:rsidR="004B2290">
              <w:rPr>
                <w:color w:val="000000"/>
              </w:rPr>
              <w:t>D</w:t>
            </w:r>
          </w:p>
        </w:tc>
        <w:tc>
          <w:tcPr>
            <w:tcW w:w="925" w:type="dxa"/>
          </w:tcPr>
          <w:p w:rsidR="00C8047F" w:rsidRPr="00C8047F" w:rsidRDefault="00C8047F" w:rsidP="00C8047F">
            <w:pPr>
              <w:ind w:right="3"/>
              <w:rPr>
                <w:color w:val="000000"/>
              </w:rPr>
            </w:pPr>
            <w:r w:rsidRPr="00C8047F">
              <w:rPr>
                <w:color w:val="000000"/>
              </w:rPr>
              <w:t>28-</w:t>
            </w:r>
            <w:r w:rsidR="004B2290">
              <w:rPr>
                <w:color w:val="000000"/>
              </w:rPr>
              <w:t>A</w:t>
            </w:r>
          </w:p>
        </w:tc>
        <w:tc>
          <w:tcPr>
            <w:tcW w:w="925" w:type="dxa"/>
          </w:tcPr>
          <w:p w:rsidR="00C8047F" w:rsidRPr="00C8047F" w:rsidRDefault="00C8047F" w:rsidP="00C8047F">
            <w:pPr>
              <w:ind w:right="3"/>
              <w:rPr>
                <w:color w:val="000000"/>
              </w:rPr>
            </w:pPr>
            <w:r w:rsidRPr="00C8047F">
              <w:rPr>
                <w:color w:val="000000"/>
              </w:rPr>
              <w:t>29-</w:t>
            </w:r>
            <w:r w:rsidR="004B2290">
              <w:rPr>
                <w:color w:val="000000"/>
              </w:rPr>
              <w:t>C</w:t>
            </w:r>
          </w:p>
        </w:tc>
        <w:tc>
          <w:tcPr>
            <w:tcW w:w="925" w:type="dxa"/>
          </w:tcPr>
          <w:p w:rsidR="00C8047F" w:rsidRPr="00C8047F" w:rsidRDefault="00C8047F" w:rsidP="00C8047F">
            <w:pPr>
              <w:ind w:right="3"/>
              <w:rPr>
                <w:color w:val="000000"/>
              </w:rPr>
            </w:pPr>
            <w:r w:rsidRPr="00C8047F">
              <w:rPr>
                <w:color w:val="000000"/>
              </w:rPr>
              <w:t>30-</w:t>
            </w:r>
            <w:r w:rsidR="004B2290">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037C97">
              <w:rPr>
                <w:color w:val="000000"/>
              </w:rPr>
              <w:t>A</w:t>
            </w:r>
          </w:p>
        </w:tc>
        <w:tc>
          <w:tcPr>
            <w:tcW w:w="924" w:type="dxa"/>
          </w:tcPr>
          <w:p w:rsidR="00C8047F" w:rsidRPr="00C8047F" w:rsidRDefault="00C8047F" w:rsidP="00C8047F">
            <w:pPr>
              <w:ind w:right="3"/>
              <w:rPr>
                <w:color w:val="000000"/>
              </w:rPr>
            </w:pPr>
            <w:r w:rsidRPr="00C8047F">
              <w:rPr>
                <w:color w:val="000000"/>
              </w:rPr>
              <w:t>32-</w:t>
            </w:r>
            <w:r w:rsidR="004B2290">
              <w:rPr>
                <w:color w:val="000000"/>
              </w:rPr>
              <w:t>A</w:t>
            </w:r>
          </w:p>
        </w:tc>
        <w:tc>
          <w:tcPr>
            <w:tcW w:w="924" w:type="dxa"/>
          </w:tcPr>
          <w:p w:rsidR="00C8047F" w:rsidRPr="00C8047F" w:rsidRDefault="00C8047F" w:rsidP="00C8047F">
            <w:pPr>
              <w:ind w:right="3"/>
              <w:rPr>
                <w:color w:val="000000"/>
              </w:rPr>
            </w:pPr>
            <w:r w:rsidRPr="00C8047F">
              <w:rPr>
                <w:color w:val="000000"/>
              </w:rPr>
              <w:t>33-</w:t>
            </w:r>
            <w:r w:rsidR="004B2290">
              <w:rPr>
                <w:color w:val="000000"/>
              </w:rPr>
              <w:t>D</w:t>
            </w:r>
          </w:p>
        </w:tc>
        <w:tc>
          <w:tcPr>
            <w:tcW w:w="924" w:type="dxa"/>
          </w:tcPr>
          <w:p w:rsidR="00C8047F" w:rsidRPr="00C8047F" w:rsidRDefault="00C8047F" w:rsidP="00C8047F">
            <w:pPr>
              <w:ind w:right="3"/>
              <w:rPr>
                <w:color w:val="000000"/>
              </w:rPr>
            </w:pPr>
            <w:r w:rsidRPr="00C8047F">
              <w:rPr>
                <w:color w:val="000000"/>
              </w:rPr>
              <w:t>34-</w:t>
            </w:r>
            <w:r w:rsidR="004B2290">
              <w:rPr>
                <w:color w:val="000000"/>
              </w:rPr>
              <w:t>A</w:t>
            </w:r>
          </w:p>
        </w:tc>
        <w:tc>
          <w:tcPr>
            <w:tcW w:w="924" w:type="dxa"/>
          </w:tcPr>
          <w:p w:rsidR="00C8047F" w:rsidRPr="00C8047F" w:rsidRDefault="00C8047F" w:rsidP="00C8047F">
            <w:pPr>
              <w:ind w:right="3"/>
              <w:rPr>
                <w:color w:val="000000"/>
              </w:rPr>
            </w:pPr>
            <w:r w:rsidRPr="00C8047F">
              <w:rPr>
                <w:color w:val="000000"/>
              </w:rPr>
              <w:t>35-</w:t>
            </w:r>
            <w:r w:rsidR="004B2290">
              <w:rPr>
                <w:color w:val="000000"/>
              </w:rPr>
              <w:t>D</w:t>
            </w:r>
          </w:p>
        </w:tc>
        <w:tc>
          <w:tcPr>
            <w:tcW w:w="924" w:type="dxa"/>
          </w:tcPr>
          <w:p w:rsidR="00C8047F" w:rsidRPr="00C8047F" w:rsidRDefault="00C8047F" w:rsidP="00C8047F">
            <w:pPr>
              <w:ind w:right="3"/>
              <w:rPr>
                <w:color w:val="000000"/>
              </w:rPr>
            </w:pPr>
            <w:r w:rsidRPr="00C8047F">
              <w:rPr>
                <w:color w:val="000000"/>
              </w:rPr>
              <w:t>36-</w:t>
            </w:r>
            <w:r w:rsidR="004B2290" w:rsidRPr="002A6133">
              <w:rPr>
                <w:position w:val="-24"/>
              </w:rPr>
              <w:object w:dxaOrig="600" w:dyaOrig="620">
                <v:shape id="_x0000_i1280" type="#_x0000_t75" style="width:30pt;height:30.75pt" o:ole="">
                  <v:imagedata r:id="rId526" o:title=""/>
                </v:shape>
                <o:OLEObject Type="Embed" ProgID="Equation.DSMT4" ShapeID="_x0000_i1280" DrawAspect="Content" ObjectID="_1772193586" r:id="rId527"/>
              </w:object>
            </w:r>
          </w:p>
        </w:tc>
        <w:tc>
          <w:tcPr>
            <w:tcW w:w="924" w:type="dxa"/>
          </w:tcPr>
          <w:p w:rsidR="00C8047F" w:rsidRPr="00C8047F" w:rsidRDefault="00C8047F" w:rsidP="00C8047F">
            <w:pPr>
              <w:ind w:right="3"/>
              <w:rPr>
                <w:color w:val="000000"/>
              </w:rPr>
            </w:pPr>
            <w:r w:rsidRPr="00C8047F">
              <w:rPr>
                <w:color w:val="000000"/>
              </w:rPr>
              <w:t>37-</w:t>
            </w:r>
            <w:r w:rsidR="004B2290">
              <w:rPr>
                <w:color w:val="000000"/>
              </w:rPr>
              <w:t>2</w:t>
            </w:r>
          </w:p>
        </w:tc>
        <w:tc>
          <w:tcPr>
            <w:tcW w:w="925" w:type="dxa"/>
          </w:tcPr>
          <w:p w:rsidR="00C8047F" w:rsidRPr="00C8047F" w:rsidRDefault="00C8047F" w:rsidP="00C8047F">
            <w:pPr>
              <w:ind w:right="3"/>
              <w:rPr>
                <w:color w:val="000000"/>
              </w:rPr>
            </w:pPr>
            <w:r w:rsidRPr="00C8047F">
              <w:rPr>
                <w:color w:val="000000"/>
              </w:rPr>
              <w:t>38-</w:t>
            </w:r>
            <w:r w:rsidR="004B2290">
              <w:rPr>
                <w:color w:val="000000"/>
              </w:rPr>
              <w:t>2</w:t>
            </w:r>
          </w:p>
        </w:tc>
        <w:tc>
          <w:tcPr>
            <w:tcW w:w="925" w:type="dxa"/>
          </w:tcPr>
          <w:p w:rsidR="00C8047F" w:rsidRPr="00C8047F" w:rsidRDefault="00C8047F" w:rsidP="00C8047F">
            <w:pPr>
              <w:ind w:right="3"/>
              <w:rPr>
                <w:color w:val="000000"/>
              </w:rPr>
            </w:pPr>
            <w:r w:rsidRPr="00C8047F">
              <w:rPr>
                <w:color w:val="000000"/>
              </w:rPr>
              <w:t>39-</w:t>
            </w:r>
            <w:r w:rsidR="004B2290">
              <w:rPr>
                <w:color w:val="000000"/>
              </w:rPr>
              <w:t>145152</w:t>
            </w:r>
          </w:p>
        </w:tc>
        <w:tc>
          <w:tcPr>
            <w:tcW w:w="925" w:type="dxa"/>
          </w:tcPr>
          <w:p w:rsidR="00C8047F" w:rsidRPr="00C8047F" w:rsidRDefault="00C8047F" w:rsidP="00C8047F">
            <w:pPr>
              <w:ind w:right="3"/>
              <w:rPr>
                <w:color w:val="000000"/>
              </w:rPr>
            </w:pPr>
            <w:r w:rsidRPr="00C8047F">
              <w:rPr>
                <w:color w:val="000000"/>
              </w:rPr>
              <w:t>40-</w:t>
            </w:r>
            <w:r w:rsidR="004B2290" w:rsidRPr="002A6133">
              <w:rPr>
                <w:position w:val="-24"/>
              </w:rPr>
              <w:object w:dxaOrig="740" w:dyaOrig="620">
                <v:shape id="_x0000_i1281" type="#_x0000_t75" style="width:36.75pt;height:30.75pt" o:ole="">
                  <v:imagedata r:id="rId528" o:title=""/>
                </v:shape>
                <o:OLEObject Type="Embed" ProgID="Equation.DSMT4" ShapeID="_x0000_i1281" DrawAspect="Content" ObjectID="_1772193587" r:id="rId529"/>
              </w:object>
            </w:r>
          </w:p>
        </w:tc>
      </w:tr>
      <w:tr w:rsidR="009730B0" w:rsidRPr="004B2290" w:rsidTr="007F33D8">
        <w:trPr>
          <w:jc w:val="center"/>
        </w:trPr>
        <w:tc>
          <w:tcPr>
            <w:tcW w:w="924" w:type="dxa"/>
          </w:tcPr>
          <w:p w:rsidR="009730B0" w:rsidRPr="009730B0" w:rsidRDefault="009730B0" w:rsidP="009730B0">
            <w:pPr>
              <w:ind w:right="3"/>
              <w:rPr>
                <w:color w:val="000000"/>
              </w:rPr>
            </w:pPr>
            <w:r>
              <w:rPr>
                <w:color w:val="000000"/>
              </w:rPr>
              <w:t>4</w:t>
            </w:r>
            <w:r w:rsidRPr="009730B0">
              <w:rPr>
                <w:color w:val="000000"/>
              </w:rPr>
              <w:t>1-</w:t>
            </w:r>
            <w:r w:rsidR="004B2290" w:rsidRPr="002A6133">
              <w:rPr>
                <w:position w:val="-24"/>
              </w:rPr>
              <w:object w:dxaOrig="1660" w:dyaOrig="620">
                <v:shape id="_x0000_i1282" type="#_x0000_t75" style="width:83.25pt;height:30.75pt" o:ole="">
                  <v:imagedata r:id="rId530" o:title=""/>
                </v:shape>
                <o:OLEObject Type="Embed" ProgID="Equation.DSMT4" ShapeID="_x0000_i1282" DrawAspect="Content" ObjectID="_1772193588" r:id="rId531"/>
              </w:object>
            </w:r>
          </w:p>
        </w:tc>
        <w:tc>
          <w:tcPr>
            <w:tcW w:w="924" w:type="dxa"/>
          </w:tcPr>
          <w:p w:rsidR="009730B0" w:rsidRPr="009730B0" w:rsidRDefault="009730B0" w:rsidP="009730B0">
            <w:pPr>
              <w:ind w:right="3"/>
              <w:rPr>
                <w:color w:val="000000"/>
              </w:rPr>
            </w:pPr>
            <w:r>
              <w:rPr>
                <w:color w:val="000000"/>
              </w:rPr>
              <w:t>4</w:t>
            </w:r>
            <w:r w:rsidRPr="009730B0">
              <w:rPr>
                <w:color w:val="000000"/>
              </w:rPr>
              <w:t>2-</w:t>
            </w:r>
            <w:r w:rsidR="004B2290" w:rsidRPr="002A6133">
              <w:rPr>
                <w:position w:val="-30"/>
              </w:rPr>
              <w:object w:dxaOrig="720" w:dyaOrig="720">
                <v:shape id="_x0000_i1283" type="#_x0000_t75" style="width:36pt;height:36pt" o:ole="">
                  <v:imagedata r:id="rId532" o:title=""/>
                </v:shape>
                <o:OLEObject Type="Embed" ProgID="Equation.DSMT4" ShapeID="_x0000_i1283" DrawAspect="Content" ObjectID="_1772193589" r:id="rId533"/>
              </w:object>
            </w:r>
          </w:p>
        </w:tc>
        <w:tc>
          <w:tcPr>
            <w:tcW w:w="924" w:type="dxa"/>
          </w:tcPr>
          <w:p w:rsidR="004B2290" w:rsidRDefault="009730B0" w:rsidP="009730B0">
            <w:pPr>
              <w:ind w:right="3"/>
              <w:rPr>
                <w:color w:val="000000"/>
              </w:rPr>
            </w:pPr>
            <w:r>
              <w:rPr>
                <w:color w:val="000000"/>
              </w:rPr>
              <w:t>4</w:t>
            </w:r>
            <w:r w:rsidRPr="009730B0">
              <w:rPr>
                <w:color w:val="000000"/>
              </w:rPr>
              <w:t>3-</w:t>
            </w:r>
          </w:p>
          <w:p w:rsidR="009730B0" w:rsidRPr="009730B0" w:rsidRDefault="004B2290" w:rsidP="009730B0">
            <w:pPr>
              <w:ind w:right="3"/>
              <w:rPr>
                <w:color w:val="000000"/>
              </w:rPr>
            </w:pPr>
            <w:r w:rsidRPr="002A6133">
              <w:rPr>
                <w:position w:val="-4"/>
              </w:rPr>
              <w:object w:dxaOrig="320" w:dyaOrig="260">
                <v:shape id="_x0000_i1284" type="#_x0000_t75" style="width:15.75pt;height:12.75pt" o:ole="">
                  <v:imagedata r:id="rId534" o:title=""/>
                </v:shape>
                <o:OLEObject Type="Embed" ProgID="Equation.DSMT4" ShapeID="_x0000_i1284" DrawAspect="Content" ObjectID="_1772193590" r:id="rId535"/>
              </w:object>
            </w:r>
          </w:p>
        </w:tc>
        <w:tc>
          <w:tcPr>
            <w:tcW w:w="924" w:type="dxa"/>
          </w:tcPr>
          <w:p w:rsidR="004B2290" w:rsidRDefault="009730B0" w:rsidP="009730B0">
            <w:pPr>
              <w:ind w:right="3"/>
              <w:rPr>
                <w:color w:val="000000"/>
              </w:rPr>
            </w:pPr>
            <w:r>
              <w:rPr>
                <w:color w:val="000000"/>
              </w:rPr>
              <w:t>4</w:t>
            </w:r>
            <w:r w:rsidRPr="009730B0">
              <w:rPr>
                <w:color w:val="000000"/>
              </w:rPr>
              <w:t>4-</w:t>
            </w:r>
          </w:p>
          <w:p w:rsidR="009730B0" w:rsidRPr="009730B0" w:rsidRDefault="004B2290" w:rsidP="009730B0">
            <w:pPr>
              <w:ind w:right="3"/>
              <w:rPr>
                <w:color w:val="000000"/>
              </w:rPr>
            </w:pPr>
            <w:r>
              <w:rPr>
                <w:color w:val="000000"/>
              </w:rPr>
              <w:t xml:space="preserve"> 10</w:t>
            </w:r>
          </w:p>
        </w:tc>
        <w:tc>
          <w:tcPr>
            <w:tcW w:w="924" w:type="dxa"/>
          </w:tcPr>
          <w:p w:rsidR="009730B0" w:rsidRDefault="009730B0" w:rsidP="009730B0">
            <w:pPr>
              <w:ind w:right="3"/>
              <w:rPr>
                <w:color w:val="000000"/>
              </w:rPr>
            </w:pPr>
            <w:r>
              <w:rPr>
                <w:color w:val="000000"/>
              </w:rPr>
              <w:t>4</w:t>
            </w:r>
            <w:r w:rsidRPr="009730B0">
              <w:rPr>
                <w:color w:val="000000"/>
              </w:rPr>
              <w:t>5-</w:t>
            </w:r>
          </w:p>
          <w:p w:rsidR="004B2290" w:rsidRPr="009730B0" w:rsidRDefault="004B2290" w:rsidP="009730B0">
            <w:pPr>
              <w:ind w:right="3"/>
              <w:rPr>
                <w:color w:val="000000"/>
              </w:rPr>
            </w:pPr>
            <w:r w:rsidRPr="002A6133">
              <w:rPr>
                <w:position w:val="-14"/>
              </w:rPr>
              <w:object w:dxaOrig="720" w:dyaOrig="400">
                <v:shape id="_x0000_i1285" type="#_x0000_t75" style="width:36pt;height:20.25pt" o:ole="">
                  <v:imagedata r:id="rId536" o:title=""/>
                </v:shape>
                <o:OLEObject Type="Embed" ProgID="Equation.DSMT4" ShapeID="_x0000_i1285" DrawAspect="Content" ObjectID="_1772193591" r:id="rId537"/>
              </w:object>
            </w:r>
          </w:p>
        </w:tc>
        <w:tc>
          <w:tcPr>
            <w:tcW w:w="924" w:type="dxa"/>
          </w:tcPr>
          <w:p w:rsidR="009730B0" w:rsidRDefault="009730B0" w:rsidP="009730B0">
            <w:pPr>
              <w:ind w:right="3"/>
              <w:rPr>
                <w:color w:val="000000"/>
              </w:rPr>
            </w:pPr>
            <w:r>
              <w:rPr>
                <w:color w:val="000000"/>
              </w:rPr>
              <w:t>4</w:t>
            </w:r>
            <w:r w:rsidRPr="009730B0">
              <w:rPr>
                <w:color w:val="000000"/>
              </w:rPr>
              <w:t>6-</w:t>
            </w:r>
          </w:p>
          <w:p w:rsidR="004B2290" w:rsidRPr="009730B0" w:rsidRDefault="004B2290" w:rsidP="009730B0">
            <w:pPr>
              <w:ind w:right="3"/>
              <w:rPr>
                <w:color w:val="000000"/>
              </w:rPr>
            </w:pPr>
            <w:r w:rsidRPr="002A6133">
              <w:rPr>
                <w:position w:val="-6"/>
              </w:rPr>
              <w:object w:dxaOrig="400" w:dyaOrig="279">
                <v:shape id="_x0000_i1286" type="#_x0000_t75" style="width:20.25pt;height:14.25pt" o:ole="">
                  <v:imagedata r:id="rId538" o:title=""/>
                </v:shape>
                <o:OLEObject Type="Embed" ProgID="Equation.DSMT4" ShapeID="_x0000_i1286" DrawAspect="Content" ObjectID="_1772193592" r:id="rId539"/>
              </w:object>
            </w:r>
          </w:p>
        </w:tc>
        <w:tc>
          <w:tcPr>
            <w:tcW w:w="924" w:type="dxa"/>
          </w:tcPr>
          <w:p w:rsidR="009730B0" w:rsidRDefault="009730B0" w:rsidP="009730B0">
            <w:pPr>
              <w:ind w:right="3"/>
              <w:rPr>
                <w:color w:val="000000"/>
              </w:rPr>
            </w:pPr>
            <w:r>
              <w:rPr>
                <w:color w:val="000000"/>
              </w:rPr>
              <w:t>4</w:t>
            </w:r>
            <w:r w:rsidRPr="009730B0">
              <w:rPr>
                <w:color w:val="000000"/>
              </w:rPr>
              <w:t>7-</w:t>
            </w:r>
          </w:p>
          <w:p w:rsidR="004B2290" w:rsidRPr="009730B0" w:rsidRDefault="004B2290" w:rsidP="009730B0">
            <w:pPr>
              <w:ind w:right="3"/>
              <w:rPr>
                <w:color w:val="000000"/>
              </w:rPr>
            </w:pPr>
            <w:r w:rsidRPr="002A6133">
              <w:rPr>
                <w:position w:val="-50"/>
              </w:rPr>
              <w:object w:dxaOrig="1100" w:dyaOrig="1120">
                <v:shape id="_x0000_i1287" type="#_x0000_t75" style="width:54.75pt;height:56.25pt" o:ole="">
                  <v:imagedata r:id="rId540" o:title=""/>
                </v:shape>
                <o:OLEObject Type="Embed" ProgID="Equation.DSMT4" ShapeID="_x0000_i1287" DrawAspect="Content" ObjectID="_1772193593" r:id="rId541"/>
              </w:object>
            </w:r>
          </w:p>
        </w:tc>
        <w:tc>
          <w:tcPr>
            <w:tcW w:w="925" w:type="dxa"/>
          </w:tcPr>
          <w:p w:rsidR="009730B0" w:rsidRPr="009730B0" w:rsidRDefault="009730B0" w:rsidP="009730B0">
            <w:pPr>
              <w:ind w:right="3"/>
              <w:rPr>
                <w:color w:val="000000"/>
              </w:rPr>
            </w:pPr>
            <w:r>
              <w:rPr>
                <w:color w:val="000000"/>
              </w:rPr>
              <w:t>4</w:t>
            </w:r>
            <w:r w:rsidRPr="009730B0">
              <w:rPr>
                <w:color w:val="000000"/>
              </w:rPr>
              <w:t>8-</w:t>
            </w:r>
            <w:r w:rsidR="004B2290">
              <w:rPr>
                <w:color w:val="000000"/>
              </w:rPr>
              <w:t>204</w:t>
            </w:r>
          </w:p>
        </w:tc>
        <w:tc>
          <w:tcPr>
            <w:tcW w:w="925" w:type="dxa"/>
          </w:tcPr>
          <w:p w:rsidR="009730B0" w:rsidRDefault="009730B0" w:rsidP="009730B0">
            <w:pPr>
              <w:ind w:right="3"/>
              <w:rPr>
                <w:color w:val="000000"/>
              </w:rPr>
            </w:pPr>
            <w:r>
              <w:rPr>
                <w:color w:val="000000"/>
              </w:rPr>
              <w:t>4</w:t>
            </w:r>
            <w:r w:rsidRPr="009730B0">
              <w:rPr>
                <w:color w:val="000000"/>
              </w:rPr>
              <w:t>9-</w:t>
            </w:r>
          </w:p>
          <w:p w:rsidR="004B2290" w:rsidRPr="009730B0" w:rsidRDefault="004B2290" w:rsidP="009730B0">
            <w:pPr>
              <w:ind w:right="3"/>
              <w:rPr>
                <w:color w:val="000000"/>
              </w:rPr>
            </w:pPr>
            <w:r w:rsidRPr="002A6133">
              <w:rPr>
                <w:position w:val="-24"/>
              </w:rPr>
              <w:object w:dxaOrig="880" w:dyaOrig="680">
                <v:shape id="_x0000_i1288" type="#_x0000_t75" style="width:44.25pt;height:33.75pt" o:ole="">
                  <v:imagedata r:id="rId542" o:title=""/>
                </v:shape>
                <o:OLEObject Type="Embed" ProgID="Equation.DSMT4" ShapeID="_x0000_i1288" DrawAspect="Content" ObjectID="_1772193594" r:id="rId543"/>
              </w:object>
            </w:r>
          </w:p>
        </w:tc>
        <w:tc>
          <w:tcPr>
            <w:tcW w:w="925" w:type="dxa"/>
          </w:tcPr>
          <w:p w:rsidR="009730B0" w:rsidRPr="004B2290" w:rsidRDefault="009730B0" w:rsidP="009730B0">
            <w:pPr>
              <w:ind w:right="3"/>
              <w:rPr>
                <w:color w:val="000000"/>
                <w:sz w:val="18"/>
                <w:szCs w:val="18"/>
              </w:rPr>
            </w:pPr>
            <w:r w:rsidRPr="004B2290">
              <w:rPr>
                <w:color w:val="000000"/>
                <w:sz w:val="18"/>
                <w:szCs w:val="18"/>
              </w:rPr>
              <w:t>50-</w:t>
            </w:r>
          </w:p>
          <w:p w:rsidR="004B2290" w:rsidRPr="004B2290" w:rsidRDefault="004B2290" w:rsidP="009730B0">
            <w:pPr>
              <w:ind w:right="3"/>
              <w:rPr>
                <w:color w:val="000000"/>
                <w:sz w:val="18"/>
                <w:szCs w:val="18"/>
              </w:rPr>
            </w:pPr>
            <w:r w:rsidRPr="004B2290">
              <w:rPr>
                <w:color w:val="000000"/>
                <w:sz w:val="18"/>
                <w:szCs w:val="18"/>
              </w:rPr>
              <w:t>21.000.000</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5</w:t>
            </w:r>
            <w:r w:rsidRPr="009730B0">
              <w:rPr>
                <w:color w:val="000000"/>
              </w:rPr>
              <w:t>1-</w:t>
            </w:r>
            <w:r w:rsidR="00037C97">
              <w:rPr>
                <w:color w:val="000000"/>
              </w:rPr>
              <w:t>D</w:t>
            </w:r>
          </w:p>
        </w:tc>
        <w:tc>
          <w:tcPr>
            <w:tcW w:w="924" w:type="dxa"/>
          </w:tcPr>
          <w:p w:rsidR="009730B0" w:rsidRPr="009730B0" w:rsidRDefault="009730B0" w:rsidP="009730B0">
            <w:pPr>
              <w:ind w:right="3"/>
              <w:rPr>
                <w:color w:val="000000"/>
              </w:rPr>
            </w:pPr>
            <w:r>
              <w:rPr>
                <w:color w:val="000000"/>
              </w:rPr>
              <w:t>5</w:t>
            </w:r>
            <w:r w:rsidRPr="009730B0">
              <w:rPr>
                <w:color w:val="000000"/>
              </w:rPr>
              <w:t>2-</w:t>
            </w:r>
            <w:r w:rsidR="004B2290">
              <w:rPr>
                <w:color w:val="000000"/>
              </w:rPr>
              <w:t>B</w:t>
            </w:r>
          </w:p>
        </w:tc>
        <w:tc>
          <w:tcPr>
            <w:tcW w:w="924" w:type="dxa"/>
          </w:tcPr>
          <w:p w:rsidR="009730B0" w:rsidRPr="009730B0" w:rsidRDefault="009730B0" w:rsidP="009730B0">
            <w:pPr>
              <w:ind w:right="3"/>
              <w:rPr>
                <w:color w:val="000000"/>
              </w:rPr>
            </w:pPr>
            <w:r>
              <w:rPr>
                <w:color w:val="000000"/>
              </w:rPr>
              <w:t>5</w:t>
            </w:r>
            <w:r w:rsidRPr="009730B0">
              <w:rPr>
                <w:color w:val="000000"/>
              </w:rPr>
              <w:t>3-</w:t>
            </w:r>
            <w:r w:rsidR="004B2290">
              <w:rPr>
                <w:color w:val="000000"/>
              </w:rPr>
              <w:t>D</w:t>
            </w:r>
          </w:p>
        </w:tc>
        <w:tc>
          <w:tcPr>
            <w:tcW w:w="924" w:type="dxa"/>
          </w:tcPr>
          <w:p w:rsidR="009730B0" w:rsidRPr="009730B0" w:rsidRDefault="009730B0" w:rsidP="009730B0">
            <w:pPr>
              <w:ind w:right="3"/>
              <w:rPr>
                <w:color w:val="000000"/>
              </w:rPr>
            </w:pPr>
            <w:r>
              <w:rPr>
                <w:color w:val="000000"/>
              </w:rPr>
              <w:t>5</w:t>
            </w:r>
            <w:r w:rsidRPr="009730B0">
              <w:rPr>
                <w:color w:val="000000"/>
              </w:rPr>
              <w:t>4-</w:t>
            </w:r>
            <w:r w:rsidR="004B2290">
              <w:rPr>
                <w:color w:val="000000"/>
              </w:rPr>
              <w:t>B</w:t>
            </w:r>
          </w:p>
        </w:tc>
        <w:tc>
          <w:tcPr>
            <w:tcW w:w="924" w:type="dxa"/>
          </w:tcPr>
          <w:p w:rsidR="009730B0" w:rsidRPr="009730B0" w:rsidRDefault="009730B0" w:rsidP="009730B0">
            <w:pPr>
              <w:ind w:right="3"/>
              <w:rPr>
                <w:color w:val="000000"/>
              </w:rPr>
            </w:pPr>
            <w:r>
              <w:rPr>
                <w:color w:val="000000"/>
              </w:rPr>
              <w:t>5</w:t>
            </w:r>
            <w:r w:rsidRPr="009730B0">
              <w:rPr>
                <w:color w:val="000000"/>
              </w:rPr>
              <w:t>5-</w:t>
            </w:r>
            <w:r w:rsidR="004B2290">
              <w:rPr>
                <w:color w:val="000000"/>
              </w:rPr>
              <w:t>A</w:t>
            </w:r>
          </w:p>
        </w:tc>
        <w:tc>
          <w:tcPr>
            <w:tcW w:w="924" w:type="dxa"/>
          </w:tcPr>
          <w:p w:rsidR="009730B0" w:rsidRPr="009730B0" w:rsidRDefault="009730B0" w:rsidP="009730B0">
            <w:pPr>
              <w:ind w:right="3"/>
              <w:rPr>
                <w:color w:val="000000"/>
              </w:rPr>
            </w:pPr>
            <w:r>
              <w:rPr>
                <w:color w:val="000000"/>
              </w:rPr>
              <w:t>5</w:t>
            </w:r>
            <w:r w:rsidRPr="009730B0">
              <w:rPr>
                <w:color w:val="000000"/>
              </w:rPr>
              <w:t>6-</w:t>
            </w:r>
            <w:r w:rsidR="004B2290">
              <w:rPr>
                <w:color w:val="000000"/>
              </w:rPr>
              <w:t>D</w:t>
            </w:r>
          </w:p>
        </w:tc>
        <w:tc>
          <w:tcPr>
            <w:tcW w:w="924" w:type="dxa"/>
          </w:tcPr>
          <w:p w:rsidR="009730B0" w:rsidRPr="009730B0" w:rsidRDefault="009730B0" w:rsidP="009730B0">
            <w:pPr>
              <w:ind w:right="3"/>
              <w:rPr>
                <w:color w:val="000000"/>
              </w:rPr>
            </w:pPr>
            <w:r>
              <w:rPr>
                <w:color w:val="000000"/>
              </w:rPr>
              <w:t>5</w:t>
            </w:r>
            <w:r w:rsidRPr="009730B0">
              <w:rPr>
                <w:color w:val="000000"/>
              </w:rPr>
              <w:t>7-</w:t>
            </w:r>
            <w:r w:rsidR="004B2290">
              <w:rPr>
                <w:color w:val="000000"/>
              </w:rPr>
              <w:t>D</w:t>
            </w:r>
          </w:p>
        </w:tc>
        <w:tc>
          <w:tcPr>
            <w:tcW w:w="925" w:type="dxa"/>
          </w:tcPr>
          <w:p w:rsidR="009730B0" w:rsidRPr="009730B0" w:rsidRDefault="009730B0" w:rsidP="009730B0">
            <w:pPr>
              <w:ind w:right="3"/>
              <w:rPr>
                <w:color w:val="000000"/>
              </w:rPr>
            </w:pPr>
            <w:r>
              <w:rPr>
                <w:color w:val="000000"/>
              </w:rPr>
              <w:t>5</w:t>
            </w:r>
            <w:r w:rsidRPr="009730B0">
              <w:rPr>
                <w:color w:val="000000"/>
              </w:rPr>
              <w:t>8-</w:t>
            </w:r>
            <w:r w:rsidR="004B2290">
              <w:rPr>
                <w:color w:val="000000"/>
              </w:rPr>
              <w:t>C</w:t>
            </w:r>
          </w:p>
        </w:tc>
        <w:tc>
          <w:tcPr>
            <w:tcW w:w="925" w:type="dxa"/>
          </w:tcPr>
          <w:p w:rsidR="009730B0" w:rsidRPr="009730B0" w:rsidRDefault="009730B0" w:rsidP="009730B0">
            <w:pPr>
              <w:ind w:right="3"/>
              <w:rPr>
                <w:color w:val="000000"/>
              </w:rPr>
            </w:pPr>
            <w:r>
              <w:rPr>
                <w:color w:val="000000"/>
              </w:rPr>
              <w:t>5</w:t>
            </w:r>
            <w:r w:rsidRPr="009730B0">
              <w:rPr>
                <w:color w:val="000000"/>
              </w:rPr>
              <w:t>9-</w:t>
            </w:r>
            <w:r w:rsidR="004B2290">
              <w:rPr>
                <w:color w:val="000000"/>
              </w:rPr>
              <w:t>A</w:t>
            </w:r>
          </w:p>
        </w:tc>
        <w:tc>
          <w:tcPr>
            <w:tcW w:w="925" w:type="dxa"/>
          </w:tcPr>
          <w:p w:rsidR="009730B0" w:rsidRPr="009730B0" w:rsidRDefault="009730B0" w:rsidP="009730B0">
            <w:pPr>
              <w:ind w:right="3"/>
              <w:rPr>
                <w:color w:val="000000"/>
              </w:rPr>
            </w:pPr>
            <w:r>
              <w:rPr>
                <w:color w:val="000000"/>
              </w:rPr>
              <w:t>6</w:t>
            </w:r>
            <w:r w:rsidRPr="009730B0">
              <w:rPr>
                <w:color w:val="000000"/>
              </w:rPr>
              <w:t>0-</w:t>
            </w:r>
            <w:r w:rsidR="004B2290">
              <w:rPr>
                <w:color w:val="000000"/>
              </w:rPr>
              <w:t>B</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6</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6</w:t>
            </w:r>
            <w:r w:rsidRPr="009730B0">
              <w:rPr>
                <w:color w:val="000000"/>
              </w:rPr>
              <w:t>2-</w:t>
            </w:r>
            <w:r w:rsidR="004B2290">
              <w:rPr>
                <w:color w:val="000000"/>
              </w:rPr>
              <w:t>A</w:t>
            </w:r>
          </w:p>
        </w:tc>
        <w:tc>
          <w:tcPr>
            <w:tcW w:w="924" w:type="dxa"/>
          </w:tcPr>
          <w:p w:rsidR="009730B0" w:rsidRPr="009730B0" w:rsidRDefault="009730B0" w:rsidP="009730B0">
            <w:pPr>
              <w:ind w:right="3"/>
              <w:rPr>
                <w:color w:val="000000"/>
              </w:rPr>
            </w:pPr>
            <w:r>
              <w:rPr>
                <w:color w:val="000000"/>
              </w:rPr>
              <w:t>6</w:t>
            </w:r>
            <w:r w:rsidRPr="009730B0">
              <w:rPr>
                <w:color w:val="000000"/>
              </w:rPr>
              <w:t>3-</w:t>
            </w:r>
            <w:r w:rsidR="004B2290">
              <w:rPr>
                <w:color w:val="000000"/>
              </w:rPr>
              <w:t>B</w:t>
            </w:r>
          </w:p>
        </w:tc>
        <w:tc>
          <w:tcPr>
            <w:tcW w:w="924" w:type="dxa"/>
          </w:tcPr>
          <w:p w:rsidR="009730B0" w:rsidRPr="009730B0" w:rsidRDefault="009730B0" w:rsidP="009730B0">
            <w:pPr>
              <w:ind w:right="3"/>
              <w:rPr>
                <w:color w:val="000000"/>
              </w:rPr>
            </w:pPr>
            <w:r>
              <w:rPr>
                <w:color w:val="000000"/>
              </w:rPr>
              <w:t>6</w:t>
            </w:r>
            <w:r w:rsidRPr="009730B0">
              <w:rPr>
                <w:color w:val="000000"/>
              </w:rPr>
              <w:t>4-</w:t>
            </w:r>
            <w:r w:rsidR="004B2290">
              <w:rPr>
                <w:color w:val="000000"/>
              </w:rPr>
              <w:t>A</w:t>
            </w:r>
          </w:p>
        </w:tc>
        <w:tc>
          <w:tcPr>
            <w:tcW w:w="924" w:type="dxa"/>
          </w:tcPr>
          <w:p w:rsidR="009730B0" w:rsidRPr="009730B0" w:rsidRDefault="009730B0" w:rsidP="009730B0">
            <w:pPr>
              <w:ind w:right="3"/>
              <w:rPr>
                <w:color w:val="000000"/>
              </w:rPr>
            </w:pPr>
            <w:r>
              <w:rPr>
                <w:color w:val="000000"/>
              </w:rPr>
              <w:t>6</w:t>
            </w:r>
            <w:r w:rsidRPr="009730B0">
              <w:rPr>
                <w:color w:val="000000"/>
              </w:rPr>
              <w:t>5-</w:t>
            </w:r>
            <w:r w:rsidR="004B2290">
              <w:rPr>
                <w:color w:val="000000"/>
              </w:rPr>
              <w:t>D</w:t>
            </w:r>
          </w:p>
        </w:tc>
        <w:tc>
          <w:tcPr>
            <w:tcW w:w="924" w:type="dxa"/>
          </w:tcPr>
          <w:p w:rsidR="009730B0" w:rsidRPr="009730B0" w:rsidRDefault="009730B0" w:rsidP="009730B0">
            <w:pPr>
              <w:ind w:right="3"/>
              <w:rPr>
                <w:color w:val="000000"/>
              </w:rPr>
            </w:pPr>
            <w:r>
              <w:rPr>
                <w:color w:val="000000"/>
              </w:rPr>
              <w:t>6</w:t>
            </w:r>
            <w:r w:rsidRPr="009730B0">
              <w:rPr>
                <w:color w:val="000000"/>
              </w:rPr>
              <w:t>6-</w:t>
            </w:r>
            <w:r w:rsidR="004B2290">
              <w:rPr>
                <w:color w:val="000000"/>
              </w:rPr>
              <w:t>D</w:t>
            </w:r>
          </w:p>
        </w:tc>
        <w:tc>
          <w:tcPr>
            <w:tcW w:w="924" w:type="dxa"/>
          </w:tcPr>
          <w:p w:rsidR="009730B0" w:rsidRPr="009730B0" w:rsidRDefault="009730B0" w:rsidP="009730B0">
            <w:pPr>
              <w:ind w:right="3"/>
              <w:rPr>
                <w:color w:val="000000"/>
              </w:rPr>
            </w:pPr>
            <w:r>
              <w:rPr>
                <w:color w:val="000000"/>
              </w:rPr>
              <w:t>6</w:t>
            </w:r>
            <w:r w:rsidRPr="009730B0">
              <w:rPr>
                <w:color w:val="000000"/>
              </w:rPr>
              <w:t>7-</w:t>
            </w:r>
            <w:r w:rsidR="004B2290">
              <w:rPr>
                <w:color w:val="000000"/>
              </w:rPr>
              <w:t>B</w:t>
            </w:r>
          </w:p>
        </w:tc>
        <w:tc>
          <w:tcPr>
            <w:tcW w:w="925" w:type="dxa"/>
          </w:tcPr>
          <w:p w:rsidR="009730B0" w:rsidRPr="009730B0" w:rsidRDefault="009730B0" w:rsidP="009730B0">
            <w:pPr>
              <w:ind w:right="3"/>
              <w:rPr>
                <w:color w:val="000000"/>
              </w:rPr>
            </w:pPr>
            <w:r>
              <w:rPr>
                <w:color w:val="000000"/>
              </w:rPr>
              <w:t>6</w:t>
            </w:r>
            <w:r w:rsidRPr="009730B0">
              <w:rPr>
                <w:color w:val="000000"/>
              </w:rPr>
              <w:t>8-</w:t>
            </w:r>
            <w:r w:rsidR="004B2290">
              <w:rPr>
                <w:color w:val="000000"/>
              </w:rPr>
              <w:t>B</w:t>
            </w:r>
          </w:p>
        </w:tc>
        <w:tc>
          <w:tcPr>
            <w:tcW w:w="925" w:type="dxa"/>
          </w:tcPr>
          <w:p w:rsidR="009730B0" w:rsidRPr="009730B0" w:rsidRDefault="009730B0" w:rsidP="009730B0">
            <w:pPr>
              <w:ind w:right="3"/>
              <w:rPr>
                <w:color w:val="000000"/>
              </w:rPr>
            </w:pPr>
            <w:r>
              <w:rPr>
                <w:color w:val="000000"/>
              </w:rPr>
              <w:t>6</w:t>
            </w:r>
            <w:r w:rsidRPr="009730B0">
              <w:rPr>
                <w:color w:val="000000"/>
              </w:rPr>
              <w:t>9-</w:t>
            </w:r>
            <w:r w:rsidR="004B2290">
              <w:rPr>
                <w:color w:val="000000"/>
              </w:rPr>
              <w:t>C</w:t>
            </w:r>
          </w:p>
        </w:tc>
        <w:tc>
          <w:tcPr>
            <w:tcW w:w="925" w:type="dxa"/>
          </w:tcPr>
          <w:p w:rsidR="009730B0" w:rsidRPr="009730B0" w:rsidRDefault="009730B0" w:rsidP="009730B0">
            <w:pPr>
              <w:ind w:right="3"/>
              <w:rPr>
                <w:color w:val="000000"/>
              </w:rPr>
            </w:pPr>
            <w:r>
              <w:rPr>
                <w:color w:val="000000"/>
              </w:rPr>
              <w:t>7</w:t>
            </w:r>
            <w:r w:rsidRPr="009730B0">
              <w:rPr>
                <w:color w:val="000000"/>
              </w:rPr>
              <w:t>0-</w:t>
            </w:r>
            <w:r w:rsidR="004B2290">
              <w:rPr>
                <w:color w:val="000000"/>
              </w:rPr>
              <w:t>A</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lastRenderedPageBreak/>
              <w:t>7</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7</w:t>
            </w:r>
            <w:r w:rsidRPr="009730B0">
              <w:rPr>
                <w:color w:val="000000"/>
              </w:rPr>
              <w:t>2-</w:t>
            </w:r>
            <w:r w:rsidR="004B2290">
              <w:rPr>
                <w:color w:val="000000"/>
              </w:rPr>
              <w:t>B</w:t>
            </w:r>
          </w:p>
        </w:tc>
        <w:tc>
          <w:tcPr>
            <w:tcW w:w="924" w:type="dxa"/>
          </w:tcPr>
          <w:p w:rsidR="009730B0" w:rsidRPr="009730B0" w:rsidRDefault="009730B0" w:rsidP="009730B0">
            <w:pPr>
              <w:ind w:right="3"/>
              <w:rPr>
                <w:color w:val="000000"/>
              </w:rPr>
            </w:pPr>
            <w:r>
              <w:rPr>
                <w:color w:val="000000"/>
              </w:rPr>
              <w:t>7</w:t>
            </w:r>
            <w:r w:rsidRPr="009730B0">
              <w:rPr>
                <w:color w:val="000000"/>
              </w:rPr>
              <w:t>3-</w:t>
            </w:r>
            <w:r w:rsidR="004B2290">
              <w:rPr>
                <w:color w:val="000000"/>
              </w:rPr>
              <w:t>D</w:t>
            </w:r>
          </w:p>
        </w:tc>
        <w:tc>
          <w:tcPr>
            <w:tcW w:w="924" w:type="dxa"/>
          </w:tcPr>
          <w:p w:rsidR="009730B0" w:rsidRPr="009730B0" w:rsidRDefault="009730B0" w:rsidP="009730B0">
            <w:pPr>
              <w:ind w:right="3"/>
              <w:rPr>
                <w:color w:val="000000"/>
              </w:rPr>
            </w:pPr>
            <w:r>
              <w:rPr>
                <w:color w:val="000000"/>
              </w:rPr>
              <w:t>7</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76</w:t>
            </w:r>
            <w:r w:rsidRPr="009730B0">
              <w:rPr>
                <w:color w:val="000000"/>
              </w:rPr>
              <w:t>-</w:t>
            </w:r>
            <w:r w:rsidR="004B2290">
              <w:rPr>
                <w:color w:val="000000"/>
              </w:rPr>
              <w:t>B</w:t>
            </w:r>
          </w:p>
        </w:tc>
        <w:tc>
          <w:tcPr>
            <w:tcW w:w="924" w:type="dxa"/>
          </w:tcPr>
          <w:p w:rsidR="009730B0" w:rsidRPr="009730B0" w:rsidRDefault="009730B0" w:rsidP="009730B0">
            <w:pPr>
              <w:ind w:right="3"/>
              <w:rPr>
                <w:color w:val="000000"/>
              </w:rPr>
            </w:pPr>
            <w:r>
              <w:rPr>
                <w:color w:val="000000"/>
              </w:rPr>
              <w:t>7</w:t>
            </w:r>
            <w:r w:rsidRPr="009730B0">
              <w:rPr>
                <w:color w:val="000000"/>
              </w:rPr>
              <w:t>6-</w:t>
            </w:r>
            <w:r w:rsidR="004B2290">
              <w:rPr>
                <w:color w:val="000000"/>
              </w:rPr>
              <w:t>C</w:t>
            </w:r>
          </w:p>
        </w:tc>
        <w:tc>
          <w:tcPr>
            <w:tcW w:w="924" w:type="dxa"/>
          </w:tcPr>
          <w:p w:rsidR="009730B0" w:rsidRPr="009730B0" w:rsidRDefault="009730B0" w:rsidP="009730B0">
            <w:pPr>
              <w:ind w:right="3"/>
              <w:rPr>
                <w:color w:val="000000"/>
              </w:rPr>
            </w:pPr>
            <w:r>
              <w:rPr>
                <w:color w:val="000000"/>
              </w:rPr>
              <w:t>7</w:t>
            </w:r>
            <w:r w:rsidRPr="009730B0">
              <w:rPr>
                <w:color w:val="000000"/>
              </w:rPr>
              <w:t>7-</w:t>
            </w:r>
            <w:r w:rsidR="004B2290">
              <w:rPr>
                <w:color w:val="000000"/>
              </w:rPr>
              <w:t>D</w:t>
            </w:r>
          </w:p>
        </w:tc>
        <w:tc>
          <w:tcPr>
            <w:tcW w:w="925" w:type="dxa"/>
          </w:tcPr>
          <w:p w:rsidR="009730B0" w:rsidRPr="009730B0" w:rsidRDefault="009730B0" w:rsidP="009730B0">
            <w:pPr>
              <w:ind w:right="3"/>
              <w:rPr>
                <w:color w:val="000000"/>
              </w:rPr>
            </w:pPr>
            <w:r>
              <w:rPr>
                <w:color w:val="000000"/>
              </w:rPr>
              <w:t>7</w:t>
            </w:r>
            <w:r w:rsidRPr="009730B0">
              <w:rPr>
                <w:color w:val="000000"/>
              </w:rPr>
              <w:t>8-</w:t>
            </w:r>
            <w:r w:rsidR="004B2290">
              <w:rPr>
                <w:color w:val="000000"/>
              </w:rPr>
              <w:t>B</w:t>
            </w:r>
          </w:p>
        </w:tc>
        <w:tc>
          <w:tcPr>
            <w:tcW w:w="925" w:type="dxa"/>
          </w:tcPr>
          <w:p w:rsidR="009730B0" w:rsidRPr="009730B0" w:rsidRDefault="009730B0" w:rsidP="009730B0">
            <w:pPr>
              <w:ind w:right="3"/>
              <w:rPr>
                <w:color w:val="000000"/>
              </w:rPr>
            </w:pPr>
            <w:r>
              <w:rPr>
                <w:color w:val="000000"/>
              </w:rPr>
              <w:t>7</w:t>
            </w:r>
            <w:r w:rsidRPr="009730B0">
              <w:rPr>
                <w:color w:val="000000"/>
              </w:rPr>
              <w:t>9-</w:t>
            </w:r>
            <w:r w:rsidR="004B2290">
              <w:rPr>
                <w:color w:val="000000"/>
              </w:rPr>
              <w:t>D</w:t>
            </w:r>
          </w:p>
        </w:tc>
        <w:tc>
          <w:tcPr>
            <w:tcW w:w="925" w:type="dxa"/>
          </w:tcPr>
          <w:p w:rsidR="009730B0" w:rsidRPr="009730B0" w:rsidRDefault="009730B0" w:rsidP="009730B0">
            <w:pPr>
              <w:ind w:right="3"/>
              <w:rPr>
                <w:color w:val="000000"/>
              </w:rPr>
            </w:pPr>
            <w:r>
              <w:rPr>
                <w:color w:val="000000"/>
              </w:rPr>
              <w:t>8</w:t>
            </w:r>
            <w:r w:rsidRPr="009730B0">
              <w:rPr>
                <w:color w:val="000000"/>
              </w:rPr>
              <w:t>0-</w:t>
            </w:r>
            <w:r w:rsidR="004B2290">
              <w:rPr>
                <w:color w:val="000000"/>
              </w:rPr>
              <w:t>D</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8</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8</w:t>
            </w:r>
            <w:r w:rsidRPr="009730B0">
              <w:rPr>
                <w:color w:val="000000"/>
              </w:rPr>
              <w:t>2-</w:t>
            </w:r>
            <w:r w:rsidR="004B2290">
              <w:rPr>
                <w:color w:val="000000"/>
              </w:rPr>
              <w:t>D</w:t>
            </w:r>
          </w:p>
        </w:tc>
        <w:tc>
          <w:tcPr>
            <w:tcW w:w="924" w:type="dxa"/>
          </w:tcPr>
          <w:p w:rsidR="009730B0" w:rsidRPr="009730B0" w:rsidRDefault="009730B0" w:rsidP="009730B0">
            <w:pPr>
              <w:ind w:right="3"/>
              <w:rPr>
                <w:color w:val="000000"/>
              </w:rPr>
            </w:pPr>
            <w:r>
              <w:rPr>
                <w:color w:val="000000"/>
              </w:rPr>
              <w:t>8</w:t>
            </w:r>
            <w:r w:rsidRPr="009730B0">
              <w:rPr>
                <w:color w:val="000000"/>
              </w:rPr>
              <w:t>3-</w:t>
            </w:r>
            <w:r w:rsidR="004B2290">
              <w:rPr>
                <w:color w:val="000000"/>
              </w:rPr>
              <w:t>A</w:t>
            </w:r>
          </w:p>
        </w:tc>
        <w:tc>
          <w:tcPr>
            <w:tcW w:w="924" w:type="dxa"/>
          </w:tcPr>
          <w:p w:rsidR="009730B0" w:rsidRPr="009730B0" w:rsidRDefault="009730B0" w:rsidP="009730B0">
            <w:pPr>
              <w:ind w:right="3"/>
              <w:rPr>
                <w:color w:val="000000"/>
              </w:rPr>
            </w:pPr>
            <w:r>
              <w:rPr>
                <w:color w:val="000000"/>
              </w:rPr>
              <w:t>8</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8</w:t>
            </w:r>
            <w:r w:rsidRPr="009730B0">
              <w:rPr>
                <w:color w:val="000000"/>
              </w:rPr>
              <w:t>5-</w:t>
            </w:r>
            <w:r w:rsidR="004B2290">
              <w:rPr>
                <w:color w:val="000000"/>
              </w:rPr>
              <w:t>C</w:t>
            </w:r>
          </w:p>
        </w:tc>
        <w:tc>
          <w:tcPr>
            <w:tcW w:w="924" w:type="dxa"/>
          </w:tcPr>
          <w:p w:rsidR="009730B0" w:rsidRPr="009730B0" w:rsidRDefault="009730B0" w:rsidP="009730B0">
            <w:pPr>
              <w:ind w:right="3"/>
              <w:rPr>
                <w:color w:val="000000"/>
              </w:rPr>
            </w:pPr>
            <w:r>
              <w:rPr>
                <w:color w:val="000000"/>
              </w:rPr>
              <w:t>8</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8</w:t>
            </w:r>
            <w:r w:rsidRPr="009730B0">
              <w:rPr>
                <w:color w:val="000000"/>
              </w:rPr>
              <w:t>7-</w:t>
            </w:r>
            <w:r w:rsidR="004B2290">
              <w:rPr>
                <w:color w:val="000000"/>
              </w:rPr>
              <w:t>C</w:t>
            </w:r>
          </w:p>
        </w:tc>
        <w:tc>
          <w:tcPr>
            <w:tcW w:w="925" w:type="dxa"/>
          </w:tcPr>
          <w:p w:rsidR="009730B0" w:rsidRPr="009730B0" w:rsidRDefault="009730B0" w:rsidP="009730B0">
            <w:pPr>
              <w:ind w:right="3"/>
              <w:rPr>
                <w:color w:val="000000"/>
              </w:rPr>
            </w:pPr>
            <w:r>
              <w:rPr>
                <w:color w:val="000000"/>
              </w:rPr>
              <w:t>8</w:t>
            </w:r>
            <w:r w:rsidRPr="009730B0">
              <w:rPr>
                <w:color w:val="000000"/>
              </w:rPr>
              <w:t>8-</w:t>
            </w:r>
            <w:r w:rsidR="004B2290">
              <w:rPr>
                <w:color w:val="000000"/>
              </w:rPr>
              <w:t>D</w:t>
            </w:r>
          </w:p>
        </w:tc>
        <w:tc>
          <w:tcPr>
            <w:tcW w:w="925" w:type="dxa"/>
          </w:tcPr>
          <w:p w:rsidR="009730B0" w:rsidRPr="009730B0" w:rsidRDefault="009730B0" w:rsidP="009730B0">
            <w:pPr>
              <w:ind w:right="3"/>
              <w:rPr>
                <w:color w:val="000000"/>
              </w:rPr>
            </w:pPr>
            <w:r>
              <w:rPr>
                <w:color w:val="000000"/>
              </w:rPr>
              <w:t>8</w:t>
            </w:r>
            <w:r w:rsidRPr="009730B0">
              <w:rPr>
                <w:color w:val="000000"/>
              </w:rPr>
              <w:t>9-</w:t>
            </w:r>
            <w:r w:rsidR="004B2290">
              <w:rPr>
                <w:color w:val="000000"/>
              </w:rPr>
              <w:t>B</w:t>
            </w:r>
          </w:p>
        </w:tc>
        <w:tc>
          <w:tcPr>
            <w:tcW w:w="925" w:type="dxa"/>
          </w:tcPr>
          <w:p w:rsidR="009730B0" w:rsidRPr="009730B0" w:rsidRDefault="009730B0" w:rsidP="009730B0">
            <w:pPr>
              <w:ind w:right="3"/>
              <w:rPr>
                <w:color w:val="000000"/>
              </w:rPr>
            </w:pPr>
            <w:r>
              <w:rPr>
                <w:color w:val="000000"/>
              </w:rPr>
              <w:t>9</w:t>
            </w:r>
            <w:r w:rsidRPr="009730B0">
              <w:rPr>
                <w:color w:val="000000"/>
              </w:rPr>
              <w:t>0-</w:t>
            </w:r>
            <w:r w:rsidR="004B2290">
              <w:rPr>
                <w:color w:val="000000"/>
              </w:rPr>
              <w:t>A</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9</w:t>
            </w:r>
            <w:r w:rsidRPr="009730B0">
              <w:rPr>
                <w:color w:val="000000"/>
              </w:rPr>
              <w:t>1-</w:t>
            </w:r>
            <w:r w:rsidR="00037C97">
              <w:rPr>
                <w:color w:val="000000"/>
              </w:rPr>
              <w:t>D</w:t>
            </w:r>
          </w:p>
        </w:tc>
        <w:tc>
          <w:tcPr>
            <w:tcW w:w="924" w:type="dxa"/>
          </w:tcPr>
          <w:p w:rsidR="009730B0" w:rsidRPr="009730B0" w:rsidRDefault="009730B0" w:rsidP="009730B0">
            <w:pPr>
              <w:ind w:right="3"/>
              <w:rPr>
                <w:color w:val="000000"/>
              </w:rPr>
            </w:pPr>
            <w:r>
              <w:rPr>
                <w:color w:val="000000"/>
              </w:rPr>
              <w:t>9</w:t>
            </w:r>
            <w:r w:rsidRPr="009730B0">
              <w:rPr>
                <w:color w:val="000000"/>
              </w:rPr>
              <w:t>2-</w:t>
            </w:r>
            <w:r w:rsidR="004B2290">
              <w:rPr>
                <w:color w:val="000000"/>
              </w:rPr>
              <w:t>C</w:t>
            </w:r>
          </w:p>
        </w:tc>
        <w:tc>
          <w:tcPr>
            <w:tcW w:w="924" w:type="dxa"/>
          </w:tcPr>
          <w:p w:rsidR="009730B0" w:rsidRPr="009730B0" w:rsidRDefault="009730B0" w:rsidP="009730B0">
            <w:pPr>
              <w:ind w:right="3"/>
              <w:rPr>
                <w:color w:val="000000"/>
              </w:rPr>
            </w:pPr>
            <w:r>
              <w:rPr>
                <w:color w:val="000000"/>
              </w:rPr>
              <w:t>9</w:t>
            </w:r>
            <w:r w:rsidRPr="009730B0">
              <w:rPr>
                <w:color w:val="000000"/>
              </w:rPr>
              <w:t>3-</w:t>
            </w:r>
            <w:r w:rsidR="004B2290">
              <w:rPr>
                <w:color w:val="000000"/>
              </w:rPr>
              <w:t>B</w:t>
            </w:r>
          </w:p>
        </w:tc>
        <w:tc>
          <w:tcPr>
            <w:tcW w:w="924" w:type="dxa"/>
          </w:tcPr>
          <w:p w:rsidR="009730B0" w:rsidRPr="009730B0" w:rsidRDefault="009730B0" w:rsidP="009730B0">
            <w:pPr>
              <w:ind w:right="3"/>
              <w:rPr>
                <w:color w:val="000000"/>
              </w:rPr>
            </w:pPr>
            <w:r>
              <w:rPr>
                <w:color w:val="000000"/>
              </w:rPr>
              <w:t>9</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9</w:t>
            </w:r>
            <w:r w:rsidRPr="009730B0">
              <w:rPr>
                <w:color w:val="000000"/>
              </w:rPr>
              <w:t>5-</w:t>
            </w:r>
            <w:r w:rsidR="004B2290">
              <w:rPr>
                <w:color w:val="000000"/>
              </w:rPr>
              <w:t>A</w:t>
            </w:r>
          </w:p>
        </w:tc>
        <w:tc>
          <w:tcPr>
            <w:tcW w:w="924" w:type="dxa"/>
          </w:tcPr>
          <w:p w:rsidR="009730B0" w:rsidRPr="009730B0" w:rsidRDefault="009730B0" w:rsidP="009730B0">
            <w:pPr>
              <w:ind w:right="3"/>
              <w:rPr>
                <w:color w:val="000000"/>
              </w:rPr>
            </w:pPr>
            <w:r>
              <w:rPr>
                <w:color w:val="000000"/>
              </w:rPr>
              <w:t>9</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9</w:t>
            </w:r>
            <w:r w:rsidRPr="009730B0">
              <w:rPr>
                <w:color w:val="000000"/>
              </w:rPr>
              <w:t>7-</w:t>
            </w:r>
            <w:r w:rsidR="004B2290">
              <w:rPr>
                <w:color w:val="000000"/>
              </w:rPr>
              <w:t>D</w:t>
            </w:r>
          </w:p>
        </w:tc>
        <w:tc>
          <w:tcPr>
            <w:tcW w:w="925" w:type="dxa"/>
          </w:tcPr>
          <w:p w:rsidR="009730B0" w:rsidRPr="009730B0" w:rsidRDefault="009730B0" w:rsidP="009730B0">
            <w:pPr>
              <w:ind w:right="3"/>
              <w:rPr>
                <w:color w:val="000000"/>
              </w:rPr>
            </w:pPr>
            <w:r>
              <w:rPr>
                <w:color w:val="000000"/>
              </w:rPr>
              <w:t>9</w:t>
            </w:r>
            <w:r w:rsidRPr="009730B0">
              <w:rPr>
                <w:color w:val="000000"/>
              </w:rPr>
              <w:t>8-</w:t>
            </w:r>
            <w:r w:rsidR="004B2290">
              <w:rPr>
                <w:color w:val="000000"/>
              </w:rPr>
              <w:t>A</w:t>
            </w:r>
          </w:p>
        </w:tc>
        <w:tc>
          <w:tcPr>
            <w:tcW w:w="925" w:type="dxa"/>
          </w:tcPr>
          <w:p w:rsidR="009730B0" w:rsidRPr="009730B0" w:rsidRDefault="009730B0" w:rsidP="009730B0">
            <w:pPr>
              <w:ind w:right="3"/>
              <w:rPr>
                <w:color w:val="000000"/>
              </w:rPr>
            </w:pPr>
            <w:r>
              <w:rPr>
                <w:color w:val="000000"/>
              </w:rPr>
              <w:t>9</w:t>
            </w:r>
            <w:r w:rsidRPr="009730B0">
              <w:rPr>
                <w:color w:val="000000"/>
              </w:rPr>
              <w:t>9-</w:t>
            </w:r>
            <w:r w:rsidR="004B2290">
              <w:rPr>
                <w:color w:val="000000"/>
              </w:rPr>
              <w:t>B</w:t>
            </w:r>
          </w:p>
        </w:tc>
        <w:tc>
          <w:tcPr>
            <w:tcW w:w="925" w:type="dxa"/>
          </w:tcPr>
          <w:p w:rsidR="009730B0" w:rsidRPr="009730B0" w:rsidRDefault="009730B0" w:rsidP="009730B0">
            <w:pPr>
              <w:ind w:right="3"/>
              <w:rPr>
                <w:color w:val="000000"/>
              </w:rPr>
            </w:pPr>
            <w:r>
              <w:rPr>
                <w:color w:val="000000"/>
              </w:rPr>
              <w:t>10</w:t>
            </w:r>
            <w:r w:rsidRPr="009730B0">
              <w:rPr>
                <w:color w:val="000000"/>
              </w:rPr>
              <w:t>0-</w:t>
            </w:r>
            <w:r w:rsidR="004B2290">
              <w:rPr>
                <w:color w:val="000000"/>
              </w:rPr>
              <w:t>D</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10</w:t>
            </w:r>
            <w:r w:rsidRPr="009730B0">
              <w:rPr>
                <w:color w:val="000000"/>
              </w:rPr>
              <w:t>1-</w:t>
            </w:r>
            <w:r w:rsidR="00037C97">
              <w:rPr>
                <w:color w:val="000000"/>
              </w:rPr>
              <w:t>A</w:t>
            </w:r>
          </w:p>
        </w:tc>
        <w:tc>
          <w:tcPr>
            <w:tcW w:w="924" w:type="dxa"/>
          </w:tcPr>
          <w:p w:rsidR="009730B0" w:rsidRPr="009730B0" w:rsidRDefault="009730B0" w:rsidP="009730B0">
            <w:pPr>
              <w:ind w:right="3"/>
              <w:rPr>
                <w:color w:val="000000"/>
              </w:rPr>
            </w:pPr>
            <w:r>
              <w:rPr>
                <w:color w:val="000000"/>
              </w:rPr>
              <w:t>10</w:t>
            </w:r>
            <w:r w:rsidRPr="009730B0">
              <w:rPr>
                <w:color w:val="000000"/>
              </w:rPr>
              <w:t>2-</w:t>
            </w:r>
            <w:r w:rsidR="004B2290">
              <w:rPr>
                <w:color w:val="000000"/>
              </w:rPr>
              <w:t>B</w:t>
            </w:r>
          </w:p>
        </w:tc>
        <w:tc>
          <w:tcPr>
            <w:tcW w:w="924" w:type="dxa"/>
          </w:tcPr>
          <w:p w:rsidR="009730B0" w:rsidRPr="009730B0" w:rsidRDefault="009730B0" w:rsidP="009730B0">
            <w:pPr>
              <w:ind w:right="3"/>
              <w:rPr>
                <w:color w:val="000000"/>
              </w:rPr>
            </w:pPr>
            <w:r>
              <w:rPr>
                <w:color w:val="000000"/>
              </w:rPr>
              <w:t>10</w:t>
            </w:r>
            <w:r w:rsidRPr="009730B0">
              <w:rPr>
                <w:color w:val="000000"/>
              </w:rPr>
              <w:t>3-</w:t>
            </w:r>
            <w:r w:rsidR="004B2290">
              <w:rPr>
                <w:color w:val="000000"/>
              </w:rPr>
              <w:t>C</w:t>
            </w:r>
          </w:p>
        </w:tc>
        <w:tc>
          <w:tcPr>
            <w:tcW w:w="924" w:type="dxa"/>
          </w:tcPr>
          <w:p w:rsidR="009730B0" w:rsidRPr="009730B0" w:rsidRDefault="009730B0" w:rsidP="009730B0">
            <w:pPr>
              <w:ind w:right="3"/>
              <w:rPr>
                <w:color w:val="000000"/>
              </w:rPr>
            </w:pPr>
            <w:r>
              <w:rPr>
                <w:color w:val="000000"/>
              </w:rPr>
              <w:t>10</w:t>
            </w:r>
            <w:r w:rsidRPr="009730B0">
              <w:rPr>
                <w:color w:val="000000"/>
              </w:rPr>
              <w:t>4-</w:t>
            </w:r>
            <w:r w:rsidR="004B2290">
              <w:rPr>
                <w:color w:val="000000"/>
              </w:rPr>
              <w:t>B</w:t>
            </w:r>
          </w:p>
        </w:tc>
        <w:tc>
          <w:tcPr>
            <w:tcW w:w="924" w:type="dxa"/>
          </w:tcPr>
          <w:p w:rsidR="009730B0" w:rsidRPr="009730B0" w:rsidRDefault="009730B0" w:rsidP="009730B0">
            <w:pPr>
              <w:ind w:right="3"/>
              <w:rPr>
                <w:color w:val="000000"/>
              </w:rPr>
            </w:pPr>
            <w:r>
              <w:rPr>
                <w:color w:val="000000"/>
              </w:rPr>
              <w:t>10</w:t>
            </w:r>
            <w:r w:rsidRPr="009730B0">
              <w:rPr>
                <w:color w:val="000000"/>
              </w:rPr>
              <w:t>5-</w:t>
            </w:r>
            <w:r w:rsidR="004B2290">
              <w:rPr>
                <w:color w:val="000000"/>
              </w:rPr>
              <w:t>D</w:t>
            </w:r>
          </w:p>
        </w:tc>
        <w:tc>
          <w:tcPr>
            <w:tcW w:w="924" w:type="dxa"/>
          </w:tcPr>
          <w:p w:rsidR="009730B0" w:rsidRPr="009730B0" w:rsidRDefault="009730B0" w:rsidP="009730B0">
            <w:pPr>
              <w:ind w:right="3"/>
              <w:rPr>
                <w:color w:val="000000"/>
              </w:rPr>
            </w:pPr>
            <w:r>
              <w:rPr>
                <w:color w:val="000000"/>
              </w:rPr>
              <w:t>10</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10</w:t>
            </w:r>
            <w:r w:rsidRPr="009730B0">
              <w:rPr>
                <w:color w:val="000000"/>
              </w:rPr>
              <w:t>7-</w:t>
            </w:r>
            <w:r w:rsidR="004B2290">
              <w:rPr>
                <w:color w:val="000000"/>
              </w:rPr>
              <w:t>B</w:t>
            </w:r>
          </w:p>
        </w:tc>
        <w:tc>
          <w:tcPr>
            <w:tcW w:w="925" w:type="dxa"/>
          </w:tcPr>
          <w:p w:rsidR="009730B0" w:rsidRPr="009730B0" w:rsidRDefault="009730B0" w:rsidP="009730B0">
            <w:pPr>
              <w:ind w:right="3"/>
              <w:rPr>
                <w:color w:val="000000"/>
              </w:rPr>
            </w:pPr>
            <w:r>
              <w:rPr>
                <w:color w:val="000000"/>
              </w:rPr>
              <w:t>10</w:t>
            </w:r>
            <w:r w:rsidRPr="009730B0">
              <w:rPr>
                <w:color w:val="000000"/>
              </w:rPr>
              <w:t>8-</w:t>
            </w:r>
            <w:r w:rsidR="004B2290">
              <w:rPr>
                <w:color w:val="000000"/>
              </w:rPr>
              <w:t>C</w:t>
            </w:r>
          </w:p>
        </w:tc>
        <w:tc>
          <w:tcPr>
            <w:tcW w:w="925" w:type="dxa"/>
          </w:tcPr>
          <w:p w:rsidR="009730B0" w:rsidRPr="009730B0" w:rsidRDefault="009730B0" w:rsidP="009730B0">
            <w:pPr>
              <w:ind w:right="3"/>
              <w:rPr>
                <w:color w:val="000000"/>
              </w:rPr>
            </w:pPr>
            <w:r>
              <w:rPr>
                <w:color w:val="000000"/>
              </w:rPr>
              <w:t>10</w:t>
            </w:r>
            <w:r w:rsidRPr="009730B0">
              <w:rPr>
                <w:color w:val="000000"/>
              </w:rPr>
              <w:t>9-</w:t>
            </w:r>
            <w:r w:rsidR="004B2290">
              <w:rPr>
                <w:color w:val="000000"/>
              </w:rPr>
              <w:t>B</w:t>
            </w:r>
          </w:p>
        </w:tc>
        <w:tc>
          <w:tcPr>
            <w:tcW w:w="925" w:type="dxa"/>
          </w:tcPr>
          <w:p w:rsidR="009730B0" w:rsidRPr="009730B0" w:rsidRDefault="009730B0" w:rsidP="009730B0">
            <w:pPr>
              <w:ind w:right="3"/>
              <w:rPr>
                <w:color w:val="000000"/>
              </w:rPr>
            </w:pPr>
            <w:r w:rsidRPr="009730B0">
              <w:rPr>
                <w:color w:val="000000"/>
              </w:rPr>
              <w:t>1</w:t>
            </w:r>
            <w:r>
              <w:rPr>
                <w:color w:val="000000"/>
              </w:rPr>
              <w:t>1</w:t>
            </w:r>
            <w:r w:rsidRPr="009730B0">
              <w:rPr>
                <w:color w:val="000000"/>
              </w:rPr>
              <w:t>0-</w:t>
            </w:r>
            <w:r w:rsidR="004B2290">
              <w:rPr>
                <w:color w:val="000000"/>
              </w:rPr>
              <w:t>D</w:t>
            </w:r>
          </w:p>
        </w:tc>
      </w:tr>
      <w:tr w:rsidR="009730B0" w:rsidRPr="009730B0" w:rsidTr="007F33D8">
        <w:trPr>
          <w:jc w:val="center"/>
        </w:trPr>
        <w:tc>
          <w:tcPr>
            <w:tcW w:w="924" w:type="dxa"/>
          </w:tcPr>
          <w:p w:rsidR="009730B0" w:rsidRPr="009730B0" w:rsidRDefault="009730B0" w:rsidP="009730B0">
            <w:pPr>
              <w:ind w:right="3"/>
              <w:rPr>
                <w:color w:val="000000"/>
              </w:rPr>
            </w:pPr>
            <w:r>
              <w:rPr>
                <w:color w:val="000000"/>
              </w:rPr>
              <w:t>11</w:t>
            </w:r>
            <w:r w:rsidRPr="009730B0">
              <w:rPr>
                <w:color w:val="000000"/>
              </w:rPr>
              <w:t>1-</w:t>
            </w:r>
            <w:r w:rsidR="00037C97">
              <w:rPr>
                <w:color w:val="000000"/>
              </w:rPr>
              <w:t>C</w:t>
            </w:r>
          </w:p>
        </w:tc>
        <w:tc>
          <w:tcPr>
            <w:tcW w:w="924" w:type="dxa"/>
          </w:tcPr>
          <w:p w:rsidR="009730B0" w:rsidRPr="009730B0" w:rsidRDefault="009730B0" w:rsidP="009730B0">
            <w:pPr>
              <w:ind w:right="3"/>
              <w:rPr>
                <w:color w:val="000000"/>
              </w:rPr>
            </w:pPr>
            <w:r>
              <w:rPr>
                <w:color w:val="000000"/>
              </w:rPr>
              <w:t>11</w:t>
            </w:r>
            <w:r w:rsidRPr="009730B0">
              <w:rPr>
                <w:color w:val="000000"/>
              </w:rPr>
              <w:t>2-</w:t>
            </w:r>
            <w:r w:rsidR="004B2290">
              <w:rPr>
                <w:color w:val="000000"/>
              </w:rPr>
              <w:t>C</w:t>
            </w:r>
          </w:p>
        </w:tc>
        <w:tc>
          <w:tcPr>
            <w:tcW w:w="924" w:type="dxa"/>
          </w:tcPr>
          <w:p w:rsidR="009730B0" w:rsidRPr="009730B0" w:rsidRDefault="009730B0" w:rsidP="009730B0">
            <w:pPr>
              <w:ind w:right="3"/>
              <w:rPr>
                <w:color w:val="000000"/>
              </w:rPr>
            </w:pPr>
            <w:r>
              <w:rPr>
                <w:color w:val="000000"/>
              </w:rPr>
              <w:t>11</w:t>
            </w:r>
            <w:r w:rsidRPr="009730B0">
              <w:rPr>
                <w:color w:val="000000"/>
              </w:rPr>
              <w:t>3-</w:t>
            </w:r>
            <w:r w:rsidR="004B2290">
              <w:rPr>
                <w:color w:val="000000"/>
              </w:rPr>
              <w:t>B</w:t>
            </w:r>
          </w:p>
        </w:tc>
        <w:tc>
          <w:tcPr>
            <w:tcW w:w="924" w:type="dxa"/>
          </w:tcPr>
          <w:p w:rsidR="009730B0" w:rsidRPr="009730B0" w:rsidRDefault="009730B0" w:rsidP="009730B0">
            <w:pPr>
              <w:ind w:right="3"/>
              <w:rPr>
                <w:color w:val="000000"/>
              </w:rPr>
            </w:pPr>
            <w:r>
              <w:rPr>
                <w:color w:val="000000"/>
              </w:rPr>
              <w:t>11</w:t>
            </w:r>
            <w:r w:rsidRPr="009730B0">
              <w:rPr>
                <w:color w:val="000000"/>
              </w:rPr>
              <w:t>4-</w:t>
            </w:r>
            <w:r w:rsidR="004B2290">
              <w:rPr>
                <w:color w:val="000000"/>
              </w:rPr>
              <w:t>C</w:t>
            </w:r>
          </w:p>
        </w:tc>
        <w:tc>
          <w:tcPr>
            <w:tcW w:w="924" w:type="dxa"/>
          </w:tcPr>
          <w:p w:rsidR="009730B0" w:rsidRPr="009730B0" w:rsidRDefault="009730B0" w:rsidP="009730B0">
            <w:pPr>
              <w:ind w:right="3"/>
              <w:rPr>
                <w:color w:val="000000"/>
              </w:rPr>
            </w:pPr>
            <w:r>
              <w:rPr>
                <w:color w:val="000000"/>
              </w:rPr>
              <w:t>11</w:t>
            </w:r>
            <w:r w:rsidRPr="009730B0">
              <w:rPr>
                <w:color w:val="000000"/>
              </w:rPr>
              <w:t>5-</w:t>
            </w:r>
            <w:r w:rsidR="004B2290">
              <w:rPr>
                <w:color w:val="000000"/>
              </w:rPr>
              <w:t>D</w:t>
            </w:r>
          </w:p>
        </w:tc>
        <w:tc>
          <w:tcPr>
            <w:tcW w:w="924" w:type="dxa"/>
          </w:tcPr>
          <w:p w:rsidR="009730B0" w:rsidRPr="009730B0" w:rsidRDefault="009730B0" w:rsidP="009730B0">
            <w:pPr>
              <w:ind w:right="3"/>
              <w:rPr>
                <w:color w:val="000000"/>
              </w:rPr>
            </w:pPr>
            <w:r>
              <w:rPr>
                <w:color w:val="000000"/>
              </w:rPr>
              <w:t>11</w:t>
            </w:r>
            <w:r w:rsidRPr="009730B0">
              <w:rPr>
                <w:color w:val="000000"/>
              </w:rPr>
              <w:t>6-</w:t>
            </w:r>
            <w:r w:rsidR="004B2290">
              <w:rPr>
                <w:color w:val="000000"/>
              </w:rPr>
              <w:t>B</w:t>
            </w:r>
          </w:p>
        </w:tc>
        <w:tc>
          <w:tcPr>
            <w:tcW w:w="924" w:type="dxa"/>
          </w:tcPr>
          <w:p w:rsidR="009730B0" w:rsidRPr="009730B0" w:rsidRDefault="009730B0" w:rsidP="009730B0">
            <w:pPr>
              <w:ind w:right="3"/>
              <w:rPr>
                <w:color w:val="000000"/>
              </w:rPr>
            </w:pPr>
            <w:r>
              <w:rPr>
                <w:color w:val="000000"/>
              </w:rPr>
              <w:t>11</w:t>
            </w:r>
            <w:r w:rsidRPr="009730B0">
              <w:rPr>
                <w:color w:val="000000"/>
              </w:rPr>
              <w:t>7-</w:t>
            </w:r>
            <w:r w:rsidR="004B2290">
              <w:rPr>
                <w:color w:val="000000"/>
              </w:rPr>
              <w:t>A</w:t>
            </w:r>
          </w:p>
        </w:tc>
        <w:tc>
          <w:tcPr>
            <w:tcW w:w="925" w:type="dxa"/>
          </w:tcPr>
          <w:p w:rsidR="009730B0" w:rsidRPr="009730B0" w:rsidRDefault="009730B0" w:rsidP="009730B0">
            <w:pPr>
              <w:ind w:right="3"/>
              <w:rPr>
                <w:color w:val="000000"/>
              </w:rPr>
            </w:pPr>
            <w:r>
              <w:rPr>
                <w:color w:val="000000"/>
              </w:rPr>
              <w:t>11</w:t>
            </w:r>
            <w:r w:rsidRPr="009730B0">
              <w:rPr>
                <w:color w:val="000000"/>
              </w:rPr>
              <w:t>8-</w:t>
            </w:r>
            <w:r w:rsidR="004B2290">
              <w:rPr>
                <w:color w:val="000000"/>
              </w:rPr>
              <w:t>D</w:t>
            </w:r>
          </w:p>
        </w:tc>
        <w:tc>
          <w:tcPr>
            <w:tcW w:w="925" w:type="dxa"/>
          </w:tcPr>
          <w:p w:rsidR="009730B0" w:rsidRPr="009730B0" w:rsidRDefault="009730B0" w:rsidP="009730B0">
            <w:pPr>
              <w:ind w:right="3"/>
              <w:rPr>
                <w:color w:val="000000"/>
              </w:rPr>
            </w:pPr>
            <w:r>
              <w:rPr>
                <w:color w:val="000000"/>
              </w:rPr>
              <w:t>11</w:t>
            </w:r>
            <w:r w:rsidRPr="009730B0">
              <w:rPr>
                <w:color w:val="000000"/>
              </w:rPr>
              <w:t>9-</w:t>
            </w:r>
            <w:r w:rsidR="004B2290">
              <w:rPr>
                <w:color w:val="000000"/>
              </w:rPr>
              <w:t>C</w:t>
            </w:r>
          </w:p>
        </w:tc>
        <w:tc>
          <w:tcPr>
            <w:tcW w:w="925" w:type="dxa"/>
          </w:tcPr>
          <w:p w:rsidR="009730B0" w:rsidRPr="009730B0" w:rsidRDefault="009730B0" w:rsidP="009730B0">
            <w:pPr>
              <w:ind w:right="3"/>
              <w:rPr>
                <w:color w:val="000000"/>
              </w:rPr>
            </w:pPr>
            <w:r w:rsidRPr="009730B0">
              <w:rPr>
                <w:color w:val="000000"/>
              </w:rPr>
              <w:t>1</w:t>
            </w:r>
            <w:r>
              <w:rPr>
                <w:color w:val="000000"/>
              </w:rPr>
              <w:t>2</w:t>
            </w:r>
            <w:r w:rsidRPr="009730B0">
              <w:rPr>
                <w:color w:val="000000"/>
              </w:rPr>
              <w:t>0-</w:t>
            </w:r>
            <w:r w:rsidR="004B2290">
              <w:rPr>
                <w:color w:val="000000"/>
              </w:rPr>
              <w:t>D</w:t>
            </w:r>
          </w:p>
        </w:tc>
      </w:tr>
      <w:tr w:rsidR="004B2290" w:rsidRPr="009730B0" w:rsidTr="007F33D8">
        <w:trPr>
          <w:jc w:val="center"/>
        </w:trPr>
        <w:tc>
          <w:tcPr>
            <w:tcW w:w="924" w:type="dxa"/>
          </w:tcPr>
          <w:p w:rsidR="004B2290" w:rsidRDefault="004B2290" w:rsidP="004B2290">
            <w:pPr>
              <w:ind w:right="3"/>
              <w:rPr>
                <w:color w:val="000000"/>
              </w:rPr>
            </w:pPr>
            <w:r>
              <w:rPr>
                <w:color w:val="000000"/>
              </w:rPr>
              <w:t>12</w:t>
            </w:r>
            <w:r w:rsidRPr="00C8047F">
              <w:rPr>
                <w:color w:val="000000"/>
              </w:rPr>
              <w:t>1-</w:t>
            </w:r>
            <w:r>
              <w:rPr>
                <w:color w:val="000000"/>
              </w:rPr>
              <w:t>D</w:t>
            </w:r>
          </w:p>
        </w:tc>
        <w:tc>
          <w:tcPr>
            <w:tcW w:w="924" w:type="dxa"/>
          </w:tcPr>
          <w:p w:rsidR="004B2290" w:rsidRDefault="004B2290" w:rsidP="004B2290">
            <w:pPr>
              <w:ind w:right="3"/>
              <w:rPr>
                <w:color w:val="000000"/>
              </w:rPr>
            </w:pPr>
            <w:r>
              <w:rPr>
                <w:color w:val="000000"/>
              </w:rPr>
              <w:t>12</w:t>
            </w:r>
            <w:r w:rsidRPr="00C8047F">
              <w:rPr>
                <w:color w:val="000000"/>
              </w:rPr>
              <w:t>2-</w:t>
            </w:r>
            <w:r>
              <w:rPr>
                <w:color w:val="000000"/>
              </w:rPr>
              <w:t>D</w:t>
            </w:r>
          </w:p>
        </w:tc>
        <w:tc>
          <w:tcPr>
            <w:tcW w:w="924" w:type="dxa"/>
          </w:tcPr>
          <w:p w:rsidR="004B2290" w:rsidRDefault="004B2290" w:rsidP="004B2290">
            <w:pPr>
              <w:ind w:right="3"/>
              <w:rPr>
                <w:color w:val="000000"/>
              </w:rPr>
            </w:pPr>
            <w:r>
              <w:rPr>
                <w:color w:val="000000"/>
              </w:rPr>
              <w:t>12</w:t>
            </w:r>
            <w:r w:rsidRPr="00C8047F">
              <w:rPr>
                <w:color w:val="000000"/>
              </w:rPr>
              <w:t>3-</w:t>
            </w:r>
            <w:r>
              <w:rPr>
                <w:color w:val="000000"/>
              </w:rPr>
              <w:t>C</w:t>
            </w:r>
          </w:p>
        </w:tc>
        <w:tc>
          <w:tcPr>
            <w:tcW w:w="924" w:type="dxa"/>
          </w:tcPr>
          <w:p w:rsidR="004B2290" w:rsidRDefault="004B2290" w:rsidP="004B2290">
            <w:pPr>
              <w:ind w:right="3"/>
              <w:rPr>
                <w:color w:val="000000"/>
              </w:rPr>
            </w:pPr>
            <w:r>
              <w:rPr>
                <w:color w:val="000000"/>
              </w:rPr>
              <w:t>12</w:t>
            </w:r>
            <w:r w:rsidRPr="00C8047F">
              <w:rPr>
                <w:color w:val="000000"/>
              </w:rPr>
              <w:t>4-</w:t>
            </w:r>
            <w:r>
              <w:rPr>
                <w:color w:val="000000"/>
              </w:rPr>
              <w:t>D</w:t>
            </w:r>
          </w:p>
        </w:tc>
        <w:tc>
          <w:tcPr>
            <w:tcW w:w="924" w:type="dxa"/>
          </w:tcPr>
          <w:p w:rsidR="004B2290" w:rsidRDefault="004B2290" w:rsidP="004B2290">
            <w:pPr>
              <w:ind w:right="3"/>
              <w:rPr>
                <w:color w:val="000000"/>
              </w:rPr>
            </w:pPr>
            <w:r>
              <w:rPr>
                <w:color w:val="000000"/>
              </w:rPr>
              <w:t>12</w:t>
            </w:r>
            <w:r w:rsidRPr="00C8047F">
              <w:rPr>
                <w:color w:val="000000"/>
              </w:rPr>
              <w:t>5-</w:t>
            </w:r>
            <w:r>
              <w:rPr>
                <w:color w:val="000000"/>
              </w:rPr>
              <w:t>B</w:t>
            </w:r>
          </w:p>
        </w:tc>
        <w:tc>
          <w:tcPr>
            <w:tcW w:w="924" w:type="dxa"/>
          </w:tcPr>
          <w:p w:rsidR="004B2290" w:rsidRDefault="004B2290" w:rsidP="004B2290">
            <w:pPr>
              <w:ind w:right="3"/>
              <w:rPr>
                <w:color w:val="000000"/>
              </w:rPr>
            </w:pPr>
            <w:r>
              <w:rPr>
                <w:color w:val="000000"/>
              </w:rPr>
              <w:t>12</w:t>
            </w:r>
            <w:r w:rsidRPr="00C8047F">
              <w:rPr>
                <w:color w:val="000000"/>
              </w:rPr>
              <w:t>6-</w:t>
            </w:r>
            <w:r>
              <w:rPr>
                <w:color w:val="000000"/>
              </w:rPr>
              <w:t>C</w:t>
            </w:r>
          </w:p>
        </w:tc>
        <w:tc>
          <w:tcPr>
            <w:tcW w:w="924" w:type="dxa"/>
          </w:tcPr>
          <w:p w:rsidR="004B2290" w:rsidRDefault="004B2290" w:rsidP="004B2290">
            <w:pPr>
              <w:ind w:right="3"/>
              <w:rPr>
                <w:color w:val="000000"/>
              </w:rPr>
            </w:pPr>
            <w:r>
              <w:rPr>
                <w:color w:val="000000"/>
              </w:rPr>
              <w:t>12</w:t>
            </w:r>
            <w:r w:rsidRPr="00C8047F">
              <w:rPr>
                <w:color w:val="000000"/>
              </w:rPr>
              <w:t>7-</w:t>
            </w:r>
            <w:r>
              <w:rPr>
                <w:color w:val="000000"/>
              </w:rPr>
              <w:t>D</w:t>
            </w:r>
          </w:p>
        </w:tc>
        <w:tc>
          <w:tcPr>
            <w:tcW w:w="925" w:type="dxa"/>
          </w:tcPr>
          <w:p w:rsidR="004B2290" w:rsidRDefault="004B2290" w:rsidP="004B2290">
            <w:pPr>
              <w:ind w:right="3"/>
              <w:rPr>
                <w:color w:val="000000"/>
              </w:rPr>
            </w:pPr>
            <w:r>
              <w:rPr>
                <w:color w:val="000000"/>
              </w:rPr>
              <w:t>12</w:t>
            </w:r>
            <w:r w:rsidRPr="00C8047F">
              <w:rPr>
                <w:color w:val="000000"/>
              </w:rPr>
              <w:t>8-</w:t>
            </w:r>
            <w:r>
              <w:rPr>
                <w:color w:val="000000"/>
              </w:rPr>
              <w:t>D</w:t>
            </w:r>
          </w:p>
        </w:tc>
        <w:tc>
          <w:tcPr>
            <w:tcW w:w="925" w:type="dxa"/>
          </w:tcPr>
          <w:p w:rsidR="004B2290" w:rsidRDefault="004B2290" w:rsidP="004B2290">
            <w:pPr>
              <w:ind w:right="3"/>
              <w:rPr>
                <w:color w:val="000000"/>
              </w:rPr>
            </w:pPr>
            <w:r>
              <w:rPr>
                <w:color w:val="000000"/>
              </w:rPr>
              <w:t>12</w:t>
            </w:r>
            <w:r w:rsidRPr="00C8047F">
              <w:rPr>
                <w:color w:val="000000"/>
              </w:rPr>
              <w:t>9-</w:t>
            </w:r>
            <w:r>
              <w:rPr>
                <w:color w:val="000000"/>
              </w:rPr>
              <w:t>A</w:t>
            </w:r>
          </w:p>
        </w:tc>
        <w:tc>
          <w:tcPr>
            <w:tcW w:w="925" w:type="dxa"/>
          </w:tcPr>
          <w:p w:rsidR="004B2290" w:rsidRPr="009730B0" w:rsidRDefault="004B2290" w:rsidP="004B2290">
            <w:pPr>
              <w:ind w:right="3"/>
              <w:rPr>
                <w:color w:val="000000"/>
              </w:rPr>
            </w:pPr>
            <w:r>
              <w:rPr>
                <w:color w:val="000000"/>
              </w:rPr>
              <w:t>13</w:t>
            </w:r>
            <w:r w:rsidRPr="00C8047F">
              <w:rPr>
                <w:color w:val="000000"/>
              </w:rPr>
              <w:t>0-</w:t>
            </w:r>
            <w:r>
              <w:rPr>
                <w:color w:val="000000"/>
              </w:rPr>
              <w:t>1,205</w:t>
            </w:r>
          </w:p>
        </w:tc>
      </w:tr>
      <w:tr w:rsidR="004B2290" w:rsidRPr="009730B0" w:rsidTr="007F33D8">
        <w:trPr>
          <w:jc w:val="center"/>
        </w:trPr>
        <w:tc>
          <w:tcPr>
            <w:tcW w:w="924" w:type="dxa"/>
          </w:tcPr>
          <w:p w:rsidR="004B2290" w:rsidRDefault="004B2290" w:rsidP="004B2290">
            <w:pPr>
              <w:ind w:right="3"/>
              <w:rPr>
                <w:color w:val="000000"/>
              </w:rPr>
            </w:pPr>
            <w:r>
              <w:rPr>
                <w:color w:val="000000"/>
              </w:rPr>
              <w:t>13</w:t>
            </w:r>
            <w:r w:rsidRPr="00C8047F">
              <w:rPr>
                <w:color w:val="000000"/>
              </w:rPr>
              <w:t>1-</w:t>
            </w:r>
            <w:r>
              <w:rPr>
                <w:color w:val="000000"/>
              </w:rPr>
              <w:t>A</w:t>
            </w:r>
          </w:p>
        </w:tc>
        <w:tc>
          <w:tcPr>
            <w:tcW w:w="924" w:type="dxa"/>
          </w:tcPr>
          <w:p w:rsidR="004B2290" w:rsidRDefault="004B2290" w:rsidP="004B2290">
            <w:pPr>
              <w:ind w:right="3"/>
              <w:rPr>
                <w:color w:val="000000"/>
              </w:rPr>
            </w:pPr>
            <w:r>
              <w:rPr>
                <w:color w:val="000000"/>
              </w:rPr>
              <w:t>13</w:t>
            </w:r>
            <w:r w:rsidRPr="00C8047F">
              <w:rPr>
                <w:color w:val="000000"/>
              </w:rPr>
              <w:t>2-</w:t>
            </w:r>
            <w:r>
              <w:rPr>
                <w:color w:val="000000"/>
              </w:rPr>
              <w:t>A</w:t>
            </w:r>
          </w:p>
        </w:tc>
        <w:tc>
          <w:tcPr>
            <w:tcW w:w="924" w:type="dxa"/>
          </w:tcPr>
          <w:p w:rsidR="004B2290" w:rsidRDefault="004B2290" w:rsidP="004B2290">
            <w:pPr>
              <w:ind w:right="3"/>
              <w:rPr>
                <w:color w:val="000000"/>
              </w:rPr>
            </w:pPr>
            <w:r>
              <w:rPr>
                <w:color w:val="000000"/>
              </w:rPr>
              <w:t>13</w:t>
            </w:r>
            <w:r w:rsidRPr="00C8047F">
              <w:rPr>
                <w:color w:val="000000"/>
              </w:rPr>
              <w:t>3-</w:t>
            </w:r>
            <w:r>
              <w:rPr>
                <w:color w:val="000000"/>
              </w:rPr>
              <w:t>C</w:t>
            </w:r>
          </w:p>
        </w:tc>
        <w:tc>
          <w:tcPr>
            <w:tcW w:w="924" w:type="dxa"/>
          </w:tcPr>
          <w:p w:rsidR="004B2290" w:rsidRDefault="004B2290" w:rsidP="004B2290">
            <w:pPr>
              <w:ind w:right="3"/>
              <w:rPr>
                <w:color w:val="000000"/>
              </w:rPr>
            </w:pPr>
            <w:r>
              <w:rPr>
                <w:color w:val="000000"/>
              </w:rPr>
              <w:t>13</w:t>
            </w:r>
            <w:r w:rsidRPr="00C8047F">
              <w:rPr>
                <w:color w:val="000000"/>
              </w:rPr>
              <w:t>4-</w:t>
            </w:r>
            <w:r>
              <w:rPr>
                <w:color w:val="000000"/>
              </w:rPr>
              <w:t>D</w:t>
            </w:r>
          </w:p>
        </w:tc>
        <w:tc>
          <w:tcPr>
            <w:tcW w:w="924" w:type="dxa"/>
          </w:tcPr>
          <w:p w:rsidR="004B2290" w:rsidRDefault="004B2290" w:rsidP="004B2290">
            <w:pPr>
              <w:ind w:right="3"/>
              <w:rPr>
                <w:color w:val="000000"/>
              </w:rPr>
            </w:pPr>
            <w:r>
              <w:rPr>
                <w:color w:val="000000"/>
              </w:rPr>
              <w:t>13</w:t>
            </w:r>
            <w:r w:rsidRPr="00C8047F">
              <w:rPr>
                <w:color w:val="000000"/>
              </w:rPr>
              <w:t>5-</w:t>
            </w:r>
            <w:r>
              <w:rPr>
                <w:color w:val="000000"/>
              </w:rPr>
              <w:t>A</w:t>
            </w:r>
          </w:p>
        </w:tc>
        <w:tc>
          <w:tcPr>
            <w:tcW w:w="924" w:type="dxa"/>
          </w:tcPr>
          <w:p w:rsidR="004B2290" w:rsidRDefault="004B2290" w:rsidP="004B2290">
            <w:pPr>
              <w:ind w:right="3"/>
              <w:rPr>
                <w:color w:val="000000"/>
              </w:rPr>
            </w:pPr>
            <w:r>
              <w:rPr>
                <w:color w:val="000000"/>
              </w:rPr>
              <w:t>13</w:t>
            </w:r>
            <w:r w:rsidRPr="00C8047F">
              <w:rPr>
                <w:color w:val="000000"/>
              </w:rPr>
              <w:t>6-</w:t>
            </w:r>
            <w:r>
              <w:rPr>
                <w:color w:val="000000"/>
              </w:rPr>
              <w:t>B</w:t>
            </w:r>
          </w:p>
        </w:tc>
        <w:tc>
          <w:tcPr>
            <w:tcW w:w="924" w:type="dxa"/>
          </w:tcPr>
          <w:p w:rsidR="004B2290" w:rsidRDefault="004B2290" w:rsidP="004B2290">
            <w:pPr>
              <w:ind w:right="3"/>
              <w:rPr>
                <w:color w:val="000000"/>
              </w:rPr>
            </w:pPr>
            <w:r>
              <w:rPr>
                <w:color w:val="000000"/>
              </w:rPr>
              <w:t>13</w:t>
            </w:r>
            <w:r w:rsidRPr="00C8047F">
              <w:rPr>
                <w:color w:val="000000"/>
              </w:rPr>
              <w:t>7-</w:t>
            </w:r>
            <w:r>
              <w:rPr>
                <w:color w:val="000000"/>
              </w:rPr>
              <w:t>C</w:t>
            </w:r>
          </w:p>
        </w:tc>
        <w:tc>
          <w:tcPr>
            <w:tcW w:w="925" w:type="dxa"/>
          </w:tcPr>
          <w:p w:rsidR="004B2290" w:rsidRDefault="004B2290" w:rsidP="004B2290">
            <w:pPr>
              <w:ind w:right="3"/>
              <w:rPr>
                <w:color w:val="000000"/>
              </w:rPr>
            </w:pPr>
            <w:r>
              <w:rPr>
                <w:color w:val="000000"/>
              </w:rPr>
              <w:t>13</w:t>
            </w:r>
            <w:r w:rsidRPr="00C8047F">
              <w:rPr>
                <w:color w:val="000000"/>
              </w:rPr>
              <w:t>8-</w:t>
            </w:r>
            <w:r>
              <w:rPr>
                <w:color w:val="000000"/>
              </w:rPr>
              <w:t>A</w:t>
            </w:r>
          </w:p>
        </w:tc>
        <w:tc>
          <w:tcPr>
            <w:tcW w:w="925" w:type="dxa"/>
          </w:tcPr>
          <w:p w:rsidR="004B2290" w:rsidRDefault="004B2290" w:rsidP="004B2290">
            <w:pPr>
              <w:ind w:right="3"/>
              <w:rPr>
                <w:color w:val="000000"/>
              </w:rPr>
            </w:pPr>
            <w:r>
              <w:rPr>
                <w:color w:val="000000"/>
              </w:rPr>
              <w:t>13</w:t>
            </w:r>
            <w:r w:rsidRPr="00C8047F">
              <w:rPr>
                <w:color w:val="000000"/>
              </w:rPr>
              <w:t>9-</w:t>
            </w:r>
            <w:r>
              <w:rPr>
                <w:color w:val="000000"/>
              </w:rPr>
              <w:t>B</w:t>
            </w:r>
          </w:p>
        </w:tc>
        <w:tc>
          <w:tcPr>
            <w:tcW w:w="925" w:type="dxa"/>
          </w:tcPr>
          <w:p w:rsidR="004B2290" w:rsidRPr="009730B0" w:rsidRDefault="004B2290" w:rsidP="004B2290">
            <w:pPr>
              <w:ind w:right="3"/>
              <w:rPr>
                <w:color w:val="000000"/>
              </w:rPr>
            </w:pPr>
            <w:r>
              <w:rPr>
                <w:color w:val="000000"/>
              </w:rPr>
              <w:t>14</w:t>
            </w:r>
            <w:r w:rsidRPr="00C8047F">
              <w:rPr>
                <w:color w:val="000000"/>
              </w:rPr>
              <w:t>0-</w:t>
            </w:r>
            <w:r>
              <w:rPr>
                <w:color w:val="000000"/>
              </w:rPr>
              <w:t>A</w:t>
            </w:r>
          </w:p>
        </w:tc>
      </w:tr>
      <w:tr w:rsidR="004B2290" w:rsidRPr="009730B0" w:rsidTr="007F33D8">
        <w:trPr>
          <w:jc w:val="center"/>
        </w:trPr>
        <w:tc>
          <w:tcPr>
            <w:tcW w:w="924" w:type="dxa"/>
          </w:tcPr>
          <w:p w:rsidR="004B2290" w:rsidRDefault="004B2290" w:rsidP="004B2290">
            <w:pPr>
              <w:ind w:right="3"/>
              <w:rPr>
                <w:color w:val="000000"/>
              </w:rPr>
            </w:pPr>
            <w:r>
              <w:rPr>
                <w:color w:val="000000"/>
              </w:rPr>
              <w:t>14</w:t>
            </w:r>
            <w:r w:rsidRPr="00C8047F">
              <w:rPr>
                <w:color w:val="000000"/>
              </w:rPr>
              <w:t>1-</w:t>
            </w:r>
            <w:r>
              <w:rPr>
                <w:color w:val="000000"/>
              </w:rPr>
              <w:t>C</w:t>
            </w:r>
          </w:p>
        </w:tc>
        <w:tc>
          <w:tcPr>
            <w:tcW w:w="924" w:type="dxa"/>
          </w:tcPr>
          <w:p w:rsidR="004B2290" w:rsidRDefault="004B2290" w:rsidP="004B2290">
            <w:pPr>
              <w:ind w:right="3"/>
              <w:rPr>
                <w:color w:val="000000"/>
              </w:rPr>
            </w:pPr>
            <w:r>
              <w:rPr>
                <w:color w:val="000000"/>
              </w:rPr>
              <w:t>142C</w:t>
            </w:r>
          </w:p>
        </w:tc>
        <w:tc>
          <w:tcPr>
            <w:tcW w:w="924" w:type="dxa"/>
          </w:tcPr>
          <w:p w:rsidR="004B2290" w:rsidRDefault="004B2290" w:rsidP="004B2290">
            <w:pPr>
              <w:ind w:right="3"/>
              <w:rPr>
                <w:color w:val="000000"/>
              </w:rPr>
            </w:pPr>
            <w:r>
              <w:rPr>
                <w:color w:val="000000"/>
              </w:rPr>
              <w:t>14</w:t>
            </w:r>
            <w:r w:rsidRPr="00C8047F">
              <w:rPr>
                <w:color w:val="000000"/>
              </w:rPr>
              <w:t>3-</w:t>
            </w:r>
            <w:r>
              <w:rPr>
                <w:color w:val="000000"/>
              </w:rPr>
              <w:t>A</w:t>
            </w:r>
          </w:p>
        </w:tc>
        <w:tc>
          <w:tcPr>
            <w:tcW w:w="924" w:type="dxa"/>
          </w:tcPr>
          <w:p w:rsidR="004B2290" w:rsidRDefault="004B2290" w:rsidP="004B2290">
            <w:pPr>
              <w:ind w:right="3"/>
              <w:rPr>
                <w:color w:val="000000"/>
              </w:rPr>
            </w:pPr>
            <w:r>
              <w:rPr>
                <w:color w:val="000000"/>
              </w:rPr>
              <w:t>14</w:t>
            </w:r>
            <w:r w:rsidRPr="00C8047F">
              <w:rPr>
                <w:color w:val="000000"/>
              </w:rPr>
              <w:t>4-</w:t>
            </w:r>
            <w:r>
              <w:rPr>
                <w:color w:val="000000"/>
              </w:rPr>
              <w:t>A</w:t>
            </w:r>
          </w:p>
        </w:tc>
        <w:tc>
          <w:tcPr>
            <w:tcW w:w="924" w:type="dxa"/>
          </w:tcPr>
          <w:p w:rsidR="004B2290" w:rsidRDefault="004B2290" w:rsidP="004B2290">
            <w:pPr>
              <w:ind w:right="3"/>
              <w:rPr>
                <w:color w:val="000000"/>
              </w:rPr>
            </w:pPr>
            <w:r>
              <w:rPr>
                <w:color w:val="000000"/>
              </w:rPr>
              <w:t>14</w:t>
            </w:r>
            <w:r w:rsidRPr="00C8047F">
              <w:rPr>
                <w:color w:val="000000"/>
              </w:rPr>
              <w:t>5-</w:t>
            </w:r>
            <w:r>
              <w:rPr>
                <w:color w:val="000000"/>
              </w:rPr>
              <w:t>D</w:t>
            </w:r>
          </w:p>
        </w:tc>
        <w:tc>
          <w:tcPr>
            <w:tcW w:w="924" w:type="dxa"/>
          </w:tcPr>
          <w:p w:rsidR="004B2290" w:rsidRDefault="004B2290" w:rsidP="004B2290">
            <w:pPr>
              <w:ind w:right="3"/>
              <w:rPr>
                <w:color w:val="000000"/>
              </w:rPr>
            </w:pPr>
            <w:r>
              <w:rPr>
                <w:color w:val="000000"/>
              </w:rPr>
              <w:t>14</w:t>
            </w:r>
            <w:r w:rsidRPr="00C8047F">
              <w:rPr>
                <w:color w:val="000000"/>
              </w:rPr>
              <w:t>6-</w:t>
            </w:r>
            <w:r>
              <w:rPr>
                <w:color w:val="000000"/>
              </w:rPr>
              <w:t>B</w:t>
            </w:r>
          </w:p>
        </w:tc>
        <w:tc>
          <w:tcPr>
            <w:tcW w:w="924" w:type="dxa"/>
          </w:tcPr>
          <w:p w:rsidR="004B2290" w:rsidRDefault="004B2290" w:rsidP="004B2290">
            <w:pPr>
              <w:ind w:right="3"/>
              <w:rPr>
                <w:color w:val="000000"/>
              </w:rPr>
            </w:pPr>
            <w:r>
              <w:rPr>
                <w:color w:val="000000"/>
              </w:rPr>
              <w:t>14</w:t>
            </w:r>
            <w:r w:rsidRPr="00C8047F">
              <w:rPr>
                <w:color w:val="000000"/>
              </w:rPr>
              <w:t>7-</w:t>
            </w:r>
            <w:r>
              <w:rPr>
                <w:color w:val="000000"/>
              </w:rPr>
              <w:t>B</w:t>
            </w:r>
          </w:p>
        </w:tc>
        <w:tc>
          <w:tcPr>
            <w:tcW w:w="925" w:type="dxa"/>
          </w:tcPr>
          <w:p w:rsidR="004B2290" w:rsidRDefault="004B2290" w:rsidP="004B2290">
            <w:pPr>
              <w:ind w:right="3"/>
              <w:rPr>
                <w:color w:val="000000"/>
              </w:rPr>
            </w:pPr>
            <w:r>
              <w:rPr>
                <w:color w:val="000000"/>
              </w:rPr>
              <w:t>14</w:t>
            </w:r>
            <w:r w:rsidRPr="00C8047F">
              <w:rPr>
                <w:color w:val="000000"/>
              </w:rPr>
              <w:t>8-</w:t>
            </w:r>
            <w:r>
              <w:rPr>
                <w:color w:val="000000"/>
              </w:rPr>
              <w:t>B</w:t>
            </w:r>
          </w:p>
        </w:tc>
        <w:tc>
          <w:tcPr>
            <w:tcW w:w="925" w:type="dxa"/>
          </w:tcPr>
          <w:p w:rsidR="004B2290" w:rsidRDefault="004B2290" w:rsidP="004B2290">
            <w:pPr>
              <w:ind w:right="3"/>
              <w:rPr>
                <w:color w:val="000000"/>
              </w:rPr>
            </w:pPr>
            <w:r>
              <w:rPr>
                <w:color w:val="000000"/>
              </w:rPr>
              <w:t>14</w:t>
            </w:r>
            <w:r w:rsidRPr="00C8047F">
              <w:rPr>
                <w:color w:val="000000"/>
              </w:rPr>
              <w:t>9-</w:t>
            </w:r>
            <w:r>
              <w:rPr>
                <w:color w:val="000000"/>
              </w:rPr>
              <w:t>C</w:t>
            </w:r>
          </w:p>
        </w:tc>
        <w:tc>
          <w:tcPr>
            <w:tcW w:w="925" w:type="dxa"/>
          </w:tcPr>
          <w:p w:rsidR="004B2290" w:rsidRPr="009730B0" w:rsidRDefault="004B2290" w:rsidP="004B2290">
            <w:pPr>
              <w:ind w:right="3"/>
              <w:rPr>
                <w:color w:val="000000"/>
              </w:rPr>
            </w:pPr>
            <w:r>
              <w:rPr>
                <w:color w:val="000000"/>
              </w:rPr>
              <w:t>15</w:t>
            </w:r>
            <w:r w:rsidRPr="00C8047F">
              <w:rPr>
                <w:color w:val="000000"/>
              </w:rPr>
              <w:t>0-</w:t>
            </w:r>
            <w:r>
              <w:rPr>
                <w:color w:val="000000"/>
              </w:rPr>
              <w:t>B</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31157"/>
      <w:bookmarkStart w:id="2" w:name="_Hlk14537744"/>
      <w:bookmarkStart w:id="3" w:name="_Hlk15497780"/>
      <w:bookmarkStart w:id="4" w:name="_Hlk14508710"/>
      <w:bookmarkStart w:id="5" w:name="_Hlk14535453"/>
      <w:bookmarkStart w:id="6" w:name="_Hlk14535990"/>
      <w:bookmarkStart w:id="7" w:name="_Hlk14537074"/>
      <w:bookmarkStart w:id="8" w:name="_Hlk14538325"/>
      <w:bookmarkStart w:id="9" w:name="_Hlk14538413"/>
      <w:bookmarkStart w:id="10" w:name="_Hlk14542924"/>
      <w:bookmarkStart w:id="11" w:name="_Hlk14543739"/>
      <w:bookmarkStart w:id="12" w:name="_Hlk15497602"/>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5618D8">
        <w:rPr>
          <w:b/>
          <w:color w:val="000000"/>
          <w:szCs w:val="24"/>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Quan sát biểu đồ cột năm 2018; lựa chọn đội tuyển có cột được thể hiện cao nhất.</w:t>
      </w:r>
    </w:p>
    <w:p w:rsidR="00764D4F" w:rsidRDefault="00764D4F" w:rsidP="00764D4F">
      <w:pPr>
        <w:rPr>
          <w:color w:val="000000"/>
          <w:lang w:val="vi-VN"/>
        </w:rPr>
      </w:pPr>
      <w:r w:rsidRPr="00764D4F">
        <w:rPr>
          <w:b/>
          <w:bCs/>
          <w:color w:val="000000"/>
          <w:lang w:val="vi-VN"/>
        </w:rPr>
        <w:t xml:space="preserve">Giải chi tiết: </w:t>
      </w:r>
    </w:p>
    <w:p w:rsidR="000E7530" w:rsidRDefault="00764D4F" w:rsidP="00764D4F">
      <w:pPr>
        <w:rPr>
          <w:color w:val="000000"/>
          <w:lang w:val="vi-VN"/>
        </w:rPr>
      </w:pPr>
      <w:r w:rsidRPr="00764D4F">
        <w:rPr>
          <w:color w:val="000000"/>
          <w:lang w:val="vi-VN"/>
        </w:rPr>
        <w:t>Trong năm 2018, đội tuyển Việt Nam có trung bình cộng số tuổi cao nhấ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144666" w:rsidRPr="00105718" w:rsidRDefault="002A6555" w:rsidP="00764D4F">
      <w:pPr>
        <w:rPr>
          <w:lang w:val="vi-VN"/>
        </w:rPr>
      </w:pPr>
      <w:r>
        <w:rPr>
          <w:b/>
          <w:bCs/>
          <w:color w:val="000000"/>
          <w:lang w:val="vi-VN"/>
        </w:rPr>
        <w:t xml:space="preserve">Phương pháp giải: </w:t>
      </w:r>
      <w:r w:rsidR="00144666" w:rsidRPr="002A6133">
        <w:rPr>
          <w:position w:val="-14"/>
        </w:rPr>
        <w:object w:dxaOrig="1960" w:dyaOrig="499">
          <v:shape id="_x0000_i1289" type="#_x0000_t75" style="width:98.25pt;height:24.75pt" o:ole="">
            <v:imagedata r:id="rId544" o:title=""/>
          </v:shape>
          <o:OLEObject Type="Embed" ProgID="Equation.DSMT4" ShapeID="_x0000_i1289" DrawAspect="Content" ObjectID="_1772193595" r:id="rId545"/>
        </w:object>
      </w:r>
    </w:p>
    <w:p w:rsidR="00764D4F" w:rsidRDefault="00764D4F" w:rsidP="00764D4F">
      <w:pPr>
        <w:rPr>
          <w:color w:val="000000"/>
          <w:lang w:val="vi-VN"/>
        </w:rPr>
      </w:pPr>
      <w:r w:rsidRPr="00764D4F">
        <w:rPr>
          <w:b/>
          <w:bCs/>
          <w:color w:val="000000"/>
          <w:lang w:val="vi-VN"/>
        </w:rPr>
        <w:t xml:space="preserve">Giải chi tiết: </w:t>
      </w:r>
    </w:p>
    <w:p w:rsidR="00144666" w:rsidRDefault="00144666" w:rsidP="00764D4F">
      <w:r w:rsidRPr="002A6133">
        <w:rPr>
          <w:position w:val="-14"/>
        </w:rPr>
        <w:object w:dxaOrig="3440" w:dyaOrig="400">
          <v:shape id="_x0000_i1290" type="#_x0000_t75" style="width:171.75pt;height:20.25pt" o:ole="">
            <v:imagedata r:id="rId546" o:title=""/>
          </v:shape>
          <o:OLEObject Type="Embed" ProgID="Equation.DSMT4" ShapeID="_x0000_i1290" DrawAspect="Content" ObjectID="_1772193596" r:id="rId547"/>
        </w:object>
      </w:r>
    </w:p>
    <w:p w:rsidR="00144666" w:rsidRDefault="00144666" w:rsidP="00764D4F">
      <w:r w:rsidRPr="002A6133">
        <w:rPr>
          <w:position w:val="-14"/>
        </w:rPr>
        <w:object w:dxaOrig="9859" w:dyaOrig="400">
          <v:shape id="_x0000_i1291" type="#_x0000_t75" style="width:492.75pt;height:20.25pt" o:ole="">
            <v:imagedata r:id="rId548" o:title=""/>
          </v:shape>
          <o:OLEObject Type="Embed" ProgID="Equation.DSMT4" ShapeID="_x0000_i1291" DrawAspect="Content" ObjectID="_1772193597" r:id="rId549"/>
        </w:object>
      </w:r>
    </w:p>
    <w:p w:rsidR="00144666" w:rsidRDefault="00144666" w:rsidP="00764D4F">
      <w:r w:rsidRPr="002A6133">
        <w:rPr>
          <w:position w:val="-14"/>
        </w:rPr>
        <w:object w:dxaOrig="2920" w:dyaOrig="400">
          <v:shape id="_x0000_i1292" type="#_x0000_t75" style="width:146.25pt;height:20.25pt" o:ole="">
            <v:imagedata r:id="rId550" o:title=""/>
          </v:shape>
          <o:OLEObject Type="Embed" ProgID="Equation.DSMT4" ShapeID="_x0000_i1292" DrawAspect="Content" ObjectID="_1772193598" r:id="rId551"/>
        </w:object>
      </w:r>
    </w:p>
    <w:p w:rsidR="00C8047F" w:rsidRPr="00764D4F" w:rsidRDefault="00144666" w:rsidP="00C8047F">
      <w:pPr>
        <w:rPr>
          <w:color w:val="000000"/>
          <w:lang w:val="vi-VN"/>
        </w:rPr>
      </w:pPr>
      <w:r w:rsidRPr="002A6133">
        <w:rPr>
          <w:position w:val="-14"/>
        </w:rPr>
        <w:object w:dxaOrig="6520" w:dyaOrig="400">
          <v:shape id="_x0000_i1293" type="#_x0000_t75" style="width:326.25pt;height:20.25pt" o:ole="">
            <v:imagedata r:id="rId552" o:title=""/>
          </v:shape>
          <o:OLEObject Type="Embed" ProgID="Equation.DSMT4" ShapeID="_x0000_i1293" DrawAspect="Content" ObjectID="_1772193599" r:id="rId553"/>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Giải phương trình logarit: </w:t>
      </w:r>
      <w:r w:rsidR="00144666" w:rsidRPr="002A6133">
        <w:rPr>
          <w:position w:val="-12"/>
        </w:rPr>
        <w:object w:dxaOrig="1939" w:dyaOrig="380">
          <v:shape id="_x0000_i1294" type="#_x0000_t75" style="width:96.75pt;height:18.75pt" o:ole="">
            <v:imagedata r:id="rId554" o:title=""/>
          </v:shape>
          <o:OLEObject Type="Embed" ProgID="Equation.DSMT4" ShapeID="_x0000_i1294" DrawAspect="Content" ObjectID="_1772193600" r:id="rId555"/>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ĐKXĐ: </w:t>
      </w:r>
      <w:r w:rsidR="00144666" w:rsidRPr="002A6133">
        <w:rPr>
          <w:position w:val="-6"/>
        </w:rPr>
        <w:object w:dxaOrig="560" w:dyaOrig="279">
          <v:shape id="_x0000_i1295" type="#_x0000_t75" style="width:27.75pt;height:14.25pt" o:ole="">
            <v:imagedata r:id="rId556" o:title=""/>
          </v:shape>
          <o:OLEObject Type="Embed" ProgID="Equation.DSMT4" ShapeID="_x0000_i1295" DrawAspect="Content" ObjectID="_1772193601" r:id="rId557"/>
        </w:object>
      </w:r>
    </w:p>
    <w:p w:rsidR="00764D4F" w:rsidRDefault="00764D4F" w:rsidP="00764D4F">
      <w:pPr>
        <w:rPr>
          <w:color w:val="000000"/>
          <w:lang w:val="vi-VN"/>
        </w:rPr>
      </w:pPr>
      <w:r w:rsidRPr="00764D4F">
        <w:rPr>
          <w:color w:val="000000"/>
          <w:lang w:val="vi-VN"/>
        </w:rPr>
        <w:t xml:space="preserve">Ta có: </w:t>
      </w:r>
      <w:r w:rsidR="00144666" w:rsidRPr="002A6133">
        <w:rPr>
          <w:position w:val="-24"/>
        </w:rPr>
        <w:object w:dxaOrig="4140" w:dyaOrig="620">
          <v:shape id="_x0000_i1296" type="#_x0000_t75" style="width:207pt;height:30.75pt" o:ole="">
            <v:imagedata r:id="rId558" o:title=""/>
          </v:shape>
          <o:OLEObject Type="Embed" ProgID="Equation.DSMT4" ShapeID="_x0000_i1296" DrawAspect="Content" ObjectID="_1772193602" r:id="rId559"/>
        </w:object>
      </w:r>
    </w:p>
    <w:p w:rsidR="000E7530" w:rsidRDefault="00764D4F" w:rsidP="00764D4F">
      <w:pPr>
        <w:rPr>
          <w:color w:val="000000"/>
          <w:lang w:val="vi-VN"/>
        </w:rPr>
      </w:pPr>
      <w:r w:rsidRPr="00764D4F">
        <w:rPr>
          <w:color w:val="000000"/>
          <w:lang w:val="vi-VN"/>
        </w:rPr>
        <w:t xml:space="preserve">Vậy phương trình có nghiệm </w:t>
      </w:r>
      <w:r w:rsidR="00144666" w:rsidRPr="002A6133">
        <w:rPr>
          <w:position w:val="-24"/>
        </w:rPr>
        <w:object w:dxaOrig="580" w:dyaOrig="620">
          <v:shape id="_x0000_i1297" type="#_x0000_t75" style="width:29.25pt;height:30.75pt" o:ole="">
            <v:imagedata r:id="rId560" o:title=""/>
          </v:shape>
          <o:OLEObject Type="Embed" ProgID="Equation.DSMT4" ShapeID="_x0000_i1297" DrawAspect="Content" ObjectID="_1772193603" r:id="rId561"/>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lastRenderedPageBreak/>
        <w:t>Câu 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C8047F">
      <w:pPr>
        <w:rPr>
          <w:color w:val="000000"/>
          <w:lang w:val="vi-VN"/>
        </w:rPr>
      </w:pPr>
      <w:r>
        <w:rPr>
          <w:b/>
          <w:bCs/>
          <w:color w:val="000000"/>
          <w:lang w:val="vi-VN"/>
        </w:rPr>
        <w:t xml:space="preserve">Phương pháp giải: </w:t>
      </w:r>
      <w:r w:rsidR="00764D4F" w:rsidRPr="00764D4F">
        <w:rPr>
          <w:color w:val="000000"/>
          <w:lang w:val="vi-VN"/>
        </w:rPr>
        <w:t>+) Đặt ẩn phụ, đưa hệ về hệ hai phương trình bậc nhất hai ẩn.</w:t>
      </w:r>
    </w:p>
    <w:p w:rsidR="00764D4F" w:rsidRDefault="00764D4F" w:rsidP="00C8047F">
      <w:pPr>
        <w:rPr>
          <w:color w:val="000000"/>
          <w:lang w:val="vi-VN"/>
        </w:rPr>
      </w:pPr>
      <w:r w:rsidRPr="00764D4F">
        <w:rPr>
          <w:color w:val="000000"/>
          <w:lang w:val="vi-VN"/>
        </w:rPr>
        <w:t>+) Giải hệ phương trình bằng phương pháp thế hoặc cộng đại số.</w:t>
      </w:r>
    </w:p>
    <w:p w:rsidR="00764D4F" w:rsidRDefault="00764D4F" w:rsidP="00C8047F">
      <w:pPr>
        <w:rPr>
          <w:color w:val="000000"/>
          <w:lang w:val="vi-VN"/>
        </w:rPr>
      </w:pPr>
      <w:r w:rsidRPr="00764D4F">
        <w:rPr>
          <w:b/>
          <w:bCs/>
          <w:color w:val="000000"/>
          <w:lang w:val="vi-VN"/>
        </w:rPr>
        <w:t xml:space="preserve">Giải chi tiết: </w:t>
      </w:r>
    </w:p>
    <w:p w:rsidR="00764D4F" w:rsidRDefault="00764D4F" w:rsidP="00C8047F">
      <w:pPr>
        <w:rPr>
          <w:color w:val="000000"/>
          <w:lang w:val="vi-VN"/>
        </w:rPr>
      </w:pPr>
      <w:r w:rsidRPr="00764D4F">
        <w:rPr>
          <w:color w:val="000000"/>
          <w:lang w:val="vi-VN"/>
        </w:rPr>
        <w:t xml:space="preserve">Điều kiện </w:t>
      </w:r>
      <w:r w:rsidR="00144666" w:rsidRPr="002A6133">
        <w:rPr>
          <w:position w:val="-10"/>
        </w:rPr>
        <w:object w:dxaOrig="1200" w:dyaOrig="320">
          <v:shape id="_x0000_i1298" type="#_x0000_t75" style="width:60pt;height:15.75pt" o:ole="">
            <v:imagedata r:id="rId562" o:title=""/>
          </v:shape>
          <o:OLEObject Type="Embed" ProgID="Equation.DSMT4" ShapeID="_x0000_i1298" DrawAspect="Content" ObjectID="_1772193604" r:id="rId563"/>
        </w:object>
      </w:r>
    </w:p>
    <w:p w:rsidR="00764D4F" w:rsidRDefault="00764D4F" w:rsidP="00C8047F">
      <w:pPr>
        <w:rPr>
          <w:color w:val="000000"/>
          <w:lang w:val="vi-VN"/>
        </w:rPr>
      </w:pPr>
      <w:r w:rsidRPr="00764D4F">
        <w:rPr>
          <w:color w:val="000000"/>
          <w:lang w:val="vi-VN"/>
        </w:rPr>
        <w:t xml:space="preserve">Đặt </w:t>
      </w:r>
      <w:r w:rsidR="00144666" w:rsidRPr="002A6133">
        <w:rPr>
          <w:position w:val="-28"/>
        </w:rPr>
        <w:object w:dxaOrig="2320" w:dyaOrig="660">
          <v:shape id="_x0000_i1299" type="#_x0000_t75" style="width:116.25pt;height:33pt" o:ole="">
            <v:imagedata r:id="rId564" o:title=""/>
          </v:shape>
          <o:OLEObject Type="Embed" ProgID="Equation.DSMT4" ShapeID="_x0000_i1299" DrawAspect="Content" ObjectID="_1772193605" r:id="rId565"/>
        </w:object>
      </w:r>
      <w:r w:rsidRPr="00764D4F">
        <w:rPr>
          <w:color w:val="000000"/>
          <w:lang w:val="vi-VN"/>
        </w:rPr>
        <w:t xml:space="preserve"> khi đó hệ phương trình trở thành:</w:t>
      </w:r>
    </w:p>
    <w:p w:rsidR="00144666" w:rsidRDefault="00144666" w:rsidP="00C8047F">
      <w:r w:rsidRPr="002A6133">
        <w:rPr>
          <w:position w:val="-70"/>
        </w:rPr>
        <w:object w:dxaOrig="8700" w:dyaOrig="1520">
          <v:shape id="_x0000_i1300" type="#_x0000_t75" style="width:435pt;height:75.75pt" o:ole="">
            <v:imagedata r:id="rId566" o:title=""/>
          </v:shape>
          <o:OLEObject Type="Embed" ProgID="Equation.DSMT4" ShapeID="_x0000_i1300" DrawAspect="Content" ObjectID="_1772193606" r:id="rId567"/>
        </w:object>
      </w:r>
    </w:p>
    <w:p w:rsidR="00C8047F" w:rsidRPr="00764D4F" w:rsidRDefault="00764D4F" w:rsidP="00C8047F">
      <w:pPr>
        <w:rPr>
          <w:color w:val="000000"/>
          <w:lang w:val="vi-VN"/>
        </w:rPr>
      </w:pPr>
      <w:r w:rsidRPr="00764D4F">
        <w:rPr>
          <w:color w:val="000000"/>
          <w:lang w:val="vi-VN"/>
        </w:rPr>
        <w:t xml:space="preserve">Vậy hệ phương trình ban đầu có 4 nghiệm </w:t>
      </w:r>
      <w:r w:rsidR="00144666" w:rsidRPr="002A6133">
        <w:rPr>
          <w:position w:val="-14"/>
        </w:rPr>
        <w:object w:dxaOrig="2780" w:dyaOrig="400">
          <v:shape id="_x0000_i1301" type="#_x0000_t75" style="width:138.75pt;height:20.25pt" o:ole="">
            <v:imagedata r:id="rId568" o:title=""/>
          </v:shape>
          <o:OLEObject Type="Embed" ProgID="Equation.DSMT4" ShapeID="_x0000_i1301" DrawAspect="Content" ObjectID="_1772193607" r:id="rId569"/>
        </w:object>
      </w:r>
    </w:p>
    <w:bookmarkEnd w:id="10"/>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144666" w:rsidRDefault="002A6555" w:rsidP="00764D4F">
      <w:pPr>
        <w:rPr>
          <w:lang w:val="vi-VN"/>
        </w:rPr>
      </w:pPr>
      <w:r>
        <w:rPr>
          <w:b/>
          <w:bCs/>
          <w:color w:val="000000"/>
          <w:lang w:val="vi-VN"/>
        </w:rPr>
        <w:t xml:space="preserve">Phương pháp giải: </w:t>
      </w:r>
      <w:r w:rsidR="00764D4F" w:rsidRPr="00764D4F">
        <w:rPr>
          <w:color w:val="000000"/>
          <w:lang w:val="vi-VN"/>
        </w:rPr>
        <w:t xml:space="preserve">- Suy ra tọa độ của </w:t>
      </w:r>
      <w:r w:rsidR="00764D4F" w:rsidRPr="00764D4F">
        <w:rPr>
          <w:i/>
          <w:iCs/>
          <w:color w:val="000000"/>
          <w:lang w:val="vi-VN"/>
        </w:rPr>
        <w:t>A,B,C</w:t>
      </w:r>
      <w:r w:rsidR="00764D4F" w:rsidRPr="00764D4F">
        <w:rPr>
          <w:color w:val="000000"/>
          <w:lang w:val="vi-VN"/>
        </w:rPr>
        <w:t xml:space="preserve"> : Số phức </w:t>
      </w:r>
      <w:r w:rsidR="00144666" w:rsidRPr="002A6133">
        <w:rPr>
          <w:position w:val="-6"/>
        </w:rPr>
        <w:object w:dxaOrig="960" w:dyaOrig="279">
          <v:shape id="_x0000_i1302" type="#_x0000_t75" style="width:48pt;height:14.25pt" o:ole="">
            <v:imagedata r:id="rId570" o:title=""/>
          </v:shape>
          <o:OLEObject Type="Embed" ProgID="Equation.DSMT4" ShapeID="_x0000_i1302" DrawAspect="Content" ObjectID="_1772193608" r:id="rId571"/>
        </w:object>
      </w:r>
      <w:r w:rsidR="00144666" w:rsidRPr="00144666">
        <w:rPr>
          <w:lang w:val="vi-VN"/>
        </w:rPr>
        <w:t xml:space="preserve"> </w:t>
      </w:r>
      <w:r w:rsidR="00764D4F" w:rsidRPr="00764D4F">
        <w:rPr>
          <w:color w:val="000000"/>
          <w:lang w:val="vi-VN"/>
        </w:rPr>
        <w:t xml:space="preserve">được biểu diễn bởi điểm </w:t>
      </w:r>
      <w:r w:rsidR="00144666" w:rsidRPr="002A6133">
        <w:rPr>
          <w:position w:val="-14"/>
        </w:rPr>
        <w:object w:dxaOrig="859" w:dyaOrig="400">
          <v:shape id="_x0000_i1303" type="#_x0000_t75" style="width:42.75pt;height:20.25pt" o:ole="">
            <v:imagedata r:id="rId572" o:title=""/>
          </v:shape>
          <o:OLEObject Type="Embed" ProgID="Equation.DSMT4" ShapeID="_x0000_i1303" DrawAspect="Content" ObjectID="_1772193609" r:id="rId573"/>
        </w:object>
      </w:r>
      <w:r w:rsidR="00144666" w:rsidRPr="00144666">
        <w:rPr>
          <w:lang w:val="vi-VN"/>
        </w:rPr>
        <w:t>.</w:t>
      </w:r>
    </w:p>
    <w:p w:rsidR="00144666" w:rsidRDefault="00764D4F" w:rsidP="00764D4F">
      <w:pPr>
        <w:rPr>
          <w:lang w:val="vi-VN"/>
        </w:rPr>
      </w:pPr>
      <w:r w:rsidRPr="00764D4F">
        <w:rPr>
          <w:color w:val="000000"/>
          <w:lang w:val="vi-VN"/>
        </w:rPr>
        <w:t xml:space="preserve">- Tính độ dài các đoạn thẳng </w:t>
      </w:r>
      <w:r w:rsidR="00144666" w:rsidRPr="002A6133">
        <w:rPr>
          <w:position w:val="-10"/>
        </w:rPr>
        <w:object w:dxaOrig="1240" w:dyaOrig="320">
          <v:shape id="_x0000_i1304" type="#_x0000_t75" style="width:62.25pt;height:15.75pt" o:ole="">
            <v:imagedata r:id="rId574" o:title=""/>
          </v:shape>
          <o:OLEObject Type="Embed" ProgID="Equation.DSMT4" ShapeID="_x0000_i1304" DrawAspect="Content" ObjectID="_1772193610" r:id="rId575"/>
        </w:object>
      </w:r>
      <w:r w:rsidR="00144666" w:rsidRPr="00144666">
        <w:rPr>
          <w:lang w:val="vi-VN"/>
        </w:rPr>
        <w:t xml:space="preserve">. </w:t>
      </w:r>
      <w:r w:rsidRPr="00764D4F">
        <w:rPr>
          <w:color w:val="000000"/>
          <w:lang w:val="vi-VN"/>
        </w:rPr>
        <w:t xml:space="preserve">Sử dụng công thức tính độ dài đoạn thẳng </w:t>
      </w:r>
      <w:r w:rsidR="00144666" w:rsidRPr="002A6133">
        <w:rPr>
          <w:position w:val="-16"/>
        </w:rPr>
        <w:object w:dxaOrig="4160" w:dyaOrig="520">
          <v:shape id="_x0000_i1305" type="#_x0000_t75" style="width:207.75pt;height:26.25pt" o:ole="">
            <v:imagedata r:id="rId576" o:title=""/>
          </v:shape>
          <o:OLEObject Type="Embed" ProgID="Equation.DSMT4" ShapeID="_x0000_i1305" DrawAspect="Content" ObjectID="_1772193611" r:id="rId577"/>
        </w:object>
      </w:r>
      <w:r w:rsidR="00144666" w:rsidRPr="00144666">
        <w:rPr>
          <w:lang w:val="vi-VN"/>
        </w:rPr>
        <w:t>.</w:t>
      </w:r>
    </w:p>
    <w:p w:rsidR="00764D4F" w:rsidRDefault="00764D4F" w:rsidP="00764D4F">
      <w:pPr>
        <w:rPr>
          <w:color w:val="000000"/>
          <w:lang w:val="vi-VN"/>
        </w:rPr>
      </w:pPr>
      <w:r w:rsidRPr="00764D4F">
        <w:rPr>
          <w:color w:val="000000"/>
          <w:lang w:val="vi-VN"/>
        </w:rPr>
        <w:t xml:space="preserve">- Sử dụng công thức Herong để tính diện tích tam giác: </w:t>
      </w:r>
      <w:r w:rsidR="00144666" w:rsidRPr="002A6133">
        <w:rPr>
          <w:position w:val="-16"/>
        </w:rPr>
        <w:object w:dxaOrig="3900" w:dyaOrig="460">
          <v:shape id="_x0000_i1306" type="#_x0000_t75" style="width:195pt;height:23.25pt" o:ole="">
            <v:imagedata r:id="rId578" o:title=""/>
          </v:shape>
          <o:OLEObject Type="Embed" ProgID="Equation.DSMT4" ShapeID="_x0000_i1306" DrawAspect="Content" ObjectID="_1772193612" r:id="rId579"/>
        </w:object>
      </w:r>
      <w:r w:rsidRPr="00764D4F">
        <w:rPr>
          <w:color w:val="000000"/>
          <w:lang w:val="vi-VN"/>
        </w:rPr>
        <w:t xml:space="preserve"> với p là nửa chu vi tam giác </w:t>
      </w:r>
      <w:r w:rsidR="00144666" w:rsidRPr="002A6133">
        <w:rPr>
          <w:position w:val="-6"/>
        </w:rPr>
        <w:object w:dxaOrig="560" w:dyaOrig="279">
          <v:shape id="_x0000_i1307" type="#_x0000_t75" style="width:27.75pt;height:14.25pt" o:ole="">
            <v:imagedata r:id="rId580" o:title=""/>
          </v:shape>
          <o:OLEObject Type="Embed" ProgID="Equation.DSMT4" ShapeID="_x0000_i1307" DrawAspect="Content" ObjectID="_1772193613" r:id="rId581"/>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Pr="00144666" w:rsidRDefault="00764D4F" w:rsidP="00764D4F">
      <w:pPr>
        <w:rPr>
          <w:color w:val="000000"/>
          <w:lang w:val="vi-VN"/>
        </w:rPr>
      </w:pPr>
      <w:r w:rsidRPr="00764D4F">
        <w:rPr>
          <w:color w:val="000000"/>
          <w:lang w:val="vi-VN"/>
        </w:rPr>
        <w:t xml:space="preserve">Ta có </w:t>
      </w:r>
      <w:r w:rsidR="00144666" w:rsidRPr="002A6133">
        <w:rPr>
          <w:position w:val="-12"/>
        </w:rPr>
        <w:object w:dxaOrig="2020" w:dyaOrig="360">
          <v:shape id="_x0000_i1308" type="#_x0000_t75" style="width:101.25pt;height:18pt" o:ole="">
            <v:imagedata r:id="rId582" o:title=""/>
          </v:shape>
          <o:OLEObject Type="Embed" ProgID="Equation.DSMT4" ShapeID="_x0000_i1308" DrawAspect="Content" ObjectID="_1772193614" r:id="rId583"/>
        </w:object>
      </w:r>
      <w:r w:rsidR="00144666" w:rsidRPr="00144666">
        <w:rPr>
          <w:lang w:val="vi-VN"/>
        </w:rPr>
        <w:t xml:space="preserve"> </w:t>
      </w:r>
      <w:r w:rsidRPr="00764D4F">
        <w:rPr>
          <w:color w:val="000000"/>
          <w:lang w:val="vi-VN"/>
        </w:rPr>
        <w:t xml:space="preserve">và </w:t>
      </w:r>
      <w:r w:rsidR="00144666" w:rsidRPr="002A6133">
        <w:rPr>
          <w:position w:val="-12"/>
        </w:rPr>
        <w:object w:dxaOrig="1020" w:dyaOrig="360">
          <v:shape id="_x0000_i1309" type="#_x0000_t75" style="width:51pt;height:18pt" o:ole="">
            <v:imagedata r:id="rId584" o:title=""/>
          </v:shape>
          <o:OLEObject Type="Embed" ProgID="Equation.DSMT4" ShapeID="_x0000_i1309" DrawAspect="Content" ObjectID="_1772193615" r:id="rId585"/>
        </w:object>
      </w:r>
      <w:r w:rsidRPr="00764D4F">
        <w:rPr>
          <w:color w:val="000000"/>
          <w:lang w:val="vi-VN"/>
        </w:rPr>
        <w:t xml:space="preserve"> có biểu diễn hình học trong mặt phẳng tọa độ </w:t>
      </w:r>
      <w:r w:rsidRPr="00764D4F">
        <w:rPr>
          <w:i/>
          <w:iCs/>
          <w:color w:val="000000"/>
          <w:lang w:val="vi-VN"/>
        </w:rPr>
        <w:t>Oxy</w:t>
      </w:r>
      <w:r w:rsidRPr="00764D4F">
        <w:rPr>
          <w:color w:val="000000"/>
          <w:lang w:val="vi-VN"/>
        </w:rPr>
        <w:t xml:space="preserve"> lần lượt là các điểm </w:t>
      </w:r>
      <w:r w:rsidR="00144666" w:rsidRPr="002A6133">
        <w:rPr>
          <w:position w:val="-10"/>
        </w:rPr>
        <w:object w:dxaOrig="740" w:dyaOrig="320">
          <v:shape id="_x0000_i1310" type="#_x0000_t75" style="width:36.75pt;height:15.75pt" o:ole="">
            <v:imagedata r:id="rId586" o:title=""/>
          </v:shape>
          <o:OLEObject Type="Embed" ProgID="Equation.DSMT4" ShapeID="_x0000_i1310" DrawAspect="Content" ObjectID="_1772193616" r:id="rId587"/>
        </w:object>
      </w:r>
      <w:r w:rsidR="00144666" w:rsidRPr="00144666">
        <w:rPr>
          <w:color w:val="000000"/>
          <w:lang w:val="vi-VN"/>
        </w:rPr>
        <w:t xml:space="preserve"> </w:t>
      </w:r>
      <w:r w:rsidRPr="00764D4F">
        <w:rPr>
          <w:color w:val="000000"/>
          <w:lang w:val="vi-VN"/>
        </w:rPr>
        <w:t xml:space="preserve">nên </w:t>
      </w:r>
      <w:r w:rsidR="00144666" w:rsidRPr="002A6133">
        <w:rPr>
          <w:position w:val="-14"/>
        </w:rPr>
        <w:object w:dxaOrig="2620" w:dyaOrig="400">
          <v:shape id="_x0000_i1311" type="#_x0000_t75" style="width:131.25pt;height:20.25pt" o:ole="">
            <v:imagedata r:id="rId588" o:title=""/>
          </v:shape>
          <o:OLEObject Type="Embed" ProgID="Equation.DSMT4" ShapeID="_x0000_i1311" DrawAspect="Content" ObjectID="_1772193617" r:id="rId589"/>
        </w:object>
      </w:r>
    </w:p>
    <w:p w:rsidR="00764D4F" w:rsidRDefault="00764D4F" w:rsidP="00764D4F">
      <w:pPr>
        <w:rPr>
          <w:color w:val="000000"/>
          <w:lang w:val="vi-VN"/>
        </w:rPr>
      </w:pPr>
      <w:r w:rsidRPr="00764D4F">
        <w:rPr>
          <w:color w:val="000000"/>
          <w:lang w:val="vi-VN"/>
        </w:rPr>
        <w:t xml:space="preserve">Khi đó ta có: .. </w:t>
      </w:r>
    </w:p>
    <w:p w:rsidR="00764D4F" w:rsidRDefault="00764D4F" w:rsidP="00764D4F">
      <w:pPr>
        <w:rPr>
          <w:color w:val="000000"/>
          <w:lang w:val="vi-VN"/>
        </w:rPr>
      </w:pPr>
      <w:r w:rsidRPr="00764D4F">
        <w:rPr>
          <w:color w:val="000000"/>
          <w:lang w:val="vi-VN"/>
        </w:rPr>
        <w:t xml:space="preserve">Gọi p là nửa chu vi tam giác ABC ta có: </w:t>
      </w:r>
      <w:r w:rsidR="00372E2B" w:rsidRPr="002A6133">
        <w:rPr>
          <w:position w:val="-24"/>
        </w:rPr>
        <w:object w:dxaOrig="2020" w:dyaOrig="680">
          <v:shape id="_x0000_i1312" type="#_x0000_t75" style="width:101.25pt;height:33.75pt" o:ole="">
            <v:imagedata r:id="rId590" o:title=""/>
          </v:shape>
          <o:OLEObject Type="Embed" ProgID="Equation.DSMT4" ShapeID="_x0000_i1312" DrawAspect="Content" ObjectID="_1772193618" r:id="rId591"/>
        </w:object>
      </w:r>
    </w:p>
    <w:p w:rsidR="000E7530" w:rsidRDefault="00764D4F" w:rsidP="00764D4F">
      <w:pPr>
        <w:rPr>
          <w:color w:val="000000"/>
          <w:lang w:val="vi-VN"/>
        </w:rPr>
      </w:pPr>
      <w:r w:rsidRPr="00764D4F">
        <w:rPr>
          <w:color w:val="000000"/>
          <w:lang w:val="vi-VN"/>
        </w:rPr>
        <w:t xml:space="preserve">Diện tích tam giác ABC là: </w:t>
      </w:r>
      <w:r w:rsidR="00372E2B" w:rsidRPr="002A6133">
        <w:rPr>
          <w:position w:val="-16"/>
        </w:rPr>
        <w:object w:dxaOrig="4300" w:dyaOrig="460">
          <v:shape id="_x0000_i1313" type="#_x0000_t75" style="width:215.25pt;height:23.25pt" o:ole="">
            <v:imagedata r:id="rId592" o:title=""/>
          </v:shape>
          <o:OLEObject Type="Embed" ProgID="Equation.DSMT4" ShapeID="_x0000_i1313" DrawAspect="Content" ObjectID="_1772193619" r:id="rId593"/>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6:</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Mặt phẳng (Q) song song với </w:t>
      </w:r>
      <w:r w:rsidR="00372E2B" w:rsidRPr="002A6133">
        <w:rPr>
          <w:position w:val="-14"/>
        </w:rPr>
        <w:object w:dxaOrig="2340" w:dyaOrig="400">
          <v:shape id="_x0000_i1314" type="#_x0000_t75" style="width:117pt;height:20.25pt" o:ole="">
            <v:imagedata r:id="rId594" o:title=""/>
          </v:shape>
          <o:OLEObject Type="Embed" ProgID="Equation.DSMT4" ShapeID="_x0000_i1314" DrawAspect="Content" ObjectID="_1772193620" r:id="rId595"/>
        </w:object>
      </w:r>
      <w:r w:rsidR="00372E2B" w:rsidRPr="00372E2B">
        <w:rPr>
          <w:lang w:val="vi-VN"/>
        </w:rPr>
        <w:t xml:space="preserve"> </w:t>
      </w:r>
      <w:r w:rsidR="00764D4F" w:rsidRPr="00764D4F">
        <w:rPr>
          <w:color w:val="000000"/>
          <w:lang w:val="vi-VN"/>
        </w:rPr>
        <w:t xml:space="preserve">có dạng </w:t>
      </w:r>
      <w:r w:rsidR="00372E2B" w:rsidRPr="002A6133">
        <w:rPr>
          <w:position w:val="-14"/>
        </w:rPr>
        <w:object w:dxaOrig="3220" w:dyaOrig="400">
          <v:shape id="_x0000_i1315" type="#_x0000_t75" style="width:161.25pt;height:20.25pt" o:ole="">
            <v:imagedata r:id="rId596" o:title=""/>
          </v:shape>
          <o:OLEObject Type="Embed" ProgID="Equation.DSMT4" ShapeID="_x0000_i1315" DrawAspect="Content" ObjectID="_1772193621" r:id="rId597"/>
        </w:object>
      </w:r>
      <w:r w:rsidR="00372E2B" w:rsidRPr="00105718">
        <w:rPr>
          <w:lang w:val="vi-VN"/>
        </w:rPr>
        <w:t>.</w:t>
      </w:r>
    </w:p>
    <w:p w:rsidR="00764D4F" w:rsidRDefault="00764D4F" w:rsidP="00764D4F">
      <w:pPr>
        <w:rPr>
          <w:color w:val="000000"/>
          <w:lang w:val="vi-VN"/>
        </w:rPr>
      </w:pPr>
      <w:r w:rsidRPr="00764D4F">
        <w:rPr>
          <w:color w:val="000000"/>
          <w:lang w:val="vi-VN"/>
        </w:rPr>
        <w:t xml:space="preserve">- Thay tọa độ diểm A vào phương trình (Q) tìm hệ số </w:t>
      </w:r>
      <w:r w:rsidR="00372E2B" w:rsidRPr="002A6133">
        <w:rPr>
          <w:position w:val="-6"/>
        </w:rPr>
        <w:object w:dxaOrig="279" w:dyaOrig="279">
          <v:shape id="_x0000_i1316" type="#_x0000_t75" style="width:14.25pt;height:14.25pt" o:ole="">
            <v:imagedata r:id="rId598" o:title=""/>
          </v:shape>
          <o:OLEObject Type="Embed" ProgID="Equation.DSMT4" ShapeID="_x0000_i1316" DrawAspect="Content" ObjectID="_1772193622" r:id="rId59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372E2B" w:rsidRDefault="00764D4F" w:rsidP="00764D4F">
      <w:pPr>
        <w:rPr>
          <w:lang w:val="vi-VN"/>
        </w:rPr>
      </w:pPr>
      <w:r w:rsidRPr="00764D4F">
        <w:rPr>
          <w:color w:val="000000"/>
          <w:lang w:val="vi-VN"/>
        </w:rPr>
        <w:t xml:space="preserve">Mặt phẳng </w:t>
      </w:r>
      <w:r w:rsidR="00372E2B" w:rsidRPr="002A6133">
        <w:rPr>
          <w:position w:val="-14"/>
        </w:rPr>
        <w:object w:dxaOrig="420" w:dyaOrig="400">
          <v:shape id="_x0000_i1317" type="#_x0000_t75" style="width:21pt;height:20.25pt" o:ole="">
            <v:imagedata r:id="rId600" o:title=""/>
          </v:shape>
          <o:OLEObject Type="Embed" ProgID="Equation.DSMT4" ShapeID="_x0000_i1317" DrawAspect="Content" ObjectID="_1772193623" r:id="rId601"/>
        </w:object>
      </w:r>
      <w:r w:rsidRPr="00764D4F">
        <w:rPr>
          <w:i/>
          <w:iCs/>
          <w:color w:val="000000"/>
          <w:lang w:val="vi-VN"/>
        </w:rPr>
        <w:t xml:space="preserve"> </w:t>
      </w:r>
      <w:r w:rsidRPr="00764D4F">
        <w:rPr>
          <w:color w:val="000000"/>
          <w:lang w:val="vi-VN"/>
        </w:rPr>
        <w:t xml:space="preserve">song song với mặt phẳng </w:t>
      </w:r>
      <w:r w:rsidR="00372E2B" w:rsidRPr="002A6133">
        <w:rPr>
          <w:position w:val="-14"/>
        </w:rPr>
        <w:object w:dxaOrig="2299" w:dyaOrig="400">
          <v:shape id="_x0000_i1318" type="#_x0000_t75" style="width:114.75pt;height:20.25pt" o:ole="">
            <v:imagedata r:id="rId602" o:title=""/>
          </v:shape>
          <o:OLEObject Type="Embed" ProgID="Equation.DSMT4" ShapeID="_x0000_i1318" DrawAspect="Content" ObjectID="_1772193624" r:id="rId603"/>
        </w:object>
      </w:r>
      <w:r w:rsidR="00372E2B" w:rsidRPr="00372E2B">
        <w:rPr>
          <w:lang w:val="vi-VN"/>
        </w:rPr>
        <w:t xml:space="preserve"> </w:t>
      </w:r>
      <w:r w:rsidRPr="00764D4F">
        <w:rPr>
          <w:color w:val="000000"/>
          <w:lang w:val="vi-VN"/>
        </w:rPr>
        <w:t xml:space="preserve">nên phương trình mặt phẳng </w:t>
      </w:r>
      <w:r w:rsidR="00372E2B" w:rsidRPr="002A6133">
        <w:rPr>
          <w:position w:val="-14"/>
        </w:rPr>
        <w:object w:dxaOrig="420" w:dyaOrig="400">
          <v:shape id="_x0000_i1319" type="#_x0000_t75" style="width:21pt;height:20.25pt" o:ole="">
            <v:imagedata r:id="rId604" o:title=""/>
          </v:shape>
          <o:OLEObject Type="Embed" ProgID="Equation.DSMT4" ShapeID="_x0000_i1319" DrawAspect="Content" ObjectID="_1772193625" r:id="rId605"/>
        </w:object>
      </w:r>
      <w:r w:rsidR="00372E2B" w:rsidRPr="00372E2B">
        <w:rPr>
          <w:lang w:val="vi-VN"/>
        </w:rPr>
        <w:t xml:space="preserve"> </w:t>
      </w:r>
      <w:r w:rsidRPr="00764D4F">
        <w:rPr>
          <w:color w:val="000000"/>
          <w:lang w:val="vi-VN"/>
        </w:rPr>
        <w:t>có dạng</w:t>
      </w:r>
      <w:r w:rsidR="00372E2B" w:rsidRPr="002A6133">
        <w:rPr>
          <w:position w:val="-14"/>
        </w:rPr>
        <w:object w:dxaOrig="2520" w:dyaOrig="400">
          <v:shape id="_x0000_i1320" type="#_x0000_t75" style="width:126pt;height:20.25pt" o:ole="">
            <v:imagedata r:id="rId606" o:title=""/>
          </v:shape>
          <o:OLEObject Type="Embed" ProgID="Equation.DSMT4" ShapeID="_x0000_i1320" DrawAspect="Content" ObjectID="_1772193626" r:id="rId607"/>
        </w:object>
      </w:r>
      <w:r w:rsidR="00372E2B" w:rsidRPr="00372E2B">
        <w:rPr>
          <w:lang w:val="vi-VN"/>
        </w:rPr>
        <w:t>.</w:t>
      </w:r>
    </w:p>
    <w:p w:rsidR="00764D4F" w:rsidRDefault="00764D4F" w:rsidP="00764D4F">
      <w:pPr>
        <w:rPr>
          <w:color w:val="000000"/>
          <w:lang w:val="vi-VN"/>
        </w:rPr>
      </w:pPr>
      <w:r w:rsidRPr="00764D4F">
        <w:rPr>
          <w:color w:val="000000"/>
          <w:lang w:val="vi-VN"/>
        </w:rPr>
        <w:lastRenderedPageBreak/>
        <w:t xml:space="preserve">Vì </w:t>
      </w:r>
      <w:r w:rsidR="00372E2B" w:rsidRPr="002A6133">
        <w:rPr>
          <w:position w:val="-14"/>
        </w:rPr>
        <w:object w:dxaOrig="1660" w:dyaOrig="400">
          <v:shape id="_x0000_i1321" type="#_x0000_t75" style="width:83.25pt;height:20.25pt" o:ole="">
            <v:imagedata r:id="rId608" o:title=""/>
          </v:shape>
          <o:OLEObject Type="Embed" ProgID="Equation.DSMT4" ShapeID="_x0000_i1321" DrawAspect="Content" ObjectID="_1772193627" r:id="rId609"/>
        </w:object>
      </w:r>
      <w:r w:rsidR="00372E2B" w:rsidRPr="00372E2B">
        <w:rPr>
          <w:lang w:val="vi-VN"/>
        </w:rPr>
        <w:t xml:space="preserve"> </w:t>
      </w:r>
      <w:r w:rsidR="00372E2B" w:rsidRPr="002A6133">
        <w:rPr>
          <w:position w:val="-14"/>
        </w:rPr>
        <w:object w:dxaOrig="3340" w:dyaOrig="400">
          <v:shape id="_x0000_i1322" type="#_x0000_t75" style="width:167.25pt;height:20.25pt" o:ole="">
            <v:imagedata r:id="rId610" o:title=""/>
          </v:shape>
          <o:OLEObject Type="Embed" ProgID="Equation.DSMT4" ShapeID="_x0000_i1322" DrawAspect="Content" ObjectID="_1772193628" r:id="rId611"/>
        </w:object>
      </w:r>
      <w:r w:rsidR="00372E2B" w:rsidRPr="00372E2B">
        <w:rPr>
          <w:lang w:val="vi-VN"/>
        </w:rPr>
        <w:t>.</w:t>
      </w:r>
    </w:p>
    <w:p w:rsidR="000E7530" w:rsidRDefault="00764D4F" w:rsidP="00764D4F">
      <w:pPr>
        <w:rPr>
          <w:color w:val="000000"/>
          <w:lang w:val="vi-VN"/>
        </w:rPr>
      </w:pPr>
      <w:r w:rsidRPr="00764D4F">
        <w:rPr>
          <w:color w:val="000000"/>
          <w:lang w:val="vi-VN"/>
        </w:rPr>
        <w:t xml:space="preserve">Vậy phương trình mặt phẳng </w:t>
      </w:r>
      <w:r w:rsidR="00372E2B" w:rsidRPr="002A6133">
        <w:rPr>
          <w:position w:val="-14"/>
        </w:rPr>
        <w:object w:dxaOrig="420" w:dyaOrig="400">
          <v:shape id="_x0000_i1323" type="#_x0000_t75" style="width:21pt;height:20.25pt" o:ole="">
            <v:imagedata r:id="rId612" o:title=""/>
          </v:shape>
          <o:OLEObject Type="Embed" ProgID="Equation.DSMT4" ShapeID="_x0000_i1323" DrawAspect="Content" ObjectID="_1772193629" r:id="rId613"/>
        </w:object>
      </w:r>
      <w:r w:rsidRPr="00764D4F">
        <w:rPr>
          <w:color w:val="000000"/>
          <w:lang w:val="vi-VN"/>
        </w:rPr>
        <w:t xml:space="preserve"> cần tìm là: </w:t>
      </w:r>
      <w:r w:rsidR="00372E2B" w:rsidRPr="002A6133">
        <w:rPr>
          <w:position w:val="-10"/>
        </w:rPr>
        <w:object w:dxaOrig="1800" w:dyaOrig="320">
          <v:shape id="_x0000_i1324" type="#_x0000_t75" style="width:90pt;height:15.75pt" o:ole="">
            <v:imagedata r:id="rId614" o:title=""/>
          </v:shape>
          <o:OLEObject Type="Embed" ProgID="Equation.DSMT4" ShapeID="_x0000_i1324" DrawAspect="Content" ObjectID="_1772193630" r:id="rId615"/>
        </w:object>
      </w:r>
      <w:r w:rsidR="00372E2B" w:rsidRPr="00372E2B">
        <w:rPr>
          <w:lang w:val="vi-VN"/>
        </w:rPr>
        <w:t>.</w:t>
      </w:r>
    </w:p>
    <w:p w:rsidR="00C8047F" w:rsidRPr="00105718" w:rsidRDefault="00C8047F" w:rsidP="00C8047F">
      <w:pPr>
        <w:autoSpaceDE w:val="0"/>
        <w:autoSpaceDN w:val="0"/>
        <w:adjustRightInd w:val="0"/>
        <w:rPr>
          <w:b/>
          <w:color w:val="000000"/>
          <w:szCs w:val="24"/>
          <w:lang w:val="vi-VN"/>
        </w:rPr>
      </w:pPr>
      <w:r w:rsidRPr="00105718">
        <w:rPr>
          <w:b/>
          <w:color w:val="000000"/>
          <w:szCs w:val="24"/>
          <w:lang w:val="vi-VN"/>
        </w:rPr>
        <w:t>Câu 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764D4F" w:rsidRPr="00372E2B"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Hình chiếu của điểm </w:t>
      </w:r>
      <w:r w:rsidR="00372E2B" w:rsidRPr="002A6133">
        <w:rPr>
          <w:position w:val="-14"/>
        </w:rPr>
        <w:object w:dxaOrig="920" w:dyaOrig="400">
          <v:shape id="_x0000_i1325" type="#_x0000_t75" style="width:45.75pt;height:20.25pt" o:ole="">
            <v:imagedata r:id="rId616" o:title=""/>
          </v:shape>
          <o:OLEObject Type="Embed" ProgID="Equation.DSMT4" ShapeID="_x0000_i1325" DrawAspect="Content" ObjectID="_1772193631" r:id="rId617"/>
        </w:object>
      </w:r>
      <w:r w:rsidR="00372E2B" w:rsidRPr="00372E2B">
        <w:rPr>
          <w:lang w:val="vi-VN"/>
        </w:rPr>
        <w:t xml:space="preserve"> </w:t>
      </w:r>
      <w:r w:rsidR="00764D4F" w:rsidRPr="00764D4F">
        <w:rPr>
          <w:color w:val="000000"/>
          <w:lang w:val="vi-VN"/>
        </w:rPr>
        <w:t xml:space="preserve">trên mặt phẳng </w:t>
      </w:r>
      <w:r w:rsidR="00372E2B" w:rsidRPr="002A6133">
        <w:rPr>
          <w:position w:val="-14"/>
        </w:rPr>
        <w:object w:dxaOrig="639" w:dyaOrig="400">
          <v:shape id="_x0000_i1326" type="#_x0000_t75" style="width:32.25pt;height:20.25pt" o:ole="">
            <v:imagedata r:id="rId618" o:title=""/>
          </v:shape>
          <o:OLEObject Type="Embed" ProgID="Equation.DSMT4" ShapeID="_x0000_i1326" DrawAspect="Content" ObjectID="_1772193632" r:id="rId619"/>
        </w:object>
      </w:r>
      <w:r w:rsidR="00764D4F" w:rsidRPr="00764D4F">
        <w:rPr>
          <w:color w:val="000000"/>
          <w:lang w:val="vi-VN"/>
        </w:rPr>
        <w:t xml:space="preserve"> là </w:t>
      </w:r>
      <w:r w:rsidR="00372E2B" w:rsidRPr="002A6133">
        <w:rPr>
          <w:position w:val="-14"/>
        </w:rPr>
        <w:object w:dxaOrig="980" w:dyaOrig="400">
          <v:shape id="_x0000_i1327" type="#_x0000_t75" style="width:48.75pt;height:20.25pt" o:ole="">
            <v:imagedata r:id="rId620" o:title=""/>
          </v:shape>
          <o:OLEObject Type="Embed" ProgID="Equation.DSMT4" ShapeID="_x0000_i1327" DrawAspect="Content" ObjectID="_1772193633" r:id="rId621"/>
        </w:object>
      </w:r>
      <w:r w:rsidR="00372E2B" w:rsidRPr="00372E2B">
        <w:rPr>
          <w:lang w:val="vi-VN"/>
        </w:rPr>
        <w:t>.</w:t>
      </w:r>
    </w:p>
    <w:p w:rsidR="00764D4F" w:rsidRDefault="00764D4F" w:rsidP="00764D4F">
      <w:pPr>
        <w:rPr>
          <w:color w:val="000000"/>
          <w:lang w:val="vi-VN"/>
        </w:rPr>
      </w:pPr>
      <w:r w:rsidRPr="00764D4F">
        <w:rPr>
          <w:b/>
          <w:bCs/>
          <w:color w:val="000000"/>
          <w:lang w:val="vi-VN"/>
        </w:rPr>
        <w:t xml:space="preserve">Giải chi tiết: </w:t>
      </w:r>
    </w:p>
    <w:p w:rsidR="000E7530" w:rsidRDefault="00764D4F" w:rsidP="00764D4F">
      <w:pPr>
        <w:rPr>
          <w:color w:val="000000"/>
          <w:lang w:val="vi-VN"/>
        </w:rPr>
      </w:pPr>
      <w:r w:rsidRPr="00764D4F">
        <w:rPr>
          <w:color w:val="000000"/>
          <w:lang w:val="vi-VN"/>
        </w:rPr>
        <w:t xml:space="preserve">Hình chiếu của điểm </w:t>
      </w:r>
      <w:r w:rsidR="00372E2B" w:rsidRPr="002A6133">
        <w:rPr>
          <w:position w:val="-14"/>
        </w:rPr>
        <w:object w:dxaOrig="960" w:dyaOrig="400">
          <v:shape id="_x0000_i1328" type="#_x0000_t75" style="width:48pt;height:20.25pt" o:ole="">
            <v:imagedata r:id="rId622" o:title=""/>
          </v:shape>
          <o:OLEObject Type="Embed" ProgID="Equation.DSMT4" ShapeID="_x0000_i1328" DrawAspect="Content" ObjectID="_1772193634" r:id="rId623"/>
        </w:object>
      </w:r>
      <w:r w:rsidRPr="00764D4F">
        <w:rPr>
          <w:color w:val="000000"/>
          <w:lang w:val="vi-VN"/>
        </w:rPr>
        <w:t xml:space="preserve"> trên mặt phẳng </w:t>
      </w:r>
      <w:r w:rsidR="00372E2B" w:rsidRPr="002A6133">
        <w:rPr>
          <w:position w:val="-14"/>
        </w:rPr>
        <w:object w:dxaOrig="639" w:dyaOrig="400">
          <v:shape id="_x0000_i1329" type="#_x0000_t75" style="width:32.25pt;height:20.25pt" o:ole="">
            <v:imagedata r:id="rId624" o:title=""/>
          </v:shape>
          <o:OLEObject Type="Embed" ProgID="Equation.DSMT4" ShapeID="_x0000_i1329" DrawAspect="Content" ObjectID="_1772193635" r:id="rId625"/>
        </w:object>
      </w:r>
      <w:r w:rsidR="00372E2B" w:rsidRPr="00372E2B">
        <w:rPr>
          <w:lang w:val="vi-VN"/>
        </w:rPr>
        <w:t xml:space="preserve"> </w:t>
      </w:r>
      <w:r w:rsidRPr="00764D4F">
        <w:rPr>
          <w:color w:val="000000"/>
          <w:lang w:val="vi-VN"/>
        </w:rPr>
        <w:t xml:space="preserve">là </w:t>
      </w:r>
      <w:r w:rsidR="00372E2B" w:rsidRPr="002A6133">
        <w:rPr>
          <w:position w:val="-14"/>
        </w:rPr>
        <w:object w:dxaOrig="960" w:dyaOrig="400">
          <v:shape id="_x0000_i1330" type="#_x0000_t75" style="width:48pt;height:20.25pt" o:ole="">
            <v:imagedata r:id="rId626" o:title=""/>
          </v:shape>
          <o:OLEObject Type="Embed" ProgID="Equation.DSMT4" ShapeID="_x0000_i1330" DrawAspect="Content" ObjectID="_1772193636" r:id="rId627"/>
        </w:object>
      </w:r>
      <w:r w:rsidR="00372E2B" w:rsidRPr="00372E2B">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8:</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C8047F">
      <w:pPr>
        <w:rPr>
          <w:color w:val="000000"/>
          <w:lang w:val="vi-VN"/>
        </w:rPr>
      </w:pPr>
      <w:r>
        <w:rPr>
          <w:b/>
          <w:bCs/>
          <w:color w:val="000000"/>
          <w:lang w:val="vi-VN"/>
        </w:rPr>
        <w:t xml:space="preserve">Phương pháp giải: </w:t>
      </w:r>
      <w:r w:rsidR="00764D4F" w:rsidRPr="00764D4F">
        <w:rPr>
          <w:color w:val="000000"/>
          <w:lang w:val="vi-VN"/>
        </w:rPr>
        <w:t xml:space="preserve">Giải hệ bất phương trình để tìm tập nghiệm. Xác định được </w:t>
      </w:r>
      <w:r w:rsidR="00372E2B" w:rsidRPr="002A6133">
        <w:rPr>
          <w:position w:val="-10"/>
        </w:rPr>
        <w:object w:dxaOrig="400" w:dyaOrig="320">
          <v:shape id="_x0000_i1331" type="#_x0000_t75" style="width:20.25pt;height:15.75pt" o:ole="">
            <v:imagedata r:id="rId628" o:title=""/>
          </v:shape>
          <o:OLEObject Type="Embed" ProgID="Equation.DSMT4" ShapeID="_x0000_i1331" DrawAspect="Content" ObjectID="_1772193637" r:id="rId629"/>
        </w:object>
      </w:r>
      <w:r w:rsidR="00764D4F" w:rsidRPr="00764D4F">
        <w:rPr>
          <w:color w:val="000000"/>
          <w:lang w:val="vi-VN"/>
        </w:rPr>
        <w:t xml:space="preserve"> để tính giá trị của biểu thức.</w:t>
      </w:r>
    </w:p>
    <w:p w:rsidR="00764D4F" w:rsidRDefault="00764D4F" w:rsidP="00C8047F">
      <w:pPr>
        <w:rPr>
          <w:color w:val="000000"/>
          <w:lang w:val="vi-VN"/>
        </w:rPr>
      </w:pPr>
      <w:r w:rsidRPr="00764D4F">
        <w:rPr>
          <w:b/>
          <w:bCs/>
          <w:color w:val="000000"/>
          <w:lang w:val="vi-VN"/>
        </w:rPr>
        <w:t xml:space="preserve">Giải chi tiết: </w:t>
      </w:r>
    </w:p>
    <w:p w:rsidR="00764D4F" w:rsidRPr="00105718" w:rsidRDefault="00764D4F" w:rsidP="00C8047F">
      <w:pPr>
        <w:rPr>
          <w:lang w:val="vi-VN"/>
        </w:rPr>
      </w:pPr>
      <w:r w:rsidRPr="00764D4F">
        <w:rPr>
          <w:color w:val="000000"/>
          <w:lang w:val="vi-VN"/>
        </w:rPr>
        <w:t xml:space="preserve">Theo đề bài, ta có: </w:t>
      </w:r>
      <w:r w:rsidR="00372E2B" w:rsidRPr="002A6133">
        <w:rPr>
          <w:position w:val="-64"/>
        </w:rPr>
        <w:object w:dxaOrig="4459" w:dyaOrig="1400">
          <v:shape id="_x0000_i1332" type="#_x0000_t75" style="width:222.75pt;height:69.75pt" o:ole="">
            <v:imagedata r:id="rId630" o:title=""/>
          </v:shape>
          <o:OLEObject Type="Embed" ProgID="Equation.DSMT4" ShapeID="_x0000_i1332" DrawAspect="Content" ObjectID="_1772193638" r:id="rId631"/>
        </w:object>
      </w:r>
    </w:p>
    <w:p w:rsidR="00372E2B" w:rsidRDefault="00372E2B" w:rsidP="00C8047F">
      <w:pPr>
        <w:rPr>
          <w:color w:val="000000"/>
          <w:lang w:val="vi-VN"/>
        </w:rPr>
      </w:pPr>
      <w:r w:rsidRPr="002A6133">
        <w:rPr>
          <w:position w:val="-90"/>
        </w:rPr>
        <w:object w:dxaOrig="2460" w:dyaOrig="1920">
          <v:shape id="_x0000_i1333" type="#_x0000_t75" style="width:123pt;height:96pt" o:ole="">
            <v:imagedata r:id="rId632" o:title=""/>
          </v:shape>
          <o:OLEObject Type="Embed" ProgID="Equation.DSMT4" ShapeID="_x0000_i1333" DrawAspect="Content" ObjectID="_1772193639" r:id="rId633"/>
        </w:object>
      </w:r>
    </w:p>
    <w:p w:rsidR="00764D4F" w:rsidRDefault="00764D4F" w:rsidP="00C8047F">
      <w:pPr>
        <w:rPr>
          <w:color w:val="000000"/>
          <w:lang w:val="vi-VN"/>
        </w:rPr>
      </w:pPr>
      <w:r w:rsidRPr="00764D4F">
        <w:rPr>
          <w:color w:val="000000"/>
          <w:lang w:val="vi-VN"/>
        </w:rPr>
        <w:t xml:space="preserve">Vậy hệ bất phương trình có tập nghiệm </w:t>
      </w:r>
      <w:r w:rsidR="00372E2B" w:rsidRPr="002A6133">
        <w:rPr>
          <w:position w:val="-28"/>
        </w:rPr>
        <w:object w:dxaOrig="2740" w:dyaOrig="680">
          <v:shape id="_x0000_i1334" type="#_x0000_t75" style="width:137.25pt;height:33.75pt" o:ole="">
            <v:imagedata r:id="rId634" o:title=""/>
          </v:shape>
          <o:OLEObject Type="Embed" ProgID="Equation.DSMT4" ShapeID="_x0000_i1334" DrawAspect="Content" ObjectID="_1772193640" r:id="rId635"/>
        </w:object>
      </w:r>
    </w:p>
    <w:p w:rsidR="00372E2B" w:rsidRDefault="00372E2B" w:rsidP="00C8047F">
      <w:pPr>
        <w:autoSpaceDE w:val="0"/>
        <w:autoSpaceDN w:val="0"/>
        <w:adjustRightInd w:val="0"/>
      </w:pPr>
      <w:r w:rsidRPr="002A6133">
        <w:rPr>
          <w:position w:val="-24"/>
        </w:rPr>
        <w:object w:dxaOrig="2180" w:dyaOrig="620">
          <v:shape id="_x0000_i1335" type="#_x0000_t75" style="width:108.75pt;height:30.75pt" o:ole="">
            <v:imagedata r:id="rId636" o:title=""/>
          </v:shape>
          <o:OLEObject Type="Embed" ProgID="Equation.DSMT4" ShapeID="_x0000_i1335" DrawAspect="Content" ObjectID="_1772193641" r:id="rId637"/>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9:</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Ta sử dụng các công thức : </w:t>
      </w:r>
      <w:r w:rsidR="00372E2B" w:rsidRPr="002A6133">
        <w:rPr>
          <w:position w:val="-24"/>
        </w:rPr>
        <w:object w:dxaOrig="7200" w:dyaOrig="620">
          <v:shape id="_x0000_i1336" type="#_x0000_t75" style="width:5in;height:30.75pt" o:ole="">
            <v:imagedata r:id="rId638" o:title=""/>
          </v:shape>
          <o:OLEObject Type="Embed" ProgID="Equation.DSMT4" ShapeID="_x0000_i1336" DrawAspect="Content" ObjectID="_1772193642" r:id="rId639"/>
        </w:object>
      </w:r>
    </w:p>
    <w:p w:rsidR="00764D4F" w:rsidRDefault="00764D4F" w:rsidP="00764D4F">
      <w:pPr>
        <w:rPr>
          <w:color w:val="000000"/>
          <w:lang w:val="vi-VN"/>
        </w:rPr>
      </w:pPr>
      <w:r w:rsidRPr="00764D4F">
        <w:rPr>
          <w:color w:val="000000"/>
          <w:lang w:val="vi-VN"/>
        </w:rPr>
        <w:t xml:space="preserve">Đưa phương trình đã cho về phương trình bậc nhất giữa sin và cos </w:t>
      </w:r>
      <w:r w:rsidR="00372E2B" w:rsidRPr="002A6133">
        <w:rPr>
          <w:position w:val="-16"/>
        </w:rPr>
        <w:object w:dxaOrig="3500" w:dyaOrig="440">
          <v:shape id="_x0000_i1337" type="#_x0000_t75" style="width:174.75pt;height:21.75pt" o:ole="">
            <v:imagedata r:id="rId640" o:title=""/>
          </v:shape>
          <o:OLEObject Type="Embed" ProgID="Equation.DSMT4" ShapeID="_x0000_i1337" DrawAspect="Content" ObjectID="_1772193643" r:id="rId641"/>
        </w:object>
      </w:r>
      <w:r w:rsidRPr="00764D4F">
        <w:rPr>
          <w:color w:val="000000"/>
          <w:lang w:val="vi-VN"/>
        </w:rPr>
        <w:t xml:space="preserve">, chia cả hai vế cho </w:t>
      </w:r>
      <w:r w:rsidR="00372E2B" w:rsidRPr="002A6133">
        <w:rPr>
          <w:position w:val="-6"/>
        </w:rPr>
        <w:object w:dxaOrig="999" w:dyaOrig="380">
          <v:shape id="_x0000_i1338" type="#_x0000_t75" style="width:50.25pt;height:18.75pt" o:ole="">
            <v:imagedata r:id="rId642" o:title=""/>
          </v:shape>
          <o:OLEObject Type="Embed" ProgID="Equation.DSMT4" ShapeID="_x0000_i1338" DrawAspect="Content" ObjectID="_1772193644" r:id="rId643"/>
        </w:object>
      </w:r>
      <w:r w:rsidRPr="00764D4F">
        <w:rPr>
          <w:color w:val="000000"/>
          <w:lang w:val="vi-VN"/>
        </w:rPr>
        <w:t xml:space="preserve"> để ta đưa về dạng phương trình lượng giác cơ bản.</w:t>
      </w:r>
    </w:p>
    <w:p w:rsidR="00764D4F" w:rsidRDefault="00764D4F" w:rsidP="00764D4F">
      <w:pPr>
        <w:rPr>
          <w:color w:val="000000"/>
          <w:lang w:val="vi-VN"/>
        </w:rPr>
      </w:pPr>
      <w:r w:rsidRPr="00764D4F">
        <w:rPr>
          <w:b/>
          <w:bCs/>
          <w:color w:val="000000"/>
          <w:lang w:val="vi-VN"/>
        </w:rPr>
        <w:t xml:space="preserve">Giải chi tiết: </w:t>
      </w:r>
    </w:p>
    <w:p w:rsidR="00372E2B" w:rsidRPr="00372E2B" w:rsidRDefault="00764D4F" w:rsidP="00764D4F">
      <w:pPr>
        <w:rPr>
          <w:lang w:val="vi-VN"/>
        </w:rPr>
      </w:pPr>
      <w:r w:rsidRPr="00764D4F">
        <w:rPr>
          <w:color w:val="000000"/>
          <w:lang w:val="vi-VN"/>
        </w:rPr>
        <w:t xml:space="preserve">Ta có : </w:t>
      </w:r>
      <w:r w:rsidR="00372E2B" w:rsidRPr="002A6133">
        <w:rPr>
          <w:position w:val="-24"/>
        </w:rPr>
        <w:object w:dxaOrig="5120" w:dyaOrig="680">
          <v:shape id="_x0000_i1339" type="#_x0000_t75" style="width:255.75pt;height:33.75pt" o:ole="">
            <v:imagedata r:id="rId644" o:title=""/>
          </v:shape>
          <o:OLEObject Type="Embed" ProgID="Equation.DSMT4" ShapeID="_x0000_i1339" DrawAspect="Content" ObjectID="_1772193645" r:id="rId645"/>
        </w:object>
      </w:r>
    </w:p>
    <w:p w:rsidR="00372E2B" w:rsidRDefault="00372E2B" w:rsidP="00764D4F">
      <w:r w:rsidRPr="002A6133">
        <w:rPr>
          <w:position w:val="-24"/>
        </w:rPr>
        <w:object w:dxaOrig="5360" w:dyaOrig="680">
          <v:shape id="_x0000_i1340" type="#_x0000_t75" style="width:267.75pt;height:33.75pt" o:ole="">
            <v:imagedata r:id="rId646" o:title=""/>
          </v:shape>
          <o:OLEObject Type="Embed" ProgID="Equation.DSMT4" ShapeID="_x0000_i1340" DrawAspect="Content" ObjectID="_1772193646" r:id="rId647"/>
        </w:object>
      </w:r>
    </w:p>
    <w:p w:rsidR="00372E2B" w:rsidRDefault="00372E2B" w:rsidP="00764D4F">
      <w:r w:rsidRPr="002A6133">
        <w:rPr>
          <w:position w:val="-24"/>
        </w:rPr>
        <w:object w:dxaOrig="3320" w:dyaOrig="620">
          <v:shape id="_x0000_i1341" type="#_x0000_t75" style="width:165.75pt;height:30.75pt" o:ole="">
            <v:imagedata r:id="rId648" o:title=""/>
          </v:shape>
          <o:OLEObject Type="Embed" ProgID="Equation.DSMT4" ShapeID="_x0000_i1341" DrawAspect="Content" ObjectID="_1772193647" r:id="rId649"/>
        </w:object>
      </w:r>
    </w:p>
    <w:p w:rsidR="00372E2B" w:rsidRDefault="00372E2B" w:rsidP="00764D4F">
      <w:pPr>
        <w:rPr>
          <w:lang w:val="vi-VN"/>
        </w:rPr>
      </w:pPr>
      <w:r w:rsidRPr="002A6133">
        <w:rPr>
          <w:position w:val="-60"/>
        </w:rPr>
        <w:object w:dxaOrig="7500" w:dyaOrig="1320">
          <v:shape id="_x0000_i1342" type="#_x0000_t75" style="width:375pt;height:66pt" o:ole="">
            <v:imagedata r:id="rId650" o:title=""/>
          </v:shape>
          <o:OLEObject Type="Embed" ProgID="Equation.DSMT4" ShapeID="_x0000_i1342" DrawAspect="Content" ObjectID="_1772193648" r:id="rId651"/>
        </w:object>
      </w:r>
    </w:p>
    <w:p w:rsidR="00764D4F" w:rsidRDefault="00764D4F" w:rsidP="00764D4F">
      <w:pPr>
        <w:rPr>
          <w:color w:val="000000"/>
          <w:lang w:val="vi-VN"/>
        </w:rPr>
      </w:pPr>
      <w:r w:rsidRPr="00764D4F">
        <w:rPr>
          <w:color w:val="000000"/>
          <w:lang w:val="vi-VN"/>
        </w:rPr>
        <w:t xml:space="preserve">Vì </w:t>
      </w:r>
      <w:r w:rsidR="00372E2B" w:rsidRPr="002A6133">
        <w:rPr>
          <w:position w:val="-14"/>
        </w:rPr>
        <w:object w:dxaOrig="1060" w:dyaOrig="400">
          <v:shape id="_x0000_i1343" type="#_x0000_t75" style="width:53.25pt;height:20.25pt" o:ole="">
            <v:imagedata r:id="rId652" o:title=""/>
          </v:shape>
          <o:OLEObject Type="Embed" ProgID="Equation.DSMT4" ShapeID="_x0000_i1343" DrawAspect="Content" ObjectID="_1772193649" r:id="rId653"/>
        </w:object>
      </w:r>
      <w:r w:rsidR="00372E2B" w:rsidRPr="00372E2B">
        <w:rPr>
          <w:lang w:val="vi-VN"/>
        </w:rPr>
        <w:t xml:space="preserve"> </w:t>
      </w:r>
      <w:r w:rsidRPr="00764D4F">
        <w:rPr>
          <w:color w:val="000000"/>
          <w:lang w:val="vi-VN"/>
        </w:rPr>
        <w:t>nên ta có</w:t>
      </w:r>
    </w:p>
    <w:p w:rsidR="00764D4F" w:rsidRDefault="00764D4F" w:rsidP="00764D4F">
      <w:pPr>
        <w:rPr>
          <w:color w:val="000000"/>
          <w:lang w:val="vi-VN"/>
        </w:rPr>
      </w:pPr>
      <w:r w:rsidRPr="00764D4F">
        <w:rPr>
          <w:color w:val="000000"/>
          <w:lang w:val="vi-VN"/>
        </w:rPr>
        <w:t xml:space="preserve">+ </w:t>
      </w:r>
      <w:r w:rsidR="00372E2B" w:rsidRPr="002A6133">
        <w:rPr>
          <w:position w:val="-50"/>
        </w:rPr>
        <w:object w:dxaOrig="4360" w:dyaOrig="1120">
          <v:shape id="_x0000_i1344" type="#_x0000_t75" style="width:218.25pt;height:56.25pt" o:ole="">
            <v:imagedata r:id="rId654" o:title=""/>
          </v:shape>
          <o:OLEObject Type="Embed" ProgID="Equation.DSMT4" ShapeID="_x0000_i1344" DrawAspect="Content" ObjectID="_1772193650" r:id="rId655"/>
        </w:object>
      </w:r>
    </w:p>
    <w:p w:rsidR="00764D4F" w:rsidRDefault="00764D4F" w:rsidP="00764D4F">
      <w:pPr>
        <w:rPr>
          <w:color w:val="000000"/>
          <w:lang w:val="vi-VN"/>
        </w:rPr>
      </w:pPr>
      <w:r w:rsidRPr="00764D4F">
        <w:rPr>
          <w:color w:val="000000"/>
          <w:lang w:val="vi-VN"/>
        </w:rPr>
        <w:t xml:space="preserve">+ </w:t>
      </w:r>
      <w:r w:rsidR="00372E2B" w:rsidRPr="002A6133">
        <w:rPr>
          <w:position w:val="-24"/>
        </w:rPr>
        <w:object w:dxaOrig="5220" w:dyaOrig="620">
          <v:shape id="_x0000_i1345" type="#_x0000_t75" style="width:261pt;height:30.75pt" o:ole="">
            <v:imagedata r:id="rId656" o:title=""/>
          </v:shape>
          <o:OLEObject Type="Embed" ProgID="Equation.DSMT4" ShapeID="_x0000_i1345" DrawAspect="Content" ObjectID="_1772193651" r:id="rId657"/>
        </w:object>
      </w:r>
    </w:p>
    <w:p w:rsidR="00C8047F" w:rsidRPr="00764D4F" w:rsidRDefault="00764D4F" w:rsidP="00C8047F">
      <w:pPr>
        <w:rPr>
          <w:color w:val="000000"/>
          <w:lang w:val="vi-VN"/>
        </w:rPr>
      </w:pPr>
      <w:r w:rsidRPr="00764D4F">
        <w:rPr>
          <w:color w:val="000000"/>
          <w:lang w:val="vi-VN"/>
        </w:rPr>
        <w:t xml:space="preserve">Vậy có bốn nghiệm thuộc </w:t>
      </w:r>
      <w:r w:rsidR="00372E2B" w:rsidRPr="002A6133">
        <w:rPr>
          <w:position w:val="-14"/>
        </w:rPr>
        <w:object w:dxaOrig="700" w:dyaOrig="400">
          <v:shape id="_x0000_i1346" type="#_x0000_t75" style="width:35.25pt;height:20.25pt" o:ole="">
            <v:imagedata r:id="rId658" o:title=""/>
          </v:shape>
          <o:OLEObject Type="Embed" ProgID="Equation.DSMT4" ShapeID="_x0000_i1346" DrawAspect="Content" ObjectID="_1772193652" r:id="rId659"/>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0:</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Sử dụng công thức tính tổng n số hạng đầu tiên của CSC có số hạng đầu </w:t>
      </w:r>
      <w:r w:rsidR="00372E2B" w:rsidRPr="002A6133">
        <w:rPr>
          <w:position w:val="-12"/>
        </w:rPr>
        <w:object w:dxaOrig="240" w:dyaOrig="360">
          <v:shape id="_x0000_i1347" type="#_x0000_t75" style="width:12pt;height:18pt" o:ole="">
            <v:imagedata r:id="rId660" o:title=""/>
          </v:shape>
          <o:OLEObject Type="Embed" ProgID="Equation.DSMT4" ShapeID="_x0000_i1347" DrawAspect="Content" ObjectID="_1772193653" r:id="rId661"/>
        </w:object>
      </w:r>
      <w:r w:rsidR="00764D4F" w:rsidRPr="00764D4F">
        <w:rPr>
          <w:color w:val="000000"/>
          <w:lang w:val="vi-VN"/>
        </w:rPr>
        <w:t xml:space="preserve">, công sai d là </w:t>
      </w:r>
      <w:r w:rsidR="00372E2B" w:rsidRPr="002A6133">
        <w:rPr>
          <w:position w:val="-24"/>
        </w:rPr>
        <w:object w:dxaOrig="2240" w:dyaOrig="700">
          <v:shape id="_x0000_i1348" type="#_x0000_t75" style="width:111.75pt;height:35.25pt" o:ole="">
            <v:imagedata r:id="rId662" o:title=""/>
          </v:shape>
          <o:OLEObject Type="Embed" ProgID="Equation.DSMT4" ShapeID="_x0000_i1348" DrawAspect="Content" ObjectID="_1772193654" r:id="rId663"/>
        </w:object>
      </w:r>
      <w:r w:rsidR="00764D4F" w:rsidRPr="00764D4F">
        <w:rPr>
          <w:color w:val="000000"/>
          <w:lang w:val="vi-VN"/>
        </w:rPr>
        <w:t>.</w:t>
      </w:r>
    </w:p>
    <w:p w:rsidR="00764D4F" w:rsidRDefault="00764D4F" w:rsidP="00764D4F">
      <w:pPr>
        <w:rPr>
          <w:color w:val="000000"/>
          <w:lang w:val="vi-VN"/>
        </w:rPr>
      </w:pPr>
      <w:r w:rsidRPr="00764D4F">
        <w:rPr>
          <w:color w:val="000000"/>
          <w:lang w:val="vi-VN"/>
        </w:rPr>
        <w:t xml:space="preserve">- Sử dụng công thức tính nhanh </w:t>
      </w:r>
      <w:r w:rsidR="00372E2B" w:rsidRPr="002A6133">
        <w:rPr>
          <w:position w:val="-24"/>
        </w:rPr>
        <w:object w:dxaOrig="2540" w:dyaOrig="660">
          <v:shape id="_x0000_i1349" type="#_x0000_t75" style="width:126.75pt;height:33pt" o:ole="">
            <v:imagedata r:id="rId664" o:title=""/>
          </v:shape>
          <o:OLEObject Type="Embed" ProgID="Equation.DSMT4" ShapeID="_x0000_i1349" DrawAspect="Content" ObjectID="_1772193655" r:id="rId665"/>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Giả sử trồng được n hàng cây </w:t>
      </w:r>
      <w:r w:rsidR="00372E2B" w:rsidRPr="002A6133">
        <w:rPr>
          <w:position w:val="-14"/>
        </w:rPr>
        <w:object w:dxaOrig="740" w:dyaOrig="400">
          <v:shape id="_x0000_i1350" type="#_x0000_t75" style="width:36.75pt;height:20.25pt" o:ole="">
            <v:imagedata r:id="rId666" o:title=""/>
          </v:shape>
          <o:OLEObject Type="Embed" ProgID="Equation.DSMT4" ShapeID="_x0000_i1350" DrawAspect="Content" ObjectID="_1772193656" r:id="rId667"/>
        </w:object>
      </w:r>
      <w:r w:rsidRPr="00764D4F">
        <w:rPr>
          <w:color w:val="000000"/>
          <w:lang w:val="vi-VN"/>
        </w:rPr>
        <w:t xml:space="preserve">, khi đó số cây trồng được trên n hàng đó là: </w:t>
      </w:r>
      <w:r w:rsidR="00372E2B" w:rsidRPr="002A6133">
        <w:rPr>
          <w:position w:val="-24"/>
        </w:rPr>
        <w:object w:dxaOrig="859" w:dyaOrig="660">
          <v:shape id="_x0000_i1351" type="#_x0000_t75" style="width:42.75pt;height:33pt" o:ole="">
            <v:imagedata r:id="rId668" o:title=""/>
          </v:shape>
          <o:OLEObject Type="Embed" ProgID="Equation.DSMT4" ShapeID="_x0000_i1351" DrawAspect="Content" ObjectID="_1772193657" r:id="rId669"/>
        </w:object>
      </w:r>
    </w:p>
    <w:p w:rsidR="00372E2B" w:rsidRDefault="00764D4F" w:rsidP="00764D4F">
      <w:r w:rsidRPr="00764D4F">
        <w:rPr>
          <w:color w:val="000000"/>
          <w:lang w:val="vi-VN"/>
        </w:rPr>
        <w:t xml:space="preserve">Theo bài ra ta có </w:t>
      </w:r>
      <w:r w:rsidR="00372E2B" w:rsidRPr="002A6133">
        <w:rPr>
          <w:position w:val="-24"/>
        </w:rPr>
        <w:object w:dxaOrig="3620" w:dyaOrig="660">
          <v:shape id="_x0000_i1352" type="#_x0000_t75" style="width:180.75pt;height:33pt" o:ole="">
            <v:imagedata r:id="rId670" o:title=""/>
          </v:shape>
          <o:OLEObject Type="Embed" ProgID="Equation.DSMT4" ShapeID="_x0000_i1352" DrawAspect="Content" ObjectID="_1772193658" r:id="rId671"/>
        </w:object>
      </w:r>
      <w:r w:rsidR="00372E2B" w:rsidRPr="00372E2B">
        <w:rPr>
          <w:lang w:val="vi-VN"/>
        </w:rPr>
        <w:t xml:space="preserve"> </w:t>
      </w:r>
      <w:r w:rsidR="00372E2B" w:rsidRPr="002A6133">
        <w:rPr>
          <w:position w:val="-34"/>
        </w:rPr>
        <w:object w:dxaOrig="1900" w:dyaOrig="800">
          <v:shape id="_x0000_i1353" type="#_x0000_t75" style="width:95.25pt;height:39.75pt" o:ole="">
            <v:imagedata r:id="rId672" o:title=""/>
          </v:shape>
          <o:OLEObject Type="Embed" ProgID="Equation.DSMT4" ShapeID="_x0000_i1353" DrawAspect="Content" ObjectID="_1772193659" r:id="rId673"/>
        </w:object>
      </w:r>
    </w:p>
    <w:p w:rsidR="000E7530" w:rsidRDefault="00764D4F" w:rsidP="00764D4F">
      <w:pPr>
        <w:rPr>
          <w:color w:val="000000"/>
          <w:lang w:val="vi-VN"/>
        </w:rPr>
      </w:pPr>
      <w:r w:rsidRPr="00764D4F">
        <w:rPr>
          <w:color w:val="000000"/>
          <w:lang w:val="vi-VN"/>
        </w:rPr>
        <w:t>Vậy số hàng cây trồng được là 101 hàng.</w:t>
      </w:r>
    </w:p>
    <w:bookmarkEnd w:id="4"/>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Chia tử thức cho mẫu thức.</w:t>
      </w:r>
    </w:p>
    <w:p w:rsidR="00764D4F" w:rsidRDefault="00764D4F" w:rsidP="00764D4F">
      <w:pPr>
        <w:rPr>
          <w:color w:val="000000"/>
          <w:lang w:val="vi-VN"/>
        </w:rPr>
      </w:pPr>
      <w:r w:rsidRPr="00764D4F">
        <w:rPr>
          <w:color w:val="000000"/>
          <w:lang w:val="vi-VN"/>
        </w:rPr>
        <w:t xml:space="preserve">- Áp dụng các công thức tính nguyên hàm: </w:t>
      </w:r>
      <w:r w:rsidR="00FA6FE1" w:rsidRPr="002A6133">
        <w:rPr>
          <w:position w:val="-24"/>
        </w:rPr>
        <w:object w:dxaOrig="2540" w:dyaOrig="660">
          <v:shape id="_x0000_i1354" type="#_x0000_t75" style="width:126.75pt;height:33pt" o:ole="">
            <v:imagedata r:id="rId674" o:title=""/>
          </v:shape>
          <o:OLEObject Type="Embed" ProgID="Equation.DSMT4" ShapeID="_x0000_i1354" DrawAspect="Content" ObjectID="_1772193660" r:id="rId675"/>
        </w:object>
      </w:r>
      <w:r w:rsidR="00FA6FE1" w:rsidRPr="00FA6FE1">
        <w:rPr>
          <w:lang w:val="vi-VN"/>
        </w:rPr>
        <w:t xml:space="preserve">, </w:t>
      </w:r>
      <w:r w:rsidR="00FA6FE1" w:rsidRPr="002A6133">
        <w:rPr>
          <w:position w:val="-24"/>
        </w:rPr>
        <w:object w:dxaOrig="2500" w:dyaOrig="620">
          <v:shape id="_x0000_i1355" type="#_x0000_t75" style="width:125.25pt;height:30.75pt" o:ole="">
            <v:imagedata r:id="rId676" o:title=""/>
          </v:shape>
          <o:OLEObject Type="Embed" ProgID="Equation.DSMT4" ShapeID="_x0000_i1355" DrawAspect="Content" ObjectID="_1772193661" r:id="rId677"/>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w:t>
      </w:r>
      <w:r w:rsidR="00FA6FE1" w:rsidRPr="002A6133">
        <w:rPr>
          <w:position w:val="-24"/>
        </w:rPr>
        <w:object w:dxaOrig="2900" w:dyaOrig="660">
          <v:shape id="_x0000_i1356" type="#_x0000_t75" style="width:144.75pt;height:33pt" o:ole="">
            <v:imagedata r:id="rId678" o:title=""/>
          </v:shape>
          <o:OLEObject Type="Embed" ProgID="Equation.DSMT4" ShapeID="_x0000_i1356" DrawAspect="Content" ObjectID="_1772193662" r:id="rId679"/>
        </w:object>
      </w:r>
    </w:p>
    <w:p w:rsidR="00C8047F" w:rsidRPr="00764D4F" w:rsidRDefault="00FA6FE1" w:rsidP="00C8047F">
      <w:pPr>
        <w:rPr>
          <w:color w:val="000000"/>
          <w:lang w:val="vi-VN"/>
        </w:rPr>
      </w:pPr>
      <w:r w:rsidRPr="002A6133">
        <w:rPr>
          <w:position w:val="-28"/>
        </w:rPr>
        <w:object w:dxaOrig="4819" w:dyaOrig="700">
          <v:shape id="_x0000_i1357" type="#_x0000_t75" style="width:240.75pt;height:35.25pt" o:ole="">
            <v:imagedata r:id="rId680" o:title=""/>
          </v:shape>
          <o:OLEObject Type="Embed" ProgID="Equation.DSMT4" ShapeID="_x0000_i1357" DrawAspect="Content" ObjectID="_1772193663" r:id="rId681"/>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Pr="00FA6FE1" w:rsidRDefault="002A6555" w:rsidP="00764D4F">
      <w:pPr>
        <w:rPr>
          <w:color w:val="000000"/>
          <w:lang w:val="vi-VN"/>
        </w:rPr>
      </w:pPr>
      <w:r>
        <w:rPr>
          <w:b/>
          <w:bCs/>
          <w:color w:val="000000"/>
          <w:lang w:val="vi-VN"/>
        </w:rPr>
        <w:lastRenderedPageBreak/>
        <w:t xml:space="preserve">Phương pháp giải: </w:t>
      </w:r>
      <w:r w:rsidR="00764D4F" w:rsidRPr="00764D4F">
        <w:rPr>
          <w:color w:val="000000"/>
          <w:lang w:val="vi-VN"/>
        </w:rPr>
        <w:t xml:space="preserve">- Cô lập m, đưa bất phương trình về dạng </w:t>
      </w:r>
      <w:r w:rsidR="00FA6FE1" w:rsidRPr="002A6133">
        <w:rPr>
          <w:position w:val="-24"/>
        </w:rPr>
        <w:object w:dxaOrig="3620" w:dyaOrig="499">
          <v:shape id="_x0000_i1358" type="#_x0000_t75" style="width:180.75pt;height:24.75pt" o:ole="">
            <v:imagedata r:id="rId682" o:title=""/>
          </v:shape>
          <o:OLEObject Type="Embed" ProgID="Equation.DSMT4" ShapeID="_x0000_i1358" DrawAspect="Content" ObjectID="_1772193664" r:id="rId683"/>
        </w:object>
      </w:r>
      <w:r w:rsidR="00FA6FE1" w:rsidRPr="00FA6FE1">
        <w:rPr>
          <w:lang w:val="vi-VN"/>
        </w:rPr>
        <w:t>.</w:t>
      </w:r>
    </w:p>
    <w:p w:rsidR="00764D4F" w:rsidRDefault="00764D4F" w:rsidP="00764D4F">
      <w:pPr>
        <w:rPr>
          <w:color w:val="000000"/>
          <w:lang w:val="vi-VN"/>
        </w:rPr>
      </w:pPr>
      <w:r w:rsidRPr="00764D4F">
        <w:rPr>
          <w:color w:val="000000"/>
          <w:lang w:val="vi-VN"/>
        </w:rPr>
        <w:t xml:space="preserve">- Chứng minh hàm số </w:t>
      </w:r>
      <w:r w:rsidR="00FA6FE1" w:rsidRPr="002A6133">
        <w:rPr>
          <w:position w:val="-14"/>
        </w:rPr>
        <w:object w:dxaOrig="560" w:dyaOrig="400">
          <v:shape id="_x0000_i1359" type="#_x0000_t75" style="width:27.75pt;height:20.25pt" o:ole="">
            <v:imagedata r:id="rId684" o:title=""/>
          </v:shape>
          <o:OLEObject Type="Embed" ProgID="Equation.DSMT4" ShapeID="_x0000_i1359" DrawAspect="Content" ObjectID="_1772193665" r:id="rId685"/>
        </w:object>
      </w:r>
      <w:r w:rsidR="00FA6FE1" w:rsidRPr="00FA6FE1">
        <w:rPr>
          <w:lang w:val="vi-VN"/>
        </w:rPr>
        <w:t xml:space="preserve"> </w:t>
      </w:r>
      <w:r w:rsidRPr="00764D4F">
        <w:rPr>
          <w:color w:val="000000"/>
          <w:lang w:val="vi-VN"/>
        </w:rPr>
        <w:t xml:space="preserve">đơn điệu trên </w:t>
      </w:r>
      <w:r w:rsidR="00FA6FE1" w:rsidRPr="002A6133">
        <w:rPr>
          <w:position w:val="-14"/>
        </w:rPr>
        <w:object w:dxaOrig="499" w:dyaOrig="400">
          <v:shape id="_x0000_i1360" type="#_x0000_t75" style="width:24.75pt;height:20.25pt" o:ole="">
            <v:imagedata r:id="rId686" o:title=""/>
          </v:shape>
          <o:OLEObject Type="Embed" ProgID="Equation.DSMT4" ShapeID="_x0000_i1360" DrawAspect="Content" ObjectID="_1772193666" r:id="rId687"/>
        </w:object>
      </w:r>
      <w:r w:rsidR="00FA6FE1" w:rsidRPr="00FA6FE1">
        <w:rPr>
          <w:lang w:val="vi-VN"/>
        </w:rPr>
        <w:t xml:space="preserve"> </w:t>
      </w:r>
      <w:r w:rsidRPr="00764D4F">
        <w:rPr>
          <w:color w:val="000000"/>
          <w:lang w:val="vi-VN"/>
        </w:rPr>
        <w:t xml:space="preserve">và suy ra </w:t>
      </w:r>
      <w:r w:rsidR="00FA6FE1" w:rsidRPr="002A6133">
        <w:rPr>
          <w:position w:val="-24"/>
        </w:rPr>
        <w:object w:dxaOrig="980" w:dyaOrig="499">
          <v:shape id="_x0000_i1361" type="#_x0000_t75" style="width:48.75pt;height:24.75pt" o:ole="">
            <v:imagedata r:id="rId688" o:title=""/>
          </v:shape>
          <o:OLEObject Type="Embed" ProgID="Equation.DSMT4" ShapeID="_x0000_i1361" DrawAspect="Content" ObjectID="_1772193667" r:id="rId68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Ta có:</w:t>
      </w:r>
    </w:p>
    <w:p w:rsidR="00FA6FE1" w:rsidRDefault="00FA6FE1" w:rsidP="00764D4F">
      <w:r w:rsidRPr="002A6133">
        <w:rPr>
          <w:position w:val="-24"/>
        </w:rPr>
        <w:object w:dxaOrig="2840" w:dyaOrig="620">
          <v:shape id="_x0000_i1362" type="#_x0000_t75" style="width:141.75pt;height:30.75pt" o:ole="">
            <v:imagedata r:id="rId690" o:title=""/>
          </v:shape>
          <o:OLEObject Type="Embed" ProgID="Equation.DSMT4" ShapeID="_x0000_i1362" DrawAspect="Content" ObjectID="_1772193668" r:id="rId691"/>
        </w:object>
      </w:r>
      <w:r w:rsidRPr="002A6133">
        <w:rPr>
          <w:position w:val="-24"/>
        </w:rPr>
        <w:object w:dxaOrig="3700" w:dyaOrig="620">
          <v:shape id="_x0000_i1363" type="#_x0000_t75" style="width:185.25pt;height:30.75pt" o:ole="">
            <v:imagedata r:id="rId692" o:title=""/>
          </v:shape>
          <o:OLEObject Type="Embed" ProgID="Equation.DSMT4" ShapeID="_x0000_i1363" DrawAspect="Content" ObjectID="_1772193669" r:id="rId693"/>
        </w:object>
      </w:r>
      <w:r w:rsidRPr="002A6133">
        <w:rPr>
          <w:position w:val="-24"/>
        </w:rPr>
        <w:object w:dxaOrig="1700" w:dyaOrig="499">
          <v:shape id="_x0000_i1364" type="#_x0000_t75" style="width:84.75pt;height:24.75pt" o:ole="">
            <v:imagedata r:id="rId694" o:title=""/>
          </v:shape>
          <o:OLEObject Type="Embed" ProgID="Equation.DSMT4" ShapeID="_x0000_i1364" DrawAspect="Content" ObjectID="_1772193670" r:id="rId695"/>
        </w:object>
      </w:r>
    </w:p>
    <w:p w:rsidR="00764D4F" w:rsidRDefault="00764D4F" w:rsidP="00764D4F">
      <w:pPr>
        <w:rPr>
          <w:color w:val="000000"/>
          <w:lang w:val="vi-VN"/>
        </w:rPr>
      </w:pPr>
      <w:r w:rsidRPr="00764D4F">
        <w:rPr>
          <w:color w:val="000000"/>
          <w:lang w:val="vi-VN"/>
        </w:rPr>
        <w:t xml:space="preserve">Xét hàm số </w:t>
      </w:r>
      <w:r w:rsidR="00FA6FE1" w:rsidRPr="002A6133">
        <w:rPr>
          <w:position w:val="-24"/>
        </w:rPr>
        <w:object w:dxaOrig="2020" w:dyaOrig="620">
          <v:shape id="_x0000_i1365" type="#_x0000_t75" style="width:101.25pt;height:30.75pt" o:ole="">
            <v:imagedata r:id="rId696" o:title=""/>
          </v:shape>
          <o:OLEObject Type="Embed" ProgID="Equation.DSMT4" ShapeID="_x0000_i1365" DrawAspect="Content" ObjectID="_1772193671" r:id="rId697"/>
        </w:object>
      </w:r>
      <w:r w:rsidR="00FA6FE1">
        <w:t xml:space="preserve"> </w:t>
      </w:r>
      <w:r w:rsidRPr="00764D4F">
        <w:rPr>
          <w:color w:val="000000"/>
          <w:lang w:val="vi-VN"/>
        </w:rPr>
        <w:t xml:space="preserve">trên </w:t>
      </w:r>
      <w:r w:rsidR="00FA6FE1" w:rsidRPr="002A6133">
        <w:rPr>
          <w:position w:val="-14"/>
        </w:rPr>
        <w:object w:dxaOrig="499" w:dyaOrig="400">
          <v:shape id="_x0000_i1366" type="#_x0000_t75" style="width:24.75pt;height:20.25pt" o:ole="">
            <v:imagedata r:id="rId698" o:title=""/>
          </v:shape>
          <o:OLEObject Type="Embed" ProgID="Equation.DSMT4" ShapeID="_x0000_i1366" DrawAspect="Content" ObjectID="_1772193672" r:id="rId699"/>
        </w:object>
      </w:r>
      <w:r w:rsidRPr="00764D4F">
        <w:rPr>
          <w:color w:val="000000"/>
          <w:lang w:val="vi-VN"/>
        </w:rPr>
        <w:t xml:space="preserve"> ta có: </w:t>
      </w:r>
      <w:r w:rsidR="00FA6FE1" w:rsidRPr="002A6133">
        <w:rPr>
          <w:position w:val="-36"/>
        </w:rPr>
        <w:object w:dxaOrig="2400" w:dyaOrig="740">
          <v:shape id="_x0000_i1367" type="#_x0000_t75" style="width:120pt;height:36.75pt" o:ole="">
            <v:imagedata r:id="rId700" o:title=""/>
          </v:shape>
          <o:OLEObject Type="Embed" ProgID="Equation.DSMT4" ShapeID="_x0000_i1367" DrawAspect="Content" ObjectID="_1772193673" r:id="rId701"/>
        </w:object>
      </w:r>
      <w:r w:rsidR="00FA6FE1">
        <w:t>.</w:t>
      </w:r>
    </w:p>
    <w:p w:rsidR="00764D4F" w:rsidRDefault="00764D4F" w:rsidP="00764D4F">
      <w:pPr>
        <w:rPr>
          <w:color w:val="000000"/>
          <w:lang w:val="vi-VN"/>
        </w:rPr>
      </w:pPr>
      <w:r w:rsidRPr="00764D4F">
        <w:rPr>
          <w:color w:val="000000"/>
          <w:lang w:val="vi-VN"/>
        </w:rPr>
        <w:t xml:space="preserve">Dựa vào đồ thị hàm số ta thấy: Hàm số </w:t>
      </w:r>
      <w:r w:rsidR="00FA6FE1" w:rsidRPr="002A6133">
        <w:rPr>
          <w:position w:val="-14"/>
        </w:rPr>
        <w:object w:dxaOrig="960" w:dyaOrig="400">
          <v:shape id="_x0000_i1368" type="#_x0000_t75" style="width:48pt;height:20.25pt" o:ole="">
            <v:imagedata r:id="rId702" o:title=""/>
          </v:shape>
          <o:OLEObject Type="Embed" ProgID="Equation.DSMT4" ShapeID="_x0000_i1368" DrawAspect="Content" ObjectID="_1772193674" r:id="rId703"/>
        </w:object>
      </w:r>
      <w:r w:rsidR="00FA6FE1" w:rsidRPr="00FA6FE1">
        <w:rPr>
          <w:lang w:val="vi-VN"/>
        </w:rPr>
        <w:t xml:space="preserve"> </w:t>
      </w:r>
      <w:r w:rsidRPr="00764D4F">
        <w:rPr>
          <w:color w:val="000000"/>
          <w:lang w:val="vi-VN"/>
        </w:rPr>
        <w:t xml:space="preserve">nghịch biến trên </w:t>
      </w:r>
      <w:r w:rsidR="00FA6FE1" w:rsidRPr="002A6133">
        <w:rPr>
          <w:position w:val="-14"/>
        </w:rPr>
        <w:object w:dxaOrig="540" w:dyaOrig="400">
          <v:shape id="_x0000_i1369" type="#_x0000_t75" style="width:27pt;height:20.25pt" o:ole="">
            <v:imagedata r:id="rId704" o:title=""/>
          </v:shape>
          <o:OLEObject Type="Embed" ProgID="Equation.DSMT4" ShapeID="_x0000_i1369" DrawAspect="Content" ObjectID="_1772193675" r:id="rId705"/>
        </w:object>
      </w:r>
      <w:r w:rsidRPr="00764D4F">
        <w:rPr>
          <w:color w:val="000000"/>
          <w:lang w:val="vi-VN"/>
        </w:rPr>
        <w:t xml:space="preserve"> nên </w:t>
      </w:r>
      <w:r w:rsidR="00FA6FE1" w:rsidRPr="002A6133">
        <w:rPr>
          <w:position w:val="-14"/>
        </w:rPr>
        <w:object w:dxaOrig="1939" w:dyaOrig="400">
          <v:shape id="_x0000_i1370" type="#_x0000_t75" style="width:96.75pt;height:20.25pt" o:ole="">
            <v:imagedata r:id="rId706" o:title=""/>
          </v:shape>
          <o:OLEObject Type="Embed" ProgID="Equation.DSMT4" ShapeID="_x0000_i1370" DrawAspect="Content" ObjectID="_1772193676" r:id="rId707"/>
        </w:object>
      </w:r>
      <w:r w:rsidRPr="00764D4F">
        <w:rPr>
          <w:color w:val="000000"/>
          <w:lang w:val="vi-VN"/>
        </w:rPr>
        <w:t xml:space="preserve">, lại có </w:t>
      </w:r>
      <w:r w:rsidR="00FA6FE1" w:rsidRPr="002A6133">
        <w:rPr>
          <w:position w:val="-36"/>
        </w:rPr>
        <w:object w:dxaOrig="2340" w:dyaOrig="740">
          <v:shape id="_x0000_i1371" type="#_x0000_t75" style="width:117pt;height:36.75pt" o:ole="">
            <v:imagedata r:id="rId708" o:title=""/>
          </v:shape>
          <o:OLEObject Type="Embed" ProgID="Equation.DSMT4" ShapeID="_x0000_i1371" DrawAspect="Content" ObjectID="_1772193677" r:id="rId709"/>
        </w:object>
      </w:r>
      <w:r w:rsidR="00FA6FE1" w:rsidRPr="00FA6FE1">
        <w:rPr>
          <w:lang w:val="vi-VN"/>
        </w:rPr>
        <w:t xml:space="preserve">, </w:t>
      </w:r>
      <w:r w:rsidRPr="00764D4F">
        <w:rPr>
          <w:color w:val="000000"/>
          <w:lang w:val="vi-VN"/>
        </w:rPr>
        <w:t xml:space="preserve">do đó </w:t>
      </w:r>
      <w:r w:rsidR="00FA6FE1" w:rsidRPr="002A6133">
        <w:rPr>
          <w:position w:val="-14"/>
        </w:rPr>
        <w:object w:dxaOrig="1939" w:dyaOrig="400">
          <v:shape id="_x0000_i1372" type="#_x0000_t75" style="width:96.75pt;height:20.25pt" o:ole="">
            <v:imagedata r:id="rId710" o:title=""/>
          </v:shape>
          <o:OLEObject Type="Embed" ProgID="Equation.DSMT4" ShapeID="_x0000_i1372" DrawAspect="Content" ObjectID="_1772193678" r:id="rId711"/>
        </w:object>
      </w:r>
      <w:r w:rsidRPr="00764D4F">
        <w:rPr>
          <w:color w:val="000000"/>
          <w:lang w:val="vi-VN"/>
        </w:rPr>
        <w:t xml:space="preserve">, suy ra hàm số </w:t>
      </w:r>
      <w:r w:rsidR="00FA6FE1" w:rsidRPr="002A6133">
        <w:rPr>
          <w:position w:val="-14"/>
        </w:rPr>
        <w:object w:dxaOrig="940" w:dyaOrig="400">
          <v:shape id="_x0000_i1373" type="#_x0000_t75" style="width:47.25pt;height:20.25pt" o:ole="">
            <v:imagedata r:id="rId712" o:title=""/>
          </v:shape>
          <o:OLEObject Type="Embed" ProgID="Equation.DSMT4" ShapeID="_x0000_i1373" DrawAspect="Content" ObjectID="_1772193679" r:id="rId713"/>
        </w:object>
      </w:r>
      <w:r w:rsidR="00FA6FE1" w:rsidRPr="00FA6FE1">
        <w:rPr>
          <w:lang w:val="vi-VN"/>
        </w:rPr>
        <w:t xml:space="preserve"> </w:t>
      </w:r>
      <w:r w:rsidRPr="00764D4F">
        <w:rPr>
          <w:color w:val="000000"/>
          <w:lang w:val="vi-VN"/>
        </w:rPr>
        <w:t xml:space="preserve">nghịch biến trên </w:t>
      </w:r>
      <w:r w:rsidR="00FA6FE1" w:rsidRPr="002A6133">
        <w:rPr>
          <w:position w:val="-14"/>
        </w:rPr>
        <w:object w:dxaOrig="499" w:dyaOrig="400">
          <v:shape id="_x0000_i1374" type="#_x0000_t75" style="width:24.75pt;height:20.25pt" o:ole="">
            <v:imagedata r:id="rId714" o:title=""/>
          </v:shape>
          <o:OLEObject Type="Embed" ProgID="Equation.DSMT4" ShapeID="_x0000_i1374" DrawAspect="Content" ObjectID="_1772193680" r:id="rId715"/>
        </w:object>
      </w:r>
      <w:r w:rsidRPr="00764D4F">
        <w:rPr>
          <w:color w:val="000000"/>
          <w:lang w:val="vi-VN"/>
        </w:rPr>
        <w:t xml:space="preserve"> nên </w:t>
      </w:r>
      <w:r w:rsidR="00FA6FE1" w:rsidRPr="002A6133">
        <w:rPr>
          <w:position w:val="-24"/>
        </w:rPr>
        <w:object w:dxaOrig="2720" w:dyaOrig="620">
          <v:shape id="_x0000_i1375" type="#_x0000_t75" style="width:135.75pt;height:30.75pt" o:ole="">
            <v:imagedata r:id="rId716" o:title=""/>
          </v:shape>
          <o:OLEObject Type="Embed" ProgID="Equation.DSMT4" ShapeID="_x0000_i1375" DrawAspect="Content" ObjectID="_1772193681" r:id="rId717"/>
        </w:object>
      </w:r>
      <w:r w:rsidRPr="00764D4F">
        <w:rPr>
          <w:color w:val="000000"/>
          <w:lang w:val="vi-VN"/>
        </w:rPr>
        <w:t>.</w:t>
      </w:r>
    </w:p>
    <w:p w:rsidR="00C8047F" w:rsidRPr="00764D4F" w:rsidRDefault="00764D4F" w:rsidP="00C8047F">
      <w:pPr>
        <w:rPr>
          <w:color w:val="000000"/>
          <w:lang w:val="vi-VN"/>
        </w:rPr>
      </w:pPr>
      <w:r w:rsidRPr="00764D4F">
        <w:rPr>
          <w:color w:val="000000"/>
          <w:lang w:val="vi-VN"/>
        </w:rPr>
        <w:t xml:space="preserve">Vậy </w:t>
      </w:r>
      <w:r w:rsidR="00FA6FE1" w:rsidRPr="002A6133">
        <w:rPr>
          <w:position w:val="-24"/>
        </w:rPr>
        <w:object w:dxaOrig="1320" w:dyaOrig="620">
          <v:shape id="_x0000_i1376" type="#_x0000_t75" style="width:66pt;height:30.75pt" o:ole="">
            <v:imagedata r:id="rId718" o:title=""/>
          </v:shape>
          <o:OLEObject Type="Embed" ProgID="Equation.DSMT4" ShapeID="_x0000_i1376" DrawAspect="Content" ObjectID="_1772193682" r:id="rId719"/>
        </w:object>
      </w:r>
      <w:r w:rsidRPr="00764D4F">
        <w:rPr>
          <w:color w:val="000000"/>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ìm hàm vận tốc </w:t>
      </w:r>
      <w:r w:rsidR="00FA6FE1" w:rsidRPr="002A6133">
        <w:rPr>
          <w:position w:val="-14"/>
        </w:rPr>
        <w:object w:dxaOrig="480" w:dyaOrig="400">
          <v:shape id="_x0000_i1377" type="#_x0000_t75" style="width:24pt;height:20.25pt" o:ole="">
            <v:imagedata r:id="rId720" o:title=""/>
          </v:shape>
          <o:OLEObject Type="Embed" ProgID="Equation.DSMT4" ShapeID="_x0000_i1377" DrawAspect="Content" ObjectID="_1772193683" r:id="rId721"/>
        </w:object>
      </w:r>
      <w:r w:rsidR="00764D4F" w:rsidRPr="00764D4F">
        <w:rPr>
          <w:color w:val="000000"/>
          <w:lang w:val="vi-VN"/>
        </w:rPr>
        <w:t xml:space="preserve"> trên mỗi giai đoạn dựa vào đồ thị.</w:t>
      </w:r>
    </w:p>
    <w:p w:rsidR="00764D4F" w:rsidRPr="00FA6FE1" w:rsidRDefault="00764D4F" w:rsidP="00764D4F">
      <w:pPr>
        <w:rPr>
          <w:color w:val="000000"/>
          <w:lang w:val="vi-VN"/>
        </w:rPr>
      </w:pPr>
      <w:r w:rsidRPr="00764D4F">
        <w:rPr>
          <w:color w:val="000000"/>
          <w:lang w:val="vi-VN"/>
        </w:rPr>
        <w:t xml:space="preserve">- Quãng đường vật đi được từ thời điểm </w:t>
      </w:r>
      <w:r w:rsidR="00FA6FE1" w:rsidRPr="002A6133">
        <w:rPr>
          <w:position w:val="-6"/>
        </w:rPr>
        <w:object w:dxaOrig="520" w:dyaOrig="240">
          <v:shape id="_x0000_i1378" type="#_x0000_t75" style="width:26.25pt;height:12pt" o:ole="">
            <v:imagedata r:id="rId722" o:title=""/>
          </v:shape>
          <o:OLEObject Type="Embed" ProgID="Equation.DSMT4" ShapeID="_x0000_i1378" DrawAspect="Content" ObjectID="_1772193684" r:id="rId723"/>
        </w:object>
      </w:r>
      <w:r w:rsidR="00FA6FE1" w:rsidRPr="00FA6FE1">
        <w:rPr>
          <w:lang w:val="vi-VN"/>
        </w:rPr>
        <w:t xml:space="preserve"> </w:t>
      </w:r>
      <w:r w:rsidRPr="00764D4F">
        <w:rPr>
          <w:color w:val="000000"/>
          <w:lang w:val="vi-VN"/>
        </w:rPr>
        <w:t xml:space="preserve">đến thời điểm </w:t>
      </w:r>
      <w:r w:rsidR="00FA6FE1" w:rsidRPr="002A6133">
        <w:rPr>
          <w:position w:val="-6"/>
        </w:rPr>
        <w:object w:dxaOrig="499" w:dyaOrig="279">
          <v:shape id="_x0000_i1379" type="#_x0000_t75" style="width:24.75pt;height:14.25pt" o:ole="">
            <v:imagedata r:id="rId724" o:title=""/>
          </v:shape>
          <o:OLEObject Type="Embed" ProgID="Equation.DSMT4" ShapeID="_x0000_i1379" DrawAspect="Content" ObjectID="_1772193685" r:id="rId725"/>
        </w:object>
      </w:r>
      <w:r w:rsidRPr="00764D4F">
        <w:rPr>
          <w:color w:val="000000"/>
          <w:lang w:val="vi-VN"/>
        </w:rPr>
        <w:t xml:space="preserve"> là </w:t>
      </w:r>
      <w:r w:rsidR="00FA6FE1" w:rsidRPr="002A6133">
        <w:rPr>
          <w:position w:val="-32"/>
        </w:rPr>
        <w:object w:dxaOrig="1200" w:dyaOrig="740">
          <v:shape id="_x0000_i1380" type="#_x0000_t75" style="width:60pt;height:36.75pt" o:ole="">
            <v:imagedata r:id="rId726" o:title=""/>
          </v:shape>
          <o:OLEObject Type="Embed" ProgID="Equation.DSMT4" ShapeID="_x0000_i1380" DrawAspect="Content" ObjectID="_1772193686" r:id="rId727"/>
        </w:object>
      </w:r>
      <w:r w:rsidR="00FA6FE1" w:rsidRPr="00FA6FE1">
        <w:rPr>
          <w:lang w:val="vi-VN"/>
        </w:rPr>
        <w:t>.</w:t>
      </w:r>
    </w:p>
    <w:p w:rsidR="00764D4F" w:rsidRDefault="00764D4F" w:rsidP="00764D4F">
      <w:pPr>
        <w:rPr>
          <w:color w:val="000000"/>
          <w:lang w:val="vi-VN"/>
        </w:rPr>
      </w:pPr>
      <w:r w:rsidRPr="00764D4F">
        <w:rPr>
          <w:color w:val="000000"/>
          <w:lang w:val="vi-VN"/>
        </w:rPr>
        <w:t> </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rong 2 giây đầu, </w:t>
      </w:r>
      <w:r w:rsidR="00FA6FE1" w:rsidRPr="002A6133">
        <w:rPr>
          <w:position w:val="-12"/>
        </w:rPr>
        <w:object w:dxaOrig="760" w:dyaOrig="380">
          <v:shape id="_x0000_i1381" type="#_x0000_t75" style="width:38.25pt;height:18.75pt" o:ole="">
            <v:imagedata r:id="rId728" o:title=""/>
          </v:shape>
          <o:OLEObject Type="Embed" ProgID="Equation.DSMT4" ShapeID="_x0000_i1381" DrawAspect="Content" ObjectID="_1772193687" r:id="rId729"/>
        </w:object>
      </w:r>
      <w:r w:rsidRPr="00764D4F">
        <w:rPr>
          <w:color w:val="000000"/>
          <w:lang w:val="vi-VN"/>
        </w:rPr>
        <w:t xml:space="preserve">, lại có khi </w:t>
      </w:r>
      <w:r w:rsidR="00FA6FE1" w:rsidRPr="002A6133">
        <w:rPr>
          <w:position w:val="-14"/>
        </w:rPr>
        <w:object w:dxaOrig="2460" w:dyaOrig="400">
          <v:shape id="_x0000_i1382" type="#_x0000_t75" style="width:123pt;height:20.25pt" o:ole="">
            <v:imagedata r:id="rId730" o:title=""/>
          </v:shape>
          <o:OLEObject Type="Embed" ProgID="Equation.DSMT4" ShapeID="_x0000_i1382" DrawAspect="Content" ObjectID="_1772193688" r:id="rId731"/>
        </w:object>
      </w:r>
      <w:r w:rsidRPr="00764D4F">
        <w:rPr>
          <w:color w:val="000000"/>
          <w:lang w:val="vi-VN"/>
        </w:rPr>
        <w:t xml:space="preserve"> nên </w:t>
      </w:r>
      <w:r w:rsidR="00FA6FE1" w:rsidRPr="002A6133">
        <w:rPr>
          <w:position w:val="-6"/>
        </w:rPr>
        <w:object w:dxaOrig="1900" w:dyaOrig="320">
          <v:shape id="_x0000_i1383" type="#_x0000_t75" style="width:95.25pt;height:15.75pt" o:ole="">
            <v:imagedata r:id="rId732" o:title=""/>
          </v:shape>
          <o:OLEObject Type="Embed" ProgID="Equation.DSMT4" ShapeID="_x0000_i1383" DrawAspect="Content" ObjectID="_1772193689" r:id="rId733"/>
        </w:object>
      </w:r>
      <w:r w:rsidRPr="00764D4F">
        <w:rPr>
          <w:color w:val="000000"/>
          <w:lang w:val="vi-VN"/>
        </w:rPr>
        <w:t xml:space="preserve">, suy ra </w:t>
      </w:r>
      <w:r w:rsidR="00FA6FE1" w:rsidRPr="002A6133">
        <w:rPr>
          <w:position w:val="-12"/>
        </w:rPr>
        <w:object w:dxaOrig="859" w:dyaOrig="380">
          <v:shape id="_x0000_i1384" type="#_x0000_t75" style="width:42.75pt;height:18.75pt" o:ole="">
            <v:imagedata r:id="rId734" o:title=""/>
          </v:shape>
          <o:OLEObject Type="Embed" ProgID="Equation.DSMT4" ShapeID="_x0000_i1384" DrawAspect="Content" ObjectID="_1772193690" r:id="rId735"/>
        </w:object>
      </w:r>
      <w:r w:rsidR="00FA6FE1" w:rsidRPr="00105718">
        <w:rPr>
          <w:lang w:val="vi-VN"/>
        </w:rPr>
        <w:t>.</w:t>
      </w:r>
    </w:p>
    <w:p w:rsidR="00764D4F" w:rsidRPr="00FA6FE1" w:rsidRDefault="00764D4F" w:rsidP="00764D4F">
      <w:pPr>
        <w:rPr>
          <w:color w:val="000000"/>
          <w:lang w:val="vi-VN"/>
        </w:rPr>
      </w:pPr>
      <w:r w:rsidRPr="00764D4F">
        <w:rPr>
          <w:color w:val="000000"/>
          <w:lang w:val="vi-VN"/>
        </w:rPr>
        <w:t xml:space="preserve">Quãng đường vật đi được trong 2 giây đầu là </w:t>
      </w:r>
      <w:r w:rsidR="00FA6FE1" w:rsidRPr="002A6133">
        <w:rPr>
          <w:position w:val="-32"/>
        </w:rPr>
        <w:object w:dxaOrig="3140" w:dyaOrig="740">
          <v:shape id="_x0000_i1385" type="#_x0000_t75" style="width:156.75pt;height:36.75pt" o:ole="">
            <v:imagedata r:id="rId736" o:title=""/>
          </v:shape>
          <o:OLEObject Type="Embed" ProgID="Equation.DSMT4" ShapeID="_x0000_i1385" DrawAspect="Content" ObjectID="_1772193691" r:id="rId737"/>
        </w:object>
      </w:r>
      <w:r w:rsidR="00FA6FE1" w:rsidRPr="00FA6FE1">
        <w:rPr>
          <w:lang w:val="vi-VN"/>
        </w:rPr>
        <w:t>.</w:t>
      </w:r>
    </w:p>
    <w:p w:rsidR="00764D4F" w:rsidRDefault="00764D4F" w:rsidP="00764D4F">
      <w:pPr>
        <w:rPr>
          <w:color w:val="000000"/>
          <w:lang w:val="vi-VN"/>
        </w:rPr>
      </w:pPr>
      <w:r w:rsidRPr="00764D4F">
        <w:rPr>
          <w:color w:val="000000"/>
          <w:lang w:val="vi-VN"/>
        </w:rPr>
        <w:t xml:space="preserve">Trong giây tiếp theo, </w:t>
      </w:r>
      <w:r w:rsidR="00FA6FE1" w:rsidRPr="002A6133">
        <w:rPr>
          <w:position w:val="-12"/>
        </w:rPr>
        <w:object w:dxaOrig="1100" w:dyaOrig="360">
          <v:shape id="_x0000_i1386" type="#_x0000_t75" style="width:54.75pt;height:18pt" o:ole="">
            <v:imagedata r:id="rId738" o:title=""/>
          </v:shape>
          <o:OLEObject Type="Embed" ProgID="Equation.DSMT4" ShapeID="_x0000_i1386" DrawAspect="Content" ObjectID="_1772193692" r:id="rId739"/>
        </w:object>
      </w:r>
      <w:r w:rsidR="00FA6FE1" w:rsidRPr="00FA6FE1">
        <w:rPr>
          <w:lang w:val="vi-VN"/>
        </w:rPr>
        <w:t>.</w:t>
      </w:r>
    </w:p>
    <w:p w:rsidR="00FA6FE1" w:rsidRPr="005E4382" w:rsidRDefault="00764D4F" w:rsidP="00764D4F">
      <w:pPr>
        <w:rPr>
          <w:lang w:val="vi-VN"/>
        </w:rPr>
      </w:pPr>
      <w:r w:rsidRPr="00764D4F">
        <w:rPr>
          <w:color w:val="000000"/>
          <w:lang w:val="vi-VN"/>
        </w:rPr>
        <w:t xml:space="preserve">Ta có </w:t>
      </w:r>
      <w:r w:rsidR="00FA6FE1" w:rsidRPr="002A6133">
        <w:rPr>
          <w:position w:val="-30"/>
        </w:rPr>
        <w:object w:dxaOrig="3240" w:dyaOrig="720">
          <v:shape id="_x0000_i1387" type="#_x0000_t75" style="width:162pt;height:36pt" o:ole="">
            <v:imagedata r:id="rId740" o:title=""/>
          </v:shape>
          <o:OLEObject Type="Embed" ProgID="Equation.DSMT4" ShapeID="_x0000_i1387" DrawAspect="Content" ObjectID="_1772193693" r:id="rId741"/>
        </w:object>
      </w:r>
      <w:r w:rsidRPr="00764D4F">
        <w:rPr>
          <w:color w:val="000000"/>
          <w:lang w:val="vi-VN"/>
        </w:rPr>
        <w:t xml:space="preserve">, nên ta có hệ phương trình </w:t>
      </w:r>
      <w:r w:rsidR="00FA6FE1" w:rsidRPr="002A6133">
        <w:rPr>
          <w:position w:val="-30"/>
        </w:rPr>
        <w:object w:dxaOrig="2620" w:dyaOrig="720">
          <v:shape id="_x0000_i1388" type="#_x0000_t75" style="width:131.25pt;height:36pt" o:ole="">
            <v:imagedata r:id="rId742" o:title=""/>
          </v:shape>
          <o:OLEObject Type="Embed" ProgID="Equation.DSMT4" ShapeID="_x0000_i1388" DrawAspect="Content" ObjectID="_1772193694" r:id="rId743"/>
        </w:object>
      </w:r>
    </w:p>
    <w:p w:rsidR="00FA6FE1" w:rsidRDefault="00FA6FE1" w:rsidP="00764D4F">
      <w:r w:rsidRPr="002A6133">
        <w:rPr>
          <w:position w:val="-14"/>
        </w:rPr>
        <w:object w:dxaOrig="1860" w:dyaOrig="400">
          <v:shape id="_x0000_i1389" type="#_x0000_t75" style="width:93pt;height:20.25pt" o:ole="">
            <v:imagedata r:id="rId744" o:title=""/>
          </v:shape>
          <o:OLEObject Type="Embed" ProgID="Equation.DSMT4" ShapeID="_x0000_i1389" DrawAspect="Content" ObjectID="_1772193695" r:id="rId745"/>
        </w:object>
      </w:r>
    </w:p>
    <w:p w:rsidR="00FA6FE1" w:rsidRDefault="00764D4F" w:rsidP="00764D4F">
      <w:r w:rsidRPr="00764D4F">
        <w:rPr>
          <w:color w:val="000000"/>
          <w:lang w:val="vi-VN"/>
        </w:rPr>
        <w:t xml:space="preserve">Quãng đường vật đi được trong giây tiếp theo là </w:t>
      </w:r>
      <w:r w:rsidR="00FA6FE1" w:rsidRPr="002A6133">
        <w:rPr>
          <w:position w:val="-30"/>
        </w:rPr>
        <w:object w:dxaOrig="3800" w:dyaOrig="720">
          <v:shape id="_x0000_i1390" type="#_x0000_t75" style="width:189.75pt;height:36pt" o:ole="">
            <v:imagedata r:id="rId746" o:title=""/>
          </v:shape>
          <o:OLEObject Type="Embed" ProgID="Equation.DSMT4" ShapeID="_x0000_i1390" DrawAspect="Content" ObjectID="_1772193696" r:id="rId747"/>
        </w:object>
      </w:r>
      <w:r w:rsidR="00FA6FE1">
        <w:t>.</w:t>
      </w:r>
    </w:p>
    <w:p w:rsidR="00764D4F" w:rsidRDefault="00764D4F" w:rsidP="00764D4F">
      <w:pPr>
        <w:rPr>
          <w:color w:val="000000"/>
          <w:lang w:val="vi-VN"/>
        </w:rPr>
      </w:pPr>
      <w:r w:rsidRPr="00764D4F">
        <w:rPr>
          <w:color w:val="000000"/>
          <w:lang w:val="vi-VN"/>
        </w:rPr>
        <w:t xml:space="preserve">Trong 2 giây cuối, </w:t>
      </w:r>
      <w:r w:rsidR="00FA6FE1" w:rsidRPr="002A6133">
        <w:rPr>
          <w:position w:val="-14"/>
        </w:rPr>
        <w:object w:dxaOrig="1480" w:dyaOrig="400">
          <v:shape id="_x0000_i1391" type="#_x0000_t75" style="width:74.25pt;height:20.25pt" o:ole="">
            <v:imagedata r:id="rId748" o:title=""/>
          </v:shape>
          <o:OLEObject Type="Embed" ProgID="Equation.DSMT4" ShapeID="_x0000_i1391" DrawAspect="Content" ObjectID="_1772193697" r:id="rId749"/>
        </w:object>
      </w:r>
      <w:r w:rsidR="00FA6FE1">
        <w:t>.</w:t>
      </w:r>
    </w:p>
    <w:p w:rsidR="00FA6FE1" w:rsidRDefault="00764D4F" w:rsidP="00764D4F">
      <w:r w:rsidRPr="00764D4F">
        <w:rPr>
          <w:color w:val="000000"/>
          <w:lang w:val="vi-VN"/>
        </w:rPr>
        <w:t xml:space="preserve">Quãng đường vật đi được trong 2 giây cuối là </w:t>
      </w:r>
      <w:r w:rsidR="00FA6FE1" w:rsidRPr="002A6133">
        <w:rPr>
          <w:position w:val="-32"/>
        </w:rPr>
        <w:object w:dxaOrig="3260" w:dyaOrig="740">
          <v:shape id="_x0000_i1392" type="#_x0000_t75" style="width:162.75pt;height:36.75pt" o:ole="">
            <v:imagedata r:id="rId750" o:title=""/>
          </v:shape>
          <o:OLEObject Type="Embed" ProgID="Equation.DSMT4" ShapeID="_x0000_i1392" DrawAspect="Content" ObjectID="_1772193698" r:id="rId751"/>
        </w:object>
      </w:r>
      <w:r w:rsidR="00FA6FE1">
        <w:t>.</w:t>
      </w:r>
    </w:p>
    <w:p w:rsidR="000E7530" w:rsidRDefault="00764D4F" w:rsidP="00764D4F">
      <w:pPr>
        <w:rPr>
          <w:color w:val="000000"/>
          <w:lang w:val="vi-VN"/>
        </w:rPr>
      </w:pPr>
      <w:r w:rsidRPr="00764D4F">
        <w:rPr>
          <w:color w:val="000000"/>
          <w:lang w:val="vi-VN"/>
        </w:rPr>
        <w:lastRenderedPageBreak/>
        <w:t xml:space="preserve">Vậy trong 5 giây đó xe đã đi được quãng đường là: </w:t>
      </w:r>
      <w:r w:rsidR="00FA6FE1" w:rsidRPr="002A6133">
        <w:rPr>
          <w:position w:val="-14"/>
        </w:rPr>
        <w:object w:dxaOrig="2320" w:dyaOrig="400">
          <v:shape id="_x0000_i1393" type="#_x0000_t75" style="width:116.25pt;height:20.25pt" o:ole="">
            <v:imagedata r:id="rId752" o:title=""/>
          </v:shape>
          <o:OLEObject Type="Embed" ProgID="Equation.DSMT4" ShapeID="_x0000_i1393" DrawAspect="Content" ObjectID="_1772193699" r:id="rId753"/>
        </w:object>
      </w:r>
      <w:r w:rsidR="00FA6FE1">
        <w:t>.</w:t>
      </w:r>
    </w:p>
    <w:bookmarkEnd w:id="6"/>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Pr="00FA6FE1"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Sử dụng công thức lãi kép </w:t>
      </w:r>
      <w:r w:rsidR="00FA6FE1" w:rsidRPr="002A6133">
        <w:rPr>
          <w:position w:val="-14"/>
        </w:rPr>
        <w:object w:dxaOrig="1420" w:dyaOrig="440">
          <v:shape id="_x0000_i1394" type="#_x0000_t75" style="width:71.25pt;height:21.75pt" o:ole="">
            <v:imagedata r:id="rId754" o:title=""/>
          </v:shape>
          <o:OLEObject Type="Embed" ProgID="Equation.DSMT4" ShapeID="_x0000_i1394" DrawAspect="Content" ObjectID="_1772193700" r:id="rId755"/>
        </w:object>
      </w:r>
      <w:r w:rsidR="00FA6FE1" w:rsidRPr="00FA6FE1">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Pr="00FA6FE1" w:rsidRDefault="00764D4F" w:rsidP="00FA6FE1">
      <w:pPr>
        <w:rPr>
          <w:color w:val="000000"/>
          <w:lang w:val="vi-VN"/>
        </w:rPr>
      </w:pPr>
      <w:r w:rsidRPr="00764D4F">
        <w:rPr>
          <w:color w:val="000000"/>
          <w:lang w:val="vi-VN"/>
        </w:rPr>
        <w:t>Giả sử sau n năm để người đó nhận được tổng số tiền cả vốn ban đầu và lãi nhiều hơn 131 triệu đồng, ta có:</w:t>
      </w:r>
      <w:r w:rsidR="00FA6FE1" w:rsidRPr="00FA6FE1">
        <w:rPr>
          <w:color w:val="000000"/>
          <w:lang w:val="vi-VN"/>
        </w:rPr>
        <w:t xml:space="preserve"> </w:t>
      </w:r>
      <w:r w:rsidR="00FA6FE1" w:rsidRPr="002A6133">
        <w:rPr>
          <w:position w:val="-14"/>
        </w:rPr>
        <w:object w:dxaOrig="3040" w:dyaOrig="440">
          <v:shape id="_x0000_i1395" type="#_x0000_t75" style="width:152.25pt;height:21.75pt" o:ole="">
            <v:imagedata r:id="rId756" o:title=""/>
          </v:shape>
          <o:OLEObject Type="Embed" ProgID="Equation.DSMT4" ShapeID="_x0000_i1395" DrawAspect="Content" ObjectID="_1772193701" r:id="rId757"/>
        </w:object>
      </w:r>
    </w:p>
    <w:p w:rsidR="000E7530" w:rsidRDefault="00764D4F" w:rsidP="00764D4F">
      <w:pPr>
        <w:rPr>
          <w:color w:val="000000"/>
          <w:lang w:val="vi-VN"/>
        </w:rPr>
      </w:pPr>
      <w:r w:rsidRPr="00764D4F">
        <w:rPr>
          <w:color w:val="000000"/>
          <w:lang w:val="vi-VN"/>
        </w:rPr>
        <w:t>Vậy sau 4 năm người đó nhận được tổng số tiền cả vốn ban đầu và lãi nhiều hơn 131 triệu đồng.</w:t>
      </w:r>
    </w:p>
    <w:bookmarkEnd w:id="12"/>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FA6FE1">
      <w:pPr>
        <w:rPr>
          <w:color w:val="000000"/>
          <w:lang w:val="vi-VN"/>
        </w:rPr>
      </w:pPr>
      <w:r>
        <w:rPr>
          <w:b/>
          <w:bCs/>
          <w:color w:val="000000"/>
          <w:lang w:val="vi-VN"/>
        </w:rPr>
        <w:t xml:space="preserve">Phương pháp giải: </w:t>
      </w:r>
      <w:r w:rsidR="00764D4F" w:rsidRPr="00764D4F">
        <w:rPr>
          <w:color w:val="000000"/>
          <w:lang w:val="vi-VN"/>
        </w:rPr>
        <w:t xml:space="preserve">Giải bất phương trình logarit: </w:t>
      </w:r>
      <w:r w:rsidR="00FA6FE1" w:rsidRPr="002A6133">
        <w:rPr>
          <w:position w:val="-74"/>
        </w:rPr>
        <w:object w:dxaOrig="3360" w:dyaOrig="1600">
          <v:shape id="_x0000_i1396" type="#_x0000_t75" style="width:168pt;height:80.25pt" o:ole="">
            <v:imagedata r:id="rId758" o:title=""/>
          </v:shape>
          <o:OLEObject Type="Embed" ProgID="Equation.DSMT4" ShapeID="_x0000_i1396" DrawAspect="Content" ObjectID="_1772193702" r:id="rId759"/>
        </w:object>
      </w:r>
    </w:p>
    <w:p w:rsidR="00764D4F" w:rsidRDefault="00764D4F" w:rsidP="00764D4F">
      <w:pPr>
        <w:rPr>
          <w:color w:val="000000"/>
          <w:lang w:val="vi-VN"/>
        </w:rPr>
      </w:pPr>
      <w:r w:rsidRPr="00764D4F">
        <w:rPr>
          <w:b/>
          <w:bCs/>
          <w:color w:val="000000"/>
          <w:lang w:val="vi-VN"/>
        </w:rPr>
        <w:t xml:space="preserve">Giải chi tiết: </w:t>
      </w:r>
    </w:p>
    <w:p w:rsidR="00FA6FE1" w:rsidRDefault="00FA6FE1" w:rsidP="00764D4F">
      <w:r w:rsidRPr="002A6133">
        <w:rPr>
          <w:position w:val="-28"/>
        </w:rPr>
        <w:object w:dxaOrig="4220" w:dyaOrig="760">
          <v:shape id="_x0000_i1397" type="#_x0000_t75" style="width:210.75pt;height:38.25pt" o:ole="">
            <v:imagedata r:id="rId760" o:title=""/>
          </v:shape>
          <o:OLEObject Type="Embed" ProgID="Equation.DSMT4" ShapeID="_x0000_i1397" DrawAspect="Content" ObjectID="_1772193703" r:id="rId761"/>
        </w:object>
      </w:r>
      <w:r w:rsidRPr="002A6133">
        <w:rPr>
          <w:position w:val="-6"/>
        </w:rPr>
        <w:object w:dxaOrig="2900" w:dyaOrig="320">
          <v:shape id="_x0000_i1398" type="#_x0000_t75" style="width:144.75pt;height:15.75pt" o:ole="">
            <v:imagedata r:id="rId762" o:title=""/>
          </v:shape>
          <o:OLEObject Type="Embed" ProgID="Equation.DSMT4" ShapeID="_x0000_i1398" DrawAspect="Content" ObjectID="_1772193704" r:id="rId763"/>
        </w:object>
      </w:r>
    </w:p>
    <w:p w:rsidR="00764D4F" w:rsidRDefault="00764D4F" w:rsidP="00764D4F">
      <w:pPr>
        <w:rPr>
          <w:color w:val="000000"/>
          <w:lang w:val="vi-VN"/>
        </w:rPr>
      </w:pPr>
      <w:r w:rsidRPr="00764D4F">
        <w:rPr>
          <w:rFonts w:ascii="Cambria Math" w:hAnsi="Cambria Math" w:cs="Cambria Math"/>
          <w:color w:val="000000"/>
          <w:lang w:val="vi-VN"/>
        </w:rPr>
        <w:t>⇒</w:t>
      </w:r>
      <w:r w:rsidRPr="00764D4F">
        <w:rPr>
          <w:color w:val="000000"/>
          <w:lang w:val="vi-VN"/>
        </w:rPr>
        <w:t xml:space="preserve"> Tập nghiệm của bất phương trình đã cho là </w:t>
      </w:r>
      <w:r w:rsidR="00FA6FE1" w:rsidRPr="002A6133">
        <w:rPr>
          <w:position w:val="-14"/>
        </w:rPr>
        <w:object w:dxaOrig="920" w:dyaOrig="400">
          <v:shape id="_x0000_i1399" type="#_x0000_t75" style="width:45.75pt;height:20.25pt" o:ole="">
            <v:imagedata r:id="rId764" o:title=""/>
          </v:shape>
          <o:OLEObject Type="Embed" ProgID="Equation.DSMT4" ShapeID="_x0000_i1399" DrawAspect="Content" ObjectID="_1772193705" r:id="rId765"/>
        </w:object>
      </w:r>
      <w:r w:rsidRPr="00764D4F">
        <w:rPr>
          <w:color w:val="000000"/>
          <w:lang w:val="vi-VN"/>
        </w:rPr>
        <w:t xml:space="preserve"> </w:t>
      </w:r>
      <w:r w:rsidR="00FA6FE1" w:rsidRPr="002A6133">
        <w:rPr>
          <w:position w:val="-30"/>
        </w:rPr>
        <w:object w:dxaOrig="960" w:dyaOrig="720">
          <v:shape id="_x0000_i1400" type="#_x0000_t75" style="width:48pt;height:36pt" o:ole="">
            <v:imagedata r:id="rId766" o:title=""/>
          </v:shape>
          <o:OLEObject Type="Embed" ProgID="Equation.DSMT4" ShapeID="_x0000_i1400" DrawAspect="Content" ObjectID="_1772193706" r:id="rId767"/>
        </w:object>
      </w:r>
    </w:p>
    <w:p w:rsidR="00C8047F" w:rsidRPr="00764D4F" w:rsidRDefault="00764D4F" w:rsidP="00C8047F">
      <w:pPr>
        <w:rPr>
          <w:color w:val="000000"/>
          <w:lang w:val="vi-VN"/>
        </w:rPr>
      </w:pPr>
      <w:r w:rsidRPr="00764D4F">
        <w:rPr>
          <w:color w:val="000000"/>
          <w:lang w:val="vi-VN"/>
        </w:rPr>
        <w:t xml:space="preserve">Vậy </w:t>
      </w:r>
      <w:r w:rsidR="00FA6FE1" w:rsidRPr="002A6133">
        <w:rPr>
          <w:position w:val="-6"/>
        </w:rPr>
        <w:object w:dxaOrig="2280" w:dyaOrig="279">
          <v:shape id="_x0000_i1401" type="#_x0000_t75" style="width:114pt;height:14.25pt" o:ole="">
            <v:imagedata r:id="rId768" o:title=""/>
          </v:shape>
          <o:OLEObject Type="Embed" ProgID="Equation.DSMT4" ShapeID="_x0000_i1401" DrawAspect="Content" ObjectID="_1772193707" r:id="rId769"/>
        </w:object>
      </w:r>
    </w:p>
    <w:bookmarkEnd w:id="9"/>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6:</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Sử dụng công thức tính thể tích </w:t>
      </w:r>
      <w:r w:rsidR="00FA6FE1" w:rsidRPr="002A6133">
        <w:rPr>
          <w:position w:val="-32"/>
        </w:rPr>
        <w:object w:dxaOrig="1340" w:dyaOrig="740">
          <v:shape id="_x0000_i1402" type="#_x0000_t75" style="width:66.75pt;height:36.75pt" o:ole="">
            <v:imagedata r:id="rId770" o:title=""/>
          </v:shape>
          <o:OLEObject Type="Embed" ProgID="Equation.DSMT4" ShapeID="_x0000_i1402" DrawAspect="Content" ObjectID="_1772193708" r:id="rId771"/>
        </w:object>
      </w:r>
      <w:r w:rsidR="00764D4F" w:rsidRPr="00764D4F">
        <w:rPr>
          <w:color w:val="000000"/>
          <w:lang w:val="vi-VN"/>
        </w:rPr>
        <w:t xml:space="preserve">, </w:t>
      </w:r>
      <w:r w:rsidR="00FA6FE1" w:rsidRPr="002A6133">
        <w:rPr>
          <w:position w:val="-14"/>
        </w:rPr>
        <w:object w:dxaOrig="560" w:dyaOrig="400">
          <v:shape id="_x0000_i1403" type="#_x0000_t75" style="width:27.75pt;height:20.25pt" o:ole="">
            <v:imagedata r:id="rId772" o:title=""/>
          </v:shape>
          <o:OLEObject Type="Embed" ProgID="Equation.DSMT4" ShapeID="_x0000_i1403" DrawAspect="Content" ObjectID="_1772193709" r:id="rId773"/>
        </w:object>
      </w:r>
      <w:r w:rsidR="00FA6FE1" w:rsidRPr="00FA6FE1">
        <w:rPr>
          <w:lang w:val="vi-VN"/>
        </w:rPr>
        <w:t xml:space="preserve"> </w:t>
      </w:r>
      <w:r w:rsidR="00764D4F" w:rsidRPr="00764D4F">
        <w:rPr>
          <w:color w:val="000000"/>
          <w:lang w:val="vi-VN"/>
        </w:rPr>
        <w:t xml:space="preserve">là diện tích mặt cắt của hình bởi mặt phẳng qua hoành độ </w:t>
      </w:r>
      <w:r w:rsidR="00764D4F" w:rsidRPr="00764D4F">
        <w:rPr>
          <w:i/>
          <w:iCs/>
          <w:color w:val="000000"/>
          <w:lang w:val="vi-VN"/>
        </w:rPr>
        <w:t>x</w:t>
      </w:r>
      <w:r w:rsidR="00764D4F" w:rsidRPr="00764D4F">
        <w:rPr>
          <w:color w:val="000000"/>
          <w:lang w:val="vi-VN"/>
        </w:rPr>
        <w:t xml:space="preserve"> và vuông góc O</w:t>
      </w:r>
      <w:r w:rsidR="00764D4F" w:rsidRPr="00764D4F">
        <w:rPr>
          <w:i/>
          <w:iCs/>
          <w:color w:val="000000"/>
          <w:lang w:val="vi-VN"/>
        </w:rPr>
        <w:t>x.</w:t>
      </w:r>
    </w:p>
    <w:p w:rsidR="00764D4F" w:rsidRPr="00FA6FE1" w:rsidRDefault="00764D4F" w:rsidP="00764D4F">
      <w:pPr>
        <w:rPr>
          <w:color w:val="000000"/>
          <w:lang w:val="vi-VN"/>
        </w:rPr>
      </w:pPr>
      <w:r w:rsidRPr="00764D4F">
        <w:rPr>
          <w:i/>
          <w:iCs/>
          <w:color w:val="000000"/>
          <w:lang w:val="vi-VN"/>
        </w:rPr>
        <w:t xml:space="preserve">- </w:t>
      </w:r>
      <w:r w:rsidRPr="00764D4F">
        <w:rPr>
          <w:color w:val="000000"/>
          <w:lang w:val="vi-VN"/>
        </w:rPr>
        <w:t xml:space="preserve">Tích tích phân bằng phương pháp đổi biến số, đặt </w:t>
      </w:r>
      <w:r w:rsidR="00FA6FE1" w:rsidRPr="002A6133">
        <w:rPr>
          <w:position w:val="-8"/>
        </w:rPr>
        <w:object w:dxaOrig="1120" w:dyaOrig="400">
          <v:shape id="_x0000_i1404" type="#_x0000_t75" style="width:56.25pt;height:20.25pt" o:ole="">
            <v:imagedata r:id="rId774" o:title=""/>
          </v:shape>
          <o:OLEObject Type="Embed" ProgID="Equation.DSMT4" ShapeID="_x0000_i1404" DrawAspect="Content" ObjectID="_1772193710" r:id="rId775"/>
        </w:object>
      </w:r>
      <w:r w:rsidR="00FA6FE1" w:rsidRPr="00FA6FE1">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Diện tích mặt cắt là: </w:t>
      </w:r>
      <w:r w:rsidR="00FA6FE1" w:rsidRPr="002A6133">
        <w:rPr>
          <w:position w:val="-14"/>
        </w:rPr>
        <w:object w:dxaOrig="1660" w:dyaOrig="460">
          <v:shape id="_x0000_i1405" type="#_x0000_t75" style="width:83.25pt;height:23.25pt" o:ole="">
            <v:imagedata r:id="rId776" o:title=""/>
          </v:shape>
          <o:OLEObject Type="Embed" ProgID="Equation.DSMT4" ShapeID="_x0000_i1405" DrawAspect="Content" ObjectID="_1772193711" r:id="rId777"/>
        </w:object>
      </w:r>
    </w:p>
    <w:p w:rsidR="00764D4F" w:rsidRDefault="00764D4F" w:rsidP="00764D4F">
      <w:pPr>
        <w:rPr>
          <w:color w:val="000000"/>
          <w:lang w:val="vi-VN"/>
        </w:rPr>
      </w:pPr>
      <w:r w:rsidRPr="00764D4F">
        <w:rPr>
          <w:color w:val="000000"/>
          <w:lang w:val="vi-VN"/>
        </w:rPr>
        <w:t xml:space="preserve">Thể tích của vật thể đó là: </w:t>
      </w:r>
      <w:r w:rsidR="00FA6FE1" w:rsidRPr="002A6133">
        <w:rPr>
          <w:position w:val="-30"/>
        </w:rPr>
        <w:object w:dxaOrig="2820" w:dyaOrig="720">
          <v:shape id="_x0000_i1406" type="#_x0000_t75" style="width:141pt;height:36pt" o:ole="">
            <v:imagedata r:id="rId778" o:title=""/>
          </v:shape>
          <o:OLEObject Type="Embed" ProgID="Equation.DSMT4" ShapeID="_x0000_i1406" DrawAspect="Content" ObjectID="_1772193712" r:id="rId779"/>
        </w:object>
      </w:r>
    </w:p>
    <w:p w:rsidR="00764D4F" w:rsidRDefault="00764D4F" w:rsidP="00764D4F">
      <w:pPr>
        <w:rPr>
          <w:color w:val="000000"/>
          <w:lang w:val="vi-VN"/>
        </w:rPr>
      </w:pPr>
      <w:r w:rsidRPr="00764D4F">
        <w:rPr>
          <w:color w:val="000000"/>
          <w:lang w:val="vi-VN"/>
        </w:rPr>
        <w:t xml:space="preserve">Đặt </w:t>
      </w:r>
      <w:r w:rsidR="00FA6FE1" w:rsidRPr="002A6133">
        <w:rPr>
          <w:position w:val="-8"/>
        </w:rPr>
        <w:object w:dxaOrig="3600" w:dyaOrig="400">
          <v:shape id="_x0000_i1407" type="#_x0000_t75" style="width:180pt;height:20.25pt" o:ole="">
            <v:imagedata r:id="rId780" o:title=""/>
          </v:shape>
          <o:OLEObject Type="Embed" ProgID="Equation.DSMT4" ShapeID="_x0000_i1407" DrawAspect="Content" ObjectID="_1772193713" r:id="rId781"/>
        </w:object>
      </w:r>
    </w:p>
    <w:p w:rsidR="00764D4F" w:rsidRDefault="00764D4F" w:rsidP="00764D4F">
      <w:pPr>
        <w:rPr>
          <w:color w:val="000000"/>
          <w:lang w:val="vi-VN"/>
        </w:rPr>
      </w:pPr>
      <w:r w:rsidRPr="00764D4F">
        <w:rPr>
          <w:color w:val="000000"/>
          <w:lang w:val="vi-VN"/>
        </w:rPr>
        <w:t xml:space="preserve">Đổi cận: </w:t>
      </w:r>
      <w:r w:rsidR="00FA6FE1" w:rsidRPr="002A6133">
        <w:rPr>
          <w:position w:val="-34"/>
        </w:rPr>
        <w:object w:dxaOrig="1640" w:dyaOrig="800">
          <v:shape id="_x0000_i1408" type="#_x0000_t75" style="width:81.75pt;height:39.75pt" o:ole="">
            <v:imagedata r:id="rId782" o:title=""/>
          </v:shape>
          <o:OLEObject Type="Embed" ProgID="Equation.DSMT4" ShapeID="_x0000_i1408" DrawAspect="Content" ObjectID="_1772193714" r:id="rId783"/>
        </w:object>
      </w:r>
      <w:r w:rsidR="00FA6FE1">
        <w:t>.</w:t>
      </w:r>
    </w:p>
    <w:p w:rsidR="00C8047F" w:rsidRPr="00764D4F" w:rsidRDefault="00FA6FE1" w:rsidP="00C8047F">
      <w:pPr>
        <w:rPr>
          <w:color w:val="000000"/>
          <w:lang w:val="vi-VN"/>
        </w:rPr>
      </w:pPr>
      <w:r w:rsidRPr="002A6133">
        <w:rPr>
          <w:position w:val="-32"/>
        </w:rPr>
        <w:object w:dxaOrig="3120" w:dyaOrig="820">
          <v:shape id="_x0000_i1409" type="#_x0000_t75" style="width:156pt;height:41.25pt" o:ole="">
            <v:imagedata r:id="rId784" o:title=""/>
          </v:shape>
          <o:OLEObject Type="Embed" ProgID="Equation.DSMT4" ShapeID="_x0000_i1409" DrawAspect="Content" ObjectID="_1772193715" r:id="rId785"/>
        </w:object>
      </w:r>
    </w:p>
    <w:bookmarkEnd w:id="13"/>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7:</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lastRenderedPageBreak/>
        <w:t xml:space="preserve">Phương pháp giải: </w:t>
      </w:r>
      <w:r w:rsidR="00764D4F" w:rsidRPr="00764D4F">
        <w:rPr>
          <w:color w:val="000000"/>
          <w:lang w:val="vi-VN"/>
        </w:rPr>
        <w:t xml:space="preserve">Hàm số </w:t>
      </w:r>
      <w:r w:rsidR="00FA6FE1" w:rsidRPr="002A6133">
        <w:rPr>
          <w:position w:val="-14"/>
        </w:rPr>
        <w:object w:dxaOrig="960" w:dyaOrig="400">
          <v:shape id="_x0000_i1410" type="#_x0000_t75" style="width:48pt;height:20.25pt" o:ole="">
            <v:imagedata r:id="rId786" o:title=""/>
          </v:shape>
          <o:OLEObject Type="Embed" ProgID="Equation.DSMT4" ShapeID="_x0000_i1410" DrawAspect="Content" ObjectID="_1772193716" r:id="rId787"/>
        </w:object>
      </w:r>
      <w:r w:rsidR="00FA6FE1" w:rsidRPr="00FA6FE1">
        <w:rPr>
          <w:lang w:val="vi-VN"/>
        </w:rPr>
        <w:t xml:space="preserve"> </w:t>
      </w:r>
      <w:r w:rsidR="00764D4F" w:rsidRPr="00764D4F">
        <w:rPr>
          <w:color w:val="000000"/>
          <w:lang w:val="vi-VN"/>
        </w:rPr>
        <w:t xml:space="preserve">đồng biến trên </w:t>
      </w:r>
      <w:r w:rsidR="00FA6FE1" w:rsidRPr="002A6133">
        <w:rPr>
          <w:position w:val="-14"/>
        </w:rPr>
        <w:object w:dxaOrig="3100" w:dyaOrig="400">
          <v:shape id="_x0000_i1411" type="#_x0000_t75" style="width:155.25pt;height:20.25pt" o:ole="">
            <v:imagedata r:id="rId788" o:title=""/>
          </v:shape>
          <o:OLEObject Type="Embed" ProgID="Equation.DSMT4" ShapeID="_x0000_i1411" DrawAspect="Content" ObjectID="_1772193717" r:id="rId789"/>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Xét hàm số: </w:t>
      </w:r>
      <w:r w:rsidR="00FA6FE1" w:rsidRPr="002A6133">
        <w:rPr>
          <w:position w:val="-14"/>
        </w:rPr>
        <w:object w:dxaOrig="3640" w:dyaOrig="400">
          <v:shape id="_x0000_i1412" type="#_x0000_t75" style="width:182.25pt;height:20.25pt" o:ole="">
            <v:imagedata r:id="rId790" o:title=""/>
          </v:shape>
          <o:OLEObject Type="Embed" ProgID="Equation.DSMT4" ShapeID="_x0000_i1412" DrawAspect="Content" ObjectID="_1772193718" r:id="rId791"/>
        </w:object>
      </w:r>
    </w:p>
    <w:p w:rsidR="00FA6FE1" w:rsidRDefault="00FA6FE1" w:rsidP="00764D4F">
      <w:r w:rsidRPr="002A6133">
        <w:rPr>
          <w:position w:val="-14"/>
        </w:rPr>
        <w:object w:dxaOrig="3340" w:dyaOrig="400">
          <v:shape id="_x0000_i1413" type="#_x0000_t75" style="width:167.25pt;height:20.25pt" o:ole="">
            <v:imagedata r:id="rId792" o:title=""/>
          </v:shape>
          <o:OLEObject Type="Embed" ProgID="Equation.DSMT4" ShapeID="_x0000_i1413" DrawAspect="Content" ObjectID="_1772193719" r:id="rId793"/>
        </w:object>
      </w:r>
      <w:r w:rsidRPr="002A6133">
        <w:rPr>
          <w:position w:val="-14"/>
        </w:rPr>
        <w:object w:dxaOrig="4520" w:dyaOrig="400">
          <v:shape id="_x0000_i1414" type="#_x0000_t75" style="width:225.75pt;height:20.25pt" o:ole="">
            <v:imagedata r:id="rId794" o:title=""/>
          </v:shape>
          <o:OLEObject Type="Embed" ProgID="Equation.DSMT4" ShapeID="_x0000_i1414" DrawAspect="Content" ObjectID="_1772193720" r:id="rId795"/>
        </w:object>
      </w:r>
    </w:p>
    <w:p w:rsidR="00764D4F" w:rsidRDefault="00764D4F" w:rsidP="00764D4F">
      <w:pPr>
        <w:rPr>
          <w:color w:val="000000"/>
          <w:lang w:val="vi-VN"/>
        </w:rPr>
      </w:pPr>
      <w:r w:rsidRPr="00764D4F">
        <w:rPr>
          <w:color w:val="000000"/>
          <w:lang w:val="vi-VN"/>
        </w:rPr>
        <w:t xml:space="preserve">TH1: Hàm số đã cho đồng biến trên </w:t>
      </w:r>
      <w:r w:rsidR="00FA6FE1" w:rsidRPr="002A6133">
        <w:rPr>
          <w:position w:val="-4"/>
        </w:rPr>
        <w:object w:dxaOrig="260" w:dyaOrig="260">
          <v:shape id="_x0000_i1415" type="#_x0000_t75" style="width:12.75pt;height:12.75pt" o:ole="">
            <v:imagedata r:id="rId796" o:title=""/>
          </v:shape>
          <o:OLEObject Type="Embed" ProgID="Equation.DSMT4" ShapeID="_x0000_i1415" DrawAspect="Content" ObjectID="_1772193721" r:id="rId797"/>
        </w:object>
      </w:r>
    </w:p>
    <w:p w:rsidR="00FA6FE1" w:rsidRDefault="00FA6FE1" w:rsidP="00764D4F">
      <w:r w:rsidRPr="002A6133">
        <w:rPr>
          <w:position w:val="-16"/>
        </w:rPr>
        <w:object w:dxaOrig="8419" w:dyaOrig="460">
          <v:shape id="_x0000_i1416" type="#_x0000_t75" style="width:420.75pt;height:23.25pt" o:ole="">
            <v:imagedata r:id="rId798" o:title=""/>
          </v:shape>
          <o:OLEObject Type="Embed" ProgID="Equation.DSMT4" ShapeID="_x0000_i1416" DrawAspect="Content" ObjectID="_1772193722" r:id="rId799"/>
        </w:object>
      </w:r>
    </w:p>
    <w:p w:rsidR="00FA6FE1" w:rsidRDefault="00FA6FE1" w:rsidP="00764D4F">
      <w:r w:rsidRPr="002A6133">
        <w:rPr>
          <w:position w:val="-24"/>
        </w:rPr>
        <w:object w:dxaOrig="4459" w:dyaOrig="680">
          <v:shape id="_x0000_i1417" type="#_x0000_t75" style="width:222.75pt;height:33.75pt" o:ole="">
            <v:imagedata r:id="rId800" o:title=""/>
          </v:shape>
          <o:OLEObject Type="Embed" ProgID="Equation.DSMT4" ShapeID="_x0000_i1417" DrawAspect="Content" ObjectID="_1772193723" r:id="rId801"/>
        </w:object>
      </w:r>
    </w:p>
    <w:p w:rsidR="00764D4F" w:rsidRDefault="00764D4F" w:rsidP="00764D4F">
      <w:pPr>
        <w:rPr>
          <w:color w:val="000000"/>
          <w:lang w:val="vi-VN"/>
        </w:rPr>
      </w:pPr>
      <w:r w:rsidRPr="00764D4F">
        <w:rPr>
          <w:color w:val="000000"/>
          <w:lang w:val="vi-VN"/>
        </w:rPr>
        <w:t xml:space="preserve">TH2: Hàm số đã cho đồng biến trên </w:t>
      </w:r>
      <w:r w:rsidR="00FA6FE1" w:rsidRPr="002A6133">
        <w:rPr>
          <w:position w:val="-14"/>
        </w:rPr>
        <w:object w:dxaOrig="780" w:dyaOrig="400">
          <v:shape id="_x0000_i1418" type="#_x0000_t75" style="width:39pt;height:20.25pt" o:ole="">
            <v:imagedata r:id="rId802" o:title=""/>
          </v:shape>
          <o:OLEObject Type="Embed" ProgID="Equation.DSMT4" ShapeID="_x0000_i1418" DrawAspect="Content" ObjectID="_1772193724" r:id="rId803"/>
        </w:object>
      </w:r>
    </w:p>
    <w:p w:rsidR="00764D4F" w:rsidRDefault="00FA6FE1" w:rsidP="00764D4F">
      <w:pPr>
        <w:rPr>
          <w:color w:val="000000"/>
          <w:lang w:val="vi-VN"/>
        </w:rPr>
      </w:pPr>
      <w:r w:rsidRPr="002A6133">
        <w:rPr>
          <w:position w:val="-14"/>
        </w:rPr>
        <w:object w:dxaOrig="660" w:dyaOrig="400">
          <v:shape id="_x0000_i1419" type="#_x0000_t75" style="width:33pt;height:20.25pt" o:ole="">
            <v:imagedata r:id="rId804" o:title=""/>
          </v:shape>
          <o:OLEObject Type="Embed" ProgID="Equation.DSMT4" ShapeID="_x0000_i1419" DrawAspect="Content" ObjectID="_1772193725" r:id="rId805"/>
        </w:object>
      </w:r>
      <w:r w:rsidR="00764D4F" w:rsidRPr="00764D4F">
        <w:rPr>
          <w:color w:val="000000"/>
          <w:lang w:val="vi-VN"/>
        </w:rPr>
        <w:t xml:space="preserve"> có hai nghiệm phân biệt </w:t>
      </w:r>
      <w:r w:rsidRPr="002A6133">
        <w:rPr>
          <w:position w:val="-12"/>
        </w:rPr>
        <w:object w:dxaOrig="540" w:dyaOrig="360">
          <v:shape id="_x0000_i1420" type="#_x0000_t75" style="width:27pt;height:18pt" o:ole="">
            <v:imagedata r:id="rId806" o:title=""/>
          </v:shape>
          <o:OLEObject Type="Embed" ProgID="Equation.DSMT4" ShapeID="_x0000_i1420" DrawAspect="Content" ObjectID="_1772193726" r:id="rId807"/>
        </w:object>
      </w:r>
      <w:r w:rsidRPr="00FA6FE1">
        <w:rPr>
          <w:lang w:val="vi-VN"/>
        </w:rPr>
        <w:t xml:space="preserve"> </w:t>
      </w:r>
      <w:r w:rsidR="00764D4F" w:rsidRPr="00764D4F">
        <w:rPr>
          <w:color w:val="000000"/>
          <w:lang w:val="vi-VN"/>
        </w:rPr>
        <w:t xml:space="preserve"> thỏa mãn </w:t>
      </w:r>
      <w:r w:rsidRPr="002A6133">
        <w:rPr>
          <w:position w:val="-12"/>
        </w:rPr>
        <w:object w:dxaOrig="1040" w:dyaOrig="360">
          <v:shape id="_x0000_i1421" type="#_x0000_t75" style="width:51.75pt;height:18pt" o:ole="">
            <v:imagedata r:id="rId808" o:title=""/>
          </v:shape>
          <o:OLEObject Type="Embed" ProgID="Equation.DSMT4" ShapeID="_x0000_i1421" DrawAspect="Content" ObjectID="_1772193727" r:id="rId809"/>
        </w:object>
      </w:r>
    </w:p>
    <w:p w:rsidR="00FA6FE1" w:rsidRDefault="00FA6FE1" w:rsidP="00764D4F">
      <w:r w:rsidRPr="002A6133">
        <w:rPr>
          <w:position w:val="-52"/>
        </w:rPr>
        <w:object w:dxaOrig="5000" w:dyaOrig="1160">
          <v:shape id="_x0000_i1422" type="#_x0000_t75" style="width:249.75pt;height:57.75pt" o:ole="">
            <v:imagedata r:id="rId810" o:title=""/>
          </v:shape>
          <o:OLEObject Type="Embed" ProgID="Equation.DSMT4" ShapeID="_x0000_i1422" DrawAspect="Content" ObjectID="_1772193728" r:id="rId811"/>
        </w:object>
      </w:r>
    </w:p>
    <w:p w:rsidR="00FA6FE1" w:rsidRDefault="00FA6FE1" w:rsidP="00764D4F">
      <w:r w:rsidRPr="002A6133">
        <w:rPr>
          <w:position w:val="-156"/>
        </w:rPr>
        <w:object w:dxaOrig="6259" w:dyaOrig="3240">
          <v:shape id="_x0000_i1423" type="#_x0000_t75" style="width:312.75pt;height:162pt" o:ole="">
            <v:imagedata r:id="rId812" o:title=""/>
          </v:shape>
          <o:OLEObject Type="Embed" ProgID="Equation.DSMT4" ShapeID="_x0000_i1423" DrawAspect="Content" ObjectID="_1772193729" r:id="rId813"/>
        </w:object>
      </w:r>
    </w:p>
    <w:p w:rsidR="00FA6FE1" w:rsidRDefault="00FA6FE1" w:rsidP="00764D4F">
      <w:r w:rsidRPr="002A6133">
        <w:rPr>
          <w:position w:val="-172"/>
        </w:rPr>
        <w:object w:dxaOrig="4500" w:dyaOrig="3560">
          <v:shape id="_x0000_i1424" type="#_x0000_t75" style="width:225pt;height:177.75pt" o:ole="">
            <v:imagedata r:id="rId814" o:title=""/>
          </v:shape>
          <o:OLEObject Type="Embed" ProgID="Equation.DSMT4" ShapeID="_x0000_i1424" DrawAspect="Content" ObjectID="_1772193730" r:id="rId815"/>
        </w:object>
      </w:r>
    </w:p>
    <w:p w:rsidR="00FA6FE1" w:rsidRDefault="00764D4F" w:rsidP="00FA6FE1">
      <w:r w:rsidRPr="00764D4F">
        <w:rPr>
          <w:color w:val="000000"/>
          <w:lang w:val="vi-VN"/>
        </w:rPr>
        <w:t xml:space="preserve">Kết hợp hai trường hợp ta được: </w:t>
      </w:r>
      <w:r w:rsidR="00FA6FE1" w:rsidRPr="002A6133">
        <w:rPr>
          <w:position w:val="-62"/>
        </w:rPr>
        <w:object w:dxaOrig="1660" w:dyaOrig="1359">
          <v:shape id="_x0000_i1425" type="#_x0000_t75" style="width:83.25pt;height:68.25pt" o:ole="">
            <v:imagedata r:id="rId816" o:title=""/>
          </v:shape>
          <o:OLEObject Type="Embed" ProgID="Equation.DSMT4" ShapeID="_x0000_i1425" DrawAspect="Content" ObjectID="_1772193731" r:id="rId817"/>
        </w:object>
      </w:r>
    </w:p>
    <w:p w:rsidR="00764D4F" w:rsidRDefault="00764D4F" w:rsidP="00FA6FE1">
      <w:pPr>
        <w:rPr>
          <w:color w:val="000000"/>
          <w:lang w:val="vi-VN"/>
        </w:rPr>
      </w:pPr>
      <w:r w:rsidRPr="00764D4F">
        <w:rPr>
          <w:color w:val="000000"/>
          <w:lang w:val="vi-VN"/>
        </w:rPr>
        <w:lastRenderedPageBreak/>
        <w:t xml:space="preserve">Lại có: </w:t>
      </w:r>
      <w:r w:rsidR="00FA6FE1" w:rsidRPr="002A6133">
        <w:rPr>
          <w:position w:val="-6"/>
        </w:rPr>
        <w:object w:dxaOrig="1640" w:dyaOrig="320">
          <v:shape id="_x0000_i1426" type="#_x0000_t75" style="width:81.75pt;height:15.75pt" o:ole="">
            <v:imagedata r:id="rId818" o:title=""/>
          </v:shape>
          <o:OLEObject Type="Embed" ProgID="Equation.DSMT4" ShapeID="_x0000_i1426" DrawAspect="Content" ObjectID="_1772193732" r:id="rId819"/>
        </w:object>
      </w:r>
    </w:p>
    <w:p w:rsidR="000E7530" w:rsidRDefault="00764D4F" w:rsidP="00764D4F">
      <w:pPr>
        <w:rPr>
          <w:color w:val="000000"/>
          <w:lang w:val="vi-VN"/>
        </w:rPr>
      </w:pPr>
      <w:r w:rsidRPr="00764D4F">
        <w:rPr>
          <w:color w:val="000000"/>
          <w:lang w:val="vi-VN"/>
        </w:rPr>
        <w:t>Vậy có 1 giá trị m thỏa mãn bài toán.</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8:</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Đặt </w:t>
      </w:r>
      <w:r w:rsidR="00BA0585" w:rsidRPr="002A6133">
        <w:rPr>
          <w:position w:val="-14"/>
        </w:rPr>
        <w:object w:dxaOrig="3159" w:dyaOrig="400">
          <v:shape id="_x0000_i1427" type="#_x0000_t75" style="width:158.25pt;height:20.25pt" o:ole="">
            <v:imagedata r:id="rId820" o:title=""/>
          </v:shape>
          <o:OLEObject Type="Embed" ProgID="Equation.DSMT4" ShapeID="_x0000_i1427" DrawAspect="Content" ObjectID="_1772193733" r:id="rId821"/>
        </w:object>
      </w:r>
    </w:p>
    <w:p w:rsidR="00764D4F" w:rsidRDefault="00764D4F" w:rsidP="00764D4F">
      <w:pPr>
        <w:rPr>
          <w:color w:val="000000"/>
          <w:lang w:val="vi-VN"/>
        </w:rPr>
      </w:pPr>
      <w:r w:rsidRPr="00764D4F">
        <w:rPr>
          <w:color w:val="000000"/>
          <w:lang w:val="vi-VN"/>
        </w:rPr>
        <w:t xml:space="preserve">- Thay vào giả thiết </w:t>
      </w:r>
      <w:r w:rsidR="00BA0585" w:rsidRPr="002A6133">
        <w:rPr>
          <w:position w:val="-14"/>
        </w:rPr>
        <w:object w:dxaOrig="1600" w:dyaOrig="400">
          <v:shape id="_x0000_i1428" type="#_x0000_t75" style="width:80.25pt;height:20.25pt" o:ole="">
            <v:imagedata r:id="rId822" o:title=""/>
          </v:shape>
          <o:OLEObject Type="Embed" ProgID="Equation.DSMT4" ShapeID="_x0000_i1428" DrawAspect="Content" ObjectID="_1772193734" r:id="rId823"/>
        </w:object>
      </w:r>
      <w:r w:rsidRPr="00764D4F">
        <w:rPr>
          <w:color w:val="000000"/>
          <w:lang w:val="vi-VN"/>
        </w:rPr>
        <w:t xml:space="preserve">, đưa phương trình về dạng </w:t>
      </w:r>
      <w:r w:rsidR="00BA0585" w:rsidRPr="002A6133">
        <w:rPr>
          <w:position w:val="-6"/>
        </w:rPr>
        <w:object w:dxaOrig="2320" w:dyaOrig="279">
          <v:shape id="_x0000_i1429" type="#_x0000_t75" style="width:116.25pt;height:14.25pt" o:ole="">
            <v:imagedata r:id="rId824" o:title=""/>
          </v:shape>
          <o:OLEObject Type="Embed" ProgID="Equation.DSMT4" ShapeID="_x0000_i1429" DrawAspect="Content" ObjectID="_1772193735" r:id="rId825"/>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Đặt </w:t>
      </w:r>
      <w:r w:rsidR="00BA0585" w:rsidRPr="002A6133">
        <w:rPr>
          <w:position w:val="-14"/>
        </w:rPr>
        <w:object w:dxaOrig="3159" w:dyaOrig="400">
          <v:shape id="_x0000_i1430" type="#_x0000_t75" style="width:158.25pt;height:20.25pt" o:ole="">
            <v:imagedata r:id="rId826" o:title=""/>
          </v:shape>
          <o:OLEObject Type="Embed" ProgID="Equation.DSMT4" ShapeID="_x0000_i1430" DrawAspect="Content" ObjectID="_1772193736" r:id="rId827"/>
        </w:object>
      </w:r>
      <w:r w:rsidR="00BA0585" w:rsidRPr="00105718">
        <w:rPr>
          <w:lang w:val="vi-VN"/>
        </w:rPr>
        <w:t>.</w:t>
      </w:r>
    </w:p>
    <w:p w:rsidR="00764D4F" w:rsidRDefault="00764D4F" w:rsidP="00764D4F">
      <w:pPr>
        <w:rPr>
          <w:color w:val="000000"/>
          <w:lang w:val="vi-VN"/>
        </w:rPr>
      </w:pPr>
      <w:r w:rsidRPr="00764D4F">
        <w:rPr>
          <w:color w:val="000000"/>
          <w:lang w:val="vi-VN"/>
        </w:rPr>
        <w:t>Theo bài ra ta có:</w:t>
      </w:r>
    </w:p>
    <w:p w:rsidR="00BA0585" w:rsidRDefault="00BA0585" w:rsidP="00764D4F">
      <w:r w:rsidRPr="002A6133">
        <w:rPr>
          <w:position w:val="-14"/>
        </w:rPr>
        <w:object w:dxaOrig="4620" w:dyaOrig="400">
          <v:shape id="_x0000_i1431" type="#_x0000_t75" style="width:231pt;height:20.25pt" o:ole="">
            <v:imagedata r:id="rId828" o:title=""/>
          </v:shape>
          <o:OLEObject Type="Embed" ProgID="Equation.DSMT4" ShapeID="_x0000_i1431" DrawAspect="Content" ObjectID="_1772193737" r:id="rId829"/>
        </w:object>
      </w:r>
    </w:p>
    <w:p w:rsidR="00BA0585" w:rsidRDefault="00BA0585" w:rsidP="00764D4F">
      <w:r w:rsidRPr="002A6133">
        <w:rPr>
          <w:position w:val="-14"/>
        </w:rPr>
        <w:object w:dxaOrig="5280" w:dyaOrig="400">
          <v:shape id="_x0000_i1432" type="#_x0000_t75" style="width:264pt;height:20.25pt" o:ole="">
            <v:imagedata r:id="rId830" o:title=""/>
          </v:shape>
          <o:OLEObject Type="Embed" ProgID="Equation.DSMT4" ShapeID="_x0000_i1432" DrawAspect="Content" ObjectID="_1772193738" r:id="rId831"/>
        </w:object>
      </w:r>
    </w:p>
    <w:p w:rsidR="00BA0585" w:rsidRDefault="00BA0585" w:rsidP="00764D4F">
      <w:r w:rsidRPr="002A6133">
        <w:rPr>
          <w:position w:val="-30"/>
        </w:rPr>
        <w:object w:dxaOrig="2840" w:dyaOrig="720">
          <v:shape id="_x0000_i1433" type="#_x0000_t75" style="width:141.75pt;height:36pt" o:ole="">
            <v:imagedata r:id="rId832" o:title=""/>
          </v:shape>
          <o:OLEObject Type="Embed" ProgID="Equation.DSMT4" ShapeID="_x0000_i1433" DrawAspect="Content" ObjectID="_1772193739" r:id="rId833"/>
        </w:object>
      </w:r>
    </w:p>
    <w:p w:rsidR="00C8047F" w:rsidRPr="00764D4F" w:rsidRDefault="00764D4F" w:rsidP="00C8047F">
      <w:pPr>
        <w:rPr>
          <w:color w:val="000000"/>
          <w:lang w:val="vi-VN"/>
        </w:rPr>
      </w:pPr>
      <w:r w:rsidRPr="00764D4F">
        <w:rPr>
          <w:color w:val="000000"/>
          <w:lang w:val="vi-VN"/>
        </w:rPr>
        <w:t xml:space="preserve">Vậy tổng phần thực và phần ảo của z là </w:t>
      </w:r>
      <w:r w:rsidR="00BA0585" w:rsidRPr="002A6133">
        <w:rPr>
          <w:position w:val="-14"/>
        </w:rPr>
        <w:object w:dxaOrig="1980" w:dyaOrig="400">
          <v:shape id="_x0000_i1434" type="#_x0000_t75" style="width:99pt;height:20.25pt" o:ole="">
            <v:imagedata r:id="rId834" o:title=""/>
          </v:shape>
          <o:OLEObject Type="Embed" ProgID="Equation.DSMT4" ShapeID="_x0000_i1434" DrawAspect="Content" ObjectID="_1772193740" r:id="rId835"/>
        </w:object>
      </w:r>
      <w:r w:rsidR="00BA0585">
        <w:t>.</w:t>
      </w:r>
    </w:p>
    <w:bookmarkEnd w:id="11"/>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19:</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Pr="004056A8" w:rsidRDefault="002A6555" w:rsidP="00764D4F">
      <w:pPr>
        <w:rPr>
          <w:color w:val="000000"/>
          <w:lang w:val="vi-VN"/>
        </w:rPr>
      </w:pPr>
      <w:r>
        <w:rPr>
          <w:b/>
          <w:bCs/>
          <w:color w:val="000000"/>
          <w:lang w:val="vi-VN"/>
        </w:rPr>
        <w:t xml:space="preserve">Phương pháp giải: </w:t>
      </w:r>
      <w:r w:rsidR="00764D4F" w:rsidRPr="00764D4F">
        <w:rPr>
          <w:color w:val="000000"/>
          <w:lang w:val="vi-VN"/>
        </w:rPr>
        <w:t>Tập hợp các điểm biểu diễn số phức </w:t>
      </w:r>
      <w:r w:rsidR="00764D4F" w:rsidRPr="00764D4F">
        <w:rPr>
          <w:i/>
          <w:iCs/>
          <w:color w:val="000000"/>
          <w:lang w:val="vi-VN"/>
        </w:rPr>
        <w:t>z </w:t>
      </w:r>
      <w:r w:rsidR="00764D4F" w:rsidRPr="00764D4F">
        <w:rPr>
          <w:color w:val="000000"/>
          <w:lang w:val="vi-VN"/>
        </w:rPr>
        <w:t xml:space="preserve">thỏa mãn: </w:t>
      </w:r>
      <w:r w:rsidR="004056A8" w:rsidRPr="002A6133">
        <w:rPr>
          <w:position w:val="-16"/>
        </w:rPr>
        <w:object w:dxaOrig="4200" w:dyaOrig="440">
          <v:shape id="_x0000_i1435" type="#_x0000_t75" style="width:210pt;height:21.75pt" o:ole="">
            <v:imagedata r:id="rId836" o:title=""/>
          </v:shape>
          <o:OLEObject Type="Embed" ProgID="Equation.DSMT4" ShapeID="_x0000_i1435" DrawAspect="Content" ObjectID="_1772193741" r:id="rId837"/>
        </w:object>
      </w:r>
      <w:r w:rsidR="004056A8" w:rsidRPr="004056A8">
        <w:rPr>
          <w:lang w:val="vi-VN"/>
        </w:rPr>
        <w:t xml:space="preserve"> </w:t>
      </w:r>
      <w:r w:rsidR="00764D4F" w:rsidRPr="00764D4F">
        <w:rPr>
          <w:color w:val="000000"/>
          <w:lang w:val="vi-VN"/>
        </w:rPr>
        <w:t xml:space="preserve">là đường trung trực của đoạn thẳng </w:t>
      </w:r>
      <w:r w:rsidR="004056A8" w:rsidRPr="002A6133">
        <w:rPr>
          <w:position w:val="-4"/>
        </w:rPr>
        <w:object w:dxaOrig="440" w:dyaOrig="260">
          <v:shape id="_x0000_i1436" type="#_x0000_t75" style="width:21.75pt;height:12.75pt" o:ole="">
            <v:imagedata r:id="rId838" o:title=""/>
          </v:shape>
          <o:OLEObject Type="Embed" ProgID="Equation.DSMT4" ShapeID="_x0000_i1436" DrawAspect="Content" ObjectID="_1772193742" r:id="rId839"/>
        </w:object>
      </w:r>
      <w:r w:rsidR="00764D4F" w:rsidRPr="00764D4F">
        <w:rPr>
          <w:color w:val="000000"/>
          <w:lang w:val="vi-VN"/>
        </w:rPr>
        <w:t xml:space="preserve"> với  </w:t>
      </w:r>
      <w:r w:rsidR="004056A8" w:rsidRPr="002A6133">
        <w:rPr>
          <w:position w:val="-14"/>
        </w:rPr>
        <w:object w:dxaOrig="1740" w:dyaOrig="400">
          <v:shape id="_x0000_i1437" type="#_x0000_t75" style="width:87pt;height:20.25pt" o:ole="">
            <v:imagedata r:id="rId840" o:title=""/>
          </v:shape>
          <o:OLEObject Type="Embed" ProgID="Equation.DSMT4" ShapeID="_x0000_i1437" DrawAspect="Content" ObjectID="_1772193743" r:id="rId841"/>
        </w:object>
      </w:r>
      <w:r w:rsidR="004056A8" w:rsidRPr="004056A8">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w:t>
      </w:r>
      <w:r w:rsidR="004056A8" w:rsidRPr="002A6133">
        <w:rPr>
          <w:position w:val="-16"/>
        </w:rPr>
        <w:object w:dxaOrig="6259" w:dyaOrig="520">
          <v:shape id="_x0000_i1438" type="#_x0000_t75" style="width:312.75pt;height:26.25pt" o:ole="">
            <v:imagedata r:id="rId842" o:title=""/>
          </v:shape>
          <o:OLEObject Type="Embed" ProgID="Equation.DSMT4" ShapeID="_x0000_i1438" DrawAspect="Content" ObjectID="_1772193744" r:id="rId843"/>
        </w:object>
      </w:r>
    </w:p>
    <w:p w:rsidR="00C8047F" w:rsidRPr="00764D4F" w:rsidRDefault="00764D4F" w:rsidP="00C8047F">
      <w:pPr>
        <w:rPr>
          <w:color w:val="000000"/>
          <w:lang w:val="vi-VN"/>
        </w:rPr>
      </w:pPr>
      <w:r w:rsidRPr="00764D4F">
        <w:rPr>
          <w:rFonts w:ascii="Cambria Math" w:hAnsi="Cambria Math" w:cs="Cambria Math"/>
          <w:color w:val="000000"/>
          <w:lang w:val="vi-VN"/>
        </w:rPr>
        <w:t>⇒</w:t>
      </w:r>
      <w:r w:rsidRPr="00764D4F">
        <w:rPr>
          <w:color w:val="000000"/>
          <w:lang w:val="vi-VN"/>
        </w:rPr>
        <w:t xml:space="preserve">  Tập hợp điểm </w:t>
      </w:r>
      <w:r w:rsidR="004056A8" w:rsidRPr="002A6133">
        <w:rPr>
          <w:position w:val="-14"/>
        </w:rPr>
        <w:object w:dxaOrig="880" w:dyaOrig="400">
          <v:shape id="_x0000_i1439" type="#_x0000_t75" style="width:44.25pt;height:20.25pt" o:ole="">
            <v:imagedata r:id="rId844" o:title=""/>
          </v:shape>
          <o:OLEObject Type="Embed" ProgID="Equation.DSMT4" ShapeID="_x0000_i1439" DrawAspect="Content" ObjectID="_1772193745" r:id="rId845"/>
        </w:object>
      </w:r>
      <w:r w:rsidRPr="00764D4F">
        <w:rPr>
          <w:color w:val="000000"/>
          <w:lang w:val="vi-VN"/>
        </w:rPr>
        <w:t xml:space="preserve"> biểu diễn của số phức </w:t>
      </w:r>
      <w:r w:rsidR="004056A8" w:rsidRPr="002A6133">
        <w:rPr>
          <w:position w:val="-14"/>
        </w:rPr>
        <w:object w:dxaOrig="2000" w:dyaOrig="400">
          <v:shape id="_x0000_i1440" type="#_x0000_t75" style="width:99.75pt;height:20.25pt" o:ole="">
            <v:imagedata r:id="rId846" o:title=""/>
          </v:shape>
          <o:OLEObject Type="Embed" ProgID="Equation.DSMT4" ShapeID="_x0000_i1440" DrawAspect="Content" ObjectID="_1772193746" r:id="rId847"/>
        </w:object>
      </w:r>
      <w:r w:rsidR="004056A8" w:rsidRPr="004056A8">
        <w:rPr>
          <w:lang w:val="vi-VN"/>
        </w:rPr>
        <w:t xml:space="preserve"> </w:t>
      </w:r>
      <w:r w:rsidRPr="00764D4F">
        <w:rPr>
          <w:color w:val="000000"/>
          <w:lang w:val="vi-VN"/>
        </w:rPr>
        <w:t>là đường thẳng trung trực của đoạn thẳng </w:t>
      </w:r>
      <w:r w:rsidRPr="00764D4F">
        <w:rPr>
          <w:i/>
          <w:iCs/>
          <w:color w:val="000000"/>
          <w:lang w:val="vi-VN"/>
        </w:rPr>
        <w:t>AB</w:t>
      </w:r>
      <w:r w:rsidRPr="00764D4F">
        <w:rPr>
          <w:color w:val="000000"/>
          <w:lang w:val="vi-VN"/>
        </w:rPr>
        <w:t xml:space="preserve"> với </w:t>
      </w:r>
      <w:r w:rsidR="004056A8" w:rsidRPr="002A6133">
        <w:rPr>
          <w:position w:val="-14"/>
        </w:rPr>
        <w:object w:dxaOrig="1600" w:dyaOrig="400">
          <v:shape id="_x0000_i1441" type="#_x0000_t75" style="width:80.25pt;height:20.25pt" o:ole="">
            <v:imagedata r:id="rId848" o:title=""/>
          </v:shape>
          <o:OLEObject Type="Embed" ProgID="Equation.DSMT4" ShapeID="_x0000_i1441" DrawAspect="Content" ObjectID="_1772193747" r:id="rId849"/>
        </w:object>
      </w:r>
      <w:r w:rsidR="004056A8" w:rsidRPr="004056A8">
        <w:rPr>
          <w:lang w:val="vi-VN"/>
        </w:rPr>
        <w:t>.</w:t>
      </w:r>
    </w:p>
    <w:bookmarkEnd w:id="7"/>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0:</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a có: </w:t>
      </w:r>
      <w:r w:rsidR="004056A8" w:rsidRPr="002A6133">
        <w:rPr>
          <w:position w:val="-14"/>
        </w:rPr>
        <w:object w:dxaOrig="2180" w:dyaOrig="400">
          <v:shape id="_x0000_i1442" type="#_x0000_t75" style="width:108.75pt;height:20.25pt" o:ole="">
            <v:imagedata r:id="rId850" o:title=""/>
          </v:shape>
          <o:OLEObject Type="Embed" ProgID="Equation.DSMT4" ShapeID="_x0000_i1442" DrawAspect="Content" ObjectID="_1772193748" r:id="rId851"/>
        </w:object>
      </w:r>
    </w:p>
    <w:p w:rsidR="004056A8" w:rsidRDefault="00764D4F" w:rsidP="00764D4F">
      <w:pPr>
        <w:rPr>
          <w:lang w:val="vi-VN"/>
        </w:rPr>
      </w:pPr>
      <w:r w:rsidRPr="00764D4F">
        <w:rPr>
          <w:color w:val="000000"/>
          <w:lang w:val="vi-VN"/>
        </w:rPr>
        <w:t xml:space="preserve">+) Lập phương trình đường thẳng đi qua hai điểm </w:t>
      </w:r>
      <w:r w:rsidR="004056A8" w:rsidRPr="002A6133">
        <w:rPr>
          <w:position w:val="-14"/>
        </w:rPr>
        <w:object w:dxaOrig="2100" w:dyaOrig="400">
          <v:shape id="_x0000_i1443" type="#_x0000_t75" style="width:105pt;height:20.25pt" o:ole="">
            <v:imagedata r:id="rId852" o:title=""/>
          </v:shape>
          <o:OLEObject Type="Embed" ProgID="Equation.DSMT4" ShapeID="_x0000_i1443" DrawAspect="Content" ObjectID="_1772193749" r:id="rId853"/>
        </w:object>
      </w:r>
      <w:r w:rsidR="004056A8" w:rsidRPr="004056A8">
        <w:rPr>
          <w:lang w:val="vi-VN"/>
        </w:rPr>
        <w:t xml:space="preserve"> </w:t>
      </w:r>
      <w:r w:rsidRPr="00764D4F">
        <w:rPr>
          <w:color w:val="000000"/>
          <w:lang w:val="vi-VN"/>
        </w:rPr>
        <w:t xml:space="preserve">là: </w:t>
      </w:r>
      <w:r w:rsidR="004056A8" w:rsidRPr="002A6133">
        <w:rPr>
          <w:position w:val="-30"/>
        </w:rPr>
        <w:object w:dxaOrig="2299" w:dyaOrig="680">
          <v:shape id="_x0000_i1444" type="#_x0000_t75" style="width:114.75pt;height:33.75pt" o:ole="">
            <v:imagedata r:id="rId854" o:title=""/>
          </v:shape>
          <o:OLEObject Type="Embed" ProgID="Equation.DSMT4" ShapeID="_x0000_i1444" DrawAspect="Content" ObjectID="_1772193750" r:id="rId855"/>
        </w:object>
      </w:r>
    </w:p>
    <w:p w:rsidR="00764D4F" w:rsidRDefault="00764D4F" w:rsidP="00764D4F">
      <w:pPr>
        <w:rPr>
          <w:color w:val="000000"/>
          <w:lang w:val="vi-VN"/>
        </w:rPr>
      </w:pPr>
      <w:r w:rsidRPr="00764D4F">
        <w:rPr>
          <w:color w:val="000000"/>
          <w:lang w:val="vi-VN"/>
        </w:rPr>
        <w:t xml:space="preserve">+) Công thức tính diện tích </w:t>
      </w:r>
      <w:r w:rsidR="004056A8" w:rsidRPr="002A6133">
        <w:rPr>
          <w:position w:val="-4"/>
        </w:rPr>
        <w:object w:dxaOrig="720" w:dyaOrig="260">
          <v:shape id="_x0000_i1445" type="#_x0000_t75" style="width:36pt;height:12.75pt" o:ole="">
            <v:imagedata r:id="rId856" o:title=""/>
          </v:shape>
          <o:OLEObject Type="Embed" ProgID="Equation.DSMT4" ShapeID="_x0000_i1445" DrawAspect="Content" ObjectID="_1772193751" r:id="rId857"/>
        </w:object>
      </w:r>
      <w:r w:rsidRPr="00764D4F">
        <w:rPr>
          <w:color w:val="000000"/>
          <w:lang w:val="vi-VN"/>
        </w:rPr>
        <w:t xml:space="preserve"> là: </w:t>
      </w:r>
      <w:r w:rsidR="004056A8" w:rsidRPr="002A6133">
        <w:rPr>
          <w:position w:val="-24"/>
        </w:rPr>
        <w:object w:dxaOrig="2079" w:dyaOrig="620">
          <v:shape id="_x0000_i1446" type="#_x0000_t75" style="width:104.25pt;height:30.75pt" o:ole="">
            <v:imagedata r:id="rId858" o:title=""/>
          </v:shape>
          <o:OLEObject Type="Embed" ProgID="Equation.DSMT4" ShapeID="_x0000_i1446" DrawAspect="Content" ObjectID="_1772193752" r:id="rId859"/>
        </w:object>
      </w:r>
    </w:p>
    <w:p w:rsidR="00764D4F" w:rsidRDefault="00764D4F" w:rsidP="00764D4F">
      <w:pPr>
        <w:rPr>
          <w:color w:val="000000"/>
          <w:lang w:val="vi-VN"/>
        </w:rPr>
      </w:pPr>
      <w:r w:rsidRPr="00764D4F">
        <w:rPr>
          <w:color w:val="000000"/>
          <w:lang w:val="vi-VN"/>
        </w:rPr>
        <w:t xml:space="preserve"> +) Sử dụng công thức tính khoảng cách từ điểm </w:t>
      </w:r>
      <w:r w:rsidR="004056A8" w:rsidRPr="002A6133">
        <w:rPr>
          <w:position w:val="-14"/>
        </w:rPr>
        <w:object w:dxaOrig="1060" w:dyaOrig="400">
          <v:shape id="_x0000_i1447" type="#_x0000_t75" style="width:53.25pt;height:20.25pt" o:ole="">
            <v:imagedata r:id="rId860" o:title=""/>
          </v:shape>
          <o:OLEObject Type="Embed" ProgID="Equation.DSMT4" ShapeID="_x0000_i1447" DrawAspect="Content" ObjectID="_1772193753" r:id="rId861"/>
        </w:object>
      </w:r>
      <w:r w:rsidR="004056A8" w:rsidRPr="004056A8">
        <w:rPr>
          <w:lang w:val="vi-VN"/>
        </w:rPr>
        <w:t xml:space="preserve"> </w:t>
      </w:r>
      <w:r w:rsidRPr="00764D4F">
        <w:rPr>
          <w:color w:val="000000"/>
          <w:lang w:val="vi-VN"/>
        </w:rPr>
        <w:t xml:space="preserve">đến đường thẳng </w:t>
      </w:r>
      <w:r w:rsidR="004056A8" w:rsidRPr="002A6133">
        <w:rPr>
          <w:position w:val="-10"/>
        </w:rPr>
        <w:object w:dxaOrig="1700" w:dyaOrig="320">
          <v:shape id="_x0000_i1448" type="#_x0000_t75" style="width:84.75pt;height:15.75pt" o:ole="">
            <v:imagedata r:id="rId862" o:title=""/>
          </v:shape>
          <o:OLEObject Type="Embed" ProgID="Equation.DSMT4" ShapeID="_x0000_i1448" DrawAspect="Content" ObjectID="_1772193754" r:id="rId863"/>
        </w:object>
      </w:r>
      <w:r w:rsidR="004056A8" w:rsidRPr="004056A8">
        <w:rPr>
          <w:lang w:val="vi-VN"/>
        </w:rPr>
        <w:t xml:space="preserve"> </w:t>
      </w:r>
      <w:r w:rsidRPr="00764D4F">
        <w:rPr>
          <w:color w:val="000000"/>
          <w:lang w:val="vi-VN"/>
        </w:rPr>
        <w:t>là:</w:t>
      </w:r>
    </w:p>
    <w:p w:rsidR="004056A8" w:rsidRDefault="004056A8" w:rsidP="00764D4F">
      <w:r w:rsidRPr="002A6133">
        <w:rPr>
          <w:position w:val="-30"/>
        </w:rPr>
        <w:object w:dxaOrig="2500" w:dyaOrig="720">
          <v:shape id="_x0000_i1449" type="#_x0000_t75" style="width:125.25pt;height:36pt" o:ole="">
            <v:imagedata r:id="rId864" o:title=""/>
          </v:shape>
          <o:OLEObject Type="Embed" ProgID="Equation.DSMT4" ShapeID="_x0000_i1449" DrawAspect="Content" ObjectID="_1772193755" r:id="rId865"/>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lastRenderedPageBreak/>
        <w:t xml:space="preserve">Ta có: </w:t>
      </w:r>
      <w:r w:rsidR="004056A8" w:rsidRPr="002A6133">
        <w:rPr>
          <w:position w:val="-16"/>
        </w:rPr>
        <w:object w:dxaOrig="4160" w:dyaOrig="520">
          <v:shape id="_x0000_i1450" type="#_x0000_t75" style="width:207.75pt;height:26.25pt" o:ole="">
            <v:imagedata r:id="rId866" o:title=""/>
          </v:shape>
          <o:OLEObject Type="Embed" ProgID="Equation.DSMT4" ShapeID="_x0000_i1450" DrawAspect="Content" ObjectID="_1772193756" r:id="rId867"/>
        </w:object>
      </w:r>
    </w:p>
    <w:p w:rsidR="00764D4F" w:rsidRDefault="00764D4F" w:rsidP="00764D4F">
      <w:pPr>
        <w:rPr>
          <w:color w:val="000000"/>
          <w:lang w:val="vi-VN"/>
        </w:rPr>
      </w:pPr>
      <w:r w:rsidRPr="00764D4F">
        <w:rPr>
          <w:color w:val="000000"/>
          <w:lang w:val="vi-VN"/>
        </w:rPr>
        <w:t xml:space="preserve">Phương trình đường thẳng đi qua </w:t>
      </w:r>
      <w:r w:rsidR="004056A8" w:rsidRPr="002A6133">
        <w:rPr>
          <w:position w:val="-14"/>
        </w:rPr>
        <w:object w:dxaOrig="760" w:dyaOrig="400">
          <v:shape id="_x0000_i1451" type="#_x0000_t75" style="width:38.25pt;height:20.25pt" o:ole="">
            <v:imagedata r:id="rId868" o:title=""/>
          </v:shape>
          <o:OLEObject Type="Embed" ProgID="Equation.DSMT4" ShapeID="_x0000_i1451" DrawAspect="Content" ObjectID="_1772193757" r:id="rId869"/>
        </w:object>
      </w:r>
      <w:r w:rsidRPr="00764D4F">
        <w:rPr>
          <w:color w:val="000000"/>
          <w:lang w:val="vi-VN"/>
        </w:rPr>
        <w:t xml:space="preserve"> và</w:t>
      </w:r>
      <w:r w:rsidR="004056A8" w:rsidRPr="004056A8">
        <w:rPr>
          <w:color w:val="000000"/>
          <w:lang w:val="vi-VN"/>
        </w:rPr>
        <w:t xml:space="preserve"> </w:t>
      </w:r>
      <w:r w:rsidR="004056A8" w:rsidRPr="002A6133">
        <w:rPr>
          <w:position w:val="-14"/>
        </w:rPr>
        <w:object w:dxaOrig="900" w:dyaOrig="400">
          <v:shape id="_x0000_i1452" type="#_x0000_t75" style="width:45pt;height:20.25pt" o:ole="">
            <v:imagedata r:id="rId870" o:title=""/>
          </v:shape>
          <o:OLEObject Type="Embed" ProgID="Equation.DSMT4" ShapeID="_x0000_i1452" DrawAspect="Content" ObjectID="_1772193758" r:id="rId871"/>
        </w:object>
      </w:r>
      <w:r w:rsidR="004056A8" w:rsidRPr="004056A8">
        <w:rPr>
          <w:lang w:val="vi-VN"/>
        </w:rPr>
        <w:t xml:space="preserve"> </w:t>
      </w:r>
      <w:r w:rsidRPr="00764D4F">
        <w:rPr>
          <w:color w:val="000000"/>
          <w:lang w:val="vi-VN"/>
        </w:rPr>
        <w:t>là:</w:t>
      </w:r>
    </w:p>
    <w:p w:rsidR="004056A8" w:rsidRDefault="004056A8" w:rsidP="00764D4F">
      <w:r w:rsidRPr="002A6133">
        <w:rPr>
          <w:position w:val="-24"/>
        </w:rPr>
        <w:object w:dxaOrig="5380" w:dyaOrig="620">
          <v:shape id="_x0000_i1453" type="#_x0000_t75" style="width:269.25pt;height:30.75pt" o:ole="">
            <v:imagedata r:id="rId872" o:title=""/>
          </v:shape>
          <o:OLEObject Type="Embed" ProgID="Equation.DSMT4" ShapeID="_x0000_i1453" DrawAspect="Content" ObjectID="_1772193759" r:id="rId873"/>
        </w:object>
      </w:r>
    </w:p>
    <w:p w:rsidR="00764D4F" w:rsidRPr="004056A8" w:rsidRDefault="00764D4F" w:rsidP="00764D4F">
      <w:r w:rsidRPr="00764D4F">
        <w:rPr>
          <w:color w:val="000000"/>
          <w:lang w:val="vi-VN"/>
        </w:rPr>
        <w:t xml:space="preserve">Ta có </w:t>
      </w:r>
      <w:r w:rsidR="004056A8" w:rsidRPr="002A6133">
        <w:rPr>
          <w:position w:val="-14"/>
        </w:rPr>
        <w:object w:dxaOrig="2220" w:dyaOrig="400">
          <v:shape id="_x0000_i1454" type="#_x0000_t75" style="width:111pt;height:20.25pt" o:ole="">
            <v:imagedata r:id="rId874" o:title=""/>
          </v:shape>
          <o:OLEObject Type="Embed" ProgID="Equation.DSMT4" ShapeID="_x0000_i1454" DrawAspect="Content" ObjectID="_1772193760" r:id="rId875"/>
        </w:object>
      </w:r>
    </w:p>
    <w:p w:rsidR="004056A8" w:rsidRDefault="004056A8" w:rsidP="00764D4F">
      <w:r w:rsidRPr="002A6133">
        <w:rPr>
          <w:position w:val="-24"/>
        </w:rPr>
        <w:object w:dxaOrig="3060" w:dyaOrig="620">
          <v:shape id="_x0000_i1455" type="#_x0000_t75" style="width:153pt;height:30.75pt" o:ole="">
            <v:imagedata r:id="rId876" o:title=""/>
          </v:shape>
          <o:OLEObject Type="Embed" ProgID="Equation.DSMT4" ShapeID="_x0000_i1455" DrawAspect="Content" ObjectID="_1772193761" r:id="rId877"/>
        </w:object>
      </w:r>
    </w:p>
    <w:p w:rsidR="004056A8" w:rsidRDefault="004056A8" w:rsidP="00764D4F">
      <w:r w:rsidRPr="002A6133">
        <w:rPr>
          <w:position w:val="-30"/>
        </w:rPr>
        <w:object w:dxaOrig="4220" w:dyaOrig="720">
          <v:shape id="_x0000_i1456" type="#_x0000_t75" style="width:210.75pt;height:36pt" o:ole="">
            <v:imagedata r:id="rId878" o:title=""/>
          </v:shape>
          <o:OLEObject Type="Embed" ProgID="Equation.DSMT4" ShapeID="_x0000_i1456" DrawAspect="Content" ObjectID="_1772193762" r:id="rId879"/>
        </w:object>
      </w:r>
    </w:p>
    <w:p w:rsidR="004056A8" w:rsidRDefault="004056A8" w:rsidP="00764D4F">
      <w:r w:rsidRPr="002A6133">
        <w:rPr>
          <w:position w:val="-34"/>
        </w:rPr>
        <w:object w:dxaOrig="4500" w:dyaOrig="800">
          <v:shape id="_x0000_i1457" type="#_x0000_t75" style="width:225pt;height:39.75pt" o:ole="">
            <v:imagedata r:id="rId880" o:title=""/>
          </v:shape>
          <o:OLEObject Type="Embed" ProgID="Equation.DSMT4" ShapeID="_x0000_i1457" DrawAspect="Content" ObjectID="_1772193763" r:id="rId881"/>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Pr="004056A8"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Phương trình </w:t>
      </w:r>
      <w:r w:rsidR="004056A8" w:rsidRPr="002A6133">
        <w:rPr>
          <w:position w:val="-10"/>
        </w:rPr>
        <w:object w:dxaOrig="2560" w:dyaOrig="360">
          <v:shape id="_x0000_i1458" type="#_x0000_t75" style="width:128.25pt;height:18pt" o:ole="">
            <v:imagedata r:id="rId882" o:title=""/>
          </v:shape>
          <o:OLEObject Type="Embed" ProgID="Equation.DSMT4" ShapeID="_x0000_i1458" DrawAspect="Content" ObjectID="_1772193764" r:id="rId883"/>
        </w:object>
      </w:r>
      <w:r w:rsidR="004056A8" w:rsidRPr="004056A8">
        <w:rPr>
          <w:lang w:val="vi-VN"/>
        </w:rPr>
        <w:t xml:space="preserve"> </w:t>
      </w:r>
      <w:r w:rsidR="00764D4F" w:rsidRPr="00764D4F">
        <w:rPr>
          <w:color w:val="000000"/>
          <w:lang w:val="vi-VN"/>
        </w:rPr>
        <w:t xml:space="preserve">là phương trình đường tròn </w:t>
      </w:r>
      <w:r w:rsidR="00764D4F" w:rsidRPr="00764D4F">
        <w:rPr>
          <w:rFonts w:ascii="Cambria Math" w:hAnsi="Cambria Math" w:cs="Cambria Math"/>
          <w:color w:val="000000"/>
          <w:lang w:val="vi-VN"/>
        </w:rPr>
        <w:t>⇔</w:t>
      </w:r>
      <w:r w:rsidR="004056A8" w:rsidRPr="002A6133">
        <w:rPr>
          <w:position w:val="-6"/>
        </w:rPr>
        <w:object w:dxaOrig="1719" w:dyaOrig="320">
          <v:shape id="_x0000_i1459" type="#_x0000_t75" style="width:86.25pt;height:15.75pt" o:ole="">
            <v:imagedata r:id="rId884" o:title=""/>
          </v:shape>
          <o:OLEObject Type="Embed" ProgID="Equation.DSMT4" ShapeID="_x0000_i1459" DrawAspect="Content" ObjectID="_1772193765" r:id="rId885"/>
        </w:object>
      </w:r>
      <w:r w:rsidR="004056A8" w:rsidRPr="004056A8">
        <w:rPr>
          <w:lang w:val="vi-VN"/>
        </w:rPr>
        <w:t>.</w:t>
      </w:r>
    </w:p>
    <w:p w:rsidR="00764D4F" w:rsidRDefault="00764D4F" w:rsidP="00764D4F">
      <w:pPr>
        <w:rPr>
          <w:color w:val="000000"/>
          <w:lang w:val="vi-VN"/>
        </w:rPr>
      </w:pPr>
      <w:r w:rsidRPr="00764D4F">
        <w:rPr>
          <w:b/>
          <w:bCs/>
          <w:color w:val="000000"/>
          <w:lang w:val="vi-VN"/>
        </w:rPr>
        <w:t xml:space="preserve">Giải chi tiết: </w:t>
      </w:r>
    </w:p>
    <w:p w:rsidR="004056A8" w:rsidRDefault="004056A8" w:rsidP="00764D4F">
      <w:r w:rsidRPr="002A6133">
        <w:rPr>
          <w:position w:val="-14"/>
        </w:rPr>
        <w:object w:dxaOrig="4680" w:dyaOrig="400">
          <v:shape id="_x0000_i1460" type="#_x0000_t75" style="width:234pt;height:20.25pt" o:ole="">
            <v:imagedata r:id="rId886" o:title=""/>
          </v:shape>
          <o:OLEObject Type="Embed" ProgID="Equation.DSMT4" ShapeID="_x0000_i1460" DrawAspect="Content" ObjectID="_1772193766" r:id="rId887"/>
        </w:object>
      </w:r>
    </w:p>
    <w:p w:rsidR="00764D4F" w:rsidRDefault="00764D4F" w:rsidP="00764D4F">
      <w:pPr>
        <w:rPr>
          <w:color w:val="000000"/>
          <w:lang w:val="vi-VN"/>
        </w:rPr>
      </w:pPr>
      <w:r w:rsidRPr="00764D4F">
        <w:rPr>
          <w:color w:val="000000"/>
          <w:lang w:val="vi-VN"/>
        </w:rPr>
        <w:t xml:space="preserve">Có </w:t>
      </w:r>
      <w:r w:rsidR="004056A8" w:rsidRPr="002A6133">
        <w:rPr>
          <w:position w:val="-14"/>
        </w:rPr>
        <w:object w:dxaOrig="3700" w:dyaOrig="400">
          <v:shape id="_x0000_i1461" type="#_x0000_t75" style="width:185.25pt;height:20.25pt" o:ole="">
            <v:imagedata r:id="rId888" o:title=""/>
          </v:shape>
          <o:OLEObject Type="Embed" ProgID="Equation.DSMT4" ShapeID="_x0000_i1461" DrawAspect="Content" ObjectID="_1772193767" r:id="rId889"/>
        </w:object>
      </w:r>
    </w:p>
    <w:p w:rsidR="00764D4F" w:rsidRDefault="00764D4F" w:rsidP="00764D4F">
      <w:pPr>
        <w:rPr>
          <w:color w:val="000000"/>
          <w:lang w:val="vi-VN"/>
        </w:rPr>
      </w:pPr>
      <w:r w:rsidRPr="00764D4F">
        <w:rPr>
          <w:color w:val="000000"/>
          <w:lang w:val="vi-VN"/>
        </w:rPr>
        <w:t xml:space="preserve">(1) là phương trình đường tròn </w:t>
      </w:r>
      <w:r w:rsidR="004056A8" w:rsidRPr="002A6133">
        <w:rPr>
          <w:position w:val="-6"/>
        </w:rPr>
        <w:object w:dxaOrig="1719" w:dyaOrig="320">
          <v:shape id="_x0000_i1462" type="#_x0000_t75" style="width:86.25pt;height:15.75pt" o:ole="">
            <v:imagedata r:id="rId890" o:title=""/>
          </v:shape>
          <o:OLEObject Type="Embed" ProgID="Equation.DSMT4" ShapeID="_x0000_i1462" DrawAspect="Content" ObjectID="_1772193768" r:id="rId891"/>
        </w:object>
      </w:r>
    </w:p>
    <w:p w:rsidR="00C8047F" w:rsidRDefault="004056A8" w:rsidP="00C8047F">
      <w:r w:rsidRPr="002A6133">
        <w:rPr>
          <w:position w:val="-16"/>
        </w:rPr>
        <w:object w:dxaOrig="4080" w:dyaOrig="460">
          <v:shape id="_x0000_i1463" type="#_x0000_t75" style="width:204pt;height:23.25pt" o:ole="">
            <v:imagedata r:id="rId892" o:title=""/>
          </v:shape>
          <o:OLEObject Type="Embed" ProgID="Equation.DSMT4" ShapeID="_x0000_i1463" DrawAspect="Content" ObjectID="_1772193769" r:id="rId893"/>
        </w:object>
      </w:r>
    </w:p>
    <w:p w:rsidR="004056A8" w:rsidRDefault="004056A8" w:rsidP="00C8047F">
      <w:r w:rsidRPr="002A6133">
        <w:rPr>
          <w:position w:val="-16"/>
        </w:rPr>
        <w:object w:dxaOrig="4080" w:dyaOrig="440">
          <v:shape id="_x0000_i1464" type="#_x0000_t75" style="width:204pt;height:21.75pt" o:ole="">
            <v:imagedata r:id="rId894" o:title=""/>
          </v:shape>
          <o:OLEObject Type="Embed" ProgID="Equation.DSMT4" ShapeID="_x0000_i1464" DrawAspect="Content" ObjectID="_1772193770" r:id="rId895"/>
        </w:object>
      </w:r>
    </w:p>
    <w:p w:rsidR="004056A8" w:rsidRDefault="004056A8" w:rsidP="00C8047F">
      <w:r w:rsidRPr="002A6133">
        <w:rPr>
          <w:position w:val="-6"/>
        </w:rPr>
        <w:object w:dxaOrig="3900" w:dyaOrig="320">
          <v:shape id="_x0000_i1465" type="#_x0000_t75" style="width:195pt;height:15.75pt" o:ole="">
            <v:imagedata r:id="rId896" o:title=""/>
          </v:shape>
          <o:OLEObject Type="Embed" ProgID="Equation.DSMT4" ShapeID="_x0000_i1465" DrawAspect="Content" ObjectID="_1772193771" r:id="rId897"/>
        </w:object>
      </w:r>
    </w:p>
    <w:p w:rsidR="004056A8" w:rsidRPr="00764D4F" w:rsidRDefault="004056A8" w:rsidP="00C8047F">
      <w:pPr>
        <w:rPr>
          <w:color w:val="000000"/>
          <w:lang w:val="vi-VN"/>
        </w:rPr>
      </w:pPr>
      <w:r w:rsidRPr="002A6133">
        <w:rPr>
          <w:position w:val="-30"/>
        </w:rPr>
        <w:object w:dxaOrig="5080" w:dyaOrig="720">
          <v:shape id="_x0000_i1466" type="#_x0000_t75" style="width:254.25pt;height:36pt" o:ole="">
            <v:imagedata r:id="rId898" o:title=""/>
          </v:shape>
          <o:OLEObject Type="Embed" ProgID="Equation.DSMT4" ShapeID="_x0000_i1466" DrawAspect="Content" ObjectID="_1772193772" r:id="rId899"/>
        </w:object>
      </w:r>
    </w:p>
    <w:bookmarkEnd w:id="5"/>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Áp dụng công thức tính tích có hướng của hai vecto.</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Gọi vecto pháp tuyến của mặt phẳng </w:t>
      </w:r>
      <w:r w:rsidR="004056A8" w:rsidRPr="002A6133">
        <w:rPr>
          <w:position w:val="-14"/>
        </w:rPr>
        <w:object w:dxaOrig="440" w:dyaOrig="400">
          <v:shape id="_x0000_i1467" type="#_x0000_t75" style="width:21.75pt;height:20.25pt" o:ole="">
            <v:imagedata r:id="rId900" o:title=""/>
          </v:shape>
          <o:OLEObject Type="Embed" ProgID="Equation.DSMT4" ShapeID="_x0000_i1467" DrawAspect="Content" ObjectID="_1772193773" r:id="rId901"/>
        </w:object>
      </w:r>
      <w:r w:rsidR="004056A8" w:rsidRPr="004056A8">
        <w:rPr>
          <w:lang w:val="vi-VN"/>
        </w:rPr>
        <w:t xml:space="preserve"> </w:t>
      </w:r>
      <w:r w:rsidRPr="00764D4F">
        <w:rPr>
          <w:color w:val="000000"/>
          <w:lang w:val="vi-VN"/>
        </w:rPr>
        <w:t xml:space="preserve">là </w:t>
      </w:r>
      <w:r w:rsidR="004056A8" w:rsidRPr="002A6133">
        <w:rPr>
          <w:position w:val="-6"/>
        </w:rPr>
        <w:object w:dxaOrig="200" w:dyaOrig="279">
          <v:shape id="_x0000_i1468" type="#_x0000_t75" style="width:9.75pt;height:14.25pt" o:ole="">
            <v:imagedata r:id="rId902" o:title=""/>
          </v:shape>
          <o:OLEObject Type="Embed" ProgID="Equation.DSMT4" ShapeID="_x0000_i1468" DrawAspect="Content" ObjectID="_1772193774" r:id="rId903"/>
        </w:object>
      </w:r>
    </w:p>
    <w:p w:rsidR="00764D4F" w:rsidRPr="004056A8" w:rsidRDefault="00764D4F" w:rsidP="00764D4F">
      <w:pPr>
        <w:rPr>
          <w:color w:val="000000"/>
          <w:lang w:val="vi-VN"/>
        </w:rPr>
      </w:pPr>
      <w:r w:rsidRPr="00764D4F">
        <w:rPr>
          <w:color w:val="000000"/>
          <w:lang w:val="vi-VN"/>
        </w:rPr>
        <w:t xml:space="preserve">Ta có mặt phẳng </w:t>
      </w:r>
      <w:r w:rsidR="004056A8" w:rsidRPr="002A6133">
        <w:rPr>
          <w:position w:val="-14"/>
        </w:rPr>
        <w:object w:dxaOrig="440" w:dyaOrig="400">
          <v:shape id="_x0000_i1469" type="#_x0000_t75" style="width:21.75pt;height:20.25pt" o:ole="">
            <v:imagedata r:id="rId904" o:title=""/>
          </v:shape>
          <o:OLEObject Type="Embed" ProgID="Equation.DSMT4" ShapeID="_x0000_i1469" DrawAspect="Content" ObjectID="_1772193775" r:id="rId905"/>
        </w:object>
      </w:r>
      <w:r w:rsidR="004056A8" w:rsidRPr="004056A8">
        <w:rPr>
          <w:lang w:val="vi-VN"/>
        </w:rPr>
        <w:t xml:space="preserve"> </w:t>
      </w:r>
      <w:r w:rsidRPr="00764D4F">
        <w:rPr>
          <w:color w:val="000000"/>
          <w:lang w:val="vi-VN"/>
        </w:rPr>
        <w:t xml:space="preserve">đi qua </w:t>
      </w:r>
      <w:r w:rsidR="004056A8" w:rsidRPr="002A6133">
        <w:rPr>
          <w:position w:val="-14"/>
        </w:rPr>
        <w:object w:dxaOrig="2000" w:dyaOrig="400">
          <v:shape id="_x0000_i1470" type="#_x0000_t75" style="width:99.75pt;height:20.25pt" o:ole="">
            <v:imagedata r:id="rId906" o:title=""/>
          </v:shape>
          <o:OLEObject Type="Embed" ProgID="Equation.DSMT4" ShapeID="_x0000_i1470" DrawAspect="Content" ObjectID="_1772193776" r:id="rId907"/>
        </w:object>
      </w:r>
      <w:r w:rsidR="004056A8" w:rsidRPr="004056A8">
        <w:rPr>
          <w:lang w:val="vi-VN"/>
        </w:rPr>
        <w:t xml:space="preserve"> </w:t>
      </w:r>
      <w:r w:rsidRPr="00764D4F">
        <w:rPr>
          <w:color w:val="000000"/>
          <w:lang w:val="vi-VN"/>
        </w:rPr>
        <w:t xml:space="preserve">và vuông góc với mặt phẳng </w:t>
      </w:r>
      <w:r w:rsidR="004056A8" w:rsidRPr="002A6133">
        <w:rPr>
          <w:position w:val="-14"/>
        </w:rPr>
        <w:object w:dxaOrig="420" w:dyaOrig="400">
          <v:shape id="_x0000_i1471" type="#_x0000_t75" style="width:21pt;height:20.25pt" o:ole="">
            <v:imagedata r:id="rId908" o:title=""/>
          </v:shape>
          <o:OLEObject Type="Embed" ProgID="Equation.DSMT4" ShapeID="_x0000_i1471" DrawAspect="Content" ObjectID="_1772193777" r:id="rId909"/>
        </w:object>
      </w:r>
      <w:r w:rsidRPr="00764D4F">
        <w:rPr>
          <w:color w:val="000000"/>
          <w:lang w:val="vi-VN"/>
        </w:rPr>
        <w:t>:</w:t>
      </w:r>
      <w:r w:rsidR="004056A8" w:rsidRPr="004056A8">
        <w:rPr>
          <w:color w:val="000000"/>
          <w:lang w:val="vi-VN"/>
        </w:rPr>
        <w:t xml:space="preserve"> </w:t>
      </w:r>
      <w:r w:rsidR="004056A8" w:rsidRPr="002A6133">
        <w:rPr>
          <w:position w:val="-10"/>
        </w:rPr>
        <w:object w:dxaOrig="1780" w:dyaOrig="320">
          <v:shape id="_x0000_i1472" type="#_x0000_t75" style="width:89.25pt;height:15.75pt" o:ole="">
            <v:imagedata r:id="rId910" o:title=""/>
          </v:shape>
          <o:OLEObject Type="Embed" ProgID="Equation.DSMT4" ShapeID="_x0000_i1472" DrawAspect="Content" ObjectID="_1772193778" r:id="rId911"/>
        </w:object>
      </w:r>
    </w:p>
    <w:p w:rsidR="00764D4F" w:rsidRDefault="00764D4F" w:rsidP="00764D4F">
      <w:pPr>
        <w:rPr>
          <w:color w:val="000000"/>
          <w:lang w:val="vi-VN"/>
        </w:rPr>
      </w:pPr>
      <w:r w:rsidRPr="00764D4F">
        <w:rPr>
          <w:color w:val="000000"/>
          <w:lang w:val="vi-VN"/>
        </w:rPr>
        <w:t xml:space="preserve">Nên </w:t>
      </w:r>
      <w:r w:rsidR="004056A8" w:rsidRPr="002A6133">
        <w:rPr>
          <w:position w:val="-34"/>
        </w:rPr>
        <w:object w:dxaOrig="4620" w:dyaOrig="800">
          <v:shape id="_x0000_i1473" type="#_x0000_t75" style="width:231pt;height:39.75pt" o:ole="">
            <v:imagedata r:id="rId912" o:title=""/>
          </v:shape>
          <o:OLEObject Type="Embed" ProgID="Equation.DSMT4" ShapeID="_x0000_i1473" DrawAspect="Content" ObjectID="_1772193779" r:id="rId913"/>
        </w:object>
      </w:r>
      <w:r w:rsidR="004056A8" w:rsidRPr="004056A8">
        <w:rPr>
          <w:lang w:val="vi-VN"/>
        </w:rPr>
        <w:t xml:space="preserve"> </w:t>
      </w:r>
      <w:r w:rsidRPr="00764D4F">
        <w:rPr>
          <w:color w:val="000000"/>
          <w:lang w:val="vi-VN"/>
        </w:rPr>
        <w:t xml:space="preserve">hay </w:t>
      </w:r>
      <w:r w:rsidR="004056A8" w:rsidRPr="002A6133">
        <w:rPr>
          <w:position w:val="-14"/>
        </w:rPr>
        <w:object w:dxaOrig="780" w:dyaOrig="400">
          <v:shape id="_x0000_i1474" type="#_x0000_t75" style="width:39pt;height:20.25pt" o:ole="">
            <v:imagedata r:id="rId914" o:title=""/>
          </v:shape>
          <o:OLEObject Type="Embed" ProgID="Equation.DSMT4" ShapeID="_x0000_i1474" DrawAspect="Content" ObjectID="_1772193780" r:id="rId915"/>
        </w:object>
      </w:r>
      <w:r w:rsidR="004056A8" w:rsidRPr="004056A8">
        <w:rPr>
          <w:lang w:val="vi-VN"/>
        </w:rPr>
        <w:t>.</w:t>
      </w:r>
    </w:p>
    <w:p w:rsidR="00764D4F" w:rsidRPr="004056A8" w:rsidRDefault="00764D4F" w:rsidP="00764D4F">
      <w:pPr>
        <w:rPr>
          <w:color w:val="000000"/>
          <w:lang w:val="vi-VN"/>
        </w:rPr>
      </w:pPr>
      <w:r w:rsidRPr="00764D4F">
        <w:rPr>
          <w:color w:val="000000"/>
          <w:lang w:val="vi-VN"/>
        </w:rPr>
        <w:t xml:space="preserve">Mặt phẳng </w:t>
      </w:r>
      <w:r w:rsidR="004056A8" w:rsidRPr="002A6133">
        <w:rPr>
          <w:position w:val="-14"/>
        </w:rPr>
        <w:object w:dxaOrig="440" w:dyaOrig="400">
          <v:shape id="_x0000_i1475" type="#_x0000_t75" style="width:21.75pt;height:20.25pt" o:ole="">
            <v:imagedata r:id="rId916" o:title=""/>
          </v:shape>
          <o:OLEObject Type="Embed" ProgID="Equation.DSMT4" ShapeID="_x0000_i1475" DrawAspect="Content" ObjectID="_1772193781" r:id="rId917"/>
        </w:object>
      </w:r>
      <w:r w:rsidR="004056A8" w:rsidRPr="004056A8">
        <w:rPr>
          <w:lang w:val="vi-VN"/>
        </w:rPr>
        <w:t xml:space="preserve"> </w:t>
      </w:r>
      <w:r w:rsidRPr="00764D4F">
        <w:rPr>
          <w:color w:val="000000"/>
          <w:lang w:val="vi-VN"/>
        </w:rPr>
        <w:t xml:space="preserve">có vecto pháp tuyến </w:t>
      </w:r>
      <w:r w:rsidR="004056A8" w:rsidRPr="002A6133">
        <w:rPr>
          <w:position w:val="-14"/>
        </w:rPr>
        <w:object w:dxaOrig="1140" w:dyaOrig="400">
          <v:shape id="_x0000_i1476" type="#_x0000_t75" style="width:57pt;height:20.25pt" o:ole="">
            <v:imagedata r:id="rId918" o:title=""/>
          </v:shape>
          <o:OLEObject Type="Embed" ProgID="Equation.DSMT4" ShapeID="_x0000_i1476" DrawAspect="Content" ObjectID="_1772193782" r:id="rId919"/>
        </w:object>
      </w:r>
      <w:r w:rsidRPr="00764D4F">
        <w:rPr>
          <w:color w:val="000000"/>
          <w:lang w:val="vi-VN"/>
        </w:rPr>
        <w:t xml:space="preserve"> và đi qua điểm </w:t>
      </w:r>
      <w:r w:rsidR="004056A8" w:rsidRPr="002A6133">
        <w:rPr>
          <w:position w:val="-14"/>
        </w:rPr>
        <w:object w:dxaOrig="940" w:dyaOrig="400">
          <v:shape id="_x0000_i1477" type="#_x0000_t75" style="width:47.25pt;height:20.25pt" o:ole="">
            <v:imagedata r:id="rId920" o:title=""/>
          </v:shape>
          <o:OLEObject Type="Embed" ProgID="Equation.DSMT4" ShapeID="_x0000_i1477" DrawAspect="Content" ObjectID="_1772193783" r:id="rId921"/>
        </w:object>
      </w:r>
      <w:r w:rsidR="004056A8" w:rsidRPr="004056A8">
        <w:rPr>
          <w:lang w:val="vi-VN"/>
        </w:rPr>
        <w:t xml:space="preserve"> </w:t>
      </w:r>
      <w:r w:rsidRPr="00764D4F">
        <w:rPr>
          <w:color w:val="000000"/>
          <w:lang w:val="vi-VN"/>
        </w:rPr>
        <w:t xml:space="preserve">nên có phương trình là </w:t>
      </w:r>
      <w:r w:rsidR="004056A8" w:rsidRPr="002A6133">
        <w:rPr>
          <w:position w:val="-10"/>
        </w:rPr>
        <w:object w:dxaOrig="1540" w:dyaOrig="320">
          <v:shape id="_x0000_i1478" type="#_x0000_t75" style="width:77.25pt;height:15.75pt" o:ole="">
            <v:imagedata r:id="rId922" o:title=""/>
          </v:shape>
          <o:OLEObject Type="Embed" ProgID="Equation.DSMT4" ShapeID="_x0000_i1478" DrawAspect="Content" ObjectID="_1772193784" r:id="rId923"/>
        </w:object>
      </w:r>
      <w:r w:rsidR="004056A8" w:rsidRPr="004056A8">
        <w:rPr>
          <w:lang w:val="vi-VN"/>
        </w:rPr>
        <w:t>.</w:t>
      </w:r>
    </w:p>
    <w:bookmarkEnd w:id="8"/>
    <w:p w:rsidR="00C8047F" w:rsidRPr="00764D4F" w:rsidRDefault="00C8047F" w:rsidP="00764D4F">
      <w:pPr>
        <w:rPr>
          <w:b/>
          <w:color w:val="000000"/>
          <w:szCs w:val="24"/>
          <w:lang w:val="vi-VN"/>
        </w:rPr>
      </w:pPr>
      <w:r w:rsidRPr="00764D4F">
        <w:rPr>
          <w:b/>
          <w:color w:val="000000"/>
          <w:szCs w:val="24"/>
          <w:lang w:val="vi-VN"/>
        </w:rPr>
        <w:lastRenderedPageBreak/>
        <w:t>Câu 2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Pr="004056A8"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ính độ dài đường sinh từ công thức diện tích xung quanh hình nón </w:t>
      </w:r>
      <w:r w:rsidR="004056A8" w:rsidRPr="002A6133">
        <w:rPr>
          <w:position w:val="-14"/>
        </w:rPr>
        <w:object w:dxaOrig="999" w:dyaOrig="380">
          <v:shape id="_x0000_i1479" type="#_x0000_t75" style="width:50.25pt;height:18.75pt" o:ole="">
            <v:imagedata r:id="rId924" o:title=""/>
          </v:shape>
          <o:OLEObject Type="Embed" ProgID="Equation.DSMT4" ShapeID="_x0000_i1479" DrawAspect="Content" ObjectID="_1772193785" r:id="rId925"/>
        </w:object>
      </w:r>
      <w:r w:rsidR="004056A8" w:rsidRPr="004056A8">
        <w:rPr>
          <w:lang w:val="vi-VN"/>
        </w:rPr>
        <w:t>.</w:t>
      </w:r>
    </w:p>
    <w:p w:rsidR="00764D4F" w:rsidRPr="004056A8" w:rsidRDefault="00764D4F" w:rsidP="00764D4F">
      <w:pPr>
        <w:rPr>
          <w:color w:val="000000"/>
          <w:lang w:val="vi-VN"/>
        </w:rPr>
      </w:pPr>
      <w:r w:rsidRPr="00764D4F">
        <w:rPr>
          <w:color w:val="000000"/>
          <w:lang w:val="vi-VN"/>
        </w:rPr>
        <w:t xml:space="preserve">- Tính chiều cao hình nón theo công thức </w:t>
      </w:r>
      <w:r w:rsidR="004056A8" w:rsidRPr="002A6133">
        <w:rPr>
          <w:position w:val="-6"/>
        </w:rPr>
        <w:object w:dxaOrig="1180" w:dyaOrig="320">
          <v:shape id="_x0000_i1480" type="#_x0000_t75" style="width:59.25pt;height:15.75pt" o:ole="">
            <v:imagedata r:id="rId926" o:title=""/>
          </v:shape>
          <o:OLEObject Type="Embed" ProgID="Equation.DSMT4" ShapeID="_x0000_i1480" DrawAspect="Content" ObjectID="_1772193786" r:id="rId927"/>
        </w:object>
      </w:r>
      <w:r w:rsidR="004056A8" w:rsidRPr="004056A8">
        <w:rPr>
          <w:lang w:val="vi-VN"/>
        </w:rPr>
        <w:t>.</w:t>
      </w:r>
    </w:p>
    <w:p w:rsidR="00764D4F" w:rsidRDefault="00764D4F" w:rsidP="00764D4F">
      <w:pPr>
        <w:rPr>
          <w:color w:val="000000"/>
          <w:lang w:val="vi-VN"/>
        </w:rPr>
      </w:pPr>
      <w:r w:rsidRPr="00764D4F">
        <w:rPr>
          <w:color w:val="000000"/>
          <w:lang w:val="vi-VN"/>
        </w:rPr>
        <w:t xml:space="preserve">- Thể tích khối nón </w:t>
      </w:r>
      <w:r w:rsidR="004056A8" w:rsidRPr="002A6133">
        <w:rPr>
          <w:position w:val="-24"/>
        </w:rPr>
        <w:object w:dxaOrig="1120" w:dyaOrig="620">
          <v:shape id="_x0000_i1481" type="#_x0000_t75" style="width:56.25pt;height:30.75pt" o:ole="">
            <v:imagedata r:id="rId928" o:title=""/>
          </v:shape>
          <o:OLEObject Type="Embed" ProgID="Equation.DSMT4" ShapeID="_x0000_i1481" DrawAspect="Content" ObjectID="_1772193787" r:id="rId92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 </w:t>
      </w:r>
      <w:r w:rsidR="004056A8" w:rsidRPr="002A6133">
        <w:rPr>
          <w:position w:val="-14"/>
        </w:rPr>
        <w:object w:dxaOrig="3500" w:dyaOrig="420">
          <v:shape id="_x0000_i1482" type="#_x0000_t75" style="width:174.75pt;height:21pt" o:ole="">
            <v:imagedata r:id="rId930" o:title=""/>
          </v:shape>
          <o:OLEObject Type="Embed" ProgID="Equation.DSMT4" ShapeID="_x0000_i1482" DrawAspect="Content" ObjectID="_1772193788" r:id="rId931"/>
        </w:object>
      </w:r>
      <w:r w:rsidR="004056A8" w:rsidRPr="004056A8">
        <w:rPr>
          <w:lang w:val="vi-VN"/>
        </w:rPr>
        <w:t>.</w:t>
      </w:r>
    </w:p>
    <w:p w:rsidR="00764D4F" w:rsidRDefault="00764D4F" w:rsidP="00764D4F">
      <w:pPr>
        <w:rPr>
          <w:color w:val="000000"/>
          <w:lang w:val="vi-VN"/>
        </w:rPr>
      </w:pPr>
      <w:r w:rsidRPr="00764D4F">
        <w:rPr>
          <w:color w:val="000000"/>
          <w:lang w:val="vi-VN"/>
        </w:rPr>
        <w:t xml:space="preserve">Lại có </w:t>
      </w:r>
      <w:r w:rsidR="004056A8" w:rsidRPr="002A6133">
        <w:rPr>
          <w:position w:val="-18"/>
        </w:rPr>
        <w:object w:dxaOrig="3019" w:dyaOrig="540">
          <v:shape id="_x0000_i1483" type="#_x0000_t75" style="width:150.75pt;height:27pt" o:ole="">
            <v:imagedata r:id="rId932" o:title=""/>
          </v:shape>
          <o:OLEObject Type="Embed" ProgID="Equation.DSMT4" ShapeID="_x0000_i1483" DrawAspect="Content" ObjectID="_1772193789" r:id="rId933"/>
        </w:object>
      </w:r>
      <w:r w:rsidR="004056A8" w:rsidRPr="002A6133">
        <w:rPr>
          <w:position w:val="-6"/>
        </w:rPr>
        <w:object w:dxaOrig="1719" w:dyaOrig="320">
          <v:shape id="_x0000_i1484" type="#_x0000_t75" style="width:86.25pt;height:15.75pt" o:ole="">
            <v:imagedata r:id="rId934" o:title=""/>
          </v:shape>
          <o:OLEObject Type="Embed" ProgID="Equation.DSMT4" ShapeID="_x0000_i1484" DrawAspect="Content" ObjectID="_1772193790" r:id="rId935"/>
        </w:object>
      </w:r>
    </w:p>
    <w:p w:rsidR="00C8047F" w:rsidRPr="00764D4F" w:rsidRDefault="00764D4F" w:rsidP="00C8047F">
      <w:pPr>
        <w:rPr>
          <w:color w:val="000000"/>
          <w:lang w:val="vi-VN"/>
        </w:rPr>
      </w:pPr>
      <w:r w:rsidRPr="00764D4F">
        <w:rPr>
          <w:color w:val="000000"/>
          <w:lang w:val="vi-VN"/>
        </w:rPr>
        <w:t xml:space="preserve">Vậy thể tích khối nón là : </w:t>
      </w:r>
      <w:r w:rsidR="004056A8" w:rsidRPr="002A6133">
        <w:rPr>
          <w:position w:val="-24"/>
        </w:rPr>
        <w:object w:dxaOrig="2720" w:dyaOrig="620">
          <v:shape id="_x0000_i1485" type="#_x0000_t75" style="width:135.75pt;height:30.75pt" o:ole="">
            <v:imagedata r:id="rId936" o:title=""/>
          </v:shape>
          <o:OLEObject Type="Embed" ProgID="Equation.DSMT4" ShapeID="_x0000_i1485" DrawAspect="Content" ObjectID="_1772193791" r:id="rId937"/>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Chu vi đường tròn bán kính R là </w:t>
      </w:r>
      <w:r w:rsidR="004056A8" w:rsidRPr="002A6133">
        <w:rPr>
          <w:position w:val="-6"/>
        </w:rPr>
        <w:object w:dxaOrig="920" w:dyaOrig="279">
          <v:shape id="_x0000_i1486" type="#_x0000_t75" style="width:45.75pt;height:14.25pt" o:ole="">
            <v:imagedata r:id="rId938" o:title=""/>
          </v:shape>
          <o:OLEObject Type="Embed" ProgID="Equation.DSMT4" ShapeID="_x0000_i1486" DrawAspect="Content" ObjectID="_1772193792" r:id="rId939"/>
        </w:object>
      </w:r>
    </w:p>
    <w:p w:rsidR="00764D4F" w:rsidRDefault="00764D4F" w:rsidP="00764D4F">
      <w:pPr>
        <w:rPr>
          <w:color w:val="000000"/>
          <w:lang w:val="vi-VN"/>
        </w:rPr>
      </w:pPr>
      <w:r w:rsidRPr="00764D4F">
        <w:rPr>
          <w:color w:val="000000"/>
          <w:lang w:val="vi-VN"/>
        </w:rPr>
        <w:t xml:space="preserve">- Thể tích khối nón có chiều cao h, bán kính đáy r là </w:t>
      </w:r>
      <w:r w:rsidR="004056A8" w:rsidRPr="002A6133">
        <w:rPr>
          <w:position w:val="-24"/>
        </w:rPr>
        <w:object w:dxaOrig="1120" w:dyaOrig="620">
          <v:shape id="_x0000_i1487" type="#_x0000_t75" style="width:56.25pt;height:30.75pt" o:ole="">
            <v:imagedata r:id="rId940" o:title=""/>
          </v:shape>
          <o:OLEObject Type="Embed" ProgID="Equation.DSMT4" ShapeID="_x0000_i1487" DrawAspect="Content" ObjectID="_1772193793" r:id="rId941"/>
        </w:object>
      </w:r>
    </w:p>
    <w:p w:rsidR="00764D4F" w:rsidRPr="004056A8" w:rsidRDefault="00764D4F" w:rsidP="00764D4F">
      <w:pPr>
        <w:rPr>
          <w:color w:val="000000"/>
          <w:lang w:val="vi-VN"/>
        </w:rPr>
      </w:pPr>
      <w:r w:rsidRPr="00764D4F">
        <w:rPr>
          <w:color w:val="000000"/>
          <w:lang w:val="vi-VN"/>
        </w:rPr>
        <w:t xml:space="preserve">- Thể tích khối trụ có chiều cao h, bán kính đáy r là </w:t>
      </w:r>
      <w:r w:rsidR="004056A8" w:rsidRPr="002A6133">
        <w:rPr>
          <w:position w:val="-6"/>
        </w:rPr>
        <w:object w:dxaOrig="940" w:dyaOrig="320">
          <v:shape id="_x0000_i1488" type="#_x0000_t75" style="width:47.25pt;height:15.75pt" o:ole="">
            <v:imagedata r:id="rId942" o:title=""/>
          </v:shape>
          <o:OLEObject Type="Embed" ProgID="Equation.DSMT4" ShapeID="_x0000_i1488" DrawAspect="Content" ObjectID="_1772193794" r:id="rId943"/>
        </w:object>
      </w:r>
      <w:r w:rsidR="004056A8" w:rsidRPr="004056A8">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Gọi </w:t>
      </w:r>
      <w:r w:rsidR="004056A8" w:rsidRPr="004056A8">
        <w:rPr>
          <w:color w:val="000000"/>
          <w:lang w:val="vi-VN"/>
        </w:rPr>
        <w:t>r</w:t>
      </w:r>
      <w:r w:rsidRPr="00764D4F">
        <w:rPr>
          <w:color w:val="000000"/>
          <w:lang w:val="vi-VN"/>
        </w:rPr>
        <w:t xml:space="preserve"> là bán kính đường tròn đáy của hình trụ và hình nón.</w:t>
      </w:r>
    </w:p>
    <w:p w:rsidR="00764D4F" w:rsidRDefault="00764D4F" w:rsidP="00764D4F">
      <w:pPr>
        <w:rPr>
          <w:color w:val="000000"/>
          <w:lang w:val="vi-VN"/>
        </w:rPr>
      </w:pPr>
      <w:r w:rsidRPr="00764D4F">
        <w:rPr>
          <w:color w:val="000000"/>
          <w:lang w:val="vi-VN"/>
        </w:rPr>
        <w:t xml:space="preserve">Theo bài ra ta có: Chu vi đáy là </w:t>
      </w:r>
      <w:r w:rsidR="004056A8" w:rsidRPr="002A6133">
        <w:rPr>
          <w:position w:val="-14"/>
        </w:rPr>
        <w:object w:dxaOrig="3460" w:dyaOrig="420">
          <v:shape id="_x0000_i1489" type="#_x0000_t75" style="width:173.25pt;height:21pt" o:ole="">
            <v:imagedata r:id="rId944" o:title=""/>
          </v:shape>
          <o:OLEObject Type="Embed" ProgID="Equation.DSMT4" ShapeID="_x0000_i1489" DrawAspect="Content" ObjectID="_1772193795" r:id="rId945"/>
        </w:object>
      </w:r>
    </w:p>
    <w:p w:rsidR="00764D4F" w:rsidRDefault="00764D4F" w:rsidP="00764D4F">
      <w:pPr>
        <w:rPr>
          <w:color w:val="000000"/>
          <w:lang w:val="vi-VN"/>
        </w:rPr>
      </w:pPr>
      <w:r w:rsidRPr="00764D4F">
        <w:rPr>
          <w:color w:val="000000"/>
          <w:lang w:val="vi-VN"/>
        </w:rPr>
        <w:t xml:space="preserve">Thể tích khối nón là </w:t>
      </w:r>
      <w:r w:rsidR="004056A8" w:rsidRPr="002A6133">
        <w:rPr>
          <w:position w:val="-24"/>
        </w:rPr>
        <w:object w:dxaOrig="4420" w:dyaOrig="620">
          <v:shape id="_x0000_i1490" type="#_x0000_t75" style="width:221.25pt;height:30.75pt" o:ole="">
            <v:imagedata r:id="rId946" o:title=""/>
          </v:shape>
          <o:OLEObject Type="Embed" ProgID="Equation.DSMT4" ShapeID="_x0000_i1490" DrawAspect="Content" ObjectID="_1772193796" r:id="rId947"/>
        </w:object>
      </w:r>
    </w:p>
    <w:p w:rsidR="00764D4F" w:rsidRDefault="00764D4F" w:rsidP="00764D4F">
      <w:pPr>
        <w:rPr>
          <w:color w:val="000000"/>
          <w:lang w:val="vi-VN"/>
        </w:rPr>
      </w:pPr>
      <w:r w:rsidRPr="00764D4F">
        <w:rPr>
          <w:color w:val="000000"/>
          <w:lang w:val="vi-VN"/>
        </w:rPr>
        <w:t xml:space="preserve">Thể tích khối trụ là </w:t>
      </w:r>
      <w:r w:rsidR="004056A8" w:rsidRPr="002A6133">
        <w:rPr>
          <w:position w:val="-18"/>
        </w:rPr>
        <w:object w:dxaOrig="4280" w:dyaOrig="540">
          <v:shape id="_x0000_i1491" type="#_x0000_t75" style="width:213.75pt;height:27pt" o:ole="">
            <v:imagedata r:id="rId948" o:title=""/>
          </v:shape>
          <o:OLEObject Type="Embed" ProgID="Equation.DSMT4" ShapeID="_x0000_i1491" DrawAspect="Content" ObjectID="_1772193797" r:id="rId949"/>
        </w:object>
      </w:r>
    </w:p>
    <w:p w:rsidR="00C8047F" w:rsidRPr="00764D4F" w:rsidRDefault="00764D4F" w:rsidP="00C8047F">
      <w:pPr>
        <w:rPr>
          <w:color w:val="000000"/>
          <w:lang w:val="vi-VN"/>
        </w:rPr>
      </w:pPr>
      <w:r w:rsidRPr="00764D4F">
        <w:rPr>
          <w:color w:val="000000"/>
          <w:lang w:val="vi-VN"/>
        </w:rPr>
        <w:t xml:space="preserve">Thể tích của cột là </w:t>
      </w:r>
      <w:r w:rsidR="004056A8" w:rsidRPr="002A6133">
        <w:rPr>
          <w:position w:val="-16"/>
        </w:rPr>
        <w:object w:dxaOrig="2640" w:dyaOrig="440">
          <v:shape id="_x0000_i1492" type="#_x0000_t75" style="width:132pt;height:21.75pt" o:ole="">
            <v:imagedata r:id="rId950" o:title=""/>
          </v:shape>
          <o:OLEObject Type="Embed" ProgID="Equation.DSMT4" ShapeID="_x0000_i1492" DrawAspect="Content" ObjectID="_1772193798" r:id="rId951"/>
        </w:object>
      </w:r>
      <w:r w:rsidR="004056A8" w:rsidRPr="004056A8">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So sánh </w:t>
      </w:r>
      <w:r w:rsidR="004056A8" w:rsidRPr="002A6133">
        <w:rPr>
          <w:position w:val="-12"/>
        </w:rPr>
        <w:object w:dxaOrig="1460" w:dyaOrig="360">
          <v:shape id="_x0000_i1493" type="#_x0000_t75" style="width:72.75pt;height:18pt" o:ole="">
            <v:imagedata r:id="rId952" o:title=""/>
          </v:shape>
          <o:OLEObject Type="Embed" ProgID="Equation.DSMT4" ShapeID="_x0000_i1493" DrawAspect="Content" ObjectID="_1772193799" r:id="rId953"/>
        </w:object>
      </w:r>
    </w:p>
    <w:p w:rsidR="00764D4F" w:rsidRDefault="00764D4F" w:rsidP="00764D4F">
      <w:pPr>
        <w:rPr>
          <w:color w:val="000000"/>
          <w:lang w:val="vi-VN"/>
        </w:rPr>
      </w:pPr>
      <w:r w:rsidRPr="00764D4F">
        <w:rPr>
          <w:color w:val="000000"/>
          <w:lang w:val="vi-VN"/>
        </w:rPr>
        <w:t xml:space="preserve">- So sánh </w:t>
      </w:r>
      <w:r w:rsidR="004056A8" w:rsidRPr="002A6133">
        <w:rPr>
          <w:position w:val="-12"/>
        </w:rPr>
        <w:object w:dxaOrig="1719" w:dyaOrig="360">
          <v:shape id="_x0000_i1494" type="#_x0000_t75" style="width:86.25pt;height:18pt" o:ole="">
            <v:imagedata r:id="rId954" o:title=""/>
          </v:shape>
          <o:OLEObject Type="Embed" ProgID="Equation.DSMT4" ShapeID="_x0000_i1494" DrawAspect="Content" ObjectID="_1772193800" r:id="rId955"/>
        </w:object>
      </w:r>
      <w:r w:rsidRPr="00764D4F">
        <w:rPr>
          <w:color w:val="000000"/>
          <w:lang w:val="vi-VN"/>
        </w:rPr>
        <w:t xml:space="preserve">, từ đó so sánh </w:t>
      </w:r>
      <w:r w:rsidR="004056A8" w:rsidRPr="002A6133">
        <w:rPr>
          <w:position w:val="-12"/>
        </w:rPr>
        <w:object w:dxaOrig="1060" w:dyaOrig="360">
          <v:shape id="_x0000_i1495" type="#_x0000_t75" style="width:53.25pt;height:18pt" o:ole="">
            <v:imagedata r:id="rId956" o:title=""/>
          </v:shape>
          <o:OLEObject Type="Embed" ProgID="Equation.DSMT4" ShapeID="_x0000_i1495" DrawAspect="Content" ObjectID="_1772193801" r:id="rId957"/>
        </w:object>
      </w:r>
      <w:r w:rsidR="004056A8">
        <w:t>.</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lastRenderedPageBreak/>
        <w:drawing>
          <wp:inline distT="0" distB="0" distL="0" distR="0">
            <wp:extent cx="2867025" cy="2600325"/>
            <wp:effectExtent l="0" t="0" r="9525"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2867025" cy="2600325"/>
                    </a:xfrm>
                    <a:prstGeom prst="rect">
                      <a:avLst/>
                    </a:prstGeom>
                    <a:noFill/>
                    <a:ln>
                      <a:noFill/>
                    </a:ln>
                  </pic:spPr>
                </pic:pic>
              </a:graphicData>
            </a:graphic>
          </wp:inline>
        </w:drawing>
      </w:r>
    </w:p>
    <w:p w:rsidR="00764D4F" w:rsidRPr="004056A8" w:rsidRDefault="00764D4F" w:rsidP="00764D4F">
      <w:pPr>
        <w:rPr>
          <w:color w:val="000000"/>
          <w:lang w:val="vi-VN"/>
        </w:rPr>
      </w:pPr>
      <w:r w:rsidRPr="00764D4F">
        <w:rPr>
          <w:color w:val="000000"/>
          <w:lang w:val="vi-VN"/>
        </w:rPr>
        <w:t xml:space="preserve">Gọi M là trung điểm của </w:t>
      </w:r>
      <w:r w:rsidR="004056A8" w:rsidRPr="002A6133">
        <w:rPr>
          <w:position w:val="-6"/>
        </w:rPr>
        <w:object w:dxaOrig="499" w:dyaOrig="279">
          <v:shape id="_x0000_i1496" type="#_x0000_t75" style="width:24.75pt;height:14.25pt" o:ole="">
            <v:imagedata r:id="rId959" o:title=""/>
          </v:shape>
          <o:OLEObject Type="Embed" ProgID="Equation.DSMT4" ShapeID="_x0000_i1496" DrawAspect="Content" ObjectID="_1772193802" r:id="rId960"/>
        </w:object>
      </w:r>
      <w:r w:rsidRPr="00764D4F">
        <w:rPr>
          <w:color w:val="000000"/>
          <w:lang w:val="vi-VN"/>
        </w:rPr>
        <w:t xml:space="preserve"> ta có: </w:t>
      </w:r>
      <w:r w:rsidR="004056A8" w:rsidRPr="002A6133">
        <w:rPr>
          <w:position w:val="-24"/>
        </w:rPr>
        <w:object w:dxaOrig="1579" w:dyaOrig="620">
          <v:shape id="_x0000_i1497" type="#_x0000_t75" style="width:78.75pt;height:30.75pt" o:ole="">
            <v:imagedata r:id="rId961" o:title=""/>
          </v:shape>
          <o:OLEObject Type="Embed" ProgID="Equation.DSMT4" ShapeID="_x0000_i1497" DrawAspect="Content" ObjectID="_1772193803" r:id="rId962"/>
        </w:object>
      </w:r>
      <w:r w:rsidR="004056A8" w:rsidRPr="004056A8">
        <w:rPr>
          <w:lang w:val="vi-VN"/>
        </w:rPr>
        <w:t xml:space="preserve"> </w:t>
      </w:r>
      <w:r w:rsidR="004056A8" w:rsidRPr="002A6133">
        <w:rPr>
          <w:position w:val="-24"/>
        </w:rPr>
        <w:object w:dxaOrig="2079" w:dyaOrig="620">
          <v:shape id="_x0000_i1498" type="#_x0000_t75" style="width:104.25pt;height:30.75pt" o:ole="">
            <v:imagedata r:id="rId963" o:title=""/>
          </v:shape>
          <o:OLEObject Type="Embed" ProgID="Equation.DSMT4" ShapeID="_x0000_i1498" DrawAspect="Content" ObjectID="_1772193804" r:id="rId964"/>
        </w:object>
      </w:r>
      <w:r w:rsidR="004056A8" w:rsidRPr="004056A8">
        <w:rPr>
          <w:lang w:val="vi-VN"/>
        </w:rPr>
        <w:t>.</w:t>
      </w:r>
    </w:p>
    <w:p w:rsidR="00764D4F" w:rsidRDefault="00764D4F" w:rsidP="00764D4F">
      <w:pPr>
        <w:rPr>
          <w:color w:val="000000"/>
          <w:lang w:val="vi-VN"/>
        </w:rPr>
      </w:pPr>
      <w:r w:rsidRPr="00764D4F">
        <w:rPr>
          <w:color w:val="000000"/>
          <w:lang w:val="vi-VN"/>
        </w:rPr>
        <w:t xml:space="preserve">Mà </w:t>
      </w:r>
      <w:r w:rsidR="004056A8" w:rsidRPr="002A6133">
        <w:rPr>
          <w:position w:val="-24"/>
        </w:rPr>
        <w:object w:dxaOrig="3500" w:dyaOrig="620">
          <v:shape id="_x0000_i1499" type="#_x0000_t75" style="width:174.75pt;height:30.75pt" o:ole="">
            <v:imagedata r:id="rId965" o:title=""/>
          </v:shape>
          <o:OLEObject Type="Embed" ProgID="Equation.DSMT4" ShapeID="_x0000_i1499" DrawAspect="Content" ObjectID="_1772193805" r:id="rId966"/>
        </w:object>
      </w:r>
      <w:r w:rsidRPr="00764D4F">
        <w:rPr>
          <w:color w:val="000000"/>
          <w:lang w:val="vi-VN"/>
        </w:rPr>
        <w:t>.</w:t>
      </w:r>
    </w:p>
    <w:p w:rsidR="004056A8" w:rsidRPr="00105718" w:rsidRDefault="004056A8" w:rsidP="00764D4F">
      <w:pPr>
        <w:rPr>
          <w:lang w:val="vi-VN"/>
        </w:rPr>
      </w:pPr>
      <w:r w:rsidRPr="002A6133">
        <w:rPr>
          <w:position w:val="-24"/>
        </w:rPr>
        <w:object w:dxaOrig="3519" w:dyaOrig="620">
          <v:shape id="_x0000_i1500" type="#_x0000_t75" style="width:176.25pt;height:30.75pt" o:ole="">
            <v:imagedata r:id="rId967" o:title=""/>
          </v:shape>
          <o:OLEObject Type="Embed" ProgID="Equation.DSMT4" ShapeID="_x0000_i1500" DrawAspect="Content" ObjectID="_1772193806" r:id="rId968"/>
        </w:object>
      </w:r>
      <w:r w:rsidRPr="00105718">
        <w:rPr>
          <w:lang w:val="vi-VN"/>
        </w:rPr>
        <w:t>.</w:t>
      </w:r>
    </w:p>
    <w:p w:rsidR="00C8047F" w:rsidRPr="00764D4F" w:rsidRDefault="00764D4F" w:rsidP="00C8047F">
      <w:pPr>
        <w:rPr>
          <w:color w:val="000000"/>
          <w:lang w:val="vi-VN"/>
        </w:rPr>
      </w:pPr>
      <w:r w:rsidRPr="00764D4F">
        <w:rPr>
          <w:color w:val="000000"/>
          <w:lang w:val="vi-VN"/>
        </w:rPr>
        <w:t xml:space="preserve">Vậy </w:t>
      </w:r>
      <w:r w:rsidR="004056A8" w:rsidRPr="002A6133">
        <w:rPr>
          <w:position w:val="-24"/>
        </w:rPr>
        <w:object w:dxaOrig="700" w:dyaOrig="620">
          <v:shape id="_x0000_i1501" type="#_x0000_t75" style="width:35.25pt;height:30.75pt" o:ole="">
            <v:imagedata r:id="rId969" o:title=""/>
          </v:shape>
          <o:OLEObject Type="Embed" ProgID="Equation.DSMT4" ShapeID="_x0000_i1501" DrawAspect="Content" ObjectID="_1772193807" r:id="rId970"/>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6:</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Vẽ hình sau đó sử dụng định lý Ta-lét trong tam giác.</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drawing>
          <wp:inline distT="0" distB="0" distL="0" distR="0">
            <wp:extent cx="2324100" cy="2543175"/>
            <wp:effectExtent l="0" t="0" r="0"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2324100" cy="2543175"/>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Trog </w:t>
      </w:r>
      <w:r w:rsidR="004056A8" w:rsidRPr="002A6133">
        <w:rPr>
          <w:position w:val="-14"/>
        </w:rPr>
        <w:object w:dxaOrig="760" w:dyaOrig="400">
          <v:shape id="_x0000_i1502" type="#_x0000_t75" style="width:38.25pt;height:20.25pt" o:ole="">
            <v:imagedata r:id="rId972" o:title=""/>
          </v:shape>
          <o:OLEObject Type="Embed" ProgID="Equation.DSMT4" ShapeID="_x0000_i1502" DrawAspect="Content" ObjectID="_1772193808" r:id="rId973"/>
        </w:object>
      </w:r>
      <w:r w:rsidRPr="00764D4F">
        <w:rPr>
          <w:color w:val="000000"/>
          <w:lang w:val="vi-VN"/>
        </w:rPr>
        <w:t xml:space="preserve"> qua </w:t>
      </w:r>
      <w:r w:rsidR="004056A8" w:rsidRPr="002A6133">
        <w:rPr>
          <w:position w:val="-4"/>
        </w:rPr>
        <w:object w:dxaOrig="320" w:dyaOrig="260">
          <v:shape id="_x0000_i1503" type="#_x0000_t75" style="width:15.75pt;height:12.75pt" o:ole="">
            <v:imagedata r:id="rId974" o:title=""/>
          </v:shape>
          <o:OLEObject Type="Embed" ProgID="Equation.DSMT4" ShapeID="_x0000_i1503" DrawAspect="Content" ObjectID="_1772193809" r:id="rId975"/>
        </w:object>
      </w:r>
      <w:r w:rsidR="004056A8" w:rsidRPr="004056A8">
        <w:rPr>
          <w:color w:val="000000"/>
          <w:lang w:val="vi-VN"/>
        </w:rPr>
        <w:t xml:space="preserve"> </w:t>
      </w:r>
      <w:r w:rsidRPr="00764D4F">
        <w:rPr>
          <w:color w:val="000000"/>
          <w:lang w:val="vi-VN"/>
        </w:rPr>
        <w:t xml:space="preserve">kẻ đường thẳng song song với </w:t>
      </w:r>
      <w:r w:rsidR="004056A8" w:rsidRPr="002A6133">
        <w:rPr>
          <w:position w:val="-4"/>
        </w:rPr>
        <w:object w:dxaOrig="340" w:dyaOrig="260">
          <v:shape id="_x0000_i1504" type="#_x0000_t75" style="width:17.25pt;height:12.75pt" o:ole="">
            <v:imagedata r:id="rId976" o:title=""/>
          </v:shape>
          <o:OLEObject Type="Embed" ProgID="Equation.DSMT4" ShapeID="_x0000_i1504" DrawAspect="Content" ObjectID="_1772193810" r:id="rId977"/>
        </w:object>
      </w:r>
      <w:r w:rsidR="004056A8" w:rsidRPr="004056A8">
        <w:rPr>
          <w:color w:val="000000"/>
          <w:lang w:val="vi-VN"/>
        </w:rPr>
        <w:t xml:space="preserve"> </w:t>
      </w:r>
      <w:r w:rsidRPr="00764D4F">
        <w:rPr>
          <w:color w:val="000000"/>
          <w:lang w:val="vi-VN"/>
        </w:rPr>
        <w:t xml:space="preserve">cắt </w:t>
      </w:r>
      <w:r w:rsidR="004056A8" w:rsidRPr="002A6133">
        <w:rPr>
          <w:position w:val="-6"/>
        </w:rPr>
        <w:object w:dxaOrig="420" w:dyaOrig="279">
          <v:shape id="_x0000_i1505" type="#_x0000_t75" style="width:21pt;height:14.25pt" o:ole="">
            <v:imagedata r:id="rId978" o:title=""/>
          </v:shape>
          <o:OLEObject Type="Embed" ProgID="Equation.DSMT4" ShapeID="_x0000_i1505" DrawAspect="Content" ObjectID="_1772193811" r:id="rId979"/>
        </w:object>
      </w:r>
      <w:r w:rsidRPr="00764D4F">
        <w:rPr>
          <w:color w:val="000000"/>
          <w:lang w:val="vi-VN"/>
        </w:rPr>
        <w:t xml:space="preserve"> tại J.</w:t>
      </w:r>
    </w:p>
    <w:p w:rsidR="00764D4F" w:rsidRDefault="00764D4F" w:rsidP="00764D4F">
      <w:pPr>
        <w:rPr>
          <w:color w:val="000000"/>
          <w:lang w:val="vi-VN"/>
        </w:rPr>
      </w:pPr>
      <w:r w:rsidRPr="00764D4F">
        <w:rPr>
          <w:color w:val="000000"/>
          <w:lang w:val="vi-VN"/>
        </w:rPr>
        <w:t xml:space="preserve">Xét tam giác </w:t>
      </w:r>
      <w:r w:rsidR="004056A8" w:rsidRPr="002A6133">
        <w:rPr>
          <w:position w:val="-6"/>
        </w:rPr>
        <w:object w:dxaOrig="580" w:dyaOrig="279">
          <v:shape id="_x0000_i1506" type="#_x0000_t75" style="width:29.25pt;height:14.25pt" o:ole="">
            <v:imagedata r:id="rId980" o:title=""/>
          </v:shape>
          <o:OLEObject Type="Embed" ProgID="Equation.DSMT4" ShapeID="_x0000_i1506" DrawAspect="Content" ObjectID="_1772193812" r:id="rId981"/>
        </w:object>
      </w:r>
      <w:r w:rsidRPr="00764D4F">
        <w:rPr>
          <w:color w:val="000000"/>
          <w:lang w:val="vi-VN"/>
        </w:rPr>
        <w:t xml:space="preserve"> ta có: </w:t>
      </w:r>
      <w:r w:rsidR="004056A8" w:rsidRPr="002A6133">
        <w:rPr>
          <w:position w:val="-32"/>
        </w:rPr>
        <w:object w:dxaOrig="3360" w:dyaOrig="760">
          <v:shape id="_x0000_i1507" type="#_x0000_t75" style="width:168pt;height:38.25pt" o:ole="">
            <v:imagedata r:id="rId982" o:title=""/>
          </v:shape>
          <o:OLEObject Type="Embed" ProgID="Equation.DSMT4" ShapeID="_x0000_i1507" DrawAspect="Content" ObjectID="_1772193813" r:id="rId983"/>
        </w:object>
      </w:r>
    </w:p>
    <w:p w:rsidR="00764D4F" w:rsidRDefault="00764D4F" w:rsidP="00764D4F">
      <w:pPr>
        <w:rPr>
          <w:color w:val="000000"/>
          <w:lang w:val="vi-VN"/>
        </w:rPr>
      </w:pPr>
      <w:r w:rsidRPr="00764D4F">
        <w:rPr>
          <w:color w:val="000000"/>
          <w:lang w:val="vi-VN"/>
        </w:rPr>
        <w:t xml:space="preserve">Xét tam giác </w:t>
      </w:r>
      <w:r w:rsidR="004056A8" w:rsidRPr="002A6133">
        <w:rPr>
          <w:position w:val="-4"/>
        </w:rPr>
        <w:object w:dxaOrig="480" w:dyaOrig="260">
          <v:shape id="_x0000_i1508" type="#_x0000_t75" style="width:24pt;height:12.75pt" o:ole="">
            <v:imagedata r:id="rId984" o:title=""/>
          </v:shape>
          <o:OLEObject Type="Embed" ProgID="Equation.DSMT4" ShapeID="_x0000_i1508" DrawAspect="Content" ObjectID="_1772193814" r:id="rId985"/>
        </w:object>
      </w:r>
      <w:r w:rsidRPr="00764D4F">
        <w:rPr>
          <w:color w:val="000000"/>
          <w:lang w:val="vi-VN"/>
        </w:rPr>
        <w:t xml:space="preserve"> ta có: </w:t>
      </w:r>
      <w:r w:rsidR="004056A8" w:rsidRPr="002A6133">
        <w:rPr>
          <w:position w:val="-30"/>
        </w:rPr>
        <w:object w:dxaOrig="2920" w:dyaOrig="720">
          <v:shape id="_x0000_i1509" type="#_x0000_t75" style="width:146.25pt;height:36pt" o:ole="">
            <v:imagedata r:id="rId986" o:title=""/>
          </v:shape>
          <o:OLEObject Type="Embed" ProgID="Equation.DSMT4" ShapeID="_x0000_i1509" DrawAspect="Content" ObjectID="_1772193815" r:id="rId987"/>
        </w:object>
      </w:r>
    </w:p>
    <w:p w:rsidR="00C8047F" w:rsidRPr="00764D4F" w:rsidRDefault="00764D4F" w:rsidP="00C8047F">
      <w:pPr>
        <w:rPr>
          <w:color w:val="000000"/>
          <w:lang w:val="vi-VN"/>
        </w:rPr>
      </w:pPr>
      <w:r w:rsidRPr="00764D4F">
        <w:rPr>
          <w:color w:val="000000"/>
          <w:lang w:val="vi-VN"/>
        </w:rPr>
        <w:lastRenderedPageBreak/>
        <w:t>Từ (1)&amp;(2)</w:t>
      </w:r>
      <w:r w:rsidRPr="00764D4F">
        <w:rPr>
          <w:rFonts w:ascii="Cambria Math" w:hAnsi="Cambria Math" w:cs="Cambria Math"/>
          <w:color w:val="000000"/>
          <w:lang w:val="vi-VN"/>
        </w:rPr>
        <w:t>⇒</w:t>
      </w:r>
      <w:r w:rsidR="005E4382" w:rsidRPr="00105718">
        <w:rPr>
          <w:color w:val="000000"/>
          <w:lang w:val="vi-VN"/>
        </w:rPr>
        <w:t xml:space="preserve"> </w:t>
      </w:r>
      <w:r w:rsidR="005E4382" w:rsidRPr="003D7EDC">
        <w:rPr>
          <w:position w:val="-24"/>
        </w:rPr>
        <w:object w:dxaOrig="2140" w:dyaOrig="620">
          <v:shape id="_x0000_i1510" type="#_x0000_t75" style="width:107.25pt;height:30.75pt" o:ole="">
            <v:imagedata r:id="rId988" o:title=""/>
          </v:shape>
          <o:OLEObject Type="Embed" ProgID="Equation.DSMT4" ShapeID="_x0000_i1510" DrawAspect="Content" ObjectID="_1772193816" r:id="rId989"/>
        </w:object>
      </w:r>
    </w:p>
    <w:bookmarkEnd w:id="14"/>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7:</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5E4382" w:rsidRPr="003D7EDC">
        <w:rPr>
          <w:position w:val="-12"/>
        </w:rPr>
        <w:object w:dxaOrig="1620" w:dyaOrig="360">
          <v:shape id="_x0000_i1511" type="#_x0000_t75" style="width:81pt;height:18pt" o:ole="">
            <v:imagedata r:id="rId990" o:title=""/>
          </v:shape>
          <o:OLEObject Type="Embed" ProgID="Equation.DSMT4" ShapeID="_x0000_i1511" DrawAspect="Content" ObjectID="_1772193817" r:id="rId991"/>
        </w:object>
      </w:r>
      <w:r w:rsidR="00764D4F" w:rsidRPr="00764D4F">
        <w:rPr>
          <w:color w:val="000000"/>
          <w:lang w:val="vi-VN"/>
        </w:rPr>
        <w:t xml:space="preserve"> với </w:t>
      </w:r>
      <w:r w:rsidR="005E4382" w:rsidRPr="003D7EDC">
        <w:rPr>
          <w:position w:val="-10"/>
        </w:rPr>
        <w:object w:dxaOrig="440" w:dyaOrig="320">
          <v:shape id="_x0000_i1512" type="#_x0000_t75" style="width:21.75pt;height:15.75pt" o:ole="">
            <v:imagedata r:id="rId992" o:title=""/>
          </v:shape>
          <o:OLEObject Type="Embed" ProgID="Equation.DSMT4" ShapeID="_x0000_i1512" DrawAspect="Content" ObjectID="_1772193818" r:id="rId993"/>
        </w:object>
      </w:r>
      <w:r w:rsidR="00764D4F" w:rsidRPr="00764D4F">
        <w:rPr>
          <w:color w:val="000000"/>
          <w:lang w:val="vi-VN"/>
        </w:rPr>
        <w:t xml:space="preserve"> lần lượt là tâm và bán kính mặt cầu.</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drawing>
          <wp:inline distT="0" distB="0" distL="0" distR="0">
            <wp:extent cx="2000250" cy="1228725"/>
            <wp:effectExtent l="0" t="0" r="0"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000250" cy="1228725"/>
                    </a:xfrm>
                    <a:prstGeom prst="rect">
                      <a:avLst/>
                    </a:prstGeom>
                    <a:noFill/>
                    <a:ln>
                      <a:noFill/>
                    </a:ln>
                  </pic:spPr>
                </pic:pic>
              </a:graphicData>
            </a:graphic>
          </wp:inline>
        </w:drawing>
      </w:r>
    </w:p>
    <w:p w:rsidR="00764D4F" w:rsidRPr="005E4382" w:rsidRDefault="00764D4F" w:rsidP="00764D4F">
      <w:pPr>
        <w:rPr>
          <w:color w:val="000000"/>
          <w:lang w:val="vi-VN"/>
        </w:rPr>
      </w:pPr>
      <w:r w:rsidRPr="00764D4F">
        <w:rPr>
          <w:color w:val="000000"/>
          <w:lang w:val="vi-VN"/>
        </w:rPr>
        <w:t xml:space="preserve">Mặt cầu </w:t>
      </w:r>
      <w:r w:rsidR="005E4382" w:rsidRPr="003D7EDC">
        <w:rPr>
          <w:position w:val="-14"/>
        </w:rPr>
        <w:object w:dxaOrig="400" w:dyaOrig="400">
          <v:shape id="_x0000_i1513" type="#_x0000_t75" style="width:20.25pt;height:20.25pt" o:ole="">
            <v:imagedata r:id="rId995" o:title=""/>
          </v:shape>
          <o:OLEObject Type="Embed" ProgID="Equation.DSMT4" ShapeID="_x0000_i1513" DrawAspect="Content" ObjectID="_1772193819" r:id="rId996"/>
        </w:object>
      </w:r>
      <w:r w:rsidRPr="00764D4F">
        <w:rPr>
          <w:color w:val="000000"/>
          <w:lang w:val="vi-VN"/>
        </w:rPr>
        <w:t xml:space="preserve"> có tâm </w:t>
      </w:r>
      <w:r w:rsidR="005E4382" w:rsidRPr="003D7EDC">
        <w:rPr>
          <w:position w:val="-14"/>
        </w:rPr>
        <w:object w:dxaOrig="1020" w:dyaOrig="400">
          <v:shape id="_x0000_i1514" type="#_x0000_t75" style="width:51pt;height:20.25pt" o:ole="">
            <v:imagedata r:id="rId997" o:title=""/>
          </v:shape>
          <o:OLEObject Type="Embed" ProgID="Equation.DSMT4" ShapeID="_x0000_i1514" DrawAspect="Content" ObjectID="_1772193820" r:id="rId998"/>
        </w:object>
      </w:r>
      <w:r w:rsidRPr="00764D4F">
        <w:rPr>
          <w:color w:val="000000"/>
          <w:lang w:val="vi-VN"/>
        </w:rPr>
        <w:t>, bán kính</w:t>
      </w:r>
      <w:r w:rsidR="005E4382" w:rsidRPr="005E4382">
        <w:rPr>
          <w:color w:val="000000"/>
          <w:lang w:val="vi-VN"/>
        </w:rPr>
        <w:t xml:space="preserve"> </w:t>
      </w:r>
      <w:r w:rsidR="005E4382" w:rsidRPr="003D7EDC">
        <w:rPr>
          <w:position w:val="-6"/>
        </w:rPr>
        <w:object w:dxaOrig="580" w:dyaOrig="279">
          <v:shape id="_x0000_i1515" type="#_x0000_t75" style="width:29.25pt;height:14.25pt" o:ole="">
            <v:imagedata r:id="rId999" o:title=""/>
          </v:shape>
          <o:OLEObject Type="Embed" ProgID="Equation.DSMT4" ShapeID="_x0000_i1515" DrawAspect="Content" ObjectID="_1772193821" r:id="rId1000"/>
        </w:object>
      </w:r>
      <w:r w:rsidR="005E4382" w:rsidRPr="005E4382">
        <w:rPr>
          <w:lang w:val="vi-VN"/>
        </w:rPr>
        <w:t>.</w:t>
      </w:r>
    </w:p>
    <w:p w:rsidR="00C8047F" w:rsidRPr="00764D4F" w:rsidRDefault="00764D4F" w:rsidP="00C8047F">
      <w:pPr>
        <w:rPr>
          <w:color w:val="000000"/>
          <w:lang w:val="vi-VN"/>
        </w:rPr>
      </w:pPr>
      <w:r w:rsidRPr="00764D4F">
        <w:rPr>
          <w:color w:val="000000"/>
          <w:lang w:val="vi-VN"/>
        </w:rPr>
        <w:t xml:space="preserve">Với </w:t>
      </w:r>
      <w:r w:rsidR="005E4382" w:rsidRPr="003D7EDC">
        <w:rPr>
          <w:position w:val="-14"/>
        </w:rPr>
        <w:object w:dxaOrig="880" w:dyaOrig="400">
          <v:shape id="_x0000_i1516" type="#_x0000_t75" style="width:44.25pt;height:20.25pt" o:ole="">
            <v:imagedata r:id="rId1001" o:title=""/>
          </v:shape>
          <o:OLEObject Type="Embed" ProgID="Equation.DSMT4" ShapeID="_x0000_i1516" DrawAspect="Content" ObjectID="_1772193822" r:id="rId1002"/>
        </w:object>
      </w:r>
      <w:r w:rsidRPr="00764D4F">
        <w:rPr>
          <w:color w:val="000000"/>
          <w:lang w:val="vi-VN"/>
        </w:rPr>
        <w:t xml:space="preserve"> ta có </w:t>
      </w:r>
      <w:r w:rsidR="005E4382" w:rsidRPr="003D7EDC">
        <w:rPr>
          <w:position w:val="-16"/>
        </w:rPr>
        <w:object w:dxaOrig="4080" w:dyaOrig="520">
          <v:shape id="_x0000_i1517" type="#_x0000_t75" style="width:204pt;height:26.25pt" o:ole="">
            <v:imagedata r:id="rId1003" o:title=""/>
          </v:shape>
          <o:OLEObject Type="Embed" ProgID="Equation.DSMT4" ShapeID="_x0000_i1517" DrawAspect="Content" ObjectID="_1772193823" r:id="rId1004"/>
        </w:object>
      </w:r>
      <w:r w:rsidR="005E4382">
        <w:t>.</w:t>
      </w:r>
    </w:p>
    <w:bookmarkEnd w:id="2"/>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8:</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Vì </w:t>
      </w:r>
      <w:r w:rsidR="005E4382" w:rsidRPr="003D7EDC">
        <w:rPr>
          <w:position w:val="-14"/>
        </w:rPr>
        <w:object w:dxaOrig="840" w:dyaOrig="400">
          <v:shape id="_x0000_i1518" type="#_x0000_t75" style="width:42pt;height:20.25pt" o:ole="">
            <v:imagedata r:id="rId1005" o:title=""/>
          </v:shape>
          <o:OLEObject Type="Embed" ProgID="Equation.DSMT4" ShapeID="_x0000_i1518" DrawAspect="Content" ObjectID="_1772193824" r:id="rId1006"/>
        </w:object>
      </w:r>
      <w:r w:rsidR="00764D4F" w:rsidRPr="00764D4F">
        <w:rPr>
          <w:color w:val="000000"/>
          <w:lang w:val="vi-VN"/>
        </w:rPr>
        <w:t xml:space="preserve"> nên </w:t>
      </w:r>
      <w:r w:rsidR="005E4382" w:rsidRPr="003D7EDC">
        <w:rPr>
          <w:position w:val="-12"/>
        </w:rPr>
        <w:object w:dxaOrig="780" w:dyaOrig="400">
          <v:shape id="_x0000_i1519" type="#_x0000_t75" style="width:39pt;height:20.25pt" o:ole="">
            <v:imagedata r:id="rId1007" o:title=""/>
          </v:shape>
          <o:OLEObject Type="Embed" ProgID="Equation.DSMT4" ShapeID="_x0000_i1519" DrawAspect="Content" ObjectID="_1772193825" r:id="rId1008"/>
        </w:object>
      </w:r>
      <w:r w:rsidR="005E4382" w:rsidRPr="005E4382">
        <w:rPr>
          <w:lang w:val="vi-VN"/>
        </w:rPr>
        <w:t>.</w:t>
      </w:r>
    </w:p>
    <w:p w:rsidR="00764D4F" w:rsidRPr="005E4382" w:rsidRDefault="00764D4F" w:rsidP="00764D4F">
      <w:pPr>
        <w:rPr>
          <w:color w:val="000000"/>
          <w:lang w:val="vi-VN"/>
        </w:rPr>
      </w:pPr>
      <w:r w:rsidRPr="00764D4F">
        <w:rPr>
          <w:color w:val="000000"/>
          <w:lang w:val="vi-VN"/>
        </w:rPr>
        <w:t xml:space="preserve">- Phương trình đường thẳng đi qua </w:t>
      </w:r>
      <w:r w:rsidR="005E4382" w:rsidRPr="003D7EDC">
        <w:rPr>
          <w:position w:val="-14"/>
        </w:rPr>
        <w:object w:dxaOrig="1260" w:dyaOrig="400">
          <v:shape id="_x0000_i1520" type="#_x0000_t75" style="width:63pt;height:20.25pt" o:ole="">
            <v:imagedata r:id="rId1009" o:title=""/>
          </v:shape>
          <o:OLEObject Type="Embed" ProgID="Equation.DSMT4" ShapeID="_x0000_i1520" DrawAspect="Content" ObjectID="_1772193826" r:id="rId1010"/>
        </w:object>
      </w:r>
      <w:r w:rsidR="005E4382" w:rsidRPr="005E4382">
        <w:rPr>
          <w:lang w:val="vi-VN"/>
        </w:rPr>
        <w:t xml:space="preserve"> </w:t>
      </w:r>
      <w:r w:rsidRPr="00764D4F">
        <w:rPr>
          <w:color w:val="000000"/>
          <w:lang w:val="vi-VN"/>
        </w:rPr>
        <w:t xml:space="preserve">và có 1 vtcp </w:t>
      </w:r>
      <w:r w:rsidR="005E4382" w:rsidRPr="003D7EDC">
        <w:rPr>
          <w:position w:val="-14"/>
        </w:rPr>
        <w:object w:dxaOrig="940" w:dyaOrig="400">
          <v:shape id="_x0000_i1521" type="#_x0000_t75" style="width:47.25pt;height:20.25pt" o:ole="">
            <v:imagedata r:id="rId1011" o:title=""/>
          </v:shape>
          <o:OLEObject Type="Embed" ProgID="Equation.DSMT4" ShapeID="_x0000_i1521" DrawAspect="Content" ObjectID="_1772193827" r:id="rId1012"/>
        </w:object>
      </w:r>
      <w:r w:rsidRPr="00764D4F">
        <w:rPr>
          <w:color w:val="000000"/>
          <w:lang w:val="vi-VN"/>
        </w:rPr>
        <w:t xml:space="preserve"> là </w:t>
      </w:r>
      <w:r w:rsidR="005E4382" w:rsidRPr="003D7EDC">
        <w:rPr>
          <w:position w:val="-24"/>
        </w:rPr>
        <w:object w:dxaOrig="2320" w:dyaOrig="620">
          <v:shape id="_x0000_i1522" type="#_x0000_t75" style="width:116.25pt;height:30.75pt" o:ole="">
            <v:imagedata r:id="rId1013" o:title=""/>
          </v:shape>
          <o:OLEObject Type="Embed" ProgID="Equation.DSMT4" ShapeID="_x0000_i1522" DrawAspect="Content" ObjectID="_1772193828" r:id="rId1014"/>
        </w:object>
      </w:r>
      <w:r w:rsidR="005E4382" w:rsidRPr="005E4382">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Pr="005E4382" w:rsidRDefault="00764D4F" w:rsidP="00764D4F">
      <w:pPr>
        <w:rPr>
          <w:color w:val="000000"/>
          <w:lang w:val="vi-VN"/>
        </w:rPr>
      </w:pPr>
      <w:r w:rsidRPr="00764D4F">
        <w:rPr>
          <w:color w:val="000000"/>
          <w:lang w:val="vi-VN"/>
        </w:rPr>
        <w:t xml:space="preserve">Mặt phẳng </w:t>
      </w:r>
      <w:r w:rsidR="005E4382" w:rsidRPr="003D7EDC">
        <w:rPr>
          <w:position w:val="-14"/>
        </w:rPr>
        <w:object w:dxaOrig="2260" w:dyaOrig="400">
          <v:shape id="_x0000_i1523" type="#_x0000_t75" style="width:113.25pt;height:20.25pt" o:ole="">
            <v:imagedata r:id="rId1015" o:title=""/>
          </v:shape>
          <o:OLEObject Type="Embed" ProgID="Equation.DSMT4" ShapeID="_x0000_i1523" DrawAspect="Content" ObjectID="_1772193829" r:id="rId1016"/>
        </w:object>
      </w:r>
      <w:r w:rsidR="005E4382" w:rsidRPr="005E4382">
        <w:rPr>
          <w:lang w:val="vi-VN"/>
        </w:rPr>
        <w:t xml:space="preserve"> </w:t>
      </w:r>
      <w:r w:rsidRPr="00764D4F">
        <w:rPr>
          <w:color w:val="000000"/>
          <w:lang w:val="vi-VN"/>
        </w:rPr>
        <w:t xml:space="preserve">có 1 vtpt là </w:t>
      </w:r>
      <w:r w:rsidR="005E4382" w:rsidRPr="003D7EDC">
        <w:rPr>
          <w:position w:val="-14"/>
        </w:rPr>
        <w:object w:dxaOrig="1480" w:dyaOrig="420">
          <v:shape id="_x0000_i1524" type="#_x0000_t75" style="width:74.25pt;height:21pt" o:ole="">
            <v:imagedata r:id="rId1017" o:title=""/>
          </v:shape>
          <o:OLEObject Type="Embed" ProgID="Equation.DSMT4" ShapeID="_x0000_i1524" DrawAspect="Content" ObjectID="_1772193830" r:id="rId1018"/>
        </w:object>
      </w:r>
      <w:r w:rsidR="005E4382" w:rsidRPr="005E4382">
        <w:rPr>
          <w:lang w:val="vi-VN"/>
        </w:rPr>
        <w:t>.</w:t>
      </w:r>
    </w:p>
    <w:p w:rsidR="00764D4F" w:rsidRDefault="00764D4F" w:rsidP="00764D4F">
      <w:pPr>
        <w:rPr>
          <w:color w:val="000000"/>
          <w:lang w:val="vi-VN"/>
        </w:rPr>
      </w:pPr>
      <w:r w:rsidRPr="00764D4F">
        <w:rPr>
          <w:color w:val="000000"/>
          <w:lang w:val="vi-VN"/>
        </w:rPr>
        <w:t xml:space="preserve">Gọi </w:t>
      </w:r>
      <w:r w:rsidR="005E4382" w:rsidRPr="003D7EDC">
        <w:rPr>
          <w:position w:val="-6"/>
        </w:rPr>
        <w:object w:dxaOrig="220" w:dyaOrig="279">
          <v:shape id="_x0000_i1525" type="#_x0000_t75" style="width:11.25pt;height:14.25pt" o:ole="">
            <v:imagedata r:id="rId1019" o:title=""/>
          </v:shape>
          <o:OLEObject Type="Embed" ProgID="Equation.DSMT4" ShapeID="_x0000_i1525" DrawAspect="Content" ObjectID="_1772193831" r:id="rId1020"/>
        </w:object>
      </w:r>
      <w:r w:rsidRPr="00764D4F">
        <w:rPr>
          <w:color w:val="000000"/>
          <w:lang w:val="vi-VN"/>
        </w:rPr>
        <w:t xml:space="preserve"> là đường thẳng đi qua </w:t>
      </w:r>
      <w:r w:rsidR="005E4382" w:rsidRPr="003D7EDC">
        <w:rPr>
          <w:position w:val="-14"/>
        </w:rPr>
        <w:object w:dxaOrig="1180" w:dyaOrig="400">
          <v:shape id="_x0000_i1526" type="#_x0000_t75" style="width:59.25pt;height:20.25pt" o:ole="">
            <v:imagedata r:id="rId1021" o:title=""/>
          </v:shape>
          <o:OLEObject Type="Embed" ProgID="Equation.DSMT4" ShapeID="_x0000_i1526" DrawAspect="Content" ObjectID="_1772193832" r:id="rId1022"/>
        </w:object>
      </w:r>
      <w:r w:rsidR="005E4382" w:rsidRPr="005E4382">
        <w:rPr>
          <w:lang w:val="vi-VN"/>
        </w:rPr>
        <w:t xml:space="preserve"> </w:t>
      </w:r>
      <w:r w:rsidRPr="00764D4F">
        <w:rPr>
          <w:color w:val="000000"/>
          <w:lang w:val="vi-VN"/>
        </w:rPr>
        <w:t xml:space="preserve">và vuông góc với </w:t>
      </w:r>
      <w:r w:rsidR="005E4382" w:rsidRPr="003D7EDC">
        <w:rPr>
          <w:position w:val="-14"/>
        </w:rPr>
        <w:object w:dxaOrig="420" w:dyaOrig="400">
          <v:shape id="_x0000_i1527" type="#_x0000_t75" style="width:21pt;height:20.25pt" o:ole="">
            <v:imagedata r:id="rId1023" o:title=""/>
          </v:shape>
          <o:OLEObject Type="Embed" ProgID="Equation.DSMT4" ShapeID="_x0000_i1527" DrawAspect="Content" ObjectID="_1772193833" r:id="rId1024"/>
        </w:object>
      </w:r>
      <w:r w:rsidR="005E4382" w:rsidRPr="005E4382">
        <w:rPr>
          <w:lang w:val="vi-VN"/>
        </w:rPr>
        <w:t xml:space="preserve"> </w:t>
      </w:r>
      <w:r w:rsidRPr="00764D4F">
        <w:rPr>
          <w:color w:val="000000"/>
          <w:lang w:val="vi-VN"/>
        </w:rPr>
        <w:t xml:space="preserve">và </w:t>
      </w:r>
      <w:r w:rsidR="005E4382" w:rsidRPr="003D7EDC">
        <w:rPr>
          <w:position w:val="-12"/>
        </w:rPr>
        <w:object w:dxaOrig="300" w:dyaOrig="400">
          <v:shape id="_x0000_i1528" type="#_x0000_t75" style="width:15pt;height:20.25pt" o:ole="">
            <v:imagedata r:id="rId1025" o:title=""/>
          </v:shape>
          <o:OLEObject Type="Embed" ProgID="Equation.DSMT4" ShapeID="_x0000_i1528" DrawAspect="Content" ObjectID="_1772193834" r:id="rId1026"/>
        </w:object>
      </w:r>
      <w:r w:rsidRPr="00764D4F">
        <w:rPr>
          <w:color w:val="000000"/>
          <w:lang w:val="vi-VN"/>
        </w:rPr>
        <w:t xml:space="preserve"> là 1 vtcp của đường thẳng </w:t>
      </w:r>
      <w:r w:rsidR="005E4382" w:rsidRPr="003D7EDC">
        <w:rPr>
          <w:position w:val="-6"/>
        </w:rPr>
        <w:object w:dxaOrig="220" w:dyaOrig="279">
          <v:shape id="_x0000_i1529" type="#_x0000_t75" style="width:11.25pt;height:14.25pt" o:ole="">
            <v:imagedata r:id="rId1027" o:title=""/>
          </v:shape>
          <o:OLEObject Type="Embed" ProgID="Equation.DSMT4" ShapeID="_x0000_i1529" DrawAspect="Content" ObjectID="_1772193835" r:id="rId1028"/>
        </w:object>
      </w:r>
      <w:r w:rsidRPr="00764D4F">
        <w:rPr>
          <w:color w:val="000000"/>
          <w:lang w:val="vi-VN"/>
        </w:rPr>
        <w:t>.</w:t>
      </w:r>
    </w:p>
    <w:p w:rsidR="00764D4F" w:rsidRDefault="00764D4F" w:rsidP="00764D4F">
      <w:pPr>
        <w:rPr>
          <w:color w:val="000000"/>
          <w:lang w:val="vi-VN"/>
        </w:rPr>
      </w:pPr>
      <w:r w:rsidRPr="00764D4F">
        <w:rPr>
          <w:color w:val="000000"/>
          <w:lang w:val="vi-VN"/>
        </w:rPr>
        <w:t xml:space="preserve">Vì </w:t>
      </w:r>
      <w:r w:rsidR="005E4382" w:rsidRPr="003D7EDC">
        <w:rPr>
          <w:position w:val="-14"/>
        </w:rPr>
        <w:object w:dxaOrig="840" w:dyaOrig="400">
          <v:shape id="_x0000_i1530" type="#_x0000_t75" style="width:42pt;height:20.25pt" o:ole="">
            <v:imagedata r:id="rId1029" o:title=""/>
          </v:shape>
          <o:OLEObject Type="Embed" ProgID="Equation.DSMT4" ShapeID="_x0000_i1530" DrawAspect="Content" ObjectID="_1772193836" r:id="rId1030"/>
        </w:object>
      </w:r>
      <w:r w:rsidR="005E4382" w:rsidRPr="005E4382">
        <w:rPr>
          <w:lang w:val="vi-VN"/>
        </w:rPr>
        <w:t xml:space="preserve"> </w:t>
      </w:r>
      <w:r w:rsidRPr="00764D4F">
        <w:rPr>
          <w:color w:val="000000"/>
          <w:lang w:val="vi-VN"/>
        </w:rPr>
        <w:t xml:space="preserve">nên </w:t>
      </w:r>
      <w:r w:rsidR="005E4382" w:rsidRPr="003D7EDC">
        <w:rPr>
          <w:position w:val="-14"/>
        </w:rPr>
        <w:object w:dxaOrig="1939" w:dyaOrig="420">
          <v:shape id="_x0000_i1531" type="#_x0000_t75" style="width:96.75pt;height:21pt" o:ole="">
            <v:imagedata r:id="rId1031" o:title=""/>
          </v:shape>
          <o:OLEObject Type="Embed" ProgID="Equation.DSMT4" ShapeID="_x0000_i1531" DrawAspect="Content" ObjectID="_1772193837" r:id="rId1032"/>
        </w:object>
      </w:r>
      <w:r w:rsidRPr="00764D4F">
        <w:rPr>
          <w:color w:val="000000"/>
          <w:lang w:val="vi-VN"/>
        </w:rPr>
        <w:t>.</w:t>
      </w:r>
    </w:p>
    <w:p w:rsidR="00C8047F" w:rsidRPr="00764D4F" w:rsidRDefault="00764D4F" w:rsidP="00C8047F">
      <w:pPr>
        <w:rPr>
          <w:color w:val="000000"/>
          <w:lang w:val="vi-VN"/>
        </w:rPr>
      </w:pPr>
      <w:r w:rsidRPr="00764D4F">
        <w:rPr>
          <w:color w:val="000000"/>
          <w:lang w:val="vi-VN"/>
        </w:rPr>
        <w:t xml:space="preserve">Vậy phương trình đường thẳng </w:t>
      </w:r>
      <w:r w:rsidR="005E4382" w:rsidRPr="003D7EDC">
        <w:rPr>
          <w:position w:val="-6"/>
        </w:rPr>
        <w:object w:dxaOrig="220" w:dyaOrig="279">
          <v:shape id="_x0000_i1532" type="#_x0000_t75" style="width:11.25pt;height:14.25pt" o:ole="">
            <v:imagedata r:id="rId1033" o:title=""/>
          </v:shape>
          <o:OLEObject Type="Embed" ProgID="Equation.DSMT4" ShapeID="_x0000_i1532" DrawAspect="Content" ObjectID="_1772193838" r:id="rId1034"/>
        </w:object>
      </w:r>
      <w:r w:rsidRPr="00764D4F">
        <w:rPr>
          <w:color w:val="000000"/>
          <w:lang w:val="vi-VN"/>
        </w:rPr>
        <w:t xml:space="preserve"> là </w:t>
      </w:r>
      <w:r w:rsidR="005E4382" w:rsidRPr="003D7EDC">
        <w:rPr>
          <w:position w:val="-24"/>
        </w:rPr>
        <w:object w:dxaOrig="1960" w:dyaOrig="620">
          <v:shape id="_x0000_i1533" type="#_x0000_t75" style="width:98.25pt;height:30.75pt" o:ole="">
            <v:imagedata r:id="rId1035" o:title=""/>
          </v:shape>
          <o:OLEObject Type="Embed" ProgID="Equation.DSMT4" ShapeID="_x0000_i1533" DrawAspect="Content" ObjectID="_1772193839" r:id="rId1036"/>
        </w:object>
      </w:r>
      <w:r w:rsidRPr="00764D4F">
        <w:rPr>
          <w:color w:val="000000"/>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29:</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C</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ính </w:t>
      </w:r>
      <w:r w:rsidR="005E4382" w:rsidRPr="003D7EDC">
        <w:rPr>
          <w:position w:val="-14"/>
        </w:rPr>
        <w:object w:dxaOrig="620" w:dyaOrig="400">
          <v:shape id="_x0000_i1534" type="#_x0000_t75" style="width:30.75pt;height:20.25pt" o:ole="">
            <v:imagedata r:id="rId1037" o:title=""/>
          </v:shape>
          <o:OLEObject Type="Embed" ProgID="Equation.DSMT4" ShapeID="_x0000_i1534" DrawAspect="Content" ObjectID="_1772193840" r:id="rId1038"/>
        </w:object>
      </w:r>
      <w:r w:rsidR="005E4382" w:rsidRPr="005E4382">
        <w:rPr>
          <w:lang w:val="vi-VN"/>
        </w:rPr>
        <w:t xml:space="preserve">, </w:t>
      </w:r>
      <w:r w:rsidR="00764D4F" w:rsidRPr="00764D4F">
        <w:rPr>
          <w:color w:val="000000"/>
          <w:lang w:val="vi-VN"/>
        </w:rPr>
        <w:t xml:space="preserve">giải phương trình </w:t>
      </w:r>
      <w:r w:rsidR="005E4382" w:rsidRPr="003D7EDC">
        <w:rPr>
          <w:position w:val="-14"/>
        </w:rPr>
        <w:object w:dxaOrig="980" w:dyaOrig="400">
          <v:shape id="_x0000_i1535" type="#_x0000_t75" style="width:48.75pt;height:20.25pt" o:ole="">
            <v:imagedata r:id="rId1039" o:title=""/>
          </v:shape>
          <o:OLEObject Type="Embed" ProgID="Equation.DSMT4" ShapeID="_x0000_i1535" DrawAspect="Content" ObjectID="_1772193841" r:id="rId1040"/>
        </w:object>
      </w:r>
      <w:r w:rsidR="005E4382" w:rsidRPr="005E4382">
        <w:rPr>
          <w:lang w:val="vi-VN"/>
        </w:rPr>
        <w:t>.</w:t>
      </w:r>
    </w:p>
    <w:p w:rsidR="00764D4F" w:rsidRDefault="00764D4F" w:rsidP="00764D4F">
      <w:pPr>
        <w:rPr>
          <w:color w:val="000000"/>
          <w:lang w:val="vi-VN"/>
        </w:rPr>
      </w:pPr>
      <w:r w:rsidRPr="00764D4F">
        <w:rPr>
          <w:color w:val="000000"/>
          <w:lang w:val="vi-VN"/>
        </w:rPr>
        <w:t xml:space="preserve">- Lập BXD của </w:t>
      </w:r>
      <w:r w:rsidR="005E4382" w:rsidRPr="003D7EDC">
        <w:rPr>
          <w:position w:val="-14"/>
        </w:rPr>
        <w:object w:dxaOrig="620" w:dyaOrig="400">
          <v:shape id="_x0000_i1536" type="#_x0000_t75" style="width:30.75pt;height:20.25pt" o:ole="">
            <v:imagedata r:id="rId1041" o:title=""/>
          </v:shape>
          <o:OLEObject Type="Embed" ProgID="Equation.DSMT4" ShapeID="_x0000_i1536" DrawAspect="Content" ObjectID="_1772193842" r:id="rId1042"/>
        </w:object>
      </w:r>
      <w:r w:rsidRPr="00764D4F">
        <w:rPr>
          <w:color w:val="000000"/>
          <w:lang w:val="vi-VN"/>
        </w:rPr>
        <w:t>.</w:t>
      </w:r>
    </w:p>
    <w:p w:rsidR="00764D4F" w:rsidRDefault="00764D4F" w:rsidP="00764D4F">
      <w:pPr>
        <w:rPr>
          <w:color w:val="000000"/>
          <w:lang w:val="vi-VN"/>
        </w:rPr>
      </w:pPr>
      <w:r w:rsidRPr="00764D4F">
        <w:rPr>
          <w:color w:val="000000"/>
          <w:lang w:val="vi-VN"/>
        </w:rPr>
        <w:t xml:space="preserve">- Xác định điểm cực đại của hàm số </w:t>
      </w:r>
      <w:r w:rsidR="005E4382" w:rsidRPr="003D7EDC">
        <w:rPr>
          <w:position w:val="-14"/>
        </w:rPr>
        <w:object w:dxaOrig="560" w:dyaOrig="400">
          <v:shape id="_x0000_i1537" type="#_x0000_t75" style="width:27.75pt;height:20.25pt" o:ole="">
            <v:imagedata r:id="rId1043" o:title=""/>
          </v:shape>
          <o:OLEObject Type="Embed" ProgID="Equation.DSMT4" ShapeID="_x0000_i1537" DrawAspect="Content" ObjectID="_1772193843" r:id="rId1044"/>
        </w:object>
      </w:r>
      <w:r w:rsidR="005E4382" w:rsidRPr="005E4382">
        <w:rPr>
          <w:lang w:val="vi-VN"/>
        </w:rPr>
        <w:t xml:space="preserve"> </w:t>
      </w:r>
      <w:r w:rsidRPr="00764D4F">
        <w:rPr>
          <w:color w:val="000000"/>
          <w:lang w:val="vi-VN"/>
        </w:rPr>
        <w:t xml:space="preserve">là điểm mà </w:t>
      </w:r>
      <w:r w:rsidR="005E4382" w:rsidRPr="003D7EDC">
        <w:rPr>
          <w:position w:val="-14"/>
        </w:rPr>
        <w:object w:dxaOrig="620" w:dyaOrig="400">
          <v:shape id="_x0000_i1538" type="#_x0000_t75" style="width:30.75pt;height:20.25pt" o:ole="">
            <v:imagedata r:id="rId1045" o:title=""/>
          </v:shape>
          <o:OLEObject Type="Embed" ProgID="Equation.DSMT4" ShapeID="_x0000_i1538" DrawAspect="Content" ObjectID="_1772193844" r:id="rId1046"/>
        </w:object>
      </w:r>
      <w:r w:rsidR="005E4382" w:rsidRPr="005E4382">
        <w:rPr>
          <w:lang w:val="vi-VN"/>
        </w:rPr>
        <w:t xml:space="preserve"> </w:t>
      </w:r>
      <w:r w:rsidRPr="00764D4F">
        <w:rPr>
          <w:color w:val="000000"/>
          <w:lang w:val="vi-VN"/>
        </w:rPr>
        <w:t>đổi dấu từ dương sang âm.</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Ta có:</w:t>
      </w:r>
    </w:p>
    <w:p w:rsidR="005E4382" w:rsidRDefault="005E4382" w:rsidP="00764D4F">
      <w:r w:rsidRPr="003D7EDC">
        <w:rPr>
          <w:position w:val="-16"/>
        </w:rPr>
        <w:object w:dxaOrig="1860" w:dyaOrig="440">
          <v:shape id="_x0000_i1539" type="#_x0000_t75" style="width:93pt;height:21.75pt" o:ole="">
            <v:imagedata r:id="rId1047" o:title=""/>
          </v:shape>
          <o:OLEObject Type="Embed" ProgID="Equation.DSMT4" ShapeID="_x0000_i1539" DrawAspect="Content" ObjectID="_1772193845" r:id="rId1048"/>
        </w:object>
      </w:r>
      <w:r w:rsidRPr="003D7EDC">
        <w:rPr>
          <w:position w:val="-16"/>
        </w:rPr>
        <w:object w:dxaOrig="3040" w:dyaOrig="440">
          <v:shape id="_x0000_i1540" type="#_x0000_t75" style="width:152.25pt;height:21.75pt" o:ole="">
            <v:imagedata r:id="rId1049" o:title=""/>
          </v:shape>
          <o:OLEObject Type="Embed" ProgID="Equation.DSMT4" ShapeID="_x0000_i1540" DrawAspect="Content" ObjectID="_1772193846" r:id="rId1050"/>
        </w:object>
      </w:r>
    </w:p>
    <w:p w:rsidR="005E4382" w:rsidRDefault="005E4382" w:rsidP="00764D4F">
      <w:r w:rsidRPr="003D7EDC">
        <w:rPr>
          <w:position w:val="-36"/>
        </w:rPr>
        <w:object w:dxaOrig="3040" w:dyaOrig="840">
          <v:shape id="_x0000_i1541" type="#_x0000_t75" style="width:152.25pt;height:42pt" o:ole="">
            <v:imagedata r:id="rId1051" o:title=""/>
          </v:shape>
          <o:OLEObject Type="Embed" ProgID="Equation.DSMT4" ShapeID="_x0000_i1541" DrawAspect="Content" ObjectID="_1772193847" r:id="rId1052"/>
        </w:object>
      </w:r>
      <w:r w:rsidRPr="003D7EDC">
        <w:rPr>
          <w:position w:val="-50"/>
        </w:rPr>
        <w:object w:dxaOrig="1660" w:dyaOrig="1120">
          <v:shape id="_x0000_i1542" type="#_x0000_t75" style="width:83.25pt;height:56.25pt" o:ole="">
            <v:imagedata r:id="rId1053" o:title=""/>
          </v:shape>
          <o:OLEObject Type="Embed" ProgID="Equation.DSMT4" ShapeID="_x0000_i1542" DrawAspect="Content" ObjectID="_1772193848" r:id="rId1054"/>
        </w:object>
      </w:r>
    </w:p>
    <w:p w:rsidR="00764D4F" w:rsidRDefault="00764D4F" w:rsidP="00764D4F">
      <w:pPr>
        <w:rPr>
          <w:color w:val="000000"/>
          <w:lang w:val="vi-VN"/>
        </w:rPr>
      </w:pPr>
      <w:r w:rsidRPr="00764D4F">
        <w:rPr>
          <w:color w:val="000000"/>
          <w:lang w:val="vi-VN"/>
        </w:rPr>
        <w:lastRenderedPageBreak/>
        <w:t xml:space="preserve"> (ta không xét </w:t>
      </w:r>
      <w:r w:rsidR="005E4382" w:rsidRPr="003D7EDC">
        <w:rPr>
          <w:position w:val="-6"/>
        </w:rPr>
        <w:object w:dxaOrig="1120" w:dyaOrig="320">
          <v:shape id="_x0000_i1543" type="#_x0000_t75" style="width:56.25pt;height:15.75pt" o:ole="">
            <v:imagedata r:id="rId1055" o:title=""/>
          </v:shape>
          <o:OLEObject Type="Embed" ProgID="Equation.DSMT4" ShapeID="_x0000_i1543" DrawAspect="Content" ObjectID="_1772193849" r:id="rId1056"/>
        </w:object>
      </w:r>
      <w:r w:rsidR="005E4382">
        <w:t xml:space="preserve"> </w:t>
      </w:r>
      <w:r w:rsidRPr="00764D4F">
        <w:rPr>
          <w:color w:val="000000"/>
          <w:lang w:val="vi-VN"/>
        </w:rPr>
        <w:t xml:space="preserve">vì </w:t>
      </w:r>
      <w:r w:rsidR="005E4382" w:rsidRPr="003D7EDC">
        <w:rPr>
          <w:position w:val="-6"/>
        </w:rPr>
        <w:object w:dxaOrig="560" w:dyaOrig="279">
          <v:shape id="_x0000_i1544" type="#_x0000_t75" style="width:27.75pt;height:14.25pt" o:ole="">
            <v:imagedata r:id="rId1057" o:title=""/>
          </v:shape>
          <o:OLEObject Type="Embed" ProgID="Equation.DSMT4" ShapeID="_x0000_i1544" DrawAspect="Content" ObjectID="_1772193850" r:id="rId1058"/>
        </w:object>
      </w:r>
      <w:r w:rsidRPr="00764D4F">
        <w:rPr>
          <w:color w:val="000000"/>
          <w:lang w:val="vi-VN"/>
        </w:rPr>
        <w:t xml:space="preserve"> là nghiệm kép của phương trình f</w:t>
      </w:r>
      <w:r w:rsidR="005E4382" w:rsidRPr="003D7EDC">
        <w:rPr>
          <w:position w:val="-14"/>
        </w:rPr>
        <w:object w:dxaOrig="980" w:dyaOrig="400">
          <v:shape id="_x0000_i1545" type="#_x0000_t75" style="width:48.75pt;height:20.25pt" o:ole="">
            <v:imagedata r:id="rId1059" o:title=""/>
          </v:shape>
          <o:OLEObject Type="Embed" ProgID="Equation.DSMT4" ShapeID="_x0000_i1545" DrawAspect="Content" ObjectID="_1772193851" r:id="rId1060"/>
        </w:object>
      </w:r>
      <w:r w:rsidR="005E4382">
        <w:t>).</w:t>
      </w:r>
    </w:p>
    <w:p w:rsidR="005E4382" w:rsidRDefault="005E4382" w:rsidP="00C8047F">
      <w:pPr>
        <w:rPr>
          <w:color w:val="000000"/>
          <w:lang w:val="vi-VN"/>
        </w:rPr>
      </w:pPr>
      <w:r w:rsidRPr="003D7EDC">
        <w:rPr>
          <w:position w:val="-50"/>
        </w:rPr>
        <w:object w:dxaOrig="1080" w:dyaOrig="1120">
          <v:shape id="_x0000_i1546" type="#_x0000_t75" style="width:54pt;height:56.25pt" o:ole="">
            <v:imagedata r:id="rId1061" o:title=""/>
          </v:shape>
          <o:OLEObject Type="Embed" ProgID="Equation.DSMT4" ShapeID="_x0000_i1546" DrawAspect="Content" ObjectID="_1772193852" r:id="rId1062"/>
        </w:object>
      </w:r>
      <w:r w:rsidR="00764D4F" w:rsidRPr="00764D4F">
        <w:rPr>
          <w:color w:val="000000"/>
          <w:lang w:val="vi-VN"/>
        </w:rPr>
        <w:t xml:space="preserve"> và qua các nghiệm này thì </w:t>
      </w:r>
      <w:r w:rsidRPr="003D7EDC">
        <w:rPr>
          <w:position w:val="-14"/>
        </w:rPr>
        <w:object w:dxaOrig="620" w:dyaOrig="400">
          <v:shape id="_x0000_i1547" type="#_x0000_t75" style="width:30.75pt;height:20.25pt" o:ole="">
            <v:imagedata r:id="rId1063" o:title=""/>
          </v:shape>
          <o:OLEObject Type="Embed" ProgID="Equation.DSMT4" ShapeID="_x0000_i1547" DrawAspect="Content" ObjectID="_1772193853" r:id="rId1064"/>
        </w:object>
      </w:r>
      <w:r w:rsidRPr="005E4382">
        <w:rPr>
          <w:lang w:val="vi-VN"/>
        </w:rPr>
        <w:t xml:space="preserve"> </w:t>
      </w:r>
      <w:r w:rsidR="00764D4F" w:rsidRPr="00764D4F">
        <w:rPr>
          <w:color w:val="000000"/>
          <w:lang w:val="vi-VN"/>
        </w:rPr>
        <w:t>đổi dấu.</w:t>
      </w:r>
    </w:p>
    <w:p w:rsidR="005E4382" w:rsidRPr="007A6907" w:rsidRDefault="005E4382" w:rsidP="00C8047F">
      <w:pPr>
        <w:rPr>
          <w:lang w:val="vi-VN"/>
        </w:rPr>
      </w:pPr>
      <w:r w:rsidRPr="007A6907">
        <w:rPr>
          <w:color w:val="000000"/>
          <w:lang w:val="vi-VN"/>
        </w:rPr>
        <w:t xml:space="preserve">Chọn </w:t>
      </w:r>
      <w:r w:rsidRPr="003D7EDC">
        <w:rPr>
          <w:position w:val="-6"/>
        </w:rPr>
        <w:object w:dxaOrig="560" w:dyaOrig="279">
          <v:shape id="_x0000_i1548" type="#_x0000_t75" style="width:27.75pt;height:14.25pt" o:ole="">
            <v:imagedata r:id="rId1065" o:title=""/>
          </v:shape>
          <o:OLEObject Type="Embed" ProgID="Equation.DSMT4" ShapeID="_x0000_i1548" DrawAspect="Content" ObjectID="_1772193854" r:id="rId1066"/>
        </w:object>
      </w:r>
      <w:r w:rsidRPr="007A6907">
        <w:rPr>
          <w:lang w:val="vi-VN"/>
        </w:rPr>
        <w:t xml:space="preserve"> ta có </w:t>
      </w:r>
      <w:r w:rsidRPr="003D7EDC">
        <w:rPr>
          <w:position w:val="-14"/>
        </w:rPr>
        <w:object w:dxaOrig="1860" w:dyaOrig="400">
          <v:shape id="_x0000_i1549" type="#_x0000_t75" style="width:93pt;height:20.25pt" o:ole="">
            <v:imagedata r:id="rId1067" o:title=""/>
          </v:shape>
          <o:OLEObject Type="Embed" ProgID="Equation.DSMT4" ShapeID="_x0000_i1549" DrawAspect="Content" ObjectID="_1772193855" r:id="rId1068"/>
        </w:object>
      </w:r>
    </w:p>
    <w:p w:rsidR="005E4382" w:rsidRPr="007A6907" w:rsidRDefault="005E4382" w:rsidP="00C8047F">
      <w:pPr>
        <w:rPr>
          <w:lang w:val="vi-VN"/>
        </w:rPr>
      </w:pPr>
      <w:r w:rsidRPr="007A6907">
        <w:rPr>
          <w:lang w:val="vi-VN"/>
        </w:rPr>
        <w:t xml:space="preserve">Khi đó ta có BXD của </w:t>
      </w:r>
      <w:r w:rsidRPr="003D7EDC">
        <w:rPr>
          <w:position w:val="-14"/>
        </w:rPr>
        <w:object w:dxaOrig="620" w:dyaOrig="400">
          <v:shape id="_x0000_i1550" type="#_x0000_t75" style="width:30.75pt;height:20.25pt" o:ole="">
            <v:imagedata r:id="rId1069" o:title=""/>
          </v:shape>
          <o:OLEObject Type="Embed" ProgID="Equation.DSMT4" ShapeID="_x0000_i1550" DrawAspect="Content" ObjectID="_1772193856" r:id="rId1070"/>
        </w:object>
      </w:r>
      <w:r w:rsidRPr="007A6907">
        <w:rPr>
          <w:lang w:val="vi-VN"/>
        </w:rPr>
        <w:t xml:space="preserve"> như sau</w:t>
      </w:r>
    </w:p>
    <w:p w:rsidR="005E4382" w:rsidRDefault="00EF1727" w:rsidP="00C8047F">
      <w:r>
        <w:rPr>
          <w:noProof/>
        </w:rPr>
        <w:drawing>
          <wp:inline distT="0" distB="0" distL="0" distR="0">
            <wp:extent cx="3314700" cy="495300"/>
            <wp:effectExtent l="0" t="0" r="0" b="0"/>
            <wp:docPr id="542" name="Picture 542" descr="1616422102-y8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1616422102-y8ub"/>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3314700" cy="495300"/>
                    </a:xfrm>
                    <a:prstGeom prst="rect">
                      <a:avLst/>
                    </a:prstGeom>
                    <a:noFill/>
                    <a:ln>
                      <a:noFill/>
                    </a:ln>
                  </pic:spPr>
                </pic:pic>
              </a:graphicData>
            </a:graphic>
          </wp:inline>
        </w:drawing>
      </w:r>
    </w:p>
    <w:p w:rsidR="005E4382" w:rsidRPr="005E4382" w:rsidRDefault="005E4382" w:rsidP="00C8047F">
      <w:pPr>
        <w:rPr>
          <w:color w:val="000000"/>
        </w:rPr>
      </w:pPr>
      <w:r>
        <w:t xml:space="preserve">Điểm cực đại của hàm số </w:t>
      </w:r>
      <w:r w:rsidRPr="003D7EDC">
        <w:rPr>
          <w:position w:val="-16"/>
        </w:rPr>
        <w:object w:dxaOrig="1860" w:dyaOrig="440">
          <v:shape id="_x0000_i1551" type="#_x0000_t75" style="width:93pt;height:21.75pt" o:ole="">
            <v:imagedata r:id="rId1072" o:title=""/>
          </v:shape>
          <o:OLEObject Type="Embed" ProgID="Equation.DSMT4" ShapeID="_x0000_i1551" DrawAspect="Content" ObjectID="_1772193857" r:id="rId1073"/>
        </w:object>
      </w:r>
      <w:r>
        <w:t xml:space="preserve"> là </w:t>
      </w:r>
      <w:r w:rsidRPr="003D7EDC">
        <w:rPr>
          <w:position w:val="-12"/>
        </w:rPr>
        <w:object w:dxaOrig="720" w:dyaOrig="360">
          <v:shape id="_x0000_i1552" type="#_x0000_t75" style="width:36pt;height:18pt" o:ole="">
            <v:imagedata r:id="rId1074" o:title=""/>
          </v:shape>
          <o:OLEObject Type="Embed" ProgID="Equation.DSMT4" ShapeID="_x0000_i1552" DrawAspect="Content" ObjectID="_1772193858" r:id="rId1075"/>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0:</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Xác định điểm I thỏa mãn </w:t>
      </w:r>
      <w:r w:rsidR="005F6C44" w:rsidRPr="003D7EDC">
        <w:rPr>
          <w:position w:val="-6"/>
        </w:rPr>
        <w:object w:dxaOrig="1579" w:dyaOrig="340">
          <v:shape id="_x0000_i1553" type="#_x0000_t75" style="width:78.75pt;height:17.25pt" o:ole="">
            <v:imagedata r:id="rId1076" o:title=""/>
          </v:shape>
          <o:OLEObject Type="Embed" ProgID="Equation.DSMT4" ShapeID="_x0000_i1553" DrawAspect="Content" ObjectID="_1772193859" r:id="rId1077"/>
        </w:object>
      </w:r>
    </w:p>
    <w:p w:rsidR="00764D4F" w:rsidRDefault="00764D4F" w:rsidP="00764D4F">
      <w:r w:rsidRPr="00764D4F">
        <w:rPr>
          <w:color w:val="000000"/>
          <w:lang w:val="vi-VN"/>
        </w:rPr>
        <w:t xml:space="preserve">+) Khi đó, </w:t>
      </w:r>
      <w:r w:rsidR="005F6C44" w:rsidRPr="003D7EDC">
        <w:rPr>
          <w:position w:val="-18"/>
        </w:rPr>
        <w:object w:dxaOrig="7740" w:dyaOrig="520">
          <v:shape id="_x0000_i1554" type="#_x0000_t75" style="width:387pt;height:26.25pt" o:ole="">
            <v:imagedata r:id="rId1078" o:title=""/>
          </v:shape>
          <o:OLEObject Type="Embed" ProgID="Equation.DSMT4" ShapeID="_x0000_i1554" DrawAspect="Content" ObjectID="_1772193860" r:id="rId1079"/>
        </w:object>
      </w:r>
    </w:p>
    <w:p w:rsidR="005F6C44" w:rsidRDefault="005F6C44" w:rsidP="00764D4F">
      <w:pPr>
        <w:rPr>
          <w:color w:val="000000"/>
          <w:lang w:val="vi-VN"/>
        </w:rPr>
      </w:pPr>
      <w:r w:rsidRPr="003D7EDC">
        <w:rPr>
          <w:position w:val="-18"/>
        </w:rPr>
        <w:object w:dxaOrig="6700" w:dyaOrig="480">
          <v:shape id="_x0000_i1555" type="#_x0000_t75" style="width:335.25pt;height:24pt" o:ole="">
            <v:imagedata r:id="rId1080" o:title=""/>
          </v:shape>
          <o:OLEObject Type="Embed" ProgID="Equation.DSMT4" ShapeID="_x0000_i1555" DrawAspect="Content" ObjectID="_1772193861" r:id="rId1081"/>
        </w:object>
      </w:r>
    </w:p>
    <w:p w:rsidR="00764D4F" w:rsidRPr="005F6C44" w:rsidRDefault="005F6C44" w:rsidP="00764D4F">
      <w:pPr>
        <w:rPr>
          <w:color w:val="000000"/>
          <w:lang w:val="vi-VN"/>
        </w:rPr>
      </w:pPr>
      <w:r w:rsidRPr="003D7EDC">
        <w:rPr>
          <w:position w:val="-6"/>
        </w:rPr>
        <w:object w:dxaOrig="1860" w:dyaOrig="320">
          <v:shape id="_x0000_i1556" type="#_x0000_t75" style="width:93pt;height:15.75pt" o:ole="">
            <v:imagedata r:id="rId1082" o:title=""/>
          </v:shape>
          <o:OLEObject Type="Embed" ProgID="Equation.DSMT4" ShapeID="_x0000_i1556" DrawAspect="Content" ObjectID="_1772193862" r:id="rId1083"/>
        </w:object>
      </w:r>
      <w:r w:rsidRPr="005F6C44">
        <w:rPr>
          <w:color w:val="000000"/>
          <w:lang w:val="vi-VN"/>
        </w:rPr>
        <w:t xml:space="preserve"> </w:t>
      </w:r>
      <w:r w:rsidR="00764D4F" w:rsidRPr="00764D4F">
        <w:rPr>
          <w:color w:val="000000"/>
          <w:lang w:val="vi-VN"/>
        </w:rPr>
        <w:t xml:space="preserve"> nhỏ nhất khi và chỉ khi </w:t>
      </w:r>
      <w:r w:rsidRPr="003D7EDC">
        <w:rPr>
          <w:position w:val="-4"/>
        </w:rPr>
        <w:object w:dxaOrig="380" w:dyaOrig="260">
          <v:shape id="_x0000_i1557" type="#_x0000_t75" style="width:18.75pt;height:12.75pt" o:ole="">
            <v:imagedata r:id="rId1084" o:title=""/>
          </v:shape>
          <o:OLEObject Type="Embed" ProgID="Equation.DSMT4" ShapeID="_x0000_i1557" DrawAspect="Content" ObjectID="_1772193863" r:id="rId1085"/>
        </w:object>
      </w:r>
      <w:r w:rsidR="00764D4F" w:rsidRPr="00764D4F">
        <w:rPr>
          <w:color w:val="000000"/>
          <w:lang w:val="vi-VN"/>
        </w:rPr>
        <w:t xml:space="preserve"> ngắn nhất</w:t>
      </w:r>
      <w:r w:rsidRPr="005F6C44">
        <w:rPr>
          <w:color w:val="000000"/>
          <w:lang w:val="vi-VN"/>
        </w:rPr>
        <w:t xml:space="preserve"> </w:t>
      </w:r>
      <w:r w:rsidRPr="003D7EDC">
        <w:rPr>
          <w:position w:val="-6"/>
        </w:rPr>
        <w:object w:dxaOrig="620" w:dyaOrig="279">
          <v:shape id="_x0000_i1558" type="#_x0000_t75" style="width:30.75pt;height:14.25pt" o:ole="">
            <v:imagedata r:id="rId1086" o:title=""/>
          </v:shape>
          <o:OLEObject Type="Embed" ProgID="Equation.DSMT4" ShapeID="_x0000_i1558" DrawAspect="Content" ObjectID="_1772193864" r:id="rId1087"/>
        </w:object>
      </w:r>
      <w:r w:rsidRPr="005F6C44">
        <w:rPr>
          <w:lang w:val="vi-VN"/>
        </w:rPr>
        <w:t xml:space="preserve"> </w:t>
      </w:r>
      <w:r w:rsidR="00764D4F" w:rsidRPr="00764D4F">
        <w:rPr>
          <w:color w:val="000000"/>
          <w:lang w:val="vi-VN"/>
        </w:rPr>
        <w:t xml:space="preserve">là hình chiếu vuông góc của I lên </w:t>
      </w:r>
      <w:r w:rsidRPr="003D7EDC">
        <w:rPr>
          <w:position w:val="-14"/>
        </w:rPr>
        <w:object w:dxaOrig="639" w:dyaOrig="400">
          <v:shape id="_x0000_i1559" type="#_x0000_t75" style="width:32.25pt;height:20.25pt" o:ole="">
            <v:imagedata r:id="rId1088" o:title=""/>
          </v:shape>
          <o:OLEObject Type="Embed" ProgID="Equation.DSMT4" ShapeID="_x0000_i1559" DrawAspect="Content" ObjectID="_1772193865" r:id="rId1089"/>
        </w:object>
      </w:r>
      <w:r w:rsidRPr="005F6C44">
        <w:rPr>
          <w:lang w:val="vi-VN"/>
        </w:rPr>
        <w:t>.</w:t>
      </w:r>
    </w:p>
    <w:p w:rsidR="00764D4F" w:rsidRDefault="00764D4F" w:rsidP="00764D4F">
      <w:pPr>
        <w:rPr>
          <w:color w:val="000000"/>
          <w:lang w:val="vi-VN"/>
        </w:rPr>
      </w:pPr>
      <w:r w:rsidRPr="00764D4F">
        <w:rPr>
          <w:b/>
          <w:bCs/>
          <w:color w:val="000000"/>
          <w:lang w:val="vi-VN"/>
        </w:rPr>
        <w:t xml:space="preserve">Giải chi tiết: </w:t>
      </w:r>
    </w:p>
    <w:p w:rsidR="005F6C44" w:rsidRDefault="005F6C44" w:rsidP="00764D4F">
      <w:r w:rsidRPr="003D7EDC">
        <w:rPr>
          <w:position w:val="-14"/>
        </w:rPr>
        <w:object w:dxaOrig="3220" w:dyaOrig="400">
          <v:shape id="_x0000_i1560" type="#_x0000_t75" style="width:161.25pt;height:20.25pt" o:ole="">
            <v:imagedata r:id="rId1090" o:title=""/>
          </v:shape>
          <o:OLEObject Type="Embed" ProgID="Equation.DSMT4" ShapeID="_x0000_i1560" DrawAspect="Content" ObjectID="_1772193866" r:id="rId1091"/>
        </w:object>
      </w:r>
    </w:p>
    <w:p w:rsidR="00764D4F" w:rsidRDefault="00764D4F" w:rsidP="00764D4F">
      <w:pPr>
        <w:rPr>
          <w:color w:val="000000"/>
          <w:lang w:val="vi-VN"/>
        </w:rPr>
      </w:pPr>
      <w:r w:rsidRPr="00764D4F">
        <w:rPr>
          <w:color w:val="000000"/>
          <w:lang w:val="vi-VN"/>
        </w:rPr>
        <w:t xml:space="preserve">+) Xác định điểm I thỏa mãn </w:t>
      </w:r>
      <w:r w:rsidR="005F6C44" w:rsidRPr="003D7EDC">
        <w:rPr>
          <w:position w:val="-6"/>
        </w:rPr>
        <w:object w:dxaOrig="1579" w:dyaOrig="340">
          <v:shape id="_x0000_i1561" type="#_x0000_t75" style="width:78.75pt;height:17.25pt" o:ole="">
            <v:imagedata r:id="rId1092" o:title=""/>
          </v:shape>
          <o:OLEObject Type="Embed" ProgID="Equation.DSMT4" ShapeID="_x0000_i1561" DrawAspect="Content" ObjectID="_1772193867" r:id="rId1093"/>
        </w:object>
      </w:r>
      <w:r w:rsidR="005F6C44">
        <w:t>:</w:t>
      </w:r>
    </w:p>
    <w:p w:rsidR="005F6C44" w:rsidRDefault="005F6C44" w:rsidP="00764D4F">
      <w:r w:rsidRPr="003D7EDC">
        <w:rPr>
          <w:position w:val="-50"/>
        </w:rPr>
        <w:object w:dxaOrig="7080" w:dyaOrig="1120">
          <v:shape id="_x0000_i1562" type="#_x0000_t75" style="width:354pt;height:56.25pt" o:ole="">
            <v:imagedata r:id="rId1094" o:title=""/>
          </v:shape>
          <o:OLEObject Type="Embed" ProgID="Equation.DSMT4" ShapeID="_x0000_i1562" DrawAspect="Content" ObjectID="_1772193868" r:id="rId1095"/>
        </w:object>
      </w:r>
    </w:p>
    <w:p w:rsidR="005F6C44" w:rsidRDefault="00764D4F" w:rsidP="00764D4F">
      <w:r w:rsidRPr="00764D4F">
        <w:rPr>
          <w:color w:val="000000"/>
          <w:lang w:val="vi-VN"/>
        </w:rPr>
        <w:t xml:space="preserve">+) Khi đó, </w:t>
      </w:r>
      <w:r w:rsidR="005F6C44" w:rsidRPr="003D7EDC">
        <w:rPr>
          <w:position w:val="-18"/>
        </w:rPr>
        <w:object w:dxaOrig="7740" w:dyaOrig="520">
          <v:shape id="_x0000_i1563" type="#_x0000_t75" style="width:387pt;height:26.25pt" o:ole="">
            <v:imagedata r:id="rId1096" o:title=""/>
          </v:shape>
          <o:OLEObject Type="Embed" ProgID="Equation.DSMT4" ShapeID="_x0000_i1563" DrawAspect="Content" ObjectID="_1772193869" r:id="rId1097"/>
        </w:object>
      </w:r>
    </w:p>
    <w:p w:rsidR="005F6C44" w:rsidRDefault="005F6C44" w:rsidP="00764D4F">
      <w:r w:rsidRPr="003D7EDC">
        <w:rPr>
          <w:position w:val="-18"/>
        </w:rPr>
        <w:object w:dxaOrig="6700" w:dyaOrig="480">
          <v:shape id="_x0000_i1564" type="#_x0000_t75" style="width:335.25pt;height:24pt" o:ole="">
            <v:imagedata r:id="rId1098" o:title=""/>
          </v:shape>
          <o:OLEObject Type="Embed" ProgID="Equation.DSMT4" ShapeID="_x0000_i1564" DrawAspect="Content" ObjectID="_1772193870" r:id="rId1099"/>
        </w:object>
      </w:r>
    </w:p>
    <w:p w:rsidR="005F6C44" w:rsidRDefault="005F6C44" w:rsidP="00764D4F">
      <w:r w:rsidRPr="003D7EDC">
        <w:rPr>
          <w:position w:val="-6"/>
        </w:rPr>
        <w:object w:dxaOrig="1860" w:dyaOrig="320">
          <v:shape id="_x0000_i1565" type="#_x0000_t75" style="width:93pt;height:15.75pt" o:ole="">
            <v:imagedata r:id="rId1100" o:title=""/>
          </v:shape>
          <o:OLEObject Type="Embed" ProgID="Equation.DSMT4" ShapeID="_x0000_i1565" DrawAspect="Content" ObjectID="_1772193871" r:id="rId1101"/>
        </w:object>
      </w:r>
      <w:r>
        <w:t xml:space="preserve"> </w:t>
      </w:r>
      <w:r w:rsidR="00764D4F" w:rsidRPr="00764D4F">
        <w:rPr>
          <w:color w:val="000000"/>
          <w:lang w:val="vi-VN"/>
        </w:rPr>
        <w:t xml:space="preserve">nhỏ nhất khi và chỉ khi </w:t>
      </w:r>
      <w:r w:rsidRPr="003D7EDC">
        <w:rPr>
          <w:position w:val="-4"/>
        </w:rPr>
        <w:object w:dxaOrig="380" w:dyaOrig="260">
          <v:shape id="_x0000_i1566" type="#_x0000_t75" style="width:18.75pt;height:12.75pt" o:ole="">
            <v:imagedata r:id="rId1102" o:title=""/>
          </v:shape>
          <o:OLEObject Type="Embed" ProgID="Equation.DSMT4" ShapeID="_x0000_i1566" DrawAspect="Content" ObjectID="_1772193872" r:id="rId1103"/>
        </w:object>
      </w:r>
      <w:r w:rsidR="00764D4F" w:rsidRPr="00764D4F">
        <w:rPr>
          <w:color w:val="000000"/>
          <w:lang w:val="vi-VN"/>
        </w:rPr>
        <w:t xml:space="preserve"> ngắn nhất</w:t>
      </w:r>
      <w:r>
        <w:rPr>
          <w:color w:val="000000"/>
        </w:rPr>
        <w:t xml:space="preserve"> </w:t>
      </w:r>
      <w:r w:rsidRPr="003D7EDC">
        <w:rPr>
          <w:position w:val="-6"/>
        </w:rPr>
        <w:object w:dxaOrig="620" w:dyaOrig="279">
          <v:shape id="_x0000_i1567" type="#_x0000_t75" style="width:30.75pt;height:14.25pt" o:ole="">
            <v:imagedata r:id="rId1104" o:title=""/>
          </v:shape>
          <o:OLEObject Type="Embed" ProgID="Equation.DSMT4" ShapeID="_x0000_i1567" DrawAspect="Content" ObjectID="_1772193873" r:id="rId1105"/>
        </w:object>
      </w:r>
      <w:r w:rsidR="00764D4F" w:rsidRPr="00764D4F">
        <w:rPr>
          <w:color w:val="000000"/>
          <w:lang w:val="vi-VN"/>
        </w:rPr>
        <w:t xml:space="preserve"> là hình chiếu vuông góc của I lên </w:t>
      </w:r>
      <w:r w:rsidRPr="003D7EDC">
        <w:rPr>
          <w:position w:val="-14"/>
        </w:rPr>
        <w:object w:dxaOrig="639" w:dyaOrig="400">
          <v:shape id="_x0000_i1568" type="#_x0000_t75" style="width:32.25pt;height:20.25pt" o:ole="">
            <v:imagedata r:id="rId1106" o:title=""/>
          </v:shape>
          <o:OLEObject Type="Embed" ProgID="Equation.DSMT4" ShapeID="_x0000_i1568" DrawAspect="Content" ObjectID="_1772193874" r:id="rId1107"/>
        </w:object>
      </w:r>
      <w:r>
        <w:t>.</w:t>
      </w:r>
    </w:p>
    <w:p w:rsidR="00C8047F" w:rsidRPr="00764D4F" w:rsidRDefault="005F6C44" w:rsidP="00C8047F">
      <w:pPr>
        <w:rPr>
          <w:color w:val="000000"/>
          <w:lang w:val="vi-VN"/>
        </w:rPr>
      </w:pPr>
      <w:r w:rsidRPr="003D7EDC">
        <w:rPr>
          <w:position w:val="-14"/>
        </w:rPr>
        <w:object w:dxaOrig="4860" w:dyaOrig="440">
          <v:shape id="_x0000_i1569" type="#_x0000_t75" style="width:243pt;height:21.75pt" o:ole="">
            <v:imagedata r:id="rId1108" o:title=""/>
          </v:shape>
          <o:OLEObject Type="Embed" ProgID="Equation.DSMT4" ShapeID="_x0000_i1569" DrawAspect="Content" ObjectID="_1772193875" r:id="rId1109"/>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Nếu hàm số </w:t>
      </w:r>
      <w:r w:rsidR="005F6C44" w:rsidRPr="003D7EDC">
        <w:rPr>
          <w:position w:val="-14"/>
        </w:rPr>
        <w:object w:dxaOrig="960" w:dyaOrig="400">
          <v:shape id="_x0000_i1570" type="#_x0000_t75" style="width:48pt;height:20.25pt" o:ole="">
            <v:imagedata r:id="rId1110" o:title=""/>
          </v:shape>
          <o:OLEObject Type="Embed" ProgID="Equation.DSMT4" ShapeID="_x0000_i1570" DrawAspect="Content" ObjectID="_1772193876" r:id="rId1111"/>
        </w:object>
      </w:r>
      <w:r w:rsidR="005F6C44" w:rsidRPr="005F6C44">
        <w:rPr>
          <w:lang w:val="vi-VN"/>
        </w:rPr>
        <w:t xml:space="preserve"> </w:t>
      </w:r>
      <w:r w:rsidR="00764D4F" w:rsidRPr="00764D4F">
        <w:rPr>
          <w:color w:val="000000"/>
          <w:lang w:val="vi-VN"/>
        </w:rPr>
        <w:t xml:space="preserve">có </w:t>
      </w:r>
      <w:r w:rsidR="00764D4F" w:rsidRPr="00764D4F">
        <w:rPr>
          <w:i/>
          <w:iCs/>
          <w:color w:val="000000"/>
          <w:lang w:val="vi-VN"/>
        </w:rPr>
        <w:t>n</w:t>
      </w:r>
      <w:r w:rsidR="00764D4F" w:rsidRPr="00764D4F">
        <w:rPr>
          <w:color w:val="000000"/>
          <w:lang w:val="vi-VN"/>
        </w:rPr>
        <w:t xml:space="preserve"> điểm cực trị dương thì hàm số </w:t>
      </w:r>
      <w:r w:rsidR="005F6C44" w:rsidRPr="003D7EDC">
        <w:rPr>
          <w:position w:val="-16"/>
        </w:rPr>
        <w:object w:dxaOrig="1040" w:dyaOrig="440">
          <v:shape id="_x0000_i1571" type="#_x0000_t75" style="width:51.75pt;height:21.75pt" o:ole="">
            <v:imagedata r:id="rId1112" o:title=""/>
          </v:shape>
          <o:OLEObject Type="Embed" ProgID="Equation.DSMT4" ShapeID="_x0000_i1571" DrawAspect="Content" ObjectID="_1772193877" r:id="rId1113"/>
        </w:object>
      </w:r>
      <w:r w:rsidR="005F6C44" w:rsidRPr="005F6C44">
        <w:rPr>
          <w:lang w:val="vi-VN"/>
        </w:rPr>
        <w:t xml:space="preserve"> </w:t>
      </w:r>
      <w:r w:rsidR="00764D4F" w:rsidRPr="00764D4F">
        <w:rPr>
          <w:color w:val="000000"/>
          <w:lang w:val="vi-VN"/>
        </w:rPr>
        <w:t xml:space="preserve">có </w:t>
      </w:r>
      <w:r w:rsidR="005F6C44" w:rsidRPr="003D7EDC">
        <w:rPr>
          <w:position w:val="-6"/>
        </w:rPr>
        <w:object w:dxaOrig="480" w:dyaOrig="279">
          <v:shape id="_x0000_i1572" type="#_x0000_t75" style="width:24pt;height:14.25pt" o:ole="">
            <v:imagedata r:id="rId1114" o:title=""/>
          </v:shape>
          <o:OLEObject Type="Embed" ProgID="Equation.DSMT4" ShapeID="_x0000_i1572" DrawAspect="Content" ObjectID="_1772193878" r:id="rId1115"/>
        </w:object>
      </w:r>
      <w:r w:rsidR="005F6C44" w:rsidRPr="005F6C44">
        <w:rPr>
          <w:lang w:val="vi-VN"/>
        </w:rPr>
        <w:t xml:space="preserve"> </w:t>
      </w:r>
      <w:r w:rsidR="00764D4F" w:rsidRPr="00764D4F">
        <w:rPr>
          <w:color w:val="000000"/>
          <w:lang w:val="vi-VN"/>
        </w:rPr>
        <w:t>điểm cực trị.</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lastRenderedPageBreak/>
        <w:t xml:space="preserve">Để hàm số </w:t>
      </w:r>
      <w:r w:rsidR="005F6C44" w:rsidRPr="003D7EDC">
        <w:rPr>
          <w:position w:val="-16"/>
        </w:rPr>
        <w:object w:dxaOrig="1380" w:dyaOrig="440">
          <v:shape id="_x0000_i1573" type="#_x0000_t75" style="width:69pt;height:21.75pt" o:ole="">
            <v:imagedata r:id="rId1116" o:title=""/>
          </v:shape>
          <o:OLEObject Type="Embed" ProgID="Equation.DSMT4" ShapeID="_x0000_i1573" DrawAspect="Content" ObjectID="_1772193879" r:id="rId1117"/>
        </w:object>
      </w:r>
      <w:r w:rsidR="005F6C44" w:rsidRPr="005F6C44">
        <w:rPr>
          <w:lang w:val="vi-VN"/>
        </w:rPr>
        <w:t xml:space="preserve"> </w:t>
      </w:r>
      <w:r w:rsidRPr="00764D4F">
        <w:rPr>
          <w:color w:val="000000"/>
          <w:lang w:val="vi-VN"/>
        </w:rPr>
        <w:t xml:space="preserve">có đúng 5 điểm cực trị thì hàm số </w:t>
      </w:r>
      <w:r w:rsidR="005F6C44" w:rsidRPr="003D7EDC">
        <w:rPr>
          <w:position w:val="-14"/>
        </w:rPr>
        <w:object w:dxaOrig="960" w:dyaOrig="400">
          <v:shape id="_x0000_i1574" type="#_x0000_t75" style="width:48pt;height:20.25pt" o:ole="">
            <v:imagedata r:id="rId1118" o:title=""/>
          </v:shape>
          <o:OLEObject Type="Embed" ProgID="Equation.DSMT4" ShapeID="_x0000_i1574" DrawAspect="Content" ObjectID="_1772193880" r:id="rId1119"/>
        </w:object>
      </w:r>
      <w:r w:rsidR="005F6C44" w:rsidRPr="005F6C44">
        <w:rPr>
          <w:lang w:val="vi-VN"/>
        </w:rPr>
        <w:t xml:space="preserve"> </w:t>
      </w:r>
      <w:r w:rsidRPr="00764D4F">
        <w:rPr>
          <w:color w:val="000000"/>
          <w:lang w:val="vi-VN"/>
        </w:rPr>
        <w:t xml:space="preserve">phải có 2 điểm cực trị dương </w:t>
      </w:r>
      <w:r w:rsidRPr="00764D4F">
        <w:rPr>
          <w:rFonts w:ascii="Cambria Math" w:hAnsi="Cambria Math" w:cs="Cambria Math"/>
          <w:color w:val="000000"/>
          <w:lang w:val="vi-VN"/>
        </w:rPr>
        <w:t>⇒</w:t>
      </w:r>
      <w:r w:rsidRPr="00764D4F">
        <w:rPr>
          <w:color w:val="000000"/>
          <w:lang w:val="vi-VN"/>
        </w:rPr>
        <w:t xml:space="preserve"> Phương trình </w:t>
      </w:r>
      <w:r w:rsidR="005F6C44" w:rsidRPr="003D7EDC">
        <w:rPr>
          <w:position w:val="-14"/>
        </w:rPr>
        <w:object w:dxaOrig="980" w:dyaOrig="400">
          <v:shape id="_x0000_i1575" type="#_x0000_t75" style="width:48.75pt;height:20.25pt" o:ole="">
            <v:imagedata r:id="rId1120" o:title=""/>
          </v:shape>
          <o:OLEObject Type="Embed" ProgID="Equation.DSMT4" ShapeID="_x0000_i1575" DrawAspect="Content" ObjectID="_1772193881" r:id="rId1121"/>
        </w:object>
      </w:r>
      <w:r w:rsidR="005F6C44" w:rsidRPr="005F6C44">
        <w:rPr>
          <w:lang w:val="vi-VN"/>
        </w:rPr>
        <w:t xml:space="preserve"> </w:t>
      </w:r>
      <w:r w:rsidRPr="00764D4F">
        <w:rPr>
          <w:color w:val="000000"/>
          <w:lang w:val="vi-VN"/>
        </w:rPr>
        <w:t>phải có 2 nghiệm bội lẻ dương phân biệt.</w:t>
      </w:r>
    </w:p>
    <w:p w:rsidR="00764D4F" w:rsidRDefault="00764D4F" w:rsidP="00764D4F">
      <w:pPr>
        <w:rPr>
          <w:color w:val="000000"/>
          <w:lang w:val="vi-VN"/>
        </w:rPr>
      </w:pPr>
      <w:r w:rsidRPr="00764D4F">
        <w:rPr>
          <w:color w:val="000000"/>
          <w:lang w:val="vi-VN"/>
        </w:rPr>
        <w:t xml:space="preserve">Xét </w:t>
      </w:r>
      <w:r w:rsidR="005F6C44" w:rsidRPr="003D7EDC">
        <w:rPr>
          <w:position w:val="-34"/>
        </w:rPr>
        <w:object w:dxaOrig="4860" w:dyaOrig="800">
          <v:shape id="_x0000_i1576" type="#_x0000_t75" style="width:243pt;height:39.75pt" o:ole="">
            <v:imagedata r:id="rId1122" o:title=""/>
          </v:shape>
          <o:OLEObject Type="Embed" ProgID="Equation.DSMT4" ShapeID="_x0000_i1576" DrawAspect="Content" ObjectID="_1772193882" r:id="rId1123"/>
        </w:object>
      </w:r>
      <w:r w:rsidR="005F6C44" w:rsidRPr="00105718">
        <w:rPr>
          <w:lang w:val="vi-VN"/>
        </w:rPr>
        <w:t>.</w:t>
      </w:r>
    </w:p>
    <w:p w:rsidR="00764D4F" w:rsidRDefault="00764D4F" w:rsidP="00764D4F">
      <w:pPr>
        <w:rPr>
          <w:color w:val="000000"/>
          <w:lang w:val="vi-VN"/>
        </w:rPr>
      </w:pPr>
      <w:r w:rsidRPr="00764D4F">
        <w:rPr>
          <w:color w:val="000000"/>
          <w:lang w:val="vi-VN"/>
        </w:rPr>
        <w:t>Do đó phương trình (*) cần phải có 1 nghiệm bội lẻ dương khác 1.</w:t>
      </w:r>
    </w:p>
    <w:p w:rsidR="00764D4F" w:rsidRDefault="00764D4F" w:rsidP="00764D4F">
      <w:pPr>
        <w:rPr>
          <w:color w:val="000000"/>
          <w:lang w:val="vi-VN"/>
        </w:rPr>
      </w:pPr>
      <w:r w:rsidRPr="00764D4F">
        <w:rPr>
          <w:color w:val="000000"/>
          <w:lang w:val="vi-VN"/>
        </w:rPr>
        <w:t>Ta có:</w:t>
      </w:r>
    </w:p>
    <w:p w:rsidR="005F6C44" w:rsidRDefault="005F6C44" w:rsidP="00764D4F">
      <w:r w:rsidRPr="003D7EDC">
        <w:rPr>
          <w:position w:val="-16"/>
        </w:rPr>
        <w:object w:dxaOrig="3040" w:dyaOrig="460">
          <v:shape id="_x0000_i1577" type="#_x0000_t75" style="width:152.25pt;height:23.25pt" o:ole="">
            <v:imagedata r:id="rId1124" o:title=""/>
          </v:shape>
          <o:OLEObject Type="Embed" ProgID="Equation.DSMT4" ShapeID="_x0000_i1577" DrawAspect="Content" ObjectID="_1772193883" r:id="rId1125"/>
        </w:object>
      </w:r>
      <w:r w:rsidRPr="003D7EDC">
        <w:rPr>
          <w:position w:val="-10"/>
        </w:rPr>
        <w:object w:dxaOrig="3640" w:dyaOrig="360">
          <v:shape id="_x0000_i1578" type="#_x0000_t75" style="width:182.25pt;height:18pt" o:ole="">
            <v:imagedata r:id="rId1126" o:title=""/>
          </v:shape>
          <o:OLEObject Type="Embed" ProgID="Equation.DSMT4" ShapeID="_x0000_i1578" DrawAspect="Content" ObjectID="_1772193884" r:id="rId1127"/>
        </w:object>
      </w:r>
      <w:r w:rsidRPr="003D7EDC">
        <w:rPr>
          <w:position w:val="-10"/>
        </w:rPr>
        <w:object w:dxaOrig="1760" w:dyaOrig="360">
          <v:shape id="_x0000_i1579" type="#_x0000_t75" style="width:87.75pt;height:18pt" o:ole="">
            <v:imagedata r:id="rId1128" o:title=""/>
          </v:shape>
          <o:OLEObject Type="Embed" ProgID="Equation.DSMT4" ShapeID="_x0000_i1579" DrawAspect="Content" ObjectID="_1772193885" r:id="rId1129"/>
        </w:object>
      </w:r>
    </w:p>
    <w:p w:rsidR="00764D4F" w:rsidRDefault="00764D4F" w:rsidP="00764D4F">
      <w:pPr>
        <w:rPr>
          <w:color w:val="000000"/>
          <w:lang w:val="vi-VN"/>
        </w:rPr>
      </w:pPr>
      <w:r w:rsidRPr="00764D4F">
        <w:rPr>
          <w:color w:val="000000"/>
          <w:lang w:val="vi-VN"/>
        </w:rPr>
        <w:t>Để (*) có 1 nghiệm bội lẻ dương khác 1 thì:</w:t>
      </w:r>
    </w:p>
    <w:p w:rsidR="005F6C44" w:rsidRDefault="005F6C44" w:rsidP="00764D4F">
      <w:r w:rsidRPr="003D7EDC">
        <w:rPr>
          <w:position w:val="-120"/>
        </w:rPr>
        <w:object w:dxaOrig="5760" w:dyaOrig="2520">
          <v:shape id="_x0000_i1580" type="#_x0000_t75" style="width:4in;height:126pt" o:ole="">
            <v:imagedata r:id="rId1130" o:title=""/>
          </v:shape>
          <o:OLEObject Type="Embed" ProgID="Equation.DSMT4" ShapeID="_x0000_i1580" DrawAspect="Content" ObjectID="_1772193886" r:id="rId1131"/>
        </w:object>
      </w:r>
    </w:p>
    <w:p w:rsidR="000E7530" w:rsidRDefault="00764D4F" w:rsidP="00764D4F">
      <w:pPr>
        <w:rPr>
          <w:color w:val="000000"/>
          <w:lang w:val="vi-VN"/>
        </w:rPr>
      </w:pPr>
      <w:r w:rsidRPr="00764D4F">
        <w:rPr>
          <w:color w:val="000000"/>
          <w:lang w:val="vi-VN"/>
        </w:rPr>
        <w:t>Vậy có 4 số nguyên m thỏa mãn yêu cầu bài toán.</w:t>
      </w:r>
    </w:p>
    <w:p w:rsidR="00C8047F" w:rsidRPr="00105718" w:rsidRDefault="00C8047F" w:rsidP="00C8047F">
      <w:pPr>
        <w:autoSpaceDE w:val="0"/>
        <w:autoSpaceDN w:val="0"/>
        <w:adjustRightInd w:val="0"/>
        <w:rPr>
          <w:b/>
          <w:color w:val="000000"/>
          <w:szCs w:val="24"/>
          <w:lang w:val="vi-VN"/>
        </w:rPr>
      </w:pPr>
      <w:r w:rsidRPr="00105718">
        <w:rPr>
          <w:b/>
          <w:color w:val="000000"/>
          <w:szCs w:val="24"/>
          <w:lang w:val="vi-VN"/>
        </w:rPr>
        <w:t>Câu 3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764D4F" w:rsidRDefault="002A6555" w:rsidP="005F6C44">
      <w:pPr>
        <w:rPr>
          <w:color w:val="000000"/>
          <w:lang w:val="vi-VN"/>
        </w:rPr>
      </w:pPr>
      <w:r>
        <w:rPr>
          <w:b/>
          <w:bCs/>
          <w:color w:val="000000"/>
          <w:lang w:val="vi-VN"/>
        </w:rPr>
        <w:t xml:space="preserve">Phương pháp giải: </w:t>
      </w:r>
      <w:r w:rsidR="00764D4F" w:rsidRPr="00764D4F">
        <w:rPr>
          <w:color w:val="000000"/>
          <w:lang w:val="vi-VN"/>
        </w:rPr>
        <w:t xml:space="preserve">Phương trình bậc hai có hai nghiệm dương phân biệt khi và chỉ khi </w:t>
      </w:r>
      <w:r w:rsidR="005F6C44" w:rsidRPr="003D7EDC">
        <w:rPr>
          <w:position w:val="-66"/>
        </w:rPr>
        <w:object w:dxaOrig="720" w:dyaOrig="1440">
          <v:shape id="_x0000_i1581" type="#_x0000_t75" style="width:36pt;height:1in" o:ole="">
            <v:imagedata r:id="rId1132" o:title=""/>
          </v:shape>
          <o:OLEObject Type="Embed" ProgID="Equation.DSMT4" ShapeID="_x0000_i1581" DrawAspect="Content" ObjectID="_1772193887" r:id="rId1133"/>
        </w:objec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Phương trình </w:t>
      </w:r>
      <w:r w:rsidR="005F6C44" w:rsidRPr="003D7EDC">
        <w:rPr>
          <w:position w:val="-14"/>
        </w:rPr>
        <w:object w:dxaOrig="3220" w:dyaOrig="400">
          <v:shape id="_x0000_i1582" type="#_x0000_t75" style="width:161.25pt;height:20.25pt" o:ole="">
            <v:imagedata r:id="rId1134" o:title=""/>
          </v:shape>
          <o:OLEObject Type="Embed" ProgID="Equation.DSMT4" ShapeID="_x0000_i1582" DrawAspect="Content" ObjectID="_1772193888" r:id="rId1135"/>
        </w:object>
      </w:r>
      <w:r w:rsidRPr="00764D4F">
        <w:rPr>
          <w:color w:val="000000"/>
          <w:lang w:val="vi-VN"/>
        </w:rPr>
        <w:t xml:space="preserve"> có hai nghiệm dương phân biệt khi và chỉ khi</w:t>
      </w:r>
    </w:p>
    <w:p w:rsidR="005F6C44" w:rsidRDefault="005F6C44" w:rsidP="005F6C44">
      <w:r w:rsidRPr="003D7EDC">
        <w:rPr>
          <w:position w:val="-68"/>
        </w:rPr>
        <w:object w:dxaOrig="1160" w:dyaOrig="1480">
          <v:shape id="_x0000_i1583" type="#_x0000_t75" style="width:57.75pt;height:74.25pt" o:ole="">
            <v:imagedata r:id="rId1136" o:title=""/>
          </v:shape>
          <o:OLEObject Type="Embed" ProgID="Equation.DSMT4" ShapeID="_x0000_i1583" DrawAspect="Content" ObjectID="_1772193889" r:id="rId1137"/>
        </w:object>
      </w:r>
      <w:r>
        <w:t xml:space="preserve"> </w:t>
      </w:r>
      <w:r w:rsidRPr="003D7EDC">
        <w:rPr>
          <w:position w:val="-100"/>
        </w:rPr>
        <w:object w:dxaOrig="4020" w:dyaOrig="2120">
          <v:shape id="_x0000_i1584" type="#_x0000_t75" style="width:201pt;height:105.75pt" o:ole="">
            <v:imagedata r:id="rId1138" o:title=""/>
          </v:shape>
          <o:OLEObject Type="Embed" ProgID="Equation.DSMT4" ShapeID="_x0000_i1584" DrawAspect="Content" ObjectID="_1772193890" r:id="rId1139"/>
        </w:object>
      </w:r>
    </w:p>
    <w:p w:rsidR="00764D4F" w:rsidRDefault="00764D4F" w:rsidP="005F6C44">
      <w:pPr>
        <w:rPr>
          <w:color w:val="000000"/>
          <w:lang w:val="vi-VN"/>
        </w:rPr>
      </w:pPr>
      <w:r w:rsidRPr="00764D4F">
        <w:rPr>
          <w:color w:val="000000"/>
          <w:lang w:val="vi-VN"/>
        </w:rPr>
        <w:t xml:space="preserve">Giải (1): </w:t>
      </w:r>
      <w:r w:rsidR="005F6C44" w:rsidRPr="003D7EDC">
        <w:rPr>
          <w:position w:val="-6"/>
        </w:rPr>
        <w:object w:dxaOrig="1760" w:dyaOrig="279">
          <v:shape id="_x0000_i1585" type="#_x0000_t75" style="width:87.75pt;height:14.25pt" o:ole="">
            <v:imagedata r:id="rId1140" o:title=""/>
          </v:shape>
          <o:OLEObject Type="Embed" ProgID="Equation.DSMT4" ShapeID="_x0000_i1585" DrawAspect="Content" ObjectID="_1772193891" r:id="rId1141"/>
        </w:object>
      </w:r>
    </w:p>
    <w:p w:rsidR="00764D4F" w:rsidRDefault="00764D4F" w:rsidP="00764D4F">
      <w:pPr>
        <w:rPr>
          <w:color w:val="000000"/>
          <w:lang w:val="vi-VN"/>
        </w:rPr>
      </w:pPr>
      <w:r w:rsidRPr="00764D4F">
        <w:rPr>
          <w:color w:val="000000"/>
          <w:lang w:val="vi-VN"/>
        </w:rPr>
        <w:t>Giải (2)(2):</w:t>
      </w:r>
    </w:p>
    <w:p w:rsidR="005F6C44" w:rsidRDefault="005F6C44" w:rsidP="00764D4F">
      <w:r w:rsidRPr="003D7EDC">
        <w:rPr>
          <w:position w:val="-14"/>
        </w:rPr>
        <w:object w:dxaOrig="3060" w:dyaOrig="440">
          <v:shape id="_x0000_i1586" type="#_x0000_t75" style="width:153pt;height:21.75pt" o:ole="">
            <v:imagedata r:id="rId1142" o:title=""/>
          </v:shape>
          <o:OLEObject Type="Embed" ProgID="Equation.DSMT4" ShapeID="_x0000_i1586" DrawAspect="Content" ObjectID="_1772193892" r:id="rId1143"/>
        </w:object>
      </w:r>
      <w:r w:rsidRPr="003D7EDC">
        <w:rPr>
          <w:position w:val="-16"/>
        </w:rPr>
        <w:object w:dxaOrig="3900" w:dyaOrig="440">
          <v:shape id="_x0000_i1587" type="#_x0000_t75" style="width:195pt;height:21.75pt" o:ole="">
            <v:imagedata r:id="rId1144" o:title=""/>
          </v:shape>
          <o:OLEObject Type="Embed" ProgID="Equation.DSMT4" ShapeID="_x0000_i1587" DrawAspect="Content" ObjectID="_1772193893" r:id="rId1145"/>
        </w:object>
      </w:r>
    </w:p>
    <w:p w:rsidR="005F6C44" w:rsidRDefault="005F6C44" w:rsidP="00764D4F">
      <w:r w:rsidRPr="003D7EDC">
        <w:rPr>
          <w:position w:val="-6"/>
        </w:rPr>
        <w:object w:dxaOrig="4140" w:dyaOrig="320">
          <v:shape id="_x0000_i1588" type="#_x0000_t75" style="width:207pt;height:15.75pt" o:ole="">
            <v:imagedata r:id="rId1146" o:title=""/>
          </v:shape>
          <o:OLEObject Type="Embed" ProgID="Equation.DSMT4" ShapeID="_x0000_i1588" DrawAspect="Content" ObjectID="_1772193894" r:id="rId1147"/>
        </w:object>
      </w:r>
      <w:r w:rsidRPr="003D7EDC">
        <w:rPr>
          <w:position w:val="-6"/>
        </w:rPr>
        <w:object w:dxaOrig="2520" w:dyaOrig="279">
          <v:shape id="_x0000_i1589" type="#_x0000_t75" style="width:126pt;height:14.25pt" o:ole="">
            <v:imagedata r:id="rId1148" o:title=""/>
          </v:shape>
          <o:OLEObject Type="Embed" ProgID="Equation.DSMT4" ShapeID="_x0000_i1589" DrawAspect="Content" ObjectID="_1772193895" r:id="rId1149"/>
        </w:object>
      </w:r>
    </w:p>
    <w:p w:rsidR="00764D4F" w:rsidRDefault="00764D4F" w:rsidP="00764D4F">
      <w:pPr>
        <w:rPr>
          <w:color w:val="000000"/>
          <w:lang w:val="vi-VN"/>
        </w:rPr>
      </w:pPr>
      <w:r w:rsidRPr="00764D4F">
        <w:rPr>
          <w:color w:val="000000"/>
          <w:lang w:val="vi-VN"/>
        </w:rPr>
        <w:t>Giải (3):</w:t>
      </w:r>
    </w:p>
    <w:p w:rsidR="007A6907" w:rsidRDefault="007A6907" w:rsidP="00764D4F">
      <w:r w:rsidRPr="00B56E35">
        <w:rPr>
          <w:position w:val="-70"/>
        </w:rPr>
        <w:object w:dxaOrig="4840" w:dyaOrig="1520">
          <v:shape id="_x0000_i1590" type="#_x0000_t75" style="width:242.25pt;height:75.75pt" o:ole="">
            <v:imagedata r:id="rId1150" o:title=""/>
          </v:shape>
          <o:OLEObject Type="Embed" ProgID="Equation.DSMT4" ShapeID="_x0000_i1590" DrawAspect="Content" ObjectID="_1772193896" r:id="rId1151"/>
        </w:object>
      </w:r>
    </w:p>
    <w:p w:rsidR="007A6907" w:rsidRDefault="00764D4F" w:rsidP="007A6907">
      <w:r w:rsidRPr="00764D4F">
        <w:rPr>
          <w:color w:val="000000"/>
          <w:lang w:val="vi-VN"/>
        </w:rPr>
        <w:t>Giải (4):</w:t>
      </w:r>
      <w:r w:rsidR="007A6907" w:rsidRPr="007A6907">
        <w:t xml:space="preserve"> </w:t>
      </w:r>
      <w:r w:rsidR="007A6907" w:rsidRPr="00B56E35">
        <w:rPr>
          <w:position w:val="-70"/>
        </w:rPr>
        <w:object w:dxaOrig="4700" w:dyaOrig="1520">
          <v:shape id="_x0000_i1591" type="#_x0000_t75" style="width:234.75pt;height:75.75pt" o:ole="">
            <v:imagedata r:id="rId1152" o:title=""/>
          </v:shape>
          <o:OLEObject Type="Embed" ProgID="Equation.DSMT4" ShapeID="_x0000_i1591" DrawAspect="Content" ObjectID="_1772193897" r:id="rId1153"/>
        </w:object>
      </w:r>
    </w:p>
    <w:p w:rsidR="000E7530" w:rsidRDefault="00764D4F" w:rsidP="007A6907">
      <w:pPr>
        <w:rPr>
          <w:color w:val="000000"/>
          <w:lang w:val="vi-VN"/>
        </w:rPr>
      </w:pPr>
      <w:r w:rsidRPr="00764D4F">
        <w:rPr>
          <w:color w:val="000000"/>
          <w:lang w:val="vi-VN"/>
        </w:rPr>
        <w:t xml:space="preserve">Kết hợp cả 4 điều kiện ta được </w:t>
      </w:r>
      <w:r w:rsidR="007A6907" w:rsidRPr="00B56E35">
        <w:rPr>
          <w:position w:val="-6"/>
        </w:rPr>
        <w:object w:dxaOrig="740" w:dyaOrig="279">
          <v:shape id="_x0000_i1592" type="#_x0000_t75" style="width:36.75pt;height:14.25pt" o:ole="">
            <v:imagedata r:id="rId1154" o:title=""/>
          </v:shape>
          <o:OLEObject Type="Embed" ProgID="Equation.DSMT4" ShapeID="_x0000_i1592" DrawAspect="Content" ObjectID="_1772193898" r:id="rId1155"/>
        </w:object>
      </w:r>
      <w:r w:rsidRPr="00764D4F">
        <w:rPr>
          <w:color w:val="000000"/>
          <w:lang w:val="vi-VN"/>
        </w:rPr>
        <w:t xml:space="preserve"> hoặc </w:t>
      </w:r>
      <w:r w:rsidR="007A6907" w:rsidRPr="00B56E35">
        <w:rPr>
          <w:position w:val="-6"/>
        </w:rPr>
        <w:object w:dxaOrig="900" w:dyaOrig="279">
          <v:shape id="_x0000_i1593" type="#_x0000_t75" style="width:45pt;height:14.25pt" o:ole="">
            <v:imagedata r:id="rId1156" o:title=""/>
          </v:shape>
          <o:OLEObject Type="Embed" ProgID="Equation.DSMT4" ShapeID="_x0000_i1593" DrawAspect="Content" ObjectID="_1772193899" r:id="rId1157"/>
        </w:object>
      </w:r>
      <w:r w:rsidR="007A6907">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hay </w:t>
      </w:r>
      <w:r w:rsidR="006766D7" w:rsidRPr="00B56E35">
        <w:rPr>
          <w:position w:val="-24"/>
        </w:rPr>
        <w:object w:dxaOrig="560" w:dyaOrig="620">
          <v:shape id="_x0000_i1594" type="#_x0000_t75" style="width:27.75pt;height:30.75pt" o:ole="">
            <v:imagedata r:id="rId1158" o:title=""/>
          </v:shape>
          <o:OLEObject Type="Embed" ProgID="Equation.DSMT4" ShapeID="_x0000_i1594" DrawAspect="Content" ObjectID="_1772193900" r:id="rId1159"/>
        </w:object>
      </w:r>
      <w:r w:rsidR="006766D7" w:rsidRPr="006766D7">
        <w:rPr>
          <w:lang w:val="vi-VN"/>
        </w:rPr>
        <w:t xml:space="preserve">, </w:t>
      </w:r>
      <w:r w:rsidR="00764D4F" w:rsidRPr="00764D4F">
        <w:rPr>
          <w:color w:val="000000"/>
          <w:lang w:val="vi-VN"/>
        </w:rPr>
        <w:t xml:space="preserve">sau đó rút </w:t>
      </w:r>
      <w:r w:rsidR="006766D7" w:rsidRPr="00B56E35">
        <w:rPr>
          <w:position w:val="-28"/>
        </w:rPr>
        <w:object w:dxaOrig="660" w:dyaOrig="680">
          <v:shape id="_x0000_i1595" type="#_x0000_t75" style="width:33pt;height:33.75pt" o:ole="">
            <v:imagedata r:id="rId1160" o:title=""/>
          </v:shape>
          <o:OLEObject Type="Embed" ProgID="Equation.DSMT4" ShapeID="_x0000_i1595" DrawAspect="Content" ObjectID="_1772193901" r:id="rId1161"/>
        </w:object>
      </w:r>
      <w:r w:rsidR="006766D7" w:rsidRPr="006766D7">
        <w:rPr>
          <w:lang w:val="vi-VN"/>
        </w:rPr>
        <w:t xml:space="preserve"> </w:t>
      </w:r>
      <w:r w:rsidR="00764D4F" w:rsidRPr="00764D4F">
        <w:rPr>
          <w:color w:val="000000"/>
          <w:lang w:val="vi-VN"/>
        </w:rPr>
        <w:t>theo f</w:t>
      </w:r>
      <w:r w:rsidR="006766D7" w:rsidRPr="00B56E35">
        <w:rPr>
          <w:position w:val="-14"/>
        </w:rPr>
        <w:object w:dxaOrig="580" w:dyaOrig="400">
          <v:shape id="_x0000_i1596" type="#_x0000_t75" style="width:29.25pt;height:20.25pt" o:ole="">
            <v:imagedata r:id="rId1162" o:title=""/>
          </v:shape>
          <o:OLEObject Type="Embed" ProgID="Equation.DSMT4" ShapeID="_x0000_i1596" DrawAspect="Content" ObjectID="_1772193902" r:id="rId1163"/>
        </w:object>
      </w:r>
      <w:r w:rsidR="006766D7" w:rsidRPr="006766D7">
        <w:rPr>
          <w:lang w:val="vi-VN"/>
        </w:rPr>
        <w:t xml:space="preserve"> </w:t>
      </w:r>
      <w:r w:rsidR="00764D4F" w:rsidRPr="00764D4F">
        <w:rPr>
          <w:color w:val="000000"/>
          <w:lang w:val="vi-VN"/>
        </w:rPr>
        <w:t xml:space="preserve"> và thế vào giả thiết.</w:t>
      </w:r>
    </w:p>
    <w:p w:rsidR="00764D4F" w:rsidRDefault="00764D4F" w:rsidP="00764D4F">
      <w:pPr>
        <w:rPr>
          <w:color w:val="000000"/>
          <w:lang w:val="vi-VN"/>
        </w:rPr>
      </w:pPr>
      <w:r w:rsidRPr="00764D4F">
        <w:rPr>
          <w:color w:val="000000"/>
          <w:lang w:val="vi-VN"/>
        </w:rPr>
        <w:t xml:space="preserve">- Tìm </w:t>
      </w:r>
      <w:r w:rsidR="006766D7" w:rsidRPr="00B56E35">
        <w:rPr>
          <w:position w:val="-14"/>
        </w:rPr>
        <w:object w:dxaOrig="580" w:dyaOrig="400">
          <v:shape id="_x0000_i1597" type="#_x0000_t75" style="width:29.25pt;height:20.25pt" o:ole="">
            <v:imagedata r:id="rId1164" o:title=""/>
          </v:shape>
          <o:OLEObject Type="Embed" ProgID="Equation.DSMT4" ShapeID="_x0000_i1597" DrawAspect="Content" ObjectID="_1772193903" r:id="rId1165"/>
        </w:object>
      </w:r>
      <w:r w:rsidR="006766D7" w:rsidRPr="006766D7">
        <w:rPr>
          <w:lang w:val="vi-VN"/>
        </w:rPr>
        <w:t xml:space="preserve"> </w:t>
      </w:r>
      <w:r w:rsidRPr="00764D4F">
        <w:rPr>
          <w:color w:val="000000"/>
          <w:lang w:val="vi-VN"/>
        </w:rPr>
        <w:t xml:space="preserve">theo x và tính </w:t>
      </w:r>
      <w:r w:rsidR="006766D7" w:rsidRPr="00B56E35">
        <w:rPr>
          <w:position w:val="-48"/>
        </w:rPr>
        <w:object w:dxaOrig="980" w:dyaOrig="900">
          <v:shape id="_x0000_i1598" type="#_x0000_t75" style="width:48.75pt;height:45pt" o:ole="">
            <v:imagedata r:id="rId1166" o:title=""/>
          </v:shape>
          <o:OLEObject Type="Embed" ProgID="Equation.DSMT4" ShapeID="_x0000_i1598" DrawAspect="Content" ObjectID="_1772193904" r:id="rId1167"/>
        </w:object>
      </w:r>
      <w:r w:rsidR="006766D7" w:rsidRPr="006766D7">
        <w:rPr>
          <w:lang w:val="vi-VN"/>
        </w:rPr>
        <w:t xml:space="preserve"> </w:t>
      </w:r>
      <w:r w:rsidRPr="00764D4F">
        <w:rPr>
          <w:color w:val="000000"/>
          <w:lang w:val="vi-VN"/>
        </w:rPr>
        <w:t>bằng phương pháp tích phân 2 vế.</w:t>
      </w:r>
    </w:p>
    <w:p w:rsidR="00764D4F" w:rsidRDefault="00764D4F" w:rsidP="00764D4F">
      <w:pPr>
        <w:rPr>
          <w:color w:val="000000"/>
          <w:lang w:val="vi-VN"/>
        </w:rPr>
      </w:pPr>
      <w:r w:rsidRPr="00764D4F">
        <w:rPr>
          <w:b/>
          <w:bCs/>
          <w:color w:val="000000"/>
          <w:lang w:val="vi-VN"/>
        </w:rPr>
        <w:t xml:space="preserve">Giải chi tiết: </w:t>
      </w:r>
    </w:p>
    <w:p w:rsidR="006766D7" w:rsidRPr="00105718" w:rsidRDefault="00764D4F" w:rsidP="00764D4F">
      <w:pPr>
        <w:rPr>
          <w:lang w:val="vi-VN"/>
        </w:rPr>
      </w:pPr>
      <w:r w:rsidRPr="00764D4F">
        <w:rPr>
          <w:color w:val="000000"/>
          <w:lang w:val="vi-VN"/>
        </w:rPr>
        <w:t xml:space="preserve">Ta có:  </w:t>
      </w:r>
      <w:r w:rsidR="006766D7" w:rsidRPr="00B56E35">
        <w:rPr>
          <w:position w:val="-28"/>
        </w:rPr>
        <w:object w:dxaOrig="1939" w:dyaOrig="680">
          <v:shape id="_x0000_i1599" type="#_x0000_t75" style="width:96.75pt;height:33.75pt" o:ole="">
            <v:imagedata r:id="rId1168" o:title=""/>
          </v:shape>
          <o:OLEObject Type="Embed" ProgID="Equation.DSMT4" ShapeID="_x0000_i1599" DrawAspect="Content" ObjectID="_1772193905" r:id="rId1169"/>
        </w:object>
      </w:r>
      <w:r w:rsidR="006766D7" w:rsidRPr="006766D7">
        <w:rPr>
          <w:lang w:val="vi-VN"/>
        </w:rPr>
        <w:t xml:space="preserve">, </w:t>
      </w:r>
      <w:r w:rsidRPr="00764D4F">
        <w:rPr>
          <w:color w:val="000000"/>
          <w:lang w:val="vi-VN"/>
        </w:rPr>
        <w:t xml:space="preserve">với </w:t>
      </w:r>
      <w:r w:rsidR="006766D7" w:rsidRPr="00B56E35">
        <w:rPr>
          <w:position w:val="-24"/>
        </w:rPr>
        <w:object w:dxaOrig="560" w:dyaOrig="620">
          <v:shape id="_x0000_i1600" type="#_x0000_t75" style="width:27.75pt;height:30.75pt" o:ole="">
            <v:imagedata r:id="rId1170" o:title=""/>
          </v:shape>
          <o:OLEObject Type="Embed" ProgID="Equation.DSMT4" ShapeID="_x0000_i1600" DrawAspect="Content" ObjectID="_1772193906" r:id="rId1171"/>
        </w:object>
      </w:r>
      <w:r w:rsidRPr="00764D4F">
        <w:rPr>
          <w:color w:val="000000"/>
          <w:lang w:val="vi-VN"/>
        </w:rPr>
        <w:t xml:space="preserve"> ta có </w:t>
      </w:r>
      <w:r w:rsidR="006766D7" w:rsidRPr="00B56E35">
        <w:rPr>
          <w:position w:val="-28"/>
        </w:rPr>
        <w:object w:dxaOrig="1920" w:dyaOrig="680">
          <v:shape id="_x0000_i1601" type="#_x0000_t75" style="width:96pt;height:33.75pt" o:ole="">
            <v:imagedata r:id="rId1172" o:title=""/>
          </v:shape>
          <o:OLEObject Type="Embed" ProgID="Equation.DSMT4" ShapeID="_x0000_i1601" DrawAspect="Content" ObjectID="_1772193907" r:id="rId1173"/>
        </w:object>
      </w:r>
      <w:r w:rsidRPr="00764D4F">
        <w:rPr>
          <w:color w:val="000000"/>
          <w:lang w:val="vi-VN"/>
        </w:rPr>
        <w:t xml:space="preserve"> </w:t>
      </w:r>
      <w:r w:rsidR="006766D7" w:rsidRPr="00B56E35">
        <w:rPr>
          <w:position w:val="-28"/>
        </w:rPr>
        <w:object w:dxaOrig="2500" w:dyaOrig="680">
          <v:shape id="_x0000_i1602" type="#_x0000_t75" style="width:125.25pt;height:33.75pt" o:ole="">
            <v:imagedata r:id="rId1174" o:title=""/>
          </v:shape>
          <o:OLEObject Type="Embed" ProgID="Equation.DSMT4" ShapeID="_x0000_i1602" DrawAspect="Content" ObjectID="_1772193908" r:id="rId1175"/>
        </w:object>
      </w:r>
    </w:p>
    <w:p w:rsidR="006766D7" w:rsidRDefault="006766D7" w:rsidP="00764D4F">
      <w:r w:rsidRPr="00B56E35">
        <w:rPr>
          <w:position w:val="-28"/>
        </w:rPr>
        <w:object w:dxaOrig="2680" w:dyaOrig="680">
          <v:shape id="_x0000_i1603" type="#_x0000_t75" style="width:134.25pt;height:33.75pt" o:ole="">
            <v:imagedata r:id="rId1176" o:title=""/>
          </v:shape>
          <o:OLEObject Type="Embed" ProgID="Equation.DSMT4" ShapeID="_x0000_i1603" DrawAspect="Content" ObjectID="_1772193909" r:id="rId1177"/>
        </w:object>
      </w:r>
    </w:p>
    <w:p w:rsidR="00764D4F" w:rsidRDefault="00764D4F" w:rsidP="00764D4F">
      <w:pPr>
        <w:rPr>
          <w:color w:val="000000"/>
          <w:lang w:val="vi-VN"/>
        </w:rPr>
      </w:pPr>
      <w:r w:rsidRPr="00764D4F">
        <w:rPr>
          <w:color w:val="000000"/>
          <w:lang w:val="vi-VN"/>
        </w:rPr>
        <w:t>Khi đó ta có</w:t>
      </w:r>
    </w:p>
    <w:p w:rsidR="00C8047F" w:rsidRDefault="006766D7" w:rsidP="00C8047F">
      <w:r w:rsidRPr="00B56E35">
        <w:rPr>
          <w:position w:val="-28"/>
        </w:rPr>
        <w:object w:dxaOrig="5560" w:dyaOrig="680">
          <v:shape id="_x0000_i1604" type="#_x0000_t75" style="width:278.25pt;height:33.75pt" o:ole="">
            <v:imagedata r:id="rId1178" o:title=""/>
          </v:shape>
          <o:OLEObject Type="Embed" ProgID="Equation.DSMT4" ShapeID="_x0000_i1604" DrawAspect="Content" ObjectID="_1772193910" r:id="rId1179"/>
        </w:object>
      </w:r>
    </w:p>
    <w:p w:rsidR="006766D7" w:rsidRDefault="006766D7" w:rsidP="00C8047F">
      <w:r w:rsidRPr="00B56E35">
        <w:rPr>
          <w:position w:val="-48"/>
        </w:rPr>
        <w:object w:dxaOrig="4640" w:dyaOrig="900">
          <v:shape id="_x0000_i1605" type="#_x0000_t75" style="width:231.75pt;height:45pt" o:ole="">
            <v:imagedata r:id="rId1180" o:title=""/>
          </v:shape>
          <o:OLEObject Type="Embed" ProgID="Equation.DSMT4" ShapeID="_x0000_i1605" DrawAspect="Content" ObjectID="_1772193911" r:id="rId1181"/>
        </w:object>
      </w:r>
    </w:p>
    <w:p w:rsidR="006766D7" w:rsidRPr="00764D4F" w:rsidRDefault="006766D7" w:rsidP="00C8047F">
      <w:pPr>
        <w:rPr>
          <w:color w:val="000000"/>
          <w:lang w:val="vi-VN"/>
        </w:rPr>
      </w:pPr>
      <w:r w:rsidRPr="00B56E35">
        <w:rPr>
          <w:position w:val="-48"/>
        </w:rPr>
        <w:object w:dxaOrig="3540" w:dyaOrig="900">
          <v:shape id="_x0000_i1606" type="#_x0000_t75" style="width:177pt;height:45pt" o:ole="">
            <v:imagedata r:id="rId1182" o:title=""/>
          </v:shape>
          <o:OLEObject Type="Embed" ProgID="Equation.DSMT4" ShapeID="_x0000_i1606" DrawAspect="Content" ObjectID="_1772193912" r:id="rId1183"/>
        </w:objec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A</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Sử dụng biến cố đối.</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Khối 10 có 8 em bí thư; khối 11 có 8 em bí thư; khối 12 có 7 em bí thư</w:t>
      </w:r>
    </w:p>
    <w:p w:rsidR="00764D4F" w:rsidRDefault="00764D4F" w:rsidP="00764D4F">
      <w:pPr>
        <w:rPr>
          <w:color w:val="000000"/>
          <w:lang w:val="vi-VN"/>
        </w:rPr>
      </w:pPr>
      <w:r w:rsidRPr="00764D4F">
        <w:rPr>
          <w:color w:val="000000"/>
          <w:lang w:val="vi-VN"/>
        </w:rPr>
        <w:t>Cả trường có 23 em bí thư.</w:t>
      </w:r>
    </w:p>
    <w:p w:rsidR="00764D4F" w:rsidRDefault="00764D4F" w:rsidP="00764D4F">
      <w:pPr>
        <w:rPr>
          <w:color w:val="000000"/>
          <w:lang w:val="vi-VN"/>
        </w:rPr>
      </w:pPr>
      <w:r w:rsidRPr="00764D4F">
        <w:rPr>
          <w:color w:val="000000"/>
          <w:lang w:val="vi-VN"/>
        </w:rPr>
        <w:t xml:space="preserve">Số cách chọn 9 em bí thư trong cả trường là </w:t>
      </w:r>
      <w:r w:rsidR="006766D7" w:rsidRPr="00B56E35">
        <w:rPr>
          <w:position w:val="-12"/>
        </w:rPr>
        <w:object w:dxaOrig="360" w:dyaOrig="380">
          <v:shape id="_x0000_i1607" type="#_x0000_t75" style="width:18pt;height:18.75pt" o:ole="">
            <v:imagedata r:id="rId1184" o:title=""/>
          </v:shape>
          <o:OLEObject Type="Embed" ProgID="Equation.DSMT4" ShapeID="_x0000_i1607" DrawAspect="Content" ObjectID="_1772193913" r:id="rId1185"/>
        </w:object>
      </w:r>
      <w:r w:rsidRPr="00764D4F">
        <w:rPr>
          <w:color w:val="000000"/>
          <w:lang w:val="vi-VN"/>
        </w:rPr>
        <w:t xml:space="preserve"> </w:t>
      </w:r>
      <w:r w:rsidR="006766D7" w:rsidRPr="00B56E35">
        <w:rPr>
          <w:position w:val="-14"/>
        </w:rPr>
        <w:object w:dxaOrig="1420" w:dyaOrig="400">
          <v:shape id="_x0000_i1608" type="#_x0000_t75" style="width:71.25pt;height:20.25pt" o:ole="">
            <v:imagedata r:id="rId1186" o:title=""/>
          </v:shape>
          <o:OLEObject Type="Embed" ProgID="Equation.DSMT4" ShapeID="_x0000_i1608" DrawAspect="Content" ObjectID="_1772193914" r:id="rId1187"/>
        </w:object>
      </w:r>
    </w:p>
    <w:p w:rsidR="00764D4F" w:rsidRDefault="00764D4F" w:rsidP="00764D4F">
      <w:pPr>
        <w:rPr>
          <w:color w:val="000000"/>
          <w:lang w:val="vi-VN"/>
        </w:rPr>
      </w:pPr>
      <w:r w:rsidRPr="00764D4F">
        <w:rPr>
          <w:color w:val="000000"/>
          <w:lang w:val="vi-VN"/>
        </w:rPr>
        <w:t xml:space="preserve">Gọi A là biến cố: “9 em bí thư được chọn có đủ 3 khối” </w:t>
      </w:r>
      <w:r w:rsidR="006766D7" w:rsidRPr="00B56E35">
        <w:rPr>
          <w:position w:val="-6"/>
        </w:rPr>
        <w:object w:dxaOrig="520" w:dyaOrig="320">
          <v:shape id="_x0000_i1609" type="#_x0000_t75" style="width:26.25pt;height:15.75pt" o:ole="">
            <v:imagedata r:id="rId1188" o:title=""/>
          </v:shape>
          <o:OLEObject Type="Embed" ProgID="Equation.DSMT4" ShapeID="_x0000_i1609" DrawAspect="Content" ObjectID="_1772193915" r:id="rId1189"/>
        </w:object>
      </w:r>
      <w:r w:rsidR="006766D7" w:rsidRPr="00764D4F">
        <w:rPr>
          <w:color w:val="000000"/>
          <w:lang w:val="vi-VN"/>
        </w:rPr>
        <w:t xml:space="preserve"> </w:t>
      </w:r>
      <w:r w:rsidR="006766D7" w:rsidRPr="006766D7">
        <w:rPr>
          <w:color w:val="000000"/>
          <w:lang w:val="vi-VN"/>
        </w:rPr>
        <w:t>:</w:t>
      </w:r>
      <w:r w:rsidRPr="00764D4F">
        <w:rPr>
          <w:color w:val="000000"/>
          <w:lang w:val="vi-VN"/>
        </w:rPr>
        <w:t>“9 em bí thư được chọn không đủ 3 khối”.</w:t>
      </w:r>
    </w:p>
    <w:p w:rsidR="00764D4F" w:rsidRDefault="00764D4F" w:rsidP="00764D4F">
      <w:pPr>
        <w:rPr>
          <w:color w:val="000000"/>
          <w:lang w:val="vi-VN"/>
        </w:rPr>
      </w:pPr>
      <w:r w:rsidRPr="00764D4F">
        <w:rPr>
          <w:color w:val="000000"/>
          <w:lang w:val="vi-VN"/>
        </w:rPr>
        <w:lastRenderedPageBreak/>
        <w:t>Vì mỗi khối có ít hơn 9 em bí thư, nên để 9 em bí thư được chọn không đủ 3 khối thì 9 em bí thư được chọn từ 2 khối.</w:t>
      </w:r>
    </w:p>
    <w:p w:rsidR="00764D4F" w:rsidRDefault="00764D4F" w:rsidP="00764D4F">
      <w:pPr>
        <w:rPr>
          <w:color w:val="000000"/>
          <w:lang w:val="vi-VN"/>
        </w:rPr>
      </w:pPr>
      <w:r w:rsidRPr="00764D4F">
        <w:rPr>
          <w:color w:val="000000"/>
          <w:lang w:val="vi-VN"/>
        </w:rPr>
        <w:t xml:space="preserve">Số cách chọn 9 em bí thư từ khối 10 và 11 là </w:t>
      </w:r>
      <w:r w:rsidR="006766D7" w:rsidRPr="00B56E35">
        <w:rPr>
          <w:position w:val="-12"/>
        </w:rPr>
        <w:object w:dxaOrig="360" w:dyaOrig="380">
          <v:shape id="_x0000_i1610" type="#_x0000_t75" style="width:18pt;height:18.75pt" o:ole="">
            <v:imagedata r:id="rId1190" o:title=""/>
          </v:shape>
          <o:OLEObject Type="Embed" ProgID="Equation.DSMT4" ShapeID="_x0000_i1610" DrawAspect="Content" ObjectID="_1772193916" r:id="rId1191"/>
        </w:object>
      </w:r>
      <w:r w:rsidRPr="00764D4F">
        <w:rPr>
          <w:color w:val="000000"/>
          <w:lang w:val="vi-VN"/>
        </w:rPr>
        <w:t xml:space="preserve"> cách.</w:t>
      </w:r>
    </w:p>
    <w:p w:rsidR="00764D4F" w:rsidRDefault="00764D4F" w:rsidP="00764D4F">
      <w:pPr>
        <w:rPr>
          <w:color w:val="000000"/>
          <w:lang w:val="vi-VN"/>
        </w:rPr>
      </w:pPr>
      <w:r w:rsidRPr="00764D4F">
        <w:rPr>
          <w:color w:val="000000"/>
          <w:lang w:val="vi-VN"/>
        </w:rPr>
        <w:t xml:space="preserve">Số cách chọn 9 em bí thư từ khối 11 và 12 là </w:t>
      </w:r>
      <w:r w:rsidR="006766D7" w:rsidRPr="00B56E35">
        <w:rPr>
          <w:position w:val="-12"/>
        </w:rPr>
        <w:object w:dxaOrig="360" w:dyaOrig="380">
          <v:shape id="_x0000_i1611" type="#_x0000_t75" style="width:18pt;height:18.75pt" o:ole="">
            <v:imagedata r:id="rId1192" o:title=""/>
          </v:shape>
          <o:OLEObject Type="Embed" ProgID="Equation.DSMT4" ShapeID="_x0000_i1611" DrawAspect="Content" ObjectID="_1772193917" r:id="rId1193"/>
        </w:object>
      </w:r>
      <w:r w:rsidRPr="00764D4F">
        <w:rPr>
          <w:color w:val="000000"/>
          <w:lang w:val="vi-VN"/>
        </w:rPr>
        <w:t xml:space="preserve"> cách.</w:t>
      </w:r>
    </w:p>
    <w:p w:rsidR="00764D4F" w:rsidRDefault="00764D4F" w:rsidP="00764D4F">
      <w:pPr>
        <w:rPr>
          <w:color w:val="000000"/>
          <w:lang w:val="vi-VN"/>
        </w:rPr>
      </w:pPr>
      <w:r w:rsidRPr="00764D4F">
        <w:rPr>
          <w:color w:val="000000"/>
          <w:lang w:val="vi-VN"/>
        </w:rPr>
        <w:t xml:space="preserve">Số cách chọn 9 em bí thư từ khối 10 và 12 là </w:t>
      </w:r>
      <w:r w:rsidR="006766D7" w:rsidRPr="00B56E35">
        <w:rPr>
          <w:position w:val="-12"/>
        </w:rPr>
        <w:object w:dxaOrig="360" w:dyaOrig="380">
          <v:shape id="_x0000_i1612" type="#_x0000_t75" style="width:18pt;height:18.75pt" o:ole="">
            <v:imagedata r:id="rId1194" o:title=""/>
          </v:shape>
          <o:OLEObject Type="Embed" ProgID="Equation.DSMT4" ShapeID="_x0000_i1612" DrawAspect="Content" ObjectID="_1772193918" r:id="rId1195"/>
        </w:object>
      </w:r>
      <w:r w:rsidRPr="00764D4F">
        <w:rPr>
          <w:color w:val="000000"/>
          <w:lang w:val="vi-VN"/>
        </w:rPr>
        <w:t xml:space="preserve"> cách.</w:t>
      </w:r>
    </w:p>
    <w:p w:rsidR="006766D7" w:rsidRPr="00105718" w:rsidRDefault="006766D7" w:rsidP="00764D4F">
      <w:pPr>
        <w:rPr>
          <w:lang w:val="vi-VN"/>
        </w:rPr>
      </w:pPr>
      <w:r w:rsidRPr="00B56E35">
        <w:rPr>
          <w:position w:val="-16"/>
        </w:rPr>
        <w:object w:dxaOrig="2420" w:dyaOrig="440">
          <v:shape id="_x0000_i1613" type="#_x0000_t75" style="width:120.75pt;height:21.75pt" o:ole="">
            <v:imagedata r:id="rId1196" o:title=""/>
          </v:shape>
          <o:OLEObject Type="Embed" ProgID="Equation.DSMT4" ShapeID="_x0000_i1613" DrawAspect="Content" ObjectID="_1772193919" r:id="rId1197"/>
        </w:object>
      </w:r>
      <w:r w:rsidRPr="00105718">
        <w:rPr>
          <w:lang w:val="vi-VN"/>
        </w:rPr>
        <w:t>.</w:t>
      </w:r>
    </w:p>
    <w:p w:rsidR="000E7530" w:rsidRDefault="006766D7" w:rsidP="00764D4F">
      <w:pPr>
        <w:rPr>
          <w:color w:val="000000"/>
          <w:lang w:val="vi-VN"/>
        </w:rPr>
      </w:pPr>
      <w:r w:rsidRPr="00105718">
        <w:rPr>
          <w:lang w:val="vi-VN"/>
        </w:rPr>
        <w:t>V</w:t>
      </w:r>
      <w:r w:rsidR="00764D4F" w:rsidRPr="00764D4F">
        <w:rPr>
          <w:color w:val="000000"/>
          <w:lang w:val="vi-VN"/>
        </w:rPr>
        <w:t xml:space="preserve">ậy xác suất cần tính là </w:t>
      </w:r>
      <w:r w:rsidRPr="00B56E35">
        <w:rPr>
          <w:position w:val="-32"/>
        </w:rPr>
        <w:object w:dxaOrig="4340" w:dyaOrig="800">
          <v:shape id="_x0000_i1614" type="#_x0000_t75" style="width:216.75pt;height:39.75pt" o:ole="">
            <v:imagedata r:id="rId1198" o:title=""/>
          </v:shape>
          <o:OLEObject Type="Embed" ProgID="Equation.DSMT4" ShapeID="_x0000_i1614" DrawAspect="Content" ObjectID="_1772193920" r:id="rId1199"/>
        </w:object>
      </w:r>
      <w:r w:rsidR="00764D4F" w:rsidRPr="00764D4F">
        <w:rPr>
          <w:color w:val="000000"/>
          <w:lang w:val="vi-VN"/>
        </w:rPr>
        <w:t>.</w:t>
      </w:r>
    </w:p>
    <w:bookmarkEnd w:id="3"/>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5:</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6766D7" w:rsidRDefault="002A6555" w:rsidP="00764D4F">
      <w:pPr>
        <w:rPr>
          <w:lang w:val="vi-VN"/>
        </w:rPr>
      </w:pPr>
      <w:r>
        <w:rPr>
          <w:b/>
          <w:bCs/>
          <w:color w:val="000000"/>
          <w:lang w:val="vi-VN"/>
        </w:rPr>
        <w:t xml:space="preserve">Phương pháp giải: </w:t>
      </w:r>
      <w:r w:rsidR="00764D4F" w:rsidRPr="00764D4F">
        <w:rPr>
          <w:color w:val="000000"/>
          <w:lang w:val="vi-VN"/>
        </w:rPr>
        <w:t xml:space="preserve">- Gọi </w:t>
      </w:r>
      <w:r w:rsidR="006766D7" w:rsidRPr="00B56E35">
        <w:rPr>
          <w:position w:val="-10"/>
        </w:rPr>
        <w:object w:dxaOrig="900" w:dyaOrig="320">
          <v:shape id="_x0000_i1615" type="#_x0000_t75" style="width:45pt;height:15.75pt" o:ole="">
            <v:imagedata r:id="rId1200" o:title=""/>
          </v:shape>
          <o:OLEObject Type="Embed" ProgID="Equation.DSMT4" ShapeID="_x0000_i1615" DrawAspect="Content" ObjectID="_1772193921" r:id="rId1201"/>
        </w:object>
      </w:r>
      <w:r w:rsidR="006766D7" w:rsidRPr="006766D7">
        <w:rPr>
          <w:lang w:val="vi-VN"/>
        </w:rPr>
        <w:t xml:space="preserve"> </w:t>
      </w:r>
      <w:r w:rsidR="00764D4F" w:rsidRPr="00764D4F">
        <w:rPr>
          <w:color w:val="000000"/>
          <w:lang w:val="vi-VN"/>
        </w:rPr>
        <w:t xml:space="preserve">lần lượt là giao điểm của mặt phẳng </w:t>
      </w:r>
      <w:r w:rsidR="006766D7" w:rsidRPr="00B56E35">
        <w:rPr>
          <w:position w:val="-14"/>
        </w:rPr>
        <w:object w:dxaOrig="740" w:dyaOrig="400">
          <v:shape id="_x0000_i1616" type="#_x0000_t75" style="width:36.75pt;height:20.25pt" o:ole="">
            <v:imagedata r:id="rId1202" o:title=""/>
          </v:shape>
          <o:OLEObject Type="Embed" ProgID="Equation.DSMT4" ShapeID="_x0000_i1616" DrawAspect="Content" ObjectID="_1772193922" r:id="rId1203"/>
        </w:object>
      </w:r>
      <w:r w:rsidR="006766D7" w:rsidRPr="006766D7">
        <w:rPr>
          <w:lang w:val="vi-VN"/>
        </w:rPr>
        <w:t xml:space="preserve"> </w:t>
      </w:r>
      <w:r w:rsidR="00764D4F" w:rsidRPr="00764D4F">
        <w:rPr>
          <w:color w:val="000000"/>
          <w:lang w:val="vi-VN"/>
        </w:rPr>
        <w:t xml:space="preserve">với các cạnh </w:t>
      </w:r>
      <w:r w:rsidR="006766D7" w:rsidRPr="00B56E35">
        <w:rPr>
          <w:position w:val="-10"/>
        </w:rPr>
        <w:object w:dxaOrig="1340" w:dyaOrig="320">
          <v:shape id="_x0000_i1617" type="#_x0000_t75" style="width:66.75pt;height:15.75pt" o:ole="">
            <v:imagedata r:id="rId1204" o:title=""/>
          </v:shape>
          <o:OLEObject Type="Embed" ProgID="Equation.DSMT4" ShapeID="_x0000_i1617" DrawAspect="Content" ObjectID="_1772193923" r:id="rId1205"/>
        </w:object>
      </w:r>
      <w:r w:rsidR="006766D7" w:rsidRPr="006766D7">
        <w:rPr>
          <w:lang w:val="vi-VN"/>
        </w:rPr>
        <w:t>.</w:t>
      </w:r>
    </w:p>
    <w:p w:rsidR="00764D4F" w:rsidRPr="006766D7" w:rsidRDefault="00764D4F" w:rsidP="00764D4F">
      <w:pPr>
        <w:rPr>
          <w:color w:val="000000"/>
          <w:lang w:val="vi-VN"/>
        </w:rPr>
      </w:pPr>
      <w:r w:rsidRPr="00764D4F">
        <w:rPr>
          <w:color w:val="000000"/>
          <w:lang w:val="vi-VN"/>
        </w:rPr>
        <w:t xml:space="preserve">Chứng minh </w:t>
      </w:r>
      <w:r w:rsidR="006766D7" w:rsidRPr="00B56E35">
        <w:rPr>
          <w:position w:val="-10"/>
        </w:rPr>
        <w:object w:dxaOrig="900" w:dyaOrig="320">
          <v:shape id="_x0000_i1618" type="#_x0000_t75" style="width:45pt;height:15.75pt" o:ole="">
            <v:imagedata r:id="rId1206" o:title=""/>
          </v:shape>
          <o:OLEObject Type="Embed" ProgID="Equation.DSMT4" ShapeID="_x0000_i1618" DrawAspect="Content" ObjectID="_1772193924" r:id="rId1207"/>
        </w:object>
      </w:r>
      <w:r w:rsidRPr="00764D4F">
        <w:rPr>
          <w:color w:val="000000"/>
          <w:lang w:val="vi-VN"/>
        </w:rPr>
        <w:t xml:space="preserve"> tương ứng là trung điểm của các cạnh </w:t>
      </w:r>
      <w:r w:rsidR="006766D7" w:rsidRPr="00B56E35">
        <w:rPr>
          <w:position w:val="-10"/>
        </w:rPr>
        <w:object w:dxaOrig="1340" w:dyaOrig="320">
          <v:shape id="_x0000_i1619" type="#_x0000_t75" style="width:66.75pt;height:15.75pt" o:ole="">
            <v:imagedata r:id="rId1208" o:title=""/>
          </v:shape>
          <o:OLEObject Type="Embed" ProgID="Equation.DSMT4" ShapeID="_x0000_i1619" DrawAspect="Content" ObjectID="_1772193925" r:id="rId1209"/>
        </w:object>
      </w:r>
      <w:r w:rsidRPr="00764D4F">
        <w:rPr>
          <w:color w:val="000000"/>
          <w:lang w:val="vi-VN"/>
        </w:rPr>
        <w:t xml:space="preserve">, đồng thời </w:t>
      </w:r>
      <w:r w:rsidR="006766D7" w:rsidRPr="00B56E35">
        <w:rPr>
          <w:position w:val="-10"/>
        </w:rPr>
        <w:object w:dxaOrig="740" w:dyaOrig="320">
          <v:shape id="_x0000_i1620" type="#_x0000_t75" style="width:36.75pt;height:15.75pt" o:ole="">
            <v:imagedata r:id="rId1210" o:title=""/>
          </v:shape>
          <o:OLEObject Type="Embed" ProgID="Equation.DSMT4" ShapeID="_x0000_i1620" DrawAspect="Content" ObjectID="_1772193926" r:id="rId1211"/>
        </w:object>
      </w:r>
      <w:r w:rsidR="006766D7" w:rsidRPr="006766D7">
        <w:rPr>
          <w:lang w:val="vi-VN"/>
        </w:rPr>
        <w:t xml:space="preserve"> </w:t>
      </w:r>
      <w:r w:rsidRPr="00764D4F">
        <w:rPr>
          <w:color w:val="000000"/>
          <w:lang w:val="vi-VN"/>
        </w:rPr>
        <w:t xml:space="preserve">lần lượt là trung điểm của các cạnh </w:t>
      </w:r>
      <w:r w:rsidR="006766D7" w:rsidRPr="00B56E35">
        <w:rPr>
          <w:position w:val="-10"/>
        </w:rPr>
        <w:object w:dxaOrig="1520" w:dyaOrig="320">
          <v:shape id="_x0000_i1621" type="#_x0000_t75" style="width:75.75pt;height:15.75pt" o:ole="">
            <v:imagedata r:id="rId1212" o:title=""/>
          </v:shape>
          <o:OLEObject Type="Embed" ProgID="Equation.DSMT4" ShapeID="_x0000_i1621" DrawAspect="Content" ObjectID="_1772193927" r:id="rId1213"/>
        </w:object>
      </w:r>
      <w:r w:rsidR="006766D7" w:rsidRPr="006766D7">
        <w:rPr>
          <w:lang w:val="vi-VN"/>
        </w:rPr>
        <w:t>.</w:t>
      </w:r>
    </w:p>
    <w:p w:rsidR="00764D4F" w:rsidRDefault="00764D4F" w:rsidP="00764D4F">
      <w:pPr>
        <w:rPr>
          <w:color w:val="000000"/>
          <w:lang w:val="vi-VN"/>
        </w:rPr>
      </w:pPr>
      <w:r w:rsidRPr="00764D4F">
        <w:rPr>
          <w:color w:val="000000"/>
          <w:lang w:val="vi-VN"/>
        </w:rPr>
        <w:t xml:space="preserve">- Đặt </w:t>
      </w:r>
      <w:r w:rsidR="006766D7" w:rsidRPr="00B56E35">
        <w:rPr>
          <w:position w:val="-14"/>
        </w:rPr>
        <w:object w:dxaOrig="1280" w:dyaOrig="380">
          <v:shape id="_x0000_i1622" type="#_x0000_t75" style="width:63.75pt;height:18.75pt" o:ole="">
            <v:imagedata r:id="rId1214" o:title=""/>
          </v:shape>
          <o:OLEObject Type="Embed" ProgID="Equation.DSMT4" ShapeID="_x0000_i1622" DrawAspect="Content" ObjectID="_1772193928" r:id="rId1215"/>
        </w:object>
      </w:r>
      <w:r w:rsidR="006766D7" w:rsidRPr="006766D7">
        <w:rPr>
          <w:lang w:val="vi-VN"/>
        </w:rPr>
        <w:t xml:space="preserve">, </w:t>
      </w:r>
      <w:r w:rsidRPr="00764D4F">
        <w:rPr>
          <w:color w:val="000000"/>
          <w:lang w:val="vi-VN"/>
        </w:rPr>
        <w:t xml:space="preserve">tính </w:t>
      </w:r>
      <w:r w:rsidR="006766D7" w:rsidRPr="00B56E35">
        <w:rPr>
          <w:position w:val="-14"/>
        </w:rPr>
        <w:object w:dxaOrig="639" w:dyaOrig="380">
          <v:shape id="_x0000_i1623" type="#_x0000_t75" style="width:32.25pt;height:18.75pt" o:ole="">
            <v:imagedata r:id="rId1216" o:title=""/>
          </v:shape>
          <o:OLEObject Type="Embed" ProgID="Equation.DSMT4" ShapeID="_x0000_i1623" DrawAspect="Content" ObjectID="_1772193929" r:id="rId1217"/>
        </w:object>
      </w:r>
      <w:r w:rsidR="006766D7" w:rsidRPr="006766D7">
        <w:rPr>
          <w:lang w:val="vi-VN"/>
        </w:rPr>
        <w:t xml:space="preserve">, </w:t>
      </w:r>
      <w:r w:rsidR="006766D7" w:rsidRPr="00B56E35">
        <w:rPr>
          <w:position w:val="-14"/>
        </w:rPr>
        <w:object w:dxaOrig="620" w:dyaOrig="380">
          <v:shape id="_x0000_i1624" type="#_x0000_t75" style="width:30.75pt;height:18.75pt" o:ole="">
            <v:imagedata r:id="rId1218" o:title=""/>
          </v:shape>
          <o:OLEObject Type="Embed" ProgID="Equation.DSMT4" ShapeID="_x0000_i1624" DrawAspect="Content" ObjectID="_1772193930" r:id="rId1219"/>
        </w:object>
      </w:r>
      <w:r w:rsidRPr="00764D4F">
        <w:rPr>
          <w:color w:val="000000"/>
          <w:lang w:val="vi-VN"/>
        </w:rPr>
        <w:t xml:space="preserve">, </w:t>
      </w:r>
      <w:r w:rsidR="006766D7" w:rsidRPr="00B56E35">
        <w:rPr>
          <w:position w:val="-14"/>
        </w:rPr>
        <w:object w:dxaOrig="859" w:dyaOrig="380">
          <v:shape id="_x0000_i1625" type="#_x0000_t75" style="width:42.75pt;height:18.75pt" o:ole="">
            <v:imagedata r:id="rId1220" o:title=""/>
          </v:shape>
          <o:OLEObject Type="Embed" ProgID="Equation.DSMT4" ShapeID="_x0000_i1625" DrawAspect="Content" ObjectID="_1772193931" r:id="rId1221"/>
        </w:object>
      </w:r>
      <w:r w:rsidR="006766D7">
        <w:t xml:space="preserve"> </w:t>
      </w:r>
      <w:r w:rsidRPr="00764D4F">
        <w:rPr>
          <w:color w:val="000000"/>
          <w:lang w:val="vi-VN"/>
        </w:rPr>
        <w:t>theo V.</w:t>
      </w:r>
    </w:p>
    <w:p w:rsidR="00764D4F" w:rsidRDefault="00764D4F" w:rsidP="00764D4F">
      <w:pPr>
        <w:rPr>
          <w:color w:val="000000"/>
          <w:lang w:val="vi-VN"/>
        </w:rPr>
      </w:pPr>
      <w:r w:rsidRPr="00764D4F">
        <w:rPr>
          <w:color w:val="000000"/>
          <w:lang w:val="vi-VN"/>
        </w:rPr>
        <w:t xml:space="preserve">- Tính </w:t>
      </w:r>
      <w:r w:rsidR="006766D7" w:rsidRPr="00B56E35">
        <w:rPr>
          <w:position w:val="-14"/>
        </w:rPr>
        <w:object w:dxaOrig="3860" w:dyaOrig="380">
          <v:shape id="_x0000_i1626" type="#_x0000_t75" style="width:192.75pt;height:18.75pt" o:ole="">
            <v:imagedata r:id="rId1222" o:title=""/>
          </v:shape>
          <o:OLEObject Type="Embed" ProgID="Equation.DSMT4" ShapeID="_x0000_i1626" DrawAspect="Content" ObjectID="_1772193932" r:id="rId1223"/>
        </w:object>
      </w:r>
      <w:r w:rsidRPr="00764D4F">
        <w:rPr>
          <w:color w:val="000000"/>
          <w:lang w:val="vi-VN"/>
        </w:rPr>
        <w:t xml:space="preserve"> theo V.</w:t>
      </w:r>
    </w:p>
    <w:p w:rsidR="00764D4F" w:rsidRDefault="00764D4F" w:rsidP="00764D4F">
      <w:pPr>
        <w:rPr>
          <w:color w:val="000000"/>
          <w:lang w:val="vi-VN"/>
        </w:rPr>
      </w:pPr>
      <w:r w:rsidRPr="00764D4F">
        <w:rPr>
          <w:color w:val="000000"/>
          <w:lang w:val="vi-VN"/>
        </w:rPr>
        <w:t xml:space="preserve">- Tính V và suy ra </w:t>
      </w:r>
      <w:r w:rsidR="006766D7" w:rsidRPr="00B56E35">
        <w:rPr>
          <w:position w:val="-14"/>
        </w:rPr>
        <w:object w:dxaOrig="859" w:dyaOrig="380">
          <v:shape id="_x0000_i1627" type="#_x0000_t75" style="width:42.75pt;height:18.75pt" o:ole="">
            <v:imagedata r:id="rId1224" o:title=""/>
          </v:shape>
          <o:OLEObject Type="Embed" ProgID="Equation.DSMT4" ShapeID="_x0000_i1627" DrawAspect="Content" ObjectID="_1772193933" r:id="rId1225"/>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6766D7">
      <w:pPr>
        <w:jc w:val="center"/>
        <w:rPr>
          <w:color w:val="000000"/>
          <w:lang w:val="vi-VN"/>
        </w:rPr>
      </w:pPr>
      <w:r>
        <w:rPr>
          <w:noProof/>
          <w:color w:val="000000"/>
        </w:rPr>
        <w:drawing>
          <wp:inline distT="0" distB="0" distL="0" distR="0">
            <wp:extent cx="1695450" cy="16192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1695450" cy="1619250"/>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Gọi </w:t>
      </w:r>
      <w:r w:rsidR="006766D7" w:rsidRPr="00B56E35">
        <w:rPr>
          <w:position w:val="-10"/>
        </w:rPr>
        <w:object w:dxaOrig="900" w:dyaOrig="320">
          <v:shape id="_x0000_i1628" type="#_x0000_t75" style="width:45pt;height:15.75pt" o:ole="">
            <v:imagedata r:id="rId1227" o:title=""/>
          </v:shape>
          <o:OLEObject Type="Embed" ProgID="Equation.DSMT4" ShapeID="_x0000_i1628" DrawAspect="Content" ObjectID="_1772193934" r:id="rId1228"/>
        </w:object>
      </w:r>
      <w:r w:rsidR="006766D7" w:rsidRPr="006766D7">
        <w:rPr>
          <w:lang w:val="vi-VN"/>
        </w:rPr>
        <w:t xml:space="preserve"> </w:t>
      </w:r>
      <w:r w:rsidRPr="00764D4F">
        <w:rPr>
          <w:color w:val="000000"/>
          <w:lang w:val="vi-VN"/>
        </w:rPr>
        <w:t xml:space="preserve">lần lượt là giao điểm của mặt phẳng </w:t>
      </w:r>
      <w:r w:rsidR="006766D7" w:rsidRPr="00B56E35">
        <w:rPr>
          <w:position w:val="-14"/>
        </w:rPr>
        <w:object w:dxaOrig="740" w:dyaOrig="400">
          <v:shape id="_x0000_i1629" type="#_x0000_t75" style="width:36.75pt;height:20.25pt" o:ole="">
            <v:imagedata r:id="rId1229" o:title=""/>
          </v:shape>
          <o:OLEObject Type="Embed" ProgID="Equation.DSMT4" ShapeID="_x0000_i1629" DrawAspect="Content" ObjectID="_1772193935" r:id="rId1230"/>
        </w:object>
      </w:r>
      <w:r w:rsidRPr="00764D4F">
        <w:rPr>
          <w:color w:val="000000"/>
          <w:lang w:val="vi-VN"/>
        </w:rPr>
        <w:t xml:space="preserve"> với các cạnh </w:t>
      </w:r>
      <w:r w:rsidR="006766D7" w:rsidRPr="00B56E35">
        <w:rPr>
          <w:position w:val="-10"/>
        </w:rPr>
        <w:object w:dxaOrig="1340" w:dyaOrig="320">
          <v:shape id="_x0000_i1630" type="#_x0000_t75" style="width:66.75pt;height:15.75pt" o:ole="">
            <v:imagedata r:id="rId1231" o:title=""/>
          </v:shape>
          <o:OLEObject Type="Embed" ProgID="Equation.DSMT4" ShapeID="_x0000_i1630" DrawAspect="Content" ObjectID="_1772193936" r:id="rId1232"/>
        </w:object>
      </w:r>
      <w:r w:rsidRPr="00764D4F">
        <w:rPr>
          <w:color w:val="000000"/>
          <w:lang w:val="vi-VN"/>
        </w:rPr>
        <w:t>.</w:t>
      </w:r>
    </w:p>
    <w:p w:rsidR="00764D4F" w:rsidRPr="006766D7" w:rsidRDefault="00764D4F" w:rsidP="00764D4F">
      <w:pPr>
        <w:rPr>
          <w:color w:val="000000"/>
          <w:lang w:val="vi-VN"/>
        </w:rPr>
      </w:pPr>
      <w:r w:rsidRPr="00764D4F">
        <w:rPr>
          <w:color w:val="000000"/>
          <w:lang w:val="vi-VN"/>
        </w:rPr>
        <w:t xml:space="preserve">Dễ dàng chứng minh được </w:t>
      </w:r>
      <w:r w:rsidR="006766D7" w:rsidRPr="00B56E35">
        <w:rPr>
          <w:position w:val="-10"/>
        </w:rPr>
        <w:object w:dxaOrig="900" w:dyaOrig="320">
          <v:shape id="_x0000_i1631" type="#_x0000_t75" style="width:45pt;height:15.75pt" o:ole="">
            <v:imagedata r:id="rId1233" o:title=""/>
          </v:shape>
          <o:OLEObject Type="Embed" ProgID="Equation.DSMT4" ShapeID="_x0000_i1631" DrawAspect="Content" ObjectID="_1772193937" r:id="rId1234"/>
        </w:object>
      </w:r>
      <w:r w:rsidR="006766D7" w:rsidRPr="006766D7">
        <w:rPr>
          <w:lang w:val="vi-VN"/>
        </w:rPr>
        <w:t xml:space="preserve"> </w:t>
      </w:r>
      <w:r w:rsidRPr="00764D4F">
        <w:rPr>
          <w:color w:val="000000"/>
          <w:lang w:val="vi-VN"/>
        </w:rPr>
        <w:t xml:space="preserve">tương ứng là trung điểm của các cạnh </w:t>
      </w:r>
      <w:r w:rsidR="006766D7" w:rsidRPr="00B56E35">
        <w:rPr>
          <w:position w:val="-10"/>
        </w:rPr>
        <w:object w:dxaOrig="1340" w:dyaOrig="320">
          <v:shape id="_x0000_i1632" type="#_x0000_t75" style="width:66.75pt;height:15.75pt" o:ole="">
            <v:imagedata r:id="rId1235" o:title=""/>
          </v:shape>
          <o:OLEObject Type="Embed" ProgID="Equation.DSMT4" ShapeID="_x0000_i1632" DrawAspect="Content" ObjectID="_1772193938" r:id="rId1236"/>
        </w:object>
      </w:r>
      <w:r w:rsidR="006766D7" w:rsidRPr="006766D7">
        <w:rPr>
          <w:lang w:val="vi-VN"/>
        </w:rPr>
        <w:t xml:space="preserve">, </w:t>
      </w:r>
      <w:r w:rsidRPr="00764D4F">
        <w:rPr>
          <w:color w:val="000000"/>
          <w:lang w:val="vi-VN"/>
        </w:rPr>
        <w:t xml:space="preserve">đồng thời </w:t>
      </w:r>
      <w:r w:rsidR="006766D7" w:rsidRPr="00B56E35">
        <w:rPr>
          <w:position w:val="-10"/>
        </w:rPr>
        <w:object w:dxaOrig="740" w:dyaOrig="320">
          <v:shape id="_x0000_i1633" type="#_x0000_t75" style="width:36.75pt;height:15.75pt" o:ole="">
            <v:imagedata r:id="rId1237" o:title=""/>
          </v:shape>
          <o:OLEObject Type="Embed" ProgID="Equation.DSMT4" ShapeID="_x0000_i1633" DrawAspect="Content" ObjectID="_1772193939" r:id="rId1238"/>
        </w:object>
      </w:r>
      <w:r w:rsidRPr="00764D4F">
        <w:rPr>
          <w:color w:val="000000"/>
          <w:lang w:val="vi-VN"/>
        </w:rPr>
        <w:t xml:space="preserve"> lần lượt là trung điểm của các cạnh </w:t>
      </w:r>
      <w:r w:rsidR="006766D7" w:rsidRPr="00B56E35">
        <w:rPr>
          <w:position w:val="-10"/>
        </w:rPr>
        <w:object w:dxaOrig="1520" w:dyaOrig="320">
          <v:shape id="_x0000_i1634" type="#_x0000_t75" style="width:75.75pt;height:15.75pt" o:ole="">
            <v:imagedata r:id="rId1239" o:title=""/>
          </v:shape>
          <o:OLEObject Type="Embed" ProgID="Equation.DSMT4" ShapeID="_x0000_i1634" DrawAspect="Content" ObjectID="_1772193940" r:id="rId1240"/>
        </w:object>
      </w:r>
      <w:r w:rsidR="006766D7" w:rsidRPr="006766D7">
        <w:rPr>
          <w:lang w:val="vi-VN"/>
        </w:rPr>
        <w:t>.</w:t>
      </w:r>
    </w:p>
    <w:p w:rsidR="00764D4F" w:rsidRDefault="00764D4F" w:rsidP="00764D4F">
      <w:pPr>
        <w:rPr>
          <w:color w:val="000000"/>
          <w:lang w:val="vi-VN"/>
        </w:rPr>
      </w:pPr>
      <w:r w:rsidRPr="00764D4F">
        <w:rPr>
          <w:color w:val="000000"/>
          <w:lang w:val="vi-VN"/>
        </w:rPr>
        <w:t xml:space="preserve">Đặt </w:t>
      </w:r>
      <w:r w:rsidR="006766D7" w:rsidRPr="00B56E35">
        <w:rPr>
          <w:position w:val="-14"/>
        </w:rPr>
        <w:object w:dxaOrig="1280" w:dyaOrig="380">
          <v:shape id="_x0000_i1635" type="#_x0000_t75" style="width:63.75pt;height:18.75pt" o:ole="">
            <v:imagedata r:id="rId1241" o:title=""/>
          </v:shape>
          <o:OLEObject Type="Embed" ProgID="Equation.DSMT4" ShapeID="_x0000_i1635" DrawAspect="Content" ObjectID="_1772193941" r:id="rId1242"/>
        </w:object>
      </w:r>
      <w:r w:rsidRPr="00764D4F">
        <w:rPr>
          <w:color w:val="000000"/>
          <w:lang w:val="vi-VN"/>
        </w:rPr>
        <w:t>.</w:t>
      </w:r>
    </w:p>
    <w:p w:rsidR="006766D7" w:rsidRDefault="00764D4F" w:rsidP="00764D4F">
      <w:pPr>
        <w:rPr>
          <w:lang w:val="vi-VN"/>
        </w:rPr>
      </w:pPr>
      <w:r w:rsidRPr="00764D4F">
        <w:rPr>
          <w:color w:val="000000"/>
          <w:lang w:val="vi-VN"/>
        </w:rPr>
        <w:t xml:space="preserve">Ta có: </w:t>
      </w:r>
      <w:r w:rsidR="006766D7" w:rsidRPr="00B56E35">
        <w:rPr>
          <w:position w:val="-24"/>
        </w:rPr>
        <w:object w:dxaOrig="1480" w:dyaOrig="620">
          <v:shape id="_x0000_i1636" type="#_x0000_t75" style="width:74.25pt;height:30.75pt" o:ole="">
            <v:imagedata r:id="rId1243" o:title=""/>
          </v:shape>
          <o:OLEObject Type="Embed" ProgID="Equation.DSMT4" ShapeID="_x0000_i1636" DrawAspect="Content" ObjectID="_1772193942" r:id="rId1244"/>
        </w:object>
      </w:r>
      <w:r w:rsidR="006766D7" w:rsidRPr="006766D7">
        <w:rPr>
          <w:lang w:val="vi-VN"/>
        </w:rPr>
        <w:t xml:space="preserve"> </w:t>
      </w:r>
      <w:r w:rsidRPr="00764D4F">
        <w:rPr>
          <w:color w:val="000000"/>
          <w:lang w:val="vi-VN"/>
        </w:rPr>
        <w:t xml:space="preserve">nên </w:t>
      </w:r>
      <w:r w:rsidR="006766D7" w:rsidRPr="00B56E35">
        <w:rPr>
          <w:position w:val="-24"/>
        </w:rPr>
        <w:object w:dxaOrig="3240" w:dyaOrig="620">
          <v:shape id="_x0000_i1637" type="#_x0000_t75" style="width:162pt;height:30.75pt" o:ole="">
            <v:imagedata r:id="rId1245" o:title=""/>
          </v:shape>
          <o:OLEObject Type="Embed" ProgID="Equation.DSMT4" ShapeID="_x0000_i1637" DrawAspect="Content" ObjectID="_1772193943" r:id="rId1246"/>
        </w:object>
      </w:r>
      <w:r w:rsidR="006766D7" w:rsidRPr="006766D7">
        <w:rPr>
          <w:lang w:val="vi-VN"/>
        </w:rPr>
        <w:t>.</w:t>
      </w:r>
    </w:p>
    <w:p w:rsidR="00764D4F" w:rsidRDefault="00764D4F" w:rsidP="00764D4F">
      <w:pPr>
        <w:rPr>
          <w:color w:val="000000"/>
          <w:lang w:val="vi-VN"/>
        </w:rPr>
      </w:pPr>
      <w:r w:rsidRPr="00764D4F">
        <w:rPr>
          <w:color w:val="000000"/>
          <w:lang w:val="vi-VN"/>
        </w:rPr>
        <w:t xml:space="preserve">Tương tự ta có: </w:t>
      </w:r>
      <w:r w:rsidR="006766D7" w:rsidRPr="00B56E35">
        <w:rPr>
          <w:position w:val="-24"/>
        </w:rPr>
        <w:object w:dxaOrig="1340" w:dyaOrig="620">
          <v:shape id="_x0000_i1638" type="#_x0000_t75" style="width:66.75pt;height:30.75pt" o:ole="">
            <v:imagedata r:id="rId1247" o:title=""/>
          </v:shape>
          <o:OLEObject Type="Embed" ProgID="Equation.DSMT4" ShapeID="_x0000_i1638" DrawAspect="Content" ObjectID="_1772193944" r:id="rId1248"/>
        </w:object>
      </w:r>
      <w:r w:rsidR="006766D7" w:rsidRPr="006766D7">
        <w:rPr>
          <w:lang w:val="vi-VN"/>
        </w:rPr>
        <w:t>.</w:t>
      </w:r>
    </w:p>
    <w:p w:rsidR="00764D4F" w:rsidRDefault="00764D4F" w:rsidP="00764D4F">
      <w:pPr>
        <w:rPr>
          <w:color w:val="000000"/>
          <w:lang w:val="vi-VN"/>
        </w:rPr>
      </w:pPr>
      <w:r w:rsidRPr="00764D4F">
        <w:rPr>
          <w:color w:val="000000"/>
          <w:lang w:val="vi-VN"/>
        </w:rPr>
        <w:lastRenderedPageBreak/>
        <w:t xml:space="preserve">Ta có: </w:t>
      </w:r>
      <w:r w:rsidR="006766D7" w:rsidRPr="00B56E35">
        <w:rPr>
          <w:position w:val="-24"/>
        </w:rPr>
        <w:object w:dxaOrig="2079" w:dyaOrig="620">
          <v:shape id="_x0000_i1639" type="#_x0000_t75" style="width:104.25pt;height:30.75pt" o:ole="">
            <v:imagedata r:id="rId1249" o:title=""/>
          </v:shape>
          <o:OLEObject Type="Embed" ProgID="Equation.DSMT4" ShapeID="_x0000_i1639" DrawAspect="Content" ObjectID="_1772193945" r:id="rId1250"/>
        </w:object>
      </w:r>
      <w:r w:rsidR="006766D7" w:rsidRPr="006766D7">
        <w:rPr>
          <w:lang w:val="vi-VN"/>
        </w:rPr>
        <w:t xml:space="preserve"> </w:t>
      </w:r>
      <w:r w:rsidRPr="00764D4F">
        <w:rPr>
          <w:color w:val="000000"/>
          <w:lang w:val="vi-VN"/>
        </w:rPr>
        <w:t xml:space="preserve">nên </w:t>
      </w:r>
      <w:r w:rsidR="006766D7" w:rsidRPr="00B56E35">
        <w:rPr>
          <w:position w:val="-24"/>
        </w:rPr>
        <w:object w:dxaOrig="1320" w:dyaOrig="620">
          <v:shape id="_x0000_i1640" type="#_x0000_t75" style="width:66pt;height:30.75pt" o:ole="">
            <v:imagedata r:id="rId1251" o:title=""/>
          </v:shape>
          <o:OLEObject Type="Embed" ProgID="Equation.DSMT4" ShapeID="_x0000_i1640" DrawAspect="Content" ObjectID="_1772193946" r:id="rId1252"/>
        </w:object>
      </w:r>
      <w:r w:rsidRPr="00764D4F">
        <w:rPr>
          <w:color w:val="000000"/>
          <w:lang w:val="vi-VN"/>
        </w:rPr>
        <w:t>.</w:t>
      </w:r>
    </w:p>
    <w:p w:rsidR="00764D4F" w:rsidRPr="00105718" w:rsidRDefault="00764D4F" w:rsidP="00764D4F">
      <w:pPr>
        <w:rPr>
          <w:lang w:val="vi-VN"/>
        </w:rPr>
      </w:pPr>
      <w:r w:rsidRPr="00764D4F">
        <w:rPr>
          <w:color w:val="000000"/>
          <w:lang w:val="vi-VN"/>
        </w:rPr>
        <w:t xml:space="preserve">Vậy </w:t>
      </w:r>
      <w:r w:rsidR="006766D7" w:rsidRPr="00B56E35">
        <w:rPr>
          <w:position w:val="-24"/>
        </w:rPr>
        <w:object w:dxaOrig="7660" w:dyaOrig="620">
          <v:shape id="_x0000_i1641" type="#_x0000_t75" style="width:383.25pt;height:30.75pt" o:ole="">
            <v:imagedata r:id="rId1253" o:title=""/>
          </v:shape>
          <o:OLEObject Type="Embed" ProgID="Equation.DSMT4" ShapeID="_x0000_i1641" DrawAspect="Content" ObjectID="_1772193947" r:id="rId1254"/>
        </w:object>
      </w:r>
      <w:r w:rsidR="006766D7" w:rsidRPr="00105718">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6:</w:t>
      </w:r>
      <w:r w:rsidRPr="00764D4F">
        <w:rPr>
          <w:color w:val="000000"/>
          <w:szCs w:val="24"/>
          <w:lang w:val="vi-VN"/>
        </w:rPr>
        <w:t xml:space="preserve"> </w:t>
      </w:r>
      <w:r w:rsidRPr="00764D4F">
        <w:rPr>
          <w:b/>
          <w:color w:val="000000"/>
          <w:szCs w:val="24"/>
          <w:lang w:val="vi-VN"/>
        </w:rPr>
        <w:t xml:space="preserve">Đáp án </w:t>
      </w:r>
    </w:p>
    <w:p w:rsidR="00764D4F" w:rsidRPr="006766D7"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Hệ số góc của tiếp tuyến của đồ thị hàm số </w:t>
      </w:r>
      <w:r w:rsidR="006766D7" w:rsidRPr="00B56E35">
        <w:rPr>
          <w:position w:val="-14"/>
        </w:rPr>
        <w:object w:dxaOrig="960" w:dyaOrig="400">
          <v:shape id="_x0000_i1642" type="#_x0000_t75" style="width:48pt;height:20.25pt" o:ole="">
            <v:imagedata r:id="rId1255" o:title=""/>
          </v:shape>
          <o:OLEObject Type="Embed" ProgID="Equation.DSMT4" ShapeID="_x0000_i1642" DrawAspect="Content" ObjectID="_1772193948" r:id="rId1256"/>
        </w:object>
      </w:r>
      <w:r w:rsidR="006766D7" w:rsidRPr="006766D7">
        <w:rPr>
          <w:lang w:val="vi-VN"/>
        </w:rPr>
        <w:t xml:space="preserve"> </w:t>
      </w:r>
      <w:r w:rsidR="00764D4F" w:rsidRPr="00764D4F">
        <w:rPr>
          <w:color w:val="000000"/>
          <w:lang w:val="vi-VN"/>
        </w:rPr>
        <w:t xml:space="preserve">tại điểm </w:t>
      </w:r>
      <w:r w:rsidR="006766D7" w:rsidRPr="00B56E35">
        <w:rPr>
          <w:position w:val="-14"/>
        </w:rPr>
        <w:object w:dxaOrig="1060" w:dyaOrig="400">
          <v:shape id="_x0000_i1643" type="#_x0000_t75" style="width:53.25pt;height:20.25pt" o:ole="">
            <v:imagedata r:id="rId1257" o:title=""/>
          </v:shape>
          <o:OLEObject Type="Embed" ProgID="Equation.DSMT4" ShapeID="_x0000_i1643" DrawAspect="Content" ObjectID="_1772193949" r:id="rId1258"/>
        </w:object>
      </w:r>
      <w:r w:rsidR="006766D7" w:rsidRPr="006766D7">
        <w:rPr>
          <w:lang w:val="vi-VN"/>
        </w:rPr>
        <w:t xml:space="preserve"> </w:t>
      </w:r>
      <w:r w:rsidR="00764D4F" w:rsidRPr="00764D4F">
        <w:rPr>
          <w:color w:val="000000"/>
          <w:lang w:val="vi-VN"/>
        </w:rPr>
        <w:t xml:space="preserve">là </w:t>
      </w:r>
      <w:r w:rsidR="006766D7" w:rsidRPr="00B56E35">
        <w:rPr>
          <w:position w:val="-14"/>
        </w:rPr>
        <w:object w:dxaOrig="1060" w:dyaOrig="400">
          <v:shape id="_x0000_i1644" type="#_x0000_t75" style="width:53.25pt;height:20.25pt" o:ole="">
            <v:imagedata r:id="rId1259" o:title=""/>
          </v:shape>
          <o:OLEObject Type="Embed" ProgID="Equation.DSMT4" ShapeID="_x0000_i1644" DrawAspect="Content" ObjectID="_1772193950" r:id="rId1260"/>
        </w:object>
      </w:r>
      <w:r w:rsidR="006766D7" w:rsidRPr="006766D7">
        <w:rPr>
          <w:lang w:val="vi-VN"/>
        </w:rPr>
        <w:t>.</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XĐ </w:t>
      </w:r>
      <w:r w:rsidR="006766D7" w:rsidRPr="00B56E35">
        <w:rPr>
          <w:position w:val="-14"/>
        </w:rPr>
        <w:object w:dxaOrig="1140" w:dyaOrig="400">
          <v:shape id="_x0000_i1645" type="#_x0000_t75" style="width:57pt;height:20.25pt" o:ole="">
            <v:imagedata r:id="rId1261" o:title=""/>
          </v:shape>
          <o:OLEObject Type="Embed" ProgID="Equation.DSMT4" ShapeID="_x0000_i1645" DrawAspect="Content" ObjectID="_1772193951" r:id="rId1262"/>
        </w:object>
      </w:r>
      <w:r w:rsidRPr="00764D4F">
        <w:rPr>
          <w:color w:val="000000"/>
          <w:lang w:val="vi-VN"/>
        </w:rPr>
        <w:t>.</w:t>
      </w:r>
    </w:p>
    <w:p w:rsidR="00764D4F" w:rsidRDefault="00764D4F" w:rsidP="00764D4F">
      <w:pPr>
        <w:rPr>
          <w:color w:val="000000"/>
          <w:lang w:val="vi-VN"/>
        </w:rPr>
      </w:pPr>
      <w:r w:rsidRPr="00764D4F">
        <w:rPr>
          <w:color w:val="000000"/>
          <w:lang w:val="vi-VN"/>
        </w:rPr>
        <w:t xml:space="preserve">Ta có </w:t>
      </w:r>
      <w:r w:rsidR="006766D7" w:rsidRPr="00B56E35">
        <w:rPr>
          <w:position w:val="-36"/>
        </w:rPr>
        <w:object w:dxaOrig="3480" w:dyaOrig="740">
          <v:shape id="_x0000_i1646" type="#_x0000_t75" style="width:174pt;height:36.75pt" o:ole="">
            <v:imagedata r:id="rId1263" o:title=""/>
          </v:shape>
          <o:OLEObject Type="Embed" ProgID="Equation.DSMT4" ShapeID="_x0000_i1646" DrawAspect="Content" ObjectID="_1772193952" r:id="rId1264"/>
        </w:object>
      </w:r>
      <w:r w:rsidRPr="00764D4F">
        <w:rPr>
          <w:color w:val="000000"/>
          <w:lang w:val="vi-VN"/>
        </w:rPr>
        <w:t>.</w:t>
      </w:r>
    </w:p>
    <w:p w:rsidR="000E7530" w:rsidRDefault="00764D4F" w:rsidP="00764D4F">
      <w:pPr>
        <w:rPr>
          <w:color w:val="000000"/>
          <w:lang w:val="vi-VN"/>
        </w:rPr>
      </w:pPr>
      <w:r w:rsidRPr="00764D4F">
        <w:rPr>
          <w:color w:val="000000"/>
          <w:lang w:val="vi-VN"/>
        </w:rPr>
        <w:t xml:space="preserve">Vậy hệ số góc của tiếp tuyến của đồ thị hàm số tại điểm có hoành độ </w:t>
      </w:r>
      <w:r w:rsidR="006766D7" w:rsidRPr="00B56E35">
        <w:rPr>
          <w:position w:val="-6"/>
        </w:rPr>
        <w:object w:dxaOrig="680" w:dyaOrig="279">
          <v:shape id="_x0000_i1647" type="#_x0000_t75" style="width:33.75pt;height:14.25pt" o:ole="">
            <v:imagedata r:id="rId1265" o:title=""/>
          </v:shape>
          <o:OLEObject Type="Embed" ProgID="Equation.DSMT4" ShapeID="_x0000_i1647" DrawAspect="Content" ObjectID="_1772193953" r:id="rId1266"/>
        </w:object>
      </w:r>
      <w:r w:rsidRPr="00764D4F">
        <w:rPr>
          <w:color w:val="000000"/>
          <w:lang w:val="vi-VN"/>
        </w:rPr>
        <w:t xml:space="preserve"> là </w:t>
      </w:r>
      <w:r w:rsidR="006766D7" w:rsidRPr="00B56E35">
        <w:rPr>
          <w:position w:val="-24"/>
        </w:rPr>
        <w:object w:dxaOrig="1460" w:dyaOrig="620">
          <v:shape id="_x0000_i1648" type="#_x0000_t75" style="width:72.75pt;height:30.75pt" o:ole="">
            <v:imagedata r:id="rId1267" o:title=""/>
          </v:shape>
          <o:OLEObject Type="Embed" ProgID="Equation.DSMT4" ShapeID="_x0000_i1648" DrawAspect="Content" ObjectID="_1772193954" r:id="rId1268"/>
        </w:object>
      </w:r>
      <w:r w:rsidRPr="00764D4F">
        <w:rPr>
          <w:color w:val="000000"/>
          <w:lang w:val="vi-VN"/>
        </w:rPr>
        <w:t>.</w:t>
      </w:r>
    </w:p>
    <w:bookmarkEnd w:id="1"/>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7:</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Tìm nghiệm bội lẻ của phương trình </w:t>
      </w:r>
      <w:r w:rsidR="009C4524" w:rsidRPr="00B56E35">
        <w:rPr>
          <w:position w:val="-14"/>
        </w:rPr>
        <w:object w:dxaOrig="980" w:dyaOrig="400">
          <v:shape id="_x0000_i1649" type="#_x0000_t75" style="width:48.75pt;height:20.25pt" o:ole="">
            <v:imagedata r:id="rId1269" o:title=""/>
          </v:shape>
          <o:OLEObject Type="Embed" ProgID="Equation.DSMT4" ShapeID="_x0000_i1649" DrawAspect="Content" ObjectID="_1772193955" r:id="rId1270"/>
        </w:object>
      </w:r>
      <w:r w:rsidR="00764D4F" w:rsidRPr="00764D4F">
        <w:rPr>
          <w:color w:val="000000"/>
          <w:lang w:val="vi-VN"/>
        </w:rPr>
        <w:t>.</w:t>
      </w:r>
    </w:p>
    <w:p w:rsidR="00764D4F" w:rsidRDefault="00764D4F" w:rsidP="00764D4F">
      <w:pPr>
        <w:rPr>
          <w:color w:val="000000"/>
          <w:lang w:val="vi-VN"/>
        </w:rPr>
      </w:pPr>
      <w:r w:rsidRPr="00764D4F">
        <w:rPr>
          <w:color w:val="000000"/>
          <w:lang w:val="vi-VN"/>
        </w:rPr>
        <w:t xml:space="preserve">- Lập BXD </w:t>
      </w:r>
      <w:r w:rsidR="009C4524" w:rsidRPr="00B56E35">
        <w:rPr>
          <w:position w:val="-14"/>
        </w:rPr>
        <w:object w:dxaOrig="639" w:dyaOrig="400">
          <v:shape id="_x0000_i1650" type="#_x0000_t75" style="width:32.25pt;height:20.25pt" o:ole="">
            <v:imagedata r:id="rId1271" o:title=""/>
          </v:shape>
          <o:OLEObject Type="Embed" ProgID="Equation.DSMT4" ShapeID="_x0000_i1650" DrawAspect="Content" ObjectID="_1772193956" r:id="rId1272"/>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9C4524" w:rsidRPr="009C4524" w:rsidRDefault="00764D4F" w:rsidP="009C4524">
      <w:pPr>
        <w:rPr>
          <w:lang w:val="vi-VN"/>
        </w:rPr>
      </w:pPr>
      <w:r w:rsidRPr="00764D4F">
        <w:rPr>
          <w:color w:val="000000"/>
          <w:lang w:val="vi-VN"/>
        </w:rPr>
        <w:t xml:space="preserve">Ta có </w:t>
      </w:r>
      <w:r w:rsidR="009C4524" w:rsidRPr="00B56E35">
        <w:rPr>
          <w:position w:val="-16"/>
        </w:rPr>
        <w:object w:dxaOrig="3800" w:dyaOrig="460">
          <v:shape id="_x0000_i1651" type="#_x0000_t75" style="width:189.75pt;height:23.25pt" o:ole="">
            <v:imagedata r:id="rId1273" o:title=""/>
          </v:shape>
          <o:OLEObject Type="Embed" ProgID="Equation.DSMT4" ShapeID="_x0000_i1651" DrawAspect="Content" ObjectID="_1772193957" r:id="rId1274"/>
        </w:object>
      </w:r>
      <w:r w:rsidR="009C4524" w:rsidRPr="009C4524">
        <w:rPr>
          <w:lang w:val="vi-VN"/>
        </w:rPr>
        <w:t xml:space="preserve"> </w:t>
      </w:r>
      <w:r w:rsidR="009C4524" w:rsidRPr="00B56E35">
        <w:rPr>
          <w:position w:val="-70"/>
        </w:rPr>
        <w:object w:dxaOrig="2540" w:dyaOrig="1520">
          <v:shape id="_x0000_i1652" type="#_x0000_t75" style="width:126.75pt;height:75.75pt" o:ole="">
            <v:imagedata r:id="rId1275" o:title=""/>
          </v:shape>
          <o:OLEObject Type="Embed" ProgID="Equation.DSMT4" ShapeID="_x0000_i1652" DrawAspect="Content" ObjectID="_1772193958" r:id="rId1276"/>
        </w:object>
      </w:r>
    </w:p>
    <w:p w:rsidR="00764D4F" w:rsidRDefault="00764D4F" w:rsidP="009C4524">
      <w:pPr>
        <w:rPr>
          <w:color w:val="000000"/>
          <w:lang w:val="vi-VN"/>
        </w:rPr>
      </w:pPr>
      <w:r w:rsidRPr="00764D4F">
        <w:rPr>
          <w:color w:val="000000"/>
          <w:lang w:val="vi-VN"/>
        </w:rPr>
        <w:t xml:space="preserve">Bảng xét dấu </w:t>
      </w:r>
      <w:r w:rsidR="009C4524" w:rsidRPr="00B56E35">
        <w:rPr>
          <w:position w:val="-14"/>
        </w:rPr>
        <w:object w:dxaOrig="639" w:dyaOrig="400">
          <v:shape id="_x0000_i1653" type="#_x0000_t75" style="width:32.25pt;height:20.25pt" o:ole="">
            <v:imagedata r:id="rId1277" o:title=""/>
          </v:shape>
          <o:OLEObject Type="Embed" ProgID="Equation.DSMT4" ShapeID="_x0000_i1653" DrawAspect="Content" ObjectID="_1772193959" r:id="rId1278"/>
        </w:object>
      </w:r>
      <w:r w:rsidRPr="00764D4F">
        <w:rPr>
          <w:color w:val="000000"/>
          <w:lang w:val="vi-VN"/>
        </w:rPr>
        <w:t>:</w:t>
      </w:r>
    </w:p>
    <w:p w:rsidR="00764D4F" w:rsidRDefault="00EF1727" w:rsidP="00764D4F">
      <w:pPr>
        <w:rPr>
          <w:color w:val="000000"/>
          <w:lang w:val="vi-VN"/>
        </w:rPr>
      </w:pPr>
      <w:r>
        <w:rPr>
          <w:noProof/>
          <w:color w:val="000000"/>
        </w:rPr>
        <w:drawing>
          <wp:inline distT="0" distB="0" distL="0" distR="0">
            <wp:extent cx="4429125" cy="4095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4429125" cy="409575"/>
                    </a:xfrm>
                    <a:prstGeom prst="rect">
                      <a:avLst/>
                    </a:prstGeom>
                    <a:noFill/>
                    <a:ln>
                      <a:noFill/>
                    </a:ln>
                  </pic:spPr>
                </pic:pic>
              </a:graphicData>
            </a:graphic>
          </wp:inline>
        </w:drawing>
      </w:r>
    </w:p>
    <w:p w:rsidR="00C8047F" w:rsidRPr="009C4524" w:rsidRDefault="00764D4F" w:rsidP="00C8047F">
      <w:pPr>
        <w:rPr>
          <w:color w:val="000000"/>
          <w:lang w:val="vi-VN"/>
        </w:rPr>
      </w:pPr>
      <w:r w:rsidRPr="00764D4F">
        <w:rPr>
          <w:color w:val="000000"/>
          <w:lang w:val="vi-VN"/>
        </w:rPr>
        <w:t xml:space="preserve">Dựa vào BXD </w:t>
      </w:r>
      <w:r w:rsidR="009C4524" w:rsidRPr="00B56E35">
        <w:rPr>
          <w:position w:val="-14"/>
        </w:rPr>
        <w:object w:dxaOrig="639" w:dyaOrig="400">
          <v:shape id="_x0000_i1654" type="#_x0000_t75" style="width:32.25pt;height:20.25pt" o:ole="">
            <v:imagedata r:id="rId1280" o:title=""/>
          </v:shape>
          <o:OLEObject Type="Embed" ProgID="Equation.DSMT4" ShapeID="_x0000_i1654" DrawAspect="Content" ObjectID="_1772193960" r:id="rId1281"/>
        </w:object>
      </w:r>
      <w:r w:rsidRPr="00764D4F">
        <w:rPr>
          <w:color w:val="000000"/>
          <w:lang w:val="vi-VN"/>
        </w:rPr>
        <w:t xml:space="preserve"> ta thấy hàm số có 2 điểm cực tiểu </w:t>
      </w:r>
      <w:r w:rsidR="009C4524" w:rsidRPr="00B56E35">
        <w:rPr>
          <w:position w:val="-10"/>
        </w:rPr>
        <w:object w:dxaOrig="1219" w:dyaOrig="320">
          <v:shape id="_x0000_i1655" type="#_x0000_t75" style="width:60.75pt;height:15.75pt" o:ole="">
            <v:imagedata r:id="rId1282" o:title=""/>
          </v:shape>
          <o:OLEObject Type="Embed" ProgID="Equation.DSMT4" ShapeID="_x0000_i1655" DrawAspect="Content" ObjectID="_1772193961" r:id="rId1283"/>
        </w:object>
      </w:r>
      <w:r w:rsidR="009C4524" w:rsidRPr="009C4524">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8:</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Khoảng cách từ điểm </w:t>
      </w:r>
      <w:r w:rsidR="00EC18F1" w:rsidRPr="00B56E35">
        <w:rPr>
          <w:position w:val="-14"/>
        </w:rPr>
        <w:object w:dxaOrig="1340" w:dyaOrig="400">
          <v:shape id="_x0000_i1656" type="#_x0000_t75" style="width:66.75pt;height:20.25pt" o:ole="">
            <v:imagedata r:id="rId1284" o:title=""/>
          </v:shape>
          <o:OLEObject Type="Embed" ProgID="Equation.DSMT4" ShapeID="_x0000_i1656" DrawAspect="Content" ObjectID="_1772193962" r:id="rId1285"/>
        </w:object>
      </w:r>
      <w:r w:rsidR="00764D4F" w:rsidRPr="00764D4F">
        <w:rPr>
          <w:color w:val="000000"/>
          <w:lang w:val="vi-VN"/>
        </w:rPr>
        <w:t xml:space="preserve"> đến mặt phẳng </w:t>
      </w:r>
      <w:r w:rsidR="00EC18F1" w:rsidRPr="00B56E35">
        <w:rPr>
          <w:position w:val="-14"/>
        </w:rPr>
        <w:object w:dxaOrig="2520" w:dyaOrig="400">
          <v:shape id="_x0000_i1657" type="#_x0000_t75" style="width:126pt;height:20.25pt" o:ole="">
            <v:imagedata r:id="rId1286" o:title=""/>
          </v:shape>
          <o:OLEObject Type="Embed" ProgID="Equation.DSMT4" ShapeID="_x0000_i1657" DrawAspect="Content" ObjectID="_1772193963" r:id="rId1287"/>
        </w:object>
      </w:r>
      <w:r w:rsidR="00EC18F1" w:rsidRPr="00EC18F1">
        <w:rPr>
          <w:lang w:val="vi-VN"/>
        </w:rPr>
        <w:t xml:space="preserve"> </w:t>
      </w:r>
      <w:r w:rsidR="00764D4F" w:rsidRPr="00764D4F">
        <w:rPr>
          <w:color w:val="000000"/>
          <w:lang w:val="vi-VN"/>
        </w:rPr>
        <w:t xml:space="preserve">là </w:t>
      </w:r>
      <w:r w:rsidR="00EC18F1" w:rsidRPr="00B56E35">
        <w:rPr>
          <w:position w:val="-30"/>
        </w:rPr>
        <w:object w:dxaOrig="3360" w:dyaOrig="720">
          <v:shape id="_x0000_i1658" type="#_x0000_t75" style="width:168pt;height:36pt" o:ole="">
            <v:imagedata r:id="rId1288" o:title=""/>
          </v:shape>
          <o:OLEObject Type="Embed" ProgID="Equation.DSMT4" ShapeID="_x0000_i1658" DrawAspect="Content" ObjectID="_1772193964" r:id="rId1289"/>
        </w:object>
      </w:r>
      <w:r w:rsidR="00764D4F"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C8047F" w:rsidRPr="00764D4F" w:rsidRDefault="00EC18F1" w:rsidP="00C8047F">
      <w:pPr>
        <w:rPr>
          <w:color w:val="000000"/>
          <w:lang w:val="vi-VN"/>
        </w:rPr>
      </w:pPr>
      <w:r w:rsidRPr="00B56E35">
        <w:rPr>
          <w:position w:val="-42"/>
        </w:rPr>
        <w:object w:dxaOrig="3500" w:dyaOrig="880">
          <v:shape id="_x0000_i1659" type="#_x0000_t75" style="width:174.75pt;height:44.25pt" o:ole="">
            <v:imagedata r:id="rId1290" o:title=""/>
          </v:shape>
          <o:OLEObject Type="Embed" ProgID="Equation.DSMT4" ShapeID="_x0000_i1659" DrawAspect="Content" ObjectID="_1772193965" r:id="rId1291"/>
        </w:object>
      </w:r>
      <w:r w:rsidRPr="00105718">
        <w:rPr>
          <w:lang w:val="vi-VN"/>
        </w:rPr>
        <w:t>.</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39:</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Sử dụng quy tắc vách ngăn.</w:t>
      </w:r>
    </w:p>
    <w:p w:rsidR="00764D4F" w:rsidRDefault="00764D4F" w:rsidP="00764D4F">
      <w:pPr>
        <w:rPr>
          <w:color w:val="000000"/>
          <w:lang w:val="vi-VN"/>
        </w:rPr>
      </w:pPr>
      <w:r w:rsidRPr="00764D4F">
        <w:rPr>
          <w:b/>
          <w:bCs/>
          <w:color w:val="000000"/>
          <w:lang w:val="vi-VN"/>
        </w:rPr>
        <w:lastRenderedPageBreak/>
        <w:t xml:space="preserve">Giải chi tiết: </w:t>
      </w:r>
    </w:p>
    <w:p w:rsidR="00764D4F" w:rsidRDefault="00764D4F" w:rsidP="00764D4F">
      <w:pPr>
        <w:rPr>
          <w:color w:val="000000"/>
          <w:lang w:val="vi-VN"/>
        </w:rPr>
      </w:pPr>
      <w:r w:rsidRPr="00764D4F">
        <w:rPr>
          <w:color w:val="000000"/>
          <w:lang w:val="vi-VN"/>
        </w:rPr>
        <w:t>Xếp 2 học sinh lớp A có 2! cách xếp, khi đó tạo ra 3 khoảng trống trong đó có 1 khoảng trống giữa 2 bạn lớp A.</w:t>
      </w:r>
    </w:p>
    <w:p w:rsidR="00764D4F" w:rsidRDefault="00764D4F" w:rsidP="00764D4F">
      <w:pPr>
        <w:rPr>
          <w:color w:val="000000"/>
          <w:lang w:val="vi-VN"/>
        </w:rPr>
      </w:pPr>
      <w:r w:rsidRPr="00764D4F">
        <w:rPr>
          <w:color w:val="000000"/>
          <w:lang w:val="vi-VN"/>
        </w:rPr>
        <w:t>Xếp bạn lớp B thứ nhất vào 1 trong 2 khoảng trống không ở giữa 2 bạn lớp A có 2 cách, khi đó tạo ra 4 khoảng trống trong đó có 1 khoảng trống giữa 2 bạn lớp A.</w:t>
      </w:r>
    </w:p>
    <w:p w:rsidR="00764D4F" w:rsidRDefault="00764D4F" w:rsidP="00764D4F">
      <w:pPr>
        <w:rPr>
          <w:color w:val="000000"/>
          <w:lang w:val="vi-VN"/>
        </w:rPr>
      </w:pPr>
      <w:r w:rsidRPr="00764D4F">
        <w:rPr>
          <w:color w:val="000000"/>
          <w:lang w:val="vi-VN"/>
        </w:rPr>
        <w:t>Xếp bạn lớp B thứ 2 vào 1 trong 3 khoảng trống không ở giữa 2 bạn lớp A có 3 cách, khi đó tạo ra 5 khoảng trống trong đó có 1 khoảng trống giữa 2 bạn lớp A.</w:t>
      </w:r>
    </w:p>
    <w:p w:rsidR="00764D4F" w:rsidRDefault="00764D4F" w:rsidP="00764D4F">
      <w:pPr>
        <w:rPr>
          <w:color w:val="000000"/>
          <w:lang w:val="vi-VN"/>
        </w:rPr>
      </w:pPr>
      <w:r w:rsidRPr="00764D4F">
        <w:rPr>
          <w:color w:val="000000"/>
          <w:lang w:val="vi-VN"/>
        </w:rPr>
        <w:t>Xếp bạn lớp B thứ 3 vào 1 trong 4 khoảng trống không ở giữa 2 bạn lớp A có 4 cách, khi đó tạo ra 6 khoảng trống trong đó có 1 khoảng trống giữa 2 bạn lớp A.</w:t>
      </w:r>
    </w:p>
    <w:p w:rsidR="00764D4F" w:rsidRDefault="00764D4F" w:rsidP="00764D4F">
      <w:pPr>
        <w:rPr>
          <w:color w:val="000000"/>
          <w:lang w:val="vi-VN"/>
        </w:rPr>
      </w:pPr>
      <w:r w:rsidRPr="00764D4F">
        <w:rPr>
          <w:color w:val="000000"/>
          <w:lang w:val="vi-VN"/>
        </w:rPr>
        <w:t>Xếp bạn lớp C thứ nhất vào 1 trong 6 khoảng trống (kể cả khoảng trống giữa 2 bạn lớp A) có 6 cách, khi đó tạo ra 7 khoảng trống.</w:t>
      </w:r>
    </w:p>
    <w:p w:rsidR="00764D4F" w:rsidRDefault="00764D4F" w:rsidP="00764D4F">
      <w:pPr>
        <w:rPr>
          <w:color w:val="000000"/>
          <w:lang w:val="vi-VN"/>
        </w:rPr>
      </w:pPr>
      <w:r w:rsidRPr="00764D4F">
        <w:rPr>
          <w:color w:val="000000"/>
          <w:lang w:val="vi-VN"/>
        </w:rPr>
        <w:t>Cứ như vậy ta có :</w:t>
      </w:r>
    </w:p>
    <w:p w:rsidR="00764D4F" w:rsidRDefault="00764D4F" w:rsidP="00764D4F">
      <w:pPr>
        <w:rPr>
          <w:color w:val="000000"/>
          <w:lang w:val="vi-VN"/>
        </w:rPr>
      </w:pPr>
      <w:r w:rsidRPr="00764D4F">
        <w:rPr>
          <w:color w:val="000000"/>
          <w:lang w:val="vi-VN"/>
        </w:rPr>
        <w:t>Xếp bạn lớp C thứ hai có 7 cách.</w:t>
      </w:r>
    </w:p>
    <w:p w:rsidR="00764D4F" w:rsidRDefault="00764D4F" w:rsidP="00764D4F">
      <w:pPr>
        <w:rPr>
          <w:color w:val="000000"/>
          <w:lang w:val="vi-VN"/>
        </w:rPr>
      </w:pPr>
      <w:r w:rsidRPr="00764D4F">
        <w:rPr>
          <w:color w:val="000000"/>
          <w:lang w:val="vi-VN"/>
        </w:rPr>
        <w:t>Xếp bạn lớp C thứ ba có 8 cách.</w:t>
      </w:r>
    </w:p>
    <w:p w:rsidR="00764D4F" w:rsidRDefault="00764D4F" w:rsidP="00764D4F">
      <w:pPr>
        <w:rPr>
          <w:color w:val="000000"/>
          <w:lang w:val="vi-VN"/>
        </w:rPr>
      </w:pPr>
      <w:r w:rsidRPr="00764D4F">
        <w:rPr>
          <w:color w:val="000000"/>
          <w:lang w:val="vi-VN"/>
        </w:rPr>
        <w:t>Xếp bạn lớp C thứ tư có 9 cách.</w:t>
      </w:r>
    </w:p>
    <w:p w:rsidR="000E7530" w:rsidRDefault="00764D4F" w:rsidP="00764D4F">
      <w:pPr>
        <w:rPr>
          <w:color w:val="000000"/>
          <w:lang w:val="vi-VN"/>
        </w:rPr>
      </w:pPr>
      <w:r w:rsidRPr="00764D4F">
        <w:rPr>
          <w:color w:val="000000"/>
          <w:lang w:val="vi-VN"/>
        </w:rPr>
        <w:t xml:space="preserve">Vậy số cách xếp 9 học sinh trên thỏa mãn yêu cầu là </w:t>
      </w:r>
      <w:r w:rsidR="00EC18F1" w:rsidRPr="00B56E35">
        <w:rPr>
          <w:position w:val="-6"/>
        </w:rPr>
        <w:object w:dxaOrig="2460" w:dyaOrig="279">
          <v:shape id="_x0000_i1660" type="#_x0000_t75" style="width:123pt;height:14.25pt" o:ole="">
            <v:imagedata r:id="rId1292" o:title=""/>
          </v:shape>
          <o:OLEObject Type="Embed" ProgID="Equation.DSMT4" ShapeID="_x0000_i1660" DrawAspect="Content" ObjectID="_1772193966" r:id="rId1293"/>
        </w:object>
      </w:r>
      <w:r w:rsidR="00EC18F1" w:rsidRPr="00EC18F1">
        <w:rPr>
          <w:lang w:val="vi-VN"/>
        </w:rPr>
        <w:t xml:space="preserve"> </w:t>
      </w:r>
      <w:r w:rsidRPr="00764D4F">
        <w:rPr>
          <w:color w:val="000000"/>
          <w:lang w:val="vi-VN"/>
        </w:rPr>
        <w:t>cách.</w:t>
      </w:r>
    </w:p>
    <w:p w:rsidR="00C8047F" w:rsidRPr="00764D4F" w:rsidRDefault="00C8047F" w:rsidP="00C8047F">
      <w:pPr>
        <w:autoSpaceDE w:val="0"/>
        <w:autoSpaceDN w:val="0"/>
        <w:adjustRightInd w:val="0"/>
        <w:rPr>
          <w:b/>
          <w:color w:val="000000"/>
          <w:szCs w:val="24"/>
          <w:lang w:val="vi-VN"/>
        </w:rPr>
      </w:pPr>
      <w:r w:rsidRPr="00764D4F">
        <w:rPr>
          <w:b/>
          <w:color w:val="000000"/>
          <w:szCs w:val="24"/>
          <w:lang w:val="vi-VN"/>
        </w:rPr>
        <w:t>Câu 40:</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Sử dụng phương pháp tính giới hạn vô định </w:t>
      </w:r>
      <w:r w:rsidR="00EC18F1" w:rsidRPr="00B56E35">
        <w:rPr>
          <w:position w:val="-24"/>
        </w:rPr>
        <w:object w:dxaOrig="279" w:dyaOrig="620">
          <v:shape id="_x0000_i1661" type="#_x0000_t75" style="width:14.25pt;height:30.75pt" o:ole="">
            <v:imagedata r:id="rId1294" o:title=""/>
          </v:shape>
          <o:OLEObject Type="Embed" ProgID="Equation.DSMT4" ShapeID="_x0000_i1661" DrawAspect="Content" ObjectID="_1772193967" r:id="rId1295"/>
        </w:object>
      </w:r>
      <w:r w:rsidR="00EC18F1" w:rsidRPr="00EC18F1">
        <w:rPr>
          <w:lang w:val="vi-VN"/>
        </w:rPr>
        <w:t xml:space="preserve"> </w:t>
      </w:r>
      <w:r w:rsidR="00764D4F" w:rsidRPr="00764D4F">
        <w:rPr>
          <w:color w:val="000000"/>
          <w:lang w:val="vi-VN"/>
        </w:rPr>
        <w:t>với biểu thức chứa căn ta làm mất nhân tử của tử và mẫu bằng cách nhân liên hợp, tạo hằng đẳng thức.</w:t>
      </w:r>
    </w:p>
    <w:p w:rsidR="00764D4F" w:rsidRDefault="00764D4F" w:rsidP="00764D4F">
      <w:pPr>
        <w:rPr>
          <w:color w:val="000000"/>
          <w:lang w:val="vi-VN"/>
        </w:rPr>
      </w:pPr>
      <w:r w:rsidRPr="00764D4F">
        <w:rPr>
          <w:b/>
          <w:bCs/>
          <w:color w:val="000000"/>
          <w:lang w:val="vi-VN"/>
        </w:rPr>
        <w:t xml:space="preserve">Giải chi tiết: </w:t>
      </w:r>
    </w:p>
    <w:p w:rsidR="00EC18F1" w:rsidRDefault="00764D4F" w:rsidP="00764D4F">
      <w:pPr>
        <w:rPr>
          <w:lang w:val="vi-VN"/>
        </w:rPr>
      </w:pPr>
      <w:r w:rsidRPr="00764D4F">
        <w:rPr>
          <w:color w:val="000000"/>
          <w:lang w:val="vi-VN"/>
        </w:rPr>
        <w:t xml:space="preserve">Đặt </w:t>
      </w:r>
      <w:r w:rsidR="00EC18F1" w:rsidRPr="00B56E35">
        <w:rPr>
          <w:position w:val="-24"/>
        </w:rPr>
        <w:object w:dxaOrig="8180" w:dyaOrig="700">
          <v:shape id="_x0000_i1662" type="#_x0000_t75" style="width:408.75pt;height:35.25pt" o:ole="">
            <v:imagedata r:id="rId1296" o:title=""/>
          </v:shape>
          <o:OLEObject Type="Embed" ProgID="Equation.DSMT4" ShapeID="_x0000_i1662" DrawAspect="Content" ObjectID="_1772193968" r:id="rId1297"/>
        </w:object>
      </w:r>
      <w:r w:rsidR="00EC18F1" w:rsidRPr="00EC18F1">
        <w:rPr>
          <w:lang w:val="vi-VN"/>
        </w:rPr>
        <w:t>.</w:t>
      </w:r>
    </w:p>
    <w:p w:rsidR="00764D4F" w:rsidRDefault="00764D4F" w:rsidP="00764D4F">
      <w:pPr>
        <w:rPr>
          <w:color w:val="000000"/>
          <w:lang w:val="vi-VN"/>
        </w:rPr>
      </w:pPr>
      <w:r w:rsidRPr="00764D4F">
        <w:rPr>
          <w:color w:val="000000"/>
          <w:lang w:val="vi-VN"/>
        </w:rPr>
        <w:t xml:space="preserve">Vì </w:t>
      </w:r>
      <w:r w:rsidR="00EC18F1" w:rsidRPr="00B56E35">
        <w:rPr>
          <w:position w:val="-24"/>
        </w:rPr>
        <w:object w:dxaOrig="1840" w:dyaOrig="660">
          <v:shape id="_x0000_i1663" type="#_x0000_t75" style="width:92.25pt;height:33pt" o:ole="">
            <v:imagedata r:id="rId1298" o:title=""/>
          </v:shape>
          <o:OLEObject Type="Embed" ProgID="Equation.DSMT4" ShapeID="_x0000_i1663" DrawAspect="Content" ObjectID="_1772193969" r:id="rId1299"/>
        </w:object>
      </w:r>
      <w:r w:rsidR="00EC18F1" w:rsidRPr="00EC18F1">
        <w:rPr>
          <w:lang w:val="vi-VN"/>
        </w:rPr>
        <w:t xml:space="preserve"> </w:t>
      </w:r>
      <w:r w:rsidRPr="00764D4F">
        <w:rPr>
          <w:color w:val="000000"/>
          <w:lang w:val="vi-VN"/>
        </w:rPr>
        <w:t xml:space="preserve">nên </w:t>
      </w:r>
      <w:r w:rsidR="00EC18F1" w:rsidRPr="00B56E35">
        <w:rPr>
          <w:position w:val="-14"/>
        </w:rPr>
        <w:object w:dxaOrig="3560" w:dyaOrig="400">
          <v:shape id="_x0000_i1664" type="#_x0000_t75" style="width:177.75pt;height:20.25pt" o:ole="">
            <v:imagedata r:id="rId1300" o:title=""/>
          </v:shape>
          <o:OLEObject Type="Embed" ProgID="Equation.DSMT4" ShapeID="_x0000_i1664" DrawAspect="Content" ObjectID="_1772193970" r:id="rId1301"/>
        </w:object>
      </w:r>
    </w:p>
    <w:p w:rsidR="00EC18F1" w:rsidRDefault="00764D4F" w:rsidP="00EC18F1">
      <w:pPr>
        <w:rPr>
          <w:color w:val="000000"/>
          <w:lang w:val="vi-VN"/>
        </w:rPr>
      </w:pPr>
      <w:r w:rsidRPr="00764D4F">
        <w:rPr>
          <w:color w:val="000000"/>
          <w:lang w:val="vi-VN"/>
        </w:rPr>
        <w:t xml:space="preserve">Khi đó </w:t>
      </w:r>
    </w:p>
    <w:p w:rsidR="00EC18F1" w:rsidRPr="00EC18F1" w:rsidRDefault="00EC18F1" w:rsidP="00EC18F1">
      <w:pPr>
        <w:rPr>
          <w:lang w:val="vi-VN"/>
        </w:rPr>
      </w:pPr>
      <w:r w:rsidRPr="00B56E35">
        <w:rPr>
          <w:position w:val="-38"/>
        </w:rPr>
        <w:object w:dxaOrig="9499" w:dyaOrig="880">
          <v:shape id="_x0000_i1665" type="#_x0000_t75" style="width:474.75pt;height:44.25pt" o:ole="">
            <v:imagedata r:id="rId1302" o:title=""/>
          </v:shape>
          <o:OLEObject Type="Embed" ProgID="Equation.DSMT4" ShapeID="_x0000_i1665" DrawAspect="Content" ObjectID="_1772193971" r:id="rId1303"/>
        </w:object>
      </w:r>
    </w:p>
    <w:p w:rsidR="00764D4F" w:rsidRPr="00105718" w:rsidRDefault="00764D4F" w:rsidP="00EC18F1">
      <w:pPr>
        <w:rPr>
          <w:lang w:val="vi-VN"/>
        </w:rPr>
      </w:pPr>
      <w:r w:rsidRPr="00764D4F">
        <w:rPr>
          <w:color w:val="000000"/>
          <w:lang w:val="vi-VN"/>
        </w:rPr>
        <w:t xml:space="preserve">Suy ra </w:t>
      </w:r>
      <w:r w:rsidR="00EC18F1" w:rsidRPr="00B56E35">
        <w:rPr>
          <w:position w:val="-36"/>
        </w:rPr>
        <w:object w:dxaOrig="5840" w:dyaOrig="780">
          <v:shape id="_x0000_i1666" type="#_x0000_t75" style="width:291.75pt;height:39pt" o:ole="">
            <v:imagedata r:id="rId1304" o:title=""/>
          </v:shape>
          <o:OLEObject Type="Embed" ProgID="Equation.DSMT4" ShapeID="_x0000_i1666" DrawAspect="Content" ObjectID="_1772193972" r:id="rId1305"/>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1:</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Cho hàm số </w:t>
      </w:r>
      <w:r w:rsidR="00EC18F1" w:rsidRPr="00B56E35">
        <w:rPr>
          <w:position w:val="-14"/>
        </w:rPr>
        <w:object w:dxaOrig="2260" w:dyaOrig="400">
          <v:shape id="_x0000_i1667" type="#_x0000_t75" style="width:113.25pt;height:20.25pt" o:ole="">
            <v:imagedata r:id="rId1306" o:title=""/>
          </v:shape>
          <o:OLEObject Type="Embed" ProgID="Equation.DSMT4" ShapeID="_x0000_i1667" DrawAspect="Content" ObjectID="_1772193973" r:id="rId1307"/>
        </w:object>
      </w:r>
      <w:r w:rsidR="00EC18F1" w:rsidRPr="00EC18F1">
        <w:rPr>
          <w:lang w:val="vi-VN"/>
        </w:rPr>
        <w:t xml:space="preserve"> </w:t>
      </w:r>
      <w:r w:rsidR="00764D4F" w:rsidRPr="00764D4F">
        <w:rPr>
          <w:color w:val="000000"/>
          <w:lang w:val="vi-VN"/>
        </w:rPr>
        <w:t xml:space="preserve">có đồ thị  </w:t>
      </w:r>
      <w:r w:rsidR="00EC18F1" w:rsidRPr="00B56E35">
        <w:rPr>
          <w:position w:val="-14"/>
        </w:rPr>
        <w:object w:dxaOrig="420" w:dyaOrig="400">
          <v:shape id="_x0000_i1668" type="#_x0000_t75" style="width:21pt;height:20.25pt" o:ole="">
            <v:imagedata r:id="rId1308" o:title=""/>
          </v:shape>
          <o:OLEObject Type="Embed" ProgID="Equation.DSMT4" ShapeID="_x0000_i1668" DrawAspect="Content" ObjectID="_1772193974" r:id="rId1309"/>
        </w:object>
      </w:r>
    </w:p>
    <w:p w:rsidR="00764D4F" w:rsidRDefault="00764D4F" w:rsidP="00764D4F">
      <w:pPr>
        <w:rPr>
          <w:color w:val="000000"/>
          <w:lang w:val="vi-VN"/>
        </w:rPr>
      </w:pPr>
      <w:r w:rsidRPr="00764D4F">
        <w:rPr>
          <w:color w:val="000000"/>
          <w:lang w:val="vi-VN"/>
        </w:rPr>
        <w:t xml:space="preserve">Với </w:t>
      </w:r>
      <w:r w:rsidR="00EC18F1" w:rsidRPr="00B56E35">
        <w:rPr>
          <w:position w:val="-6"/>
        </w:rPr>
        <w:object w:dxaOrig="639" w:dyaOrig="279">
          <v:shape id="_x0000_i1669" type="#_x0000_t75" style="width:32.25pt;height:14.25pt" o:ole="">
            <v:imagedata r:id="rId1310" o:title=""/>
          </v:shape>
          <o:OLEObject Type="Embed" ProgID="Equation.DSMT4" ShapeID="_x0000_i1669" DrawAspect="Content" ObjectID="_1772193975" r:id="rId1311"/>
        </w:object>
      </w:r>
      <w:r w:rsidR="00EC18F1" w:rsidRPr="00EC18F1">
        <w:rPr>
          <w:lang w:val="vi-VN"/>
        </w:rPr>
        <w:t xml:space="preserve"> </w:t>
      </w:r>
      <w:r w:rsidRPr="00764D4F">
        <w:rPr>
          <w:color w:val="000000"/>
          <w:lang w:val="vi-VN"/>
        </w:rPr>
        <w:t xml:space="preserve">Giá trị nhỏ nhất của hàm số </w:t>
      </w:r>
      <w:r w:rsidR="00EC18F1" w:rsidRPr="00B56E35">
        <w:rPr>
          <w:position w:val="-24"/>
        </w:rPr>
        <w:object w:dxaOrig="1140" w:dyaOrig="620">
          <v:shape id="_x0000_i1670" type="#_x0000_t75" style="width:57pt;height:30.75pt" o:ole="">
            <v:imagedata r:id="rId1312" o:title=""/>
          </v:shape>
          <o:OLEObject Type="Embed" ProgID="Equation.DSMT4" ShapeID="_x0000_i1670" DrawAspect="Content" ObjectID="_1772193976" r:id="rId1313"/>
        </w:object>
      </w:r>
      <w:r w:rsidR="00EC18F1" w:rsidRPr="00EC18F1">
        <w:rPr>
          <w:lang w:val="vi-VN"/>
        </w:rPr>
        <w:t xml:space="preserve"> </w:t>
      </w:r>
      <w:r w:rsidRPr="00764D4F">
        <w:rPr>
          <w:color w:val="000000"/>
          <w:lang w:val="vi-VN"/>
        </w:rPr>
        <w:t xml:space="preserve">đạt được tại </w:t>
      </w:r>
      <w:r w:rsidR="00EC18F1" w:rsidRPr="00B56E35">
        <w:rPr>
          <w:position w:val="-24"/>
        </w:rPr>
        <w:object w:dxaOrig="960" w:dyaOrig="620">
          <v:shape id="_x0000_i1671" type="#_x0000_t75" style="width:48pt;height:30.75pt" o:ole="">
            <v:imagedata r:id="rId1314" o:title=""/>
          </v:shape>
          <o:OLEObject Type="Embed" ProgID="Equation.DSMT4" ShapeID="_x0000_i1671" DrawAspect="Content" ObjectID="_1772193977" r:id="rId1315"/>
        </w:object>
      </w:r>
    </w:p>
    <w:p w:rsidR="00EC18F1" w:rsidRPr="00EC18F1" w:rsidRDefault="00EC18F1" w:rsidP="00764D4F">
      <w:pPr>
        <w:rPr>
          <w:lang w:val="vi-VN"/>
        </w:rPr>
      </w:pPr>
      <w:r w:rsidRPr="00B56E35">
        <w:rPr>
          <w:position w:val="-14"/>
        </w:rPr>
        <w:object w:dxaOrig="420" w:dyaOrig="400">
          <v:shape id="_x0000_i1672" type="#_x0000_t75" style="width:21pt;height:20.25pt" o:ole="">
            <v:imagedata r:id="rId1316" o:title=""/>
          </v:shape>
          <o:OLEObject Type="Embed" ProgID="Equation.DSMT4" ShapeID="_x0000_i1672" DrawAspect="Content" ObjectID="_1772193978" r:id="rId1317"/>
        </w:object>
      </w:r>
      <w:r w:rsidR="00764D4F" w:rsidRPr="00764D4F">
        <w:rPr>
          <w:color w:val="000000"/>
          <w:lang w:val="vi-VN"/>
        </w:rPr>
        <w:t xml:space="preserve"> đi qua điểm </w:t>
      </w:r>
      <w:r w:rsidRPr="00B56E35">
        <w:rPr>
          <w:position w:val="-14"/>
        </w:rPr>
        <w:object w:dxaOrig="3080" w:dyaOrig="400">
          <v:shape id="_x0000_i1673" type="#_x0000_t75" style="width:153.75pt;height:20.25pt" o:ole="">
            <v:imagedata r:id="rId1318" o:title=""/>
          </v:shape>
          <o:OLEObject Type="Embed" ProgID="Equation.DSMT4" ShapeID="_x0000_i1673" DrawAspect="Content" ObjectID="_1772193979" r:id="rId1319"/>
        </w:object>
      </w:r>
    </w:p>
    <w:p w:rsidR="00764D4F" w:rsidRDefault="00764D4F" w:rsidP="00764D4F">
      <w:pPr>
        <w:rPr>
          <w:color w:val="000000"/>
          <w:lang w:val="vi-VN"/>
        </w:rPr>
      </w:pPr>
      <w:r w:rsidRPr="00764D4F">
        <w:rPr>
          <w:b/>
          <w:bCs/>
          <w:color w:val="000000"/>
          <w:lang w:val="vi-VN"/>
        </w:rPr>
        <w:lastRenderedPageBreak/>
        <w:t xml:space="preserve">Giải chi tiết: </w:t>
      </w:r>
    </w:p>
    <w:p w:rsidR="00764D4F" w:rsidRDefault="00764D4F" w:rsidP="00764D4F">
      <w:pPr>
        <w:rPr>
          <w:color w:val="000000"/>
          <w:lang w:val="vi-VN"/>
        </w:rPr>
      </w:pPr>
      <w:r w:rsidRPr="00764D4F">
        <w:rPr>
          <w:color w:val="000000"/>
          <w:lang w:val="vi-VN"/>
        </w:rPr>
        <w:t xml:space="preserve">Parabol </w:t>
      </w:r>
      <w:r w:rsidR="00EC18F1" w:rsidRPr="00B56E35">
        <w:rPr>
          <w:position w:val="-10"/>
        </w:rPr>
        <w:object w:dxaOrig="1540" w:dyaOrig="360">
          <v:shape id="_x0000_i1674" type="#_x0000_t75" style="width:77.25pt;height:18pt" o:ole="">
            <v:imagedata r:id="rId1320" o:title=""/>
          </v:shape>
          <o:OLEObject Type="Embed" ProgID="Equation.DSMT4" ShapeID="_x0000_i1674" DrawAspect="Content" ObjectID="_1772193980" r:id="rId1321"/>
        </w:object>
      </w:r>
      <w:r w:rsidR="00EC18F1" w:rsidRPr="00EC18F1">
        <w:rPr>
          <w:lang w:val="vi-VN"/>
        </w:rPr>
        <w:t xml:space="preserve"> </w:t>
      </w:r>
      <w:r w:rsidRPr="00764D4F">
        <w:rPr>
          <w:color w:val="000000"/>
          <w:lang w:val="vi-VN"/>
        </w:rPr>
        <w:t xml:space="preserve">đạt cực đại bằng 4 khi </w:t>
      </w:r>
      <w:r w:rsidR="00EC18F1" w:rsidRPr="00B56E35">
        <w:rPr>
          <w:position w:val="-6"/>
        </w:rPr>
        <w:object w:dxaOrig="980" w:dyaOrig="279">
          <v:shape id="_x0000_i1675" type="#_x0000_t75" style="width:48.75pt;height:14.25pt" o:ole="">
            <v:imagedata r:id="rId1322" o:title=""/>
          </v:shape>
          <o:OLEObject Type="Embed" ProgID="Equation.DSMT4" ShapeID="_x0000_i1675" DrawAspect="Content" ObjectID="_1772193981" r:id="rId1323"/>
        </w:object>
      </w:r>
      <w:r w:rsidR="00EC18F1" w:rsidRPr="00EC18F1">
        <w:rPr>
          <w:lang w:val="vi-VN"/>
        </w:rPr>
        <w:t xml:space="preserve"> </w:t>
      </w:r>
      <w:r w:rsidRPr="00764D4F">
        <w:rPr>
          <w:color w:val="000000"/>
          <w:lang w:val="vi-VN"/>
        </w:rPr>
        <w:t xml:space="preserve">parabol  có đỉnh  </w:t>
      </w:r>
      <w:r w:rsidR="00EC18F1" w:rsidRPr="00B56E35">
        <w:rPr>
          <w:position w:val="-14"/>
        </w:rPr>
        <w:object w:dxaOrig="859" w:dyaOrig="400">
          <v:shape id="_x0000_i1676" type="#_x0000_t75" style="width:42.75pt;height:20.25pt" o:ole="">
            <v:imagedata r:id="rId1324" o:title=""/>
          </v:shape>
          <o:OLEObject Type="Embed" ProgID="Equation.DSMT4" ShapeID="_x0000_i1676" DrawAspect="Content" ObjectID="_1772193982" r:id="rId1325"/>
        </w:object>
      </w:r>
    </w:p>
    <w:p w:rsidR="00EC18F1" w:rsidRPr="00EC18F1" w:rsidRDefault="00764D4F" w:rsidP="00EC18F1">
      <w:pPr>
        <w:rPr>
          <w:lang w:val="vi-VN"/>
        </w:rPr>
      </w:pPr>
      <w:r w:rsidRPr="00764D4F">
        <w:rPr>
          <w:color w:val="000000"/>
          <w:lang w:val="vi-VN"/>
        </w:rPr>
        <w:t xml:space="preserve">Lại có parabol đi qua điểm </w:t>
      </w:r>
      <w:r w:rsidR="00EC18F1" w:rsidRPr="00B56E35">
        <w:rPr>
          <w:position w:val="-14"/>
        </w:rPr>
        <w:object w:dxaOrig="760" w:dyaOrig="400">
          <v:shape id="_x0000_i1677" type="#_x0000_t75" style="width:38.25pt;height:20.25pt" o:ole="">
            <v:imagedata r:id="rId1326" o:title=""/>
          </v:shape>
          <o:OLEObject Type="Embed" ProgID="Equation.DSMT4" ShapeID="_x0000_i1677" DrawAspect="Content" ObjectID="_1772193983" r:id="rId1327"/>
        </w:object>
      </w:r>
      <w:r w:rsidR="00EC18F1" w:rsidRPr="00EC18F1">
        <w:rPr>
          <w:lang w:val="vi-VN"/>
        </w:rPr>
        <w:t xml:space="preserve"> </w:t>
      </w:r>
      <w:r w:rsidRPr="00764D4F">
        <w:rPr>
          <w:color w:val="000000"/>
          <w:lang w:val="vi-VN"/>
        </w:rPr>
        <w:t xml:space="preserve">nên ta có:  </w:t>
      </w:r>
      <w:r w:rsidR="00EC18F1" w:rsidRPr="00B56E35">
        <w:rPr>
          <w:position w:val="-80"/>
        </w:rPr>
        <w:object w:dxaOrig="2600" w:dyaOrig="1719">
          <v:shape id="_x0000_i1678" type="#_x0000_t75" style="width:129.75pt;height:86.25pt" o:ole="">
            <v:imagedata r:id="rId1328" o:title=""/>
          </v:shape>
          <o:OLEObject Type="Embed" ProgID="Equation.DSMT4" ShapeID="_x0000_i1678" DrawAspect="Content" ObjectID="_1772193984" r:id="rId1329"/>
        </w:object>
      </w:r>
    </w:p>
    <w:p w:rsidR="009730B0" w:rsidRPr="00764D4F" w:rsidRDefault="00764D4F" w:rsidP="009730B0">
      <w:pPr>
        <w:rPr>
          <w:color w:val="000000"/>
          <w:lang w:val="vi-VN"/>
        </w:rPr>
      </w:pPr>
      <w:r w:rsidRPr="00764D4F">
        <w:rPr>
          <w:color w:val="000000"/>
          <w:lang w:val="vi-VN"/>
        </w:rPr>
        <w:t xml:space="preserve">Vậy parabol đã cho có hàm số: </w:t>
      </w:r>
      <w:r w:rsidR="00EC18F1" w:rsidRPr="00B56E35">
        <w:rPr>
          <w:position w:val="-24"/>
        </w:rPr>
        <w:object w:dxaOrig="1700" w:dyaOrig="620">
          <v:shape id="_x0000_i1679" type="#_x0000_t75" style="width:84.75pt;height:30.75pt" o:ole="">
            <v:imagedata r:id="rId1330" o:title=""/>
          </v:shape>
          <o:OLEObject Type="Embed" ProgID="Equation.DSMT4" ShapeID="_x0000_i1679" DrawAspect="Content" ObjectID="_1772193985" r:id="rId1331"/>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2:</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Hàm đa thức bậc ba </w:t>
      </w:r>
      <w:r w:rsidR="00EC18F1" w:rsidRPr="00B56E35">
        <w:rPr>
          <w:position w:val="-14"/>
        </w:rPr>
        <w:object w:dxaOrig="960" w:dyaOrig="400">
          <v:shape id="_x0000_i1680" type="#_x0000_t75" style="width:48pt;height:20.25pt" o:ole="">
            <v:imagedata r:id="rId1332" o:title=""/>
          </v:shape>
          <o:OLEObject Type="Embed" ProgID="Equation.DSMT4" ShapeID="_x0000_i1680" DrawAspect="Content" ObjectID="_1772193986" r:id="rId1333"/>
        </w:object>
      </w:r>
      <w:r w:rsidR="00764D4F" w:rsidRPr="00764D4F">
        <w:rPr>
          <w:color w:val="000000"/>
          <w:lang w:val="vi-VN"/>
        </w:rPr>
        <w:t xml:space="preserve"> có 2 điểm cực trị khi và chỉ khi phương trình </w:t>
      </w:r>
      <w:r w:rsidR="00EC18F1" w:rsidRPr="00B56E35">
        <w:rPr>
          <w:position w:val="-14"/>
        </w:rPr>
        <w:object w:dxaOrig="980" w:dyaOrig="400">
          <v:shape id="_x0000_i1681" type="#_x0000_t75" style="width:48.75pt;height:20.25pt" o:ole="">
            <v:imagedata r:id="rId1334" o:title=""/>
          </v:shape>
          <o:OLEObject Type="Embed" ProgID="Equation.DSMT4" ShapeID="_x0000_i1681" DrawAspect="Content" ObjectID="_1772193987" r:id="rId1335"/>
        </w:object>
      </w:r>
      <w:r w:rsidR="00EC18F1" w:rsidRPr="00EC18F1">
        <w:rPr>
          <w:lang w:val="vi-VN"/>
        </w:rPr>
        <w:t xml:space="preserve"> </w:t>
      </w:r>
      <w:r w:rsidR="00764D4F" w:rsidRPr="00764D4F">
        <w:rPr>
          <w:color w:val="000000"/>
          <w:lang w:val="vi-VN"/>
        </w:rPr>
        <w:t>có 2 nghiệm phân biệt.</w:t>
      </w:r>
    </w:p>
    <w:p w:rsidR="00764D4F" w:rsidRDefault="00764D4F" w:rsidP="00764D4F">
      <w:pPr>
        <w:rPr>
          <w:color w:val="000000"/>
          <w:lang w:val="vi-VN"/>
        </w:rPr>
      </w:pPr>
      <w:r w:rsidRPr="00764D4F">
        <w:rPr>
          <w:b/>
          <w:bCs/>
          <w:color w:val="000000"/>
          <w:lang w:val="vi-VN"/>
        </w:rPr>
        <w:t xml:space="preserve">Giải chi tiết: </w:t>
      </w:r>
    </w:p>
    <w:p w:rsidR="00764D4F" w:rsidRPr="00EC18F1" w:rsidRDefault="00764D4F" w:rsidP="00764D4F">
      <w:pPr>
        <w:rPr>
          <w:color w:val="000000"/>
          <w:lang w:val="vi-VN"/>
        </w:rPr>
      </w:pPr>
      <w:r w:rsidRPr="00764D4F">
        <w:rPr>
          <w:color w:val="000000"/>
          <w:lang w:val="vi-VN"/>
        </w:rPr>
        <w:t>Ta có:</w:t>
      </w:r>
      <w:r w:rsidR="00EC18F1" w:rsidRPr="00EC18F1">
        <w:rPr>
          <w:color w:val="000000"/>
          <w:lang w:val="vi-VN"/>
        </w:rPr>
        <w:t xml:space="preserve"> </w:t>
      </w:r>
      <w:r w:rsidR="00EC18F1" w:rsidRPr="00B56E35">
        <w:rPr>
          <w:position w:val="-24"/>
        </w:rPr>
        <w:object w:dxaOrig="4620" w:dyaOrig="660">
          <v:shape id="_x0000_i1682" type="#_x0000_t75" style="width:231pt;height:33pt" o:ole="">
            <v:imagedata r:id="rId1336" o:title=""/>
          </v:shape>
          <o:OLEObject Type="Embed" ProgID="Equation.DSMT4" ShapeID="_x0000_i1682" DrawAspect="Content" ObjectID="_1772193988" r:id="rId1337"/>
        </w:object>
      </w:r>
    </w:p>
    <w:p w:rsidR="009730B0" w:rsidRPr="00764D4F" w:rsidRDefault="00764D4F" w:rsidP="009730B0">
      <w:pPr>
        <w:rPr>
          <w:color w:val="000000"/>
          <w:lang w:val="vi-VN"/>
        </w:rPr>
      </w:pPr>
      <w:r w:rsidRPr="00764D4F">
        <w:rPr>
          <w:color w:val="000000"/>
          <w:lang w:val="vi-VN"/>
        </w:rPr>
        <w:t xml:space="preserve">Để hàm số </w:t>
      </w:r>
      <w:r w:rsidR="00EC18F1" w:rsidRPr="00B56E35">
        <w:rPr>
          <w:position w:val="-24"/>
        </w:rPr>
        <w:object w:dxaOrig="2360" w:dyaOrig="660">
          <v:shape id="_x0000_i1683" type="#_x0000_t75" style="width:117.75pt;height:33pt" o:ole="">
            <v:imagedata r:id="rId1338" o:title=""/>
          </v:shape>
          <o:OLEObject Type="Embed" ProgID="Equation.DSMT4" ShapeID="_x0000_i1683" DrawAspect="Content" ObjectID="_1772193989" r:id="rId1339"/>
        </w:object>
      </w:r>
      <w:r w:rsidR="00EC18F1" w:rsidRPr="00EC18F1">
        <w:rPr>
          <w:lang w:val="vi-VN"/>
        </w:rPr>
        <w:t xml:space="preserve"> </w:t>
      </w:r>
      <w:r w:rsidRPr="00764D4F">
        <w:rPr>
          <w:color w:val="000000"/>
          <w:lang w:val="vi-VN"/>
        </w:rPr>
        <w:t xml:space="preserve">có hai điểm cực trị thì phương trình </w:t>
      </w:r>
      <w:r w:rsidR="00EC18F1" w:rsidRPr="00B56E35">
        <w:rPr>
          <w:position w:val="-10"/>
        </w:rPr>
        <w:object w:dxaOrig="2360" w:dyaOrig="360">
          <v:shape id="_x0000_i1684" type="#_x0000_t75" style="width:117.75pt;height:18pt" o:ole="">
            <v:imagedata r:id="rId1340" o:title=""/>
          </v:shape>
          <o:OLEObject Type="Embed" ProgID="Equation.DSMT4" ShapeID="_x0000_i1684" DrawAspect="Content" ObjectID="_1772193990" r:id="rId1341"/>
        </w:object>
      </w:r>
      <w:r w:rsidR="00EC18F1" w:rsidRPr="00EC18F1">
        <w:rPr>
          <w:lang w:val="vi-VN"/>
        </w:rPr>
        <w:t xml:space="preserve"> </w:t>
      </w:r>
      <w:r w:rsidRPr="00764D4F">
        <w:rPr>
          <w:color w:val="000000"/>
          <w:lang w:val="vi-VN"/>
        </w:rPr>
        <w:t xml:space="preserve">phải có 2 nghiệm phân biệt </w:t>
      </w:r>
      <w:r w:rsidR="00EC18F1" w:rsidRPr="00B56E35">
        <w:rPr>
          <w:position w:val="-30"/>
        </w:rPr>
        <w:object w:dxaOrig="2960" w:dyaOrig="720">
          <v:shape id="_x0000_i1685" type="#_x0000_t75" style="width:147.75pt;height:36pt" o:ole="">
            <v:imagedata r:id="rId1342" o:title=""/>
          </v:shape>
          <o:OLEObject Type="Embed" ProgID="Equation.DSMT4" ShapeID="_x0000_i1685" DrawAspect="Content" ObjectID="_1772193991" r:id="rId1343"/>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3:</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Sử dụng tích phân từng phần và phương pháp đổi biến số.</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 xml:space="preserve">Ta có </w:t>
      </w:r>
      <w:r w:rsidR="00EC18F1" w:rsidRPr="00B56E35">
        <w:rPr>
          <w:position w:val="-18"/>
        </w:rPr>
        <w:object w:dxaOrig="1600" w:dyaOrig="520">
          <v:shape id="_x0000_i1686" type="#_x0000_t75" style="width:80.25pt;height:26.25pt" o:ole="">
            <v:imagedata r:id="rId1344" o:title=""/>
          </v:shape>
          <o:OLEObject Type="Embed" ProgID="Equation.DSMT4" ShapeID="_x0000_i1686" DrawAspect="Content" ObjectID="_1772193992" r:id="rId1345"/>
        </w:object>
      </w:r>
    </w:p>
    <w:p w:rsidR="00764D4F" w:rsidRDefault="00764D4F" w:rsidP="00764D4F">
      <w:pPr>
        <w:rPr>
          <w:color w:val="000000"/>
          <w:lang w:val="vi-VN"/>
        </w:rPr>
      </w:pPr>
      <w:r w:rsidRPr="00764D4F">
        <w:rPr>
          <w:color w:val="000000"/>
          <w:lang w:val="vi-VN"/>
        </w:rPr>
        <w:t xml:space="preserve">Đặt </w:t>
      </w:r>
      <w:r w:rsidR="00EC18F1" w:rsidRPr="00B56E35">
        <w:rPr>
          <w:position w:val="-32"/>
        </w:rPr>
        <w:object w:dxaOrig="2820" w:dyaOrig="760">
          <v:shape id="_x0000_i1687" type="#_x0000_t75" style="width:141pt;height:38.25pt" o:ole="">
            <v:imagedata r:id="rId1346" o:title=""/>
          </v:shape>
          <o:OLEObject Type="Embed" ProgID="Equation.DSMT4" ShapeID="_x0000_i1687" DrawAspect="Content" ObjectID="_1772193993" r:id="rId1347"/>
        </w:object>
      </w:r>
      <w:r w:rsidR="00EC18F1" w:rsidRPr="00EC18F1">
        <w:rPr>
          <w:lang w:val="vi-VN"/>
        </w:rPr>
        <w:t>.</w:t>
      </w:r>
    </w:p>
    <w:p w:rsidR="00EC18F1" w:rsidRPr="00EC18F1" w:rsidRDefault="00764D4F" w:rsidP="00764D4F">
      <w:pPr>
        <w:rPr>
          <w:lang w:val="vi-VN"/>
        </w:rPr>
      </w:pPr>
      <w:r w:rsidRPr="00764D4F">
        <w:rPr>
          <w:color w:val="000000"/>
          <w:lang w:val="vi-VN"/>
        </w:rPr>
        <w:t xml:space="preserve">Khi đó </w:t>
      </w:r>
      <w:r w:rsidR="00EC18F1" w:rsidRPr="00B56E35">
        <w:rPr>
          <w:position w:val="-32"/>
        </w:rPr>
        <w:object w:dxaOrig="4400" w:dyaOrig="740">
          <v:shape id="_x0000_i1688" type="#_x0000_t75" style="width:219.75pt;height:36.75pt" o:ole="">
            <v:imagedata r:id="rId1348" o:title=""/>
          </v:shape>
          <o:OLEObject Type="Embed" ProgID="Equation.DSMT4" ShapeID="_x0000_i1688" DrawAspect="Content" ObjectID="_1772193994" r:id="rId1349"/>
        </w:object>
      </w:r>
      <w:r w:rsidR="00EC18F1" w:rsidRPr="00EC18F1">
        <w:rPr>
          <w:lang w:val="vi-VN"/>
        </w:rPr>
        <w:t>.</w:t>
      </w:r>
    </w:p>
    <w:p w:rsidR="00EC18F1" w:rsidRDefault="00764D4F" w:rsidP="00764D4F">
      <w:pPr>
        <w:rPr>
          <w:lang w:val="vi-VN"/>
        </w:rPr>
      </w:pPr>
      <w:r w:rsidRPr="00764D4F">
        <w:rPr>
          <w:color w:val="000000"/>
          <w:lang w:val="vi-VN"/>
        </w:rPr>
        <w:t xml:space="preserve">Xét </w:t>
      </w:r>
      <w:r w:rsidR="00EC18F1" w:rsidRPr="00B56E35">
        <w:rPr>
          <w:position w:val="-32"/>
        </w:rPr>
        <w:object w:dxaOrig="1500" w:dyaOrig="740">
          <v:shape id="_x0000_i1689" type="#_x0000_t75" style="width:75pt;height:36.75pt" o:ole="">
            <v:imagedata r:id="rId1350" o:title=""/>
          </v:shape>
          <o:OLEObject Type="Embed" ProgID="Equation.DSMT4" ShapeID="_x0000_i1689" DrawAspect="Content" ObjectID="_1772193995" r:id="rId1351"/>
        </w:object>
      </w:r>
      <w:r w:rsidR="00EC18F1" w:rsidRPr="00EC18F1">
        <w:rPr>
          <w:lang w:val="vi-VN"/>
        </w:rPr>
        <w:t xml:space="preserve">. </w:t>
      </w:r>
      <w:r w:rsidRPr="00764D4F">
        <w:rPr>
          <w:color w:val="000000"/>
          <w:lang w:val="vi-VN"/>
        </w:rPr>
        <w:t xml:space="preserve">Đặt </w:t>
      </w:r>
      <w:r w:rsidR="00EC18F1" w:rsidRPr="00B56E35">
        <w:rPr>
          <w:position w:val="-6"/>
        </w:rPr>
        <w:object w:dxaOrig="1780" w:dyaOrig="279">
          <v:shape id="_x0000_i1690" type="#_x0000_t75" style="width:89.25pt;height:14.25pt" o:ole="">
            <v:imagedata r:id="rId1352" o:title=""/>
          </v:shape>
          <o:OLEObject Type="Embed" ProgID="Equation.DSMT4" ShapeID="_x0000_i1690" DrawAspect="Content" ObjectID="_1772193996" r:id="rId1353"/>
        </w:object>
      </w:r>
      <w:r w:rsidRPr="00764D4F">
        <w:rPr>
          <w:color w:val="000000"/>
          <w:lang w:val="vi-VN"/>
        </w:rPr>
        <w:t xml:space="preserve">. Đổi cận </w:t>
      </w:r>
      <w:r w:rsidR="00EC18F1" w:rsidRPr="00B56E35">
        <w:rPr>
          <w:position w:val="-30"/>
        </w:rPr>
        <w:object w:dxaOrig="1440" w:dyaOrig="720">
          <v:shape id="_x0000_i1691" type="#_x0000_t75" style="width:1in;height:36pt" o:ole="">
            <v:imagedata r:id="rId1354" o:title=""/>
          </v:shape>
          <o:OLEObject Type="Embed" ProgID="Equation.DSMT4" ShapeID="_x0000_i1691" DrawAspect="Content" ObjectID="_1772193997" r:id="rId1355"/>
        </w:object>
      </w:r>
      <w:r w:rsidR="00EC18F1" w:rsidRPr="00EC18F1">
        <w:rPr>
          <w:lang w:val="vi-VN"/>
        </w:rPr>
        <w:t>.</w:t>
      </w:r>
    </w:p>
    <w:p w:rsidR="00764D4F" w:rsidRDefault="00764D4F" w:rsidP="00764D4F">
      <w:pPr>
        <w:rPr>
          <w:color w:val="000000"/>
          <w:lang w:val="vi-VN"/>
        </w:rPr>
      </w:pPr>
      <w:r w:rsidRPr="00764D4F">
        <w:rPr>
          <w:color w:val="000000"/>
          <w:lang w:val="vi-VN"/>
        </w:rPr>
        <w:t xml:space="preserve">Khi đó ta có </w:t>
      </w:r>
      <w:r w:rsidR="00EC18F1" w:rsidRPr="00B56E35">
        <w:rPr>
          <w:position w:val="-32"/>
        </w:rPr>
        <w:object w:dxaOrig="4800" w:dyaOrig="740">
          <v:shape id="_x0000_i1692" type="#_x0000_t75" style="width:240pt;height:36.75pt" o:ole="">
            <v:imagedata r:id="rId1356" o:title=""/>
          </v:shape>
          <o:OLEObject Type="Embed" ProgID="Equation.DSMT4" ShapeID="_x0000_i1692" DrawAspect="Content" ObjectID="_1772193998" r:id="rId1357"/>
        </w:object>
      </w:r>
      <w:r w:rsidR="00EC18F1" w:rsidRPr="00105718">
        <w:rPr>
          <w:lang w:val="vi-VN"/>
        </w:rPr>
        <w:t>.</w:t>
      </w:r>
    </w:p>
    <w:p w:rsidR="000E7530" w:rsidRDefault="00764D4F" w:rsidP="00764D4F">
      <w:pPr>
        <w:rPr>
          <w:color w:val="000000"/>
          <w:lang w:val="vi-VN"/>
        </w:rPr>
      </w:pPr>
      <w:r w:rsidRPr="00764D4F">
        <w:rPr>
          <w:color w:val="000000"/>
          <w:lang w:val="vi-VN"/>
        </w:rPr>
        <w:t xml:space="preserve">Vậy </w:t>
      </w:r>
      <w:r w:rsidR="00EC18F1" w:rsidRPr="00B56E35">
        <w:rPr>
          <w:position w:val="-6"/>
        </w:rPr>
        <w:object w:dxaOrig="1579" w:dyaOrig="279">
          <v:shape id="_x0000_i1693" type="#_x0000_t75" style="width:78.75pt;height:14.25pt" o:ole="">
            <v:imagedata r:id="rId1358" o:title=""/>
          </v:shape>
          <o:OLEObject Type="Embed" ProgID="Equation.DSMT4" ShapeID="_x0000_i1693" DrawAspect="Content" ObjectID="_1772193999" r:id="rId1359"/>
        </w:object>
      </w:r>
      <w:r w:rsidR="00EC18F1" w:rsidRPr="00105718">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4:</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lastRenderedPageBreak/>
        <w:t xml:space="preserve">Phương pháp giải: </w:t>
      </w:r>
      <w:r w:rsidR="00764D4F" w:rsidRPr="00764D4F">
        <w:rPr>
          <w:color w:val="000000"/>
          <w:lang w:val="vi-VN"/>
        </w:rPr>
        <w:t xml:space="preserve">- Đặt </w:t>
      </w:r>
      <w:r w:rsidR="00460012" w:rsidRPr="00B56E35">
        <w:rPr>
          <w:position w:val="-6"/>
        </w:rPr>
        <w:object w:dxaOrig="1040" w:dyaOrig="320">
          <v:shape id="_x0000_i1694" type="#_x0000_t75" style="width:51.75pt;height:15.75pt" o:ole="">
            <v:imagedata r:id="rId1360" o:title=""/>
          </v:shape>
          <o:OLEObject Type="Embed" ProgID="Equation.DSMT4" ShapeID="_x0000_i1694" DrawAspect="Content" ObjectID="_1772194000" r:id="rId1361"/>
        </w:object>
      </w:r>
      <w:r w:rsidR="00764D4F" w:rsidRPr="00764D4F">
        <w:rPr>
          <w:color w:val="000000"/>
          <w:lang w:val="vi-VN"/>
        </w:rPr>
        <w:t xml:space="preserve">, quan sát đồ thị tìm nghiệm của phương trình </w:t>
      </w:r>
      <w:r w:rsidR="00460012" w:rsidRPr="00B56E35">
        <w:rPr>
          <w:position w:val="-24"/>
        </w:rPr>
        <w:object w:dxaOrig="999" w:dyaOrig="620">
          <v:shape id="_x0000_i1695" type="#_x0000_t75" style="width:50.25pt;height:30.75pt" o:ole="">
            <v:imagedata r:id="rId1362" o:title=""/>
          </v:shape>
          <o:OLEObject Type="Embed" ProgID="Equation.DSMT4" ShapeID="_x0000_i1695" DrawAspect="Content" ObjectID="_1772194001" r:id="rId1363"/>
        </w:object>
      </w:r>
      <w:r w:rsidR="00460012" w:rsidRPr="00460012">
        <w:rPr>
          <w:lang w:val="vi-VN"/>
        </w:rPr>
        <w:t xml:space="preserve"> </w:t>
      </w:r>
      <w:r w:rsidR="00764D4F" w:rsidRPr="00764D4F">
        <w:rPr>
          <w:color w:val="000000"/>
          <w:lang w:val="vi-VN"/>
        </w:rPr>
        <w:t xml:space="preserve">tìm các nghiệm </w:t>
      </w:r>
      <w:r w:rsidR="00460012" w:rsidRPr="00B56E35">
        <w:rPr>
          <w:position w:val="-12"/>
        </w:rPr>
        <w:object w:dxaOrig="180" w:dyaOrig="360">
          <v:shape id="_x0000_i1696" type="#_x0000_t75" style="width:9pt;height:18pt" o:ole="">
            <v:imagedata r:id="rId1364" o:title=""/>
          </v:shape>
          <o:OLEObject Type="Embed" ProgID="Equation.DSMT4" ShapeID="_x0000_i1696" DrawAspect="Content" ObjectID="_1772194002" r:id="rId1365"/>
        </w:object>
      </w:r>
      <w:r w:rsidR="00764D4F" w:rsidRPr="00764D4F">
        <w:rPr>
          <w:color w:val="000000"/>
          <w:lang w:val="vi-VN"/>
        </w:rPr>
        <w:t>.</w:t>
      </w:r>
    </w:p>
    <w:p w:rsidR="00764D4F" w:rsidRDefault="00764D4F" w:rsidP="00764D4F">
      <w:pPr>
        <w:rPr>
          <w:color w:val="000000"/>
          <w:lang w:val="vi-VN"/>
        </w:rPr>
      </w:pPr>
      <w:r w:rsidRPr="00764D4F">
        <w:rPr>
          <w:color w:val="000000"/>
          <w:lang w:val="vi-VN"/>
        </w:rPr>
        <w:t xml:space="preserve">- Khảo sát hàm số </w:t>
      </w:r>
      <w:r w:rsidR="00460012" w:rsidRPr="00B56E35">
        <w:rPr>
          <w:position w:val="-14"/>
        </w:rPr>
        <w:object w:dxaOrig="1460" w:dyaOrig="400">
          <v:shape id="_x0000_i1697" type="#_x0000_t75" style="width:72.75pt;height:20.25pt" o:ole="">
            <v:imagedata r:id="rId1366" o:title=""/>
          </v:shape>
          <o:OLEObject Type="Embed" ProgID="Equation.DSMT4" ShapeID="_x0000_i1697" DrawAspect="Content" ObjectID="_1772194003" r:id="rId1367"/>
        </w:object>
      </w:r>
      <w:r w:rsidRPr="00764D4F">
        <w:rPr>
          <w:color w:val="000000"/>
          <w:lang w:val="vi-VN"/>
        </w:rPr>
        <w:t xml:space="preserve"> suy ra số nghiệm của phương trình </w:t>
      </w:r>
      <w:r w:rsidR="00460012" w:rsidRPr="00B56E35">
        <w:rPr>
          <w:position w:val="-12"/>
        </w:rPr>
        <w:object w:dxaOrig="1080" w:dyaOrig="380">
          <v:shape id="_x0000_i1698" type="#_x0000_t75" style="width:54pt;height:18.75pt" o:ole="">
            <v:imagedata r:id="rId1368" o:title=""/>
          </v:shape>
          <o:OLEObject Type="Embed" ProgID="Equation.DSMT4" ShapeID="_x0000_i1698" DrawAspect="Content" ObjectID="_1772194004" r:id="rId1369"/>
        </w:object>
      </w:r>
      <w:r w:rsidRPr="00764D4F">
        <w:rPr>
          <w:color w:val="000000"/>
          <w:lang w:val="vi-VN"/>
        </w:rPr>
        <w:t>.</w:t>
      </w:r>
    </w:p>
    <w:p w:rsidR="00764D4F" w:rsidRDefault="00764D4F" w:rsidP="00764D4F">
      <w:pPr>
        <w:rPr>
          <w:color w:val="000000"/>
          <w:lang w:val="vi-VN"/>
        </w:rPr>
      </w:pPr>
      <w:r w:rsidRPr="00764D4F">
        <w:rPr>
          <w:b/>
          <w:bCs/>
          <w:color w:val="000000"/>
          <w:lang w:val="vi-VN"/>
        </w:rPr>
        <w:t xml:space="preserve">Giải chi tiết: </w:t>
      </w:r>
    </w:p>
    <w:p w:rsidR="00460012" w:rsidRPr="00460012" w:rsidRDefault="00764D4F" w:rsidP="00460012">
      <w:pPr>
        <w:rPr>
          <w:lang w:val="vi-VN"/>
        </w:rPr>
      </w:pPr>
      <w:r w:rsidRPr="00764D4F">
        <w:rPr>
          <w:color w:val="000000"/>
          <w:lang w:val="vi-VN"/>
        </w:rPr>
        <w:t>Ta có :</w:t>
      </w:r>
      <w:r w:rsidR="00460012" w:rsidRPr="00460012">
        <w:rPr>
          <w:color w:val="000000"/>
          <w:lang w:val="vi-VN"/>
        </w:rPr>
        <w:t xml:space="preserve"> </w:t>
      </w:r>
      <w:r w:rsidR="00460012" w:rsidRPr="00B56E35">
        <w:rPr>
          <w:position w:val="-60"/>
        </w:rPr>
        <w:object w:dxaOrig="3660" w:dyaOrig="1320">
          <v:shape id="_x0000_i1699" type="#_x0000_t75" style="width:183pt;height:66pt" o:ole="">
            <v:imagedata r:id="rId1370" o:title=""/>
          </v:shape>
          <o:OLEObject Type="Embed" ProgID="Equation.DSMT4" ShapeID="_x0000_i1699" DrawAspect="Content" ObjectID="_1772194005" r:id="rId1371"/>
        </w:object>
      </w:r>
    </w:p>
    <w:p w:rsidR="00460012" w:rsidRPr="00105718" w:rsidRDefault="00764D4F" w:rsidP="00460012">
      <w:pPr>
        <w:rPr>
          <w:lang w:val="vi-VN"/>
        </w:rPr>
      </w:pPr>
      <w:r w:rsidRPr="00764D4F">
        <w:rPr>
          <w:color w:val="000000"/>
          <w:lang w:val="vi-VN"/>
        </w:rPr>
        <w:t xml:space="preserve">Đặt </w:t>
      </w:r>
      <w:r w:rsidR="00460012" w:rsidRPr="00B56E35">
        <w:rPr>
          <w:position w:val="-6"/>
        </w:rPr>
        <w:object w:dxaOrig="1040" w:dyaOrig="320">
          <v:shape id="_x0000_i1700" type="#_x0000_t75" style="width:51.75pt;height:15.75pt" o:ole="">
            <v:imagedata r:id="rId1372" o:title=""/>
          </v:shape>
          <o:OLEObject Type="Embed" ProgID="Equation.DSMT4" ShapeID="_x0000_i1700" DrawAspect="Content" ObjectID="_1772194006" r:id="rId1373"/>
        </w:object>
      </w:r>
      <w:r w:rsidR="00460012" w:rsidRPr="00460012">
        <w:rPr>
          <w:lang w:val="vi-VN"/>
        </w:rPr>
        <w:t xml:space="preserve"> </w:t>
      </w:r>
      <w:r w:rsidRPr="00764D4F">
        <w:rPr>
          <w:color w:val="000000"/>
          <w:lang w:val="vi-VN"/>
        </w:rPr>
        <w:t xml:space="preserve">ta được </w:t>
      </w:r>
      <w:r w:rsidR="00460012" w:rsidRPr="00B56E35">
        <w:rPr>
          <w:position w:val="-60"/>
        </w:rPr>
        <w:object w:dxaOrig="1200" w:dyaOrig="1320">
          <v:shape id="_x0000_i1701" type="#_x0000_t75" style="width:60pt;height:66pt" o:ole="">
            <v:imagedata r:id="rId1374" o:title=""/>
          </v:shape>
          <o:OLEObject Type="Embed" ProgID="Equation.DSMT4" ShapeID="_x0000_i1701" DrawAspect="Content" ObjectID="_1772194007" r:id="rId1375"/>
        </w:object>
      </w:r>
    </w:p>
    <w:p w:rsidR="00764D4F" w:rsidRDefault="00EF1727" w:rsidP="00460012">
      <w:pPr>
        <w:rPr>
          <w:color w:val="000000"/>
          <w:lang w:val="vi-VN"/>
        </w:rPr>
      </w:pPr>
      <w:r>
        <w:rPr>
          <w:noProof/>
          <w:color w:val="000000"/>
        </w:rPr>
        <w:drawing>
          <wp:inline distT="0" distB="0" distL="0" distR="0">
            <wp:extent cx="2019300" cy="1352550"/>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2019300" cy="1352550"/>
                    </a:xfrm>
                    <a:prstGeom prst="rect">
                      <a:avLst/>
                    </a:prstGeom>
                    <a:noFill/>
                    <a:ln>
                      <a:noFill/>
                    </a:ln>
                  </pic:spPr>
                </pic:pic>
              </a:graphicData>
            </a:graphic>
          </wp:inline>
        </w:drawing>
      </w:r>
    </w:p>
    <w:p w:rsidR="00764D4F" w:rsidRPr="00460012" w:rsidRDefault="00764D4F" w:rsidP="00764D4F">
      <w:pPr>
        <w:rPr>
          <w:color w:val="000000"/>
          <w:lang w:val="vi-VN"/>
        </w:rPr>
      </w:pPr>
      <w:r w:rsidRPr="00764D4F">
        <w:rPr>
          <w:color w:val="000000"/>
          <w:lang w:val="vi-VN"/>
        </w:rPr>
        <w:t xml:space="preserve">+) Phương trình </w:t>
      </w:r>
      <w:r w:rsidR="00460012" w:rsidRPr="00B56E35">
        <w:rPr>
          <w:position w:val="-24"/>
        </w:rPr>
        <w:object w:dxaOrig="920" w:dyaOrig="620">
          <v:shape id="_x0000_i1702" type="#_x0000_t75" style="width:45.75pt;height:30.75pt" o:ole="">
            <v:imagedata r:id="rId1377" o:title=""/>
          </v:shape>
          <o:OLEObject Type="Embed" ProgID="Equation.DSMT4" ShapeID="_x0000_i1702" DrawAspect="Content" ObjectID="_1772194008" r:id="rId1378"/>
        </w:object>
      </w:r>
      <w:r w:rsidR="00460012" w:rsidRPr="00460012">
        <w:rPr>
          <w:lang w:val="vi-VN"/>
        </w:rPr>
        <w:t xml:space="preserve"> </w:t>
      </w:r>
      <w:r w:rsidRPr="00764D4F">
        <w:rPr>
          <w:color w:val="000000"/>
          <w:lang w:val="vi-VN"/>
        </w:rPr>
        <w:t xml:space="preserve">có ba nghiệm phân biệt </w:t>
      </w:r>
      <w:r w:rsidR="00460012" w:rsidRPr="00B56E35">
        <w:rPr>
          <w:position w:val="-12"/>
        </w:rPr>
        <w:object w:dxaOrig="680" w:dyaOrig="360">
          <v:shape id="_x0000_i1703" type="#_x0000_t75" style="width:33.75pt;height:18pt" o:ole="">
            <v:imagedata r:id="rId1379" o:title=""/>
          </v:shape>
          <o:OLEObject Type="Embed" ProgID="Equation.DSMT4" ShapeID="_x0000_i1703" DrawAspect="Content" ObjectID="_1772194009" r:id="rId1380"/>
        </w:object>
      </w:r>
      <w:r w:rsidR="00460012" w:rsidRPr="00460012">
        <w:rPr>
          <w:lang w:val="vi-VN"/>
        </w:rPr>
        <w:t xml:space="preserve">, </w:t>
      </w:r>
      <w:r w:rsidRPr="00764D4F">
        <w:rPr>
          <w:color w:val="000000"/>
          <w:lang w:val="vi-VN"/>
        </w:rPr>
        <w:t xml:space="preserve">trong đó </w:t>
      </w:r>
      <w:r w:rsidR="00460012" w:rsidRPr="00B56E35">
        <w:rPr>
          <w:position w:val="-12"/>
        </w:rPr>
        <w:object w:dxaOrig="2160" w:dyaOrig="360">
          <v:shape id="_x0000_i1704" type="#_x0000_t75" style="width:108pt;height:18pt" o:ole="">
            <v:imagedata r:id="rId1381" o:title=""/>
          </v:shape>
          <o:OLEObject Type="Embed" ProgID="Equation.DSMT4" ShapeID="_x0000_i1704" DrawAspect="Content" ObjectID="_1772194010" r:id="rId1382"/>
        </w:object>
      </w:r>
      <w:r w:rsidR="00460012" w:rsidRPr="00460012">
        <w:rPr>
          <w:lang w:val="vi-VN"/>
        </w:rPr>
        <w:t>.</w:t>
      </w:r>
    </w:p>
    <w:p w:rsidR="00764D4F" w:rsidRDefault="00764D4F" w:rsidP="00764D4F">
      <w:pPr>
        <w:rPr>
          <w:color w:val="000000"/>
          <w:lang w:val="vi-VN"/>
        </w:rPr>
      </w:pPr>
      <w:r w:rsidRPr="00764D4F">
        <w:rPr>
          <w:color w:val="000000"/>
          <w:lang w:val="vi-VN"/>
        </w:rPr>
        <w:t xml:space="preserve">+) Phương trình </w:t>
      </w:r>
      <w:r w:rsidR="00460012" w:rsidRPr="00B56E35">
        <w:rPr>
          <w:position w:val="-24"/>
        </w:rPr>
        <w:object w:dxaOrig="1100" w:dyaOrig="620">
          <v:shape id="_x0000_i1705" type="#_x0000_t75" style="width:54.75pt;height:30.75pt" o:ole="">
            <v:imagedata r:id="rId1383" o:title=""/>
          </v:shape>
          <o:OLEObject Type="Embed" ProgID="Equation.DSMT4" ShapeID="_x0000_i1705" DrawAspect="Content" ObjectID="_1772194011" r:id="rId1384"/>
        </w:object>
      </w:r>
      <w:r w:rsidRPr="00764D4F">
        <w:rPr>
          <w:color w:val="000000"/>
          <w:lang w:val="vi-VN"/>
        </w:rPr>
        <w:t xml:space="preserve"> có ba nghiệm phân biệt </w:t>
      </w:r>
      <w:r w:rsidR="00460012" w:rsidRPr="00B56E35">
        <w:rPr>
          <w:position w:val="-12"/>
        </w:rPr>
        <w:object w:dxaOrig="700" w:dyaOrig="360">
          <v:shape id="_x0000_i1706" type="#_x0000_t75" style="width:35.25pt;height:18pt" o:ole="">
            <v:imagedata r:id="rId1385" o:title=""/>
          </v:shape>
          <o:OLEObject Type="Embed" ProgID="Equation.DSMT4" ShapeID="_x0000_i1706" DrawAspect="Content" ObjectID="_1772194012" r:id="rId1386"/>
        </w:object>
      </w:r>
      <w:r w:rsidRPr="00764D4F">
        <w:rPr>
          <w:color w:val="000000"/>
          <w:lang w:val="vi-VN"/>
        </w:rPr>
        <w:t xml:space="preserve">, trong đó </w:t>
      </w:r>
      <w:r w:rsidR="00460012" w:rsidRPr="00B56E35">
        <w:rPr>
          <w:position w:val="-12"/>
        </w:rPr>
        <w:object w:dxaOrig="1840" w:dyaOrig="360">
          <v:shape id="_x0000_i1707" type="#_x0000_t75" style="width:92.25pt;height:18pt" o:ole="">
            <v:imagedata r:id="rId1387" o:title=""/>
          </v:shape>
          <o:OLEObject Type="Embed" ProgID="Equation.DSMT4" ShapeID="_x0000_i1707" DrawAspect="Content" ObjectID="_1772194013" r:id="rId1388"/>
        </w:object>
      </w:r>
      <w:r w:rsidRPr="00764D4F">
        <w:rPr>
          <w:color w:val="000000"/>
          <w:lang w:val="vi-VN"/>
        </w:rPr>
        <w:t>.</w:t>
      </w:r>
    </w:p>
    <w:p w:rsidR="00764D4F" w:rsidRDefault="00764D4F" w:rsidP="00764D4F">
      <w:pPr>
        <w:rPr>
          <w:color w:val="000000"/>
          <w:lang w:val="vi-VN"/>
        </w:rPr>
      </w:pPr>
      <w:r w:rsidRPr="00764D4F">
        <w:rPr>
          <w:color w:val="000000"/>
          <w:lang w:val="vi-VN"/>
        </w:rPr>
        <w:t xml:space="preserve">Các nghiệm </w:t>
      </w:r>
      <w:r w:rsidR="00460012" w:rsidRPr="00B56E35">
        <w:rPr>
          <w:position w:val="-12"/>
        </w:rPr>
        <w:object w:dxaOrig="1400" w:dyaOrig="360">
          <v:shape id="_x0000_i1708" type="#_x0000_t75" style="width:69.75pt;height:18pt" o:ole="">
            <v:imagedata r:id="rId1389" o:title=""/>
          </v:shape>
          <o:OLEObject Type="Embed" ProgID="Equation.DSMT4" ShapeID="_x0000_i1708" DrawAspect="Content" ObjectID="_1772194014" r:id="rId1390"/>
        </w:object>
      </w:r>
      <w:r w:rsidR="00460012" w:rsidRPr="00460012">
        <w:rPr>
          <w:lang w:val="vi-VN"/>
        </w:rPr>
        <w:t xml:space="preserve"> </w:t>
      </w:r>
      <w:r w:rsidRPr="00764D4F">
        <w:rPr>
          <w:color w:val="000000"/>
          <w:lang w:val="vi-VN"/>
        </w:rPr>
        <w:t>phân biệt.</w:t>
      </w:r>
    </w:p>
    <w:p w:rsidR="00764D4F" w:rsidRDefault="00764D4F" w:rsidP="00764D4F">
      <w:pPr>
        <w:rPr>
          <w:color w:val="000000"/>
          <w:lang w:val="vi-VN"/>
        </w:rPr>
      </w:pPr>
      <w:r w:rsidRPr="00764D4F">
        <w:rPr>
          <w:color w:val="000000"/>
          <w:lang w:val="vi-VN"/>
        </w:rPr>
        <w:t xml:space="preserve">Xét hàm </w:t>
      </w:r>
      <w:r w:rsidR="00460012" w:rsidRPr="00B56E35">
        <w:rPr>
          <w:position w:val="-14"/>
        </w:rPr>
        <w:object w:dxaOrig="1460" w:dyaOrig="400">
          <v:shape id="_x0000_i1709" type="#_x0000_t75" style="width:72.75pt;height:20.25pt" o:ole="">
            <v:imagedata r:id="rId1391" o:title=""/>
          </v:shape>
          <o:OLEObject Type="Embed" ProgID="Equation.DSMT4" ShapeID="_x0000_i1709" DrawAspect="Content" ObjectID="_1772194015" r:id="rId1392"/>
        </w:object>
      </w:r>
      <w:r w:rsidR="00460012" w:rsidRPr="00460012">
        <w:rPr>
          <w:lang w:val="vi-VN"/>
        </w:rPr>
        <w:t xml:space="preserve"> </w:t>
      </w:r>
      <w:r w:rsidRPr="00764D4F">
        <w:rPr>
          <w:color w:val="000000"/>
          <w:lang w:val="vi-VN"/>
        </w:rPr>
        <w:t xml:space="preserve">có </w:t>
      </w:r>
      <w:r w:rsidR="00460012" w:rsidRPr="00B56E35">
        <w:rPr>
          <w:position w:val="-14"/>
        </w:rPr>
        <w:object w:dxaOrig="2820" w:dyaOrig="400">
          <v:shape id="_x0000_i1710" type="#_x0000_t75" style="width:141pt;height:20.25pt" o:ole="">
            <v:imagedata r:id="rId1393" o:title=""/>
          </v:shape>
          <o:OLEObject Type="Embed" ProgID="Equation.DSMT4" ShapeID="_x0000_i1710" DrawAspect="Content" ObjectID="_1772194016" r:id="rId1394"/>
        </w:object>
      </w:r>
    </w:p>
    <w:p w:rsidR="00764D4F" w:rsidRDefault="00764D4F" w:rsidP="00764D4F">
      <w:pPr>
        <w:rPr>
          <w:color w:val="000000"/>
          <w:lang w:val="vi-VN"/>
        </w:rPr>
      </w:pPr>
      <w:r w:rsidRPr="00764D4F">
        <w:rPr>
          <w:color w:val="000000"/>
          <w:lang w:val="vi-VN"/>
        </w:rPr>
        <w:t>BBT :</w:t>
      </w:r>
    </w:p>
    <w:p w:rsidR="00764D4F" w:rsidRDefault="00EF1727" w:rsidP="00764D4F">
      <w:pPr>
        <w:rPr>
          <w:color w:val="000000"/>
          <w:lang w:val="vi-VN"/>
        </w:rPr>
      </w:pPr>
      <w:r>
        <w:rPr>
          <w:noProof/>
          <w:color w:val="000000"/>
        </w:rPr>
        <w:drawing>
          <wp:inline distT="0" distB="0" distL="0" distR="0">
            <wp:extent cx="3238500" cy="17907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3238500" cy="1790700"/>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Từ BBT ta thấy :</w:t>
      </w:r>
    </w:p>
    <w:p w:rsidR="00764D4F" w:rsidRDefault="00764D4F" w:rsidP="00764D4F">
      <w:pPr>
        <w:rPr>
          <w:color w:val="000000"/>
          <w:lang w:val="vi-VN"/>
        </w:rPr>
      </w:pPr>
      <w:r w:rsidRPr="00764D4F">
        <w:rPr>
          <w:color w:val="000000"/>
          <w:lang w:val="vi-VN"/>
        </w:rPr>
        <w:t xml:space="preserve">+) Phương trình </w:t>
      </w:r>
      <w:r w:rsidR="00460012" w:rsidRPr="00B56E35">
        <w:rPr>
          <w:position w:val="-14"/>
        </w:rPr>
        <w:object w:dxaOrig="1980" w:dyaOrig="400">
          <v:shape id="_x0000_i1711" type="#_x0000_t75" style="width:99pt;height:20.25pt" o:ole="">
            <v:imagedata r:id="rId1396" o:title=""/>
          </v:shape>
          <o:OLEObject Type="Embed" ProgID="Equation.DSMT4" ShapeID="_x0000_i1711" DrawAspect="Content" ObjectID="_1772194017" r:id="rId1397"/>
        </w:object>
      </w:r>
      <w:r w:rsidR="00460012" w:rsidRPr="00460012">
        <w:rPr>
          <w:lang w:val="vi-VN"/>
        </w:rPr>
        <w:t xml:space="preserve"> </w:t>
      </w:r>
      <w:r w:rsidRPr="00764D4F">
        <w:rPr>
          <w:color w:val="000000"/>
          <w:lang w:val="vi-VN"/>
        </w:rPr>
        <w:t>có 3 nghiệm phân biệt.</w:t>
      </w:r>
    </w:p>
    <w:p w:rsidR="00764D4F" w:rsidRDefault="00764D4F" w:rsidP="00764D4F">
      <w:pPr>
        <w:rPr>
          <w:color w:val="000000"/>
          <w:lang w:val="vi-VN"/>
        </w:rPr>
      </w:pPr>
      <w:r w:rsidRPr="00764D4F">
        <w:rPr>
          <w:color w:val="000000"/>
          <w:lang w:val="vi-VN"/>
        </w:rPr>
        <w:t xml:space="preserve">+) Phương trình </w:t>
      </w:r>
      <w:r w:rsidR="00460012" w:rsidRPr="00B56E35">
        <w:rPr>
          <w:position w:val="-14"/>
        </w:rPr>
        <w:object w:dxaOrig="1860" w:dyaOrig="400">
          <v:shape id="_x0000_i1712" type="#_x0000_t75" style="width:93pt;height:20.25pt" o:ole="">
            <v:imagedata r:id="rId1398" o:title=""/>
          </v:shape>
          <o:OLEObject Type="Embed" ProgID="Equation.DSMT4" ShapeID="_x0000_i1712" DrawAspect="Content" ObjectID="_1772194018" r:id="rId1399"/>
        </w:object>
      </w:r>
      <w:r w:rsidR="00460012" w:rsidRPr="00460012">
        <w:rPr>
          <w:lang w:val="vi-VN"/>
        </w:rPr>
        <w:t xml:space="preserve"> </w:t>
      </w:r>
      <w:r w:rsidRPr="00764D4F">
        <w:rPr>
          <w:color w:val="000000"/>
          <w:lang w:val="vi-VN"/>
        </w:rPr>
        <w:t>có 3 nghiệm phân biệt.</w:t>
      </w:r>
    </w:p>
    <w:p w:rsidR="00764D4F" w:rsidRDefault="00764D4F" w:rsidP="00764D4F">
      <w:pPr>
        <w:rPr>
          <w:color w:val="000000"/>
          <w:lang w:val="vi-VN"/>
        </w:rPr>
      </w:pPr>
      <w:r w:rsidRPr="00764D4F">
        <w:rPr>
          <w:color w:val="000000"/>
          <w:lang w:val="vi-VN"/>
        </w:rPr>
        <w:lastRenderedPageBreak/>
        <w:t xml:space="preserve">+) Phương trình </w:t>
      </w:r>
      <w:r w:rsidR="00460012" w:rsidRPr="00B56E35">
        <w:rPr>
          <w:position w:val="-12"/>
        </w:rPr>
        <w:object w:dxaOrig="1480" w:dyaOrig="380">
          <v:shape id="_x0000_i1713" type="#_x0000_t75" style="width:74.25pt;height:18.75pt" o:ole="">
            <v:imagedata r:id="rId1400" o:title=""/>
          </v:shape>
          <o:OLEObject Type="Embed" ProgID="Equation.DSMT4" ShapeID="_x0000_i1713" DrawAspect="Content" ObjectID="_1772194019" r:id="rId1401"/>
        </w:object>
      </w:r>
      <w:r w:rsidR="00460012" w:rsidRPr="00460012">
        <w:rPr>
          <w:lang w:val="vi-VN"/>
        </w:rPr>
        <w:t xml:space="preserve"> </w:t>
      </w:r>
      <w:r w:rsidRPr="00764D4F">
        <w:rPr>
          <w:color w:val="000000"/>
          <w:lang w:val="vi-VN"/>
        </w:rPr>
        <w:t>có đúng 1 nghiệm.</w:t>
      </w:r>
    </w:p>
    <w:p w:rsidR="00764D4F" w:rsidRDefault="00764D4F" w:rsidP="00764D4F">
      <w:pPr>
        <w:rPr>
          <w:color w:val="000000"/>
          <w:lang w:val="vi-VN"/>
        </w:rPr>
      </w:pPr>
      <w:r w:rsidRPr="00764D4F">
        <w:rPr>
          <w:color w:val="000000"/>
          <w:lang w:val="vi-VN"/>
        </w:rPr>
        <w:t xml:space="preserve">+) Phương trình </w:t>
      </w:r>
      <w:r w:rsidR="00460012" w:rsidRPr="00B56E35">
        <w:rPr>
          <w:position w:val="-12"/>
        </w:rPr>
        <w:object w:dxaOrig="1620" w:dyaOrig="380">
          <v:shape id="_x0000_i1714" type="#_x0000_t75" style="width:81pt;height:18.75pt" o:ole="">
            <v:imagedata r:id="rId1402" o:title=""/>
          </v:shape>
          <o:OLEObject Type="Embed" ProgID="Equation.DSMT4" ShapeID="_x0000_i1714" DrawAspect="Content" ObjectID="_1772194020" r:id="rId1403"/>
        </w:object>
      </w:r>
      <w:r w:rsidR="00460012" w:rsidRPr="00460012">
        <w:rPr>
          <w:lang w:val="vi-VN"/>
        </w:rPr>
        <w:t xml:space="preserve"> </w:t>
      </w:r>
      <w:r w:rsidRPr="00764D4F">
        <w:rPr>
          <w:color w:val="000000"/>
          <w:lang w:val="vi-VN"/>
        </w:rPr>
        <w:t>có đúng 1 nghiệm.</w:t>
      </w:r>
    </w:p>
    <w:p w:rsidR="00764D4F" w:rsidRDefault="00764D4F" w:rsidP="00764D4F">
      <w:pPr>
        <w:rPr>
          <w:color w:val="000000"/>
          <w:lang w:val="vi-VN"/>
        </w:rPr>
      </w:pPr>
      <w:r w:rsidRPr="00764D4F">
        <w:rPr>
          <w:color w:val="000000"/>
          <w:lang w:val="vi-VN"/>
        </w:rPr>
        <w:t xml:space="preserve">+) Phương trình </w:t>
      </w:r>
      <w:r w:rsidR="00460012" w:rsidRPr="00B56E35">
        <w:rPr>
          <w:position w:val="-12"/>
        </w:rPr>
        <w:object w:dxaOrig="1480" w:dyaOrig="380">
          <v:shape id="_x0000_i1715" type="#_x0000_t75" style="width:74.25pt;height:18.75pt" o:ole="">
            <v:imagedata r:id="rId1404" o:title=""/>
          </v:shape>
          <o:OLEObject Type="Embed" ProgID="Equation.DSMT4" ShapeID="_x0000_i1715" DrawAspect="Content" ObjectID="_1772194021" r:id="rId1405"/>
        </w:object>
      </w:r>
      <w:r w:rsidR="00460012" w:rsidRPr="00460012">
        <w:rPr>
          <w:lang w:val="vi-VN"/>
        </w:rPr>
        <w:t xml:space="preserve"> </w:t>
      </w:r>
      <w:r w:rsidRPr="00764D4F">
        <w:rPr>
          <w:color w:val="000000"/>
          <w:lang w:val="vi-VN"/>
        </w:rPr>
        <w:t>có đúng 1 nghiệm.</w:t>
      </w:r>
    </w:p>
    <w:p w:rsidR="00764D4F" w:rsidRDefault="00764D4F" w:rsidP="00764D4F">
      <w:pPr>
        <w:rPr>
          <w:color w:val="000000"/>
          <w:lang w:val="vi-VN"/>
        </w:rPr>
      </w:pPr>
      <w:r w:rsidRPr="00764D4F">
        <w:rPr>
          <w:color w:val="000000"/>
          <w:lang w:val="vi-VN"/>
        </w:rPr>
        <w:t xml:space="preserve">+) Phương trình </w:t>
      </w:r>
      <w:r w:rsidR="00460012" w:rsidRPr="00B56E35">
        <w:rPr>
          <w:position w:val="-12"/>
        </w:rPr>
        <w:object w:dxaOrig="1500" w:dyaOrig="380">
          <v:shape id="_x0000_i1716" type="#_x0000_t75" style="width:75pt;height:18.75pt" o:ole="">
            <v:imagedata r:id="rId1406" o:title=""/>
          </v:shape>
          <o:OLEObject Type="Embed" ProgID="Equation.DSMT4" ShapeID="_x0000_i1716" DrawAspect="Content" ObjectID="_1772194022" r:id="rId1407"/>
        </w:object>
      </w:r>
      <w:r w:rsidR="00460012" w:rsidRPr="00460012">
        <w:rPr>
          <w:lang w:val="vi-VN"/>
        </w:rPr>
        <w:t xml:space="preserve"> </w:t>
      </w:r>
      <w:r w:rsidRPr="00764D4F">
        <w:rPr>
          <w:color w:val="000000"/>
          <w:lang w:val="vi-VN"/>
        </w:rPr>
        <w:t>có đúng 1 nghiệm.</w:t>
      </w:r>
    </w:p>
    <w:p w:rsidR="000E7530" w:rsidRDefault="00764D4F" w:rsidP="00764D4F">
      <w:pPr>
        <w:rPr>
          <w:color w:val="000000"/>
          <w:lang w:val="vi-VN"/>
        </w:rPr>
      </w:pPr>
      <w:r w:rsidRPr="00764D4F">
        <w:rPr>
          <w:color w:val="000000"/>
          <w:lang w:val="vi-VN"/>
        </w:rPr>
        <w:t xml:space="preserve">Vậy phương trình đã cho có tất cả </w:t>
      </w:r>
      <w:r w:rsidR="00460012" w:rsidRPr="00B56E35">
        <w:rPr>
          <w:position w:val="-6"/>
        </w:rPr>
        <w:object w:dxaOrig="2100" w:dyaOrig="279">
          <v:shape id="_x0000_i1717" type="#_x0000_t75" style="width:105pt;height:14.25pt" o:ole="">
            <v:imagedata r:id="rId1408" o:title=""/>
          </v:shape>
          <o:OLEObject Type="Embed" ProgID="Equation.DSMT4" ShapeID="_x0000_i1717" DrawAspect="Content" ObjectID="_1772194023" r:id="rId1409"/>
        </w:object>
      </w:r>
      <w:r w:rsidR="00460012" w:rsidRPr="00460012">
        <w:rPr>
          <w:lang w:val="vi-VN"/>
        </w:rPr>
        <w:t xml:space="preserve"> </w:t>
      </w:r>
      <w:r w:rsidRPr="00764D4F">
        <w:rPr>
          <w:color w:val="000000"/>
          <w:lang w:val="vi-VN"/>
        </w:rPr>
        <w:t>nghiệm.</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5:</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Tập hợp các điểm biểu diễn số phức z thỏa mãn </w:t>
      </w:r>
      <w:r w:rsidR="00A41947" w:rsidRPr="00B56E35">
        <w:rPr>
          <w:position w:val="-16"/>
        </w:rPr>
        <w:object w:dxaOrig="1600" w:dyaOrig="440">
          <v:shape id="_x0000_i1718" type="#_x0000_t75" style="width:80.25pt;height:21.75pt" o:ole="">
            <v:imagedata r:id="rId1410" o:title=""/>
          </v:shape>
          <o:OLEObject Type="Embed" ProgID="Equation.DSMT4" ShapeID="_x0000_i1718" DrawAspect="Content" ObjectID="_1772194024" r:id="rId1411"/>
        </w:object>
      </w:r>
      <w:r w:rsidR="00A41947" w:rsidRPr="00A41947">
        <w:rPr>
          <w:lang w:val="vi-VN"/>
        </w:rPr>
        <w:t xml:space="preserve"> </w:t>
      </w:r>
      <w:r w:rsidR="00764D4F" w:rsidRPr="00764D4F">
        <w:rPr>
          <w:color w:val="000000"/>
          <w:lang w:val="vi-VN"/>
        </w:rPr>
        <w:t xml:space="preserve">là đường tròn tâm </w:t>
      </w:r>
      <w:r w:rsidR="00A41947" w:rsidRPr="00B56E35">
        <w:rPr>
          <w:position w:val="-14"/>
        </w:rPr>
        <w:object w:dxaOrig="740" w:dyaOrig="400">
          <v:shape id="_x0000_i1719" type="#_x0000_t75" style="width:36.75pt;height:20.25pt" o:ole="">
            <v:imagedata r:id="rId1412" o:title=""/>
          </v:shape>
          <o:OLEObject Type="Embed" ProgID="Equation.DSMT4" ShapeID="_x0000_i1719" DrawAspect="Content" ObjectID="_1772194025" r:id="rId1413"/>
        </w:object>
      </w:r>
      <w:r w:rsidR="00A41947" w:rsidRPr="00A41947">
        <w:rPr>
          <w:lang w:val="vi-VN"/>
        </w:rPr>
        <w:t xml:space="preserve"> </w:t>
      </w:r>
      <w:r w:rsidR="00764D4F" w:rsidRPr="00764D4F">
        <w:rPr>
          <w:color w:val="000000"/>
          <w:lang w:val="vi-VN"/>
        </w:rPr>
        <w:t>bán kính R.</w:t>
      </w:r>
    </w:p>
    <w:p w:rsidR="00764D4F" w:rsidRDefault="00764D4F" w:rsidP="00764D4F">
      <w:pPr>
        <w:rPr>
          <w:color w:val="000000"/>
          <w:lang w:val="vi-VN"/>
        </w:rPr>
      </w:pPr>
      <w:r w:rsidRPr="00764D4F">
        <w:rPr>
          <w:b/>
          <w:bCs/>
          <w:color w:val="000000"/>
          <w:lang w:val="vi-VN"/>
        </w:rPr>
        <w:t xml:space="preserve">Giải chi tiết: </w:t>
      </w:r>
    </w:p>
    <w:p w:rsidR="00A41947" w:rsidRDefault="00A41947" w:rsidP="00764D4F">
      <w:r w:rsidRPr="00B56E35">
        <w:rPr>
          <w:position w:val="-24"/>
        </w:rPr>
        <w:object w:dxaOrig="5660" w:dyaOrig="620">
          <v:shape id="_x0000_i1720" type="#_x0000_t75" style="width:282.75pt;height:30.75pt" o:ole="">
            <v:imagedata r:id="rId1414" o:title=""/>
          </v:shape>
          <o:OLEObject Type="Embed" ProgID="Equation.DSMT4" ShapeID="_x0000_i1720" DrawAspect="Content" ObjectID="_1772194026" r:id="rId1415"/>
        </w:object>
      </w:r>
    </w:p>
    <w:p w:rsidR="00764D4F" w:rsidRDefault="00764D4F" w:rsidP="00764D4F">
      <w:pPr>
        <w:rPr>
          <w:color w:val="000000"/>
          <w:lang w:val="vi-VN"/>
        </w:rPr>
      </w:pPr>
      <w:r w:rsidRPr="00764D4F">
        <w:rPr>
          <w:color w:val="000000"/>
          <w:lang w:val="vi-VN"/>
        </w:rPr>
        <w:t>Theo bài ra ta có:</w:t>
      </w:r>
    </w:p>
    <w:p w:rsidR="00A41947" w:rsidRDefault="00A41947" w:rsidP="00764D4F">
      <w:r w:rsidRPr="00B56E35">
        <w:rPr>
          <w:position w:val="-28"/>
        </w:rPr>
        <w:object w:dxaOrig="5000" w:dyaOrig="680">
          <v:shape id="_x0000_i1721" type="#_x0000_t75" style="width:249.75pt;height:33.75pt" o:ole="">
            <v:imagedata r:id="rId1416" o:title=""/>
          </v:shape>
          <o:OLEObject Type="Embed" ProgID="Equation.DSMT4" ShapeID="_x0000_i1721" DrawAspect="Content" ObjectID="_1772194027" r:id="rId1417"/>
        </w:object>
      </w:r>
    </w:p>
    <w:p w:rsidR="00A41947" w:rsidRDefault="00A41947" w:rsidP="00764D4F">
      <w:r w:rsidRPr="00B56E35">
        <w:rPr>
          <w:position w:val="-32"/>
        </w:rPr>
        <w:object w:dxaOrig="3580" w:dyaOrig="740">
          <v:shape id="_x0000_i1722" type="#_x0000_t75" style="width:179.25pt;height:36.75pt" o:ole="">
            <v:imagedata r:id="rId1418" o:title=""/>
          </v:shape>
          <o:OLEObject Type="Embed" ProgID="Equation.DSMT4" ShapeID="_x0000_i1722" DrawAspect="Content" ObjectID="_1772194028" r:id="rId1419"/>
        </w:object>
      </w:r>
    </w:p>
    <w:p w:rsidR="000E7530" w:rsidRDefault="00764D4F" w:rsidP="00764D4F">
      <w:pPr>
        <w:rPr>
          <w:color w:val="000000"/>
          <w:lang w:val="vi-VN"/>
        </w:rPr>
      </w:pPr>
      <w:r w:rsidRPr="00764D4F">
        <w:rPr>
          <w:color w:val="000000"/>
          <w:lang w:val="vi-VN"/>
        </w:rPr>
        <w:t xml:space="preserve">Vậy tập hợp các điểm biểu diễn số phức w là đường tròn tâm </w:t>
      </w:r>
      <w:r w:rsidR="00A41947" w:rsidRPr="00B56E35">
        <w:rPr>
          <w:position w:val="-14"/>
        </w:rPr>
        <w:object w:dxaOrig="859" w:dyaOrig="400">
          <v:shape id="_x0000_i1723" type="#_x0000_t75" style="width:42.75pt;height:20.25pt" o:ole="">
            <v:imagedata r:id="rId1420" o:title=""/>
          </v:shape>
          <o:OLEObject Type="Embed" ProgID="Equation.DSMT4" ShapeID="_x0000_i1723" DrawAspect="Content" ObjectID="_1772194029" r:id="rId1421"/>
        </w:object>
      </w:r>
      <w:r w:rsidR="00A41947">
        <w:t xml:space="preserve"> </w:t>
      </w:r>
      <w:r w:rsidRPr="00764D4F">
        <w:rPr>
          <w:color w:val="000000"/>
          <w:lang w:val="vi-VN"/>
        </w:rPr>
        <w:t xml:space="preserve">bán kính </w:t>
      </w:r>
      <w:r w:rsidR="00A41947" w:rsidRPr="00B56E35">
        <w:rPr>
          <w:position w:val="-6"/>
        </w:rPr>
        <w:object w:dxaOrig="580" w:dyaOrig="279">
          <v:shape id="_x0000_i1724" type="#_x0000_t75" style="width:29.25pt;height:14.25pt" o:ole="">
            <v:imagedata r:id="rId1422" o:title=""/>
          </v:shape>
          <o:OLEObject Type="Embed" ProgID="Equation.DSMT4" ShapeID="_x0000_i1724" DrawAspect="Content" ObjectID="_1772194030" r:id="rId1423"/>
        </w:object>
      </w:r>
      <w:r w:rsidRPr="00764D4F">
        <w:rPr>
          <w:color w:val="000000"/>
          <w:lang w:val="vi-VN"/>
        </w:rPr>
        <w:t xml:space="preserve">. </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6:</w:t>
      </w:r>
      <w:r w:rsidRPr="00764D4F">
        <w:rPr>
          <w:color w:val="000000"/>
          <w:szCs w:val="24"/>
          <w:lang w:val="vi-VN"/>
        </w:rPr>
        <w:t xml:space="preserve"> </w:t>
      </w:r>
      <w:r w:rsidRPr="00764D4F">
        <w:rPr>
          <w:b/>
          <w:color w:val="000000"/>
          <w:szCs w:val="24"/>
          <w:lang w:val="vi-VN"/>
        </w:rPr>
        <w:t xml:space="preserve">Đáp án </w:t>
      </w:r>
    </w:p>
    <w:p w:rsidR="00A342DA" w:rsidRPr="00A342DA" w:rsidRDefault="002A6555" w:rsidP="00764D4F">
      <w:pPr>
        <w:rPr>
          <w:lang w:val="vi-VN"/>
        </w:rPr>
      </w:pPr>
      <w:r>
        <w:rPr>
          <w:b/>
          <w:bCs/>
          <w:color w:val="000000"/>
          <w:lang w:val="vi-VN"/>
        </w:rPr>
        <w:t xml:space="preserve">Phương pháp giải: </w:t>
      </w:r>
      <w:r w:rsidR="00764D4F" w:rsidRPr="00764D4F">
        <w:rPr>
          <w:color w:val="000000"/>
          <w:lang w:val="vi-VN"/>
        </w:rPr>
        <w:t xml:space="preserve">- Gọi H là trung điểm của AC, chứng minh </w:t>
      </w:r>
      <w:r w:rsidR="00A342DA" w:rsidRPr="00B56E35">
        <w:rPr>
          <w:position w:val="-14"/>
        </w:rPr>
        <w:object w:dxaOrig="2659" w:dyaOrig="400">
          <v:shape id="_x0000_i1725" type="#_x0000_t75" style="width:132.75pt;height:20.25pt" o:ole="">
            <v:imagedata r:id="rId1424" o:title=""/>
          </v:shape>
          <o:OLEObject Type="Embed" ProgID="Equation.DSMT4" ShapeID="_x0000_i1725" DrawAspect="Content" ObjectID="_1772194031" r:id="rId1425"/>
        </w:object>
      </w:r>
    </w:p>
    <w:p w:rsidR="00764D4F" w:rsidRDefault="00764D4F" w:rsidP="00764D4F">
      <w:pPr>
        <w:rPr>
          <w:color w:val="000000"/>
          <w:lang w:val="vi-VN"/>
        </w:rPr>
      </w:pPr>
      <w:r w:rsidRPr="00764D4F">
        <w:rPr>
          <w:color w:val="000000"/>
          <w:lang w:val="vi-VN"/>
        </w:rPr>
        <w:t xml:space="preserve">- Trong </w:t>
      </w:r>
      <w:r w:rsidR="00A342DA" w:rsidRPr="00B56E35">
        <w:rPr>
          <w:position w:val="-14"/>
        </w:rPr>
        <w:object w:dxaOrig="680" w:dyaOrig="400">
          <v:shape id="_x0000_i1726" type="#_x0000_t75" style="width:33.75pt;height:20.25pt" o:ole="">
            <v:imagedata r:id="rId1426" o:title=""/>
          </v:shape>
          <o:OLEObject Type="Embed" ProgID="Equation.DSMT4" ShapeID="_x0000_i1726" DrawAspect="Content" ObjectID="_1772194032" r:id="rId1427"/>
        </w:object>
      </w:r>
      <w:r w:rsidR="00A342DA" w:rsidRPr="00A342DA">
        <w:rPr>
          <w:lang w:val="vi-VN"/>
        </w:rPr>
        <w:t xml:space="preserve"> </w:t>
      </w:r>
      <w:r w:rsidRPr="00764D4F">
        <w:rPr>
          <w:color w:val="000000"/>
          <w:lang w:val="vi-VN"/>
        </w:rPr>
        <w:t xml:space="preserve">kẻ </w:t>
      </w:r>
      <w:r w:rsidR="00A342DA" w:rsidRPr="00B56E35">
        <w:rPr>
          <w:position w:val="-6"/>
        </w:rPr>
        <w:object w:dxaOrig="859" w:dyaOrig="279">
          <v:shape id="_x0000_i1727" type="#_x0000_t75" style="width:42.75pt;height:14.25pt" o:ole="">
            <v:imagedata r:id="rId1428" o:title=""/>
          </v:shape>
          <o:OLEObject Type="Embed" ProgID="Equation.DSMT4" ShapeID="_x0000_i1727" DrawAspect="Content" ObjectID="_1772194033" r:id="rId1429"/>
        </w:object>
      </w:r>
      <w:r w:rsidRPr="00764D4F">
        <w:rPr>
          <w:color w:val="000000"/>
          <w:lang w:val="vi-VN"/>
        </w:rPr>
        <w:t xml:space="preserve">, chứng minh </w:t>
      </w:r>
      <w:r w:rsidR="00A342DA" w:rsidRPr="00B56E35">
        <w:rPr>
          <w:position w:val="-14"/>
        </w:rPr>
        <w:object w:dxaOrig="3180" w:dyaOrig="400">
          <v:shape id="_x0000_i1728" type="#_x0000_t75" style="width:159pt;height:20.25pt" o:ole="">
            <v:imagedata r:id="rId1430" o:title=""/>
          </v:shape>
          <o:OLEObject Type="Embed" ProgID="Equation.DSMT4" ShapeID="_x0000_i1728" DrawAspect="Content" ObjectID="_1772194034" r:id="rId1431"/>
        </w:object>
      </w:r>
      <w:r w:rsidRPr="00764D4F">
        <w:rPr>
          <w:color w:val="000000"/>
          <w:lang w:val="vi-VN"/>
        </w:rPr>
        <w:t>.</w:t>
      </w:r>
    </w:p>
    <w:p w:rsidR="00764D4F" w:rsidRDefault="00764D4F" w:rsidP="00764D4F">
      <w:pPr>
        <w:rPr>
          <w:color w:val="000000"/>
          <w:lang w:val="vi-VN"/>
        </w:rPr>
      </w:pPr>
      <w:r w:rsidRPr="00764D4F">
        <w:rPr>
          <w:color w:val="000000"/>
          <w:lang w:val="vi-VN"/>
        </w:rPr>
        <w:t>- Sử dụng tính chất tam giác vuông cân, định lí Pytago, hệ thức lượng trong tam giác vuông và tỉ số lượng giác của góc nhọn trong tam giác vuông để tính góc.</w:t>
      </w:r>
    </w:p>
    <w:p w:rsidR="00764D4F" w:rsidRDefault="00764D4F" w:rsidP="00764D4F">
      <w:pPr>
        <w:rPr>
          <w:color w:val="000000"/>
          <w:lang w:val="vi-VN"/>
        </w:rPr>
      </w:pPr>
      <w:r w:rsidRPr="00764D4F">
        <w:rPr>
          <w:b/>
          <w:bCs/>
          <w:color w:val="000000"/>
          <w:lang w:val="vi-VN"/>
        </w:rPr>
        <w:t xml:space="preserve">Giải chi tiết: </w:t>
      </w:r>
    </w:p>
    <w:p w:rsidR="00764D4F" w:rsidRDefault="00EF1727" w:rsidP="00764D4F">
      <w:pPr>
        <w:rPr>
          <w:color w:val="000000"/>
          <w:lang w:val="vi-VN"/>
        </w:rPr>
      </w:pPr>
      <w:r>
        <w:rPr>
          <w:noProof/>
          <w:color w:val="000000"/>
        </w:rPr>
        <w:drawing>
          <wp:inline distT="0" distB="0" distL="0" distR="0">
            <wp:extent cx="1981200" cy="229552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981200" cy="2295525"/>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Gọi H là trung điểm của AC ta có </w:t>
      </w:r>
      <w:r w:rsidR="00A342DA" w:rsidRPr="00B56E35">
        <w:rPr>
          <w:position w:val="-6"/>
        </w:rPr>
        <w:object w:dxaOrig="1020" w:dyaOrig="279">
          <v:shape id="_x0000_i1729" type="#_x0000_t75" style="width:51pt;height:14.25pt" o:ole="">
            <v:imagedata r:id="rId1433" o:title=""/>
          </v:shape>
          <o:OLEObject Type="Embed" ProgID="Equation.DSMT4" ShapeID="_x0000_i1729" DrawAspect="Content" ObjectID="_1772194035" r:id="rId1434"/>
        </w:object>
      </w:r>
      <w:r w:rsidR="00A342DA" w:rsidRPr="00764D4F">
        <w:rPr>
          <w:color w:val="000000"/>
          <w:lang w:val="vi-VN"/>
        </w:rPr>
        <w:t xml:space="preserve"> </w:t>
      </w:r>
      <w:r w:rsidR="00A342DA" w:rsidRPr="00A342DA">
        <w:rPr>
          <w:color w:val="000000"/>
          <w:lang w:val="vi-VN"/>
        </w:rPr>
        <w:t xml:space="preserve"> </w:t>
      </w:r>
      <w:r w:rsidRPr="00764D4F">
        <w:rPr>
          <w:color w:val="000000"/>
          <w:lang w:val="vi-VN"/>
        </w:rPr>
        <w:t>(do tam giác SAC cân tại S).</w:t>
      </w:r>
    </w:p>
    <w:p w:rsidR="00764D4F" w:rsidRDefault="00764D4F" w:rsidP="00764D4F">
      <w:pPr>
        <w:rPr>
          <w:color w:val="000000"/>
          <w:lang w:val="vi-VN"/>
        </w:rPr>
      </w:pPr>
      <w:r w:rsidRPr="00764D4F">
        <w:rPr>
          <w:color w:val="000000"/>
          <w:lang w:val="vi-VN"/>
        </w:rPr>
        <w:lastRenderedPageBreak/>
        <w:t xml:space="preserve">Ta có </w:t>
      </w:r>
      <w:r w:rsidR="00A342DA" w:rsidRPr="00B56E35">
        <w:rPr>
          <w:position w:val="-34"/>
        </w:rPr>
        <w:object w:dxaOrig="2560" w:dyaOrig="800">
          <v:shape id="_x0000_i1730" type="#_x0000_t75" style="width:128.25pt;height:39.75pt" o:ole="">
            <v:imagedata r:id="rId1435" o:title=""/>
          </v:shape>
          <o:OLEObject Type="Embed" ProgID="Equation.DSMT4" ShapeID="_x0000_i1730" DrawAspect="Content" ObjectID="_1772194036" r:id="rId1436"/>
        </w:object>
      </w:r>
      <w:r w:rsidRPr="00764D4F">
        <w:rPr>
          <w:color w:val="000000"/>
          <w:lang w:val="vi-VN"/>
        </w:rPr>
        <w:t xml:space="preserve"> </w:t>
      </w:r>
      <w:r w:rsidR="00A342DA" w:rsidRPr="00B56E35">
        <w:rPr>
          <w:position w:val="-14"/>
        </w:rPr>
        <w:object w:dxaOrig="1660" w:dyaOrig="400">
          <v:shape id="_x0000_i1731" type="#_x0000_t75" style="width:83.25pt;height:20.25pt" o:ole="">
            <v:imagedata r:id="rId1437" o:title=""/>
          </v:shape>
          <o:OLEObject Type="Embed" ProgID="Equation.DSMT4" ShapeID="_x0000_i1731" DrawAspect="Content" ObjectID="_1772194037" r:id="rId1438"/>
        </w:object>
      </w:r>
      <w:r w:rsidR="00A342DA" w:rsidRPr="00A342DA">
        <w:rPr>
          <w:lang w:val="vi-VN"/>
        </w:rPr>
        <w:t xml:space="preserve">. </w:t>
      </w:r>
      <w:r w:rsidRPr="00764D4F">
        <w:rPr>
          <w:color w:val="000000"/>
          <w:lang w:val="vi-VN"/>
        </w:rPr>
        <w:t xml:space="preserve">Tương tự </w:t>
      </w:r>
      <w:r w:rsidR="00A342DA" w:rsidRPr="00B56E35">
        <w:rPr>
          <w:position w:val="-14"/>
        </w:rPr>
        <w:object w:dxaOrig="1340" w:dyaOrig="400">
          <v:shape id="_x0000_i1732" type="#_x0000_t75" style="width:66.75pt;height:20.25pt" o:ole="">
            <v:imagedata r:id="rId1439" o:title=""/>
          </v:shape>
          <o:OLEObject Type="Embed" ProgID="Equation.DSMT4" ShapeID="_x0000_i1732" DrawAspect="Content" ObjectID="_1772194038" r:id="rId1440"/>
        </w:object>
      </w:r>
      <w:r w:rsidRPr="00764D4F">
        <w:rPr>
          <w:color w:val="000000"/>
          <w:lang w:val="vi-VN"/>
        </w:rPr>
        <w:t>.</w:t>
      </w:r>
    </w:p>
    <w:p w:rsidR="00A342DA" w:rsidRPr="00A342DA" w:rsidRDefault="00764D4F" w:rsidP="00764D4F">
      <w:pPr>
        <w:rPr>
          <w:lang w:val="vi-VN"/>
        </w:rPr>
      </w:pPr>
      <w:r w:rsidRPr="00764D4F">
        <w:rPr>
          <w:color w:val="000000"/>
          <w:lang w:val="vi-VN"/>
        </w:rPr>
        <w:t xml:space="preserve">Trong </w:t>
      </w:r>
      <w:r w:rsidR="00A342DA" w:rsidRPr="00B56E35">
        <w:rPr>
          <w:position w:val="-14"/>
        </w:rPr>
        <w:object w:dxaOrig="680" w:dyaOrig="400">
          <v:shape id="_x0000_i1733" type="#_x0000_t75" style="width:33.75pt;height:20.25pt" o:ole="">
            <v:imagedata r:id="rId1441" o:title=""/>
          </v:shape>
          <o:OLEObject Type="Embed" ProgID="Equation.DSMT4" ShapeID="_x0000_i1733" DrawAspect="Content" ObjectID="_1772194039" r:id="rId1442"/>
        </w:object>
      </w:r>
      <w:r w:rsidRPr="00764D4F">
        <w:rPr>
          <w:color w:val="000000"/>
          <w:lang w:val="vi-VN"/>
        </w:rPr>
        <w:t xml:space="preserve"> kẻ </w:t>
      </w:r>
      <w:r w:rsidR="00A342DA" w:rsidRPr="00B56E35">
        <w:rPr>
          <w:position w:val="-6"/>
        </w:rPr>
        <w:object w:dxaOrig="859" w:dyaOrig="279">
          <v:shape id="_x0000_i1734" type="#_x0000_t75" style="width:42.75pt;height:14.25pt" o:ole="">
            <v:imagedata r:id="rId1443" o:title=""/>
          </v:shape>
          <o:OLEObject Type="Embed" ProgID="Equation.DSMT4" ShapeID="_x0000_i1734" DrawAspect="Content" ObjectID="_1772194040" r:id="rId1444"/>
        </w:object>
      </w:r>
      <w:r w:rsidRPr="00764D4F">
        <w:rPr>
          <w:color w:val="000000"/>
          <w:lang w:val="vi-VN"/>
        </w:rPr>
        <w:t xml:space="preserve"> ta có </w:t>
      </w:r>
      <w:r w:rsidR="00A342DA" w:rsidRPr="00B56E35">
        <w:rPr>
          <w:position w:val="-34"/>
        </w:rPr>
        <w:object w:dxaOrig="5480" w:dyaOrig="800">
          <v:shape id="_x0000_i1735" type="#_x0000_t75" style="width:273.75pt;height:39.75pt" o:ole="">
            <v:imagedata r:id="rId1445" o:title=""/>
          </v:shape>
          <o:OLEObject Type="Embed" ProgID="Equation.DSMT4" ShapeID="_x0000_i1735" DrawAspect="Content" ObjectID="_1772194041" r:id="rId1446"/>
        </w:object>
      </w:r>
    </w:p>
    <w:p w:rsidR="00A342DA" w:rsidRDefault="00A342DA" w:rsidP="00764D4F">
      <w:pPr>
        <w:rPr>
          <w:lang w:val="vi-VN"/>
        </w:rPr>
      </w:pPr>
      <w:r w:rsidRPr="00B56E35">
        <w:rPr>
          <w:position w:val="-52"/>
        </w:rPr>
        <w:object w:dxaOrig="5960" w:dyaOrig="1160">
          <v:shape id="_x0000_i1736" type="#_x0000_t75" style="width:297.75pt;height:57.75pt" o:ole="">
            <v:imagedata r:id="rId1447" o:title=""/>
          </v:shape>
          <o:OLEObject Type="Embed" ProgID="Equation.DSMT4" ShapeID="_x0000_i1736" DrawAspect="Content" ObjectID="_1772194042" r:id="rId1448"/>
        </w:object>
      </w:r>
      <w:r w:rsidRPr="00A342DA">
        <w:rPr>
          <w:lang w:val="vi-VN"/>
        </w:rPr>
        <w:t>.</w:t>
      </w:r>
    </w:p>
    <w:p w:rsidR="00A342DA" w:rsidRDefault="00764D4F" w:rsidP="00764D4F">
      <w:pPr>
        <w:rPr>
          <w:color w:val="000000"/>
          <w:lang w:val="vi-VN"/>
        </w:rPr>
      </w:pPr>
      <w:r w:rsidRPr="00764D4F">
        <w:rPr>
          <w:color w:val="000000"/>
          <w:lang w:val="vi-VN"/>
        </w:rPr>
        <w:t xml:space="preserve">Vì </w:t>
      </w:r>
      <w:r w:rsidR="00A342DA" w:rsidRPr="00B56E35">
        <w:rPr>
          <w:position w:val="-14"/>
        </w:rPr>
        <w:object w:dxaOrig="3159" w:dyaOrig="400">
          <v:shape id="_x0000_i1737" type="#_x0000_t75" style="width:158.25pt;height:20.25pt" o:ole="">
            <v:imagedata r:id="rId1449" o:title=""/>
          </v:shape>
          <o:OLEObject Type="Embed" ProgID="Equation.DSMT4" ShapeID="_x0000_i1737" DrawAspect="Content" ObjectID="_1772194043" r:id="rId1450"/>
        </w:object>
      </w:r>
      <w:r w:rsidRPr="00764D4F">
        <w:rPr>
          <w:color w:val="000000"/>
          <w:lang w:val="vi-VN"/>
        </w:rPr>
        <w:t xml:space="preserve"> </w:t>
      </w:r>
      <w:r w:rsidR="00A342DA" w:rsidRPr="00B56E35">
        <w:rPr>
          <w:position w:val="-6"/>
        </w:rPr>
        <w:object w:dxaOrig="940" w:dyaOrig="279">
          <v:shape id="_x0000_i1738" type="#_x0000_t75" style="width:47.25pt;height:14.25pt" o:ole="">
            <v:imagedata r:id="rId1451" o:title=""/>
          </v:shape>
          <o:OLEObject Type="Embed" ProgID="Equation.DSMT4" ShapeID="_x0000_i1738" DrawAspect="Content" ObjectID="_1772194044" r:id="rId1452"/>
        </w:object>
      </w:r>
      <w:r w:rsidRPr="00764D4F">
        <w:rPr>
          <w:color w:val="000000"/>
          <w:lang w:val="vi-VN"/>
        </w:rPr>
        <w:t xml:space="preserve"> vuông tại I.</w:t>
      </w:r>
    </w:p>
    <w:p w:rsidR="00764D4F" w:rsidRDefault="00764D4F" w:rsidP="00764D4F">
      <w:pPr>
        <w:rPr>
          <w:color w:val="000000"/>
          <w:lang w:val="vi-VN"/>
        </w:rPr>
      </w:pPr>
      <w:r w:rsidRPr="00764D4F">
        <w:rPr>
          <w:color w:val="000000"/>
          <w:lang w:val="vi-VN"/>
        </w:rPr>
        <w:t xml:space="preserve">Do đó </w:t>
      </w:r>
      <w:r w:rsidR="00F072EA" w:rsidRPr="00B56E35">
        <w:rPr>
          <w:position w:val="-14"/>
        </w:rPr>
        <w:object w:dxaOrig="4040" w:dyaOrig="400">
          <v:shape id="_x0000_i1739" type="#_x0000_t75" style="width:201.75pt;height:20.25pt" o:ole="">
            <v:imagedata r:id="rId1453" o:title=""/>
          </v:shape>
          <o:OLEObject Type="Embed" ProgID="Equation.DSMT4" ShapeID="_x0000_i1739" DrawAspect="Content" ObjectID="_1772194045" r:id="rId1454"/>
        </w:object>
      </w:r>
      <w:r w:rsidR="00F072EA">
        <w:t>.</w:t>
      </w:r>
    </w:p>
    <w:p w:rsidR="00F072EA" w:rsidRPr="00F072EA" w:rsidRDefault="00764D4F" w:rsidP="00764D4F">
      <w:pPr>
        <w:rPr>
          <w:lang w:val="vi-VN"/>
        </w:rPr>
      </w:pPr>
      <w:r w:rsidRPr="00764D4F">
        <w:rPr>
          <w:color w:val="000000"/>
          <w:lang w:val="vi-VN"/>
        </w:rPr>
        <w:t xml:space="preserve">Tam giác </w:t>
      </w:r>
      <w:r w:rsidR="00F072EA" w:rsidRPr="00B56E35">
        <w:rPr>
          <w:position w:val="-6"/>
        </w:rPr>
        <w:object w:dxaOrig="560" w:dyaOrig="279">
          <v:shape id="_x0000_i1740" type="#_x0000_t75" style="width:27.75pt;height:14.25pt" o:ole="">
            <v:imagedata r:id="rId1455" o:title=""/>
          </v:shape>
          <o:OLEObject Type="Embed" ProgID="Equation.DSMT4" ShapeID="_x0000_i1740" DrawAspect="Content" ObjectID="_1772194046" r:id="rId1456"/>
        </w:object>
      </w:r>
      <w:r w:rsidRPr="00764D4F">
        <w:rPr>
          <w:color w:val="000000"/>
          <w:lang w:val="vi-VN"/>
        </w:rPr>
        <w:t xml:space="preserve"> vuông cân tại B có </w:t>
      </w:r>
      <w:r w:rsidR="00F072EA" w:rsidRPr="00B56E35">
        <w:rPr>
          <w:position w:val="-6"/>
        </w:rPr>
        <w:object w:dxaOrig="1460" w:dyaOrig="279">
          <v:shape id="_x0000_i1741" type="#_x0000_t75" style="width:72.75pt;height:14.25pt" o:ole="">
            <v:imagedata r:id="rId1457" o:title=""/>
          </v:shape>
          <o:OLEObject Type="Embed" ProgID="Equation.DSMT4" ShapeID="_x0000_i1741" DrawAspect="Content" ObjectID="_1772194047" r:id="rId1458"/>
        </w:object>
      </w:r>
      <w:r w:rsidR="00F072EA" w:rsidRPr="00F072EA">
        <w:rPr>
          <w:lang w:val="vi-VN"/>
        </w:rPr>
        <w:t xml:space="preserve"> </w:t>
      </w:r>
      <w:r w:rsidRPr="00764D4F">
        <w:rPr>
          <w:color w:val="000000"/>
          <w:lang w:val="vi-VN"/>
        </w:rPr>
        <w:t xml:space="preserve">nên </w:t>
      </w:r>
      <w:r w:rsidR="00F072EA" w:rsidRPr="00B56E35">
        <w:rPr>
          <w:position w:val="-28"/>
        </w:rPr>
        <w:object w:dxaOrig="1700" w:dyaOrig="660">
          <v:shape id="_x0000_i1742" type="#_x0000_t75" style="width:84.75pt;height:33pt" o:ole="">
            <v:imagedata r:id="rId1459" o:title=""/>
          </v:shape>
          <o:OLEObject Type="Embed" ProgID="Equation.DSMT4" ShapeID="_x0000_i1742" DrawAspect="Content" ObjectID="_1772194048" r:id="rId1460"/>
        </w:object>
      </w:r>
      <w:r w:rsidRPr="00764D4F">
        <w:rPr>
          <w:color w:val="000000"/>
          <w:lang w:val="vi-VN"/>
        </w:rPr>
        <w:t xml:space="preserve">, </w:t>
      </w:r>
      <w:r w:rsidR="00F072EA" w:rsidRPr="00B56E35">
        <w:rPr>
          <w:position w:val="-6"/>
        </w:rPr>
        <w:object w:dxaOrig="2060" w:dyaOrig="340">
          <v:shape id="_x0000_i1743" type="#_x0000_t75" style="width:102.75pt;height:17.25pt" o:ole="">
            <v:imagedata r:id="rId1461" o:title=""/>
          </v:shape>
          <o:OLEObject Type="Embed" ProgID="Equation.DSMT4" ShapeID="_x0000_i1743" DrawAspect="Content" ObjectID="_1772194049" r:id="rId1462"/>
        </w:object>
      </w:r>
    </w:p>
    <w:p w:rsidR="00F072EA" w:rsidRPr="00105718" w:rsidRDefault="00764D4F" w:rsidP="00764D4F">
      <w:pPr>
        <w:rPr>
          <w:lang w:val="vi-VN"/>
        </w:rPr>
      </w:pPr>
      <w:r w:rsidRPr="00764D4F">
        <w:rPr>
          <w:color w:val="000000"/>
          <w:lang w:val="vi-VN"/>
        </w:rPr>
        <w:t xml:space="preserve">Ta có: </w:t>
      </w:r>
      <w:r w:rsidR="00F072EA" w:rsidRPr="00B56E35">
        <w:rPr>
          <w:position w:val="-8"/>
        </w:rPr>
        <w:object w:dxaOrig="3560" w:dyaOrig="400">
          <v:shape id="_x0000_i1744" type="#_x0000_t75" style="width:177.75pt;height:20.25pt" o:ole="">
            <v:imagedata r:id="rId1463" o:title=""/>
          </v:shape>
          <o:OLEObject Type="Embed" ProgID="Equation.DSMT4" ShapeID="_x0000_i1744" DrawAspect="Content" ObjectID="_1772194050" r:id="rId1464"/>
        </w:object>
      </w:r>
      <w:r w:rsidR="00F072EA" w:rsidRPr="00105718">
        <w:rPr>
          <w:lang w:val="vi-VN"/>
        </w:rPr>
        <w:t>.</w:t>
      </w:r>
    </w:p>
    <w:p w:rsidR="00F072EA" w:rsidRPr="00105718" w:rsidRDefault="00F072EA" w:rsidP="00764D4F">
      <w:pPr>
        <w:rPr>
          <w:lang w:val="vi-VN"/>
        </w:rPr>
      </w:pPr>
      <w:r w:rsidRPr="00B56E35">
        <w:rPr>
          <w:position w:val="-28"/>
        </w:rPr>
        <w:object w:dxaOrig="3220" w:dyaOrig="720">
          <v:shape id="_x0000_i1745" type="#_x0000_t75" style="width:161.25pt;height:36pt" o:ole="">
            <v:imagedata r:id="rId1465" o:title=""/>
          </v:shape>
          <o:OLEObject Type="Embed" ProgID="Equation.DSMT4" ShapeID="_x0000_i1745" DrawAspect="Content" ObjectID="_1772194051" r:id="rId1466"/>
        </w:object>
      </w:r>
      <w:r w:rsidRPr="00105718">
        <w:rPr>
          <w:lang w:val="vi-VN"/>
        </w:rPr>
        <w:t>.</w:t>
      </w:r>
    </w:p>
    <w:p w:rsidR="00F072EA" w:rsidRPr="00105718" w:rsidRDefault="00764D4F" w:rsidP="00764D4F">
      <w:pPr>
        <w:rPr>
          <w:lang w:val="vi-VN"/>
        </w:rPr>
      </w:pPr>
      <w:r w:rsidRPr="00764D4F">
        <w:rPr>
          <w:color w:val="000000"/>
          <w:lang w:val="vi-VN"/>
        </w:rPr>
        <w:t xml:space="preserve">Xét tam giác vuông </w:t>
      </w:r>
      <w:r w:rsidR="00F072EA" w:rsidRPr="00B56E35">
        <w:rPr>
          <w:position w:val="-4"/>
        </w:rPr>
        <w:object w:dxaOrig="499" w:dyaOrig="260">
          <v:shape id="_x0000_i1746" type="#_x0000_t75" style="width:24.75pt;height:12.75pt" o:ole="">
            <v:imagedata r:id="rId1467" o:title=""/>
          </v:shape>
          <o:OLEObject Type="Embed" ProgID="Equation.DSMT4" ShapeID="_x0000_i1746" DrawAspect="Content" ObjectID="_1772194052" r:id="rId1468"/>
        </w:object>
      </w:r>
      <w:r w:rsidRPr="00764D4F">
        <w:rPr>
          <w:color w:val="000000"/>
          <w:lang w:val="vi-VN"/>
        </w:rPr>
        <w:t xml:space="preserve"> có </w:t>
      </w:r>
      <w:r w:rsidR="00F072EA" w:rsidRPr="00B56E35">
        <w:rPr>
          <w:position w:val="-60"/>
        </w:rPr>
        <w:object w:dxaOrig="4420" w:dyaOrig="1040">
          <v:shape id="_x0000_i1747" type="#_x0000_t75" style="width:221.25pt;height:51.75pt" o:ole="">
            <v:imagedata r:id="rId1469" o:title=""/>
          </v:shape>
          <o:OLEObject Type="Embed" ProgID="Equation.DSMT4" ShapeID="_x0000_i1747" DrawAspect="Content" ObjectID="_1772194053" r:id="rId1470"/>
        </w:object>
      </w:r>
      <w:r w:rsidR="00F072EA" w:rsidRPr="00105718">
        <w:rPr>
          <w:lang w:val="vi-VN"/>
        </w:rPr>
        <w:t>.</w:t>
      </w:r>
    </w:p>
    <w:p w:rsidR="009730B0" w:rsidRPr="00764D4F" w:rsidRDefault="00764D4F" w:rsidP="009730B0">
      <w:pPr>
        <w:rPr>
          <w:color w:val="000000"/>
          <w:lang w:val="vi-VN"/>
        </w:rPr>
      </w:pPr>
      <w:r w:rsidRPr="00764D4F">
        <w:rPr>
          <w:color w:val="000000"/>
          <w:lang w:val="vi-VN"/>
        </w:rPr>
        <w:t xml:space="preserve">Vậy </w:t>
      </w:r>
      <w:r w:rsidR="00F072EA" w:rsidRPr="00B56E35">
        <w:rPr>
          <w:position w:val="-14"/>
        </w:rPr>
        <w:object w:dxaOrig="2380" w:dyaOrig="400">
          <v:shape id="_x0000_i1748" type="#_x0000_t75" style="width:119.25pt;height:20.25pt" o:ole="">
            <v:imagedata r:id="rId1471" o:title=""/>
          </v:shape>
          <o:OLEObject Type="Embed" ProgID="Equation.DSMT4" ShapeID="_x0000_i1748" DrawAspect="Content" ObjectID="_1772194054" r:id="rId1472"/>
        </w:objec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7:</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 xml:space="preserve">+) Gọi </w:t>
      </w:r>
      <w:r w:rsidR="00F072EA" w:rsidRPr="00B56E35">
        <w:rPr>
          <w:position w:val="-10"/>
        </w:rPr>
        <w:object w:dxaOrig="1540" w:dyaOrig="320">
          <v:shape id="_x0000_i1749" type="#_x0000_t75" style="width:77.25pt;height:15.75pt" o:ole="">
            <v:imagedata r:id="rId1473" o:title=""/>
          </v:shape>
          <o:OLEObject Type="Embed" ProgID="Equation.DSMT4" ShapeID="_x0000_i1749" DrawAspect="Content" ObjectID="_1772194055" r:id="rId1474"/>
        </w:object>
      </w:r>
      <w:r w:rsidR="00764D4F" w:rsidRPr="00764D4F">
        <w:rPr>
          <w:color w:val="000000"/>
          <w:lang w:val="vi-VN"/>
        </w:rPr>
        <w:t xml:space="preserve"> Tìm tọa độ điểm A.</w:t>
      </w:r>
    </w:p>
    <w:p w:rsidR="00764D4F" w:rsidRDefault="00764D4F" w:rsidP="00764D4F">
      <w:pPr>
        <w:rPr>
          <w:color w:val="000000"/>
          <w:lang w:val="vi-VN"/>
        </w:rPr>
      </w:pPr>
      <w:r w:rsidRPr="00764D4F">
        <w:rPr>
          <w:color w:val="000000"/>
          <w:lang w:val="vi-VN"/>
        </w:rPr>
        <w:t xml:space="preserve">+) Lấy điểm B bất kì thuộc d. Gọi B′ là điểm đối xứng với B qua </w:t>
      </w:r>
      <w:r w:rsidR="00F072EA" w:rsidRPr="00B56E35">
        <w:rPr>
          <w:position w:val="-10"/>
        </w:rPr>
        <w:object w:dxaOrig="740" w:dyaOrig="320">
          <v:shape id="_x0000_i1750" type="#_x0000_t75" style="width:36.75pt;height:15.75pt" o:ole="">
            <v:imagedata r:id="rId1475" o:title=""/>
          </v:shape>
          <o:OLEObject Type="Embed" ProgID="Equation.DSMT4" ShapeID="_x0000_i1750" DrawAspect="Content" ObjectID="_1772194056" r:id="rId1476"/>
        </w:object>
      </w:r>
      <w:r w:rsidRPr="00764D4F">
        <w:rPr>
          <w:color w:val="000000"/>
          <w:lang w:val="vi-VN"/>
        </w:rPr>
        <w:t xml:space="preserve"> Tìm tọa độ điểm B′.</w:t>
      </w:r>
    </w:p>
    <w:p w:rsidR="00764D4F" w:rsidRDefault="00764D4F" w:rsidP="00764D4F">
      <w:pPr>
        <w:rPr>
          <w:color w:val="000000"/>
          <w:lang w:val="vi-VN"/>
        </w:rPr>
      </w:pPr>
      <w:r w:rsidRPr="00764D4F">
        <w:rPr>
          <w:color w:val="000000"/>
          <w:lang w:val="vi-VN"/>
        </w:rPr>
        <w:t>+) d′ là đường thẳng đối xứng với d</w:t>
      </w:r>
      <w:r w:rsidRPr="00764D4F">
        <w:rPr>
          <w:color w:val="000000"/>
          <w:lang w:val="vi-VN"/>
        </w:rPr>
        <w:pict/>
      </w:r>
      <w:r w:rsidRPr="00764D4F">
        <w:rPr>
          <w:color w:val="000000"/>
          <w:lang w:val="vi-VN"/>
        </w:rPr>
        <w:t xml:space="preserve"> qua mặt phẳng </w:t>
      </w:r>
      <w:r w:rsidR="00F072EA" w:rsidRPr="00B56E35">
        <w:rPr>
          <w:position w:val="-10"/>
        </w:rPr>
        <w:object w:dxaOrig="999" w:dyaOrig="320">
          <v:shape id="_x0000_i1752" type="#_x0000_t75" style="width:50.25pt;height:15.75pt" o:ole="">
            <v:imagedata r:id="rId1477" o:title=""/>
          </v:shape>
          <o:OLEObject Type="Embed" ProgID="Equation.DSMT4" ShapeID="_x0000_i1752" DrawAspect="Content" ObjectID="_1772194057" r:id="rId1478"/>
        </w:object>
      </w:r>
      <w:r w:rsidR="00F072EA" w:rsidRPr="00F072EA">
        <w:rPr>
          <w:lang w:val="vi-VN"/>
        </w:rPr>
        <w:t xml:space="preserve"> </w:t>
      </w:r>
      <w:r w:rsidRPr="00764D4F">
        <w:rPr>
          <w:color w:val="000000"/>
          <w:lang w:val="vi-VN"/>
        </w:rPr>
        <w:t xml:space="preserve">đi qua </w:t>
      </w:r>
      <w:r w:rsidR="00F072EA" w:rsidRPr="00B56E35">
        <w:rPr>
          <w:position w:val="-10"/>
        </w:rPr>
        <w:object w:dxaOrig="540" w:dyaOrig="320">
          <v:shape id="_x0000_i1753" type="#_x0000_t75" style="width:27pt;height:15.75pt" o:ole="">
            <v:imagedata r:id="rId1479" o:title=""/>
          </v:shape>
          <o:OLEObject Type="Embed" ProgID="Equation.DSMT4" ShapeID="_x0000_i1753" DrawAspect="Content" ObjectID="_1772194058" r:id="rId1480"/>
        </w:object>
      </w:r>
      <w:r w:rsidRPr="00764D4F">
        <w:rPr>
          <w:color w:val="000000"/>
          <w:lang w:val="vi-VN"/>
        </w:rPr>
        <w:t>. Viết phương trình đường thẳng d′.</w:t>
      </w:r>
    </w:p>
    <w:p w:rsidR="00764D4F" w:rsidRDefault="00764D4F" w:rsidP="00764D4F">
      <w:pPr>
        <w:rPr>
          <w:color w:val="000000"/>
          <w:lang w:val="vi-VN"/>
        </w:rPr>
      </w:pPr>
      <w:r w:rsidRPr="00764D4F">
        <w:rPr>
          <w:b/>
          <w:bCs/>
          <w:color w:val="000000"/>
          <w:lang w:val="vi-VN"/>
        </w:rPr>
        <w:t xml:space="preserve">Giải chi tiết: </w:t>
      </w:r>
    </w:p>
    <w:p w:rsidR="00764D4F" w:rsidRPr="00F072EA" w:rsidRDefault="00764D4F" w:rsidP="00764D4F">
      <w:pPr>
        <w:rPr>
          <w:color w:val="000000"/>
          <w:lang w:val="vi-VN"/>
        </w:rPr>
      </w:pPr>
      <w:r w:rsidRPr="00764D4F">
        <w:rPr>
          <w:color w:val="000000"/>
          <w:lang w:val="vi-VN"/>
        </w:rPr>
        <w:t xml:space="preserve">Mặt phẳng </w:t>
      </w:r>
      <w:r w:rsidR="00F072EA" w:rsidRPr="00B56E35">
        <w:rPr>
          <w:position w:val="-10"/>
        </w:rPr>
        <w:object w:dxaOrig="460" w:dyaOrig="320">
          <v:shape id="_x0000_i1754" type="#_x0000_t75" style="width:23.25pt;height:15.75pt" o:ole="">
            <v:imagedata r:id="rId1481" o:title=""/>
          </v:shape>
          <o:OLEObject Type="Embed" ProgID="Equation.DSMT4" ShapeID="_x0000_i1754" DrawAspect="Content" ObjectID="_1772194059" r:id="rId1482"/>
        </w:object>
      </w:r>
      <w:r w:rsidRPr="00764D4F">
        <w:rPr>
          <w:color w:val="000000"/>
          <w:lang w:val="vi-VN"/>
        </w:rPr>
        <w:t xml:space="preserve"> có phương trình </w:t>
      </w:r>
      <w:r w:rsidR="00F072EA" w:rsidRPr="00B56E35">
        <w:rPr>
          <w:position w:val="-6"/>
        </w:rPr>
        <w:object w:dxaOrig="540" w:dyaOrig="279">
          <v:shape id="_x0000_i1755" type="#_x0000_t75" style="width:27pt;height:14.25pt" o:ole="">
            <v:imagedata r:id="rId1483" o:title=""/>
          </v:shape>
          <o:OLEObject Type="Embed" ProgID="Equation.DSMT4" ShapeID="_x0000_i1755" DrawAspect="Content" ObjectID="_1772194060" r:id="rId1484"/>
        </w:object>
      </w:r>
      <w:r w:rsidR="00F072EA" w:rsidRPr="00F072EA">
        <w:rPr>
          <w:lang w:val="vi-VN"/>
        </w:rPr>
        <w:t>.</w:t>
      </w:r>
    </w:p>
    <w:p w:rsidR="00764D4F" w:rsidRDefault="00764D4F" w:rsidP="00C84FB8">
      <w:pPr>
        <w:rPr>
          <w:color w:val="000000"/>
          <w:lang w:val="vi-VN"/>
        </w:rPr>
      </w:pPr>
      <w:r w:rsidRPr="00764D4F">
        <w:rPr>
          <w:color w:val="000000"/>
          <w:lang w:val="vi-VN"/>
        </w:rPr>
        <w:t xml:space="preserve">Gọi </w:t>
      </w:r>
      <w:r w:rsidR="00C84FB8" w:rsidRPr="00B56E35">
        <w:rPr>
          <w:position w:val="-10"/>
        </w:rPr>
        <w:object w:dxaOrig="1540" w:dyaOrig="320">
          <v:shape id="_x0000_i1756" type="#_x0000_t75" style="width:77.25pt;height:15.75pt" o:ole="">
            <v:imagedata r:id="rId1485" o:title=""/>
          </v:shape>
          <o:OLEObject Type="Embed" ProgID="Equation.DSMT4" ShapeID="_x0000_i1756" DrawAspect="Content" ObjectID="_1772194061" r:id="rId1486"/>
        </w:object>
      </w:r>
      <w:r w:rsidRPr="00764D4F">
        <w:rPr>
          <w:color w:val="000000"/>
          <w:lang w:val="vi-VN"/>
        </w:rPr>
        <w:t xml:space="preserve">Tọa độ của A là nghiệm của hệ phương trình </w:t>
      </w:r>
      <w:r w:rsidR="00C84FB8" w:rsidRPr="00B56E35">
        <w:rPr>
          <w:position w:val="-66"/>
        </w:rPr>
        <w:object w:dxaOrig="3320" w:dyaOrig="1440">
          <v:shape id="_x0000_i1757" type="#_x0000_t75" style="width:165.75pt;height:1in" o:ole="">
            <v:imagedata r:id="rId1487" o:title=""/>
          </v:shape>
          <o:OLEObject Type="Embed" ProgID="Equation.DSMT4" ShapeID="_x0000_i1757" DrawAspect="Content" ObjectID="_1772194062" r:id="rId1488"/>
        </w:object>
      </w:r>
    </w:p>
    <w:p w:rsidR="00C84FB8" w:rsidRPr="00C84FB8" w:rsidRDefault="00764D4F" w:rsidP="00764D4F">
      <w:pPr>
        <w:rPr>
          <w:lang w:val="vi-VN"/>
        </w:rPr>
      </w:pPr>
      <w:r w:rsidRPr="00764D4F">
        <w:rPr>
          <w:color w:val="000000"/>
          <w:lang w:val="vi-VN"/>
        </w:rPr>
        <w:t xml:space="preserve">Lấy </w:t>
      </w:r>
      <w:r w:rsidR="00C84FB8" w:rsidRPr="00B56E35">
        <w:rPr>
          <w:position w:val="-14"/>
        </w:rPr>
        <w:object w:dxaOrig="1300" w:dyaOrig="400">
          <v:shape id="_x0000_i1758" type="#_x0000_t75" style="width:65.25pt;height:20.25pt" o:ole="">
            <v:imagedata r:id="rId1489" o:title=""/>
          </v:shape>
          <o:OLEObject Type="Embed" ProgID="Equation.DSMT4" ShapeID="_x0000_i1758" DrawAspect="Content" ObjectID="_1772194063" r:id="rId1490"/>
        </w:object>
      </w:r>
      <w:r w:rsidR="00C84FB8" w:rsidRPr="00C84FB8">
        <w:rPr>
          <w:lang w:val="vi-VN"/>
        </w:rPr>
        <w:t xml:space="preserve">. </w:t>
      </w:r>
      <w:r w:rsidRPr="00764D4F">
        <w:rPr>
          <w:color w:val="000000"/>
          <w:lang w:val="vi-VN"/>
        </w:rPr>
        <w:t xml:space="preserve">Gọi </w:t>
      </w:r>
      <w:r w:rsidR="00C84FB8" w:rsidRPr="00B56E35">
        <w:rPr>
          <w:position w:val="-4"/>
        </w:rPr>
        <w:object w:dxaOrig="279" w:dyaOrig="260">
          <v:shape id="_x0000_i1759" type="#_x0000_t75" style="width:14.25pt;height:12.75pt" o:ole="">
            <v:imagedata r:id="rId1491" o:title=""/>
          </v:shape>
          <o:OLEObject Type="Embed" ProgID="Equation.DSMT4" ShapeID="_x0000_i1759" DrawAspect="Content" ObjectID="_1772194064" r:id="rId1492"/>
        </w:object>
      </w:r>
      <w:r w:rsidRPr="00764D4F">
        <w:rPr>
          <w:color w:val="000000"/>
          <w:lang w:val="vi-VN"/>
        </w:rPr>
        <w:t xml:space="preserve"> là điểm đối xứng với B qua </w:t>
      </w:r>
      <w:r w:rsidR="00C84FB8" w:rsidRPr="00B56E35">
        <w:rPr>
          <w:position w:val="-14"/>
        </w:rPr>
        <w:object w:dxaOrig="1860" w:dyaOrig="400">
          <v:shape id="_x0000_i1760" type="#_x0000_t75" style="width:93pt;height:20.25pt" o:ole="">
            <v:imagedata r:id="rId1493" o:title=""/>
          </v:shape>
          <o:OLEObject Type="Embed" ProgID="Equation.DSMT4" ShapeID="_x0000_i1760" DrawAspect="Content" ObjectID="_1772194065" r:id="rId1494"/>
        </w:object>
      </w:r>
      <w:r w:rsidR="00C84FB8" w:rsidRPr="00C84FB8">
        <w:rPr>
          <w:lang w:val="vi-VN"/>
        </w:rPr>
        <w:t>.</w:t>
      </w:r>
    </w:p>
    <w:p w:rsidR="00764D4F" w:rsidRPr="00C84FB8" w:rsidRDefault="00764D4F" w:rsidP="00764D4F">
      <w:pPr>
        <w:rPr>
          <w:color w:val="000000"/>
          <w:lang w:val="vi-VN"/>
        </w:rPr>
      </w:pPr>
      <w:r w:rsidRPr="00764D4F">
        <w:rPr>
          <w:color w:val="000000"/>
          <w:lang w:val="vi-VN"/>
        </w:rPr>
        <w:t xml:space="preserve">d′ là đường thẳng đối xứng với d qua mặt phẳng </w:t>
      </w:r>
      <w:r w:rsidR="00C84FB8" w:rsidRPr="00B56E35">
        <w:rPr>
          <w:position w:val="-10"/>
        </w:rPr>
        <w:object w:dxaOrig="999" w:dyaOrig="320">
          <v:shape id="_x0000_i1761" type="#_x0000_t75" style="width:50.25pt;height:15.75pt" o:ole="">
            <v:imagedata r:id="rId1495" o:title=""/>
          </v:shape>
          <o:OLEObject Type="Embed" ProgID="Equation.DSMT4" ShapeID="_x0000_i1761" DrawAspect="Content" ObjectID="_1772194066" r:id="rId1496"/>
        </w:object>
      </w:r>
      <w:r w:rsidR="00C84FB8" w:rsidRPr="00C84FB8">
        <w:rPr>
          <w:lang w:val="vi-VN"/>
        </w:rPr>
        <w:t xml:space="preserve"> </w:t>
      </w:r>
      <w:r w:rsidRPr="00764D4F">
        <w:rPr>
          <w:color w:val="000000"/>
          <w:lang w:val="vi-VN"/>
        </w:rPr>
        <w:t xml:space="preserve">đi qua </w:t>
      </w:r>
      <w:r w:rsidR="00C84FB8" w:rsidRPr="00B56E35">
        <w:rPr>
          <w:position w:val="-10"/>
        </w:rPr>
        <w:object w:dxaOrig="540" w:dyaOrig="320">
          <v:shape id="_x0000_i1762" type="#_x0000_t75" style="width:27pt;height:15.75pt" o:ole="">
            <v:imagedata r:id="rId1497" o:title=""/>
          </v:shape>
          <o:OLEObject Type="Embed" ProgID="Equation.DSMT4" ShapeID="_x0000_i1762" DrawAspect="Content" ObjectID="_1772194067" r:id="rId1498"/>
        </w:object>
      </w:r>
      <w:r w:rsidR="00C84FB8" w:rsidRPr="00C84FB8">
        <w:rPr>
          <w:lang w:val="vi-VN"/>
        </w:rPr>
        <w:t>.</w:t>
      </w:r>
    </w:p>
    <w:p w:rsidR="00764D4F" w:rsidRDefault="00FF3185" w:rsidP="00764D4F">
      <w:pPr>
        <w:rPr>
          <w:color w:val="000000"/>
          <w:lang w:val="vi-VN"/>
        </w:rPr>
      </w:pPr>
      <w:r w:rsidRPr="00B56E35">
        <w:rPr>
          <w:position w:val="-6"/>
        </w:rPr>
        <w:object w:dxaOrig="560" w:dyaOrig="279">
          <v:shape id="_x0000_i1763" type="#_x0000_t75" style="width:27.75pt;height:14.25pt" o:ole="">
            <v:imagedata r:id="rId1499" o:title=""/>
          </v:shape>
          <o:OLEObject Type="Embed" ProgID="Equation.DSMT4" ShapeID="_x0000_i1763" DrawAspect="Content" ObjectID="_1772194068" r:id="rId1500"/>
        </w:object>
      </w:r>
      <w:r w:rsidR="00764D4F" w:rsidRPr="00764D4F">
        <w:rPr>
          <w:color w:val="000000"/>
          <w:lang w:val="vi-VN"/>
        </w:rPr>
        <w:t xml:space="preserve"> nhận </w:t>
      </w:r>
      <w:r w:rsidRPr="00B56E35">
        <w:rPr>
          <w:position w:val="-14"/>
        </w:rPr>
        <w:object w:dxaOrig="2520" w:dyaOrig="420">
          <v:shape id="_x0000_i1764" type="#_x0000_t75" style="width:126pt;height:21pt" o:ole="">
            <v:imagedata r:id="rId1501" o:title=""/>
          </v:shape>
          <o:OLEObject Type="Embed" ProgID="Equation.DSMT4" ShapeID="_x0000_i1764" DrawAspect="Content" ObjectID="_1772194069" r:id="rId1502"/>
        </w:object>
      </w:r>
      <w:r w:rsidRPr="00FF3185">
        <w:rPr>
          <w:lang w:val="vi-VN"/>
        </w:rPr>
        <w:t xml:space="preserve"> </w:t>
      </w:r>
      <w:r w:rsidR="00764D4F" w:rsidRPr="00764D4F">
        <w:rPr>
          <w:color w:val="000000"/>
          <w:lang w:val="vi-VN"/>
        </w:rPr>
        <w:t xml:space="preserve">là 1 VTCP </w:t>
      </w:r>
      <w:r w:rsidRPr="00B56E35">
        <w:rPr>
          <w:position w:val="-50"/>
        </w:rPr>
        <w:object w:dxaOrig="1700" w:dyaOrig="1120">
          <v:shape id="_x0000_i1765" type="#_x0000_t75" style="width:84.75pt;height:56.25pt" o:ole="">
            <v:imagedata r:id="rId1503" o:title=""/>
          </v:shape>
          <o:OLEObject Type="Embed" ProgID="Equation.DSMT4" ShapeID="_x0000_i1765" DrawAspect="Content" ObjectID="_1772194070" r:id="rId1504"/>
        </w:object>
      </w:r>
    </w:p>
    <w:p w:rsidR="009730B0" w:rsidRPr="00764D4F" w:rsidRDefault="00764D4F" w:rsidP="009730B0">
      <w:pPr>
        <w:rPr>
          <w:color w:val="000000"/>
          <w:lang w:val="vi-VN"/>
        </w:rPr>
      </w:pPr>
      <w:r w:rsidRPr="00764D4F">
        <w:rPr>
          <w:color w:val="000000"/>
          <w:lang w:val="vi-VN"/>
        </w:rPr>
        <w:lastRenderedPageBreak/>
        <w:t xml:space="preserve">Cho </w:t>
      </w:r>
      <w:r w:rsidR="00FF3185" w:rsidRPr="00B56E35">
        <w:rPr>
          <w:position w:val="-6"/>
        </w:rPr>
        <w:object w:dxaOrig="460" w:dyaOrig="279">
          <v:shape id="_x0000_i1766" type="#_x0000_t75" style="width:23.25pt;height:14.25pt" o:ole="">
            <v:imagedata r:id="rId1505" o:title=""/>
          </v:shape>
          <o:OLEObject Type="Embed" ProgID="Equation.DSMT4" ShapeID="_x0000_i1766" DrawAspect="Content" ObjectID="_1772194071" r:id="rId1506"/>
        </w:object>
      </w:r>
      <w:r w:rsidRPr="00764D4F">
        <w:rPr>
          <w:color w:val="000000"/>
          <w:lang w:val="vi-VN"/>
        </w:rPr>
        <w:t xml:space="preserve"> suy ra d′ đi qua điểm </w:t>
      </w:r>
      <w:r w:rsidR="00FF3185" w:rsidRPr="00B56E35">
        <w:rPr>
          <w:position w:val="-50"/>
        </w:rPr>
        <w:object w:dxaOrig="2620" w:dyaOrig="1120">
          <v:shape id="_x0000_i1767" type="#_x0000_t75" style="width:131.25pt;height:56.25pt" o:ole="">
            <v:imagedata r:id="rId1507" o:title=""/>
          </v:shape>
          <o:OLEObject Type="Embed" ProgID="Equation.DSMT4" ShapeID="_x0000_i1767" DrawAspect="Content" ObjectID="_1772194072" r:id="rId1508"/>
        </w:object>
      </w:r>
      <w:r w:rsidR="00FF3185" w:rsidRPr="00105718">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8:</w:t>
      </w:r>
      <w:r w:rsidRPr="00764D4F">
        <w:rPr>
          <w:color w:val="000000"/>
          <w:szCs w:val="24"/>
          <w:lang w:val="vi-VN"/>
        </w:rPr>
        <w:t xml:space="preserve"> </w:t>
      </w:r>
      <w:r w:rsidRPr="00764D4F">
        <w:rPr>
          <w:b/>
          <w:color w:val="000000"/>
          <w:szCs w:val="24"/>
          <w:lang w:val="vi-VN"/>
        </w:rPr>
        <w:t xml:space="preserve">Đáp án </w:t>
      </w:r>
    </w:p>
    <w:p w:rsidR="00764D4F" w:rsidRDefault="002A6555" w:rsidP="00764D4F">
      <w:pPr>
        <w:rPr>
          <w:color w:val="000000"/>
          <w:lang w:val="vi-VN"/>
        </w:rPr>
      </w:pPr>
      <w:r>
        <w:rPr>
          <w:b/>
          <w:bCs/>
          <w:color w:val="000000"/>
          <w:lang w:val="vi-VN"/>
        </w:rPr>
        <w:t xml:space="preserve">Phương pháp giải: </w:t>
      </w:r>
      <w:r w:rsidR="00764D4F" w:rsidRPr="00764D4F">
        <w:rPr>
          <w:color w:val="000000"/>
          <w:lang w:val="vi-VN"/>
        </w:rPr>
        <w:t>Xét hàm đặc trưng.</w:t>
      </w:r>
    </w:p>
    <w:p w:rsidR="00764D4F" w:rsidRDefault="00764D4F" w:rsidP="00764D4F">
      <w:pPr>
        <w:rPr>
          <w:color w:val="000000"/>
          <w:lang w:val="vi-VN"/>
        </w:rPr>
      </w:pPr>
      <w:r w:rsidRPr="00764D4F">
        <w:rPr>
          <w:b/>
          <w:bCs/>
          <w:color w:val="000000"/>
          <w:lang w:val="vi-VN"/>
        </w:rPr>
        <w:t xml:space="preserve">Giải chi tiết: </w:t>
      </w:r>
    </w:p>
    <w:p w:rsidR="00764D4F" w:rsidRDefault="00764D4F" w:rsidP="00764D4F">
      <w:pPr>
        <w:rPr>
          <w:color w:val="000000"/>
          <w:lang w:val="vi-VN"/>
        </w:rPr>
      </w:pPr>
      <w:r w:rsidRPr="00764D4F">
        <w:rPr>
          <w:color w:val="000000"/>
          <w:lang w:val="vi-VN"/>
        </w:rPr>
        <w:t>Ta có</w:t>
      </w:r>
    </w:p>
    <w:p w:rsidR="00872762" w:rsidRDefault="00872762" w:rsidP="00764D4F">
      <w:r w:rsidRPr="00B56E35">
        <w:rPr>
          <w:position w:val="-14"/>
        </w:rPr>
        <w:object w:dxaOrig="5480" w:dyaOrig="400">
          <v:shape id="_x0000_i1768" type="#_x0000_t75" style="width:273.75pt;height:20.25pt" o:ole="">
            <v:imagedata r:id="rId1509" o:title=""/>
          </v:shape>
          <o:OLEObject Type="Embed" ProgID="Equation.DSMT4" ShapeID="_x0000_i1768" DrawAspect="Content" ObjectID="_1772194073" r:id="rId1510"/>
        </w:object>
      </w:r>
    </w:p>
    <w:p w:rsidR="00872762" w:rsidRDefault="00872762" w:rsidP="00764D4F">
      <w:r w:rsidRPr="00B56E35">
        <w:rPr>
          <w:position w:val="-14"/>
        </w:rPr>
        <w:object w:dxaOrig="3840" w:dyaOrig="420">
          <v:shape id="_x0000_i1769" type="#_x0000_t75" style="width:192pt;height:21pt" o:ole="">
            <v:imagedata r:id="rId1511" o:title=""/>
          </v:shape>
          <o:OLEObject Type="Embed" ProgID="Equation.DSMT4" ShapeID="_x0000_i1769" DrawAspect="Content" ObjectID="_1772194074" r:id="rId1512"/>
        </w:object>
      </w:r>
    </w:p>
    <w:p w:rsidR="00764D4F" w:rsidRDefault="00764D4F" w:rsidP="00764D4F">
      <w:pPr>
        <w:rPr>
          <w:color w:val="000000"/>
          <w:lang w:val="vi-VN"/>
        </w:rPr>
      </w:pPr>
      <w:r w:rsidRPr="00764D4F">
        <w:rPr>
          <w:color w:val="000000"/>
          <w:lang w:val="vi-VN"/>
        </w:rPr>
        <w:t xml:space="preserve">Xét hàm số </w:t>
      </w:r>
      <w:r w:rsidR="00872762" w:rsidRPr="00B56E35">
        <w:rPr>
          <w:position w:val="-14"/>
        </w:rPr>
        <w:object w:dxaOrig="3780" w:dyaOrig="400">
          <v:shape id="_x0000_i1770" type="#_x0000_t75" style="width:189pt;height:20.25pt" o:ole="">
            <v:imagedata r:id="rId1513" o:title=""/>
          </v:shape>
          <o:OLEObject Type="Embed" ProgID="Equation.DSMT4" ShapeID="_x0000_i1770" DrawAspect="Content" ObjectID="_1772194075" r:id="rId1514"/>
        </w:object>
      </w:r>
      <w:r w:rsidR="00872762">
        <w:t xml:space="preserve">. </w:t>
      </w:r>
      <w:r w:rsidRPr="00764D4F">
        <w:rPr>
          <w:color w:val="000000"/>
          <w:lang w:val="vi-VN"/>
        </w:rPr>
        <w:t xml:space="preserve">Khi đó hàm số </w:t>
      </w:r>
      <w:r w:rsidR="00872762" w:rsidRPr="00B56E35">
        <w:rPr>
          <w:position w:val="-14"/>
        </w:rPr>
        <w:object w:dxaOrig="920" w:dyaOrig="400">
          <v:shape id="_x0000_i1771" type="#_x0000_t75" style="width:45.75pt;height:20.25pt" o:ole="">
            <v:imagedata r:id="rId1515" o:title=""/>
          </v:shape>
          <o:OLEObject Type="Embed" ProgID="Equation.DSMT4" ShapeID="_x0000_i1771" DrawAspect="Content" ObjectID="_1772194076" r:id="rId1516"/>
        </w:object>
      </w:r>
      <w:r w:rsidRPr="00764D4F">
        <w:rPr>
          <w:color w:val="000000"/>
          <w:lang w:val="vi-VN"/>
        </w:rPr>
        <w:t xml:space="preserve"> đồng biến trên </w:t>
      </w:r>
      <w:r w:rsidR="00872762" w:rsidRPr="00B56E35">
        <w:rPr>
          <w:position w:val="-4"/>
        </w:rPr>
        <w:object w:dxaOrig="260" w:dyaOrig="260">
          <v:shape id="_x0000_i1772" type="#_x0000_t75" style="width:12.75pt;height:12.75pt" o:ole="">
            <v:imagedata r:id="rId1517" o:title=""/>
          </v:shape>
          <o:OLEObject Type="Embed" ProgID="Equation.DSMT4" ShapeID="_x0000_i1772" DrawAspect="Content" ObjectID="_1772194077" r:id="rId1518"/>
        </w:object>
      </w:r>
      <w:r w:rsidRPr="00764D4F">
        <w:rPr>
          <w:color w:val="000000"/>
          <w:lang w:val="vi-VN"/>
        </w:rPr>
        <w:t>.</w:t>
      </w:r>
    </w:p>
    <w:p w:rsidR="00764D4F" w:rsidRDefault="00764D4F" w:rsidP="00764D4F">
      <w:pPr>
        <w:rPr>
          <w:color w:val="000000"/>
          <w:lang w:val="vi-VN"/>
        </w:rPr>
      </w:pPr>
      <w:r w:rsidRPr="00764D4F">
        <w:rPr>
          <w:color w:val="000000"/>
          <w:lang w:val="vi-VN"/>
        </w:rPr>
        <w:t xml:space="preserve">Do đó </w:t>
      </w:r>
      <w:r w:rsidR="00872762" w:rsidRPr="00B56E35">
        <w:rPr>
          <w:position w:val="-14"/>
        </w:rPr>
        <w:object w:dxaOrig="2260" w:dyaOrig="400">
          <v:shape id="_x0000_i1773" type="#_x0000_t75" style="width:113.25pt;height:20.25pt" o:ole="">
            <v:imagedata r:id="rId1519" o:title=""/>
          </v:shape>
          <o:OLEObject Type="Embed" ProgID="Equation.DSMT4" ShapeID="_x0000_i1773" DrawAspect="Content" ObjectID="_1772194078" r:id="rId1520"/>
        </w:object>
      </w:r>
      <w:r w:rsidR="00872762" w:rsidRPr="00872762">
        <w:rPr>
          <w:lang w:val="vi-VN"/>
        </w:rPr>
        <w:t xml:space="preserve"> </w:t>
      </w:r>
      <w:r w:rsidR="00872762" w:rsidRPr="00B56E35">
        <w:rPr>
          <w:position w:val="-6"/>
        </w:rPr>
        <w:object w:dxaOrig="2820" w:dyaOrig="320">
          <v:shape id="_x0000_i1774" type="#_x0000_t75" style="width:141pt;height:15.75pt" o:ole="">
            <v:imagedata r:id="rId1521" o:title=""/>
          </v:shape>
          <o:OLEObject Type="Embed" ProgID="Equation.DSMT4" ShapeID="_x0000_i1774" DrawAspect="Content" ObjectID="_1772194079" r:id="rId1522"/>
        </w:object>
      </w:r>
      <w:r w:rsidR="00872762" w:rsidRPr="00872762">
        <w:rPr>
          <w:lang w:val="vi-VN"/>
        </w:rPr>
        <w:t>.</w:t>
      </w:r>
    </w:p>
    <w:p w:rsidR="00872762" w:rsidRDefault="00764D4F" w:rsidP="00764D4F">
      <w:pPr>
        <w:rPr>
          <w:lang w:val="vi-VN"/>
        </w:rPr>
      </w:pPr>
      <w:r w:rsidRPr="00764D4F">
        <w:rPr>
          <w:color w:val="000000"/>
          <w:lang w:val="vi-VN"/>
        </w:rPr>
        <w:t xml:space="preserve">Xét hàm số </w:t>
      </w:r>
      <w:r w:rsidR="00872762" w:rsidRPr="00B56E35">
        <w:rPr>
          <w:position w:val="-14"/>
        </w:rPr>
        <w:object w:dxaOrig="1420" w:dyaOrig="400">
          <v:shape id="_x0000_i1775" type="#_x0000_t75" style="width:71.25pt;height:20.25pt" o:ole="">
            <v:imagedata r:id="rId1523" o:title=""/>
          </v:shape>
          <o:OLEObject Type="Embed" ProgID="Equation.DSMT4" ShapeID="_x0000_i1775" DrawAspect="Content" ObjectID="_1772194080" r:id="rId1524"/>
        </w:object>
      </w:r>
      <w:r w:rsidRPr="00764D4F">
        <w:rPr>
          <w:color w:val="000000"/>
          <w:lang w:val="vi-VN"/>
        </w:rPr>
        <w:t xml:space="preserve"> ta có </w:t>
      </w:r>
      <w:r w:rsidR="00872762" w:rsidRPr="00B56E35">
        <w:rPr>
          <w:position w:val="-24"/>
        </w:rPr>
        <w:object w:dxaOrig="4320" w:dyaOrig="620">
          <v:shape id="_x0000_i1776" type="#_x0000_t75" style="width:3in;height:30.75pt" o:ole="">
            <v:imagedata r:id="rId1525" o:title=""/>
          </v:shape>
          <o:OLEObject Type="Embed" ProgID="Equation.DSMT4" ShapeID="_x0000_i1776" DrawAspect="Content" ObjectID="_1772194081" r:id="rId1526"/>
        </w:object>
      </w:r>
      <w:r w:rsidR="00872762" w:rsidRPr="00872762">
        <w:rPr>
          <w:lang w:val="vi-VN"/>
        </w:rPr>
        <w:t>.</w:t>
      </w:r>
    </w:p>
    <w:p w:rsidR="00764D4F" w:rsidRDefault="00764D4F" w:rsidP="00764D4F">
      <w:pPr>
        <w:rPr>
          <w:color w:val="000000"/>
          <w:lang w:val="vi-VN"/>
        </w:rPr>
      </w:pPr>
      <w:r w:rsidRPr="00764D4F">
        <w:rPr>
          <w:color w:val="000000"/>
          <w:lang w:val="vi-VN"/>
        </w:rPr>
        <w:t>Bảng biến thiên:</w:t>
      </w:r>
    </w:p>
    <w:p w:rsidR="00764D4F" w:rsidRDefault="00EF1727" w:rsidP="00764D4F">
      <w:pPr>
        <w:rPr>
          <w:color w:val="000000"/>
          <w:lang w:val="vi-VN"/>
        </w:rPr>
      </w:pPr>
      <w:r>
        <w:rPr>
          <w:noProof/>
          <w:color w:val="000000"/>
        </w:rPr>
        <w:drawing>
          <wp:inline distT="0" distB="0" distL="0" distR="0">
            <wp:extent cx="3810000" cy="1571625"/>
            <wp:effectExtent l="0" t="0" r="0"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3810000" cy="1571625"/>
                    </a:xfrm>
                    <a:prstGeom prst="rect">
                      <a:avLst/>
                    </a:prstGeom>
                    <a:noFill/>
                    <a:ln>
                      <a:noFill/>
                    </a:ln>
                  </pic:spPr>
                </pic:pic>
              </a:graphicData>
            </a:graphic>
          </wp:inline>
        </w:drawing>
      </w:r>
    </w:p>
    <w:p w:rsidR="00764D4F" w:rsidRDefault="00764D4F" w:rsidP="00764D4F">
      <w:pPr>
        <w:rPr>
          <w:color w:val="000000"/>
          <w:lang w:val="vi-VN"/>
        </w:rPr>
      </w:pPr>
      <w:r w:rsidRPr="00764D4F">
        <w:rPr>
          <w:color w:val="000000"/>
          <w:lang w:val="vi-VN"/>
        </w:rPr>
        <w:t xml:space="preserve">Để hpương trình đã cho có nghiệm thì </w:t>
      </w:r>
      <w:r w:rsidR="00872762" w:rsidRPr="00B56E35">
        <w:rPr>
          <w:position w:val="-14"/>
        </w:rPr>
        <w:object w:dxaOrig="1880" w:dyaOrig="400">
          <v:shape id="_x0000_i1777" type="#_x0000_t75" style="width:93.75pt;height:20.25pt" o:ole="">
            <v:imagedata r:id="rId1528" o:title=""/>
          </v:shape>
          <o:OLEObject Type="Embed" ProgID="Equation.DSMT4" ShapeID="_x0000_i1777" DrawAspect="Content" ObjectID="_1772194082" r:id="rId1529"/>
        </w:object>
      </w:r>
    </w:p>
    <w:p w:rsidR="00764D4F" w:rsidRPr="00872762" w:rsidRDefault="00764D4F" w:rsidP="00764D4F">
      <w:pPr>
        <w:rPr>
          <w:color w:val="000000"/>
          <w:lang w:val="vi-VN"/>
        </w:rPr>
      </w:pPr>
      <w:r w:rsidRPr="00764D4F">
        <w:rPr>
          <w:color w:val="000000"/>
          <w:lang w:val="vi-VN"/>
        </w:rPr>
        <w:t xml:space="preserve">Kết hợp điều kiện đề bài ta có </w:t>
      </w:r>
      <w:r w:rsidR="00872762" w:rsidRPr="00B56E35">
        <w:rPr>
          <w:position w:val="-30"/>
        </w:rPr>
        <w:object w:dxaOrig="1560" w:dyaOrig="720">
          <v:shape id="_x0000_i1778" type="#_x0000_t75" style="width:78pt;height:36pt" o:ole="">
            <v:imagedata r:id="rId1530" o:title=""/>
          </v:shape>
          <o:OLEObject Type="Embed" ProgID="Equation.DSMT4" ShapeID="_x0000_i1778" DrawAspect="Content" ObjectID="_1772194083" r:id="rId1531"/>
        </w:object>
      </w:r>
      <w:r w:rsidR="00872762" w:rsidRPr="00872762">
        <w:rPr>
          <w:lang w:val="vi-VN"/>
        </w:rPr>
        <w:t>.</w:t>
      </w:r>
    </w:p>
    <w:p w:rsidR="000E7530" w:rsidRDefault="00764D4F" w:rsidP="00764D4F">
      <w:pPr>
        <w:rPr>
          <w:color w:val="000000"/>
        </w:rPr>
      </w:pPr>
      <w:r w:rsidRPr="00764D4F">
        <w:rPr>
          <w:color w:val="000000"/>
          <w:lang w:val="vi-VN"/>
        </w:rPr>
        <w:t>Vậy có 204 giá trị của nguyên của m thỏa mãn yêu cầu bài toán.</w:t>
      </w:r>
    </w:p>
    <w:p w:rsidR="009A49CC" w:rsidRPr="009A49CC" w:rsidRDefault="009A49CC" w:rsidP="00764D4F">
      <w:pPr>
        <w:rPr>
          <w:color w:val="000000"/>
        </w:rPr>
      </w:pP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49:</w:t>
      </w:r>
      <w:r w:rsidRPr="00764D4F">
        <w:rPr>
          <w:color w:val="000000"/>
          <w:szCs w:val="24"/>
          <w:lang w:val="vi-VN"/>
        </w:rPr>
        <w:t xml:space="preserve"> </w:t>
      </w:r>
      <w:r w:rsidRPr="00764D4F">
        <w:rPr>
          <w:b/>
          <w:color w:val="000000"/>
          <w:szCs w:val="24"/>
          <w:lang w:val="vi-VN"/>
        </w:rPr>
        <w:t xml:space="preserve">Đáp án </w:t>
      </w:r>
    </w:p>
    <w:p w:rsidR="00764D4F" w:rsidRDefault="002A6555" w:rsidP="009730B0">
      <w:pPr>
        <w:rPr>
          <w:color w:val="000000"/>
          <w:lang w:val="vi-VN"/>
        </w:rPr>
      </w:pPr>
      <w:r>
        <w:rPr>
          <w:b/>
          <w:bCs/>
          <w:color w:val="000000"/>
          <w:lang w:val="vi-VN"/>
        </w:rPr>
        <w:t xml:space="preserve">Phương pháp giải: </w:t>
      </w:r>
      <w:r w:rsidR="00764D4F" w:rsidRPr="00764D4F">
        <w:rPr>
          <w:color w:val="000000"/>
          <w:lang w:val="vi-VN"/>
        </w:rPr>
        <w:t xml:space="preserve">- Đổi </w:t>
      </w:r>
      <w:r w:rsidR="00872762" w:rsidRPr="00B56E35">
        <w:rPr>
          <w:position w:val="-14"/>
        </w:rPr>
        <w:object w:dxaOrig="1400" w:dyaOrig="400">
          <v:shape id="_x0000_i1779" type="#_x0000_t75" style="width:69.75pt;height:20.25pt" o:ole="">
            <v:imagedata r:id="rId1532" o:title=""/>
          </v:shape>
          <o:OLEObject Type="Embed" ProgID="Equation.DSMT4" ShapeID="_x0000_i1779" DrawAspect="Content" ObjectID="_1772194084" r:id="rId1533"/>
        </w:object>
      </w:r>
      <w:r w:rsidR="00764D4F" w:rsidRPr="00764D4F">
        <w:rPr>
          <w:color w:val="000000"/>
          <w:lang w:val="vi-VN"/>
        </w:rPr>
        <w:t xml:space="preserve"> sang </w:t>
      </w:r>
      <w:r w:rsidR="00872762" w:rsidRPr="00B56E35">
        <w:rPr>
          <w:position w:val="-14"/>
        </w:rPr>
        <w:object w:dxaOrig="1359" w:dyaOrig="400">
          <v:shape id="_x0000_i1780" type="#_x0000_t75" style="width:68.25pt;height:20.25pt" o:ole="">
            <v:imagedata r:id="rId1534" o:title=""/>
          </v:shape>
          <o:OLEObject Type="Embed" ProgID="Equation.DSMT4" ShapeID="_x0000_i1780" DrawAspect="Content" ObjectID="_1772194085" r:id="rId1535"/>
        </w:object>
      </w:r>
      <w:r w:rsidR="00872762" w:rsidRPr="00872762">
        <w:rPr>
          <w:lang w:val="vi-VN"/>
        </w:rPr>
        <w:t>.</w:t>
      </w:r>
    </w:p>
    <w:p w:rsidR="00764D4F" w:rsidRDefault="00764D4F" w:rsidP="009730B0">
      <w:pPr>
        <w:rPr>
          <w:color w:val="000000"/>
          <w:lang w:val="vi-VN"/>
        </w:rPr>
      </w:pPr>
      <w:r w:rsidRPr="00764D4F">
        <w:rPr>
          <w:color w:val="000000"/>
          <w:lang w:val="vi-VN"/>
        </w:rPr>
        <w:t xml:space="preserve">- Trong </w:t>
      </w:r>
      <w:r w:rsidR="00872762" w:rsidRPr="00B56E35">
        <w:rPr>
          <w:position w:val="-14"/>
        </w:rPr>
        <w:object w:dxaOrig="920" w:dyaOrig="400">
          <v:shape id="_x0000_i1781" type="#_x0000_t75" style="width:45.75pt;height:20.25pt" o:ole="">
            <v:imagedata r:id="rId1536" o:title=""/>
          </v:shape>
          <o:OLEObject Type="Embed" ProgID="Equation.DSMT4" ShapeID="_x0000_i1781" DrawAspect="Content" ObjectID="_1772194086" r:id="rId1537"/>
        </w:object>
      </w:r>
      <w:r w:rsidR="00872762" w:rsidRPr="00872762">
        <w:rPr>
          <w:lang w:val="vi-VN"/>
        </w:rPr>
        <w:t xml:space="preserve"> </w:t>
      </w:r>
      <w:r w:rsidRPr="00764D4F">
        <w:rPr>
          <w:color w:val="000000"/>
          <w:lang w:val="vi-VN"/>
        </w:rPr>
        <w:t xml:space="preserve">kẻ </w:t>
      </w:r>
      <w:r w:rsidR="00872762" w:rsidRPr="00B56E35">
        <w:rPr>
          <w:position w:val="-14"/>
        </w:rPr>
        <w:object w:dxaOrig="1980" w:dyaOrig="400">
          <v:shape id="_x0000_i1782" type="#_x0000_t75" style="width:99pt;height:20.25pt" o:ole="">
            <v:imagedata r:id="rId1538" o:title=""/>
          </v:shape>
          <o:OLEObject Type="Embed" ProgID="Equation.DSMT4" ShapeID="_x0000_i1782" DrawAspect="Content" ObjectID="_1772194087" r:id="rId1539"/>
        </w:object>
      </w:r>
      <w:r w:rsidRPr="00764D4F">
        <w:rPr>
          <w:color w:val="000000"/>
          <w:lang w:val="vi-VN"/>
        </w:rPr>
        <w:t xml:space="preserve">, trong </w:t>
      </w:r>
      <w:r w:rsidR="00872762" w:rsidRPr="00B56E35">
        <w:rPr>
          <w:position w:val="-14"/>
        </w:rPr>
        <w:object w:dxaOrig="720" w:dyaOrig="400">
          <v:shape id="_x0000_i1783" type="#_x0000_t75" style="width:36pt;height:20.25pt" o:ole="">
            <v:imagedata r:id="rId1540" o:title=""/>
          </v:shape>
          <o:OLEObject Type="Embed" ProgID="Equation.DSMT4" ShapeID="_x0000_i1783" DrawAspect="Content" ObjectID="_1772194088" r:id="rId1541"/>
        </w:object>
      </w:r>
      <w:r w:rsidRPr="00764D4F">
        <w:rPr>
          <w:color w:val="000000"/>
          <w:lang w:val="vi-VN"/>
        </w:rPr>
        <w:t xml:space="preserve"> kẻ </w:t>
      </w:r>
      <w:r w:rsidR="00872762" w:rsidRPr="00B56E35">
        <w:rPr>
          <w:position w:val="-14"/>
        </w:rPr>
        <w:object w:dxaOrig="1920" w:dyaOrig="400">
          <v:shape id="_x0000_i1784" type="#_x0000_t75" style="width:96pt;height:20.25pt" o:ole="">
            <v:imagedata r:id="rId1542" o:title=""/>
          </v:shape>
          <o:OLEObject Type="Embed" ProgID="Equation.DSMT4" ShapeID="_x0000_i1784" DrawAspect="Content" ObjectID="_1772194089" r:id="rId1543"/>
        </w:object>
      </w:r>
      <w:r w:rsidR="00872762">
        <w:t xml:space="preserve">, </w:t>
      </w:r>
      <w:r w:rsidRPr="00764D4F">
        <w:rPr>
          <w:color w:val="000000"/>
          <w:lang w:val="vi-VN"/>
        </w:rPr>
        <w:t xml:space="preserve">chứng minh </w:t>
      </w:r>
      <w:r w:rsidR="00872762" w:rsidRPr="00B56E35">
        <w:rPr>
          <w:position w:val="-14"/>
        </w:rPr>
        <w:object w:dxaOrig="1340" w:dyaOrig="400">
          <v:shape id="_x0000_i1785" type="#_x0000_t75" style="width:66.75pt;height:20.25pt" o:ole="">
            <v:imagedata r:id="rId1544" o:title=""/>
          </v:shape>
          <o:OLEObject Type="Embed" ProgID="Equation.DSMT4" ShapeID="_x0000_i1785" DrawAspect="Content" ObjectID="_1772194090" r:id="rId1545"/>
        </w:object>
      </w:r>
    </w:p>
    <w:p w:rsidR="00764D4F" w:rsidRDefault="00764D4F" w:rsidP="009730B0">
      <w:pPr>
        <w:rPr>
          <w:color w:val="000000"/>
          <w:lang w:val="vi-VN"/>
        </w:rPr>
      </w:pPr>
      <w:r w:rsidRPr="00764D4F">
        <w:rPr>
          <w:color w:val="000000"/>
          <w:lang w:val="vi-VN"/>
        </w:rPr>
        <w:t xml:space="preserve">- Xác định góc giữa SC và </w:t>
      </w:r>
      <w:r w:rsidR="00872762" w:rsidRPr="00B56E35">
        <w:rPr>
          <w:position w:val="-14"/>
        </w:rPr>
        <w:object w:dxaOrig="920" w:dyaOrig="400">
          <v:shape id="_x0000_i1786" type="#_x0000_t75" style="width:45.75pt;height:20.25pt" o:ole="">
            <v:imagedata r:id="rId1546" o:title=""/>
          </v:shape>
          <o:OLEObject Type="Embed" ProgID="Equation.DSMT4" ShapeID="_x0000_i1786" DrawAspect="Content" ObjectID="_1772194091" r:id="rId1547"/>
        </w:object>
      </w:r>
      <w:r w:rsidR="00872762" w:rsidRPr="00872762">
        <w:rPr>
          <w:lang w:val="vi-VN"/>
        </w:rPr>
        <w:t xml:space="preserve">, </w:t>
      </w:r>
      <w:r w:rsidRPr="00764D4F">
        <w:rPr>
          <w:color w:val="000000"/>
          <w:lang w:val="vi-VN"/>
        </w:rPr>
        <w:t xml:space="preserve">từ đó tính </w:t>
      </w:r>
      <w:r w:rsidR="00872762" w:rsidRPr="00B56E35">
        <w:rPr>
          <w:position w:val="-6"/>
        </w:rPr>
        <w:object w:dxaOrig="400" w:dyaOrig="279">
          <v:shape id="_x0000_i1787" type="#_x0000_t75" style="width:20.25pt;height:14.25pt" o:ole="">
            <v:imagedata r:id="rId1548" o:title=""/>
          </v:shape>
          <o:OLEObject Type="Embed" ProgID="Equation.DSMT4" ShapeID="_x0000_i1787" DrawAspect="Content" ObjectID="_1772194092" r:id="rId1549"/>
        </w:object>
      </w:r>
      <w:r w:rsidR="00872762" w:rsidRPr="00872762">
        <w:rPr>
          <w:lang w:val="vi-VN"/>
        </w:rPr>
        <w:t>.</w:t>
      </w:r>
    </w:p>
    <w:p w:rsidR="00764D4F" w:rsidRDefault="00764D4F" w:rsidP="009730B0">
      <w:pPr>
        <w:rPr>
          <w:color w:val="000000"/>
          <w:lang w:val="vi-VN"/>
        </w:rPr>
      </w:pPr>
      <w:r w:rsidRPr="00764D4F">
        <w:rPr>
          <w:color w:val="000000"/>
          <w:lang w:val="vi-VN"/>
        </w:rPr>
        <w:t xml:space="preserve">- Sử dụng </w:t>
      </w:r>
      <w:r w:rsidR="00872762" w:rsidRPr="00B56E35">
        <w:rPr>
          <w:position w:val="-24"/>
        </w:rPr>
        <w:object w:dxaOrig="2520" w:dyaOrig="620">
          <v:shape id="_x0000_i1788" type="#_x0000_t75" style="width:126pt;height:30.75pt" o:ole="">
            <v:imagedata r:id="rId1550" o:title=""/>
          </v:shape>
          <o:OLEObject Type="Embed" ProgID="Equation.DSMT4" ShapeID="_x0000_i1788" DrawAspect="Content" ObjectID="_1772194093" r:id="rId1551"/>
        </w:object>
      </w:r>
      <w:r w:rsidRPr="00764D4F">
        <w:rPr>
          <w:color w:val="000000"/>
          <w:lang w:val="vi-VN"/>
        </w:rPr>
        <w:t xml:space="preserve">, từ đó tính </w:t>
      </w:r>
      <w:r w:rsidR="00872762" w:rsidRPr="00B56E35">
        <w:rPr>
          <w:position w:val="-4"/>
        </w:rPr>
        <w:object w:dxaOrig="420" w:dyaOrig="260">
          <v:shape id="_x0000_i1789" type="#_x0000_t75" style="width:21pt;height:12.75pt" o:ole="">
            <v:imagedata r:id="rId1552" o:title=""/>
          </v:shape>
          <o:OLEObject Type="Embed" ProgID="Equation.DSMT4" ShapeID="_x0000_i1789" DrawAspect="Content" ObjectID="_1772194094" r:id="rId1553"/>
        </w:object>
      </w:r>
      <w:r w:rsidRPr="00764D4F">
        <w:rPr>
          <w:color w:val="000000"/>
          <w:lang w:val="vi-VN"/>
        </w:rPr>
        <w:t>.</w:t>
      </w:r>
    </w:p>
    <w:p w:rsidR="00764D4F" w:rsidRDefault="00764D4F" w:rsidP="009730B0">
      <w:pPr>
        <w:rPr>
          <w:color w:val="000000"/>
          <w:lang w:val="vi-VN"/>
        </w:rPr>
      </w:pPr>
      <w:r w:rsidRPr="00764D4F">
        <w:rPr>
          <w:color w:val="000000"/>
          <w:lang w:val="vi-VN"/>
        </w:rPr>
        <w:t xml:space="preserve">- Sử dụng hệ thức lượng trong tam giác vuông tính </w:t>
      </w:r>
      <w:r w:rsidR="00872762" w:rsidRPr="00B56E35">
        <w:rPr>
          <w:position w:val="-6"/>
        </w:rPr>
        <w:object w:dxaOrig="440" w:dyaOrig="279">
          <v:shape id="_x0000_i1790" type="#_x0000_t75" style="width:21.75pt;height:14.25pt" o:ole="">
            <v:imagedata r:id="rId1554" o:title=""/>
          </v:shape>
          <o:OLEObject Type="Embed" ProgID="Equation.DSMT4" ShapeID="_x0000_i1790" DrawAspect="Content" ObjectID="_1772194095" r:id="rId1555"/>
        </w:object>
      </w:r>
      <w:r w:rsidRPr="00764D4F">
        <w:rPr>
          <w:color w:val="000000"/>
          <w:lang w:val="vi-VN"/>
        </w:rPr>
        <w:t>.</w:t>
      </w:r>
    </w:p>
    <w:p w:rsidR="00764D4F" w:rsidRDefault="00764D4F" w:rsidP="009730B0">
      <w:pPr>
        <w:rPr>
          <w:color w:val="000000"/>
          <w:lang w:val="vi-VN"/>
        </w:rPr>
      </w:pPr>
      <w:r w:rsidRPr="00764D4F">
        <w:rPr>
          <w:b/>
          <w:bCs/>
          <w:color w:val="000000"/>
          <w:lang w:val="vi-VN"/>
        </w:rPr>
        <w:lastRenderedPageBreak/>
        <w:t xml:space="preserve">Giải chi tiết: </w:t>
      </w:r>
    </w:p>
    <w:p w:rsidR="00764D4F" w:rsidRDefault="00EF1727" w:rsidP="009730B0">
      <w:pPr>
        <w:rPr>
          <w:color w:val="000000"/>
          <w:lang w:val="vi-VN"/>
        </w:rPr>
      </w:pPr>
      <w:r>
        <w:rPr>
          <w:noProof/>
          <w:color w:val="000000"/>
        </w:rPr>
        <w:drawing>
          <wp:inline distT="0" distB="0" distL="0" distR="0">
            <wp:extent cx="2552700" cy="234315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2552700" cy="2343150"/>
                    </a:xfrm>
                    <a:prstGeom prst="rect">
                      <a:avLst/>
                    </a:prstGeom>
                    <a:noFill/>
                    <a:ln>
                      <a:noFill/>
                    </a:ln>
                  </pic:spPr>
                </pic:pic>
              </a:graphicData>
            </a:graphic>
          </wp:inline>
        </w:drawing>
      </w:r>
    </w:p>
    <w:p w:rsidR="00764D4F" w:rsidRDefault="00764D4F" w:rsidP="009730B0">
      <w:pPr>
        <w:rPr>
          <w:color w:val="000000"/>
          <w:lang w:val="vi-VN"/>
        </w:rPr>
      </w:pPr>
      <w:r w:rsidRPr="00764D4F">
        <w:rPr>
          <w:color w:val="000000"/>
          <w:lang w:val="vi-VN"/>
        </w:rPr>
        <w:t xml:space="preserve">Gọi H là trung điểm </w:t>
      </w:r>
      <w:r w:rsidR="00872762" w:rsidRPr="00B56E35">
        <w:rPr>
          <w:position w:val="-4"/>
        </w:rPr>
        <w:object w:dxaOrig="400" w:dyaOrig="260">
          <v:shape id="_x0000_i1791" type="#_x0000_t75" style="width:20.25pt;height:12.75pt" o:ole="">
            <v:imagedata r:id="rId1557" o:title=""/>
          </v:shape>
          <o:OLEObject Type="Embed" ProgID="Equation.DSMT4" ShapeID="_x0000_i1791" DrawAspect="Content" ObjectID="_1772194096" r:id="rId1558"/>
        </w:object>
      </w:r>
      <w:r w:rsidRPr="00764D4F">
        <w:rPr>
          <w:color w:val="000000"/>
          <w:lang w:val="vi-VN"/>
        </w:rPr>
        <w:t xml:space="preserve">. Vì </w:t>
      </w:r>
      <w:r w:rsidR="00872762" w:rsidRPr="00B56E35">
        <w:rPr>
          <w:position w:val="-6"/>
        </w:rPr>
        <w:object w:dxaOrig="639" w:dyaOrig="279">
          <v:shape id="_x0000_i1792" type="#_x0000_t75" style="width:32.25pt;height:14.25pt" o:ole="">
            <v:imagedata r:id="rId1559" o:title=""/>
          </v:shape>
          <o:OLEObject Type="Embed" ProgID="Equation.DSMT4" ShapeID="_x0000_i1792" DrawAspect="Content" ObjectID="_1772194097" r:id="rId1560"/>
        </w:object>
      </w:r>
      <w:r w:rsidRPr="00764D4F">
        <w:rPr>
          <w:color w:val="000000"/>
          <w:lang w:val="vi-VN"/>
        </w:rPr>
        <w:t xml:space="preserve"> cân tại S nên </w:t>
      </w:r>
      <w:r w:rsidR="00872762" w:rsidRPr="00B56E35">
        <w:rPr>
          <w:position w:val="-6"/>
        </w:rPr>
        <w:object w:dxaOrig="980" w:dyaOrig="279">
          <v:shape id="_x0000_i1793" type="#_x0000_t75" style="width:48.75pt;height:14.25pt" o:ole="">
            <v:imagedata r:id="rId1561" o:title=""/>
          </v:shape>
          <o:OLEObject Type="Embed" ProgID="Equation.DSMT4" ShapeID="_x0000_i1793" DrawAspect="Content" ObjectID="_1772194098" r:id="rId1562"/>
        </w:object>
      </w:r>
      <w:r w:rsidRPr="00764D4F">
        <w:rPr>
          <w:color w:val="000000"/>
          <w:lang w:val="vi-VN"/>
        </w:rPr>
        <w:t>.</w:t>
      </w:r>
    </w:p>
    <w:p w:rsidR="00764D4F" w:rsidRDefault="00764D4F" w:rsidP="009730B0">
      <w:pPr>
        <w:rPr>
          <w:color w:val="000000"/>
          <w:lang w:val="vi-VN"/>
        </w:rPr>
      </w:pPr>
      <w:r w:rsidRPr="00764D4F">
        <w:rPr>
          <w:color w:val="000000"/>
          <w:lang w:val="vi-VN"/>
        </w:rPr>
        <w:t xml:space="preserve">Ta có: </w:t>
      </w:r>
      <w:r w:rsidR="00872762" w:rsidRPr="00B56E35">
        <w:rPr>
          <w:position w:val="-34"/>
        </w:rPr>
        <w:object w:dxaOrig="2680" w:dyaOrig="800">
          <v:shape id="_x0000_i1794" type="#_x0000_t75" style="width:134.25pt;height:39.75pt" o:ole="">
            <v:imagedata r:id="rId1563" o:title=""/>
          </v:shape>
          <o:OLEObject Type="Embed" ProgID="Equation.DSMT4" ShapeID="_x0000_i1794" DrawAspect="Content" ObjectID="_1772194099" r:id="rId1564"/>
        </w:object>
      </w:r>
      <w:r w:rsidRPr="00764D4F">
        <w:rPr>
          <w:color w:val="000000"/>
          <w:lang w:val="vi-VN"/>
        </w:rPr>
        <w:t xml:space="preserve"> </w:t>
      </w:r>
      <w:r w:rsidR="00872762" w:rsidRPr="00B56E35">
        <w:rPr>
          <w:position w:val="-14"/>
        </w:rPr>
        <w:object w:dxaOrig="1800" w:dyaOrig="400">
          <v:shape id="_x0000_i1795" type="#_x0000_t75" style="width:90pt;height:20.25pt" o:ole="">
            <v:imagedata r:id="rId1565" o:title=""/>
          </v:shape>
          <o:OLEObject Type="Embed" ProgID="Equation.DSMT4" ShapeID="_x0000_i1795" DrawAspect="Content" ObjectID="_1772194100" r:id="rId1566"/>
        </w:object>
      </w:r>
      <w:r w:rsidR="00872762" w:rsidRPr="00872762">
        <w:rPr>
          <w:lang w:val="vi-VN"/>
        </w:rPr>
        <w:t>.</w:t>
      </w:r>
    </w:p>
    <w:p w:rsidR="00764D4F" w:rsidRDefault="00764D4F" w:rsidP="009730B0">
      <w:pPr>
        <w:rPr>
          <w:color w:val="000000"/>
          <w:lang w:val="vi-VN"/>
        </w:rPr>
      </w:pPr>
      <w:r w:rsidRPr="00764D4F">
        <w:rPr>
          <w:color w:val="000000"/>
          <w:lang w:val="vi-VN"/>
        </w:rPr>
        <w:t xml:space="preserve">Gọi </w:t>
      </w:r>
      <w:r w:rsidR="00872762" w:rsidRPr="00B56E35">
        <w:rPr>
          <w:position w:val="-6"/>
        </w:rPr>
        <w:object w:dxaOrig="1460" w:dyaOrig="279">
          <v:shape id="_x0000_i1796" type="#_x0000_t75" style="width:72.75pt;height:14.25pt" o:ole="">
            <v:imagedata r:id="rId1567" o:title=""/>
          </v:shape>
          <o:OLEObject Type="Embed" ProgID="Equation.DSMT4" ShapeID="_x0000_i1796" DrawAspect="Content" ObjectID="_1772194101" r:id="rId1568"/>
        </w:object>
      </w:r>
      <w:r w:rsidRPr="00764D4F">
        <w:rPr>
          <w:color w:val="000000"/>
          <w:lang w:val="vi-VN"/>
        </w:rPr>
        <w:t xml:space="preserve">. Áp dụng định lí T-aet ta có </w:t>
      </w:r>
      <w:r w:rsidR="00872762" w:rsidRPr="00B56E35">
        <w:rPr>
          <w:position w:val="-24"/>
        </w:rPr>
        <w:object w:dxaOrig="2920" w:dyaOrig="620">
          <v:shape id="_x0000_i1797" type="#_x0000_t75" style="width:146.25pt;height:30.75pt" o:ole="">
            <v:imagedata r:id="rId1569" o:title=""/>
          </v:shape>
          <o:OLEObject Type="Embed" ProgID="Equation.DSMT4" ShapeID="_x0000_i1797" DrawAspect="Content" ObjectID="_1772194102" r:id="rId1570"/>
        </w:object>
      </w:r>
      <w:r w:rsidRPr="00764D4F">
        <w:rPr>
          <w:color w:val="000000"/>
          <w:lang w:val="vi-VN"/>
        </w:rPr>
        <w:t>.</w:t>
      </w:r>
    </w:p>
    <w:p w:rsidR="00764D4F" w:rsidRDefault="00764D4F" w:rsidP="009730B0">
      <w:pPr>
        <w:rPr>
          <w:color w:val="000000"/>
          <w:lang w:val="vi-VN"/>
        </w:rPr>
      </w:pPr>
      <w:r w:rsidRPr="00764D4F">
        <w:rPr>
          <w:color w:val="000000"/>
          <w:lang w:val="vi-VN"/>
        </w:rPr>
        <w:t xml:space="preserve">Ta có </w:t>
      </w:r>
      <w:r w:rsidR="00872762" w:rsidRPr="00B56E35">
        <w:rPr>
          <w:position w:val="-34"/>
        </w:rPr>
        <w:object w:dxaOrig="4459" w:dyaOrig="800">
          <v:shape id="_x0000_i1798" type="#_x0000_t75" style="width:222.75pt;height:39.75pt" o:ole="">
            <v:imagedata r:id="rId1571" o:title=""/>
          </v:shape>
          <o:OLEObject Type="Embed" ProgID="Equation.DSMT4" ShapeID="_x0000_i1798" DrawAspect="Content" ObjectID="_1772194103" r:id="rId1572"/>
        </w:object>
      </w:r>
    </w:p>
    <w:p w:rsidR="00872762" w:rsidRDefault="00872762" w:rsidP="009730B0">
      <w:pPr>
        <w:rPr>
          <w:lang w:val="vi-VN"/>
        </w:rPr>
      </w:pPr>
      <w:r w:rsidRPr="00B56E35">
        <w:rPr>
          <w:position w:val="-24"/>
        </w:rPr>
        <w:object w:dxaOrig="3360" w:dyaOrig="620">
          <v:shape id="_x0000_i1799" type="#_x0000_t75" style="width:168pt;height:30.75pt" o:ole="">
            <v:imagedata r:id="rId1573" o:title=""/>
          </v:shape>
          <o:OLEObject Type="Embed" ProgID="Equation.DSMT4" ShapeID="_x0000_i1799" DrawAspect="Content" ObjectID="_1772194104" r:id="rId1574"/>
        </w:object>
      </w:r>
      <w:r w:rsidRPr="00872762">
        <w:rPr>
          <w:lang w:val="vi-VN"/>
        </w:rPr>
        <w:t>.</w:t>
      </w:r>
    </w:p>
    <w:p w:rsidR="00764D4F" w:rsidRPr="00105718" w:rsidRDefault="00764D4F" w:rsidP="009730B0">
      <w:pPr>
        <w:rPr>
          <w:lang w:val="vi-VN"/>
        </w:rPr>
      </w:pPr>
      <w:r w:rsidRPr="00764D4F">
        <w:rPr>
          <w:color w:val="000000"/>
          <w:lang w:val="vi-VN"/>
        </w:rPr>
        <w:t xml:space="preserve">Lại có </w:t>
      </w:r>
      <w:r w:rsidR="00872762" w:rsidRPr="00B56E35">
        <w:rPr>
          <w:position w:val="-14"/>
        </w:rPr>
        <w:object w:dxaOrig="1780" w:dyaOrig="400">
          <v:shape id="_x0000_i1800" type="#_x0000_t75" style="width:89.25pt;height:20.25pt" o:ole="">
            <v:imagedata r:id="rId1575" o:title=""/>
          </v:shape>
          <o:OLEObject Type="Embed" ProgID="Equation.DSMT4" ShapeID="_x0000_i1800" DrawAspect="Content" ObjectID="_1772194105" r:id="rId1576"/>
        </w:object>
      </w:r>
      <w:r w:rsidR="00872762" w:rsidRPr="00105718">
        <w:rPr>
          <w:lang w:val="vi-VN"/>
        </w:rPr>
        <w:t xml:space="preserve"> </w:t>
      </w:r>
      <w:r w:rsidRPr="00764D4F">
        <w:rPr>
          <w:color w:val="000000"/>
          <w:lang w:val="vi-VN"/>
        </w:rPr>
        <w:t xml:space="preserve">nên </w:t>
      </w:r>
      <w:r w:rsidR="00872762" w:rsidRPr="00B56E35">
        <w:rPr>
          <w:position w:val="-34"/>
        </w:rPr>
        <w:object w:dxaOrig="5660" w:dyaOrig="800">
          <v:shape id="_x0000_i1801" type="#_x0000_t75" style="width:282.75pt;height:39.75pt" o:ole="">
            <v:imagedata r:id="rId1577" o:title=""/>
          </v:shape>
          <o:OLEObject Type="Embed" ProgID="Equation.DSMT4" ShapeID="_x0000_i1801" DrawAspect="Content" ObjectID="_1772194106" r:id="rId1578"/>
        </w:object>
      </w:r>
      <w:r w:rsidR="00872762" w:rsidRPr="00105718">
        <w:rPr>
          <w:lang w:val="vi-VN"/>
        </w:rPr>
        <w:t>.</w:t>
      </w:r>
    </w:p>
    <w:p w:rsidR="00872762" w:rsidRDefault="00764D4F" w:rsidP="009730B0">
      <w:r w:rsidRPr="00764D4F">
        <w:rPr>
          <w:color w:val="000000"/>
          <w:lang w:val="vi-VN"/>
        </w:rPr>
        <w:t xml:space="preserve">Do đó </w:t>
      </w:r>
      <w:r w:rsidR="00872762" w:rsidRPr="00B56E35">
        <w:rPr>
          <w:position w:val="-14"/>
        </w:rPr>
        <w:object w:dxaOrig="2920" w:dyaOrig="400">
          <v:shape id="_x0000_i1802" type="#_x0000_t75" style="width:146.25pt;height:20.25pt" o:ole="">
            <v:imagedata r:id="rId1579" o:title=""/>
          </v:shape>
          <o:OLEObject Type="Embed" ProgID="Equation.DSMT4" ShapeID="_x0000_i1802" DrawAspect="Content" ObjectID="_1772194107" r:id="rId1580"/>
        </w:object>
      </w:r>
    </w:p>
    <w:p w:rsidR="00764D4F" w:rsidRDefault="00764D4F" w:rsidP="009730B0">
      <w:pPr>
        <w:rPr>
          <w:color w:val="000000"/>
          <w:lang w:val="vi-VN"/>
        </w:rPr>
      </w:pPr>
      <w:r w:rsidRPr="00764D4F">
        <w:rPr>
          <w:color w:val="000000"/>
          <w:lang w:val="vi-VN"/>
        </w:rPr>
        <w:t xml:space="preserve">Trong </w:t>
      </w:r>
      <w:r w:rsidR="00872762" w:rsidRPr="00B56E35">
        <w:rPr>
          <w:position w:val="-14"/>
        </w:rPr>
        <w:object w:dxaOrig="920" w:dyaOrig="400">
          <v:shape id="_x0000_i1803" type="#_x0000_t75" style="width:45.75pt;height:20.25pt" o:ole="">
            <v:imagedata r:id="rId1581" o:title=""/>
          </v:shape>
          <o:OLEObject Type="Embed" ProgID="Equation.DSMT4" ShapeID="_x0000_i1803" DrawAspect="Content" ObjectID="_1772194108" r:id="rId1582"/>
        </w:object>
      </w:r>
      <w:r w:rsidRPr="00764D4F">
        <w:rPr>
          <w:color w:val="000000"/>
          <w:lang w:val="vi-VN"/>
        </w:rPr>
        <w:t xml:space="preserve">kẻ </w:t>
      </w:r>
      <w:r w:rsidR="00872762" w:rsidRPr="00B56E35">
        <w:rPr>
          <w:position w:val="-14"/>
        </w:rPr>
        <w:object w:dxaOrig="1980" w:dyaOrig="400">
          <v:shape id="_x0000_i1804" type="#_x0000_t75" style="width:99pt;height:20.25pt" o:ole="">
            <v:imagedata r:id="rId1583" o:title=""/>
          </v:shape>
          <o:OLEObject Type="Embed" ProgID="Equation.DSMT4" ShapeID="_x0000_i1804" DrawAspect="Content" ObjectID="_1772194109" r:id="rId1584"/>
        </w:object>
      </w:r>
      <w:r w:rsidRPr="00764D4F">
        <w:rPr>
          <w:color w:val="000000"/>
          <w:lang w:val="vi-VN"/>
        </w:rPr>
        <w:t xml:space="preserve">, trong </w:t>
      </w:r>
      <w:r w:rsidR="00872762" w:rsidRPr="00B56E35">
        <w:rPr>
          <w:position w:val="-14"/>
        </w:rPr>
        <w:object w:dxaOrig="720" w:dyaOrig="400">
          <v:shape id="_x0000_i1805" type="#_x0000_t75" style="width:36pt;height:20.25pt" o:ole="">
            <v:imagedata r:id="rId1585" o:title=""/>
          </v:shape>
          <o:OLEObject Type="Embed" ProgID="Equation.DSMT4" ShapeID="_x0000_i1805" DrawAspect="Content" ObjectID="_1772194110" r:id="rId1586"/>
        </w:object>
      </w:r>
      <w:r w:rsidR="00872762">
        <w:t xml:space="preserve"> </w:t>
      </w:r>
      <w:r w:rsidRPr="00764D4F">
        <w:rPr>
          <w:color w:val="000000"/>
          <w:lang w:val="vi-VN"/>
        </w:rPr>
        <w:t xml:space="preserve">kẻ </w:t>
      </w:r>
      <w:r w:rsidR="00872762" w:rsidRPr="00B56E35">
        <w:rPr>
          <w:position w:val="-14"/>
        </w:rPr>
        <w:object w:dxaOrig="1920" w:dyaOrig="400">
          <v:shape id="_x0000_i1806" type="#_x0000_t75" style="width:96pt;height:20.25pt" o:ole="">
            <v:imagedata r:id="rId1587" o:title=""/>
          </v:shape>
          <o:OLEObject Type="Embed" ProgID="Equation.DSMT4" ShapeID="_x0000_i1806" DrawAspect="Content" ObjectID="_1772194111" r:id="rId1588"/>
        </w:object>
      </w:r>
      <w:r w:rsidR="00872762">
        <w:t xml:space="preserve"> </w:t>
      </w:r>
      <w:r w:rsidRPr="00764D4F">
        <w:rPr>
          <w:color w:val="000000"/>
          <w:lang w:val="vi-VN"/>
        </w:rPr>
        <w:t>ta có:</w:t>
      </w:r>
    </w:p>
    <w:p w:rsidR="00872762" w:rsidRDefault="00872762" w:rsidP="009730B0">
      <w:r w:rsidRPr="00B56E35">
        <w:rPr>
          <w:position w:val="-30"/>
        </w:rPr>
        <w:object w:dxaOrig="4040" w:dyaOrig="720">
          <v:shape id="_x0000_i1807" type="#_x0000_t75" style="width:201.75pt;height:36pt" o:ole="">
            <v:imagedata r:id="rId1589" o:title=""/>
          </v:shape>
          <o:OLEObject Type="Embed" ProgID="Equation.DSMT4" ShapeID="_x0000_i1807" DrawAspect="Content" ObjectID="_1772194112" r:id="rId1590"/>
        </w:object>
      </w:r>
    </w:p>
    <w:p w:rsidR="00872762" w:rsidRDefault="00872762" w:rsidP="009730B0">
      <w:r w:rsidRPr="00B56E35">
        <w:rPr>
          <w:position w:val="-30"/>
        </w:rPr>
        <w:object w:dxaOrig="5000" w:dyaOrig="720">
          <v:shape id="_x0000_i1808" type="#_x0000_t75" style="width:249.75pt;height:36pt" o:ole="">
            <v:imagedata r:id="rId1591" o:title=""/>
          </v:shape>
          <o:OLEObject Type="Embed" ProgID="Equation.DSMT4" ShapeID="_x0000_i1808" DrawAspect="Content" ObjectID="_1772194113" r:id="rId1592"/>
        </w:object>
      </w:r>
    </w:p>
    <w:p w:rsidR="00764D4F" w:rsidRDefault="00764D4F" w:rsidP="009730B0">
      <w:pPr>
        <w:rPr>
          <w:color w:val="000000"/>
          <w:lang w:val="vi-VN"/>
        </w:rPr>
      </w:pPr>
      <w:r w:rsidRPr="00764D4F">
        <w:rPr>
          <w:color w:val="000000"/>
          <w:lang w:val="vi-VN"/>
        </w:rPr>
        <w:t xml:space="preserve">Vì </w:t>
      </w:r>
      <w:r w:rsidR="00872762" w:rsidRPr="00B56E35">
        <w:rPr>
          <w:position w:val="-14"/>
        </w:rPr>
        <w:object w:dxaOrig="1500" w:dyaOrig="400">
          <v:shape id="_x0000_i1809" type="#_x0000_t75" style="width:75pt;height:20.25pt" o:ole="">
            <v:imagedata r:id="rId1593" o:title=""/>
          </v:shape>
          <o:OLEObject Type="Embed" ProgID="Equation.DSMT4" ShapeID="_x0000_i1809" DrawAspect="Content" ObjectID="_1772194114" r:id="rId1594"/>
        </w:object>
      </w:r>
      <w:r w:rsidR="00872762">
        <w:t xml:space="preserve"> </w:t>
      </w:r>
      <w:r w:rsidRPr="00764D4F">
        <w:rPr>
          <w:color w:val="000000"/>
          <w:lang w:val="vi-VN"/>
        </w:rPr>
        <w:t xml:space="preserve">nên </w:t>
      </w:r>
      <w:r w:rsidR="00872762" w:rsidRPr="00B56E35">
        <w:rPr>
          <w:position w:val="-6"/>
        </w:rPr>
        <w:object w:dxaOrig="440" w:dyaOrig="279">
          <v:shape id="_x0000_i1810" type="#_x0000_t75" style="width:21.75pt;height:14.25pt" o:ole="">
            <v:imagedata r:id="rId1595" o:title=""/>
          </v:shape>
          <o:OLEObject Type="Embed" ProgID="Equation.DSMT4" ShapeID="_x0000_i1810" DrawAspect="Content" ObjectID="_1772194115" r:id="rId1596"/>
        </w:object>
      </w:r>
      <w:r w:rsidRPr="00764D4F">
        <w:rPr>
          <w:color w:val="000000"/>
          <w:lang w:val="vi-VN"/>
        </w:rPr>
        <w:t xml:space="preserve"> là hình chiếu vuông góc của </w:t>
      </w:r>
      <w:r w:rsidR="00872762" w:rsidRPr="00B56E35">
        <w:rPr>
          <w:position w:val="-6"/>
        </w:rPr>
        <w:object w:dxaOrig="380" w:dyaOrig="279">
          <v:shape id="_x0000_i1811" type="#_x0000_t75" style="width:18.75pt;height:14.25pt" o:ole="">
            <v:imagedata r:id="rId1597" o:title=""/>
          </v:shape>
          <o:OLEObject Type="Embed" ProgID="Equation.DSMT4" ShapeID="_x0000_i1811" DrawAspect="Content" ObjectID="_1772194116" r:id="rId1598"/>
        </w:object>
      </w:r>
      <w:r w:rsidRPr="00764D4F">
        <w:rPr>
          <w:color w:val="000000"/>
          <w:lang w:val="vi-VN"/>
        </w:rPr>
        <w:t xml:space="preserve"> lên </w:t>
      </w:r>
      <w:r w:rsidR="00872762" w:rsidRPr="00B56E35">
        <w:rPr>
          <w:position w:val="-14"/>
        </w:rPr>
        <w:object w:dxaOrig="920" w:dyaOrig="400">
          <v:shape id="_x0000_i1812" type="#_x0000_t75" style="width:45.75pt;height:20.25pt" o:ole="">
            <v:imagedata r:id="rId1599" o:title=""/>
          </v:shape>
          <o:OLEObject Type="Embed" ProgID="Equation.DSMT4" ShapeID="_x0000_i1812" DrawAspect="Content" ObjectID="_1772194117" r:id="rId1600"/>
        </w:object>
      </w:r>
      <w:r w:rsidR="00872762">
        <w:t>.</w:t>
      </w:r>
    </w:p>
    <w:p w:rsidR="00872762" w:rsidRDefault="00872762" w:rsidP="009730B0">
      <w:r w:rsidRPr="00B56E35">
        <w:rPr>
          <w:position w:val="-14"/>
        </w:rPr>
        <w:object w:dxaOrig="4819" w:dyaOrig="400">
          <v:shape id="_x0000_i1813" type="#_x0000_t75" style="width:240.75pt;height:20.25pt" o:ole="">
            <v:imagedata r:id="rId1601" o:title=""/>
          </v:shape>
          <o:OLEObject Type="Embed" ProgID="Equation.DSMT4" ShapeID="_x0000_i1813" DrawAspect="Content" ObjectID="_1772194118" r:id="rId1602"/>
        </w:object>
      </w:r>
    </w:p>
    <w:p w:rsidR="00872762" w:rsidRDefault="00872762" w:rsidP="009730B0">
      <w:r w:rsidRPr="00B56E35">
        <w:rPr>
          <w:position w:val="-6"/>
        </w:rPr>
        <w:object w:dxaOrig="980" w:dyaOrig="279">
          <v:shape id="_x0000_i1814" type="#_x0000_t75" style="width:48.75pt;height:14.25pt" o:ole="">
            <v:imagedata r:id="rId1603" o:title=""/>
          </v:shape>
          <o:OLEObject Type="Embed" ProgID="Equation.DSMT4" ShapeID="_x0000_i1814" DrawAspect="Content" ObjectID="_1772194119" r:id="rId1604"/>
        </w:object>
      </w:r>
      <w:r w:rsidR="00764D4F" w:rsidRPr="00764D4F">
        <w:rPr>
          <w:color w:val="000000"/>
          <w:lang w:val="vi-VN"/>
        </w:rPr>
        <w:t xml:space="preserve"> vuông cân tại H</w:t>
      </w:r>
      <w:r>
        <w:rPr>
          <w:color w:val="000000"/>
        </w:rPr>
        <w:t xml:space="preserve"> </w:t>
      </w:r>
      <w:r w:rsidRPr="00B56E35">
        <w:rPr>
          <w:position w:val="-30"/>
        </w:rPr>
        <w:object w:dxaOrig="5300" w:dyaOrig="800">
          <v:shape id="_x0000_i1815" type="#_x0000_t75" style="width:264.75pt;height:39.75pt" o:ole="">
            <v:imagedata r:id="rId1605" o:title=""/>
          </v:shape>
          <o:OLEObject Type="Embed" ProgID="Equation.DSMT4" ShapeID="_x0000_i1815" DrawAspect="Content" ObjectID="_1772194120" r:id="rId1606"/>
        </w:object>
      </w:r>
      <w:r>
        <w:t>.</w:t>
      </w:r>
    </w:p>
    <w:p w:rsidR="000E7530" w:rsidRDefault="00764D4F" w:rsidP="009730B0">
      <w:pPr>
        <w:rPr>
          <w:color w:val="000000"/>
          <w:lang w:val="vi-VN"/>
        </w:rPr>
      </w:pPr>
      <w:r w:rsidRPr="00764D4F">
        <w:rPr>
          <w:color w:val="000000"/>
          <w:lang w:val="vi-VN"/>
        </w:rPr>
        <w:t xml:space="preserve">Ta có: </w:t>
      </w:r>
      <w:r w:rsidR="00872762" w:rsidRPr="00B56E35">
        <w:rPr>
          <w:position w:val="-24"/>
        </w:rPr>
        <w:object w:dxaOrig="2520" w:dyaOrig="620">
          <v:shape id="_x0000_i1816" type="#_x0000_t75" style="width:126pt;height:30.75pt" o:ole="">
            <v:imagedata r:id="rId1607" o:title=""/>
          </v:shape>
          <o:OLEObject Type="Embed" ProgID="Equation.DSMT4" ShapeID="_x0000_i1816" DrawAspect="Content" ObjectID="_1772194121" r:id="rId1608"/>
        </w:object>
      </w:r>
    </w:p>
    <w:p w:rsidR="00764D4F" w:rsidRDefault="00872762" w:rsidP="00872762">
      <w:pPr>
        <w:rPr>
          <w:color w:val="000000"/>
          <w:lang w:val="vi-VN"/>
        </w:rPr>
      </w:pPr>
      <w:r w:rsidRPr="00B56E35">
        <w:rPr>
          <w:position w:val="-42"/>
        </w:rPr>
        <w:object w:dxaOrig="6120" w:dyaOrig="1080">
          <v:shape id="_x0000_i1817" type="#_x0000_t75" style="width:306pt;height:54pt" o:ole="">
            <v:imagedata r:id="rId1609" o:title=""/>
          </v:shape>
          <o:OLEObject Type="Embed" ProgID="Equation.DSMT4" ShapeID="_x0000_i1817" DrawAspect="Content" ObjectID="_1772194122" r:id="rId1610"/>
        </w:object>
      </w:r>
    </w:p>
    <w:p w:rsidR="00764D4F" w:rsidRDefault="00764D4F" w:rsidP="009730B0">
      <w:pPr>
        <w:rPr>
          <w:color w:val="000000"/>
          <w:lang w:val="vi-VN"/>
        </w:rPr>
      </w:pPr>
      <w:r w:rsidRPr="00764D4F">
        <w:rPr>
          <w:color w:val="000000"/>
          <w:lang w:val="vi-VN"/>
        </w:rPr>
        <w:t xml:space="preserve">Áp dụng hệ thức lượng trong tam giác vuông </w:t>
      </w:r>
      <w:r w:rsidR="00872762" w:rsidRPr="00B56E35">
        <w:rPr>
          <w:position w:val="-6"/>
        </w:rPr>
        <w:object w:dxaOrig="540" w:dyaOrig="279">
          <v:shape id="_x0000_i1818" type="#_x0000_t75" style="width:27pt;height:14.25pt" o:ole="">
            <v:imagedata r:id="rId1611" o:title=""/>
          </v:shape>
          <o:OLEObject Type="Embed" ProgID="Equation.DSMT4" ShapeID="_x0000_i1818" DrawAspect="Content" ObjectID="_1772194123" r:id="rId1612"/>
        </w:object>
      </w:r>
      <w:r w:rsidRPr="00764D4F">
        <w:rPr>
          <w:color w:val="000000"/>
          <w:lang w:val="vi-VN"/>
        </w:rPr>
        <w:t xml:space="preserve"> ta có:</w:t>
      </w:r>
    </w:p>
    <w:p w:rsidR="00764D4F" w:rsidRPr="00105718" w:rsidRDefault="00764D4F" w:rsidP="009730B0">
      <w:pPr>
        <w:rPr>
          <w:lang w:val="vi-VN"/>
        </w:rPr>
      </w:pPr>
      <w:r w:rsidRPr="00764D4F">
        <w:rPr>
          <w:color w:val="000000"/>
          <w:lang w:val="vi-VN"/>
        </w:rPr>
        <w:t xml:space="preserve">Nên </w:t>
      </w:r>
      <w:r w:rsidR="00872762" w:rsidRPr="00B56E35">
        <w:rPr>
          <w:position w:val="-64"/>
        </w:rPr>
        <w:object w:dxaOrig="4459" w:dyaOrig="1380">
          <v:shape id="_x0000_i1819" type="#_x0000_t75" style="width:222.75pt;height:69pt" o:ole="">
            <v:imagedata r:id="rId1613" o:title=""/>
          </v:shape>
          <o:OLEObject Type="Embed" ProgID="Equation.DSMT4" ShapeID="_x0000_i1819" DrawAspect="Content" ObjectID="_1772194124" r:id="rId1614"/>
        </w:object>
      </w:r>
    </w:p>
    <w:p w:rsidR="000E7530" w:rsidRDefault="00764D4F" w:rsidP="009730B0">
      <w:pPr>
        <w:rPr>
          <w:color w:val="000000"/>
          <w:lang w:val="vi-VN"/>
        </w:rPr>
      </w:pPr>
      <w:r w:rsidRPr="00764D4F">
        <w:rPr>
          <w:color w:val="000000"/>
          <w:lang w:val="vi-VN"/>
        </w:rPr>
        <w:t xml:space="preserve">Vậy </w:t>
      </w:r>
      <w:r w:rsidR="00872762" w:rsidRPr="00B56E35">
        <w:rPr>
          <w:position w:val="-24"/>
        </w:rPr>
        <w:object w:dxaOrig="2420" w:dyaOrig="680">
          <v:shape id="_x0000_i1820" type="#_x0000_t75" style="width:120.75pt;height:33.75pt" o:ole="">
            <v:imagedata r:id="rId1615" o:title=""/>
          </v:shape>
          <o:OLEObject Type="Embed" ProgID="Equation.DSMT4" ShapeID="_x0000_i1820" DrawAspect="Content" ObjectID="_1772194125" r:id="rId1616"/>
        </w:object>
      </w:r>
      <w:r w:rsidR="00872762" w:rsidRPr="00105718">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0:</w:t>
      </w:r>
      <w:r w:rsidRPr="00764D4F">
        <w:rPr>
          <w:color w:val="000000"/>
          <w:szCs w:val="24"/>
          <w:lang w:val="vi-VN"/>
        </w:rPr>
        <w:t xml:space="preserve"> </w:t>
      </w:r>
      <w:r w:rsidRPr="00764D4F">
        <w:rPr>
          <w:b/>
          <w:color w:val="000000"/>
          <w:szCs w:val="24"/>
          <w:lang w:val="vi-VN"/>
        </w:rPr>
        <w:t xml:space="preserve">Đáp án </w:t>
      </w:r>
    </w:p>
    <w:p w:rsidR="00764D4F" w:rsidRDefault="002A6555" w:rsidP="009730B0">
      <w:pPr>
        <w:rPr>
          <w:color w:val="000000"/>
          <w:lang w:val="vi-VN"/>
        </w:rPr>
      </w:pPr>
      <w:r>
        <w:rPr>
          <w:b/>
          <w:bCs/>
          <w:color w:val="000000"/>
          <w:lang w:val="vi-VN"/>
        </w:rPr>
        <w:t xml:space="preserve">Phương pháp giải: </w:t>
      </w:r>
      <w:r w:rsidR="00764D4F" w:rsidRPr="00764D4F">
        <w:rPr>
          <w:color w:val="000000"/>
          <w:lang w:val="vi-VN"/>
        </w:rPr>
        <w:t xml:space="preserve">- Gọi </w:t>
      </w:r>
      <w:r w:rsidR="007852F3" w:rsidRPr="00B56E35">
        <w:rPr>
          <w:position w:val="-14"/>
        </w:rPr>
        <w:object w:dxaOrig="1320" w:dyaOrig="400">
          <v:shape id="_x0000_i1821" type="#_x0000_t75" style="width:66pt;height:20.25pt" o:ole="">
            <v:imagedata r:id="rId1617" o:title=""/>
          </v:shape>
          <o:OLEObject Type="Embed" ProgID="Equation.DSMT4" ShapeID="_x0000_i1821" DrawAspect="Content" ObjectID="_1772194126" r:id="rId1618"/>
        </w:object>
      </w:r>
      <w:r w:rsidR="00764D4F" w:rsidRPr="00764D4F">
        <w:rPr>
          <w:color w:val="000000"/>
          <w:lang w:val="vi-VN"/>
        </w:rPr>
        <w:t xml:space="preserve"> lần lượt là chiều rộng, chiều dài của bể. Tính chiều cao của bể.</w:t>
      </w:r>
    </w:p>
    <w:p w:rsidR="00764D4F" w:rsidRDefault="00764D4F" w:rsidP="009730B0">
      <w:pPr>
        <w:rPr>
          <w:color w:val="000000"/>
          <w:lang w:val="vi-VN"/>
        </w:rPr>
      </w:pPr>
      <w:r w:rsidRPr="00764D4F">
        <w:rPr>
          <w:color w:val="000000"/>
          <w:lang w:val="vi-VN"/>
        </w:rPr>
        <w:t>- Tính tổng diện tích các mặt làm bê tông.</w:t>
      </w:r>
    </w:p>
    <w:p w:rsidR="00764D4F" w:rsidRPr="007852F3" w:rsidRDefault="00764D4F" w:rsidP="009730B0">
      <w:pPr>
        <w:rPr>
          <w:color w:val="000000"/>
          <w:lang w:val="vi-VN"/>
        </w:rPr>
      </w:pPr>
      <w:r w:rsidRPr="00764D4F">
        <w:rPr>
          <w:color w:val="000000"/>
          <w:lang w:val="vi-VN"/>
        </w:rPr>
        <w:t xml:space="preserve">- Sử dụng BĐT Cô-si: </w:t>
      </w:r>
      <w:r w:rsidR="007852F3" w:rsidRPr="00B56E35">
        <w:rPr>
          <w:position w:val="-14"/>
        </w:rPr>
        <w:object w:dxaOrig="2820" w:dyaOrig="420">
          <v:shape id="_x0000_i1822" type="#_x0000_t75" style="width:141pt;height:21pt" o:ole="">
            <v:imagedata r:id="rId1619" o:title=""/>
          </v:shape>
          <o:OLEObject Type="Embed" ProgID="Equation.DSMT4" ShapeID="_x0000_i1822" DrawAspect="Content" ObjectID="_1772194127" r:id="rId1620"/>
        </w:object>
      </w:r>
      <w:r w:rsidR="007852F3" w:rsidRPr="007852F3">
        <w:rPr>
          <w:lang w:val="vi-VN"/>
        </w:rPr>
        <w:t>.</w:t>
      </w:r>
      <w:r w:rsidRPr="00764D4F">
        <w:rPr>
          <w:color w:val="000000"/>
          <w:lang w:val="vi-VN"/>
        </w:rPr>
        <w:t xml:space="preserve"> Dấu “=” xảy ra khi và chỉ khi</w:t>
      </w:r>
      <w:r w:rsidR="007852F3" w:rsidRPr="00B56E35">
        <w:rPr>
          <w:position w:val="-6"/>
        </w:rPr>
        <w:object w:dxaOrig="900" w:dyaOrig="279">
          <v:shape id="_x0000_i1823" type="#_x0000_t75" style="width:45pt;height:14.25pt" o:ole="">
            <v:imagedata r:id="rId1621" o:title=""/>
          </v:shape>
          <o:OLEObject Type="Embed" ProgID="Equation.DSMT4" ShapeID="_x0000_i1823" DrawAspect="Content" ObjectID="_1772194128" r:id="rId1622"/>
        </w:object>
      </w:r>
      <w:r w:rsidR="007852F3" w:rsidRPr="007852F3">
        <w:rPr>
          <w:lang w:val="vi-VN"/>
        </w:rPr>
        <w:t>.</w:t>
      </w:r>
    </w:p>
    <w:p w:rsidR="00764D4F" w:rsidRDefault="00764D4F" w:rsidP="009730B0">
      <w:pPr>
        <w:rPr>
          <w:color w:val="000000"/>
          <w:lang w:val="vi-VN"/>
        </w:rPr>
      </w:pPr>
      <w:r w:rsidRPr="00764D4F">
        <w:rPr>
          <w:b/>
          <w:bCs/>
          <w:color w:val="000000"/>
          <w:lang w:val="vi-VN"/>
        </w:rPr>
        <w:t xml:space="preserve">Giải chi tiết: </w:t>
      </w:r>
    </w:p>
    <w:p w:rsidR="00764D4F" w:rsidRDefault="00EF1727" w:rsidP="009730B0">
      <w:pPr>
        <w:rPr>
          <w:color w:val="000000"/>
          <w:lang w:val="vi-VN"/>
        </w:rPr>
      </w:pPr>
      <w:r>
        <w:rPr>
          <w:noProof/>
          <w:color w:val="000000"/>
        </w:rPr>
        <w:drawing>
          <wp:inline distT="0" distB="0" distL="0" distR="0">
            <wp:extent cx="1600200" cy="1343025"/>
            <wp:effectExtent l="0" t="0" r="0"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1600200" cy="1343025"/>
                    </a:xfrm>
                    <a:prstGeom prst="rect">
                      <a:avLst/>
                    </a:prstGeom>
                    <a:noFill/>
                    <a:ln>
                      <a:noFill/>
                    </a:ln>
                  </pic:spPr>
                </pic:pic>
              </a:graphicData>
            </a:graphic>
          </wp:inline>
        </w:drawing>
      </w:r>
    </w:p>
    <w:p w:rsidR="00764D4F" w:rsidRDefault="00764D4F" w:rsidP="009730B0">
      <w:pPr>
        <w:rPr>
          <w:color w:val="000000"/>
          <w:lang w:val="vi-VN"/>
        </w:rPr>
      </w:pPr>
      <w:r w:rsidRPr="00764D4F">
        <w:rPr>
          <w:color w:val="000000"/>
          <w:lang w:val="vi-VN"/>
        </w:rPr>
        <w:t xml:space="preserve">Gọi </w:t>
      </w:r>
      <w:r w:rsidR="007852F3" w:rsidRPr="00B56E35">
        <w:rPr>
          <w:position w:val="-14"/>
        </w:rPr>
        <w:object w:dxaOrig="1320" w:dyaOrig="400">
          <v:shape id="_x0000_i1824" type="#_x0000_t75" style="width:66pt;height:20.25pt" o:ole="">
            <v:imagedata r:id="rId1624" o:title=""/>
          </v:shape>
          <o:OLEObject Type="Embed" ProgID="Equation.DSMT4" ShapeID="_x0000_i1824" DrawAspect="Content" ObjectID="_1772194129" r:id="rId1625"/>
        </w:object>
      </w:r>
      <w:r w:rsidR="007852F3" w:rsidRPr="007852F3">
        <w:rPr>
          <w:lang w:val="vi-VN"/>
        </w:rPr>
        <w:t xml:space="preserve"> </w:t>
      </w:r>
      <w:r w:rsidRPr="00764D4F">
        <w:rPr>
          <w:color w:val="000000"/>
          <w:lang w:val="vi-VN"/>
        </w:rPr>
        <w:t>lần lượt là chiều rộng, chiều dài của bể, h là chiều cao của bể.</w:t>
      </w:r>
    </w:p>
    <w:p w:rsidR="00764D4F" w:rsidRDefault="00764D4F" w:rsidP="009730B0">
      <w:pPr>
        <w:rPr>
          <w:color w:val="000000"/>
          <w:lang w:val="vi-VN"/>
        </w:rPr>
      </w:pPr>
      <w:r w:rsidRPr="00764D4F">
        <w:rPr>
          <w:color w:val="000000"/>
          <w:lang w:val="vi-VN"/>
        </w:rPr>
        <w:t xml:space="preserve">Theo bài ra ta có: </w:t>
      </w:r>
      <w:r w:rsidR="007852F3" w:rsidRPr="00B56E35">
        <w:rPr>
          <w:position w:val="-24"/>
        </w:rPr>
        <w:object w:dxaOrig="3379" w:dyaOrig="620">
          <v:shape id="_x0000_i1825" type="#_x0000_t75" style="width:168.75pt;height:30.75pt" o:ole="">
            <v:imagedata r:id="rId1626" o:title=""/>
          </v:shape>
          <o:OLEObject Type="Embed" ProgID="Equation.DSMT4" ShapeID="_x0000_i1825" DrawAspect="Content" ObjectID="_1772194130" r:id="rId1627"/>
        </w:object>
      </w:r>
    </w:p>
    <w:p w:rsidR="00764D4F" w:rsidRDefault="00764D4F" w:rsidP="009730B0">
      <w:pPr>
        <w:rPr>
          <w:color w:val="000000"/>
          <w:lang w:val="vi-VN"/>
        </w:rPr>
      </w:pPr>
      <w:r w:rsidRPr="00764D4F">
        <w:rPr>
          <w:color w:val="000000"/>
          <w:lang w:val="vi-VN"/>
        </w:rPr>
        <w:t>Khi đó tổng diện tích các mặt bể được làm bê tông là:</w:t>
      </w:r>
    </w:p>
    <w:p w:rsidR="007852F3" w:rsidRDefault="007852F3" w:rsidP="009730B0">
      <w:r w:rsidRPr="00B56E35">
        <w:rPr>
          <w:position w:val="-24"/>
        </w:rPr>
        <w:object w:dxaOrig="4400" w:dyaOrig="660">
          <v:shape id="_x0000_i1826" type="#_x0000_t75" style="width:219.75pt;height:33pt" o:ole="">
            <v:imagedata r:id="rId1628" o:title=""/>
          </v:shape>
          <o:OLEObject Type="Embed" ProgID="Equation.DSMT4" ShapeID="_x0000_i1826" DrawAspect="Content" ObjectID="_1772194131" r:id="rId1629"/>
        </w:object>
      </w:r>
    </w:p>
    <w:p w:rsidR="00764D4F" w:rsidRDefault="00764D4F" w:rsidP="009730B0">
      <w:pPr>
        <w:rPr>
          <w:color w:val="000000"/>
          <w:lang w:val="vi-VN"/>
        </w:rPr>
      </w:pPr>
      <w:r w:rsidRPr="00764D4F">
        <w:rPr>
          <w:color w:val="000000"/>
          <w:lang w:val="vi-VN"/>
        </w:rPr>
        <w:t>Áp dụng BĐT Cô-si ta có:</w:t>
      </w:r>
    </w:p>
    <w:p w:rsidR="007852F3" w:rsidRDefault="007852F3" w:rsidP="009730B0">
      <w:r w:rsidRPr="00B56E35">
        <w:rPr>
          <w:position w:val="-26"/>
        </w:rPr>
        <w:object w:dxaOrig="4740" w:dyaOrig="720">
          <v:shape id="_x0000_i1827" type="#_x0000_t75" style="width:237pt;height:36pt" o:ole="">
            <v:imagedata r:id="rId1630" o:title=""/>
          </v:shape>
          <o:OLEObject Type="Embed" ProgID="Equation.DSMT4" ShapeID="_x0000_i1827" DrawAspect="Content" ObjectID="_1772194132" r:id="rId1631"/>
        </w:object>
      </w:r>
    </w:p>
    <w:p w:rsidR="00764D4F" w:rsidRDefault="00764D4F" w:rsidP="009730B0">
      <w:pPr>
        <w:rPr>
          <w:color w:val="000000"/>
          <w:lang w:val="vi-VN"/>
        </w:rPr>
      </w:pPr>
      <w:r w:rsidRPr="00764D4F">
        <w:rPr>
          <w:color w:val="000000"/>
          <w:lang w:val="vi-VN"/>
        </w:rPr>
        <w:t xml:space="preserve">Dấu “=” xảy ra khi </w:t>
      </w:r>
      <w:r w:rsidR="007852F3" w:rsidRPr="00B56E35">
        <w:rPr>
          <w:position w:val="-26"/>
        </w:rPr>
        <w:object w:dxaOrig="2020" w:dyaOrig="700">
          <v:shape id="_x0000_i1828" type="#_x0000_t75" style="width:101.25pt;height:35.25pt" o:ole="">
            <v:imagedata r:id="rId1632" o:title=""/>
          </v:shape>
          <o:OLEObject Type="Embed" ProgID="Equation.DSMT4" ShapeID="_x0000_i1828" DrawAspect="Content" ObjectID="_1772194133" r:id="rId1633"/>
        </w:object>
      </w:r>
      <w:r w:rsidR="007852F3">
        <w:t>/</w:t>
      </w:r>
    </w:p>
    <w:p w:rsidR="009730B0" w:rsidRPr="007852F3" w:rsidRDefault="00764D4F" w:rsidP="009730B0">
      <w:pPr>
        <w:rPr>
          <w:color w:val="000000"/>
          <w:lang w:val="vi-VN"/>
        </w:rPr>
      </w:pPr>
      <w:r w:rsidRPr="00764D4F">
        <w:rPr>
          <w:color w:val="000000"/>
          <w:lang w:val="vi-VN"/>
        </w:rPr>
        <w:t xml:space="preserve">Vậy số tiền ít nhất mà cô Ngọc cần bỏ ra là </w:t>
      </w:r>
      <w:r w:rsidR="007852F3" w:rsidRPr="00B56E35">
        <w:rPr>
          <w:position w:val="-8"/>
        </w:rPr>
        <w:object w:dxaOrig="2439" w:dyaOrig="360">
          <v:shape id="_x0000_i1829" type="#_x0000_t75" style="width:122.25pt;height:18pt" o:ole="">
            <v:imagedata r:id="rId1634" o:title=""/>
          </v:shape>
          <o:OLEObject Type="Embed" ProgID="Equation.DSMT4" ShapeID="_x0000_i1829" DrawAspect="Content" ObjectID="_1772194134" r:id="rId1635"/>
        </w:object>
      </w:r>
      <w:r w:rsidR="007852F3" w:rsidRPr="007852F3">
        <w:rPr>
          <w:lang w:val="vi-VN"/>
        </w:rPr>
        <w:t>.</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1:</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lastRenderedPageBreak/>
        <w:t>Nội dung đoạn trích là cơ sở hình thành của đất nước, vậy nên cả hai đáp án trên đều sai.</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2:</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âu thơ trên gợi nhắc tới truyền thuyết Thánh Gióng.</w:t>
      </w:r>
      <w:r w:rsidRPr="00E501DB">
        <w:rPr>
          <w:b/>
          <w:bCs/>
          <w:color w:val="000000"/>
          <w:lang w:val="vi-VN"/>
        </w:rPr>
        <w:t xml:space="preserve"> </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3:</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âu thơ “Đất nước bắt đầu với miếng trầu bây giờ bà ăn” là một cách lý giải nguồn gốc hình thành của đất nước. Theo tác giả, đất nước bắt đầu được hình thành từ khi có phong tục tập quán riêng.</w:t>
      </w:r>
    </w:p>
    <w:p w:rsidR="009730B0" w:rsidRPr="00764D4F" w:rsidRDefault="009730B0" w:rsidP="009730B0">
      <w:pPr>
        <w:autoSpaceDE w:val="0"/>
        <w:autoSpaceDN w:val="0"/>
        <w:adjustRightInd w:val="0"/>
        <w:rPr>
          <w:b/>
          <w:color w:val="000000"/>
          <w:szCs w:val="24"/>
          <w:lang w:val="vi-VN"/>
        </w:rPr>
      </w:pPr>
      <w:r w:rsidRPr="00764D4F">
        <w:rPr>
          <w:b/>
          <w:color w:val="000000"/>
          <w:szCs w:val="24"/>
          <w:lang w:val="vi-VN"/>
        </w:rPr>
        <w:t>Câu 54:</w:t>
      </w:r>
      <w:r w:rsidRPr="00764D4F">
        <w:rPr>
          <w:color w:val="000000"/>
          <w:szCs w:val="24"/>
          <w:lang w:val="vi-VN"/>
        </w:rPr>
        <w:t xml:space="preserve"> </w:t>
      </w:r>
      <w:r w:rsidRPr="00764D4F">
        <w:rPr>
          <w:b/>
          <w:color w:val="000000"/>
          <w:szCs w:val="24"/>
          <w:lang w:val="vi-VN"/>
        </w:rPr>
        <w:t xml:space="preserve">Đáp án </w:t>
      </w:r>
      <w:r w:rsidR="005618D8" w:rsidRPr="00764D4F">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 xml:space="preserve">Đất nước </w:t>
      </w:r>
      <w:r w:rsidR="00E501DB" w:rsidRPr="00E501DB">
        <w:rPr>
          <w:color w:val="000000"/>
          <w:lang w:val="vi-VN"/>
        </w:rPr>
        <w:t>kết hợp với kiến thức về thành ngữ.</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Hạt gạo phải một nắng hai sương xay, giã, giần, sàng</w:t>
      </w:r>
      <w:r w:rsidRPr="00E501DB">
        <w:rPr>
          <w:b/>
          <w:bCs/>
          <w:color w:val="000000"/>
          <w:lang w:val="vi-VN"/>
        </w:rPr>
        <w:t xml:space="preserve"> </w:t>
      </w:r>
    </w:p>
    <w:p w:rsidR="000E7530" w:rsidRDefault="00E501DB" w:rsidP="00E501DB">
      <w:pPr>
        <w:rPr>
          <w:color w:val="000000"/>
          <w:lang w:val="vi-VN"/>
        </w:rPr>
      </w:pPr>
      <w:r w:rsidRPr="00E501DB">
        <w:rPr>
          <w:color w:val="000000"/>
          <w:lang w:val="vi-VN"/>
        </w:rPr>
        <w:t xml:space="preserve">=&gt; Thành ngữ: </w:t>
      </w:r>
      <w:r w:rsidRPr="00E501DB">
        <w:rPr>
          <w:i/>
          <w:iCs/>
          <w:color w:val="000000"/>
          <w:lang w:val="vi-VN"/>
        </w:rPr>
        <w:t>Một nắng hai sương</w:t>
      </w:r>
      <w:r w:rsidRPr="00E501DB">
        <w:rPr>
          <w:color w:val="000000"/>
          <w:lang w:val="vi-VN"/>
        </w:rPr>
        <w:t xml:space="preserve"> chỉ sự vất vả, cần cù chăm chỉ của con ngườ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các biện pháp nghệ thuậ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Biện pháp nghệ thuật nổi bật được tác giả sử dụng trong đoạn thơ trên là liệt kê với: </w:t>
      </w:r>
      <w:r w:rsidRPr="00E501DB">
        <w:rPr>
          <w:i/>
          <w:iCs/>
          <w:color w:val="000000"/>
          <w:lang w:val="vi-VN"/>
        </w:rPr>
        <w:t>miếng trầu, trồng tre mà đánh giặc, tóc mẹ thì bới sau đầu, gừng cay muối mặn, cái kèo, cái cộ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Giữ gìn sự trong sáng của tiếng Việ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văn trên đề cập đến: Vai trò, trách nhiệm của gia đình, nhà trường và xã hội đối với việc giữ gìn sự trong sáng của tiếng Việ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Giữ gìn sự trong sáng của tiếng Việ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rách nhiệm giữ gìn sự trong sáng của tiếng Việt thuộc về toàn xã hộ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Giữ gìn sự trong sáng của tiếng Việ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huẩn mực tiếng Việt được thể hiện toàn diện trên các mặt: Ngữ âm – chính tả, từ vựng, ngữ pháp, phong cách ngôn ngữ.</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5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bài Phong cách ngôn ngữ.</w:t>
      </w:r>
    </w:p>
    <w:p w:rsidR="000E7530" w:rsidRDefault="00E501DB" w:rsidP="00E501DB">
      <w:pPr>
        <w:rPr>
          <w:color w:val="000000"/>
          <w:lang w:val="vi-VN"/>
        </w:rPr>
      </w:pPr>
      <w:r w:rsidRPr="00E501DB">
        <w:rPr>
          <w:b/>
          <w:bCs/>
          <w:color w:val="000000"/>
          <w:lang w:val="vi-VN"/>
        </w:rPr>
        <w:lastRenderedPageBreak/>
        <w:t xml:space="preserve">Giải chi tiết: </w:t>
      </w:r>
    </w:p>
    <w:p w:rsidR="000E7530" w:rsidRDefault="00E501DB" w:rsidP="00E501DB">
      <w:pPr>
        <w:rPr>
          <w:color w:val="000000"/>
          <w:lang w:val="vi-VN"/>
        </w:rPr>
      </w:pPr>
      <w:r w:rsidRPr="00E501DB">
        <w:rPr>
          <w:color w:val="000000"/>
          <w:lang w:val="vi-VN"/>
        </w:rPr>
        <w:t>- Phong cách ngôn ngữ nghệ thuật là ngôn ngữ chủ yếu dùng trong các tác phẩm văn chương, không chỉ có chức năng thông tin mà còn thỏa mãn nhu cầu thẩm mĩ của con người. Nó là ngôn ngữ được tổ chức, sắp xếp, lựa chọn, gọt giũa, tinh luyện từ ngôn ngữ thông thường và đạt được giá trị nghệ thuật – thẩm mĩ.</w:t>
      </w:r>
    </w:p>
    <w:p w:rsidR="000E7530" w:rsidRDefault="00E501DB" w:rsidP="00E501DB">
      <w:pPr>
        <w:rPr>
          <w:color w:val="000000"/>
          <w:lang w:val="vi-VN"/>
        </w:rPr>
      </w:pPr>
      <w:r w:rsidRPr="00E501DB">
        <w:rPr>
          <w:color w:val="000000"/>
          <w:lang w:val="vi-VN"/>
        </w:rPr>
        <w:t>- Phong cách ngôn ngữ của đoạn trích là: Phong cách ngôn ngữ nghệ thuậ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6 phương thức biểu đạt đã học (miêu tả, tự sự, biểu cảm, nghị luận, thuyết minh, hành chính – công vụ).</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Phương thức biểu đạt nghị luận: Đoạn văn trên nghị luận về vai trò, trách nhiệm của gia đình, nhà trường và xã hội đối với việc giữ gìn sự trong sáng của tiếng Việ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iếng nói của Văn nghệ.</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Ý không được nói đến trong bài là: Phải có tư tưởng thì nghệ thuật mới có thế tồn tại đượ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iếng nói của Văn nghệ.</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Ý không nói đến cách thể hiện trong nghệ thuật với tư tưởng là: Tư tưởng của nghệ thuật là trí thức trừu tượng một mình trên cao.</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biện pháp tu từ</w:t>
      </w:r>
      <w:r w:rsidR="00E501DB" w:rsidRPr="00E501DB">
        <w:rPr>
          <w:i/>
          <w:iCs/>
          <w:color w:val="000000"/>
          <w:lang w:val="vi-VN"/>
        </w:rPr>
        <w: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Biện pháp tu từ: Nhân hóa: </w:t>
      </w:r>
      <w:r w:rsidRPr="00E501DB">
        <w:rPr>
          <w:i/>
          <w:iCs/>
          <w:color w:val="000000"/>
          <w:lang w:val="vi-VN"/>
        </w:rPr>
        <w:t>Cái tư tưởng - tư tưởng náu mình, yên lặ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các kiểu đoạn văn cơ bản: quy nạp, diễn dịch, tổng phân hợp, song hành, móc xí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trích trên được trình bày theo cách diễn dịch. Câu chủ đề được đặt ở đầu đoạn văn, các câu còn lại có tác dụng triển khai làm rõ nghĩa cho câu chủ đề.</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iếng nói của Văn nghệ.</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văn trên bàn về nội dung: Tư tưởng trong nghệ thuật</w:t>
      </w:r>
      <w:r w:rsidRPr="00E501DB">
        <w:rPr>
          <w:b/>
          <w:bCs/>
          <w:color w:val="000000"/>
          <w:lang w:val="vi-VN"/>
        </w:rPr>
        <w:t xml:space="preserve"> </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lastRenderedPageBreak/>
        <w:t xml:space="preserve">Phương pháp giải: </w:t>
      </w:r>
      <w:r w:rsidR="00E501DB" w:rsidRPr="00E501DB">
        <w:rPr>
          <w:color w:val="000000"/>
          <w:lang w:val="vi-VN"/>
        </w:rPr>
        <w:t>Căn cứ vào nội dung bài đọ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oạn văn trên bàn về nội dung: Tư tưởng trong nghệ thuật</w:t>
      </w:r>
      <w:r w:rsidRPr="00E501DB">
        <w:rPr>
          <w:b/>
          <w:bCs/>
          <w:color w:val="000000"/>
          <w:lang w:val="vi-VN"/>
        </w:rPr>
        <w:t xml:space="preserve"> </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biện pháp tu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iệu quả của  biện pháp tu từ so sánh  </w:t>
      </w:r>
      <w:r w:rsidRPr="00E501DB">
        <w:rPr>
          <w:i/>
          <w:iCs/>
          <w:color w:val="000000"/>
          <w:lang w:val="vi-VN"/>
        </w:rPr>
        <w:t xml:space="preserve">Con người - một cây sậy: </w:t>
      </w:r>
      <w:r w:rsidRPr="00E501DB">
        <w:rPr>
          <w:color w:val="000000"/>
          <w:lang w:val="vi-VN"/>
        </w:rPr>
        <w:t>Con người nhỏ bé, yếu ớt trước tạo hóa nhưng lại lớn lao và trường tồn nhờ có tư tưở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bài từ đồng nghĩa.</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Tư tưởng là tất cả những gì chúng ta suy nghĩ, định hướng, phân tích, đánh giá, kết luận… thành ý trong đầu của chúng ta.</w:t>
      </w:r>
    </w:p>
    <w:p w:rsidR="000E7530" w:rsidRDefault="00E501DB" w:rsidP="00E501DB">
      <w:pPr>
        <w:rPr>
          <w:color w:val="000000"/>
          <w:lang w:val="vi-VN"/>
        </w:rPr>
      </w:pPr>
      <w:r w:rsidRPr="00E501DB">
        <w:rPr>
          <w:color w:val="000000"/>
          <w:lang w:val="vi-VN"/>
        </w:rPr>
        <w:t>=&gt; Vậy Từ “tư tưởng” gần nghĩa với từ “suy nghĩ”.</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6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uy luận, tìm ý.</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Blaise Pascal cho rằng “Con người là một cây sậy” vì cũng giống như cây sậy, con người nhỏ bé và hoang d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6 phương thức biểu đạt đã học (miêu tả, tự sự, biểu cảm, nghị luận, thuyết minh, hành chính – công vụ).</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Phương thức biểu đạt chính  là nghị luận: giá trị của con người là ở tư tưở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đã” sai về logi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nghiêm trọng” sai về ngữ nghĩa.</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cảm hứng” sai về ngữ nghĩa.</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7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bản lĩnh" ở đây là không hợp lý </w:t>
      </w:r>
    </w:p>
    <w:p w:rsidR="000E7530" w:rsidRDefault="00E501DB" w:rsidP="00E501DB">
      <w:pPr>
        <w:rPr>
          <w:color w:val="000000"/>
          <w:lang w:val="vi-VN"/>
        </w:rPr>
      </w:pPr>
      <w:r w:rsidRPr="00E501DB">
        <w:rPr>
          <w:color w:val="000000"/>
          <w:lang w:val="vi-VN"/>
        </w:rPr>
        <w:t>-&gt; Sửa lại: "lý tưở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lỗi sai về ngữ pháp/hoặc ngữ nghĩa/logic/phong cá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cảm động" là động từ, về mặt ngữ pháp không đúng sau tính từ "giàu"</w:t>
      </w:r>
    </w:p>
    <w:p w:rsidR="000E7530" w:rsidRDefault="00E501DB" w:rsidP="00E501DB">
      <w:pPr>
        <w:rPr>
          <w:color w:val="000000"/>
          <w:lang w:val="vi-VN"/>
        </w:rPr>
      </w:pPr>
      <w:r w:rsidRPr="00E501DB">
        <w:rPr>
          <w:color w:val="000000"/>
          <w:lang w:val="vi-VN"/>
        </w:rPr>
        <w:t>=&gt; Sửa lại: cảm xú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nghĩa của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Cảm xúc là một trạng thái sinh học liên quan đến hệ thần kinh đưa vào bởi những thay đổi sinh lý thần kinh khác nhau như gắn liền với những suy nghĩ, cảm xúc, phản ứng hành vi và mức độ của niềm vui hay không vui.</w:t>
      </w:r>
    </w:p>
    <w:p w:rsidR="000E7530" w:rsidRDefault="00E501DB" w:rsidP="00E501DB">
      <w:pPr>
        <w:rPr>
          <w:color w:val="000000"/>
          <w:lang w:val="vi-VN"/>
        </w:rPr>
      </w:pPr>
      <w:r w:rsidRPr="00E501DB">
        <w:rPr>
          <w:color w:val="000000"/>
          <w:lang w:val="vi-VN"/>
        </w:rPr>
        <w:t>=&gt; Vậy từ “cảm xúc” không cùng nhóm với các từ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nghĩa của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Bảo vệ, bảo mật, bảo tồn: đảm bảo an toàn,..</w:t>
      </w:r>
    </w:p>
    <w:p w:rsidR="000E7530" w:rsidRDefault="00E501DB" w:rsidP="00E501DB">
      <w:pPr>
        <w:rPr>
          <w:color w:val="000000"/>
          <w:lang w:val="vi-VN"/>
        </w:rPr>
      </w:pPr>
      <w:r w:rsidRPr="00E501DB">
        <w:rPr>
          <w:color w:val="000000"/>
          <w:lang w:val="vi-VN"/>
        </w:rPr>
        <w:t>- Bảo trợ là trợ giúp.</w:t>
      </w:r>
    </w:p>
    <w:p w:rsidR="000E7530" w:rsidRDefault="00E501DB" w:rsidP="00E501DB">
      <w:pPr>
        <w:rPr>
          <w:color w:val="000000"/>
          <w:lang w:val="vi-VN"/>
        </w:rPr>
      </w:pPr>
      <w:r w:rsidRPr="00E501DB">
        <w:rPr>
          <w:color w:val="000000"/>
          <w:lang w:val="vi-VN"/>
        </w:rPr>
        <w:t>=&gt; Vậy từ “bảo trợ” không cùng nhóm với các từ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nghĩa của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Từ quặn thắt; oằn oại; quằn quại: đều thể hiện quặn đau, có cảm giác như ruột co thắt lại.</w:t>
      </w:r>
    </w:p>
    <w:p w:rsidR="000E7530" w:rsidRDefault="00E501DB" w:rsidP="00E501DB">
      <w:pPr>
        <w:rPr>
          <w:color w:val="000000"/>
          <w:lang w:val="vi-VN"/>
        </w:rPr>
      </w:pPr>
      <w:r w:rsidRPr="00E501DB">
        <w:rPr>
          <w:color w:val="000000"/>
          <w:lang w:val="vi-VN"/>
        </w:rPr>
        <w:t>- Từ quặn lòng: thể hiện sự xót xa.</w:t>
      </w:r>
    </w:p>
    <w:p w:rsidR="000E7530" w:rsidRDefault="00E501DB" w:rsidP="00E501DB">
      <w:pPr>
        <w:rPr>
          <w:color w:val="000000"/>
          <w:lang w:val="vi-VN"/>
        </w:rPr>
      </w:pPr>
      <w:r w:rsidRPr="00E501DB">
        <w:rPr>
          <w:color w:val="000000"/>
          <w:lang w:val="vi-VN"/>
        </w:rPr>
        <w:t>=&gt; Vậy từ “quặn lòng” không cùng nhóm với các từ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7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văn học Việt Nam từ 1930 – 1945.</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à văn Nguyễn Minh Châu không thuộc nền văn học hiện thực 1930 – 1945.</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9730B0">
      <w:pPr>
        <w:rPr>
          <w:color w:val="000000"/>
          <w:lang w:val="vi-VN"/>
        </w:rPr>
      </w:pPr>
      <w:r>
        <w:rPr>
          <w:b/>
          <w:bCs/>
          <w:color w:val="000000"/>
          <w:lang w:val="vi-VN"/>
        </w:rPr>
        <w:t xml:space="preserve">Phương pháp giải: </w:t>
      </w:r>
      <w:r w:rsidR="00E501DB" w:rsidRPr="00E501DB">
        <w:rPr>
          <w:color w:val="000000"/>
          <w:lang w:val="vi-VN"/>
        </w:rPr>
        <w:t>Căn cứ vào Văn học Việt Nam từ 1930 – 1945.</w:t>
      </w:r>
    </w:p>
    <w:p w:rsidR="000E7530" w:rsidRDefault="00E501DB" w:rsidP="009730B0">
      <w:pPr>
        <w:rPr>
          <w:color w:val="000000"/>
          <w:lang w:val="vi-VN"/>
        </w:rPr>
      </w:pPr>
      <w:r w:rsidRPr="00E501DB">
        <w:rPr>
          <w:b/>
          <w:bCs/>
          <w:color w:val="000000"/>
          <w:lang w:val="vi-VN"/>
        </w:rPr>
        <w:t xml:space="preserve">Giải chi tiết: </w:t>
      </w:r>
    </w:p>
    <w:p w:rsidR="000E7530" w:rsidRDefault="00E501DB" w:rsidP="009730B0">
      <w:pPr>
        <w:rPr>
          <w:color w:val="000000"/>
          <w:lang w:val="vi-VN"/>
        </w:rPr>
      </w:pPr>
      <w:r w:rsidRPr="00E501DB">
        <w:rPr>
          <w:color w:val="000000"/>
          <w:lang w:val="vi-VN"/>
        </w:rPr>
        <w:lastRenderedPageBreak/>
        <w:t>- Tác phẩm “Tự tình” là thơ trung đại.</w:t>
      </w:r>
    </w:p>
    <w:p w:rsidR="000E7530" w:rsidRDefault="00E501DB" w:rsidP="009730B0">
      <w:pPr>
        <w:rPr>
          <w:color w:val="000000"/>
          <w:lang w:val="vi-VN"/>
        </w:rPr>
      </w:pPr>
      <w:r w:rsidRPr="00E501DB">
        <w:rPr>
          <w:color w:val="000000"/>
          <w:lang w:val="vi-VN"/>
        </w:rPr>
        <w:t>- Đây thôn vĩ dạ, Tương tư, Vội vàng là thơ trữ tình hiện đại.</w:t>
      </w:r>
    </w:p>
    <w:p w:rsidR="009730B0" w:rsidRPr="00E501DB" w:rsidRDefault="00E501DB" w:rsidP="009730B0">
      <w:pPr>
        <w:rPr>
          <w:color w:val="000000"/>
          <w:lang w:val="vi-VN"/>
        </w:rPr>
      </w:pPr>
      <w:r w:rsidRPr="00E501DB">
        <w:rPr>
          <w:color w:val="000000"/>
          <w:lang w:val="vi-VN"/>
        </w:rPr>
        <w:t>=&gt; Vậy “Tự tình” không cùng thể loại với tác phẩm còn l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Ai đã đặt tên cho dòng sô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Phải nhiều thế kỉ qua đi, người tình mong đợi mới đến đánh thức người con gái đẹp nằm ngủ mơ mang giữa cánh đồng Châu Hóa đầy hoa d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Là sản phẩm của sự khái quát hoá từ đời sống, hình tượng nghệ thuật là hình ảnh chủ quan của thế giới khách qua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Hình tượng là kết tinh của những ấn tượng sâu sắc về cuộc đời, từng làm nhà văn day dứt, trăn trở và thôi thúc họ phải nói to lên để chia sẻ với người khá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Xuân Diệu là nhà thơ mới nhất trong các nhà thơ mớ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iền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i/>
          <w:iCs/>
          <w:color w:val="000000"/>
          <w:lang w:val="vi-VN"/>
        </w:rPr>
        <w:t>“Cái đáng quí nhất ở ngòi bút Nam Cao là niềm tin sâu sắc ở bản chất tốt đẹp của người lao động.”</w:t>
      </w:r>
    </w:p>
    <w:p w:rsidR="009730B0" w:rsidRPr="00105718" w:rsidRDefault="009730B0" w:rsidP="00E501DB">
      <w:pPr>
        <w:rPr>
          <w:b/>
          <w:color w:val="000000"/>
          <w:szCs w:val="24"/>
          <w:lang w:val="vi-VN"/>
        </w:rPr>
      </w:pPr>
      <w:r w:rsidRPr="00105718">
        <w:rPr>
          <w:b/>
          <w:color w:val="000000"/>
          <w:szCs w:val="24"/>
          <w:lang w:val="vi-VN"/>
        </w:rPr>
        <w:t>Câu 8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9730B0">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Hai đứa trẻ.</w:t>
      </w:r>
    </w:p>
    <w:p w:rsidR="000E7530" w:rsidRDefault="00E501DB" w:rsidP="009730B0">
      <w:pPr>
        <w:rPr>
          <w:color w:val="000000"/>
          <w:lang w:val="vi-VN"/>
        </w:rPr>
      </w:pPr>
      <w:r w:rsidRPr="00E501DB">
        <w:rPr>
          <w:b/>
          <w:bCs/>
          <w:color w:val="000000"/>
          <w:lang w:val="vi-VN"/>
        </w:rPr>
        <w:t xml:space="preserve">Giải chi tiết: </w:t>
      </w:r>
    </w:p>
    <w:p w:rsidR="009730B0" w:rsidRPr="00E501DB" w:rsidRDefault="00E501DB" w:rsidP="009730B0">
      <w:pPr>
        <w:rPr>
          <w:color w:val="000000"/>
          <w:lang w:val="vi-VN"/>
        </w:rPr>
      </w:pPr>
      <w:r w:rsidRPr="00E501DB">
        <w:rPr>
          <w:color w:val="000000"/>
          <w:lang w:val="vi-VN"/>
        </w:rPr>
        <w:t>Nội dung chính trong đoạn văn là: Bức tranh phố huyện với vẻ đẹp trầm buồn, tĩnh lặng, rất đỗi thơ mộng lúc chiều tà và tâm hồn tinh tế, nhạy cảm của Liê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ừ “Đất Nước” được viết hoa vì Đất Nước là một sinh thể, thể hiện sự tôn trọng, ngợi ca, thành kính, thiêng liêng khi cảm nhận về Đất Nước của nhà thơ Nguyễn Khoa Điềm.</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8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Người lái đò Sông Đà.</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hể loại văn bản: tùy bút.Vì văn bản thuộc loại hình kí, dùng để ghi chép những gì mà người khác quan sát và suy ngẫm về cuộc sống và con người xung quanh.</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8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thể thơ.</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Văn bản trên được viết thể thơ thất ngôn, 7 chữ.</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phong cách ngôn ngữ.</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Phong cách ngôn ngữ của văn bản là Phong cách ngôn ngữ chính luận.</w:t>
      </w:r>
    </w:p>
    <w:p w:rsidR="000E7530" w:rsidRDefault="00E501DB" w:rsidP="00E501DB">
      <w:pPr>
        <w:rPr>
          <w:color w:val="000000"/>
          <w:lang w:val="vi-VN"/>
        </w:rPr>
      </w:pPr>
      <w:r w:rsidRPr="00E501DB">
        <w:rPr>
          <w:color w:val="000000"/>
          <w:lang w:val="vi-VN"/>
        </w:rPr>
        <w:t>- Mỗi vấn đề Người đều thể hiện hết sức ngắn gọn, hết sức dễ hiểu và giản dị, bằng những bằng chứng không thể chối cã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từ láy.</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Từ láy là những từ phức có quan hệ láy âm giữa các tiếng với nhau.</w:t>
      </w:r>
    </w:p>
    <w:p w:rsidR="000E7530" w:rsidRDefault="00E501DB" w:rsidP="00E501DB">
      <w:pPr>
        <w:rPr>
          <w:color w:val="000000"/>
          <w:lang w:val="vi-VN"/>
        </w:rPr>
      </w:pPr>
      <w:r w:rsidRPr="00E501DB">
        <w:rPr>
          <w:color w:val="000000"/>
          <w:lang w:val="vi-VN"/>
        </w:rPr>
        <w:t>- Từ láy gồm hai loại: láy bộ phận và láy toàn bộ.</w:t>
      </w:r>
    </w:p>
    <w:p w:rsidR="000E7530" w:rsidRDefault="00E501DB" w:rsidP="00E501DB">
      <w:pPr>
        <w:rPr>
          <w:color w:val="000000"/>
          <w:lang w:val="vi-VN"/>
        </w:rPr>
      </w:pPr>
      <w:r w:rsidRPr="00E501DB">
        <w:rPr>
          <w:color w:val="000000"/>
          <w:lang w:val="vi-VN"/>
        </w:rPr>
        <w:t>- Các từ láy gồm: rón rén, hốt hoảng, thì thào.</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vào nội dung tác phẩm </w:t>
      </w:r>
      <w:r w:rsidR="00E501DB" w:rsidRPr="00E501DB">
        <w:rPr>
          <w:i/>
          <w:iCs/>
          <w:color w:val="000000"/>
          <w:lang w:val="vi-VN"/>
        </w:rPr>
        <w:t>Rừng xà nu.</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ình ảnh cây xà nu trong đoạn trích trên là biểu tượng cho sức sống mãnh liệt và ý chí không chịu khuất phục của người dân làng Xô man. Đạn đại bác cũng không tiêu diệt được rừng xà nu cũng như không dập tắt được sức sống tiềm tàng của người dân nơi đây.</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Tràng Gia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ội dung chính của đoạn trích là vẻ đẹp của bức tranh sông nước mênh mang, heo hút và nỗi buồn của người thi sĩ trước không gian vô tậ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phương thưc biểu đạt đã họ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Phương thức biểu đạt được sử dụng trong đoạn trích trên: Kể, miêu tả, biểu cảm.</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9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kiểu câu phân theo mục đích nói.</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ững kiểu câu được tác giả sử dụng: Câu trần thuật, câu nghi vấn, câu cảm thá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Chiều tối.</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ai câu đầu bài thơ “Chiều tối” gợi lên trong lòng người đọc cảm giác  mệt mỏi, cô quạnh</w:t>
      </w:r>
      <w:r w:rsidRPr="00E501DB">
        <w:rPr>
          <w:b/>
          <w:bCs/>
          <w:color w:val="000000"/>
          <w:lang w:val="vi-VN"/>
        </w:rPr>
        <w:t xml:space="preserve"> </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Căn cứ vào các biện pháp tu từ.</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Biện pháp nghệ thuật được sử dụng ở bốn câu thơ đầu bài thơ Việt Bắc là: Câu hỏi tu từ, điệp từ.</w:t>
      </w:r>
    </w:p>
    <w:p w:rsidR="000E7530" w:rsidRDefault="00E501DB" w:rsidP="00E501DB">
      <w:pPr>
        <w:rPr>
          <w:color w:val="000000"/>
          <w:lang w:val="vi-VN"/>
        </w:rPr>
      </w:pPr>
      <w:r w:rsidRPr="00E501DB">
        <w:rPr>
          <w:color w:val="000000"/>
          <w:lang w:val="vi-VN"/>
        </w:rPr>
        <w:t>- Câu hỏi tu từ:</w:t>
      </w:r>
      <w:r w:rsidRPr="00E501DB">
        <w:rPr>
          <w:i/>
          <w:iCs/>
          <w:color w:val="000000"/>
          <w:lang w:val="vi-VN"/>
        </w:rPr>
        <w:t xml:space="preserve"> Mình về mình có nhớ ta, Mình về mình có nhớ không.</w:t>
      </w:r>
    </w:p>
    <w:p w:rsidR="000E7530" w:rsidRDefault="00E501DB" w:rsidP="00E501DB">
      <w:pPr>
        <w:rPr>
          <w:i/>
          <w:iCs/>
          <w:color w:val="000000"/>
        </w:rPr>
      </w:pPr>
      <w:r w:rsidRPr="00E501DB">
        <w:rPr>
          <w:i/>
          <w:iCs/>
          <w:color w:val="000000"/>
          <w:lang w:val="vi-VN"/>
        </w:rPr>
        <w:t>-</w:t>
      </w:r>
      <w:r w:rsidRPr="00E501DB">
        <w:rPr>
          <w:color w:val="000000"/>
          <w:lang w:val="vi-VN"/>
        </w:rPr>
        <w:t xml:space="preserve"> Điệp từ: </w:t>
      </w:r>
      <w:r w:rsidRPr="00E501DB">
        <w:rPr>
          <w:i/>
          <w:iCs/>
          <w:color w:val="000000"/>
          <w:lang w:val="vi-VN"/>
        </w:rPr>
        <w:t>Mình về mình có nhớ, Nhì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àn ghi ta của Lorca.</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ình ảnh “tiếng ghi ta nâu” là hình ảnh biểu tượng cho những con đường, những mảnh đất Tây Ban Nha</w:t>
      </w:r>
      <w:r w:rsidRPr="00E501DB">
        <w:rPr>
          <w:b/>
          <w:bCs/>
          <w:color w:val="000000"/>
          <w:lang w:val="vi-VN"/>
        </w:rPr>
        <w: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9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Vợ Nhặ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ội dung chính của đoạn sau là hoàn cảnh Tràng và thị khi đã trở thành vợ chồng.</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ăn cứ bài </w:t>
      </w:r>
      <w:r w:rsidR="00E501DB" w:rsidRPr="00E501DB">
        <w:rPr>
          <w:i/>
          <w:iCs/>
          <w:color w:val="000000"/>
          <w:lang w:val="vi-VN"/>
        </w:rPr>
        <w:t>Đất Nước.</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Khổ thơ trên đã nói lên được những phương diện trong truyền thống nhân dân, dân tộc:</w:t>
      </w:r>
    </w:p>
    <w:p w:rsidR="000E7530" w:rsidRDefault="00E501DB" w:rsidP="00E501DB">
      <w:pPr>
        <w:rPr>
          <w:color w:val="000000"/>
          <w:lang w:val="vi-VN"/>
        </w:rPr>
      </w:pPr>
      <w:r w:rsidRPr="00E501DB">
        <w:rPr>
          <w:color w:val="000000"/>
          <w:lang w:val="vi-VN"/>
        </w:rPr>
        <w:t>- Say đắm trong tình yêu.       </w:t>
      </w:r>
    </w:p>
    <w:p w:rsidR="000E7530" w:rsidRDefault="00E501DB" w:rsidP="00E501DB">
      <w:pPr>
        <w:rPr>
          <w:color w:val="000000"/>
          <w:lang w:val="vi-VN"/>
        </w:rPr>
      </w:pPr>
      <w:r w:rsidRPr="00E501DB">
        <w:rPr>
          <w:color w:val="000000"/>
          <w:lang w:val="vi-VN"/>
        </w:rPr>
        <w:t>- Quý trọng tình nghĩa.</w:t>
      </w:r>
    </w:p>
    <w:p w:rsidR="000E7530" w:rsidRDefault="00E501DB" w:rsidP="00E501DB">
      <w:pPr>
        <w:rPr>
          <w:color w:val="000000"/>
          <w:lang w:val="vi-VN"/>
        </w:rPr>
      </w:pPr>
      <w:r w:rsidRPr="00E501DB">
        <w:rPr>
          <w:color w:val="000000"/>
          <w:lang w:val="vi-VN"/>
        </w:rPr>
        <w:t>- Biết căm thù và quyết tâm chiến đấu.</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Xem lại cuộc Duy tân Minh Trị, SGK Lịch sử 11, trang 5.</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ến giữa thế kỉ XIX, Nhật Bản lâm vào cuộc khủng hoảng trầm trọng, đứng trước sự lựa chọn: hoặc tiếp tục duy trì chế độ phong kiến trì trệ bảo thủ hoặc tiến hành duy tân đưa đất nước phát triển.</w:t>
      </w:r>
    </w:p>
    <w:p w:rsidR="000E7530" w:rsidRDefault="00E501DB" w:rsidP="00E501DB">
      <w:pPr>
        <w:rPr>
          <w:color w:val="000000"/>
          <w:lang w:val="vi-VN"/>
        </w:rPr>
      </w:pPr>
      <w:r w:rsidRPr="00E501DB">
        <w:rPr>
          <w:color w:val="000000"/>
          <w:lang w:val="vi-VN"/>
        </w:rPr>
        <w:t>Tháng 1 - 1868, sau khi lên ngôi, Thiên hoàng Minh Trị đã thực hiện một loạt các cải cách tiến bộ nhằm đưa Nhật Bản thoát khỏi tình trạng một nước phong kiến lạc hậu.</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10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1, trang 60.</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Hội Quốc liên ra đời để duy trì trật tự thế giới sau Chiến tranh thế giới thứ nhấ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2, trang 7.</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Duy trì hòa bình và an ninh thế giới là mục đích hoạt động chứ không phải nguyên tắc hoạt động của Liên hợp quố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uy luận, loại trừ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color w:val="000000"/>
          <w:lang w:val="vi-VN"/>
        </w:rPr>
        <w:t>A, C, D loại</w:t>
      </w:r>
      <w:r w:rsidRPr="00E501DB">
        <w:rPr>
          <w:color w:val="000000"/>
          <w:lang w:val="vi-VN"/>
        </w:rPr>
        <w:t xml:space="preserve"> vì khi các sự kiện được nêu ra trong các phương án này diễn ra thì phong trào công nhân chưa có một tổ chức lãnh đạo thống nhất, một đường lối cách mạng đúng đắn, giai cấp công nhân Việt Nam chưa hoàn toàn giác ngộ về sứ mệnh lịch sử của mình.</w:t>
      </w:r>
    </w:p>
    <w:p w:rsidR="000E7530" w:rsidRDefault="00E501DB" w:rsidP="00E501DB">
      <w:pPr>
        <w:rPr>
          <w:color w:val="000000"/>
          <w:lang w:val="vi-VN"/>
        </w:rPr>
      </w:pPr>
      <w:r w:rsidRPr="00E501DB">
        <w:rPr>
          <w:b/>
          <w:bCs/>
          <w:color w:val="000000"/>
          <w:lang w:val="vi-VN"/>
        </w:rPr>
        <w:t>B chọn</w:t>
      </w:r>
      <w:r w:rsidRPr="00E501DB">
        <w:rPr>
          <w:color w:val="000000"/>
          <w:lang w:val="vi-VN"/>
        </w:rPr>
        <w:t xml:space="preserve"> vì chỉ khi Đảng ra đời thì phong trào công nhân Việt Nam mới có một tổ chức lãnh đạo thống nhất, một đường lối cách mạng đúng đắn, giai cấp công nhân Việt Nam hoàn toàn giác ngộ về sứ mệnh lịch sử của mình.</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Phân tích các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ả 4 phương án đều là nguyên nhân giúp Nhật phát triển kinh tế nhanh chóng. Tuy nhiên, để đánh giá nguyên nhân cơ bản nhất thúc đẩy kinh tế Nhật Bản phát triển nhanh chóng sau Chiến tranh thế giới thứ hai thì phải nói tới việc Nhật Bản đã nhanh chóng áp dụng thành tựu khoa học kĩ thuật vào sản xuất để nâng cao năng suất, hạ giá thành sản phẩm, tăng sức cạnh tranh của nền kinh tế. Nếu không có việc áp dụng các thành tựu khoa học – kĩ thuật hiện đại thông qua việc mua bằng phát minh sáng chế,… thì Nhật không thể từ 1 nước bị tàn phá nặng nề trong chiến tranh trở thành nước phát triển nhanh sau Chiến tranh thế giới thứ hai và vươn lên hàng thứ hai trong thế giới tư bản (sau Mĩ).</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uy luận, loại trừ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color w:val="000000"/>
          <w:lang w:val="vi-VN"/>
        </w:rPr>
        <w:t>A, C loại</w:t>
      </w:r>
      <w:r w:rsidRPr="00E501DB">
        <w:rPr>
          <w:color w:val="000000"/>
          <w:lang w:val="vi-VN"/>
        </w:rPr>
        <w:t xml:space="preserve"> vì nội dung của các phương án này không phải là thắng lợi lớn nhất của ta khi kí kết Hiệp định Giơnevơ.</w:t>
      </w:r>
    </w:p>
    <w:p w:rsidR="000E7530" w:rsidRDefault="00E501DB" w:rsidP="00E501DB">
      <w:pPr>
        <w:rPr>
          <w:color w:val="000000"/>
          <w:lang w:val="vi-VN"/>
        </w:rPr>
      </w:pPr>
      <w:r w:rsidRPr="00E501DB">
        <w:rPr>
          <w:b/>
          <w:bCs/>
          <w:color w:val="000000"/>
          <w:lang w:val="vi-VN"/>
        </w:rPr>
        <w:t>B chọn</w:t>
      </w:r>
      <w:r w:rsidRPr="00E501DB">
        <w:rPr>
          <w:color w:val="000000"/>
          <w:lang w:val="vi-VN"/>
        </w:rPr>
        <w:t xml:space="preserve"> vì các quyền dân tộc cơ bản của nhân dân Việt Nam đã được công nhận.</w:t>
      </w:r>
    </w:p>
    <w:p w:rsidR="000E7530" w:rsidRDefault="00E501DB" w:rsidP="00E501DB">
      <w:pPr>
        <w:rPr>
          <w:color w:val="000000"/>
          <w:lang w:val="vi-VN"/>
        </w:rPr>
      </w:pPr>
      <w:r w:rsidRPr="00E501DB">
        <w:rPr>
          <w:b/>
          <w:bCs/>
          <w:color w:val="000000"/>
          <w:lang w:val="vi-VN"/>
        </w:rPr>
        <w:t>D loại</w:t>
      </w:r>
      <w:r w:rsidRPr="00E501DB">
        <w:rPr>
          <w:color w:val="000000"/>
          <w:lang w:val="vi-VN"/>
        </w:rPr>
        <w:t xml:space="preserve"> vì việc quy định khu vực tập kết, chuyển quân, chuyển giao khu vực là hạn chế của Hiệp định Giơnevơ.</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lastRenderedPageBreak/>
        <w:t>Câu 10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2, trang 36.</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ăm 1975, với thắng lợi của cách mạng Ănggôla và Môdămbich, nhân dân các nước ở châu Phi đã hoàn thành cơ bản nhiệm vụ đấu tranh đánh đổ nền thống trị chủ nghĩa thực dân cũ.</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Lịch sử 12, trang 134.</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rong cuộc kháng chiến toàn quốc chống thực dân Pháp của nhân dân Việt Nam (1946 – 1954) chiến thắng Việt Bắc thu – đông năm 1947 đã làm phá sản "kế hoạch đánh nhanh thắng nhanh".</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0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thông tin được cung cấp để suy luậ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ác định: Những vấn đề cấp thiết mang tính toàn cầu =&gt; tức là phải từ 2 vấn đề mang tính toàn cầu trở lên. Do đó, hai phương án C, D loại.</w:t>
      </w:r>
    </w:p>
    <w:p w:rsidR="000E7530" w:rsidRDefault="00E501DB" w:rsidP="00E501DB">
      <w:pPr>
        <w:rPr>
          <w:color w:val="000000"/>
          <w:lang w:val="vi-VN"/>
        </w:rPr>
      </w:pPr>
      <w:r w:rsidRPr="00E501DB">
        <w:rPr>
          <w:color w:val="000000"/>
          <w:lang w:val="vi-VN"/>
        </w:rPr>
        <w:t>- Xét hai phương án còn lại, ta thấy:</w:t>
      </w:r>
    </w:p>
    <w:p w:rsidR="000E7530" w:rsidRDefault="00E501DB" w:rsidP="00E501DB">
      <w:pPr>
        <w:rPr>
          <w:color w:val="000000"/>
          <w:lang w:val="vi-VN"/>
        </w:rPr>
      </w:pPr>
      <w:r w:rsidRPr="00E501DB">
        <w:rPr>
          <w:b/>
          <w:bCs/>
          <w:color w:val="000000"/>
          <w:lang w:val="vi-VN"/>
        </w:rPr>
        <w:t>A loại</w:t>
      </w:r>
      <w:r w:rsidRPr="00E501DB">
        <w:rPr>
          <w:color w:val="000000"/>
          <w:lang w:val="vi-VN"/>
        </w:rPr>
        <w:t xml:space="preserve"> vì nội dung của phương án này chưa phản ánh vấn đề cấp thiết mang tính toàn cầu. Nhu cầu vật chất và tinh thần ngày càng cao của con người không phải là nguyên nhân dẫn đến chiến tranh. Nguyên nhân của hai cuộc chiến tranh thế giới là do sự phát triển không đều giữa các nước tư bản về kinh tế, chính trị và sự mâu thuẫn gay gắt về vấn đề thị trường và thuộc địa giữa các nước này.</w:t>
      </w:r>
    </w:p>
    <w:p w:rsidR="000E7530" w:rsidRDefault="00E501DB" w:rsidP="00E501DB">
      <w:pPr>
        <w:rPr>
          <w:color w:val="000000"/>
          <w:lang w:val="vi-VN"/>
        </w:rPr>
      </w:pPr>
      <w:r w:rsidRPr="00E501DB">
        <w:rPr>
          <w:b/>
          <w:bCs/>
          <w:color w:val="000000"/>
          <w:lang w:val="vi-VN"/>
        </w:rPr>
        <w:t>B chọn</w:t>
      </w:r>
      <w:r w:rsidRPr="00E501DB">
        <w:rPr>
          <w:color w:val="000000"/>
          <w:lang w:val="vi-VN"/>
        </w:rPr>
        <w:t xml:space="preserve"> vì sự bùng nổ dân số thế giới và sự vơi cạn nghiêm trọng các nguồn tài nguyên thiên nhiên là vấn đề mang tính toàn cầu, là nguyên nhân thúc đẩy sự phát triển mạnh mẽ của KH – KT hiện đạ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thông tin được cung cấp để phân tích các phương á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color w:val="000000"/>
          <w:lang w:val="vi-VN"/>
        </w:rPr>
        <w:t>A loại</w:t>
      </w:r>
      <w:r w:rsidRPr="00E501DB">
        <w:rPr>
          <w:color w:val="000000"/>
          <w:lang w:val="vi-VN"/>
        </w:rPr>
        <w:t xml:space="preserve"> vì đây là đặc điểm của cuộc cách mạng khoa học – kĩ thuật ở thế kỉ XVIII.</w:t>
      </w:r>
    </w:p>
    <w:p w:rsidR="000E7530" w:rsidRDefault="00E501DB" w:rsidP="00E501DB">
      <w:pPr>
        <w:rPr>
          <w:color w:val="000000"/>
          <w:lang w:val="vi-VN"/>
        </w:rPr>
      </w:pPr>
      <w:r w:rsidRPr="00E501DB">
        <w:rPr>
          <w:b/>
          <w:bCs/>
          <w:color w:val="000000"/>
          <w:lang w:val="vi-VN"/>
        </w:rPr>
        <w:t>B loại</w:t>
      </w:r>
      <w:r w:rsidRPr="00E501DB">
        <w:rPr>
          <w:color w:val="000000"/>
          <w:lang w:val="vi-VN"/>
        </w:rPr>
        <w:t xml:space="preserve"> vì đối với cuộc cách mạng khoa học kĩ thuật hiện đại thì khoa học đi trước mở đường cho kĩ thuật.</w:t>
      </w:r>
    </w:p>
    <w:p w:rsidR="000E7530" w:rsidRDefault="00E501DB" w:rsidP="00E501DB">
      <w:pPr>
        <w:rPr>
          <w:color w:val="000000"/>
          <w:lang w:val="vi-VN"/>
        </w:rPr>
      </w:pPr>
      <w:r w:rsidRPr="00E501DB">
        <w:rPr>
          <w:b/>
          <w:bCs/>
          <w:color w:val="000000"/>
          <w:lang w:val="vi-VN"/>
        </w:rPr>
        <w:t>C loại</w:t>
      </w:r>
      <w:r w:rsidRPr="00E501DB">
        <w:rPr>
          <w:color w:val="000000"/>
          <w:lang w:val="vi-VN"/>
        </w:rPr>
        <w:t> vì khoa học đi trước mở đường cho kỹ thuật →  khoa học là cơ sở cho mọi phát minh kỹ thuật.</w:t>
      </w:r>
    </w:p>
    <w:p w:rsidR="000E7530" w:rsidRDefault="00E501DB" w:rsidP="00E501DB">
      <w:pPr>
        <w:rPr>
          <w:color w:val="000000"/>
          <w:lang w:val="vi-VN"/>
        </w:rPr>
      </w:pPr>
      <w:r w:rsidRPr="00E501DB">
        <w:rPr>
          <w:b/>
          <w:bCs/>
          <w:color w:val="000000"/>
          <w:lang w:val="vi-VN"/>
        </w:rPr>
        <w:t>D chọn</w:t>
      </w:r>
      <w:r w:rsidRPr="00E501DB">
        <w:rPr>
          <w:color w:val="000000"/>
          <w:lang w:val="vi-VN"/>
        </w:rPr>
        <w:t xml:space="preserve"> vì khoa học đã tham gia trực tiếp vào sản xuất, đã trở thành nguồn gốc chính của những tiến bộ kỹ thuật và công nghệ. →  khoa học là lực lượng sản xuất trực tiếp. Đây là đặc điểm lớn nhất của cuộc cách mạng khoa học – kĩ thuật hiện đại.</w:t>
      </w:r>
    </w:p>
    <w:p w:rsidR="000E7530" w:rsidRDefault="00E501DB" w:rsidP="00E501DB">
      <w:pPr>
        <w:rPr>
          <w:color w:val="000000"/>
          <w:lang w:val="vi-VN"/>
        </w:rPr>
      </w:pPr>
      <w:r w:rsidRPr="00E501DB">
        <w:rPr>
          <w:color w:val="000000"/>
          <w:lang w:val="vi-VN"/>
        </w:rPr>
        <w:t>→ Như vậy, cả phương án C và D đều đúng và đều có thể chọn được.</w:t>
      </w:r>
    </w:p>
    <w:p w:rsidR="00105718" w:rsidRPr="00105718" w:rsidRDefault="009730B0" w:rsidP="009730B0">
      <w:pPr>
        <w:autoSpaceDE w:val="0"/>
        <w:autoSpaceDN w:val="0"/>
        <w:adjustRightInd w:val="0"/>
        <w:rPr>
          <w:b/>
          <w:color w:val="000000"/>
          <w:szCs w:val="24"/>
          <w:lang w:val="vi-VN"/>
        </w:rPr>
      </w:pPr>
      <w:r w:rsidRPr="00105718">
        <w:rPr>
          <w:b/>
          <w:color w:val="000000"/>
          <w:szCs w:val="24"/>
          <w:lang w:val="vi-VN"/>
        </w:rPr>
        <w:t>Câu 111:</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E501DB" w:rsidP="00E501DB">
      <w:pPr>
        <w:rPr>
          <w:color w:val="000000"/>
          <w:lang w:val="vi-VN"/>
        </w:rPr>
      </w:pPr>
      <w:r w:rsidRPr="00E501DB">
        <w:rPr>
          <w:color w:val="000000"/>
          <w:lang w:val="vi-VN"/>
        </w:rPr>
        <w:t>Lợn được nuôi chủ yếu ở Đồng bằng phía Đông của Trung Quốc nơi có ngành trồng cây lương thực phát triể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2:</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lastRenderedPageBreak/>
        <w:t xml:space="preserve">Phương pháp giải: </w:t>
      </w:r>
      <w:r w:rsidR="00E501DB" w:rsidRPr="00E501DB">
        <w:rPr>
          <w:color w:val="000000"/>
          <w:lang w:val="vi-VN"/>
        </w:rPr>
        <w:t>Liên hệ hiểu biết thực tiễn</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ăm 2016 thủ tướng nước Anh đã tuyên bố sẽ rời khỏi EU, cho đến ngày 31/1/2020 Anh đã chính thức rời khỏi EU sau 47 năm gắn bó với sự kiện Brexit.</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3:</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iến thức bài 14, trang 59 sgk Địa 12</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ớ lại khái niệm rừng đặc dụng: gồm các vườn quốc gia, khu bảo tồn thiên nhiên...</w:t>
      </w:r>
    </w:p>
    <w:p w:rsidR="000E7530" w:rsidRDefault="00E501DB" w:rsidP="00E501DB">
      <w:pPr>
        <w:rPr>
          <w:color w:val="000000"/>
          <w:lang w:val="vi-VN"/>
        </w:rPr>
      </w:pPr>
      <w:r w:rsidRPr="00E501DB">
        <w:rPr>
          <w:color w:val="000000"/>
          <w:lang w:val="vi-VN"/>
        </w:rPr>
        <w:t>=&gt; Biện pháp hữu hiệu nhằm bảo vệ, phát triển rừng đặc dụng ở nước ta là bảo vệ cảnh quan, đa dạng sinh học các vườn quốc gia</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4:</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Liên hệ kiến thức bài 8 sgk Địa 8, chú ý từ khóa “ảnh hưởng lớn nhất” </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Ảnh hưởng lớn nhất của biển Đông đến thiên nhiên nước ta là yếu tố khí hậu. Biển Đông là kho dự trữ nhiệt ẩm dồi dào, làm biến tính các khối khí qua biển, mang lại cho nước ta lượng mưa và độ ẩm lớn; đồng thời làm giảm tính khắc nghiệt của thời tiết lạnh khô trong mùa đông và làm dịu bớt thời tiết nóng bức trong mùa hạ. Nhờ có biển Đông, khí hậu nước ta mang đặc tính của khí hậu hải dương, điều hòa hơn, khác hẳn với thiên nhiên các nước cùng vĩ độ ở Tây Nam Á và Bắc Ph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5:</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Atlat Địa lí Việt Nam trang 16</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A sai: dân tộc Bana, Xơ – đăng, Chăm chủ yếu ở Tây Nguyên</w:t>
      </w:r>
    </w:p>
    <w:p w:rsidR="000E7530" w:rsidRDefault="00E501DB" w:rsidP="00E501DB">
      <w:pPr>
        <w:rPr>
          <w:color w:val="000000"/>
          <w:lang w:val="vi-VN"/>
        </w:rPr>
      </w:pPr>
      <w:r w:rsidRPr="00E501DB">
        <w:rPr>
          <w:color w:val="000000"/>
          <w:lang w:val="vi-VN"/>
        </w:rPr>
        <w:t>- B sai: dân tộc Tày, Thái, Nùng, Giáy, Lào tập trung ở miền núi phía Bắc</w:t>
      </w:r>
    </w:p>
    <w:p w:rsidR="000E7530" w:rsidRDefault="00E501DB" w:rsidP="00E501DB">
      <w:pPr>
        <w:rPr>
          <w:color w:val="000000"/>
          <w:lang w:val="vi-VN"/>
        </w:rPr>
      </w:pPr>
      <w:r w:rsidRPr="00E501DB">
        <w:rPr>
          <w:color w:val="000000"/>
          <w:lang w:val="vi-VN"/>
        </w:rPr>
        <w:t>- C sai: dân tộc Kinh tập trung đông đúc ở vùng đồng bằng và ven biển</w:t>
      </w:r>
    </w:p>
    <w:p w:rsidR="000E7530" w:rsidRDefault="00E501DB" w:rsidP="00E501DB">
      <w:pPr>
        <w:rPr>
          <w:color w:val="000000"/>
          <w:lang w:val="vi-VN"/>
        </w:rPr>
      </w:pPr>
      <w:r w:rsidRPr="00E501DB">
        <w:rPr>
          <w:color w:val="000000"/>
          <w:lang w:val="vi-VN"/>
        </w:rPr>
        <w:t>- D đúng: các dân tộc ít người phân bố tập trung chủ yếu ở miền núi.</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6:</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ĩ năng đặt tên biểu đồ</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Biểu đồ cột ghép, đơn vị GDP (tuyệt đối)</w:t>
      </w:r>
    </w:p>
    <w:p w:rsidR="000E7530" w:rsidRDefault="00E501DB" w:rsidP="00E501DB">
      <w:pPr>
        <w:rPr>
          <w:color w:val="000000"/>
          <w:lang w:val="vi-VN"/>
        </w:rPr>
      </w:pPr>
      <w:r w:rsidRPr="00E501DB">
        <w:rPr>
          <w:color w:val="000000"/>
          <w:lang w:val="vi-VN"/>
        </w:rPr>
        <w:t>=&gt; Biểu đồ đã cho thể hiện quy mô GDP của Ma-lai-xi-a và Phi-lip-pi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7:</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iến thức bài 22, trang 94 sgk Địa 12</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Do áp dụng rộng rãi các </w:t>
      </w:r>
      <w:r w:rsidRPr="00E501DB">
        <w:rPr>
          <w:b/>
          <w:bCs/>
          <w:i/>
          <w:iCs/>
          <w:color w:val="000000"/>
          <w:lang w:val="vi-VN"/>
        </w:rPr>
        <w:t>biện pháp thâm canh</w:t>
      </w:r>
      <w:r w:rsidRPr="00E501DB">
        <w:rPr>
          <w:color w:val="000000"/>
          <w:lang w:val="vi-VN"/>
        </w:rPr>
        <w:t xml:space="preserve"> nông nghiệp, đưa vào sử dụng đại trà các giống mới, nên năng suất lúa nước ta tăng mạnh, nhất là vụ lúa đông xuân</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8:</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lastRenderedPageBreak/>
        <w:t xml:space="preserve">Phương pháp giải: </w:t>
      </w:r>
      <w:r w:rsidR="00E501DB" w:rsidRPr="00E501DB">
        <w:rPr>
          <w:color w:val="000000"/>
          <w:lang w:val="vi-VN"/>
        </w:rPr>
        <w:t>Kiến thức bài 31 – trang 137 sgk Địa lí 12</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ội thương của nước ta hiện nay đã thu hút sự tham gia của nhiều thành phần kinh tế.</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19:</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Phân tíc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ồng bằng sông Hồng có dân số đông cộng thêm nguồn lao động từ các vùng khác đến nên vùng có nguồn lao động rất lớn. Trong khi kinh tế của vùng còn chậm phát triển, số việc làm tạo ra không đủ để đáp ứng cho số lao động trong vùng dẫn đến nhiều nhiều vấn đề việc làm trong vùng.</w:t>
      </w:r>
    </w:p>
    <w:p w:rsidR="000E7530" w:rsidRDefault="00E501DB" w:rsidP="00E501DB">
      <w:pPr>
        <w:rPr>
          <w:color w:val="000000"/>
          <w:lang w:val="vi-VN"/>
        </w:rPr>
      </w:pPr>
      <w:r w:rsidRPr="00E501DB">
        <w:rPr>
          <w:b/>
          <w:bCs/>
          <w:color w:val="000000"/>
          <w:lang w:val="vi-VN"/>
        </w:rPr>
        <w:t>Chọn C.</w:t>
      </w:r>
    </w:p>
    <w:p w:rsidR="009730B0" w:rsidRPr="00105718" w:rsidRDefault="009730B0" w:rsidP="009730B0">
      <w:pPr>
        <w:autoSpaceDE w:val="0"/>
        <w:autoSpaceDN w:val="0"/>
        <w:adjustRightInd w:val="0"/>
        <w:rPr>
          <w:b/>
          <w:color w:val="000000"/>
          <w:szCs w:val="24"/>
          <w:lang w:val="vi-VN"/>
        </w:rPr>
      </w:pPr>
      <w:r w:rsidRPr="00105718">
        <w:rPr>
          <w:b/>
          <w:color w:val="000000"/>
          <w:szCs w:val="24"/>
          <w:lang w:val="vi-VN"/>
        </w:rPr>
        <w:t>Câu 120:</w:t>
      </w:r>
      <w:r w:rsidRPr="00105718">
        <w:rPr>
          <w:color w:val="000000"/>
          <w:szCs w:val="24"/>
          <w:lang w:val="vi-VN"/>
        </w:rPr>
        <w:t xml:space="preserve"> </w:t>
      </w:r>
      <w:r w:rsidRPr="00105718">
        <w:rPr>
          <w:b/>
          <w:color w:val="000000"/>
          <w:szCs w:val="24"/>
          <w:lang w:val="vi-VN"/>
        </w:rPr>
        <w:t xml:space="preserve">Đáp án </w:t>
      </w:r>
      <w:r w:rsidR="005618D8"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GK địa lí 12 cơ bản trang 188.</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ể khắc phục tình trạng đất nhiễm phèn, mặn ở Đồng bằng sông Cửu Long, trong nông nghiệp cần có giải pháp phát triển thuỷ lợi để thau chua rửa mặn vào mùa khô kết hợp với việc lựa chọn cơ cấu cây trồng thích hợp với điều kiện khí hậu và thổ nhưỡng (cây chịu phèn, chịu mặn).</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1:</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Electron chuyển động ngược chiều điện trường</w:t>
      </w:r>
    </w:p>
    <w:p w:rsidR="000E7530" w:rsidRDefault="00E501DB" w:rsidP="00E501DB">
      <w:pPr>
        <w:rPr>
          <w:color w:val="000000"/>
          <w:lang w:val="vi-VN"/>
        </w:rPr>
      </w:pPr>
      <w:r w:rsidRPr="00E501DB">
        <w:rPr>
          <w:color w:val="000000"/>
          <w:lang w:val="vi-VN"/>
        </w:rPr>
        <w:t>Lực điện: F</w:t>
      </w:r>
      <w:r w:rsidRPr="00E501DB">
        <w:rPr>
          <w:color w:val="000000"/>
          <w:vertAlign w:val="subscript"/>
          <w:lang w:val="vi-VN"/>
        </w:rPr>
        <w:t>d</w:t>
      </w:r>
      <w:r w:rsidRPr="00E501DB">
        <w:rPr>
          <w:color w:val="000000"/>
          <w:lang w:val="vi-VN"/>
        </w:rPr>
        <w:t xml:space="preserve"> = E.e</w:t>
      </w:r>
    </w:p>
    <w:p w:rsidR="000E7530" w:rsidRDefault="00E501DB" w:rsidP="00E501DB">
      <w:pPr>
        <w:rPr>
          <w:color w:val="000000"/>
          <w:lang w:val="vi-VN"/>
        </w:rPr>
      </w:pPr>
      <w:r w:rsidRPr="00E501DB">
        <w:rPr>
          <w:color w:val="000000"/>
          <w:lang w:val="vi-VN"/>
        </w:rPr>
        <w:t xml:space="preserve">Gia tốc: </w:t>
      </w:r>
      <w:r w:rsidR="00105718" w:rsidRPr="002E58CB">
        <w:rPr>
          <w:position w:val="-24"/>
        </w:rPr>
        <w:object w:dxaOrig="720" w:dyaOrig="620">
          <v:shape id="_x0000_i1830" type="#_x0000_t75" style="width:36pt;height:30.75pt" o:ole="">
            <v:imagedata r:id="rId1636" o:title=""/>
          </v:shape>
          <o:OLEObject Type="Embed" ProgID="Equation.DSMT4" ShapeID="_x0000_i1830" DrawAspect="Content" ObjectID="_1772194135" r:id="rId1637"/>
        </w:object>
      </w:r>
    </w:p>
    <w:p w:rsidR="000E7530" w:rsidRDefault="00E501DB" w:rsidP="00E501DB">
      <w:pPr>
        <w:rPr>
          <w:color w:val="000000"/>
          <w:lang w:val="vi-VN"/>
        </w:rPr>
      </w:pPr>
      <w:r w:rsidRPr="00E501DB">
        <w:rPr>
          <w:color w:val="000000"/>
          <w:lang w:val="vi-VN"/>
        </w:rPr>
        <w:t xml:space="preserve">Quãng đường chuyển động: </w:t>
      </w:r>
      <w:r w:rsidR="00105718" w:rsidRPr="002E58CB">
        <w:rPr>
          <w:position w:val="-24"/>
        </w:rPr>
        <w:object w:dxaOrig="1160" w:dyaOrig="660">
          <v:shape id="_x0000_i1831" type="#_x0000_t75" style="width:57.75pt;height:33pt" o:ole="">
            <v:imagedata r:id="rId1638" o:title=""/>
          </v:shape>
          <o:OLEObject Type="Embed" ProgID="Equation.DSMT4" ShapeID="_x0000_i1831" DrawAspect="Content" ObjectID="_1772194136" r:id="rId1639"/>
        </w:objec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ận xét: lực điện tác dụng lên electron ngược chiều điện trường</w:t>
      </w:r>
    </w:p>
    <w:p w:rsidR="000E7530" w:rsidRDefault="00E501DB" w:rsidP="00E501DB">
      <w:pPr>
        <w:rPr>
          <w:color w:val="000000"/>
          <w:lang w:val="vi-VN"/>
        </w:rPr>
      </w:pPr>
      <w:r w:rsidRPr="00E501DB">
        <w:rPr>
          <w:color w:val="000000"/>
          <w:lang w:val="vi-VN"/>
        </w:rPr>
        <w:t>→ electron chuyển động chậm dần đều</w:t>
      </w:r>
    </w:p>
    <w:p w:rsidR="000E7530" w:rsidRPr="00105718" w:rsidRDefault="00E501DB" w:rsidP="00105718">
      <w:pPr>
        <w:rPr>
          <w:color w:val="000000"/>
        </w:rPr>
      </w:pPr>
      <w:r w:rsidRPr="00E501DB">
        <w:rPr>
          <w:color w:val="000000"/>
          <w:lang w:val="vi-VN"/>
        </w:rPr>
        <w:t>Lực điện tác dụng lên electron là:</w:t>
      </w:r>
      <w:r w:rsidR="00105718">
        <w:rPr>
          <w:color w:val="000000"/>
        </w:rPr>
        <w:t xml:space="preserve"> </w:t>
      </w:r>
      <w:r w:rsidR="00105718" w:rsidRPr="002E58CB">
        <w:rPr>
          <w:position w:val="-24"/>
        </w:rPr>
        <w:object w:dxaOrig="2760" w:dyaOrig="620">
          <v:shape id="_x0000_i1832" type="#_x0000_t75" style="width:138pt;height:30.75pt" o:ole="">
            <v:imagedata r:id="rId1640" o:title=""/>
          </v:shape>
          <o:OLEObject Type="Embed" ProgID="Equation.DSMT4" ShapeID="_x0000_i1832" DrawAspect="Content" ObjectID="_1772194137" r:id="rId1641"/>
        </w:object>
      </w:r>
    </w:p>
    <w:p w:rsidR="000E7530" w:rsidRDefault="00E501DB" w:rsidP="00E501DB">
      <w:pPr>
        <w:rPr>
          <w:color w:val="000000"/>
          <w:lang w:val="vi-VN"/>
        </w:rPr>
      </w:pPr>
      <w:r w:rsidRPr="00E501DB">
        <w:rPr>
          <w:color w:val="000000"/>
          <w:lang w:val="vi-VN"/>
        </w:rPr>
        <w:t>Ngay khi dừng lại, quãng đường electron dịch chuyển được là</w:t>
      </w:r>
    </w:p>
    <w:p w:rsidR="000E7530" w:rsidRDefault="00105718" w:rsidP="00E501DB">
      <w:r w:rsidRPr="002E58CB">
        <w:rPr>
          <w:position w:val="-54"/>
        </w:rPr>
        <w:object w:dxaOrig="2840" w:dyaOrig="960">
          <v:shape id="_x0000_i1833" type="#_x0000_t75" style="width:141.75pt;height:48pt" o:ole="">
            <v:imagedata r:id="rId1642" o:title=""/>
          </v:shape>
          <o:OLEObject Type="Embed" ProgID="Equation.DSMT4" ShapeID="_x0000_i1833" DrawAspect="Content" ObjectID="_1772194138" r:id="rId1643"/>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2:</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Năng lượng của pin: A = E.q</w: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rPr>
      </w:pPr>
      <w:r w:rsidRPr="00E501DB">
        <w:rPr>
          <w:color w:val="000000"/>
          <w:lang w:val="vi-VN"/>
        </w:rPr>
        <w:t>Năng lượng cung cấp cho pin là:</w:t>
      </w:r>
      <w:r w:rsidR="00105718">
        <w:rPr>
          <w:color w:val="000000"/>
        </w:rPr>
        <w:t xml:space="preserve"> </w:t>
      </w:r>
      <w:r w:rsidR="00105718" w:rsidRPr="002E58CB">
        <w:rPr>
          <w:position w:val="-24"/>
        </w:rPr>
        <w:object w:dxaOrig="3820" w:dyaOrig="660">
          <v:shape id="_x0000_i1834" type="#_x0000_t75" style="width:191.25pt;height:33pt" o:ole="">
            <v:imagedata r:id="rId1644" o:title=""/>
          </v:shape>
          <o:OLEObject Type="Embed" ProgID="Equation.DSMT4" ShapeID="_x0000_i1834" DrawAspect="Content" ObjectID="_1772194139" r:id="rId1645"/>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lastRenderedPageBreak/>
        <w:t xml:space="preserve">Câu </w:t>
      </w:r>
      <w:r w:rsidR="00272888" w:rsidRPr="00105718">
        <w:rPr>
          <w:b/>
          <w:color w:val="000000"/>
          <w:szCs w:val="24"/>
          <w:lang w:val="vi-VN"/>
        </w:rPr>
        <w:t>12</w:t>
      </w:r>
      <w:r w:rsidRPr="00105718">
        <w:rPr>
          <w:b/>
          <w:color w:val="000000"/>
          <w:szCs w:val="24"/>
          <w:lang w:val="vi-VN"/>
        </w:rPr>
        <w:t>3:</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định luật bảo toàn số nuclon và bảo toàn điện tích để viết phương trình phóng xạ</w: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lang w:val="vi-VN"/>
        </w:rPr>
      </w:pPr>
      <w:r w:rsidRPr="00E501DB">
        <w:rPr>
          <w:color w:val="000000"/>
          <w:lang w:val="vi-VN"/>
        </w:rPr>
        <w:t>Ta có phương trình phóng xạ:</w:t>
      </w:r>
      <w:r w:rsidR="00105718" w:rsidRPr="00105718">
        <w:rPr>
          <w:color w:val="000000"/>
          <w:lang w:val="vi-VN"/>
        </w:rPr>
        <w:t xml:space="preserve"> </w:t>
      </w:r>
      <w:r w:rsidR="00105718" w:rsidRPr="002E58CB">
        <w:rPr>
          <w:position w:val="-12"/>
        </w:rPr>
        <w:object w:dxaOrig="1860" w:dyaOrig="380">
          <v:shape id="_x0000_i1835" type="#_x0000_t75" style="width:93pt;height:18.75pt" o:ole="">
            <v:imagedata r:id="rId1646" o:title=""/>
          </v:shape>
          <o:OLEObject Type="Embed" ProgID="Equation.DSMT4" ShapeID="_x0000_i1835" DrawAspect="Content" ObjectID="_1772194140" r:id="rId1647"/>
        </w:object>
      </w:r>
    </w:p>
    <w:p w:rsidR="000E7530" w:rsidRDefault="00E501DB" w:rsidP="00E501DB">
      <w:pPr>
        <w:rPr>
          <w:color w:val="000000"/>
          <w:lang w:val="vi-VN"/>
        </w:rPr>
      </w:pPr>
      <w:r w:rsidRPr="00E501DB">
        <w:rPr>
          <w:color w:val="000000"/>
          <w:lang w:val="vi-VN"/>
        </w:rPr>
        <w:t>Áp dụng định luật bảo toàn điện tích và bảo toàn số nuclon, ta có:</w:t>
      </w:r>
    </w:p>
    <w:p w:rsidR="00105718" w:rsidRDefault="00105718" w:rsidP="005618D8">
      <w:pPr>
        <w:autoSpaceDE w:val="0"/>
        <w:autoSpaceDN w:val="0"/>
        <w:adjustRightInd w:val="0"/>
      </w:pPr>
      <w:r w:rsidRPr="002E58CB">
        <w:rPr>
          <w:position w:val="-30"/>
        </w:rPr>
        <w:object w:dxaOrig="2900" w:dyaOrig="720">
          <v:shape id="_x0000_i1836" type="#_x0000_t75" style="width:144.75pt;height:36pt" o:ole="">
            <v:imagedata r:id="rId1648" o:title=""/>
          </v:shape>
          <o:OLEObject Type="Embed" ProgID="Equation.DSMT4" ShapeID="_x0000_i1836" DrawAspect="Content" ObjectID="_1772194141" r:id="rId1649"/>
        </w:object>
      </w:r>
    </w:p>
    <w:p w:rsidR="005618D8" w:rsidRPr="00E501DB" w:rsidRDefault="005618D8" w:rsidP="005618D8">
      <w:pPr>
        <w:autoSpaceDE w:val="0"/>
        <w:autoSpaceDN w:val="0"/>
        <w:adjustRightInd w:val="0"/>
        <w:rPr>
          <w:b/>
          <w:color w:val="000000"/>
          <w:szCs w:val="24"/>
          <w:lang w:val="vi-VN"/>
        </w:rPr>
      </w:pPr>
      <w:r w:rsidRPr="00E501DB">
        <w:rPr>
          <w:b/>
          <w:color w:val="000000"/>
          <w:szCs w:val="24"/>
          <w:lang w:val="vi-VN"/>
        </w:rPr>
        <w:t xml:space="preserve">Câu </w:t>
      </w:r>
      <w:r w:rsidR="00272888" w:rsidRPr="00E501DB">
        <w:rPr>
          <w:b/>
          <w:color w:val="000000"/>
          <w:szCs w:val="24"/>
          <w:lang w:val="vi-VN"/>
        </w:rPr>
        <w:t>12</w:t>
      </w:r>
      <w:r w:rsidRPr="00E501DB">
        <w:rPr>
          <w:b/>
          <w:color w:val="000000"/>
          <w:szCs w:val="24"/>
          <w:lang w:val="vi-VN"/>
        </w:rPr>
        <w:t>4:</w:t>
      </w:r>
      <w:r w:rsidRPr="00E501DB">
        <w:rPr>
          <w:color w:val="000000"/>
          <w:szCs w:val="24"/>
          <w:lang w:val="vi-VN"/>
        </w:rPr>
        <w:t xml:space="preserve"> </w:t>
      </w:r>
      <w:r w:rsidRPr="00E501DB">
        <w:rPr>
          <w:b/>
          <w:color w:val="000000"/>
          <w:szCs w:val="24"/>
          <w:lang w:val="vi-VN"/>
        </w:rPr>
        <w:t xml:space="preserve">Đáp án </w:t>
      </w:r>
      <w:r w:rsidR="008E7222" w:rsidRPr="00E501DB">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xml:space="preserve">Cường độ âm: </w:t>
      </w:r>
      <w:r w:rsidR="00105718" w:rsidRPr="002E58CB">
        <w:rPr>
          <w:position w:val="-46"/>
        </w:rPr>
        <w:object w:dxaOrig="1080" w:dyaOrig="1040">
          <v:shape id="_x0000_i1837" type="#_x0000_t75" style="width:54pt;height:51.75pt" o:ole="">
            <v:imagedata r:id="rId1650" o:title=""/>
          </v:shape>
          <o:OLEObject Type="Embed" ProgID="Equation.DSMT4" ShapeID="_x0000_i1837" DrawAspect="Content" ObjectID="_1772194142" r:id="rId1651"/>
        </w:objec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lang w:val="vi-VN"/>
        </w:rPr>
      </w:pPr>
      <w:r w:rsidRPr="00E501DB">
        <w:rPr>
          <w:color w:val="000000"/>
          <w:lang w:val="vi-VN"/>
        </w:rPr>
        <w:t>Cường độ âm tại một điểm trong không khí có giá trị:</w:t>
      </w:r>
      <w:r w:rsidR="00105718" w:rsidRPr="00105718">
        <w:rPr>
          <w:color w:val="000000"/>
          <w:lang w:val="vi-VN"/>
        </w:rPr>
        <w:t xml:space="preserve"> </w:t>
      </w:r>
      <w:r w:rsidR="00105718" w:rsidRPr="002E58CB">
        <w:rPr>
          <w:position w:val="-44"/>
        </w:rPr>
        <w:object w:dxaOrig="2799" w:dyaOrig="999">
          <v:shape id="_x0000_i1838" type="#_x0000_t75" style="width:140.25pt;height:50.25pt" o:ole="">
            <v:imagedata r:id="rId1652" o:title=""/>
          </v:shape>
          <o:OLEObject Type="Embed" ProgID="Equation.DSMT4" ShapeID="_x0000_i1838" DrawAspect="Content" ObjectID="_1772194143" r:id="rId1653"/>
        </w:object>
      </w:r>
    </w:p>
    <w:p w:rsidR="000E7530" w:rsidRDefault="00E501DB" w:rsidP="00E501DB">
      <w:pPr>
        <w:rPr>
          <w:color w:val="000000"/>
          <w:lang w:val="vi-VN"/>
        </w:rPr>
      </w:pPr>
      <w:r w:rsidRPr="00E501DB">
        <w:rPr>
          <w:color w:val="000000"/>
          <w:lang w:val="vi-VN"/>
        </w:rPr>
        <w:t xml:space="preserve">Ta có: </w:t>
      </w:r>
      <w:r w:rsidR="00105718" w:rsidRPr="002E58CB">
        <w:rPr>
          <w:position w:val="-32"/>
        </w:rPr>
        <w:object w:dxaOrig="4180" w:dyaOrig="740">
          <v:shape id="_x0000_i1839" type="#_x0000_t75" style="width:209.25pt;height:36.75pt" o:ole="">
            <v:imagedata r:id="rId1654" o:title=""/>
          </v:shape>
          <o:OLEObject Type="Embed" ProgID="Equation.DSMT4" ShapeID="_x0000_i1839" DrawAspect="Content" ObjectID="_1772194144" r:id="rId1655"/>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5:</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Nhiễu xạ ánh sáng là hiện tượng ánh sáng không tuân theo định luật truyền thẳng, quan sát được khi ánh sáng truyền qua lỗ nhỏ hoặc gần mép những vật trong suốt hoặc không trong suố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Ánh sáng phản xạ trên một bề mặt: hiện tượng phản xạ ánh sáng</w:t>
      </w:r>
    </w:p>
    <w:p w:rsidR="000E7530" w:rsidRDefault="00E501DB" w:rsidP="00E501DB">
      <w:pPr>
        <w:rPr>
          <w:color w:val="000000"/>
          <w:lang w:val="vi-VN"/>
        </w:rPr>
      </w:pPr>
      <w:r w:rsidRPr="00E501DB">
        <w:rPr>
          <w:color w:val="000000"/>
          <w:lang w:val="vi-VN"/>
        </w:rPr>
        <w:t>Ánh sáng đi qua một khe hẹp: hiện tượng nhiễu xạ ánh sáng</w:t>
      </w:r>
    </w:p>
    <w:p w:rsidR="000E7530" w:rsidRDefault="00E501DB" w:rsidP="00E501DB">
      <w:pPr>
        <w:rPr>
          <w:color w:val="000000"/>
          <w:lang w:val="vi-VN"/>
        </w:rPr>
      </w:pPr>
      <w:r w:rsidRPr="00E501DB">
        <w:rPr>
          <w:color w:val="000000"/>
          <w:lang w:val="vi-VN"/>
        </w:rPr>
        <w:t>Ánh sáng từ hai nguồn giống hệt nhau đặt cách nhau một khoảng a: hiện tượng giao thoa ánh sáng</w:t>
      </w:r>
    </w:p>
    <w:p w:rsidR="000E7530" w:rsidRDefault="00E501DB" w:rsidP="00E501DB">
      <w:pPr>
        <w:rPr>
          <w:color w:val="000000"/>
          <w:lang w:val="vi-VN"/>
        </w:rPr>
      </w:pPr>
      <w:r w:rsidRPr="00E501DB">
        <w:rPr>
          <w:color w:val="000000"/>
          <w:lang w:val="vi-VN"/>
        </w:rPr>
        <w:t>Ánh sáng truyền từ môi trường trong suốt này sang môi trường trong suốt khác: hiện tượng khúc xạ ánh sá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6:</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Ảnh ảo dao động cùng pha, ảnh thật dao động ngược pha với điểm sáng</w:t>
      </w:r>
    </w:p>
    <w:p w:rsidR="000E7530" w:rsidRDefault="00E501DB" w:rsidP="00E501DB">
      <w:pPr>
        <w:rPr>
          <w:color w:val="000000"/>
          <w:lang w:val="vi-VN"/>
        </w:rPr>
      </w:pPr>
      <w:r w:rsidRPr="00E501DB">
        <w:rPr>
          <w:color w:val="000000"/>
          <w:lang w:val="vi-VN"/>
        </w:rPr>
        <w:t xml:space="preserve">Sử dụng vòng tròn lượng giác và công thức: </w:t>
      </w:r>
      <w:r w:rsidR="00105718" w:rsidRPr="002E58CB">
        <w:rPr>
          <w:position w:val="-10"/>
        </w:rPr>
        <w:object w:dxaOrig="999" w:dyaOrig="320">
          <v:shape id="_x0000_i1840" type="#_x0000_t75" style="width:50.25pt;height:15.75pt" o:ole="">
            <v:imagedata r:id="rId1656" o:title=""/>
          </v:shape>
          <o:OLEObject Type="Embed" ProgID="Equation.DSMT4" ShapeID="_x0000_i1840" DrawAspect="Content" ObjectID="_1772194145" r:id="rId1657"/>
        </w:object>
      </w:r>
    </w:p>
    <w:p w:rsidR="000E7530" w:rsidRDefault="00E501DB" w:rsidP="00E501DB">
      <w:pPr>
        <w:rPr>
          <w:color w:val="000000"/>
          <w:lang w:val="vi-VN"/>
        </w:rPr>
      </w:pPr>
      <w:r w:rsidRPr="00E501DB">
        <w:rPr>
          <w:color w:val="000000"/>
          <w:lang w:val="vi-VN"/>
        </w:rPr>
        <w:t xml:space="preserve">Độ phóng đại của ảnh: </w:t>
      </w:r>
      <w:r w:rsidR="00105718" w:rsidRPr="002E58CB">
        <w:rPr>
          <w:position w:val="-28"/>
        </w:rPr>
        <w:object w:dxaOrig="1480" w:dyaOrig="680">
          <v:shape id="_x0000_i1841" type="#_x0000_t75" style="width:74.25pt;height:33.75pt" o:ole="">
            <v:imagedata r:id="rId1658" o:title=""/>
          </v:shape>
          <o:OLEObject Type="Embed" ProgID="Equation.DSMT4" ShapeID="_x0000_i1841" DrawAspect="Content" ObjectID="_1772194146" r:id="rId1659"/>
        </w:object>
      </w:r>
    </w:p>
    <w:p w:rsidR="000E7530" w:rsidRDefault="00E501DB" w:rsidP="00E501DB">
      <w:pPr>
        <w:rPr>
          <w:color w:val="000000"/>
          <w:lang w:val="vi-VN"/>
        </w:rPr>
      </w:pPr>
      <w:r w:rsidRPr="00E501DB">
        <w:rPr>
          <w:color w:val="000000"/>
          <w:lang w:val="vi-VN"/>
        </w:rPr>
        <w:t xml:space="preserve">Khoảng cách giữa ảnh và vật theo phương dao động: </w:t>
      </w:r>
      <w:r w:rsidR="00105718" w:rsidRPr="002E58CB">
        <w:rPr>
          <w:position w:val="-14"/>
        </w:rPr>
        <w:object w:dxaOrig="1160" w:dyaOrig="400">
          <v:shape id="_x0000_i1842" type="#_x0000_t75" style="width:57.75pt;height:20.25pt" o:ole="">
            <v:imagedata r:id="rId1660" o:title=""/>
          </v:shape>
          <o:OLEObject Type="Embed" ProgID="Equation.DSMT4" ShapeID="_x0000_i1842" DrawAspect="Content" ObjectID="_1772194147" r:id="rId1661"/>
        </w:object>
      </w:r>
    </w:p>
    <w:p w:rsidR="000E7530" w:rsidRDefault="00E501DB" w:rsidP="00E501DB">
      <w:pPr>
        <w:rPr>
          <w:color w:val="000000"/>
          <w:lang w:val="vi-VN"/>
        </w:rPr>
      </w:pPr>
      <w:r w:rsidRPr="00E501DB">
        <w:rPr>
          <w:color w:val="000000"/>
          <w:lang w:val="vi-VN"/>
        </w:rPr>
        <w:t xml:space="preserve">Khoảng cách giữa ảnh và vật: </w:t>
      </w:r>
      <w:r w:rsidR="00105718" w:rsidRPr="002E58CB">
        <w:rPr>
          <w:position w:val="-16"/>
        </w:rPr>
        <w:object w:dxaOrig="2100" w:dyaOrig="520">
          <v:shape id="_x0000_i1843" type="#_x0000_t75" style="width:105pt;height:26.25pt" o:ole="">
            <v:imagedata r:id="rId1662" o:title=""/>
          </v:shape>
          <o:OLEObject Type="Embed" ProgID="Equation.DSMT4" ShapeID="_x0000_i1843" DrawAspect="Content" ObjectID="_1772194148" r:id="rId1663"/>
        </w:object>
      </w:r>
    </w:p>
    <w:p w:rsidR="000E7530" w:rsidRDefault="00E501DB" w:rsidP="00E501DB">
      <w:pPr>
        <w:rPr>
          <w:color w:val="000000"/>
          <w:lang w:val="vi-VN"/>
        </w:rPr>
      </w:pPr>
      <w:r w:rsidRPr="00E501DB">
        <w:rPr>
          <w:color w:val="000000"/>
          <w:lang w:val="vi-VN"/>
        </w:rPr>
        <w:lastRenderedPageBreak/>
        <w:t xml:space="preserve">Công thức thấu kính: </w:t>
      </w:r>
      <w:r w:rsidR="00105718" w:rsidRPr="002E58CB">
        <w:rPr>
          <w:position w:val="-28"/>
        </w:rPr>
        <w:object w:dxaOrig="1160" w:dyaOrig="660">
          <v:shape id="_x0000_i1844" type="#_x0000_t75" style="width:57.75pt;height:33pt" o:ole="">
            <v:imagedata r:id="rId1664" o:title=""/>
          </v:shape>
          <o:OLEObject Type="Embed" ProgID="Equation.DSMT4" ShapeID="_x0000_i1844" DrawAspect="Content" ObjectID="_1772194149" r:id="rId1665"/>
        </w:objec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hận xét: ảnh luôn có vận tốc ngược hướng với điểm sáng → ảnh dao động ngược pha với điểm sáng</w:t>
      </w:r>
    </w:p>
    <w:p w:rsidR="000E7530" w:rsidRDefault="00E501DB" w:rsidP="00E501DB">
      <w:pPr>
        <w:rPr>
          <w:color w:val="000000"/>
          <w:lang w:val="vi-VN"/>
        </w:rPr>
      </w:pPr>
      <w:r w:rsidRPr="00E501DB">
        <w:rPr>
          <w:color w:val="000000"/>
          <w:lang w:val="vi-VN"/>
        </w:rPr>
        <w:t>→ ảnh là ảnh thật</w:t>
      </w:r>
    </w:p>
    <w:p w:rsidR="000E7530" w:rsidRDefault="00E501DB" w:rsidP="00E501DB">
      <w:pPr>
        <w:rPr>
          <w:color w:val="000000"/>
          <w:lang w:val="vi-VN"/>
        </w:rPr>
      </w:pPr>
      <w:r w:rsidRPr="00E501DB">
        <w:rPr>
          <w:color w:val="000000"/>
          <w:lang w:val="vi-VN"/>
        </w:rPr>
        <w:t xml:space="preserve">Từ phương trình chuyển động, ta thấy pha ban đầu của điểm sáng S là </w:t>
      </w:r>
      <w:r w:rsidR="00105718" w:rsidRPr="002E58CB">
        <w:rPr>
          <w:position w:val="-24"/>
        </w:rPr>
        <w:object w:dxaOrig="820" w:dyaOrig="620">
          <v:shape id="_x0000_i1845" type="#_x0000_t75" style="width:41.25pt;height:30.75pt" o:ole="">
            <v:imagedata r:id="rId1666" o:title=""/>
          </v:shape>
          <o:OLEObject Type="Embed" ProgID="Equation.DSMT4" ShapeID="_x0000_i1845" DrawAspect="Content" ObjectID="_1772194150" r:id="rId1667"/>
        </w:object>
      </w:r>
      <w:r w:rsidRPr="00E501DB">
        <w:rPr>
          <w:color w:val="000000"/>
          <w:lang w:val="vi-VN"/>
        </w:rPr>
        <w:t xml:space="preserve"> </w:t>
      </w:r>
    </w:p>
    <w:p w:rsidR="000E7530" w:rsidRDefault="00E501DB" w:rsidP="00E501DB">
      <w:pPr>
        <w:rPr>
          <w:color w:val="000000"/>
          <w:lang w:val="vi-VN"/>
        </w:rPr>
      </w:pPr>
      <w:r w:rsidRPr="00E501DB">
        <w:rPr>
          <w:color w:val="000000"/>
          <w:lang w:val="vi-VN"/>
        </w:rPr>
        <w:t xml:space="preserve">→ pha ban đầu của ảnh S’ là </w:t>
      </w:r>
      <w:r w:rsidR="00105718" w:rsidRPr="002E58CB">
        <w:rPr>
          <w:position w:val="-24"/>
        </w:rPr>
        <w:object w:dxaOrig="660" w:dyaOrig="620">
          <v:shape id="_x0000_i1846" type="#_x0000_t75" style="width:33pt;height:30.75pt" o:ole="">
            <v:imagedata r:id="rId1668" o:title=""/>
          </v:shape>
          <o:OLEObject Type="Embed" ProgID="Equation.DSMT4" ShapeID="_x0000_i1846" DrawAspect="Content" ObjectID="_1772194151" r:id="rId1669"/>
        </w:object>
      </w:r>
      <w:r w:rsidRPr="00E501DB">
        <w:rPr>
          <w:color w:val="000000"/>
          <w:lang w:val="vi-VN"/>
        </w:rPr>
        <w:t xml:space="preserve"> </w:t>
      </w:r>
    </w:p>
    <w:p w:rsidR="00105718" w:rsidRDefault="00E501DB" w:rsidP="00E501DB">
      <w:r w:rsidRPr="00E501DB">
        <w:rPr>
          <w:color w:val="000000"/>
          <w:lang w:val="vi-VN"/>
        </w:rPr>
        <w:t xml:space="preserve">Trong khoảng thời gian </w:t>
      </w:r>
      <w:r w:rsidR="00105718" w:rsidRPr="002E58CB">
        <w:rPr>
          <w:position w:val="-24"/>
        </w:rPr>
        <w:object w:dxaOrig="460" w:dyaOrig="620">
          <v:shape id="_x0000_i1847" type="#_x0000_t75" style="width:23.25pt;height:30.75pt" o:ole="">
            <v:imagedata r:id="rId1670" o:title=""/>
          </v:shape>
          <o:OLEObject Type="Embed" ProgID="Equation.DSMT4" ShapeID="_x0000_i1847" DrawAspect="Content" ObjectID="_1772194152" r:id="rId1671"/>
        </w:object>
      </w:r>
      <w:r w:rsidRPr="00E501DB">
        <w:rPr>
          <w:color w:val="000000"/>
          <w:lang w:val="vi-VN"/>
        </w:rPr>
        <w:t>, vecto quét được góc là:</w:t>
      </w:r>
      <w:r w:rsidR="00105718">
        <w:rPr>
          <w:color w:val="000000"/>
        </w:rPr>
        <w:t xml:space="preserve"> </w:t>
      </w:r>
      <w:r w:rsidR="00105718" w:rsidRPr="002E58CB">
        <w:rPr>
          <w:position w:val="-24"/>
        </w:rPr>
        <w:object w:dxaOrig="3980" w:dyaOrig="620">
          <v:shape id="_x0000_i1848" type="#_x0000_t75" style="width:198.75pt;height:30.75pt" o:ole="">
            <v:imagedata r:id="rId1672" o:title=""/>
          </v:shape>
          <o:OLEObject Type="Embed" ProgID="Equation.DSMT4" ShapeID="_x0000_i1848" DrawAspect="Content" ObjectID="_1772194153" r:id="rId1673"/>
        </w:object>
      </w:r>
    </w:p>
    <w:p w:rsidR="00105718" w:rsidRPr="00105718" w:rsidRDefault="00105718" w:rsidP="00105718">
      <w:pPr>
        <w:rPr>
          <w:color w:val="000000"/>
          <w:lang w:val="vi-VN"/>
        </w:rPr>
      </w:pPr>
      <w:r w:rsidRPr="00105718">
        <w:rPr>
          <w:color w:val="000000"/>
          <w:lang w:val="vi-VN"/>
        </w:rPr>
        <w:t>Ta có vòng tròn lượng giác:</w:t>
      </w:r>
    </w:p>
    <w:p w:rsidR="00105718" w:rsidRPr="00105718" w:rsidRDefault="00EF1727" w:rsidP="00105718">
      <w:pPr>
        <w:rPr>
          <w:color w:val="000000"/>
          <w:lang w:val="vi-VN"/>
        </w:rPr>
      </w:pPr>
      <w:r>
        <w:rPr>
          <w:noProof/>
          <w:color w:val="000000"/>
        </w:rPr>
        <w:drawing>
          <wp:inline distT="0" distB="0" distL="0" distR="0">
            <wp:extent cx="2514600" cy="24384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2514600" cy="2438400"/>
                    </a:xfrm>
                    <a:prstGeom prst="rect">
                      <a:avLst/>
                    </a:prstGeom>
                    <a:noFill/>
                    <a:ln>
                      <a:noFill/>
                    </a:ln>
                  </pic:spPr>
                </pic:pic>
              </a:graphicData>
            </a:graphic>
          </wp:inline>
        </w:drawing>
      </w:r>
    </w:p>
    <w:p w:rsidR="00105718" w:rsidRPr="00105718" w:rsidRDefault="00105718" w:rsidP="00105718">
      <w:pPr>
        <w:rPr>
          <w:color w:val="000000"/>
          <w:lang w:val="vi-VN"/>
        </w:rPr>
      </w:pPr>
      <w:r w:rsidRPr="00105718">
        <w:rPr>
          <w:color w:val="000000"/>
          <w:lang w:val="vi-VN"/>
        </w:rPr>
        <w:t xml:space="preserve">Từ vòng tròn lượng giác, ta thấy quãng đường điểm sáng S’ và ảnh S’ đi được trong thời gian </w:t>
      </w:r>
      <w:r w:rsidRPr="002E58CB">
        <w:rPr>
          <w:position w:val="-24"/>
        </w:rPr>
        <w:object w:dxaOrig="460" w:dyaOrig="620">
          <v:shape id="_x0000_i1849" type="#_x0000_t75" style="width:23.25pt;height:30.75pt" o:ole="">
            <v:imagedata r:id="rId1675" o:title=""/>
          </v:shape>
          <o:OLEObject Type="Embed" ProgID="Equation.DSMT4" ShapeID="_x0000_i1849" DrawAspect="Content" ObjectID="_1772194154" r:id="rId1676"/>
        </w:object>
      </w:r>
      <w:r w:rsidRPr="00105718">
        <w:rPr>
          <w:color w:val="000000"/>
          <w:lang w:val="vi-VN"/>
        </w:rPr>
        <w:t xml:space="preserve"> là:</w:t>
      </w:r>
    </w:p>
    <w:p w:rsidR="00105718" w:rsidRDefault="00105718" w:rsidP="00105718">
      <w:r w:rsidRPr="002E58CB">
        <w:rPr>
          <w:position w:val="-60"/>
        </w:rPr>
        <w:object w:dxaOrig="3360" w:dyaOrig="1320">
          <v:shape id="_x0000_i1850" type="#_x0000_t75" style="width:168pt;height:66pt" o:ole="">
            <v:imagedata r:id="rId1677" o:title=""/>
          </v:shape>
          <o:OLEObject Type="Embed" ProgID="Equation.DSMT4" ShapeID="_x0000_i1850" DrawAspect="Content" ObjectID="_1772194155" r:id="rId1678"/>
        </w:object>
      </w:r>
      <w:r w:rsidRPr="002E58CB">
        <w:rPr>
          <w:position w:val="-24"/>
        </w:rPr>
        <w:object w:dxaOrig="2860" w:dyaOrig="620">
          <v:shape id="_x0000_i1851" type="#_x0000_t75" style="width:143.25pt;height:30.75pt" o:ole="">
            <v:imagedata r:id="rId1679" o:title=""/>
          </v:shape>
          <o:OLEObject Type="Embed" ProgID="Equation.DSMT4" ShapeID="_x0000_i1851" DrawAspect="Content" ObjectID="_1772194156" r:id="rId1680"/>
        </w:object>
      </w:r>
    </w:p>
    <w:p w:rsidR="00105718" w:rsidRPr="00105718" w:rsidRDefault="00105718" w:rsidP="00105718">
      <w:pPr>
        <w:rPr>
          <w:color w:val="000000"/>
        </w:rPr>
      </w:pPr>
      <w:r w:rsidRPr="00105718">
        <w:rPr>
          <w:color w:val="000000"/>
          <w:lang w:val="vi-VN"/>
        </w:rPr>
        <w:t>Độ phóng đại của ảnh là:</w:t>
      </w:r>
      <w:r>
        <w:rPr>
          <w:color w:val="000000"/>
        </w:rPr>
        <w:t xml:space="preserve"> </w:t>
      </w:r>
      <w:r w:rsidRPr="002E58CB">
        <w:rPr>
          <w:position w:val="-28"/>
        </w:rPr>
        <w:object w:dxaOrig="3960" w:dyaOrig="680">
          <v:shape id="_x0000_i1852" type="#_x0000_t75" style="width:198pt;height:33.75pt" o:ole="">
            <v:imagedata r:id="rId1681" o:title=""/>
          </v:shape>
          <o:OLEObject Type="Embed" ProgID="Equation.DSMT4" ShapeID="_x0000_i1852" DrawAspect="Content" ObjectID="_1772194157" r:id="rId1682"/>
        </w:object>
      </w:r>
    </w:p>
    <w:p w:rsidR="00105718" w:rsidRPr="00105718" w:rsidRDefault="00105718" w:rsidP="00105718">
      <w:pPr>
        <w:rPr>
          <w:color w:val="000000"/>
          <w:lang w:val="vi-VN"/>
        </w:rPr>
      </w:pPr>
      <w:r w:rsidRPr="00105718">
        <w:rPr>
          <w:color w:val="000000"/>
          <w:lang w:val="vi-VN"/>
        </w:rPr>
        <w:t>Khoảng cách giữa ảnh và vật theo phương dao động là:</w:t>
      </w:r>
    </w:p>
    <w:p w:rsidR="00105718" w:rsidRPr="00105718" w:rsidRDefault="00105718" w:rsidP="00105718">
      <w:pPr>
        <w:rPr>
          <w:color w:val="000000"/>
          <w:lang w:val="vi-VN"/>
        </w:rPr>
      </w:pPr>
      <w:r w:rsidRPr="002E58CB">
        <w:rPr>
          <w:position w:val="-14"/>
        </w:rPr>
        <w:object w:dxaOrig="4020" w:dyaOrig="400">
          <v:shape id="_x0000_i1853" type="#_x0000_t75" style="width:201pt;height:20.25pt" o:ole="">
            <v:imagedata r:id="rId1683" o:title=""/>
          </v:shape>
          <o:OLEObject Type="Embed" ProgID="Equation.DSMT4" ShapeID="_x0000_i1853" DrawAspect="Content" ObjectID="_1772194158" r:id="rId1684"/>
        </w:object>
      </w:r>
    </w:p>
    <w:p w:rsidR="00105718" w:rsidRDefault="00105718" w:rsidP="00105718">
      <w:r w:rsidRPr="00105718">
        <w:rPr>
          <w:color w:val="000000"/>
          <w:lang w:val="vi-VN"/>
        </w:rPr>
        <w:t xml:space="preserve">Khoảng cách lớn nhất giữa ảnh và vật là: </w:t>
      </w:r>
      <w:r w:rsidRPr="002E58CB">
        <w:rPr>
          <w:position w:val="-16"/>
        </w:rPr>
        <w:object w:dxaOrig="4900" w:dyaOrig="520">
          <v:shape id="_x0000_i1854" type="#_x0000_t75" style="width:245.25pt;height:26.25pt" o:ole="">
            <v:imagedata r:id="rId1685" o:title=""/>
          </v:shape>
          <o:OLEObject Type="Embed" ProgID="Equation.DSMT4" ShapeID="_x0000_i1854" DrawAspect="Content" ObjectID="_1772194159" r:id="rId1686"/>
        </w:object>
      </w:r>
    </w:p>
    <w:p w:rsidR="00105718" w:rsidRPr="00105718" w:rsidRDefault="00105718" w:rsidP="00105718">
      <w:pPr>
        <w:rPr>
          <w:lang w:val="vi-VN"/>
        </w:rPr>
      </w:pPr>
      <w:r w:rsidRPr="002E58CB">
        <w:rPr>
          <w:position w:val="-14"/>
        </w:rPr>
        <w:object w:dxaOrig="1880" w:dyaOrig="400">
          <v:shape id="_x0000_i1855" type="#_x0000_t75" style="width:93.75pt;height:20.25pt" o:ole="">
            <v:imagedata r:id="rId1687" o:title=""/>
          </v:shape>
          <o:OLEObject Type="Embed" ProgID="Equation.DSMT4" ShapeID="_x0000_i1855" DrawAspect="Content" ObjectID="_1772194160" r:id="rId1688"/>
        </w:object>
      </w:r>
      <w:r w:rsidRPr="002E58CB">
        <w:rPr>
          <w:position w:val="-60"/>
        </w:rPr>
        <w:object w:dxaOrig="1680" w:dyaOrig="1320">
          <v:shape id="_x0000_i1856" type="#_x0000_t75" style="width:84pt;height:66pt" o:ole="">
            <v:imagedata r:id="rId1689" o:title=""/>
          </v:shape>
          <o:OLEObject Type="Embed" ProgID="Equation.DSMT4" ShapeID="_x0000_i1856" DrawAspect="Content" ObjectID="_1772194161" r:id="rId1690"/>
        </w:object>
      </w:r>
    </w:p>
    <w:p w:rsidR="00105718" w:rsidRPr="00105718" w:rsidRDefault="00105718" w:rsidP="00105718">
      <w:pPr>
        <w:rPr>
          <w:color w:val="000000"/>
          <w:lang w:val="vi-VN"/>
        </w:rPr>
      </w:pPr>
      <w:r w:rsidRPr="00105718">
        <w:rPr>
          <w:color w:val="000000"/>
          <w:lang w:val="vi-VN"/>
        </w:rPr>
        <w:lastRenderedPageBreak/>
        <w:t xml:space="preserve">Áp dụng công thức thấu kính, ta có: </w:t>
      </w:r>
      <w:r w:rsidRPr="002E58CB">
        <w:rPr>
          <w:position w:val="-28"/>
        </w:rPr>
        <w:object w:dxaOrig="4880" w:dyaOrig="660">
          <v:shape id="_x0000_i1857" type="#_x0000_t75" style="width:243.75pt;height:33pt" o:ole="">
            <v:imagedata r:id="rId1691" o:title=""/>
          </v:shape>
          <o:OLEObject Type="Embed" ProgID="Equation.DSMT4" ShapeID="_x0000_i1857" DrawAspect="Content" ObjectID="_1772194162" r:id="rId1692"/>
        </w:object>
      </w:r>
    </w:p>
    <w:p w:rsidR="00105718" w:rsidRDefault="00105718" w:rsidP="00E501DB">
      <w:pPr>
        <w:rPr>
          <w:color w:val="000000"/>
          <w:lang w:val="vi-VN"/>
        </w:rPr>
      </w:pPr>
      <w:r w:rsidRPr="00105718">
        <w:rPr>
          <w:color w:val="000000"/>
          <w:lang w:val="vi-VN"/>
        </w:rPr>
        <w:t>Tiêu cự của thấu kính gần nhất với giá trị 7,9 cm</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7:</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105718" w:rsidRPr="00105718" w:rsidRDefault="002A6555" w:rsidP="00E501DB">
      <w:pPr>
        <w:rPr>
          <w:lang w:val="vi-VN"/>
        </w:rPr>
      </w:pPr>
      <w:r>
        <w:rPr>
          <w:b/>
          <w:bCs/>
          <w:color w:val="000000"/>
          <w:lang w:val="vi-VN"/>
        </w:rPr>
        <w:t xml:space="preserve">Phương pháp giải: </w:t>
      </w:r>
      <w:r w:rsidR="00E501DB" w:rsidRPr="00E501DB">
        <w:rPr>
          <w:color w:val="000000"/>
          <w:lang w:val="vi-VN"/>
        </w:rPr>
        <w:t xml:space="preserve">Chiết suất tỉ đối của hai môi trường: </w:t>
      </w:r>
      <w:r w:rsidR="00105718" w:rsidRPr="002E58CB">
        <w:rPr>
          <w:position w:val="-30"/>
        </w:rPr>
        <w:object w:dxaOrig="1540" w:dyaOrig="680">
          <v:shape id="_x0000_i1858" type="#_x0000_t75" style="width:77.25pt;height:33.75pt" o:ole="">
            <v:imagedata r:id="rId1693" o:title=""/>
          </v:shape>
          <o:OLEObject Type="Embed" ProgID="Equation.DSMT4" ShapeID="_x0000_i1858" DrawAspect="Content" ObjectID="_1772194163" r:id="rId1694"/>
        </w:objec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Chiết suất tỉ đối của hai môi trường: </w:t>
      </w:r>
      <w:r w:rsidR="00105718" w:rsidRPr="002E58CB">
        <w:rPr>
          <w:position w:val="-30"/>
        </w:rPr>
        <w:object w:dxaOrig="1540" w:dyaOrig="680">
          <v:shape id="_x0000_i1859" type="#_x0000_t75" style="width:77.25pt;height:33.75pt" o:ole="">
            <v:imagedata r:id="rId1695" o:title=""/>
          </v:shape>
          <o:OLEObject Type="Embed" ProgID="Equation.DSMT4" ShapeID="_x0000_i1859" DrawAspect="Content" ObjectID="_1772194164" r:id="rId1696"/>
        </w:object>
      </w:r>
      <w:r w:rsidRPr="00E501DB">
        <w:rPr>
          <w:rFonts w:ascii="Cambria Math" w:hAnsi="Cambria Math" w:cs="Cambria Math"/>
          <w:color w:val="000000"/>
          <w:lang w:val="vi-VN"/>
        </w:rPr>
        <w:t>⇒</w:t>
      </w:r>
      <w:r w:rsidRPr="00E501DB">
        <w:rPr>
          <w:color w:val="000000"/>
          <w:lang w:val="vi-VN"/>
        </w:rPr>
        <w:t> B sai.</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Chiết suất tỉ đối phụ thuộc vào môi trường, không phụ thuộc vào góc tới và góc khúc xạ </w:t>
      </w:r>
      <w:r w:rsidRPr="00E501DB">
        <w:rPr>
          <w:rFonts w:ascii="Cambria Math" w:hAnsi="Cambria Math" w:cs="Cambria Math"/>
          <w:color w:val="000000"/>
          <w:lang w:val="vi-VN"/>
        </w:rPr>
        <w:t>⇒</w:t>
      </w:r>
      <w:r w:rsidRPr="00E501DB">
        <w:rPr>
          <w:color w:val="000000"/>
          <w:lang w:val="vi-VN"/>
        </w:rPr>
        <w:t> A, C sai.</w:t>
      </w:r>
    </w:p>
    <w:p w:rsidR="000E7530" w:rsidRDefault="00E501DB" w:rsidP="00E501DB">
      <w:pPr>
        <w:rPr>
          <w:color w:val="000000"/>
          <w:lang w:val="vi-VN"/>
        </w:rPr>
      </w:pPr>
      <w:r w:rsidRPr="00E501DB">
        <w:rPr>
          <w:color w:val="000000"/>
          <w:lang w:val="vi-VN"/>
        </w:rPr>
        <w:t>Chiết suất tỉ đối cho biết tia sáng khúc xạ nhiều hay ít khi đi từ môi trường này vào môi trường kia </w:t>
      </w:r>
      <w:r w:rsidRPr="00E501DB">
        <w:rPr>
          <w:rFonts w:ascii="Cambria Math" w:hAnsi="Cambria Math" w:cs="Cambria Math"/>
          <w:color w:val="000000"/>
          <w:lang w:val="vi-VN"/>
        </w:rPr>
        <w:t>⇒</w:t>
      </w:r>
      <w:r w:rsidRPr="00E501DB">
        <w:rPr>
          <w:color w:val="000000"/>
          <w:lang w:val="vi-VN"/>
        </w:rPr>
        <w:t> D đú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2</w:t>
      </w:r>
      <w:r w:rsidRPr="00105718">
        <w:rPr>
          <w:b/>
          <w:color w:val="000000"/>
          <w:szCs w:val="24"/>
          <w:lang w:val="vi-VN"/>
        </w:rPr>
        <w:t>8:</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 Sóng điện từ là sóng ngang, lan truyền được trong chân không và trong các môi trường vật chất.</w:t>
      </w:r>
    </w:p>
    <w:p w:rsidR="000E7530" w:rsidRDefault="00E501DB" w:rsidP="00E501DB">
      <w:pPr>
        <w:rPr>
          <w:color w:val="000000"/>
          <w:lang w:val="vi-VN"/>
        </w:rPr>
      </w:pPr>
      <w:r w:rsidRPr="00E501DB">
        <w:rPr>
          <w:color w:val="000000"/>
          <w:lang w:val="vi-VN"/>
        </w:rPr>
        <w:t>+ Véctơ cường độ điện trường </w:t>
      </w:r>
      <w:r w:rsidR="00105718" w:rsidRPr="002E58CB">
        <w:rPr>
          <w:position w:val="-4"/>
        </w:rPr>
        <w:object w:dxaOrig="240" w:dyaOrig="320">
          <v:shape id="_x0000_i1860" type="#_x0000_t75" style="width:12pt;height:15.75pt" o:ole="">
            <v:imagedata r:id="rId1697" o:title=""/>
          </v:shape>
          <o:OLEObject Type="Embed" ProgID="Equation.DSMT4" ShapeID="_x0000_i1860" DrawAspect="Content" ObjectID="_1772194165" r:id="rId1698"/>
        </w:object>
      </w:r>
      <w:r w:rsidR="00105718" w:rsidRPr="00105718">
        <w:rPr>
          <w:lang w:val="vi-VN"/>
        </w:rPr>
        <w:t xml:space="preserve"> </w:t>
      </w:r>
      <w:r w:rsidRPr="00E501DB">
        <w:rPr>
          <w:color w:val="000000"/>
          <w:lang w:val="vi-VN"/>
        </w:rPr>
        <w:t> và véctơ cảm ứng từ </w:t>
      </w:r>
      <w:r w:rsidR="00105718" w:rsidRPr="002E58CB">
        <w:rPr>
          <w:position w:val="-4"/>
        </w:rPr>
        <w:object w:dxaOrig="240" w:dyaOrig="320">
          <v:shape id="_x0000_i1861" type="#_x0000_t75" style="width:12pt;height:15.75pt" o:ole="">
            <v:imagedata r:id="rId1699" o:title=""/>
          </v:shape>
          <o:OLEObject Type="Embed" ProgID="Equation.DSMT4" ShapeID="_x0000_i1861" DrawAspect="Content" ObjectID="_1772194166" r:id="rId1700"/>
        </w:object>
      </w:r>
      <w:r w:rsidRPr="00E501DB">
        <w:rPr>
          <w:color w:val="000000"/>
          <w:lang w:val="vi-VN"/>
        </w:rPr>
        <w:t xml:space="preserve">  luôn luôn vuông góc với nhau và vuông góc với phương truyền sóng.</w:t>
      </w:r>
    </w:p>
    <w:p w:rsidR="000E7530" w:rsidRDefault="00E501DB" w:rsidP="00E501DB">
      <w:pPr>
        <w:rPr>
          <w:color w:val="000000"/>
          <w:lang w:val="vi-VN"/>
        </w:rPr>
      </w:pPr>
      <w:r w:rsidRPr="00E501DB">
        <w:rPr>
          <w:color w:val="000000"/>
          <w:lang w:val="vi-VN"/>
        </w:rPr>
        <w:t>+ Dao động của điện trường và của từ trường tại một điểm luôn luôn đồng pha với nhau.</w:t>
      </w:r>
    </w:p>
    <w:p w:rsidR="000E7530" w:rsidRDefault="00E501DB" w:rsidP="00E501DB">
      <w:pPr>
        <w:rPr>
          <w:color w:val="000000"/>
          <w:lang w:val="vi-VN"/>
        </w:rPr>
      </w:pPr>
      <w:r w:rsidRPr="00E501DB">
        <w:rPr>
          <w:color w:val="000000"/>
          <w:lang w:val="vi-VN"/>
        </w:rPr>
        <w:t>+ Sóng điện từ tuân theo định luật truyền thẳng, phản xạ, khúc xạ như ánh sáng .</w:t>
      </w:r>
    </w:p>
    <w:p w:rsidR="000E7530" w:rsidRDefault="00E501DB" w:rsidP="00E501DB">
      <w:pPr>
        <w:rPr>
          <w:color w:val="000000"/>
          <w:lang w:val="vi-VN"/>
        </w:rPr>
      </w:pPr>
      <w:r w:rsidRPr="00E501DB">
        <w:rPr>
          <w:color w:val="000000"/>
          <w:lang w:val="vi-VN"/>
        </w:rPr>
        <w:t>+ Sóng điện từ mang năng lượ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Kết luận đúng về quan hệ giữa điện trường và từ trường của điện từ trường là: Điện trường và từ trường biến thiên theo thời gian với cùng chu kì.</w:t>
      </w:r>
    </w:p>
    <w:p w:rsidR="005618D8" w:rsidRPr="00E501DB" w:rsidRDefault="005618D8" w:rsidP="005618D8">
      <w:pPr>
        <w:autoSpaceDE w:val="0"/>
        <w:autoSpaceDN w:val="0"/>
        <w:adjustRightInd w:val="0"/>
        <w:rPr>
          <w:b/>
          <w:color w:val="000000"/>
          <w:szCs w:val="24"/>
          <w:lang w:val="vi-VN"/>
        </w:rPr>
      </w:pPr>
      <w:r w:rsidRPr="00E501DB">
        <w:rPr>
          <w:b/>
          <w:color w:val="000000"/>
          <w:szCs w:val="24"/>
          <w:lang w:val="vi-VN"/>
        </w:rPr>
        <w:t xml:space="preserve">Câu </w:t>
      </w:r>
      <w:r w:rsidR="00272888" w:rsidRPr="00E501DB">
        <w:rPr>
          <w:b/>
          <w:color w:val="000000"/>
          <w:szCs w:val="24"/>
          <w:lang w:val="vi-VN"/>
        </w:rPr>
        <w:t>12</w:t>
      </w:r>
      <w:r w:rsidRPr="00E501DB">
        <w:rPr>
          <w:b/>
          <w:color w:val="000000"/>
          <w:szCs w:val="24"/>
          <w:lang w:val="vi-VN"/>
        </w:rPr>
        <w:t>9:</w:t>
      </w:r>
      <w:r w:rsidRPr="00E501DB">
        <w:rPr>
          <w:color w:val="000000"/>
          <w:szCs w:val="24"/>
          <w:lang w:val="vi-VN"/>
        </w:rPr>
        <w:t xml:space="preserve"> </w:t>
      </w:r>
      <w:r w:rsidRPr="00E501DB">
        <w:rPr>
          <w:b/>
          <w:color w:val="000000"/>
          <w:szCs w:val="24"/>
          <w:lang w:val="vi-VN"/>
        </w:rPr>
        <w:t xml:space="preserve">Đáp án </w:t>
      </w:r>
      <w:r w:rsidR="008E7222" w:rsidRPr="00E501DB">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lý thuyết quang trở</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Quang trở là một linh kiện bán dẫn hoạt động dựa trên hiện tượng quang điện tro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0:</w:t>
      </w:r>
      <w:r w:rsidRPr="00105718">
        <w:rPr>
          <w:color w:val="000000"/>
          <w:szCs w:val="24"/>
          <w:lang w:val="vi-VN"/>
        </w:rPr>
        <w:t xml:space="preserve"> </w:t>
      </w:r>
      <w:r w:rsidRPr="00105718">
        <w:rPr>
          <w:b/>
          <w:color w:val="000000"/>
          <w:szCs w:val="24"/>
          <w:lang w:val="vi-VN"/>
        </w:rPr>
        <w:t xml:space="preserve">Đáp án </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ử dụng kĩ năng đọc đồ thị</w:t>
      </w:r>
    </w:p>
    <w:p w:rsidR="000E7530" w:rsidRDefault="00E501DB" w:rsidP="00E501DB">
      <w:pPr>
        <w:rPr>
          <w:color w:val="000000"/>
          <w:lang w:val="vi-VN"/>
        </w:rPr>
      </w:pPr>
      <w:r w:rsidRPr="00E501DB">
        <w:rPr>
          <w:color w:val="000000"/>
          <w:lang w:val="vi-VN"/>
        </w:rPr>
        <w:t xml:space="preserve">Công suất tiêu thụ của mạch điện: </w:t>
      </w:r>
      <w:r w:rsidR="00105718" w:rsidRPr="002E58CB">
        <w:rPr>
          <w:position w:val="-36"/>
        </w:rPr>
        <w:object w:dxaOrig="2020" w:dyaOrig="780">
          <v:shape id="_x0000_i1862" type="#_x0000_t75" style="width:101.25pt;height:39pt" o:ole="">
            <v:imagedata r:id="rId1701" o:title=""/>
          </v:shape>
          <o:OLEObject Type="Embed" ProgID="Equation.DSMT4" ShapeID="_x0000_i1862" DrawAspect="Content" ObjectID="_1772194167" r:id="rId1702"/>
        </w:object>
      </w:r>
    </w:p>
    <w:p w:rsidR="000E7530" w:rsidRDefault="00E501DB" w:rsidP="00E501DB">
      <w:pPr>
        <w:rPr>
          <w:color w:val="000000"/>
          <w:lang w:val="vi-VN"/>
        </w:rPr>
      </w:pPr>
      <w:r w:rsidRPr="00E501DB">
        <w:rPr>
          <w:color w:val="000000"/>
          <w:lang w:val="vi-VN"/>
        </w:rPr>
        <w:t xml:space="preserve">Công suất của mạch đạt cực đại: </w:t>
      </w:r>
      <w:r w:rsidR="00105718" w:rsidRPr="002E58CB">
        <w:rPr>
          <w:position w:val="-30"/>
        </w:rPr>
        <w:object w:dxaOrig="2760" w:dyaOrig="720">
          <v:shape id="_x0000_i1863" type="#_x0000_t75" style="width:138pt;height:36pt" o:ole="">
            <v:imagedata r:id="rId1703" o:title=""/>
          </v:shape>
          <o:OLEObject Type="Embed" ProgID="Equation.DSMT4" ShapeID="_x0000_i1863" DrawAspect="Content" ObjectID="_1772194168" r:id="rId1704"/>
        </w:object>
      </w:r>
    </w:p>
    <w:p w:rsidR="000E7530" w:rsidRDefault="00E501DB" w:rsidP="00E501DB">
      <w:r w:rsidRPr="00E501DB">
        <w:rPr>
          <w:color w:val="000000"/>
          <w:lang w:val="vi-VN"/>
        </w:rPr>
        <w:t xml:space="preserve">Độ lệch pha giữa điện áp và cường độ dòng điện: </w:t>
      </w:r>
      <w:r w:rsidR="00105718" w:rsidRPr="002E58CB">
        <w:rPr>
          <w:position w:val="-42"/>
        </w:rPr>
        <w:object w:dxaOrig="5120" w:dyaOrig="840">
          <v:shape id="_x0000_i1864" type="#_x0000_t75" style="width:255.75pt;height:42pt" o:ole="">
            <v:imagedata r:id="rId1705" o:title=""/>
          </v:shape>
          <o:OLEObject Type="Embed" ProgID="Equation.DSMT4" ShapeID="_x0000_i1864" DrawAspect="Content" ObjectID="_1772194169" r:id="rId1706"/>
        </w:object>
      </w:r>
    </w:p>
    <w:p w:rsidR="000E7530" w:rsidRDefault="00E501DB" w:rsidP="00E501DB">
      <w:pPr>
        <w:rPr>
          <w:color w:val="000000"/>
          <w:lang w:val="vi-VN"/>
        </w:rPr>
      </w:pPr>
      <w:r w:rsidRPr="00E501DB">
        <w:rPr>
          <w:color w:val="000000"/>
          <w:lang w:val="vi-VN"/>
        </w:rPr>
        <w:lastRenderedPageBreak/>
        <w:t xml:space="preserve">Công thức lượng giác: </w:t>
      </w:r>
      <w:r w:rsidR="00105718" w:rsidRPr="002E58CB">
        <w:rPr>
          <w:position w:val="-10"/>
        </w:rPr>
        <w:object w:dxaOrig="2020" w:dyaOrig="320">
          <v:shape id="_x0000_i1865" type="#_x0000_t75" style="width:101.25pt;height:15.75pt" o:ole="">
            <v:imagedata r:id="rId1707" o:title=""/>
          </v:shape>
          <o:OLEObject Type="Embed" ProgID="Equation.DSMT4" ShapeID="_x0000_i1865" DrawAspect="Content" ObjectID="_1772194170" r:id="rId1708"/>
        </w:object>
      </w:r>
    </w:p>
    <w:p w:rsidR="000E7530" w:rsidRDefault="00E501DB" w:rsidP="00E501DB">
      <w:pPr>
        <w:rPr>
          <w:color w:val="000000"/>
          <w:lang w:val="vi-VN"/>
        </w:rPr>
      </w:pPr>
      <w:r w:rsidRPr="00E501DB">
        <w:rPr>
          <w:b/>
          <w:bCs/>
          <w:color w:val="000000"/>
          <w:lang w:val="vi-VN"/>
        </w:rPr>
        <w:t xml:space="preserve">Giải chi tiết: </w:t>
      </w:r>
    </w:p>
    <w:p w:rsidR="000E7530" w:rsidRPr="00105718" w:rsidRDefault="00E501DB" w:rsidP="00105718">
      <w:pPr>
        <w:rPr>
          <w:color w:val="000000"/>
          <w:lang w:val="vi-VN"/>
        </w:rPr>
      </w:pPr>
      <w:r w:rsidRPr="00E501DB">
        <w:rPr>
          <w:color w:val="000000"/>
          <w:lang w:val="vi-VN"/>
        </w:rPr>
        <w:t>Từ đồ thị ta thấy công suất cực đại của mạch điện là:</w:t>
      </w:r>
      <w:r w:rsidR="00105718" w:rsidRPr="00105718">
        <w:rPr>
          <w:color w:val="000000"/>
          <w:lang w:val="vi-VN"/>
        </w:rPr>
        <w:t xml:space="preserve"> </w:t>
      </w:r>
      <w:r w:rsidR="00105718" w:rsidRPr="002E58CB">
        <w:rPr>
          <w:position w:val="-32"/>
        </w:rPr>
        <w:object w:dxaOrig="2180" w:dyaOrig="740">
          <v:shape id="_x0000_i1866" type="#_x0000_t75" style="width:108.75pt;height:36.75pt" o:ole="">
            <v:imagedata r:id="rId1709" o:title=""/>
          </v:shape>
          <o:OLEObject Type="Embed" ProgID="Equation.DSMT4" ShapeID="_x0000_i1866" DrawAspect="Content" ObjectID="_1772194171" r:id="rId1710"/>
        </w:object>
      </w:r>
    </w:p>
    <w:p w:rsidR="000E7530" w:rsidRDefault="00E501DB" w:rsidP="00E501DB">
      <w:pPr>
        <w:rPr>
          <w:color w:val="000000"/>
          <w:lang w:val="vi-VN"/>
        </w:rPr>
      </w:pPr>
      <w:r w:rsidRPr="00E501DB">
        <w:rPr>
          <w:color w:val="000000"/>
          <w:lang w:val="vi-VN"/>
        </w:rPr>
        <w:t xml:space="preserve">Giả sử </w:t>
      </w:r>
      <w:r w:rsidR="00105718" w:rsidRPr="002E58CB">
        <w:rPr>
          <w:position w:val="-32"/>
        </w:rPr>
        <w:object w:dxaOrig="2760" w:dyaOrig="740">
          <v:shape id="_x0000_i1867" type="#_x0000_t75" style="width:138pt;height:36.75pt" o:ole="">
            <v:imagedata r:id="rId1711" o:title=""/>
          </v:shape>
          <o:OLEObject Type="Embed" ProgID="Equation.DSMT4" ShapeID="_x0000_i1867" DrawAspect="Content" ObjectID="_1772194172" r:id="rId1712"/>
        </w:object>
      </w:r>
    </w:p>
    <w:p w:rsidR="000E7530" w:rsidRPr="00105718" w:rsidRDefault="00E501DB" w:rsidP="00105718">
      <w:pPr>
        <w:rPr>
          <w:color w:val="000000"/>
          <w:lang w:val="vi-VN"/>
        </w:rPr>
      </w:pPr>
      <w:r w:rsidRPr="00E501DB">
        <w:rPr>
          <w:color w:val="000000"/>
          <w:lang w:val="vi-VN"/>
        </w:rPr>
        <w:t>Khi độ lệch pha giữa điện áp hai đầu đoạn mạch và cường độ dòng điện là φ, công suất tiêu thụ của mạch là:</w:t>
      </w:r>
      <w:r w:rsidR="00105718" w:rsidRPr="00105718">
        <w:rPr>
          <w:color w:val="000000"/>
          <w:lang w:val="vi-VN"/>
        </w:rPr>
        <w:t xml:space="preserve"> </w:t>
      </w:r>
      <w:r w:rsidR="00105718" w:rsidRPr="002E58CB">
        <w:rPr>
          <w:position w:val="-32"/>
        </w:rPr>
        <w:object w:dxaOrig="3800" w:dyaOrig="740">
          <v:shape id="_x0000_i1868" type="#_x0000_t75" style="width:189.75pt;height:36.75pt" o:ole="">
            <v:imagedata r:id="rId1713" o:title=""/>
          </v:shape>
          <o:OLEObject Type="Embed" ProgID="Equation.DSMT4" ShapeID="_x0000_i1868" DrawAspect="Content" ObjectID="_1772194173" r:id="rId1714"/>
        </w:object>
      </w:r>
      <w:r w:rsidR="00105718" w:rsidRPr="002E58CB">
        <w:rPr>
          <w:position w:val="-12"/>
        </w:rPr>
        <w:object w:dxaOrig="3200" w:dyaOrig="360">
          <v:shape id="_x0000_i1869" type="#_x0000_t75" style="width:159.75pt;height:18pt" o:ole="">
            <v:imagedata r:id="rId1715" o:title=""/>
          </v:shape>
          <o:OLEObject Type="Embed" ProgID="Equation.DSMT4" ShapeID="_x0000_i1869" DrawAspect="Content" ObjectID="_1772194174" r:id="rId1716"/>
        </w:object>
      </w:r>
    </w:p>
    <w:p w:rsidR="000E7530" w:rsidRDefault="00E501DB" w:rsidP="00E501DB">
      <w:pPr>
        <w:rPr>
          <w:color w:val="000000"/>
          <w:lang w:val="vi-VN"/>
        </w:rPr>
      </w:pPr>
      <w:r w:rsidRPr="00E501DB">
        <w:rPr>
          <w:color w:val="000000"/>
          <w:lang w:val="vi-VN"/>
        </w:rPr>
        <w:t>Khi φ = φ</w:t>
      </w:r>
      <w:r w:rsidRPr="00E501DB">
        <w:rPr>
          <w:color w:val="000000"/>
          <w:vertAlign w:val="subscript"/>
          <w:lang w:val="vi-VN"/>
        </w:rPr>
        <w:t>1</w:t>
      </w:r>
      <w:r w:rsidRPr="00E501DB">
        <w:rPr>
          <w:color w:val="000000"/>
          <w:lang w:val="vi-VN"/>
        </w:rPr>
        <w:t>, công suất trong mạch là:</w:t>
      </w:r>
    </w:p>
    <w:p w:rsidR="00105718" w:rsidRDefault="00105718" w:rsidP="00E501DB">
      <w:r w:rsidRPr="002E58CB">
        <w:rPr>
          <w:position w:val="-34"/>
        </w:rPr>
        <w:object w:dxaOrig="5780" w:dyaOrig="800">
          <v:shape id="_x0000_i1870" type="#_x0000_t75" style="width:288.75pt;height:39.75pt" o:ole="">
            <v:imagedata r:id="rId1717" o:title=""/>
          </v:shape>
          <o:OLEObject Type="Embed" ProgID="Equation.DSMT4" ShapeID="_x0000_i1870" DrawAspect="Content" ObjectID="_1772194175" r:id="rId1718"/>
        </w:object>
      </w:r>
    </w:p>
    <w:p w:rsidR="000E7530" w:rsidRDefault="00E501DB" w:rsidP="00E501DB">
      <w:pPr>
        <w:rPr>
          <w:color w:val="000000"/>
          <w:lang w:val="vi-VN"/>
        </w:rPr>
      </w:pPr>
      <w:r w:rsidRPr="00E501DB">
        <w:rPr>
          <w:color w:val="000000"/>
          <w:lang w:val="vi-VN"/>
        </w:rPr>
        <w:t>Từ đồ thị, ta thấy có 2 giá trị φ</w:t>
      </w:r>
      <w:r w:rsidRPr="00E501DB">
        <w:rPr>
          <w:color w:val="000000"/>
          <w:vertAlign w:val="subscript"/>
          <w:lang w:val="vi-VN"/>
        </w:rPr>
        <w:t>1</w:t>
      </w:r>
      <w:r w:rsidRPr="00E501DB">
        <w:rPr>
          <w:color w:val="000000"/>
          <w:lang w:val="vi-VN"/>
        </w:rPr>
        <w:t xml:space="preserve"> và φ</w:t>
      </w:r>
      <w:r w:rsidRPr="00E501DB">
        <w:rPr>
          <w:color w:val="000000"/>
          <w:vertAlign w:val="subscript"/>
          <w:lang w:val="vi-VN"/>
        </w:rPr>
        <w:t>2</w:t>
      </w:r>
      <w:r w:rsidRPr="00E501DB">
        <w:rPr>
          <w:color w:val="000000"/>
          <w:lang w:val="vi-VN"/>
        </w:rPr>
        <w:t xml:space="preserve"> cho cùng công suất </w:t>
      </w:r>
      <w:r w:rsidR="00105718" w:rsidRPr="002E58CB">
        <w:rPr>
          <w:position w:val="-24"/>
        </w:rPr>
        <w:object w:dxaOrig="859" w:dyaOrig="620">
          <v:shape id="_x0000_i1871" type="#_x0000_t75" style="width:42.75pt;height:30.75pt" o:ole="">
            <v:imagedata r:id="rId1719" o:title=""/>
          </v:shape>
          <o:OLEObject Type="Embed" ProgID="Equation.DSMT4" ShapeID="_x0000_i1871" DrawAspect="Content" ObjectID="_1772194176" r:id="rId1720"/>
        </w:object>
      </w:r>
      <w:r w:rsidR="00105718">
        <w:t xml:space="preserve"> </w:t>
      </w:r>
      <w:r w:rsidRPr="00E501DB">
        <w:rPr>
          <w:color w:val="000000"/>
          <w:lang w:val="vi-VN"/>
        </w:rPr>
        <w:t>và φ</w:t>
      </w:r>
      <w:r w:rsidRPr="00E501DB">
        <w:rPr>
          <w:color w:val="000000"/>
          <w:vertAlign w:val="subscript"/>
          <w:lang w:val="vi-VN"/>
        </w:rPr>
        <w:t>1</w:t>
      </w:r>
      <w:r w:rsidRPr="00E501DB">
        <w:rPr>
          <w:color w:val="000000"/>
          <w:lang w:val="vi-VN"/>
        </w:rPr>
        <w:t xml:space="preserve"> &gt; φ</w:t>
      </w:r>
      <w:r w:rsidRPr="00E501DB">
        <w:rPr>
          <w:color w:val="000000"/>
          <w:vertAlign w:val="subscript"/>
          <w:lang w:val="vi-VN"/>
        </w:rPr>
        <w:t>2</w:t>
      </w:r>
    </w:p>
    <w:p w:rsidR="00105718" w:rsidRDefault="00105718" w:rsidP="005618D8">
      <w:pPr>
        <w:autoSpaceDE w:val="0"/>
        <w:autoSpaceDN w:val="0"/>
        <w:adjustRightInd w:val="0"/>
      </w:pPr>
      <w:r w:rsidRPr="002E58CB">
        <w:rPr>
          <w:position w:val="-34"/>
        </w:rPr>
        <w:object w:dxaOrig="2079" w:dyaOrig="800">
          <v:shape id="_x0000_i1872" type="#_x0000_t75" style="width:104.25pt;height:39.75pt" o:ole="">
            <v:imagedata r:id="rId1721" o:title=""/>
          </v:shape>
          <o:OLEObject Type="Embed" ProgID="Equation.DSMT4" ShapeID="_x0000_i1872" DrawAspect="Content" ObjectID="_1772194177" r:id="rId1722"/>
        </w:objec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1:</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Số C trung bình = n</w:t>
      </w:r>
      <w:r w:rsidR="00E501DB" w:rsidRPr="00E501DB">
        <w:rPr>
          <w:color w:val="000000"/>
          <w:vertAlign w:val="subscript"/>
          <w:lang w:val="vi-VN"/>
        </w:rPr>
        <w:t>CO2</w:t>
      </w:r>
      <w:r w:rsidR="00E501DB" w:rsidRPr="00E501DB">
        <w:rPr>
          <w:color w:val="000000"/>
          <w:lang w:val="vi-VN"/>
        </w:rPr>
        <w:t>/n</w:t>
      </w:r>
      <w:r w:rsidR="00E501DB" w:rsidRPr="00E501DB">
        <w:rPr>
          <w:color w:val="000000"/>
          <w:vertAlign w:val="subscript"/>
          <w:lang w:val="vi-VN"/>
        </w:rPr>
        <w:t>X</w:t>
      </w:r>
      <w:r w:rsidR="00E501DB" w:rsidRPr="00E501DB">
        <w:rPr>
          <w:color w:val="000000"/>
          <w:lang w:val="vi-VN"/>
        </w:rPr>
        <w:t>; số H trung bình = 2n</w:t>
      </w:r>
      <w:r w:rsidR="00E501DB" w:rsidRPr="00E501DB">
        <w:rPr>
          <w:color w:val="000000"/>
          <w:vertAlign w:val="subscript"/>
          <w:lang w:val="vi-VN"/>
        </w:rPr>
        <w:t>H2O</w:t>
      </w:r>
      <w:r w:rsidR="00E501DB" w:rsidRPr="00E501DB">
        <w:rPr>
          <w:color w:val="000000"/>
          <w:lang w:val="vi-VN"/>
        </w:rPr>
        <w:t>/n</w:t>
      </w:r>
      <w:r w:rsidR="00E501DB" w:rsidRPr="00E501DB">
        <w:rPr>
          <w:color w:val="000000"/>
          <w:vertAlign w:val="subscript"/>
          <w:lang w:val="vi-VN"/>
        </w:rPr>
        <w:t>X</w:t>
      </w:r>
    </w:p>
    <w:p w:rsidR="000E7530" w:rsidRDefault="00E501DB" w:rsidP="00E501DB">
      <w:pPr>
        <w:rPr>
          <w:color w:val="000000"/>
          <w:lang w:val="vi-VN"/>
        </w:rPr>
      </w:pPr>
      <w:r w:rsidRPr="00E501DB">
        <w:rPr>
          <w:color w:val="000000"/>
          <w:lang w:val="vi-VN"/>
        </w:rPr>
        <w:t>Lập luận để suy ra CTPT của C</w:t>
      </w:r>
      <w:r w:rsidRPr="00E501DB">
        <w:rPr>
          <w:color w:val="000000"/>
          <w:vertAlign w:val="subscript"/>
          <w:lang w:val="vi-VN"/>
        </w:rPr>
        <w:t>x</w:t>
      </w:r>
      <w:r w:rsidRPr="00E501DB">
        <w:rPr>
          <w:color w:val="000000"/>
          <w:lang w:val="vi-VN"/>
        </w:rPr>
        <w:t>H</w:t>
      </w:r>
      <w:r w:rsidRPr="00E501DB">
        <w:rPr>
          <w:color w:val="000000"/>
          <w:vertAlign w:val="subscript"/>
          <w:lang w:val="vi-VN"/>
        </w:rPr>
        <w:t>y</w:t>
      </w:r>
      <w:r w:rsidRPr="00E501DB">
        <w:rPr>
          <w:color w:val="000000"/>
          <w:lang w:val="vi-VN"/>
        </w:rPr>
        <w: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 xml:space="preserve">BTNT.C </w:t>
      </w:r>
      <w:r w:rsidRPr="00E501DB">
        <w:rPr>
          <w:rFonts w:ascii="Cambria Math" w:hAnsi="Cambria Math" w:cs="Cambria Math"/>
          <w:color w:val="000000"/>
          <w:lang w:val="vi-VN"/>
        </w:rPr>
        <w:t>⟹</w:t>
      </w:r>
      <w:r w:rsidRPr="00E501DB">
        <w:rPr>
          <w:color w:val="000000"/>
          <w:lang w:val="vi-VN"/>
        </w:rPr>
        <w:t xml:space="preserve"> n</w:t>
      </w:r>
      <w:r w:rsidRPr="00E501DB">
        <w:rPr>
          <w:color w:val="000000"/>
          <w:vertAlign w:val="subscript"/>
          <w:lang w:val="vi-VN"/>
        </w:rPr>
        <w:t>C</w:t>
      </w:r>
      <w:r w:rsidRPr="00E501DB">
        <w:rPr>
          <w:color w:val="000000"/>
          <w:lang w:val="vi-VN"/>
        </w:rPr>
        <w:t xml:space="preserve"> = n</w:t>
      </w:r>
      <w:r w:rsidRPr="00E501DB">
        <w:rPr>
          <w:color w:val="000000"/>
          <w:vertAlign w:val="subscript"/>
          <w:lang w:val="vi-VN"/>
        </w:rPr>
        <w:t>CO2</w:t>
      </w:r>
      <w:r w:rsidRPr="00E501DB">
        <w:rPr>
          <w:color w:val="000000"/>
          <w:lang w:val="vi-VN"/>
        </w:rPr>
        <w:t xml:space="preserve"> = 25,3/44 = 0,575 mol</w:t>
      </w:r>
    </w:p>
    <w:p w:rsidR="000E7530" w:rsidRDefault="00E501DB" w:rsidP="00E501DB">
      <w:pPr>
        <w:rPr>
          <w:color w:val="000000"/>
          <w:lang w:val="vi-VN"/>
        </w:rPr>
      </w:pPr>
      <w:r w:rsidRPr="00E501DB">
        <w:rPr>
          <w:color w:val="000000"/>
          <w:lang w:val="vi-VN"/>
        </w:rPr>
        <w:t xml:space="preserve">BTNT.H </w:t>
      </w:r>
      <w:r w:rsidRPr="00E501DB">
        <w:rPr>
          <w:rFonts w:ascii="Cambria Math" w:hAnsi="Cambria Math" w:cs="Cambria Math"/>
          <w:color w:val="000000"/>
          <w:lang w:val="vi-VN"/>
        </w:rPr>
        <w:t>⟹</w:t>
      </w:r>
      <w:r w:rsidRPr="00E501DB">
        <w:rPr>
          <w:color w:val="000000"/>
          <w:lang w:val="vi-VN"/>
        </w:rPr>
        <w:t xml:space="preserve"> n</w:t>
      </w:r>
      <w:r w:rsidRPr="00E501DB">
        <w:rPr>
          <w:color w:val="000000"/>
          <w:vertAlign w:val="subscript"/>
          <w:lang w:val="vi-VN"/>
        </w:rPr>
        <w:t>H</w:t>
      </w:r>
      <w:r w:rsidRPr="00E501DB">
        <w:rPr>
          <w:color w:val="000000"/>
          <w:lang w:val="vi-VN"/>
        </w:rPr>
        <w:t xml:space="preserve"> = 2n</w:t>
      </w:r>
      <w:r w:rsidRPr="00E501DB">
        <w:rPr>
          <w:color w:val="000000"/>
          <w:vertAlign w:val="subscript"/>
          <w:lang w:val="vi-VN"/>
        </w:rPr>
        <w:t>H2O</w:t>
      </w:r>
      <w:r w:rsidRPr="00E501DB">
        <w:rPr>
          <w:color w:val="000000"/>
          <w:lang w:val="vi-VN"/>
        </w:rPr>
        <w:t xml:space="preserve"> = 2.(6,75/18) = 0,75 mol</w:t>
      </w:r>
    </w:p>
    <w:p w:rsidR="000E7530" w:rsidRDefault="00E501DB" w:rsidP="00E501DB">
      <w:pPr>
        <w:rPr>
          <w:color w:val="000000"/>
          <w:lang w:val="vi-VN"/>
        </w:rPr>
      </w:pPr>
      <w:r w:rsidRPr="00E501DB">
        <w:rPr>
          <w:color w:val="000000"/>
          <w:lang w:val="vi-VN"/>
        </w:rPr>
        <w:t>- Số C trung bình = n</w:t>
      </w:r>
      <w:r w:rsidRPr="00E501DB">
        <w:rPr>
          <w:color w:val="000000"/>
          <w:vertAlign w:val="subscript"/>
          <w:lang w:val="vi-VN"/>
        </w:rPr>
        <w:t>C</w:t>
      </w:r>
      <w:r w:rsidRPr="00E501DB">
        <w:rPr>
          <w:color w:val="000000"/>
          <w:lang w:val="vi-VN"/>
        </w:rPr>
        <w:t>/n</w:t>
      </w:r>
      <w:r w:rsidRPr="00E501DB">
        <w:rPr>
          <w:color w:val="000000"/>
          <w:vertAlign w:val="subscript"/>
          <w:lang w:val="vi-VN"/>
        </w:rPr>
        <w:t>X</w:t>
      </w:r>
      <w:r w:rsidRPr="00E501DB">
        <w:rPr>
          <w:color w:val="000000"/>
          <w:lang w:val="vi-VN"/>
        </w:rPr>
        <w:t xml:space="preserve"> = 0,575/0,2 = 2,875</w:t>
      </w:r>
    </w:p>
    <w:p w:rsidR="000E7530" w:rsidRDefault="00E501DB" w:rsidP="00E501DB">
      <w:pPr>
        <w:rPr>
          <w:color w:val="000000"/>
          <w:lang w:val="vi-VN"/>
        </w:rPr>
      </w:pPr>
      <w:r w:rsidRPr="00E501DB">
        <w:rPr>
          <w:color w:val="000000"/>
          <w:lang w:val="vi-VN"/>
        </w:rPr>
        <w:t xml:space="preserve">Các chất khác đều có số C ≥ 3 </w:t>
      </w:r>
      <w:r w:rsidRPr="00E501DB">
        <w:rPr>
          <w:rFonts w:ascii="Cambria Math" w:hAnsi="Cambria Math" w:cs="Cambria Math"/>
          <w:color w:val="000000"/>
          <w:lang w:val="vi-VN"/>
        </w:rPr>
        <w:t>⟹</w:t>
      </w:r>
      <w:r w:rsidRPr="00E501DB">
        <w:rPr>
          <w:color w:val="000000"/>
          <w:lang w:val="vi-VN"/>
        </w:rPr>
        <w:t xml:space="preserve"> Hiđrocacbon cần tìm phải có C &lt; 2,875 (*)</w:t>
      </w:r>
    </w:p>
    <w:p w:rsidR="000E7530" w:rsidRDefault="00E501DB" w:rsidP="00E501DB">
      <w:pPr>
        <w:rPr>
          <w:color w:val="000000"/>
          <w:lang w:val="vi-VN"/>
        </w:rPr>
      </w:pPr>
      <w:r w:rsidRPr="00E501DB">
        <w:rPr>
          <w:color w:val="000000"/>
          <w:lang w:val="vi-VN"/>
        </w:rPr>
        <w:t>- Số H trung bình = n</w:t>
      </w:r>
      <w:r w:rsidRPr="00E501DB">
        <w:rPr>
          <w:color w:val="000000"/>
          <w:vertAlign w:val="subscript"/>
          <w:lang w:val="vi-VN"/>
        </w:rPr>
        <w:t>H</w:t>
      </w:r>
      <w:r w:rsidRPr="00E501DB">
        <w:rPr>
          <w:color w:val="000000"/>
          <w:lang w:val="vi-VN"/>
        </w:rPr>
        <w:t>/n</w:t>
      </w:r>
      <w:r w:rsidRPr="00E501DB">
        <w:rPr>
          <w:color w:val="000000"/>
          <w:vertAlign w:val="subscript"/>
          <w:lang w:val="vi-VN"/>
        </w:rPr>
        <w:t>X</w:t>
      </w:r>
      <w:r w:rsidRPr="00E501DB">
        <w:rPr>
          <w:color w:val="000000"/>
          <w:lang w:val="vi-VN"/>
        </w:rPr>
        <w:t xml:space="preserve"> = 0,75/0,2 = 3,75</w:t>
      </w:r>
    </w:p>
    <w:p w:rsidR="000E7530" w:rsidRDefault="00E501DB" w:rsidP="00E501DB">
      <w:pPr>
        <w:rPr>
          <w:color w:val="000000"/>
          <w:lang w:val="vi-VN"/>
        </w:rPr>
      </w:pPr>
      <w:r w:rsidRPr="00E501DB">
        <w:rPr>
          <w:color w:val="000000"/>
          <w:lang w:val="vi-VN"/>
        </w:rPr>
        <w:t xml:space="preserve">Các chất khác đều có số H ≥ 4 </w:t>
      </w:r>
      <w:r w:rsidRPr="00E501DB">
        <w:rPr>
          <w:rFonts w:ascii="Cambria Math" w:hAnsi="Cambria Math" w:cs="Cambria Math"/>
          <w:color w:val="000000"/>
          <w:lang w:val="vi-VN"/>
        </w:rPr>
        <w:t>⟹</w:t>
      </w:r>
      <w:r w:rsidRPr="00E501DB">
        <w:rPr>
          <w:color w:val="000000"/>
          <w:lang w:val="vi-VN"/>
        </w:rPr>
        <w:t xml:space="preserve"> Hiđrocacbon cần tìm phải có H &lt; 3,75 (**)</w:t>
      </w:r>
    </w:p>
    <w:p w:rsidR="000E7530" w:rsidRDefault="00E501DB" w:rsidP="00E501DB">
      <w:pPr>
        <w:rPr>
          <w:color w:val="000000"/>
          <w:lang w:val="vi-VN"/>
        </w:rPr>
      </w:pPr>
      <w:r w:rsidRPr="00E501DB">
        <w:rPr>
          <w:color w:val="000000"/>
          <w:lang w:val="vi-VN"/>
        </w:rPr>
        <w:t xml:space="preserve">Kết hợp (*) (**) và các đáp án </w:t>
      </w:r>
      <w:r w:rsidRPr="00E501DB">
        <w:rPr>
          <w:rFonts w:ascii="Cambria Math" w:hAnsi="Cambria Math" w:cs="Cambria Math"/>
          <w:color w:val="000000"/>
          <w:lang w:val="vi-VN"/>
        </w:rPr>
        <w:t>⟹</w:t>
      </w:r>
      <w:r w:rsidRPr="00E501DB">
        <w:rPr>
          <w:color w:val="000000"/>
          <w:lang w:val="vi-VN"/>
        </w:rPr>
        <w:t xml:space="preserve"> CTPT của C</w:t>
      </w:r>
      <w:r w:rsidRPr="00E501DB">
        <w:rPr>
          <w:color w:val="000000"/>
          <w:vertAlign w:val="subscript"/>
          <w:lang w:val="vi-VN"/>
        </w:rPr>
        <w:t>x</w:t>
      </w:r>
      <w:r w:rsidRPr="00E501DB">
        <w:rPr>
          <w:color w:val="000000"/>
          <w:lang w:val="vi-VN"/>
        </w:rPr>
        <w:t>H</w:t>
      </w:r>
      <w:r w:rsidRPr="00E501DB">
        <w:rPr>
          <w:color w:val="000000"/>
          <w:vertAlign w:val="subscript"/>
          <w:lang w:val="vi-VN"/>
        </w:rPr>
        <w:t>y</w:t>
      </w:r>
      <w:r w:rsidRPr="00E501DB">
        <w:rPr>
          <w:color w:val="000000"/>
          <w:lang w:val="vi-VN"/>
        </w:rPr>
        <w:t xml:space="preserve"> là C</w:t>
      </w:r>
      <w:r w:rsidRPr="00E501DB">
        <w:rPr>
          <w:color w:val="000000"/>
          <w:vertAlign w:val="subscript"/>
          <w:lang w:val="vi-VN"/>
        </w:rPr>
        <w:t>2</w:t>
      </w:r>
      <w:r w:rsidRPr="00E501DB">
        <w:rPr>
          <w:color w:val="000000"/>
          <w:lang w:val="vi-VN"/>
        </w:rPr>
        <w:t>H</w:t>
      </w:r>
      <w:r w:rsidRPr="00E501DB">
        <w:rPr>
          <w:color w:val="000000"/>
          <w:vertAlign w:val="subscript"/>
          <w:lang w:val="vi-VN"/>
        </w:rPr>
        <w:t>2</w:t>
      </w:r>
      <w:r w:rsidRPr="00E501DB">
        <w:rPr>
          <w:color w:val="000000"/>
          <w:lang w:val="vi-VN"/>
        </w:rPr>
        <w:t>.</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2:</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Khái niệm: Độ tan (S) của một chất trong nước là số gam chất đó hòa tan trong 100 gam nước để tạo thành dung dịch bão hòa ở một nhiệt độ xác địn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Ở 80</w:t>
      </w:r>
      <w:r w:rsidRPr="00E501DB">
        <w:rPr>
          <w:color w:val="000000"/>
          <w:vertAlign w:val="superscript"/>
          <w:lang w:val="vi-VN"/>
        </w:rPr>
        <w:t>0</w:t>
      </w:r>
      <w:r w:rsidRPr="00E501DB">
        <w:rPr>
          <w:color w:val="000000"/>
          <w:lang w:val="vi-VN"/>
        </w:rPr>
        <w:t>C, S = 28,3 gam:</w:t>
      </w:r>
    </w:p>
    <w:p w:rsidR="000E7530" w:rsidRDefault="00E501DB" w:rsidP="00E501DB">
      <w:pPr>
        <w:rPr>
          <w:color w:val="000000"/>
          <w:lang w:val="vi-VN"/>
        </w:rPr>
      </w:pPr>
      <w:r w:rsidRPr="00E501DB">
        <w:rPr>
          <w:color w:val="000000"/>
          <w:lang w:val="vi-VN"/>
        </w:rPr>
        <w:t>100 g H</w:t>
      </w:r>
      <w:r w:rsidRPr="00E501DB">
        <w:rPr>
          <w:color w:val="000000"/>
          <w:vertAlign w:val="subscript"/>
          <w:lang w:val="vi-VN"/>
        </w:rPr>
        <w:t>2</w:t>
      </w:r>
      <w:r w:rsidRPr="00E501DB">
        <w:rPr>
          <w:color w:val="000000"/>
          <w:lang w:val="vi-VN"/>
        </w:rPr>
        <w:t>O hòa tan 28,3 gam chất tan tạo thành 128,3 gam dung dịch bão hòa</w:t>
      </w:r>
    </w:p>
    <w:p w:rsidR="000E7530" w:rsidRDefault="00E501DB" w:rsidP="00E501DB">
      <w:pPr>
        <w:rPr>
          <w:color w:val="000000"/>
          <w:lang w:val="vi-VN"/>
        </w:rPr>
      </w:pPr>
      <w:r w:rsidRPr="00E501DB">
        <w:rPr>
          <w:color w:val="000000"/>
          <w:lang w:val="vi-VN"/>
        </w:rPr>
        <w:t>  x g ……………… y gam ……………………1026,4 gam</w:t>
      </w:r>
    </w:p>
    <w:p w:rsidR="00105718" w:rsidRDefault="00105718" w:rsidP="00E501DB">
      <w:r w:rsidRPr="002E58CB">
        <w:rPr>
          <w:position w:val="-28"/>
        </w:rPr>
        <w:object w:dxaOrig="2580" w:dyaOrig="660">
          <v:shape id="_x0000_i1873" type="#_x0000_t75" style="width:129pt;height:33pt" o:ole="">
            <v:imagedata r:id="rId1723" o:title=""/>
          </v:shape>
          <o:OLEObject Type="Embed" ProgID="Equation.DSMT4" ShapeID="_x0000_i1873" DrawAspect="Content" ObjectID="_1772194178" r:id="rId1724"/>
        </w:object>
      </w:r>
    </w:p>
    <w:p w:rsidR="00105718" w:rsidRDefault="00105718" w:rsidP="00E501DB">
      <w:r w:rsidRPr="002E58CB">
        <w:rPr>
          <w:position w:val="-28"/>
        </w:rPr>
        <w:object w:dxaOrig="2900" w:dyaOrig="660">
          <v:shape id="_x0000_i1874" type="#_x0000_t75" style="width:144.75pt;height:33pt" o:ole="">
            <v:imagedata r:id="rId1725" o:title=""/>
          </v:shape>
          <o:OLEObject Type="Embed" ProgID="Equation.DSMT4" ShapeID="_x0000_i1874" DrawAspect="Content" ObjectID="_1772194179" r:id="rId1726"/>
        </w:object>
      </w:r>
    </w:p>
    <w:p w:rsidR="000E7530" w:rsidRDefault="00E501DB" w:rsidP="00E501DB">
      <w:pPr>
        <w:rPr>
          <w:color w:val="000000"/>
          <w:lang w:val="vi-VN"/>
        </w:rPr>
      </w:pPr>
      <w:r w:rsidRPr="00E501DB">
        <w:rPr>
          <w:color w:val="000000"/>
          <w:lang w:val="vi-VN"/>
        </w:rPr>
        <w:t>Khi làm nguội dung dịch thì khối lượng tinh thể tách ra 395,4 gam tinh thể.</w:t>
      </w:r>
    </w:p>
    <w:p w:rsidR="000E7530" w:rsidRDefault="00E501DB" w:rsidP="00E501DB">
      <w:pPr>
        <w:rPr>
          <w:color w:val="000000"/>
          <w:lang w:val="vi-VN"/>
        </w:rPr>
      </w:pPr>
      <w:r w:rsidRPr="00E501DB">
        <w:rPr>
          <w:color w:val="000000"/>
          <w:lang w:val="vi-VN"/>
        </w:rPr>
        <w:t>Phần dung dịch còn lại có khối lượng: 1026,4 - 395,4 = 631(g).</w:t>
      </w:r>
    </w:p>
    <w:p w:rsidR="000E7530" w:rsidRDefault="00E501DB" w:rsidP="00E501DB">
      <w:pPr>
        <w:rPr>
          <w:color w:val="000000"/>
          <w:lang w:val="vi-VN"/>
        </w:rPr>
      </w:pPr>
      <w:r w:rsidRPr="00E501DB">
        <w:rPr>
          <w:color w:val="000000"/>
          <w:lang w:val="vi-VN"/>
        </w:rPr>
        <w:t>*Ở 10</w:t>
      </w:r>
      <w:r w:rsidRPr="00E501DB">
        <w:rPr>
          <w:color w:val="000000"/>
          <w:vertAlign w:val="superscript"/>
          <w:lang w:val="vi-VN"/>
        </w:rPr>
        <w:t>0</w:t>
      </w:r>
      <w:r w:rsidRPr="00E501DB">
        <w:rPr>
          <w:color w:val="000000"/>
          <w:lang w:val="vi-VN"/>
        </w:rPr>
        <w:t>C, S = 9 gam:</w:t>
      </w:r>
    </w:p>
    <w:p w:rsidR="000E7530" w:rsidRDefault="00E501DB" w:rsidP="00E501DB">
      <w:pPr>
        <w:rPr>
          <w:color w:val="000000"/>
          <w:lang w:val="vi-VN"/>
        </w:rPr>
      </w:pPr>
      <w:r w:rsidRPr="00E501DB">
        <w:rPr>
          <w:color w:val="000000"/>
          <w:lang w:val="vi-VN"/>
        </w:rPr>
        <w:t>100g H</w:t>
      </w:r>
      <w:r w:rsidRPr="00E501DB">
        <w:rPr>
          <w:color w:val="000000"/>
          <w:vertAlign w:val="subscript"/>
          <w:lang w:val="vi-VN"/>
        </w:rPr>
        <w:t>2</w:t>
      </w:r>
      <w:r w:rsidRPr="00E501DB">
        <w:rPr>
          <w:color w:val="000000"/>
          <w:lang w:val="vi-VN"/>
        </w:rPr>
        <w:t>O hòa tan 9 gam chất tan tạo thành 109 gam dung dịch bão hòa</w:t>
      </w:r>
    </w:p>
    <w:p w:rsidR="000E7530" w:rsidRDefault="00E501DB" w:rsidP="00E501DB">
      <w:pPr>
        <w:rPr>
          <w:color w:val="000000"/>
          <w:lang w:val="vi-VN"/>
        </w:rPr>
      </w:pPr>
      <w:r w:rsidRPr="00E501DB">
        <w:rPr>
          <w:color w:val="000000"/>
          <w:lang w:val="vi-VN"/>
        </w:rPr>
        <w:t>                           52,1 gam       ←                 631 gam</w:t>
      </w:r>
    </w:p>
    <w:p w:rsidR="000E7530" w:rsidRDefault="00E501DB" w:rsidP="00E501DB">
      <w:pPr>
        <w:rPr>
          <w:color w:val="000000"/>
          <w:lang w:val="vi-VN"/>
        </w:rPr>
      </w:pPr>
      <w:r w:rsidRPr="00E501DB">
        <w:rPr>
          <w:color w:val="000000"/>
          <w:lang w:val="vi-VN"/>
        </w:rPr>
        <w:t>Khối lượng muối trong tinh thể: 226,4 - 52,1 = 174,3 (g)</w:t>
      </w:r>
    </w:p>
    <w:p w:rsidR="000E7530" w:rsidRDefault="00E501DB" w:rsidP="00E501DB">
      <w:pPr>
        <w:rPr>
          <w:color w:val="000000"/>
          <w:lang w:val="vi-VN"/>
        </w:rPr>
      </w:pPr>
      <w:r w:rsidRPr="00E501DB">
        <w:rPr>
          <w:color w:val="000000"/>
          <w:lang w:val="vi-VN"/>
        </w:rPr>
        <w:t>Khối lượng nước trong tinh thể: 395,4 - 174,3 = 221,1 (g)</w:t>
      </w:r>
    </w:p>
    <w:p w:rsidR="000E7530" w:rsidRPr="00105718" w:rsidRDefault="00E501DB" w:rsidP="00105718">
      <w:pPr>
        <w:rPr>
          <w:color w:val="000000"/>
          <w:lang w:val="vi-VN"/>
        </w:rPr>
      </w:pPr>
      <w:r w:rsidRPr="00E501DB">
        <w:rPr>
          <w:color w:val="000000"/>
          <w:lang w:val="vi-VN"/>
        </w:rPr>
        <w:t>Trong tinh thể, tỉ lệ khối lượng nước và muối là:</w:t>
      </w:r>
      <w:r w:rsidR="00105718" w:rsidRPr="00105718">
        <w:rPr>
          <w:color w:val="000000"/>
          <w:lang w:val="vi-VN"/>
        </w:rPr>
        <w:t xml:space="preserve"> </w:t>
      </w:r>
      <w:r w:rsidR="00105718" w:rsidRPr="002E58CB">
        <w:rPr>
          <w:position w:val="-28"/>
        </w:rPr>
        <w:object w:dxaOrig="1719" w:dyaOrig="660">
          <v:shape id="_x0000_i1875" type="#_x0000_t75" style="width:86.25pt;height:33pt" o:ole="">
            <v:imagedata r:id="rId1727" o:title=""/>
          </v:shape>
          <o:OLEObject Type="Embed" ProgID="Equation.DSMT4" ShapeID="_x0000_i1875" DrawAspect="Content" ObjectID="_1772194180" r:id="rId1728"/>
        </w:objec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 = 7,1n - 48</w:t>
      </w:r>
    </w:p>
    <w:p w:rsidR="00E501DB" w:rsidRPr="00E501DB" w:rsidRDefault="00E501DB" w:rsidP="00E501DB">
      <w:pPr>
        <w:rPr>
          <w:color w:val="000000"/>
          <w:lang w:val="vi-VN"/>
        </w:rPr>
      </w:pPr>
      <w:r w:rsidRPr="00E501DB">
        <w:rPr>
          <w:color w:val="000000"/>
          <w:lang w:val="vi-VN"/>
        </w:rPr>
        <w:t xml:space="preserve">Mà theo đề bài 7 &lt; n &lt; 12 </w:t>
      </w:r>
      <w:r w:rsidRPr="00E501DB">
        <w:rPr>
          <w:rFonts w:ascii="Cambria Math" w:hAnsi="Cambria Math" w:cs="Cambria Math"/>
          <w:color w:val="000000"/>
          <w:lang w:val="vi-VN"/>
        </w:rPr>
        <w:t>⟹</w:t>
      </w:r>
      <w:r w:rsidRPr="00E501DB">
        <w:rPr>
          <w:color w:val="000000"/>
          <w:lang w:val="vi-VN"/>
        </w:rPr>
        <w:t xml:space="preserve"> Biện luận với n = 8; 9; 10; 11.</w:t>
      </w:r>
    </w:p>
    <w:p w:rsidR="000E7530" w:rsidRDefault="00E501DB" w:rsidP="00E501DB">
      <w:pPr>
        <w:rPr>
          <w:color w:val="000000"/>
          <w:lang w:val="vi-VN"/>
        </w:rPr>
      </w:pPr>
      <w:r w:rsidRPr="00E501DB">
        <w:rPr>
          <w:color w:val="000000"/>
          <w:lang w:val="vi-VN"/>
        </w:rPr>
        <w:t>Với n = 10, M = 23 (Na) thì thỏa mãn.</w:t>
      </w:r>
    </w:p>
    <w:p w:rsidR="000E7530" w:rsidRDefault="00E501DB" w:rsidP="00E501DB">
      <w:pPr>
        <w:rPr>
          <w:color w:val="000000"/>
        </w:rPr>
      </w:pPr>
      <w:r w:rsidRPr="00E501DB">
        <w:rPr>
          <w:color w:val="000000"/>
          <w:lang w:val="vi-VN"/>
        </w:rPr>
        <w:t>Công thức muối ngậm nước là: Na</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10H</w:t>
      </w:r>
      <w:r w:rsidRPr="00E501DB">
        <w:rPr>
          <w:color w:val="000000"/>
          <w:vertAlign w:val="subscript"/>
          <w:lang w:val="vi-VN"/>
        </w:rPr>
        <w:t>2</w:t>
      </w:r>
      <w:r w:rsidRPr="00E501DB">
        <w:rPr>
          <w:color w:val="000000"/>
          <w:lang w:val="vi-VN"/>
        </w:rPr>
        <w:t>O.</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3:</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Tính theo PTHH.</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n</w:t>
      </w:r>
      <w:r w:rsidRPr="00E501DB">
        <w:rPr>
          <w:color w:val="000000"/>
          <w:vertAlign w:val="subscript"/>
          <w:lang w:val="vi-VN"/>
        </w:rPr>
        <w:t>Na2S2O3</w:t>
      </w:r>
      <w:r w:rsidRPr="00E501DB">
        <w:rPr>
          <w:color w:val="000000"/>
          <w:lang w:val="vi-VN"/>
        </w:rPr>
        <w:t xml:space="preserve"> = 0,018.0,05 = 9.10</w:t>
      </w:r>
      <w:r w:rsidRPr="00E501DB">
        <w:rPr>
          <w:color w:val="000000"/>
          <w:vertAlign w:val="superscript"/>
          <w:lang w:val="vi-VN"/>
        </w:rPr>
        <w:t>-4</w:t>
      </w:r>
      <w:r w:rsidRPr="00E501DB">
        <w:rPr>
          <w:color w:val="000000"/>
          <w:lang w:val="vi-VN"/>
        </w:rPr>
        <w:t xml:space="preserve"> mol</w:t>
      </w:r>
    </w:p>
    <w:p w:rsidR="000E7530" w:rsidRDefault="00E501DB" w:rsidP="00E501DB">
      <w:pPr>
        <w:rPr>
          <w:color w:val="000000"/>
          <w:lang w:val="vi-VN"/>
        </w:rPr>
      </w:pPr>
      <w:r w:rsidRPr="00E501DB">
        <w:rPr>
          <w:color w:val="000000"/>
          <w:lang w:val="vi-VN"/>
        </w:rPr>
        <w:t>PTHH:  6KI + K</w:t>
      </w:r>
      <w:r w:rsidRPr="00E501DB">
        <w:rPr>
          <w:color w:val="000000"/>
          <w:vertAlign w:val="subscript"/>
          <w:lang w:val="vi-VN"/>
        </w:rPr>
        <w:t>2</w:t>
      </w:r>
      <w:r w:rsidRPr="00E501DB">
        <w:rPr>
          <w:color w:val="000000"/>
          <w:lang w:val="vi-VN"/>
        </w:rPr>
        <w:t>Cr</w:t>
      </w:r>
      <w:r w:rsidRPr="00E501DB">
        <w:rPr>
          <w:color w:val="000000"/>
          <w:vertAlign w:val="subscript"/>
          <w:lang w:val="vi-VN"/>
        </w:rPr>
        <w:t>2</w:t>
      </w:r>
      <w:r w:rsidRPr="00E501DB">
        <w:rPr>
          <w:color w:val="000000"/>
          <w:lang w:val="vi-VN"/>
        </w:rPr>
        <w:t>O</w:t>
      </w:r>
      <w:r w:rsidRPr="00E501DB">
        <w:rPr>
          <w:color w:val="000000"/>
          <w:vertAlign w:val="subscript"/>
          <w:lang w:val="vi-VN"/>
        </w:rPr>
        <w:t>7</w:t>
      </w:r>
      <w:r w:rsidRPr="00E501DB">
        <w:rPr>
          <w:color w:val="000000"/>
          <w:lang w:val="vi-VN"/>
        </w:rPr>
        <w:t xml:space="preserve"> + 7H</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 xml:space="preserve"> → 4K</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 xml:space="preserve"> + Cr</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w:t>
      </w:r>
      <w:r w:rsidRPr="00E501DB">
        <w:rPr>
          <w:color w:val="000000"/>
          <w:vertAlign w:val="subscript"/>
          <w:lang w:val="vi-VN"/>
        </w:rPr>
        <w:t>3</w:t>
      </w:r>
      <w:r w:rsidRPr="00E501DB">
        <w:rPr>
          <w:color w:val="000000"/>
          <w:lang w:val="vi-VN"/>
        </w:rPr>
        <w:t xml:space="preserve"> + 3I</w:t>
      </w:r>
      <w:r w:rsidRPr="00E501DB">
        <w:rPr>
          <w:color w:val="000000"/>
          <w:vertAlign w:val="subscript"/>
          <w:lang w:val="vi-VN"/>
        </w:rPr>
        <w:t>2</w:t>
      </w:r>
      <w:r w:rsidRPr="00E501DB">
        <w:rPr>
          <w:color w:val="000000"/>
          <w:lang w:val="vi-VN"/>
        </w:rPr>
        <w:t xml:space="preserve"> + 7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mol)                1,5.10</w:t>
      </w:r>
      <w:r w:rsidRPr="00E501DB">
        <w:rPr>
          <w:color w:val="000000"/>
          <w:vertAlign w:val="superscript"/>
          <w:lang w:val="vi-VN"/>
        </w:rPr>
        <w:t>-4</w:t>
      </w:r>
      <w:r w:rsidRPr="00E501DB">
        <w:rPr>
          <w:color w:val="000000"/>
          <w:lang w:val="vi-VN"/>
        </w:rPr>
        <w:t>           ←                                          4,5.10</w:t>
      </w:r>
      <w:r w:rsidRPr="00E501DB">
        <w:rPr>
          <w:color w:val="000000"/>
          <w:vertAlign w:val="superscript"/>
          <w:lang w:val="vi-VN"/>
        </w:rPr>
        <w:t>-4</w:t>
      </w:r>
    </w:p>
    <w:p w:rsidR="000E7530" w:rsidRDefault="00E501DB" w:rsidP="00E501DB">
      <w:pPr>
        <w:rPr>
          <w:color w:val="000000"/>
          <w:lang w:val="vi-VN"/>
        </w:rPr>
      </w:pPr>
      <w:r w:rsidRPr="00E501DB">
        <w:rPr>
          <w:color w:val="000000"/>
          <w:lang w:val="vi-VN"/>
        </w:rPr>
        <w:t>              I</w:t>
      </w:r>
      <w:r w:rsidRPr="00E501DB">
        <w:rPr>
          <w:color w:val="000000"/>
          <w:vertAlign w:val="subscript"/>
          <w:lang w:val="vi-VN"/>
        </w:rPr>
        <w:t>2</w:t>
      </w:r>
      <w:r w:rsidRPr="00E501DB">
        <w:rPr>
          <w:color w:val="000000"/>
          <w:lang w:val="vi-VN"/>
        </w:rPr>
        <w:t xml:space="preserve">      +      2Na</w:t>
      </w:r>
      <w:r w:rsidRPr="00E501DB">
        <w:rPr>
          <w:color w:val="000000"/>
          <w:vertAlign w:val="subscript"/>
          <w:lang w:val="vi-VN"/>
        </w:rPr>
        <w:t>2</w:t>
      </w:r>
      <w:r w:rsidRPr="00E501DB">
        <w:rPr>
          <w:color w:val="000000"/>
          <w:lang w:val="vi-VN"/>
        </w:rPr>
        <w:t>S</w:t>
      </w:r>
      <w:r w:rsidRPr="00E501DB">
        <w:rPr>
          <w:color w:val="000000"/>
          <w:vertAlign w:val="subscript"/>
          <w:lang w:val="vi-VN"/>
        </w:rPr>
        <w:t>2</w:t>
      </w:r>
      <w:r w:rsidRPr="00E501DB">
        <w:rPr>
          <w:color w:val="000000"/>
          <w:lang w:val="vi-VN"/>
        </w:rPr>
        <w:t>O</w:t>
      </w:r>
      <w:r w:rsidRPr="00E501DB">
        <w:rPr>
          <w:color w:val="000000"/>
          <w:vertAlign w:val="subscript"/>
          <w:lang w:val="vi-VN"/>
        </w:rPr>
        <w:t>3</w:t>
      </w:r>
      <w:r w:rsidRPr="00E501DB">
        <w:rPr>
          <w:color w:val="000000"/>
          <w:lang w:val="vi-VN"/>
        </w:rPr>
        <w:t xml:space="preserve"> → 2NaI + Na</w:t>
      </w:r>
      <w:r w:rsidRPr="00E501DB">
        <w:rPr>
          <w:color w:val="000000"/>
          <w:vertAlign w:val="subscript"/>
          <w:lang w:val="vi-VN"/>
        </w:rPr>
        <w:t>2</w:t>
      </w:r>
      <w:r w:rsidRPr="00E501DB">
        <w:rPr>
          <w:color w:val="000000"/>
          <w:lang w:val="vi-VN"/>
        </w:rPr>
        <w:t>S</w:t>
      </w:r>
      <w:r w:rsidRPr="00E501DB">
        <w:rPr>
          <w:color w:val="000000"/>
          <w:vertAlign w:val="subscript"/>
          <w:lang w:val="vi-VN"/>
        </w:rPr>
        <w:t>4</w:t>
      </w:r>
      <w:r w:rsidRPr="00E501DB">
        <w:rPr>
          <w:color w:val="000000"/>
          <w:lang w:val="vi-VN"/>
        </w:rPr>
        <w:t>O</w:t>
      </w:r>
      <w:r w:rsidRPr="00E501DB">
        <w:rPr>
          <w:color w:val="000000"/>
          <w:vertAlign w:val="subscript"/>
          <w:lang w:val="vi-VN"/>
        </w:rPr>
        <w:t>6</w:t>
      </w:r>
    </w:p>
    <w:p w:rsidR="000E7530" w:rsidRDefault="00E501DB" w:rsidP="00E501DB">
      <w:pPr>
        <w:rPr>
          <w:color w:val="000000"/>
          <w:lang w:val="vi-VN"/>
        </w:rPr>
      </w:pPr>
      <w:r w:rsidRPr="00E501DB">
        <w:rPr>
          <w:color w:val="000000"/>
          <w:lang w:val="vi-VN"/>
        </w:rPr>
        <w:t>(mol)  4,5.10</w:t>
      </w:r>
      <w:r w:rsidRPr="00E501DB">
        <w:rPr>
          <w:color w:val="000000"/>
          <w:vertAlign w:val="superscript"/>
          <w:lang w:val="vi-VN"/>
        </w:rPr>
        <w:t>-4</w:t>
      </w:r>
      <w:r w:rsidRPr="00E501DB">
        <w:rPr>
          <w:color w:val="000000"/>
          <w:lang w:val="vi-VN"/>
        </w:rPr>
        <w:t xml:space="preserve">    ←    9.10</w:t>
      </w:r>
      <w:r w:rsidRPr="00E501DB">
        <w:rPr>
          <w:color w:val="000000"/>
          <w:vertAlign w:val="superscript"/>
          <w:lang w:val="vi-VN"/>
        </w:rPr>
        <w:t>-4</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C</w:t>
      </w:r>
      <w:r w:rsidRPr="00E501DB">
        <w:rPr>
          <w:color w:val="000000"/>
          <w:vertAlign w:val="subscript"/>
          <w:lang w:val="vi-VN"/>
        </w:rPr>
        <w:t>M K2Cr2O7</w:t>
      </w:r>
      <w:r w:rsidRPr="00E501DB">
        <w:rPr>
          <w:color w:val="000000"/>
          <w:lang w:val="vi-VN"/>
        </w:rPr>
        <w:t xml:space="preserve"> = 1,5.10</w:t>
      </w:r>
      <w:r w:rsidRPr="00E501DB">
        <w:rPr>
          <w:color w:val="000000"/>
          <w:vertAlign w:val="superscript"/>
          <w:lang w:val="vi-VN"/>
        </w:rPr>
        <w:t>-4</w:t>
      </w:r>
      <w:r w:rsidRPr="00E501DB">
        <w:rPr>
          <w:color w:val="000000"/>
          <w:lang w:val="vi-VN"/>
        </w:rPr>
        <w:t>/0,01 = 0,0015M.</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4:</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Để đơn giản ta coi B gồm Ala, Glu, NaOH.</w:t>
      </w:r>
    </w:p>
    <w:p w:rsidR="000E7530" w:rsidRDefault="00E501DB" w:rsidP="00E501DB">
      <w:pPr>
        <w:rPr>
          <w:color w:val="000000"/>
          <w:lang w:val="vi-VN"/>
        </w:rPr>
      </w:pPr>
      <w:r w:rsidRPr="00E501DB">
        <w:rPr>
          <w:color w:val="000000"/>
          <w:lang w:val="vi-VN"/>
        </w:rPr>
        <w:t>Ala + HCl → Muối</w:t>
      </w:r>
    </w:p>
    <w:p w:rsidR="000E7530" w:rsidRDefault="00E501DB" w:rsidP="00E501DB">
      <w:pPr>
        <w:rPr>
          <w:color w:val="000000"/>
          <w:lang w:val="vi-VN"/>
        </w:rPr>
      </w:pPr>
      <w:r w:rsidRPr="00E501DB">
        <w:rPr>
          <w:color w:val="000000"/>
          <w:lang w:val="vi-VN"/>
        </w:rPr>
        <w:t>Glu  +  HCl → Muối</w:t>
      </w:r>
    </w:p>
    <w:p w:rsidR="000E7530" w:rsidRDefault="00E501DB" w:rsidP="00E501DB">
      <w:pPr>
        <w:rPr>
          <w:color w:val="000000"/>
          <w:lang w:val="vi-VN"/>
        </w:rPr>
      </w:pPr>
      <w:r w:rsidRPr="00E501DB">
        <w:rPr>
          <w:color w:val="000000"/>
          <w:lang w:val="vi-VN"/>
        </w:rPr>
        <w:t>NaOH + HCl → NaCl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BTKL: m</w:t>
      </w:r>
      <w:r w:rsidRPr="00E501DB">
        <w:rPr>
          <w:color w:val="000000"/>
          <w:vertAlign w:val="subscript"/>
          <w:lang w:val="vi-VN"/>
        </w:rPr>
        <w:t>muối</w:t>
      </w:r>
      <w:r w:rsidRPr="00E501DB">
        <w:rPr>
          <w:color w:val="000000"/>
          <w:lang w:val="vi-VN"/>
        </w:rPr>
        <w:t xml:space="preserve">   = m</w:t>
      </w:r>
      <w:r w:rsidRPr="00E501DB">
        <w:rPr>
          <w:color w:val="000000"/>
          <w:vertAlign w:val="subscript"/>
          <w:lang w:val="vi-VN"/>
        </w:rPr>
        <w:t>Ala</w:t>
      </w:r>
      <w:r w:rsidRPr="00E501DB">
        <w:rPr>
          <w:color w:val="000000"/>
          <w:lang w:val="vi-VN"/>
        </w:rPr>
        <w:t xml:space="preserve"> + m</w:t>
      </w:r>
      <w:r w:rsidRPr="00E501DB">
        <w:rPr>
          <w:color w:val="000000"/>
          <w:vertAlign w:val="subscript"/>
          <w:lang w:val="vi-VN"/>
        </w:rPr>
        <w:t>Glu</w:t>
      </w:r>
      <w:r w:rsidRPr="00E501DB">
        <w:rPr>
          <w:color w:val="000000"/>
          <w:lang w:val="vi-VN"/>
        </w:rPr>
        <w:t xml:space="preserve"> + m</w:t>
      </w:r>
      <w:r w:rsidRPr="00E501DB">
        <w:rPr>
          <w:color w:val="000000"/>
          <w:vertAlign w:val="subscript"/>
          <w:lang w:val="vi-VN"/>
        </w:rPr>
        <w:t>NaOH</w:t>
      </w:r>
      <w:r w:rsidRPr="00E501DB">
        <w:rPr>
          <w:color w:val="000000"/>
          <w:lang w:val="vi-VN"/>
        </w:rPr>
        <w:t xml:space="preserve"> + m</w:t>
      </w:r>
      <w:r w:rsidRPr="00E501DB">
        <w:rPr>
          <w:color w:val="000000"/>
          <w:vertAlign w:val="subscript"/>
          <w:lang w:val="vi-VN"/>
        </w:rPr>
        <w:t>HCl</w:t>
      </w:r>
      <w:r w:rsidRPr="00E501DB">
        <w:rPr>
          <w:color w:val="000000"/>
          <w:lang w:val="vi-VN"/>
        </w:rPr>
        <w:t xml:space="preserve"> - m</w:t>
      </w:r>
      <w:r w:rsidRPr="00E501DB">
        <w:rPr>
          <w:color w:val="000000"/>
          <w:vertAlign w:val="subscript"/>
          <w:lang w:val="vi-VN"/>
        </w:rPr>
        <w:t>H2O</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Để đơn giản ta coi B gồm Ala, Glu, NaOH.</w:t>
      </w:r>
    </w:p>
    <w:p w:rsidR="000E7530" w:rsidRDefault="00E501DB" w:rsidP="00E501DB">
      <w:pPr>
        <w:rPr>
          <w:color w:val="000000"/>
          <w:lang w:val="vi-VN"/>
        </w:rPr>
      </w:pPr>
      <w:r w:rsidRPr="00E501DB">
        <w:rPr>
          <w:color w:val="000000"/>
          <w:lang w:val="vi-VN"/>
        </w:rPr>
        <w:t>Ala + HCl → Muối</w:t>
      </w:r>
    </w:p>
    <w:p w:rsidR="000E7530" w:rsidRDefault="00E501DB" w:rsidP="00E501DB">
      <w:pPr>
        <w:rPr>
          <w:color w:val="000000"/>
          <w:lang w:val="vi-VN"/>
        </w:rPr>
      </w:pPr>
      <w:r w:rsidRPr="00E501DB">
        <w:rPr>
          <w:color w:val="000000"/>
          <w:lang w:val="vi-VN"/>
        </w:rPr>
        <w:t>0,1 → 0,1                                (mol)</w:t>
      </w:r>
    </w:p>
    <w:p w:rsidR="000E7530" w:rsidRDefault="00E501DB" w:rsidP="00E501DB">
      <w:pPr>
        <w:rPr>
          <w:color w:val="000000"/>
          <w:lang w:val="vi-VN"/>
        </w:rPr>
      </w:pPr>
      <w:r w:rsidRPr="00E501DB">
        <w:rPr>
          <w:color w:val="000000"/>
          <w:lang w:val="vi-VN"/>
        </w:rPr>
        <w:lastRenderedPageBreak/>
        <w:t>Glu  +  HCl → Muối</w:t>
      </w:r>
    </w:p>
    <w:p w:rsidR="000E7530" w:rsidRDefault="00E501DB" w:rsidP="00E501DB">
      <w:pPr>
        <w:rPr>
          <w:color w:val="000000"/>
          <w:lang w:val="vi-VN"/>
        </w:rPr>
      </w:pPr>
      <w:r w:rsidRPr="00E501DB">
        <w:rPr>
          <w:color w:val="000000"/>
          <w:lang w:val="vi-VN"/>
        </w:rPr>
        <w:t>0,15 → 0,15                            (mol)</w:t>
      </w:r>
    </w:p>
    <w:p w:rsidR="000E7530" w:rsidRDefault="00E501DB" w:rsidP="00E501DB">
      <w:pPr>
        <w:rPr>
          <w:color w:val="000000"/>
          <w:lang w:val="vi-VN"/>
        </w:rPr>
      </w:pPr>
      <w:r w:rsidRPr="00E501DB">
        <w:rPr>
          <w:color w:val="000000"/>
          <w:lang w:val="vi-VN"/>
        </w:rPr>
        <w:t>NaOH + HCl → NaCl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0,3 →      0,3 →               0,3 (mol)</w:t>
      </w:r>
    </w:p>
    <w:p w:rsidR="000E7530" w:rsidRDefault="00E501DB" w:rsidP="00E501DB">
      <w:pPr>
        <w:rPr>
          <w:color w:val="000000"/>
          <w:lang w:val="vi-VN"/>
        </w:rPr>
      </w:pPr>
      <w:r w:rsidRPr="00E501DB">
        <w:rPr>
          <w:color w:val="000000"/>
          <w:lang w:val="vi-VN"/>
        </w:rPr>
        <w:t>BTKL: m</w:t>
      </w:r>
      <w:r w:rsidRPr="00E501DB">
        <w:rPr>
          <w:color w:val="000000"/>
          <w:vertAlign w:val="subscript"/>
          <w:lang w:val="vi-VN"/>
        </w:rPr>
        <w:t>muối</w:t>
      </w:r>
      <w:r w:rsidRPr="00E501DB">
        <w:rPr>
          <w:color w:val="000000"/>
          <w:lang w:val="vi-VN"/>
        </w:rPr>
        <w:t xml:space="preserve">   = m</w:t>
      </w:r>
      <w:r w:rsidRPr="00E501DB">
        <w:rPr>
          <w:color w:val="000000"/>
          <w:vertAlign w:val="subscript"/>
          <w:lang w:val="vi-VN"/>
        </w:rPr>
        <w:t>Ala</w:t>
      </w:r>
      <w:r w:rsidRPr="00E501DB">
        <w:rPr>
          <w:color w:val="000000"/>
          <w:lang w:val="vi-VN"/>
        </w:rPr>
        <w:t xml:space="preserve"> + m</w:t>
      </w:r>
      <w:r w:rsidRPr="00E501DB">
        <w:rPr>
          <w:color w:val="000000"/>
          <w:vertAlign w:val="subscript"/>
          <w:lang w:val="vi-VN"/>
        </w:rPr>
        <w:t>Glu</w:t>
      </w:r>
      <w:r w:rsidRPr="00E501DB">
        <w:rPr>
          <w:color w:val="000000"/>
          <w:lang w:val="vi-VN"/>
        </w:rPr>
        <w:t xml:space="preserve"> + m</w:t>
      </w:r>
      <w:r w:rsidRPr="00E501DB">
        <w:rPr>
          <w:color w:val="000000"/>
          <w:vertAlign w:val="subscript"/>
          <w:lang w:val="vi-VN"/>
        </w:rPr>
        <w:t>NaOH</w:t>
      </w:r>
      <w:r w:rsidRPr="00E501DB">
        <w:rPr>
          <w:color w:val="000000"/>
          <w:lang w:val="vi-VN"/>
        </w:rPr>
        <w:t xml:space="preserve"> + m</w:t>
      </w:r>
      <w:r w:rsidRPr="00E501DB">
        <w:rPr>
          <w:color w:val="000000"/>
          <w:vertAlign w:val="subscript"/>
          <w:lang w:val="vi-VN"/>
        </w:rPr>
        <w:t>HCl</w:t>
      </w:r>
      <w:r w:rsidRPr="00E501DB">
        <w:rPr>
          <w:color w:val="000000"/>
          <w:lang w:val="vi-VN"/>
        </w:rPr>
        <w:t xml:space="preserve"> - m</w:t>
      </w:r>
      <w:r w:rsidRPr="00E501DB">
        <w:rPr>
          <w:color w:val="000000"/>
          <w:vertAlign w:val="subscript"/>
          <w:lang w:val="vi-VN"/>
        </w:rPr>
        <w:t>H2O</w:t>
      </w:r>
    </w:p>
    <w:p w:rsidR="000E7530" w:rsidRDefault="00E501DB" w:rsidP="00E501DB">
      <w:pPr>
        <w:rPr>
          <w:color w:val="000000"/>
          <w:lang w:val="vi-VN"/>
        </w:rPr>
      </w:pPr>
      <w:r w:rsidRPr="00E501DB">
        <w:rPr>
          <w:color w:val="000000"/>
          <w:lang w:val="vi-VN"/>
        </w:rPr>
        <w:t>                        = 0,1.89 + 0,15.147 + 0,3.40 + 36,5.(0,1 + 0,15 + 0,3) - 0,3.18</w:t>
      </w:r>
    </w:p>
    <w:p w:rsidR="000E7530" w:rsidRDefault="00E501DB" w:rsidP="00E501DB">
      <w:pPr>
        <w:rPr>
          <w:color w:val="000000"/>
          <w:lang w:val="vi-VN"/>
        </w:rPr>
      </w:pPr>
      <w:r w:rsidRPr="00E501DB">
        <w:rPr>
          <w:color w:val="000000"/>
          <w:lang w:val="vi-VN"/>
        </w:rPr>
        <w:t>                        = 57,625 gam.</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5:</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lý thuyết về xenlulozơ.</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i/>
          <w:iCs/>
          <w:color w:val="000000"/>
          <w:lang w:val="vi-VN"/>
        </w:rPr>
        <w:t>A đúng</w:t>
      </w:r>
      <w:r w:rsidRPr="00E501DB">
        <w:rPr>
          <w:color w:val="000000"/>
          <w:lang w:val="vi-VN"/>
        </w:rPr>
        <w:t>, sản phẩm chính của phản ứng là xenlulozơ trinitrat có màu vàng.</w:t>
      </w:r>
    </w:p>
    <w:p w:rsidR="000E7530" w:rsidRDefault="00E501DB" w:rsidP="00E501DB">
      <w:pPr>
        <w:rPr>
          <w:color w:val="000000"/>
          <w:lang w:val="vi-VN"/>
        </w:rPr>
      </w:pPr>
      <w:r w:rsidRPr="00E501DB">
        <w:rPr>
          <w:b/>
          <w:bCs/>
          <w:i/>
          <w:iCs/>
          <w:color w:val="000000"/>
          <w:lang w:val="vi-VN"/>
        </w:rPr>
        <w:t>B sai</w:t>
      </w:r>
      <w:r w:rsidRPr="00E501DB">
        <w:rPr>
          <w:color w:val="000000"/>
          <w:lang w:val="vi-VN"/>
        </w:rPr>
        <w:t>, vì tinh bột không có phản ứng nitro hóa như xenlulozơ.</w:t>
      </w:r>
    </w:p>
    <w:p w:rsidR="000E7530" w:rsidRDefault="00E501DB" w:rsidP="00E501DB">
      <w:pPr>
        <w:rPr>
          <w:color w:val="000000"/>
          <w:lang w:val="vi-VN"/>
        </w:rPr>
      </w:pPr>
      <w:r w:rsidRPr="00E501DB">
        <w:rPr>
          <w:b/>
          <w:bCs/>
          <w:i/>
          <w:iCs/>
          <w:color w:val="000000"/>
          <w:lang w:val="vi-VN"/>
        </w:rPr>
        <w:t>C sai</w:t>
      </w:r>
      <w:r w:rsidRPr="00E501DB">
        <w:rPr>
          <w:color w:val="000000"/>
          <w:lang w:val="vi-VN"/>
        </w:rPr>
        <w:t>, xenlulozơ trinitrat cháy không xuất hiện khói.</w:t>
      </w:r>
    </w:p>
    <w:p w:rsidR="000E7530" w:rsidRDefault="00E501DB" w:rsidP="00E501DB">
      <w:pPr>
        <w:rPr>
          <w:color w:val="000000"/>
          <w:lang w:val="vi-VN"/>
        </w:rPr>
      </w:pPr>
      <w:r w:rsidRPr="00E501DB">
        <w:rPr>
          <w:b/>
          <w:bCs/>
          <w:i/>
          <w:iCs/>
          <w:color w:val="000000"/>
          <w:lang w:val="vi-VN"/>
        </w:rPr>
        <w:t>D sai</w:t>
      </w:r>
      <w:r w:rsidRPr="00E501DB">
        <w:rPr>
          <w:color w:val="000000"/>
          <w:lang w:val="vi-VN"/>
        </w:rPr>
        <w:t>, thí nghiệm trên chứng minh mỗi gốc glucozơ trong phân tử xenlulozơ có 3 nhóm OH tự do.</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6:</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lý thuyết tổng hợp về polime.</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b/>
          <w:bCs/>
          <w:i/>
          <w:iCs/>
          <w:color w:val="000000"/>
          <w:lang w:val="vi-VN"/>
        </w:rPr>
        <w:t>A sai</w:t>
      </w:r>
      <w:r w:rsidRPr="00E501DB">
        <w:rPr>
          <w:color w:val="000000"/>
          <w:lang w:val="vi-VN"/>
        </w:rPr>
        <w:t>, tơ nitron điều chế bằng phản ứng trùng hợp CH</w:t>
      </w:r>
      <w:r w:rsidRPr="00E501DB">
        <w:rPr>
          <w:color w:val="000000"/>
          <w:vertAlign w:val="subscript"/>
          <w:lang w:val="vi-VN"/>
        </w:rPr>
        <w:t>2</w:t>
      </w:r>
      <w:r w:rsidRPr="00E501DB">
        <w:rPr>
          <w:color w:val="000000"/>
          <w:lang w:val="vi-VN"/>
        </w:rPr>
        <w:t>=CH-CN.</w:t>
      </w:r>
    </w:p>
    <w:p w:rsidR="000E7530" w:rsidRDefault="00E501DB" w:rsidP="00E501DB">
      <w:pPr>
        <w:rPr>
          <w:color w:val="000000"/>
          <w:lang w:val="vi-VN"/>
        </w:rPr>
      </w:pPr>
      <w:r w:rsidRPr="00E501DB">
        <w:rPr>
          <w:b/>
          <w:bCs/>
          <w:i/>
          <w:iCs/>
          <w:color w:val="000000"/>
          <w:lang w:val="vi-VN"/>
        </w:rPr>
        <w:t>B đúng</w:t>
      </w:r>
      <w:r w:rsidRPr="00E501DB">
        <w:rPr>
          <w:color w:val="000000"/>
          <w:lang w:val="vi-VN"/>
        </w:rPr>
        <w:t>.</w:t>
      </w:r>
    </w:p>
    <w:p w:rsidR="000E7530" w:rsidRDefault="00E501DB" w:rsidP="00E501DB">
      <w:pPr>
        <w:rPr>
          <w:color w:val="000000"/>
          <w:lang w:val="vi-VN"/>
        </w:rPr>
      </w:pPr>
      <w:r w:rsidRPr="00E501DB">
        <w:rPr>
          <w:b/>
          <w:bCs/>
          <w:i/>
          <w:iCs/>
          <w:color w:val="000000"/>
          <w:lang w:val="vi-VN"/>
        </w:rPr>
        <w:t>C sai</w:t>
      </w:r>
      <w:r w:rsidRPr="00E501DB">
        <w:rPr>
          <w:color w:val="000000"/>
          <w:lang w:val="vi-VN"/>
        </w:rPr>
        <w:t>, cao su lưu hóa có cấu trúc mạch không gian.</w:t>
      </w:r>
    </w:p>
    <w:p w:rsidR="000E7530" w:rsidRDefault="00E501DB" w:rsidP="00E501DB">
      <w:pPr>
        <w:rPr>
          <w:color w:val="000000"/>
          <w:lang w:val="vi-VN"/>
        </w:rPr>
      </w:pPr>
      <w:r w:rsidRPr="00E501DB">
        <w:rPr>
          <w:b/>
          <w:bCs/>
          <w:i/>
          <w:iCs/>
          <w:color w:val="000000"/>
          <w:lang w:val="vi-VN"/>
        </w:rPr>
        <w:t>D sai</w:t>
      </w:r>
      <w:r w:rsidRPr="00E501DB">
        <w:rPr>
          <w:color w:val="000000"/>
          <w:lang w:val="vi-VN"/>
        </w:rPr>
        <w:t>, tơ nilon-6,6 được điều chế bằng phản ứng trùng ngư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7:</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Từ thể tích và khối lượng của hỗn hợp khí tính được số mol mỗi khí.</w:t>
      </w:r>
    </w:p>
    <w:p w:rsidR="000E7530" w:rsidRDefault="00E501DB" w:rsidP="00E501DB">
      <w:pPr>
        <w:rPr>
          <w:color w:val="000000"/>
          <w:lang w:val="vi-VN"/>
        </w:rPr>
      </w:pPr>
      <w:r w:rsidRPr="00E501DB">
        <w:rPr>
          <w:color w:val="000000"/>
          <w:lang w:val="vi-VN"/>
        </w:rPr>
        <w:t>Viết PTHH: 2M(NO</w:t>
      </w:r>
      <w:r w:rsidRPr="00E501DB">
        <w:rPr>
          <w:color w:val="000000"/>
          <w:vertAlign w:val="subscript"/>
          <w:lang w:val="vi-VN"/>
        </w:rPr>
        <w:t>3</w:t>
      </w:r>
      <w:r w:rsidRPr="00E501DB">
        <w:rPr>
          <w:color w:val="000000"/>
          <w:lang w:val="vi-VN"/>
        </w:rPr>
        <w:t>)</w:t>
      </w:r>
      <w:r w:rsidRPr="00E501DB">
        <w:rPr>
          <w:color w:val="000000"/>
          <w:vertAlign w:val="subscript"/>
          <w:lang w:val="vi-VN"/>
        </w:rPr>
        <w:t>n</w:t>
      </w:r>
      <w:r w:rsidRPr="00E501DB">
        <w:rPr>
          <w:color w:val="000000"/>
          <w:lang w:val="vi-VN"/>
        </w:rPr>
        <w:t> → M</w:t>
      </w:r>
      <w:r w:rsidRPr="00E501DB">
        <w:rPr>
          <w:color w:val="000000"/>
          <w:vertAlign w:val="subscript"/>
          <w:lang w:val="vi-VN"/>
        </w:rPr>
        <w:t>2</w:t>
      </w:r>
      <w:r w:rsidRPr="00E501DB">
        <w:rPr>
          <w:color w:val="000000"/>
          <w:lang w:val="vi-VN"/>
        </w:rPr>
        <w:t>O</w:t>
      </w:r>
      <w:r w:rsidRPr="00E501DB">
        <w:rPr>
          <w:color w:val="000000"/>
          <w:vertAlign w:val="subscript"/>
          <w:lang w:val="vi-VN"/>
        </w:rPr>
        <w:t>n</w:t>
      </w:r>
      <w:r w:rsidRPr="00E501DB">
        <w:rPr>
          <w:color w:val="000000"/>
          <w:lang w:val="vi-VN"/>
        </w:rPr>
        <w:t> + 2nNO</w:t>
      </w:r>
      <w:r w:rsidRPr="00E501DB">
        <w:rPr>
          <w:color w:val="000000"/>
          <w:vertAlign w:val="subscript"/>
          <w:lang w:val="vi-VN"/>
        </w:rPr>
        <w:t>2</w:t>
      </w:r>
      <w:r w:rsidRPr="00E501DB">
        <w:rPr>
          <w:color w:val="000000"/>
          <w:lang w:val="vi-VN"/>
        </w:rPr>
        <w:t> + 0,5nO</w:t>
      </w:r>
      <w:r w:rsidRPr="00E501DB">
        <w:rPr>
          <w:color w:val="000000"/>
          <w:vertAlign w:val="subscript"/>
          <w:lang w:val="vi-VN"/>
        </w:rPr>
        <w:t>2</w:t>
      </w:r>
      <w:r w:rsidRPr="00E501DB">
        <w:rPr>
          <w:color w:val="000000"/>
          <w:lang w:val="vi-VN"/>
        </w:rPr>
        <w:t>.</w:t>
      </w:r>
    </w:p>
    <w:p w:rsidR="000E7530" w:rsidRDefault="00E501DB" w:rsidP="00E501DB">
      <w:pPr>
        <w:rPr>
          <w:color w:val="000000"/>
          <w:lang w:val="vi-VN"/>
        </w:rPr>
      </w:pPr>
      <w:r w:rsidRPr="00E501DB">
        <w:rPr>
          <w:color w:val="000000"/>
          <w:lang w:val="vi-VN"/>
        </w:rPr>
        <w:t>Đặt mol khí vào phương trình suy ra số mol muối nitrat.</w:t>
      </w:r>
    </w:p>
    <w:p w:rsidR="000E7530" w:rsidRDefault="00E501DB" w:rsidP="00E501DB">
      <w:pPr>
        <w:rPr>
          <w:color w:val="000000"/>
          <w:lang w:val="vi-VN"/>
        </w:rPr>
      </w:pPr>
      <w:r w:rsidRPr="00E501DB">
        <w:rPr>
          <w:color w:val="000000"/>
          <w:lang w:val="vi-VN"/>
        </w:rPr>
        <w:t>Lập phương trình mối liên hệ giữa M và n. Biện luận với n = 1; 2; 3.</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Xét hỗn hợp khí gồm NO</w:t>
      </w:r>
      <w:r w:rsidRPr="00E501DB">
        <w:rPr>
          <w:color w:val="000000"/>
          <w:vertAlign w:val="subscript"/>
          <w:lang w:val="vi-VN"/>
        </w:rPr>
        <w:t>2</w:t>
      </w:r>
      <w:r w:rsidRPr="00E501DB">
        <w:rPr>
          <w:color w:val="000000"/>
          <w:lang w:val="vi-VN"/>
        </w:rPr>
        <w:t> (a mol) và O</w:t>
      </w:r>
      <w:r w:rsidRPr="00E501DB">
        <w:rPr>
          <w:color w:val="000000"/>
          <w:vertAlign w:val="subscript"/>
          <w:lang w:val="vi-VN"/>
        </w:rPr>
        <w:t>2</w:t>
      </w:r>
      <w:r w:rsidRPr="00E501DB">
        <w:rPr>
          <w:color w:val="000000"/>
          <w:lang w:val="vi-VN"/>
        </w:rPr>
        <w:t> (b mol):</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n</w:t>
      </w:r>
      <w:r w:rsidRPr="00E501DB">
        <w:rPr>
          <w:color w:val="000000"/>
          <w:vertAlign w:val="subscript"/>
          <w:lang w:val="vi-VN"/>
        </w:rPr>
        <w:t>khí</w:t>
      </w:r>
      <w:r w:rsidRPr="00E501DB">
        <w:rPr>
          <w:color w:val="000000"/>
          <w:lang w:val="vi-VN"/>
        </w:rPr>
        <w:t> = a + b = 0,5 (1)</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khí</w:t>
      </w:r>
      <w:r w:rsidRPr="00E501DB">
        <w:rPr>
          <w:color w:val="000000"/>
          <w:lang w:val="vi-VN"/>
        </w:rPr>
        <w:t> = 46a + 32b = 21,6 (2)</w:t>
      </w:r>
    </w:p>
    <w:p w:rsidR="000E7530" w:rsidRDefault="00E501DB" w:rsidP="00E501DB">
      <w:pPr>
        <w:rPr>
          <w:color w:val="000000"/>
          <w:lang w:val="vi-VN"/>
        </w:rPr>
      </w:pPr>
      <w:r w:rsidRPr="00E501DB">
        <w:rPr>
          <w:color w:val="000000"/>
          <w:lang w:val="vi-VN"/>
        </w:rPr>
        <w:t>Giải hệ trên được a = 0,4 và b = 0,1</w:t>
      </w:r>
    </w:p>
    <w:p w:rsidR="000E7530" w:rsidRDefault="00E501DB" w:rsidP="00E501DB">
      <w:pPr>
        <w:rPr>
          <w:color w:val="000000"/>
          <w:lang w:val="vi-VN"/>
        </w:rPr>
      </w:pPr>
      <w:r w:rsidRPr="00E501DB">
        <w:rPr>
          <w:color w:val="000000"/>
          <w:lang w:val="vi-VN"/>
        </w:rPr>
        <w:t>2M(NO</w:t>
      </w:r>
      <w:r w:rsidRPr="00E501DB">
        <w:rPr>
          <w:color w:val="000000"/>
          <w:vertAlign w:val="subscript"/>
          <w:lang w:val="vi-VN"/>
        </w:rPr>
        <w:t>3</w:t>
      </w:r>
      <w:r w:rsidRPr="00E501DB">
        <w:rPr>
          <w:color w:val="000000"/>
          <w:lang w:val="vi-VN"/>
        </w:rPr>
        <w:t>)</w:t>
      </w:r>
      <w:r w:rsidRPr="00E501DB">
        <w:rPr>
          <w:color w:val="000000"/>
          <w:vertAlign w:val="subscript"/>
          <w:lang w:val="vi-VN"/>
        </w:rPr>
        <w:t>n</w:t>
      </w:r>
      <w:r w:rsidRPr="00E501DB">
        <w:rPr>
          <w:color w:val="000000"/>
          <w:lang w:val="vi-VN"/>
        </w:rPr>
        <w:t> → M</w:t>
      </w:r>
      <w:r w:rsidRPr="00E501DB">
        <w:rPr>
          <w:color w:val="000000"/>
          <w:vertAlign w:val="subscript"/>
          <w:lang w:val="vi-VN"/>
        </w:rPr>
        <w:t>2</w:t>
      </w:r>
      <w:r w:rsidRPr="00E501DB">
        <w:rPr>
          <w:color w:val="000000"/>
          <w:lang w:val="vi-VN"/>
        </w:rPr>
        <w:t>O</w:t>
      </w:r>
      <w:r w:rsidRPr="00E501DB">
        <w:rPr>
          <w:color w:val="000000"/>
          <w:vertAlign w:val="subscript"/>
          <w:lang w:val="vi-VN"/>
        </w:rPr>
        <w:t>n</w:t>
      </w:r>
      <w:r w:rsidRPr="00E501DB">
        <w:rPr>
          <w:color w:val="000000"/>
          <w:lang w:val="vi-VN"/>
        </w:rPr>
        <w:t> + 2nNO</w:t>
      </w:r>
      <w:r w:rsidRPr="00E501DB">
        <w:rPr>
          <w:color w:val="000000"/>
          <w:vertAlign w:val="subscript"/>
          <w:lang w:val="vi-VN"/>
        </w:rPr>
        <w:t>2</w:t>
      </w:r>
      <w:r w:rsidRPr="00E501DB">
        <w:rPr>
          <w:color w:val="000000"/>
          <w:lang w:val="vi-VN"/>
        </w:rPr>
        <w:t> + 0,5nO</w:t>
      </w:r>
      <w:r w:rsidRPr="00E501DB">
        <w:rPr>
          <w:color w:val="000000"/>
          <w:vertAlign w:val="subscript"/>
          <w:lang w:val="vi-VN"/>
        </w:rPr>
        <w:t>2</w:t>
      </w:r>
    </w:p>
    <w:p w:rsidR="000E7530" w:rsidRDefault="00E501DB" w:rsidP="00E501DB">
      <w:pPr>
        <w:rPr>
          <w:color w:val="000000"/>
          <w:lang w:val="vi-VN"/>
        </w:rPr>
      </w:pPr>
      <w:r w:rsidRPr="00E501DB">
        <w:rPr>
          <w:color w:val="000000"/>
          <w:lang w:val="vi-VN"/>
        </w:rPr>
        <w:t>  0,4/n         ←                0,4</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w:t>
      </w:r>
      <w:r w:rsidRPr="00E501DB">
        <w:rPr>
          <w:color w:val="000000"/>
          <w:lang w:val="vi-VN"/>
        </w:rPr>
        <w:t xml:space="preserve"> = 0,4/n.(M + 62n) = 37,8 </w:t>
      </w:r>
      <w:r w:rsidRPr="00E501DB">
        <w:rPr>
          <w:rFonts w:ascii="Cambria Math" w:hAnsi="Cambria Math" w:cs="Cambria Math"/>
          <w:color w:val="000000"/>
          <w:lang w:val="vi-VN"/>
        </w:rPr>
        <w:t>⟹</w:t>
      </w:r>
      <w:r w:rsidRPr="00E501DB">
        <w:rPr>
          <w:color w:val="000000"/>
          <w:lang w:val="vi-VN"/>
        </w:rPr>
        <w:t xml:space="preserve"> M = 32,5n</w:t>
      </w:r>
    </w:p>
    <w:p w:rsidR="000E7530" w:rsidRDefault="00E501DB" w:rsidP="00E501DB">
      <w:pPr>
        <w:rPr>
          <w:color w:val="000000"/>
          <w:lang w:val="vi-VN"/>
        </w:rPr>
      </w:pPr>
      <w:r w:rsidRPr="00E501DB">
        <w:rPr>
          <w:color w:val="000000"/>
          <w:lang w:val="vi-VN"/>
        </w:rPr>
        <w:t>Biện luận với n = 1, 2, 3:</w:t>
      </w:r>
    </w:p>
    <w:p w:rsidR="000E7530" w:rsidRDefault="00E501DB" w:rsidP="00E501DB">
      <w:pPr>
        <w:rPr>
          <w:color w:val="000000"/>
          <w:lang w:val="vi-VN"/>
        </w:rPr>
      </w:pPr>
      <w:r w:rsidRPr="00E501DB">
        <w:rPr>
          <w:color w:val="000000"/>
          <w:lang w:val="vi-VN"/>
        </w:rPr>
        <w:t xml:space="preserve">+ Nếu n = 1 </w:t>
      </w:r>
      <w:r w:rsidRPr="00E501DB">
        <w:rPr>
          <w:rFonts w:ascii="Cambria Math" w:hAnsi="Cambria Math" w:cs="Cambria Math"/>
          <w:color w:val="000000"/>
          <w:lang w:val="vi-VN"/>
        </w:rPr>
        <w:t>⟹</w:t>
      </w:r>
      <w:r w:rsidRPr="00E501DB">
        <w:rPr>
          <w:color w:val="000000"/>
          <w:lang w:val="vi-VN"/>
        </w:rPr>
        <w:t xml:space="preserve"> M = 32,5 (loại).</w:t>
      </w:r>
    </w:p>
    <w:p w:rsidR="000E7530" w:rsidRDefault="00E501DB" w:rsidP="00E501DB">
      <w:pPr>
        <w:rPr>
          <w:color w:val="000000"/>
          <w:lang w:val="vi-VN"/>
        </w:rPr>
      </w:pPr>
      <w:r w:rsidRPr="00E501DB">
        <w:rPr>
          <w:color w:val="000000"/>
          <w:lang w:val="vi-VN"/>
        </w:rPr>
        <w:lastRenderedPageBreak/>
        <w:t xml:space="preserve">+ Nếu n = 2 </w:t>
      </w:r>
      <w:r w:rsidRPr="00E501DB">
        <w:rPr>
          <w:rFonts w:ascii="Cambria Math" w:hAnsi="Cambria Math" w:cs="Cambria Math"/>
          <w:color w:val="000000"/>
          <w:lang w:val="vi-VN"/>
        </w:rPr>
        <w:t>⟹</w:t>
      </w:r>
      <w:r w:rsidRPr="00E501DB">
        <w:rPr>
          <w:color w:val="000000"/>
          <w:lang w:val="vi-VN"/>
        </w:rPr>
        <w:t xml:space="preserve"> M = 65 (Zn).</w:t>
      </w:r>
    </w:p>
    <w:p w:rsidR="000E7530" w:rsidRDefault="00E501DB" w:rsidP="00E501DB">
      <w:pPr>
        <w:rPr>
          <w:color w:val="000000"/>
          <w:lang w:val="vi-VN"/>
        </w:rPr>
      </w:pPr>
      <w:r w:rsidRPr="00E501DB">
        <w:rPr>
          <w:color w:val="000000"/>
          <w:lang w:val="vi-VN"/>
        </w:rPr>
        <w:t xml:space="preserve">+ Nếu n = 3 </w:t>
      </w:r>
      <w:r w:rsidRPr="00E501DB">
        <w:rPr>
          <w:rFonts w:ascii="Cambria Math" w:hAnsi="Cambria Math" w:cs="Cambria Math"/>
          <w:color w:val="000000"/>
          <w:lang w:val="vi-VN"/>
        </w:rPr>
        <w:t>⟹</w:t>
      </w:r>
      <w:r w:rsidRPr="00E501DB">
        <w:rPr>
          <w:color w:val="000000"/>
          <w:lang w:val="vi-VN"/>
        </w:rPr>
        <w:t xml:space="preserve"> M = 97,5 (loại).</w:t>
      </w:r>
    </w:p>
    <w:p w:rsidR="000E7530" w:rsidRDefault="00E501DB" w:rsidP="00E501DB">
      <w:pPr>
        <w:rPr>
          <w:color w:val="000000"/>
          <w:lang w:val="vi-VN"/>
        </w:rPr>
      </w:pPr>
      <w:r w:rsidRPr="00E501DB">
        <w:rPr>
          <w:color w:val="000000"/>
          <w:lang w:val="vi-VN"/>
        </w:rPr>
        <w:t>Vậy công thức của muối nitrat là Zn(NO</w:t>
      </w:r>
      <w:r w:rsidRPr="00E501DB">
        <w:rPr>
          <w:color w:val="000000"/>
          <w:vertAlign w:val="subscript"/>
          <w:lang w:val="vi-VN"/>
        </w:rPr>
        <w:t>3</w:t>
      </w:r>
      <w:r w:rsidRPr="00E501DB">
        <w:rPr>
          <w:color w:val="000000"/>
          <w:lang w:val="vi-VN"/>
        </w:rPr>
        <w:t>)</w:t>
      </w:r>
      <w:r w:rsidRPr="00E501DB">
        <w:rPr>
          <w:color w:val="000000"/>
          <w:vertAlign w:val="subscript"/>
          <w:lang w:val="vi-VN"/>
        </w:rPr>
        <w:t>2</w:t>
      </w:r>
      <w:r w:rsidRPr="00E501DB">
        <w:rPr>
          <w:color w:val="000000"/>
          <w:lang w:val="vi-VN"/>
        </w:rPr>
        <w:t>.</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8:</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tính chất hóa học của các hợp chất.</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1) không phản ứng với (5) </w:t>
      </w:r>
      <w:r w:rsidRPr="00E501DB">
        <w:rPr>
          <w:rFonts w:ascii="Cambria Math" w:hAnsi="Cambria Math" w:cs="Cambria Math"/>
          <w:color w:val="000000"/>
          <w:lang w:val="vi-VN"/>
        </w:rPr>
        <w:t>⟹</w:t>
      </w:r>
      <w:r w:rsidRPr="00E501DB">
        <w:rPr>
          <w:color w:val="000000"/>
          <w:lang w:val="vi-VN"/>
        </w:rPr>
        <w:t xml:space="preserve"> B ; C ; D loại.</w:t>
      </w:r>
    </w:p>
    <w:p w:rsidR="000E7530" w:rsidRDefault="00E501DB" w:rsidP="00E501DB">
      <w:pPr>
        <w:rPr>
          <w:color w:val="000000"/>
          <w:lang w:val="vi-VN"/>
        </w:rPr>
      </w:pPr>
      <w:r w:rsidRPr="00E501DB">
        <w:rPr>
          <w:color w:val="000000"/>
          <w:lang w:val="vi-VN"/>
        </w:rPr>
        <w:t>Các dung dịch (1), (3), (5) lần lượt là H</w:t>
      </w:r>
      <w:r w:rsidRPr="00E501DB">
        <w:rPr>
          <w:color w:val="000000"/>
          <w:vertAlign w:val="subscript"/>
          <w:lang w:val="vi-VN"/>
        </w:rPr>
        <w:t>2</w:t>
      </w:r>
      <w:r w:rsidRPr="00E501DB">
        <w:rPr>
          <w:color w:val="000000"/>
          <w:lang w:val="vi-VN"/>
        </w:rPr>
        <w:t>SO</w:t>
      </w:r>
      <w:r w:rsidRPr="00E501DB">
        <w:rPr>
          <w:color w:val="000000"/>
          <w:vertAlign w:val="subscript"/>
          <w:lang w:val="vi-VN"/>
        </w:rPr>
        <w:t>4</w:t>
      </w:r>
      <w:r w:rsidRPr="00E501DB">
        <w:rPr>
          <w:color w:val="000000"/>
          <w:lang w:val="vi-VN"/>
        </w:rPr>
        <w:t>, NaOH, MgCl</w:t>
      </w:r>
      <w:r w:rsidRPr="00E501DB">
        <w:rPr>
          <w:color w:val="000000"/>
          <w:vertAlign w:val="subscript"/>
          <w:lang w:val="vi-VN"/>
        </w:rPr>
        <w:t>2</w:t>
      </w:r>
      <w:r w:rsidRPr="00E501DB">
        <w:rPr>
          <w:color w:val="000000"/>
          <w:lang w:val="vi-VN"/>
        </w:rPr>
        <w:t>.</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3</w:t>
      </w:r>
      <w:r w:rsidRPr="00105718">
        <w:rPr>
          <w:b/>
          <w:color w:val="000000"/>
          <w:szCs w:val="24"/>
          <w:lang w:val="vi-VN"/>
        </w:rPr>
        <w:t>9:</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Dựa vào các yếu tố ảnh hưởng đến tốc độ phản ứng.</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Mẫu 2 chứa đá vôi có dạng hạt nhỏ, mẫu 1 chứa đá vôi dạng khối.</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Diện tích tiếp xúc của mẫu 2 với dung dịch HCl lớn hơn mẫu 1.</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ẫu 2 tan nhanh hơn trong dung dịch HCl so với mẫu 1.</w:t>
      </w:r>
    </w:p>
    <w:p w:rsidR="000E7530" w:rsidRDefault="00E501DB" w:rsidP="00E501DB">
      <w:pPr>
        <w:rPr>
          <w:color w:val="000000"/>
          <w:lang w:val="vi-VN"/>
        </w:rPr>
      </w:pPr>
      <w:r w:rsidRPr="00E501DB">
        <w:rPr>
          <w:color w:val="000000"/>
          <w:lang w:val="vi-VN"/>
        </w:rPr>
        <w:t>Vậy thí nghiệm này chứng minh tốc độ phản ứng phụ thuộc vào diện tích tiếp xúc giữa các chất phản ứng.</w:t>
      </w:r>
    </w:p>
    <w:p w:rsidR="005618D8" w:rsidRPr="00105718" w:rsidRDefault="005618D8" w:rsidP="005618D8">
      <w:pPr>
        <w:autoSpaceDE w:val="0"/>
        <w:autoSpaceDN w:val="0"/>
        <w:adjustRightInd w:val="0"/>
        <w:rPr>
          <w:b/>
          <w:color w:val="000000"/>
          <w:szCs w:val="24"/>
          <w:lang w:val="vi-VN"/>
        </w:rPr>
      </w:pPr>
      <w:r w:rsidRPr="00105718">
        <w:rPr>
          <w:b/>
          <w:color w:val="000000"/>
          <w:szCs w:val="24"/>
          <w:lang w:val="vi-VN"/>
        </w:rPr>
        <w:t>Câu 1</w:t>
      </w:r>
      <w:r w:rsidR="00272888" w:rsidRPr="00105718">
        <w:rPr>
          <w:b/>
          <w:color w:val="000000"/>
          <w:szCs w:val="24"/>
          <w:lang w:val="vi-VN"/>
        </w:rPr>
        <w:t>4</w:t>
      </w:r>
      <w:r w:rsidRPr="00105718">
        <w:rPr>
          <w:b/>
          <w:color w:val="000000"/>
          <w:szCs w:val="24"/>
          <w:lang w:val="vi-VN"/>
        </w:rPr>
        <w:t>0:</w:t>
      </w:r>
      <w:r w:rsidRPr="00105718">
        <w:rPr>
          <w:color w:val="000000"/>
          <w:szCs w:val="24"/>
          <w:lang w:val="vi-VN"/>
        </w:rPr>
        <w:t xml:space="preserve"> </w:t>
      </w:r>
      <w:r w:rsidRPr="00105718">
        <w:rPr>
          <w:b/>
          <w:color w:val="000000"/>
          <w:szCs w:val="24"/>
          <w:lang w:val="vi-VN"/>
        </w:rPr>
        <w:t xml:space="preserve">Đáp án </w:t>
      </w:r>
      <w:r w:rsidR="009E24C9" w:rsidRPr="00105718">
        <w:rPr>
          <w:b/>
          <w:color w:val="000000"/>
          <w:szCs w:val="24"/>
          <w:lang w:val="vi-VN"/>
        </w:rPr>
        <w:t>A</w:t>
      </w:r>
    </w:p>
    <w:p w:rsidR="000E7530" w:rsidRDefault="002A6555" w:rsidP="00E501DB">
      <w:pPr>
        <w:rPr>
          <w:color w:val="000000"/>
          <w:lang w:val="vi-VN"/>
        </w:rPr>
      </w:pPr>
      <w:r>
        <w:rPr>
          <w:b/>
          <w:bCs/>
          <w:color w:val="000000"/>
          <w:lang w:val="vi-VN"/>
        </w:rPr>
        <w:t xml:space="preserve">Phương pháp giải: </w:t>
      </w:r>
      <w:r w:rsidR="00E501DB" w:rsidRPr="00E501DB">
        <w:rPr>
          <w:color w:val="000000"/>
          <w:lang w:val="vi-VN"/>
        </w:rPr>
        <w:t>Ta thấy 1 &lt; n</w:t>
      </w:r>
      <w:r w:rsidR="00E501DB" w:rsidRPr="00E501DB">
        <w:rPr>
          <w:color w:val="000000"/>
          <w:vertAlign w:val="subscript"/>
          <w:lang w:val="vi-VN"/>
        </w:rPr>
        <w:t>NaOH</w:t>
      </w:r>
      <w:r w:rsidR="00E501DB" w:rsidRPr="00E501DB">
        <w:rPr>
          <w:color w:val="000000"/>
          <w:lang w:val="vi-VN"/>
        </w:rPr>
        <w:t xml:space="preserve"> : n</w:t>
      </w:r>
      <w:r w:rsidR="00E501DB" w:rsidRPr="00E501DB">
        <w:rPr>
          <w:color w:val="000000"/>
          <w:vertAlign w:val="subscript"/>
          <w:lang w:val="vi-VN"/>
        </w:rPr>
        <w:t>hh</w:t>
      </w:r>
      <w:r w:rsidR="00E501DB" w:rsidRPr="00E501DB">
        <w:rPr>
          <w:color w:val="000000"/>
          <w:lang w:val="vi-VN"/>
        </w:rPr>
        <w:t xml:space="preserve"> &lt; 2 mà các este đều đơn chức</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Trong hỗn hợp có 1 este của phenol (giả sử là X) và 1 este thường (giả sử là Y).</w:t>
      </w:r>
    </w:p>
    <w:p w:rsidR="000E7530" w:rsidRDefault="00E501DB" w:rsidP="00E501DB">
      <w:pPr>
        <w:rPr>
          <w:color w:val="000000"/>
          <w:lang w:val="vi-VN"/>
        </w:rPr>
      </w:pPr>
      <w:r w:rsidRPr="00E501DB">
        <w:rPr>
          <w:color w:val="000000"/>
          <w:lang w:val="vi-VN"/>
        </w:rPr>
        <w:t>Từ số mol hỗn hợp và số mol NaOH phản ứng tính được số mol từng este.</w:t>
      </w:r>
    </w:p>
    <w:p w:rsidR="000E7530" w:rsidRDefault="00E501DB" w:rsidP="00E501DB">
      <w:pPr>
        <w:rPr>
          <w:color w:val="000000"/>
          <w:lang w:val="vi-VN"/>
        </w:rPr>
      </w:pPr>
      <w:r w:rsidRPr="00E501DB">
        <w:rPr>
          <w:color w:val="000000"/>
          <w:lang w:val="vi-VN"/>
        </w:rPr>
        <w:t xml:space="preserve">Phản ứng của X với NaOH: </w:t>
      </w:r>
    </w:p>
    <w:p w:rsidR="000E7530" w:rsidRDefault="00E501DB" w:rsidP="00E501DB">
      <w:pPr>
        <w:rPr>
          <w:color w:val="000000"/>
          <w:lang w:val="vi-VN"/>
        </w:rPr>
      </w:pPr>
      <w:r w:rsidRPr="00E501DB">
        <w:rPr>
          <w:color w:val="000000"/>
          <w:lang w:val="vi-VN"/>
        </w:rPr>
        <w:t>X + 2NaOH → Muối 1 + Muối 2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 xml:space="preserve">Áp dụng BTKL tính tổng khối lượng muối 1 và muối 2 </w:t>
      </w:r>
      <w:r w:rsidRPr="00E501DB">
        <w:rPr>
          <w:rFonts w:ascii="Cambria Math" w:hAnsi="Cambria Math" w:cs="Cambria Math"/>
          <w:color w:val="000000"/>
          <w:lang w:val="vi-VN"/>
        </w:rPr>
        <w:t>⟹</w:t>
      </w:r>
      <w:r w:rsidRPr="00E501DB">
        <w:rPr>
          <w:color w:val="000000"/>
          <w:lang w:val="vi-VN"/>
        </w:rPr>
        <w:t xml:space="preserve"> khối lượng muối do Y tạo ra </w:t>
      </w: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 do Y</w:t>
      </w:r>
      <w:r w:rsidRPr="00E501DB">
        <w:rPr>
          <w:color w:val="000000"/>
          <w:lang w:val="vi-VN"/>
        </w:rPr>
        <w:t xml:space="preserve"> </w:t>
      </w:r>
      <w:r w:rsidRPr="00E501DB">
        <w:rPr>
          <w:rFonts w:ascii="Cambria Math" w:hAnsi="Cambria Math" w:cs="Cambria Math"/>
          <w:color w:val="000000"/>
          <w:lang w:val="vi-VN"/>
        </w:rPr>
        <w:t>⟹</w:t>
      </w:r>
      <w:r w:rsidRPr="00E501DB">
        <w:rPr>
          <w:color w:val="000000"/>
          <w:lang w:val="vi-VN"/>
        </w:rPr>
        <w:t xml:space="preserve"> CT muối do Y.</w:t>
      </w:r>
    </w:p>
    <w:p w:rsidR="000E7530" w:rsidRDefault="00E501DB" w:rsidP="00E501DB">
      <w:pPr>
        <w:rPr>
          <w:color w:val="000000"/>
          <w:lang w:val="vi-VN"/>
        </w:rPr>
      </w:pPr>
      <w:r w:rsidRPr="00E501DB">
        <w:rPr>
          <w:color w:val="000000"/>
          <w:lang w:val="vi-VN"/>
        </w:rPr>
        <w:t xml:space="preserve">Mà sau phản ứng thu được 3 muối nên X phải sinh ra 2 muối khác HCOONa </w:t>
      </w:r>
      <w:r w:rsidRPr="00E501DB">
        <w:rPr>
          <w:rFonts w:ascii="Cambria Math" w:hAnsi="Cambria Math" w:cs="Cambria Math"/>
          <w:color w:val="000000"/>
          <w:lang w:val="vi-VN"/>
        </w:rPr>
        <w:t>⟹</w:t>
      </w:r>
      <w:r w:rsidRPr="00E501DB">
        <w:rPr>
          <w:color w:val="000000"/>
          <w:lang w:val="vi-VN"/>
        </w:rPr>
        <w:t xml:space="preserve"> CTCT của X.</w:t>
      </w:r>
    </w:p>
    <w:p w:rsidR="000E7530" w:rsidRDefault="00E501DB" w:rsidP="00E501DB">
      <w:pPr>
        <w:rPr>
          <w:color w:val="000000"/>
          <w:lang w:val="vi-VN"/>
        </w:rPr>
      </w:pPr>
      <w:r w:rsidRPr="00E501DB">
        <w:rPr>
          <w:color w:val="000000"/>
          <w:lang w:val="vi-VN"/>
        </w:rPr>
        <w:t>Từ đó tính được khối lượng muối của phenol trong Z.</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Ta thấy 1 &lt; n</w:t>
      </w:r>
      <w:r w:rsidRPr="00E501DB">
        <w:rPr>
          <w:color w:val="000000"/>
          <w:vertAlign w:val="subscript"/>
          <w:lang w:val="vi-VN"/>
        </w:rPr>
        <w:t>NaOH</w:t>
      </w:r>
      <w:r w:rsidRPr="00E501DB">
        <w:rPr>
          <w:color w:val="000000"/>
          <w:lang w:val="vi-VN"/>
        </w:rPr>
        <w:t xml:space="preserve"> : n</w:t>
      </w:r>
      <w:r w:rsidRPr="00E501DB">
        <w:rPr>
          <w:color w:val="000000"/>
          <w:vertAlign w:val="subscript"/>
          <w:lang w:val="vi-VN"/>
        </w:rPr>
        <w:t>hh</w:t>
      </w:r>
      <w:r w:rsidRPr="00E501DB">
        <w:rPr>
          <w:color w:val="000000"/>
          <w:lang w:val="vi-VN"/>
        </w:rPr>
        <w:t xml:space="preserve"> = 0,3 : 0,25 = 1,2 &lt; 2</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Trong hỗn hợp có 1 este của phenol (giả sử là X) và 1 este thường (giả sử là Y).</w:t>
      </w:r>
    </w:p>
    <w:p w:rsidR="000E7530" w:rsidRDefault="00E501DB" w:rsidP="00E501DB">
      <w:pPr>
        <w:rPr>
          <w:color w:val="000000"/>
          <w:lang w:val="vi-VN"/>
        </w:rPr>
      </w:pPr>
      <w:r w:rsidRPr="00E501DB">
        <w:rPr>
          <w:color w:val="000000"/>
          <w:lang w:val="vi-VN"/>
        </w:rPr>
        <w:t xml:space="preserve">Ta có hệ phương trình </w:t>
      </w:r>
      <w:r w:rsidR="00105718" w:rsidRPr="002E58CB">
        <w:rPr>
          <w:position w:val="-32"/>
        </w:rPr>
        <w:object w:dxaOrig="4540" w:dyaOrig="760">
          <v:shape id="_x0000_i1876" type="#_x0000_t75" style="width:227.25pt;height:38.25pt" o:ole="">
            <v:imagedata r:id="rId1729" o:title=""/>
          </v:shape>
          <o:OLEObject Type="Embed" ProgID="Equation.DSMT4" ShapeID="_x0000_i1876" DrawAspect="Content" ObjectID="_1772194181" r:id="rId1730"/>
        </w:object>
      </w:r>
    </w:p>
    <w:p w:rsidR="000E7530" w:rsidRDefault="00E501DB" w:rsidP="00E501DB">
      <w:pPr>
        <w:rPr>
          <w:color w:val="000000"/>
          <w:lang w:val="vi-VN"/>
        </w:rPr>
      </w:pPr>
      <w:r w:rsidRPr="00E501DB">
        <w:rPr>
          <w:color w:val="000000"/>
          <w:lang w:val="vi-VN"/>
        </w:rPr>
        <w:t xml:space="preserve">Phản ứng của X với NaOH: </w:t>
      </w:r>
    </w:p>
    <w:p w:rsidR="000E7530" w:rsidRDefault="00E501DB" w:rsidP="00E501DB">
      <w:pPr>
        <w:rPr>
          <w:color w:val="000000"/>
          <w:lang w:val="vi-VN"/>
        </w:rPr>
      </w:pPr>
      <w:r w:rsidRPr="00E501DB">
        <w:rPr>
          <w:color w:val="000000"/>
          <w:lang w:val="vi-VN"/>
        </w:rPr>
        <w:t>X + 2NaOH → Muối 1 + Muối 2 + H</w:t>
      </w:r>
      <w:r w:rsidRPr="00E501DB">
        <w:rPr>
          <w:color w:val="000000"/>
          <w:vertAlign w:val="subscript"/>
          <w:lang w:val="vi-VN"/>
        </w:rPr>
        <w:t>2</w:t>
      </w:r>
      <w:r w:rsidRPr="00E501DB">
        <w:rPr>
          <w:color w:val="000000"/>
          <w:lang w:val="vi-VN"/>
        </w:rPr>
        <w:t>O</w:t>
      </w:r>
    </w:p>
    <w:p w:rsidR="000E7530" w:rsidRDefault="00E501DB" w:rsidP="00E501DB">
      <w:pPr>
        <w:rPr>
          <w:color w:val="000000"/>
          <w:lang w:val="vi-VN"/>
        </w:rPr>
      </w:pPr>
      <w:r w:rsidRPr="00E501DB">
        <w:rPr>
          <w:color w:val="000000"/>
          <w:lang w:val="vi-VN"/>
        </w:rPr>
        <w:t>0,05 →                0,05 →   0,05 →  0,05 (mol)</w:t>
      </w:r>
    </w:p>
    <w:p w:rsidR="000E7530" w:rsidRDefault="00E501DB" w:rsidP="00E501DB">
      <w:pPr>
        <w:rPr>
          <w:color w:val="000000"/>
          <w:lang w:val="vi-VN"/>
        </w:rPr>
      </w:pPr>
      <w:r w:rsidRPr="00E501DB">
        <w:rPr>
          <w:color w:val="000000"/>
          <w:lang w:val="vi-VN"/>
        </w:rPr>
        <w:t>Tổng khối lượng muối 1 và muối 2 = 0,05.136 + 0,1.40 - 0,05.18 = 9,9 gam.</w:t>
      </w:r>
    </w:p>
    <w:p w:rsidR="000E7530" w:rsidRDefault="00E501DB" w:rsidP="00E501DB">
      <w:pPr>
        <w:rPr>
          <w:color w:val="000000"/>
          <w:lang w:val="vi-VN"/>
        </w:rPr>
      </w:pPr>
      <w:r w:rsidRPr="00E501DB">
        <w:rPr>
          <w:color w:val="000000"/>
          <w:lang w:val="vi-VN"/>
        </w:rPr>
        <w:t>Khối lượng muối do Y tác dụng với NaOH tạo ra là 23,5 - 9,9 = 13,6 gam.</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 do Y</w:t>
      </w:r>
      <w:r w:rsidRPr="00E501DB">
        <w:rPr>
          <w:color w:val="000000"/>
          <w:lang w:val="vi-VN"/>
        </w:rPr>
        <w:t xml:space="preserve"> = 13,6 : 0,2 = 68 (HCOONa).</w:t>
      </w:r>
    </w:p>
    <w:p w:rsidR="000E7530" w:rsidRDefault="00E501DB" w:rsidP="00E501DB">
      <w:pPr>
        <w:rPr>
          <w:color w:val="000000"/>
          <w:lang w:val="vi-VN"/>
        </w:rPr>
      </w:pPr>
      <w:r w:rsidRPr="00E501DB">
        <w:rPr>
          <w:color w:val="000000"/>
          <w:lang w:val="vi-VN"/>
        </w:rPr>
        <w:lastRenderedPageBreak/>
        <w:t>Mà sau phản ứng thu được 3 muối nên X phải sinh ra 2 muối khác HCOONa</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X là CH</w:t>
      </w:r>
      <w:r w:rsidRPr="00E501DB">
        <w:rPr>
          <w:color w:val="000000"/>
          <w:vertAlign w:val="subscript"/>
          <w:lang w:val="vi-VN"/>
        </w:rPr>
        <w:t>3</w:t>
      </w:r>
      <w:r w:rsidRPr="00E501DB">
        <w:rPr>
          <w:color w:val="000000"/>
          <w:lang w:val="vi-VN"/>
        </w:rPr>
        <w:t>COOC</w:t>
      </w:r>
      <w:r w:rsidRPr="00E501DB">
        <w:rPr>
          <w:color w:val="000000"/>
          <w:vertAlign w:val="subscript"/>
          <w:lang w:val="vi-VN"/>
        </w:rPr>
        <w:t>6</w:t>
      </w:r>
      <w:r w:rsidRPr="00E501DB">
        <w:rPr>
          <w:color w:val="000000"/>
          <w:lang w:val="vi-VN"/>
        </w:rPr>
        <w:t>H</w:t>
      </w:r>
      <w:r w:rsidRPr="00E501DB">
        <w:rPr>
          <w:color w:val="000000"/>
          <w:vertAlign w:val="subscript"/>
          <w:lang w:val="vi-VN"/>
        </w:rPr>
        <w:t>5</w:t>
      </w:r>
      <w:r w:rsidRPr="00E501DB">
        <w:rPr>
          <w:color w:val="000000"/>
          <w:lang w:val="vi-VN"/>
        </w:rPr>
        <w:t>.</w:t>
      </w:r>
    </w:p>
    <w:p w:rsidR="000E7530" w:rsidRDefault="00E501DB" w:rsidP="00E501DB">
      <w:pPr>
        <w:rPr>
          <w:color w:val="000000"/>
          <w:lang w:val="vi-VN"/>
        </w:rPr>
      </w:pPr>
      <w:r w:rsidRPr="00E501DB">
        <w:rPr>
          <w:color w:val="000000"/>
          <w:lang w:val="vi-VN"/>
        </w:rPr>
        <w:t>Muối của phenol trong Z là C</w:t>
      </w:r>
      <w:r w:rsidRPr="00E501DB">
        <w:rPr>
          <w:color w:val="000000"/>
          <w:vertAlign w:val="subscript"/>
          <w:lang w:val="vi-VN"/>
        </w:rPr>
        <w:t>6</w:t>
      </w:r>
      <w:r w:rsidRPr="00E501DB">
        <w:rPr>
          <w:color w:val="000000"/>
          <w:lang w:val="vi-VN"/>
        </w:rPr>
        <w:t>H</w:t>
      </w:r>
      <w:r w:rsidRPr="00E501DB">
        <w:rPr>
          <w:color w:val="000000"/>
          <w:vertAlign w:val="subscript"/>
          <w:lang w:val="vi-VN"/>
        </w:rPr>
        <w:t>5</w:t>
      </w:r>
      <w:r w:rsidRPr="00E501DB">
        <w:rPr>
          <w:color w:val="000000"/>
          <w:lang w:val="vi-VN"/>
        </w:rPr>
        <w:t>ONa (0,05 mol)</w:t>
      </w:r>
    </w:p>
    <w:p w:rsidR="000E7530" w:rsidRDefault="00E501DB" w:rsidP="00E501DB">
      <w:pPr>
        <w:rPr>
          <w:color w:val="000000"/>
          <w:lang w:val="vi-VN"/>
        </w:rPr>
      </w:pPr>
      <w:r w:rsidRPr="00E501DB">
        <w:rPr>
          <w:rFonts w:ascii="Cambria Math" w:hAnsi="Cambria Math" w:cs="Cambria Math"/>
          <w:color w:val="000000"/>
          <w:lang w:val="vi-VN"/>
        </w:rPr>
        <w:t>⟹</w:t>
      </w:r>
      <w:r w:rsidRPr="00E501DB">
        <w:rPr>
          <w:color w:val="000000"/>
          <w:lang w:val="vi-VN"/>
        </w:rPr>
        <w:t xml:space="preserve"> m</w:t>
      </w:r>
      <w:r w:rsidRPr="00E501DB">
        <w:rPr>
          <w:color w:val="000000"/>
          <w:vertAlign w:val="subscript"/>
          <w:lang w:val="vi-VN"/>
        </w:rPr>
        <w:t>muối của phenol</w:t>
      </w:r>
      <w:r w:rsidRPr="00E501DB">
        <w:rPr>
          <w:color w:val="000000"/>
          <w:lang w:val="vi-VN"/>
        </w:rPr>
        <w:t xml:space="preserve"> = 0,05.116 = 5,8 gam.</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1:</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E501DB" w:rsidP="00E501DB">
      <w:pPr>
        <w:rPr>
          <w:color w:val="000000"/>
          <w:lang w:val="vi-VN"/>
        </w:rPr>
      </w:pPr>
      <w:r w:rsidRPr="00E501DB">
        <w:rPr>
          <w:color w:val="000000"/>
          <w:lang w:val="vi-VN"/>
        </w:rPr>
        <w:t>Ở thực vật trên cạn, nước được hấp thụ qua lông hút của rễ (SGK Sinh 11 trang 7).</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2:</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E501DB" w:rsidP="00E501DB">
      <w:pPr>
        <w:rPr>
          <w:color w:val="000000"/>
          <w:lang w:val="vi-VN"/>
        </w:rPr>
      </w:pPr>
      <w:r w:rsidRPr="00E501DB">
        <w:rPr>
          <w:color w:val="000000"/>
          <w:lang w:val="vi-VN"/>
        </w:rPr>
        <w:t>Trong các phát biểu trên, ý IV là sai, vì phía được chiếu sáng có lượng auxin ít hơn, phía không được chiếu sáng có lượng auxin nhiều hơn nên sinh trưởng kéo dài hơn phía có ánh sáng.</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3:</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E501DB" w:rsidP="00E501DB">
      <w:pPr>
        <w:rPr>
          <w:color w:val="000000"/>
          <w:lang w:val="vi-VN"/>
        </w:rPr>
      </w:pPr>
      <w:r w:rsidRPr="00E501DB">
        <w:rPr>
          <w:color w:val="000000"/>
          <w:lang w:val="vi-VN"/>
        </w:rPr>
        <w:t>Sinh trưởng của thực vật là quá trình tăng về kích thước của cơ thể do tăng kích thước và số lượng của tế bào</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4:</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A</w:t>
      </w:r>
    </w:p>
    <w:p w:rsidR="000E7530" w:rsidRDefault="00E501DB" w:rsidP="00E501DB">
      <w:pPr>
        <w:rPr>
          <w:color w:val="000000"/>
          <w:lang w:val="vi-VN"/>
        </w:rPr>
      </w:pPr>
      <w:r w:rsidRPr="00E501DB">
        <w:rPr>
          <w:color w:val="000000"/>
          <w:lang w:val="vi-VN"/>
        </w:rPr>
        <w:t>Sinh sản vô tính có vai trò giúp cho sự tồn tại và phát triển của loài, sinh sản vô tính tạo ra được đời con đồng nhất về mặt di truyền, số lượng lớn.</w:t>
      </w:r>
    </w:p>
    <w:p w:rsidR="000E7530" w:rsidRDefault="00E501DB" w:rsidP="00E501DB">
      <w:pPr>
        <w:rPr>
          <w:color w:val="000000"/>
          <w:lang w:val="vi-VN"/>
        </w:rPr>
      </w:pPr>
      <w:r w:rsidRPr="00E501DB">
        <w:rPr>
          <w:color w:val="000000"/>
          <w:lang w:val="vi-VN"/>
        </w:rPr>
        <w:t>Các ý B,C,D là có ý nghĩa với sản xuất của con người.</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5:</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D</w:t>
      </w:r>
    </w:p>
    <w:p w:rsidR="000E7530" w:rsidRDefault="00E501DB" w:rsidP="00E501DB">
      <w:pPr>
        <w:rPr>
          <w:color w:val="000000"/>
          <w:lang w:val="vi-VN"/>
        </w:rPr>
      </w:pPr>
      <w:r w:rsidRPr="00E501DB">
        <w:rPr>
          <w:color w:val="000000"/>
          <w:lang w:val="vi-VN"/>
        </w:rPr>
        <w:t>Hai chuỗi pôlynuclêôtit trong phân tử ADN liên kết với nhau bằng liên kết hidro giữa A – T; G – X.</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6:</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E501DB" w:rsidP="00E501DB">
      <w:pPr>
        <w:rPr>
          <w:color w:val="000000"/>
          <w:lang w:val="vi-VN"/>
        </w:rPr>
      </w:pPr>
      <w:r w:rsidRPr="00E501DB">
        <w:rPr>
          <w:color w:val="000000"/>
          <w:lang w:val="vi-VN"/>
        </w:rPr>
        <w:t>Giới hạn năng suất của “giống" hay còn gọi là mức phản ứng.</w:t>
      </w:r>
    </w:p>
    <w:p w:rsidR="000E7530" w:rsidRDefault="00E501DB" w:rsidP="00E501DB">
      <w:pPr>
        <w:rPr>
          <w:color w:val="000000"/>
          <w:lang w:val="vi-VN"/>
        </w:rPr>
      </w:pPr>
      <w:r w:rsidRPr="00E501DB">
        <w:rPr>
          <w:color w:val="000000"/>
          <w:lang w:val="vi-VN"/>
        </w:rPr>
        <w:t>Mức phản ứng được quy định bởi kiểu gen.</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7:</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B</w:t>
      </w:r>
    </w:p>
    <w:p w:rsidR="000E7530" w:rsidRDefault="00E501DB" w:rsidP="00E501DB">
      <w:pPr>
        <w:rPr>
          <w:color w:val="000000"/>
          <w:lang w:val="vi-VN"/>
        </w:rPr>
      </w:pPr>
      <w:r w:rsidRPr="00E501DB">
        <w:rPr>
          <w:color w:val="000000"/>
          <w:lang w:val="vi-VN"/>
        </w:rPr>
        <w:t>Để nhân nhanh giống cây trồng quý hiếm, tạo nên quần thể cây trồng đồng nhất về kiểu gen, người ta thường nuôi cấy mô tế bào thực vật – công nghệ tế bào.</w:t>
      </w:r>
    </w:p>
    <w:p w:rsidR="005618D8" w:rsidRPr="00177861" w:rsidRDefault="005618D8" w:rsidP="005618D8">
      <w:pPr>
        <w:autoSpaceDE w:val="0"/>
        <w:autoSpaceDN w:val="0"/>
        <w:adjustRightInd w:val="0"/>
        <w:rPr>
          <w:b/>
          <w:color w:val="000000"/>
          <w:szCs w:val="24"/>
        </w:rPr>
      </w:pPr>
      <w:r w:rsidRPr="00177861">
        <w:rPr>
          <w:b/>
          <w:color w:val="000000"/>
          <w:szCs w:val="24"/>
        </w:rPr>
        <w:t xml:space="preserve">Câu </w:t>
      </w:r>
      <w:r w:rsidR="00272888">
        <w:rPr>
          <w:b/>
          <w:color w:val="000000"/>
          <w:szCs w:val="24"/>
        </w:rPr>
        <w:t>14</w:t>
      </w:r>
      <w:r w:rsidRPr="00177861">
        <w:rPr>
          <w:b/>
          <w:color w:val="000000"/>
          <w:szCs w:val="24"/>
        </w:rPr>
        <w:t>8:</w:t>
      </w:r>
      <w:r w:rsidRPr="00177861">
        <w:rPr>
          <w:color w:val="000000"/>
          <w:szCs w:val="24"/>
        </w:rPr>
        <w:t xml:space="preserve"> </w:t>
      </w:r>
      <w:r w:rsidRPr="00177861">
        <w:rPr>
          <w:b/>
          <w:color w:val="000000"/>
          <w:szCs w:val="24"/>
        </w:rPr>
        <w:t xml:space="preserve">Đáp án </w:t>
      </w:r>
      <w:r w:rsidR="008E7222">
        <w:rPr>
          <w:b/>
          <w:color w:val="000000"/>
          <w:szCs w:val="24"/>
        </w:rPr>
        <w:t>B</w:t>
      </w:r>
    </w:p>
    <w:p w:rsidR="000E7530" w:rsidRDefault="002A6555" w:rsidP="00E501DB">
      <w:pPr>
        <w:rPr>
          <w:color w:val="000000"/>
          <w:lang w:val="vi-VN"/>
        </w:rPr>
      </w:pPr>
      <w:r>
        <w:rPr>
          <w:b/>
          <w:bCs/>
          <w:color w:val="000000"/>
          <w:lang w:val="vi-VN"/>
        </w:rPr>
        <w:t xml:space="preserve">Phương pháp giải: </w:t>
      </w:r>
      <w:r w:rsidR="00E501DB" w:rsidRPr="00E501DB">
        <w:rPr>
          <w:b/>
          <w:bCs/>
          <w:i/>
          <w:iCs/>
          <w:color w:val="000000"/>
          <w:lang w:val="vi-VN"/>
        </w:rPr>
        <w:t>Cơ quan tương đồng:</w:t>
      </w:r>
      <w:r w:rsidR="00E501DB" w:rsidRPr="00E501DB">
        <w:rPr>
          <w:color w:val="000000"/>
          <w:lang w:val="vi-VN"/>
        </w:rPr>
        <w:t xml:space="preserve"> là  những cơ quan  nằm ở những vị trí tương ứng trên cơ thể, có cùng nguồn gốc trong quá trình phát triển phôi nên có kiểu cấu tạo giống nhau.</w:t>
      </w:r>
    </w:p>
    <w:p w:rsidR="000E7530" w:rsidRDefault="00E501DB" w:rsidP="00E501DB">
      <w:pPr>
        <w:rPr>
          <w:color w:val="000000"/>
          <w:lang w:val="vi-VN"/>
        </w:rPr>
      </w:pPr>
      <w:r w:rsidRPr="00E501DB">
        <w:rPr>
          <w:b/>
          <w:bCs/>
          <w:i/>
          <w:iCs/>
          <w:color w:val="000000"/>
          <w:lang w:val="vi-VN"/>
        </w:rPr>
        <w:t>Cơ quan tương tự:</w:t>
      </w:r>
      <w:r w:rsidRPr="00E501DB">
        <w:rPr>
          <w:color w:val="000000"/>
          <w:lang w:val="vi-VN"/>
        </w:rPr>
        <w:t xml:space="preserve"> những cơ quan khác nhau về nguồn gốc nhưng đảm nhiệm những chức năng giống nhau nên có kiểu hình thái tương tự.</w:t>
      </w:r>
    </w:p>
    <w:p w:rsidR="000E7530" w:rsidRDefault="00E501DB" w:rsidP="00E501DB">
      <w:pPr>
        <w:rPr>
          <w:color w:val="000000"/>
          <w:lang w:val="vi-VN"/>
        </w:rPr>
      </w:pPr>
      <w:r w:rsidRPr="00E501DB">
        <w:rPr>
          <w:b/>
          <w:bCs/>
          <w:color w:val="000000"/>
          <w:lang w:val="vi-VN"/>
        </w:rPr>
        <w:t xml:space="preserve">Giải chi tiết: </w:t>
      </w:r>
    </w:p>
    <w:p w:rsidR="000E7530" w:rsidRDefault="00E501DB" w:rsidP="00E501DB">
      <w:pPr>
        <w:rPr>
          <w:color w:val="000000"/>
          <w:lang w:val="vi-VN"/>
        </w:rPr>
      </w:pPr>
      <w:r w:rsidRPr="00E501DB">
        <w:rPr>
          <w:color w:val="000000"/>
          <w:lang w:val="vi-VN"/>
        </w:rPr>
        <w:t>Cánh dơi và tay người là cơ quan tương đồng, đều là chi trước.</w:t>
      </w:r>
    </w:p>
    <w:p w:rsidR="000E7530" w:rsidRDefault="00E501DB" w:rsidP="00E501DB">
      <w:pPr>
        <w:rPr>
          <w:color w:val="000000"/>
          <w:lang w:val="vi-VN"/>
        </w:rPr>
      </w:pPr>
      <w:r w:rsidRPr="00E501DB">
        <w:rPr>
          <w:color w:val="000000"/>
          <w:lang w:val="vi-VN"/>
        </w:rPr>
        <w:t>Các phương án còn lại là cơ quan tương tự vì không cùng nguồn gốc.</w:t>
      </w:r>
    </w:p>
    <w:p w:rsidR="00105718" w:rsidRPr="00105718" w:rsidRDefault="005618D8" w:rsidP="005618D8">
      <w:pPr>
        <w:autoSpaceDE w:val="0"/>
        <w:autoSpaceDN w:val="0"/>
        <w:adjustRightInd w:val="0"/>
        <w:rPr>
          <w:b/>
          <w:color w:val="000000"/>
          <w:szCs w:val="24"/>
          <w:lang w:val="vi-VN"/>
        </w:rPr>
      </w:pPr>
      <w:r w:rsidRPr="00105718">
        <w:rPr>
          <w:b/>
          <w:color w:val="000000"/>
          <w:szCs w:val="24"/>
          <w:lang w:val="vi-VN"/>
        </w:rPr>
        <w:t xml:space="preserve">Câu </w:t>
      </w:r>
      <w:r w:rsidR="00272888" w:rsidRPr="00105718">
        <w:rPr>
          <w:b/>
          <w:color w:val="000000"/>
          <w:szCs w:val="24"/>
          <w:lang w:val="vi-VN"/>
        </w:rPr>
        <w:t>14</w:t>
      </w:r>
      <w:r w:rsidRPr="00105718">
        <w:rPr>
          <w:b/>
          <w:color w:val="000000"/>
          <w:szCs w:val="24"/>
          <w:lang w:val="vi-VN"/>
        </w:rPr>
        <w:t>9:</w:t>
      </w:r>
      <w:r w:rsidRPr="00105718">
        <w:rPr>
          <w:color w:val="000000"/>
          <w:szCs w:val="24"/>
          <w:lang w:val="vi-VN"/>
        </w:rPr>
        <w:t xml:space="preserve"> </w:t>
      </w:r>
      <w:r w:rsidRPr="00105718">
        <w:rPr>
          <w:b/>
          <w:color w:val="000000"/>
          <w:szCs w:val="24"/>
          <w:lang w:val="vi-VN"/>
        </w:rPr>
        <w:t xml:space="preserve">Đáp án </w:t>
      </w:r>
      <w:r w:rsidR="008E7222" w:rsidRPr="00105718">
        <w:rPr>
          <w:b/>
          <w:color w:val="000000"/>
          <w:szCs w:val="24"/>
          <w:lang w:val="vi-VN"/>
        </w:rPr>
        <w:t>C</w:t>
      </w:r>
    </w:p>
    <w:p w:rsidR="000E7530" w:rsidRDefault="00E501DB" w:rsidP="00E501DB">
      <w:pPr>
        <w:rPr>
          <w:color w:val="000000"/>
          <w:lang w:val="vi-VN"/>
        </w:rPr>
      </w:pPr>
      <w:r w:rsidRPr="00E501DB">
        <w:rPr>
          <w:color w:val="000000"/>
          <w:lang w:val="vi-VN"/>
        </w:rPr>
        <w:t>Sự biến động số lượng của thỏ rừng và mèo rừng tăng giảm đều đặn 10 năm 1 lần. Hiện tượng này biểu hiện biến động theo chu kì nhiều năm.</w:t>
      </w:r>
    </w:p>
    <w:p w:rsidR="005618D8" w:rsidRPr="00177861" w:rsidRDefault="005618D8" w:rsidP="005618D8">
      <w:pPr>
        <w:autoSpaceDE w:val="0"/>
        <w:autoSpaceDN w:val="0"/>
        <w:adjustRightInd w:val="0"/>
        <w:rPr>
          <w:b/>
          <w:color w:val="000000"/>
          <w:szCs w:val="24"/>
        </w:rPr>
      </w:pPr>
      <w:r w:rsidRPr="00177861">
        <w:rPr>
          <w:b/>
          <w:color w:val="000000"/>
          <w:szCs w:val="24"/>
        </w:rPr>
        <w:t>Câu 1</w:t>
      </w:r>
      <w:r w:rsidR="00272888">
        <w:rPr>
          <w:b/>
          <w:color w:val="000000"/>
          <w:szCs w:val="24"/>
        </w:rPr>
        <w:t>5</w:t>
      </w:r>
      <w:r w:rsidRPr="00177861">
        <w:rPr>
          <w:b/>
          <w:color w:val="000000"/>
          <w:szCs w:val="24"/>
        </w:rPr>
        <w:t>0:</w:t>
      </w:r>
      <w:r w:rsidRPr="00177861">
        <w:rPr>
          <w:color w:val="000000"/>
          <w:szCs w:val="24"/>
        </w:rPr>
        <w:t xml:space="preserve"> </w:t>
      </w:r>
      <w:r w:rsidRPr="00177861">
        <w:rPr>
          <w:b/>
          <w:color w:val="000000"/>
          <w:szCs w:val="24"/>
        </w:rPr>
        <w:t xml:space="preserve">Đáp án </w:t>
      </w:r>
      <w:r w:rsidR="009E24C9">
        <w:rPr>
          <w:b/>
          <w:color w:val="000000"/>
          <w:szCs w:val="24"/>
        </w:rPr>
        <w:t>B</w:t>
      </w:r>
    </w:p>
    <w:p w:rsidR="000E7530" w:rsidRDefault="00E501DB" w:rsidP="00E501DB">
      <w:pPr>
        <w:rPr>
          <w:color w:val="000000"/>
          <w:lang w:val="vi-VN"/>
        </w:rPr>
      </w:pPr>
      <w:r w:rsidRPr="00E501DB">
        <w:rPr>
          <w:color w:val="000000"/>
          <w:lang w:val="vi-VN"/>
        </w:rPr>
        <w:lastRenderedPageBreak/>
        <w:t>Do có người con mang nhóm máu AB → bố và mẹ mỗi người cho I</w:t>
      </w:r>
      <w:r w:rsidRPr="00E501DB">
        <w:rPr>
          <w:color w:val="000000"/>
          <w:vertAlign w:val="superscript"/>
          <w:lang w:val="vi-VN"/>
        </w:rPr>
        <w:t>B</w:t>
      </w:r>
      <w:r w:rsidRPr="00E501DB">
        <w:rPr>
          <w:color w:val="000000"/>
          <w:lang w:val="vi-VN"/>
        </w:rPr>
        <w:t> và I</w:t>
      </w:r>
      <w:r w:rsidRPr="00E501DB">
        <w:rPr>
          <w:color w:val="000000"/>
          <w:vertAlign w:val="superscript"/>
          <w:lang w:val="vi-VN"/>
        </w:rPr>
        <w:t>A</w:t>
      </w:r>
    </w:p>
    <w:p w:rsidR="000E7530" w:rsidRDefault="00E501DB" w:rsidP="00E501DB">
      <w:pPr>
        <w:rPr>
          <w:color w:val="000000"/>
          <w:lang w:val="vi-VN"/>
        </w:rPr>
      </w:pPr>
      <w:r w:rsidRPr="00E501DB">
        <w:rPr>
          <w:color w:val="000000"/>
          <w:lang w:val="vi-VN"/>
        </w:rPr>
        <w:t>Do có người con mang nhóm máu O → bố và mẹ cho I</w:t>
      </w:r>
      <w:r w:rsidRPr="00E501DB">
        <w:rPr>
          <w:color w:val="000000"/>
          <w:vertAlign w:val="superscript"/>
          <w:lang w:val="vi-VN"/>
        </w:rPr>
        <w:t>O</w:t>
      </w:r>
      <w:r w:rsidRPr="00E501DB">
        <w:rPr>
          <w:color w:val="000000"/>
          <w:lang w:val="vi-VN"/>
        </w:rPr>
        <w:t> và I</w:t>
      </w:r>
      <w:r w:rsidRPr="00E501DB">
        <w:rPr>
          <w:color w:val="000000"/>
          <w:vertAlign w:val="superscript"/>
          <w:lang w:val="vi-VN"/>
        </w:rPr>
        <w:t>O</w:t>
      </w:r>
    </w:p>
    <w:p w:rsidR="000E7530" w:rsidRDefault="00E501DB" w:rsidP="00E501DB">
      <w:pPr>
        <w:rPr>
          <w:color w:val="000000"/>
          <w:lang w:val="vi-VN"/>
        </w:rPr>
      </w:pPr>
      <w:r w:rsidRPr="00E501DB">
        <w:rPr>
          <w:color w:val="000000"/>
          <w:lang w:val="vi-VN"/>
        </w:rPr>
        <w:t>Do ông bài ngoại toàn nhóm máu A nên người mẹ phải có kiểu gen I</w:t>
      </w:r>
      <w:r w:rsidRPr="00E501DB">
        <w:rPr>
          <w:color w:val="000000"/>
          <w:vertAlign w:val="superscript"/>
          <w:lang w:val="vi-VN"/>
        </w:rPr>
        <w:t>A</w:t>
      </w:r>
      <w:r w:rsidRPr="00E501DB">
        <w:rPr>
          <w:color w:val="000000"/>
          <w:lang w:val="vi-VN"/>
        </w:rPr>
        <w:t>I</w:t>
      </w:r>
      <w:r w:rsidRPr="00E501DB">
        <w:rPr>
          <w:color w:val="000000"/>
          <w:vertAlign w:val="superscript"/>
          <w:lang w:val="vi-VN"/>
        </w:rPr>
        <w:t>O</w:t>
      </w:r>
    </w:p>
    <w:p w:rsidR="00105718" w:rsidRDefault="00E501DB" w:rsidP="00E501DB">
      <w:pPr>
        <w:rPr>
          <w:color w:val="000000"/>
          <w:lang w:val="vi-VN"/>
        </w:rPr>
      </w:pPr>
      <w:r w:rsidRPr="00E501DB">
        <w:rPr>
          <w:color w:val="000000"/>
          <w:lang w:val="vi-VN"/>
        </w:rPr>
        <w:t>Vậy kiểu gen của bố mẹ các cô gái này là I</w:t>
      </w:r>
      <w:r w:rsidRPr="00E501DB">
        <w:rPr>
          <w:color w:val="000000"/>
          <w:vertAlign w:val="superscript"/>
          <w:lang w:val="vi-VN"/>
        </w:rPr>
        <w:t>B</w:t>
      </w:r>
      <w:r w:rsidRPr="00E501DB">
        <w:rPr>
          <w:color w:val="000000"/>
          <w:lang w:val="vi-VN"/>
        </w:rPr>
        <w:t>I</w:t>
      </w:r>
      <w:r w:rsidRPr="00E501DB">
        <w:rPr>
          <w:color w:val="000000"/>
          <w:vertAlign w:val="superscript"/>
          <w:lang w:val="vi-VN"/>
        </w:rPr>
        <w:t>O</w:t>
      </w:r>
      <w:r w:rsidRPr="00E501DB">
        <w:rPr>
          <w:color w:val="000000"/>
          <w:lang w:val="vi-VN"/>
        </w:rPr>
        <w:t> và I</w:t>
      </w:r>
      <w:r w:rsidRPr="00E501DB">
        <w:rPr>
          <w:color w:val="000000"/>
          <w:vertAlign w:val="superscript"/>
          <w:lang w:val="vi-VN"/>
        </w:rPr>
        <w:t>A</w:t>
      </w:r>
      <w:r w:rsidRPr="00E501DB">
        <w:rPr>
          <w:color w:val="000000"/>
          <w:lang w:val="vi-VN"/>
        </w:rPr>
        <w:t>I</w:t>
      </w:r>
      <w:r w:rsidRPr="00E501DB">
        <w:rPr>
          <w:color w:val="000000"/>
          <w:vertAlign w:val="superscript"/>
          <w:lang w:val="vi-VN"/>
        </w:rPr>
        <w:t>O</w:t>
      </w:r>
      <w:r w:rsidRPr="00E501DB">
        <w:rPr>
          <w:color w:val="000000"/>
          <w:lang w:val="vi-VN"/>
        </w:rPr>
        <w:t>.</w:t>
      </w:r>
    </w:p>
    <w:p w:rsidR="00DC5648" w:rsidRPr="00DC5648" w:rsidRDefault="00DC5648" w:rsidP="00DC5648">
      <w:r w:rsidRPr="00DC5648">
        <w:t>ĐỀ LUYỆN THI ĐÁNH GIÁ NĂNG LỰC ĐẠI HỌC QUỐC GIA HÀ NỘI</w:t>
      </w:r>
    </w:p>
    <w:p w:rsidR="00DC5648" w:rsidRPr="00DC5648" w:rsidRDefault="00DC5648" w:rsidP="00DC5648">
      <w:r w:rsidRPr="00DC5648">
        <w:t>ĐỀ SỐ 2</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69732E">
        <w:trPr>
          <w:trHeight w:val="454"/>
        </w:trPr>
        <w:tc>
          <w:tcPr>
            <w:tcW w:w="6062" w:type="dxa"/>
            <w:gridSpan w:val="2"/>
            <w:shd w:val="clear" w:color="auto" w:fill="auto"/>
            <w:vAlign w:val="center"/>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69732E">
        <w:trPr>
          <w:trHeight w:val="454"/>
        </w:trPr>
        <w:tc>
          <w:tcPr>
            <w:tcW w:w="6062" w:type="dxa"/>
            <w:gridSpan w:val="2"/>
            <w:shd w:val="clear" w:color="auto" w:fill="auto"/>
            <w:vAlign w:val="center"/>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69732E">
        <w:trPr>
          <w:trHeight w:val="454"/>
        </w:trPr>
        <w:tc>
          <w:tcPr>
            <w:tcW w:w="6062" w:type="dxa"/>
            <w:gridSpan w:val="2"/>
            <w:shd w:val="clear" w:color="auto" w:fill="auto"/>
            <w:vAlign w:val="center"/>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69732E">
        <w:trPr>
          <w:trHeight w:val="454"/>
        </w:trPr>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vAlign w:val="center"/>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69732E">
        <w:trPr>
          <w:trHeight w:val="454"/>
        </w:trPr>
        <w:tc>
          <w:tcPr>
            <w:tcW w:w="3031" w:type="dxa"/>
            <w:vMerge/>
            <w:shd w:val="clear" w:color="auto" w:fill="auto"/>
            <w:vAlign w:val="center"/>
          </w:tcPr>
          <w:p w:rsidR="00DC5648" w:rsidRPr="00DC5648" w:rsidRDefault="00DC5648" w:rsidP="00DC5648"/>
        </w:tc>
        <w:tc>
          <w:tcPr>
            <w:tcW w:w="3031" w:type="dxa"/>
            <w:shd w:val="clear" w:color="auto" w:fill="auto"/>
            <w:vAlign w:val="center"/>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Hà Nội tính đến 10 giờ 45 (giờ VN) ngày 16/12/2020 đã có 15 quốc gia ghi nhận số ca mắc COVID-19 trên 1 triệu.</w:t>
      </w:r>
    </w:p>
    <w:p w:rsidR="00DC5648" w:rsidRPr="00DC5648" w:rsidRDefault="00EF1727" w:rsidP="00DC5648">
      <w:r>
        <w:rPr>
          <w:noProof/>
        </w:rPr>
        <w:lastRenderedPageBreak/>
        <w:drawing>
          <wp:inline distT="0" distB="0" distL="0" distR="0">
            <wp:extent cx="3190875" cy="3448050"/>
            <wp:effectExtent l="0" t="0" r="9525" b="0"/>
            <wp:docPr id="878" name="Picture 878" descr="du-lieu-tu-cau-61-63-mon-toan-lop-12-de-dgnl-hcm-de-id-5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du-lieu-tu-cau-61-63-mon-toan-lop-12-de-dgnl-hcm-de-id-58641"/>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3190875" cy="3448050"/>
                    </a:xfrm>
                    <a:prstGeom prst="rect">
                      <a:avLst/>
                    </a:prstGeom>
                    <a:noFill/>
                    <a:ln>
                      <a:noFill/>
                    </a:ln>
                  </pic:spPr>
                </pic:pic>
              </a:graphicData>
            </a:graphic>
          </wp:inline>
        </w:drawing>
      </w:r>
    </w:p>
    <w:p w:rsidR="00DC5648" w:rsidRPr="00DC5648" w:rsidRDefault="00DC5648" w:rsidP="00DC5648">
      <w:r w:rsidRPr="00DC5648">
        <w:t>(Nguồn: Worldometers.info)</w:t>
      </w:r>
    </w:p>
    <w:p w:rsidR="00DC5648" w:rsidRPr="00DC5648" w:rsidRDefault="00DC5648" w:rsidP="00DC5648">
      <w:r w:rsidRPr="00DC5648">
        <w:t xml:space="preserve">Tính đến ngày 16/12/2020 Quốc gia nào có số ca mắc Covid 19 – nhiều nhất thế giới? </w:t>
      </w:r>
    </w:p>
    <w:p w:rsidR="00DC5648" w:rsidRPr="00DC5648" w:rsidRDefault="00DC5648" w:rsidP="00DC5648">
      <w:r w:rsidRPr="00DC5648">
        <w:tab/>
        <w:t xml:space="preserve">A. Ấn Độ </w:t>
      </w:r>
      <w:r w:rsidRPr="00DC5648">
        <w:tab/>
        <w:t xml:space="preserve">B. Trung Quốc </w:t>
      </w:r>
      <w:r w:rsidRPr="00DC5648">
        <w:tab/>
        <w:t xml:space="preserve">C. Thổ Nhĩ Kỳ </w:t>
      </w:r>
      <w:r w:rsidRPr="00DC5648">
        <w:tab/>
        <w:t xml:space="preserve">D. Mỹ </w:t>
      </w:r>
    </w:p>
    <w:p w:rsidR="00DC5648" w:rsidRPr="00DC5648" w:rsidRDefault="00DC5648" w:rsidP="00DC5648">
      <w:r w:rsidRPr="00DC5648">
        <w:t xml:space="preserve">Câu 2 (TH): Cho hàm số </w:t>
      </w:r>
      <w:r w:rsidRPr="00DC5648">
        <w:object w:dxaOrig="1400" w:dyaOrig="620">
          <v:shape id="_x0000_i1877" type="#_x0000_t75" style="width:69.75pt;height:30.75pt" o:ole="">
            <v:imagedata r:id="rId1732" o:title=""/>
          </v:shape>
          <o:OLEObject Type="Embed" ProgID="Equation.DSMT4" ShapeID="_x0000_i1877" DrawAspect="Content" ObjectID="_1772194182" r:id="rId1733"/>
        </w:object>
      </w:r>
      <w:r w:rsidRPr="00DC5648">
        <w:t xml:space="preserve">. Tính </w:t>
      </w:r>
      <w:r w:rsidRPr="00DC5648">
        <w:object w:dxaOrig="620" w:dyaOrig="400">
          <v:shape id="_x0000_i1878" type="#_x0000_t75" style="width:30.75pt;height:20.25pt" o:ole="">
            <v:imagedata r:id="rId1734" o:title=""/>
          </v:shape>
          <o:OLEObject Type="Embed" ProgID="Equation.DSMT4" ShapeID="_x0000_i1878" DrawAspect="Content" ObjectID="_1772194183" r:id="rId1735"/>
        </w:object>
      </w:r>
      <w:r w:rsidRPr="00DC5648">
        <w:t xml:space="preserve"> </w:t>
      </w:r>
    </w:p>
    <w:p w:rsidR="00DC5648" w:rsidRPr="00DC5648" w:rsidRDefault="00DC5648" w:rsidP="00DC5648">
      <w:r w:rsidRPr="00DC5648">
        <w:tab/>
        <w:t xml:space="preserve">A. -8 </w:t>
      </w:r>
      <w:r w:rsidRPr="00DC5648">
        <w:tab/>
        <w:t xml:space="preserve">B. -2 </w:t>
      </w:r>
      <w:r w:rsidRPr="00DC5648">
        <w:tab/>
        <w:t xml:space="preserve">C. 2 </w:t>
      </w:r>
      <w:r w:rsidRPr="00DC5648">
        <w:tab/>
        <w:t xml:space="preserve">D. 8 </w:t>
      </w:r>
    </w:p>
    <w:p w:rsidR="00DC5648" w:rsidRPr="00DC5648" w:rsidRDefault="00DC5648" w:rsidP="00DC5648">
      <w:r w:rsidRPr="00DC5648">
        <w:t xml:space="preserve">Câu 3 (NB): Nghiệm của phương trình </w:t>
      </w:r>
      <w:r w:rsidRPr="00DC5648">
        <w:object w:dxaOrig="1620" w:dyaOrig="380">
          <v:shape id="_x0000_i1879" type="#_x0000_t75" style="width:81pt;height:18.75pt" o:ole="">
            <v:imagedata r:id="rId1736" o:title=""/>
          </v:shape>
          <o:OLEObject Type="Embed" ProgID="Equation.DSMT4" ShapeID="_x0000_i1879" DrawAspect="Content" ObjectID="_1772194184" r:id="rId1737"/>
        </w:object>
      </w:r>
      <w:r w:rsidRPr="00DC5648">
        <w:t xml:space="preserve"> là: </w:t>
      </w:r>
    </w:p>
    <w:p w:rsidR="00DC5648" w:rsidRPr="00DC5648" w:rsidRDefault="00DC5648" w:rsidP="00DC5648">
      <w:r w:rsidRPr="00DC5648">
        <w:tab/>
        <w:t xml:space="preserve">A. </w:t>
      </w:r>
      <w:r w:rsidRPr="00DC5648">
        <w:object w:dxaOrig="680" w:dyaOrig="620">
          <v:shape id="_x0000_i1880" type="#_x0000_t75" style="width:33.75pt;height:30.75pt" o:ole="">
            <v:imagedata r:id="rId1738" o:title=""/>
          </v:shape>
          <o:OLEObject Type="Embed" ProgID="Equation.DSMT4" ShapeID="_x0000_i1880" DrawAspect="Content" ObjectID="_1772194185" r:id="rId1739"/>
        </w:object>
      </w:r>
      <w:r w:rsidRPr="00DC5648">
        <w:tab/>
        <w:t xml:space="preserve">B. </w:t>
      </w:r>
      <w:r w:rsidRPr="00DC5648">
        <w:object w:dxaOrig="540" w:dyaOrig="279">
          <v:shape id="_x0000_i1881" type="#_x0000_t75" style="width:27pt;height:14.25pt" o:ole="">
            <v:imagedata r:id="rId1740" o:title=""/>
          </v:shape>
          <o:OLEObject Type="Embed" ProgID="Equation.DSMT4" ShapeID="_x0000_i1881" DrawAspect="Content" ObjectID="_1772194186" r:id="rId1741"/>
        </w:object>
      </w:r>
      <w:r w:rsidRPr="00DC5648">
        <w:t xml:space="preserve"> </w:t>
      </w:r>
      <w:r w:rsidRPr="00DC5648">
        <w:tab/>
        <w:t xml:space="preserve">C. </w:t>
      </w:r>
      <w:r w:rsidRPr="00DC5648">
        <w:object w:dxaOrig="600" w:dyaOrig="620">
          <v:shape id="_x0000_i1882" type="#_x0000_t75" style="width:30pt;height:30.75pt" o:ole="">
            <v:imagedata r:id="rId1742" o:title=""/>
          </v:shape>
          <o:OLEObject Type="Embed" ProgID="Equation.DSMT4" ShapeID="_x0000_i1882" DrawAspect="Content" ObjectID="_1772194187" r:id="rId1743"/>
        </w:object>
      </w:r>
      <w:r w:rsidRPr="00DC5648">
        <w:t xml:space="preserve"> </w:t>
      </w:r>
      <w:r w:rsidRPr="00DC5648">
        <w:tab/>
        <w:t xml:space="preserve">D. </w:t>
      </w:r>
      <w:r w:rsidRPr="00DC5648">
        <w:object w:dxaOrig="560" w:dyaOrig="279">
          <v:shape id="_x0000_i1883" type="#_x0000_t75" style="width:27.75pt;height:14.25pt" o:ole="">
            <v:imagedata r:id="rId1744" o:title=""/>
          </v:shape>
          <o:OLEObject Type="Embed" ProgID="Equation.DSMT4" ShapeID="_x0000_i1883" DrawAspect="Content" ObjectID="_1772194188" r:id="rId1745"/>
        </w:object>
      </w:r>
      <w:r w:rsidRPr="00DC5648">
        <w:t xml:space="preserve"> </w:t>
      </w:r>
    </w:p>
    <w:p w:rsidR="00DC5648" w:rsidRPr="00DC5648" w:rsidRDefault="00DC5648" w:rsidP="00DC5648">
      <w:r w:rsidRPr="00DC5648">
        <w:t xml:space="preserve">Câu 4 (VD): Cho hệ phương trình: </w:t>
      </w:r>
      <w:r w:rsidRPr="00DC5648">
        <w:object w:dxaOrig="1800" w:dyaOrig="760">
          <v:shape id="_x0000_i1884" type="#_x0000_t75" style="width:90pt;height:38.25pt" o:ole="">
            <v:imagedata r:id="rId1746" o:title=""/>
          </v:shape>
          <o:OLEObject Type="Embed" ProgID="Equation.DSMT4" ShapeID="_x0000_i1884" DrawAspect="Content" ObjectID="_1772194189" r:id="rId1747"/>
        </w:object>
      </w:r>
      <w:r w:rsidRPr="00DC5648">
        <w:t xml:space="preserve"> , cặp nghiệm của hệ phương trình đã cho là: </w:t>
      </w:r>
    </w:p>
    <w:p w:rsidR="00DC5648" w:rsidRPr="00DC5648" w:rsidRDefault="00DC5648" w:rsidP="00DC5648">
      <w:r w:rsidRPr="00DC5648">
        <w:tab/>
        <w:t xml:space="preserve">A. </w:t>
      </w:r>
      <w:r w:rsidRPr="00DC5648">
        <w:object w:dxaOrig="2280" w:dyaOrig="380">
          <v:shape id="_x0000_i1885" type="#_x0000_t75" style="width:114pt;height:18.75pt" o:ole="">
            <v:imagedata r:id="rId1748" o:title=""/>
          </v:shape>
          <o:OLEObject Type="Embed" ProgID="Equation.DSMT4" ShapeID="_x0000_i1885" DrawAspect="Content" ObjectID="_1772194190" r:id="rId1749"/>
        </w:object>
      </w:r>
      <w:r w:rsidRPr="00DC5648">
        <w:t xml:space="preserve"> </w:t>
      </w:r>
      <w:r w:rsidRPr="00DC5648">
        <w:tab/>
        <w:t xml:space="preserve">B. </w:t>
      </w:r>
      <w:r w:rsidRPr="00DC5648">
        <w:object w:dxaOrig="2400" w:dyaOrig="380">
          <v:shape id="_x0000_i1886" type="#_x0000_t75" style="width:120pt;height:18.75pt" o:ole="">
            <v:imagedata r:id="rId1750" o:title=""/>
          </v:shape>
          <o:OLEObject Type="Embed" ProgID="Equation.DSMT4" ShapeID="_x0000_i1886" DrawAspect="Content" ObjectID="_1772194191" r:id="rId1751"/>
        </w:object>
      </w:r>
      <w:r w:rsidRPr="00DC5648">
        <w:t xml:space="preserve"> </w:t>
      </w:r>
      <w:r w:rsidRPr="00DC5648">
        <w:tab/>
      </w:r>
    </w:p>
    <w:p w:rsidR="00DC5648" w:rsidRPr="00DC5648" w:rsidRDefault="00DC5648" w:rsidP="00DC5648">
      <w:r w:rsidRPr="00DC5648">
        <w:tab/>
        <w:t xml:space="preserve">C. </w:t>
      </w:r>
      <w:r w:rsidRPr="00DC5648">
        <w:object w:dxaOrig="2540" w:dyaOrig="380">
          <v:shape id="_x0000_i1887" type="#_x0000_t75" style="width:126.75pt;height:18.75pt" o:ole="">
            <v:imagedata r:id="rId1752" o:title=""/>
          </v:shape>
          <o:OLEObject Type="Embed" ProgID="Equation.DSMT4" ShapeID="_x0000_i1887" DrawAspect="Content" ObjectID="_1772194192" r:id="rId1753"/>
        </w:object>
      </w:r>
      <w:r w:rsidRPr="00DC5648">
        <w:t xml:space="preserve"> </w:t>
      </w:r>
      <w:r w:rsidRPr="00DC5648">
        <w:tab/>
        <w:t xml:space="preserve">D. </w:t>
      </w:r>
      <w:r w:rsidRPr="00DC5648">
        <w:object w:dxaOrig="2140" w:dyaOrig="380">
          <v:shape id="_x0000_i1888" type="#_x0000_t75" style="width:107.25pt;height:18.75pt" o:ole="">
            <v:imagedata r:id="rId1754" o:title=""/>
          </v:shape>
          <o:OLEObject Type="Embed" ProgID="Equation.DSMT4" ShapeID="_x0000_i1888" DrawAspect="Content" ObjectID="_1772194193" r:id="rId1755"/>
        </w:object>
      </w:r>
      <w:r w:rsidRPr="00DC5648">
        <w:t xml:space="preserve"> </w:t>
      </w:r>
    </w:p>
    <w:p w:rsidR="00DC5648" w:rsidRPr="00DC5648" w:rsidRDefault="00DC5648" w:rsidP="00DC5648">
      <w:r w:rsidRPr="00DC5648">
        <w:t>Câu 5 (TH): Trong mặt phẳng tọa độ Oxy cho các điểm A, B như hình vẽ bên.</w:t>
      </w:r>
    </w:p>
    <w:p w:rsidR="00DC5648" w:rsidRPr="00DC5648" w:rsidRDefault="00EF1727" w:rsidP="00DC5648">
      <w:r>
        <w:rPr>
          <w:noProof/>
        </w:rPr>
        <w:drawing>
          <wp:inline distT="0" distB="0" distL="0" distR="0">
            <wp:extent cx="2095500" cy="1571625"/>
            <wp:effectExtent l="0" t="0" r="0" b="9525"/>
            <wp:docPr id="891" name="Picture 891" descr="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a_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095500" cy="1571625"/>
                    </a:xfrm>
                    <a:prstGeom prst="rect">
                      <a:avLst/>
                    </a:prstGeom>
                    <a:noFill/>
                    <a:ln>
                      <a:noFill/>
                    </a:ln>
                  </pic:spPr>
                </pic:pic>
              </a:graphicData>
            </a:graphic>
          </wp:inline>
        </w:drawing>
      </w:r>
    </w:p>
    <w:p w:rsidR="00DC5648" w:rsidRPr="00DC5648" w:rsidRDefault="00DC5648" w:rsidP="00DC5648">
      <w:r w:rsidRPr="00DC5648">
        <w:t xml:space="preserve">Trung điểm của đoạn thẳng AB biểu diễn số phức </w:t>
      </w:r>
    </w:p>
    <w:p w:rsidR="00DC5648" w:rsidRPr="00DC5648" w:rsidRDefault="00DC5648" w:rsidP="00DC5648">
      <w:r w:rsidRPr="00DC5648">
        <w:lastRenderedPageBreak/>
        <w:tab/>
        <w:t xml:space="preserve">A. </w:t>
      </w:r>
      <w:r w:rsidRPr="00DC5648">
        <w:object w:dxaOrig="720" w:dyaOrig="279">
          <v:shape id="_x0000_i1889" type="#_x0000_t75" style="width:36pt;height:14.25pt" o:ole="">
            <v:imagedata r:id="rId1757" o:title=""/>
          </v:shape>
          <o:OLEObject Type="Embed" ProgID="Equation.DSMT4" ShapeID="_x0000_i1889" DrawAspect="Content" ObjectID="_1772194194" r:id="rId1758"/>
        </w:object>
      </w:r>
      <w:r w:rsidRPr="00DC5648">
        <w:t xml:space="preserve"> </w:t>
      </w:r>
      <w:r w:rsidRPr="00DC5648">
        <w:tab/>
        <w:t xml:space="preserve">B. </w:t>
      </w:r>
      <w:r w:rsidRPr="00DC5648">
        <w:object w:dxaOrig="800" w:dyaOrig="620">
          <v:shape id="_x0000_i1890" type="#_x0000_t75" style="width:39.75pt;height:30.75pt" o:ole="">
            <v:imagedata r:id="rId1759" o:title=""/>
          </v:shape>
          <o:OLEObject Type="Embed" ProgID="Equation.DSMT4" ShapeID="_x0000_i1890" DrawAspect="Content" ObjectID="_1772194195" r:id="rId1760"/>
        </w:object>
      </w:r>
      <w:r w:rsidRPr="00DC5648">
        <w:t xml:space="preserve"> </w:t>
      </w:r>
      <w:r w:rsidRPr="00DC5648">
        <w:tab/>
        <w:t xml:space="preserve">C. </w:t>
      </w:r>
      <w:r w:rsidRPr="00DC5648">
        <w:object w:dxaOrig="480" w:dyaOrig="279">
          <v:shape id="_x0000_i1891" type="#_x0000_t75" style="width:24pt;height:14.25pt" o:ole="">
            <v:imagedata r:id="rId1761" o:title=""/>
          </v:shape>
          <o:OLEObject Type="Embed" ProgID="Equation.DSMT4" ShapeID="_x0000_i1891" DrawAspect="Content" ObjectID="_1772194196" r:id="rId1762"/>
        </w:object>
      </w:r>
      <w:r w:rsidRPr="00DC5648">
        <w:t xml:space="preserve"> </w:t>
      </w:r>
      <w:r w:rsidRPr="00DC5648">
        <w:tab/>
        <w:t xml:space="preserve">D. </w:t>
      </w:r>
      <w:r w:rsidRPr="00DC5648">
        <w:object w:dxaOrig="660" w:dyaOrig="620">
          <v:shape id="_x0000_i1892" type="#_x0000_t75" style="width:33pt;height:30.75pt" o:ole="">
            <v:imagedata r:id="rId1763" o:title=""/>
          </v:shape>
          <o:OLEObject Type="Embed" ProgID="Equation.DSMT4" ShapeID="_x0000_i1892" DrawAspect="Content" ObjectID="_1772194197" r:id="rId1764"/>
        </w:object>
      </w:r>
      <w:r w:rsidRPr="00DC5648">
        <w:t xml:space="preserve"> </w:t>
      </w:r>
    </w:p>
    <w:p w:rsidR="00DC5648" w:rsidRPr="00DC5648" w:rsidRDefault="00DC5648" w:rsidP="00DC5648">
      <w:r w:rsidRPr="00DC5648">
        <w:t xml:space="preserve">Câu 6 (TH): Trong không gian </w:t>
      </w:r>
      <w:r w:rsidRPr="00DC5648">
        <w:object w:dxaOrig="560" w:dyaOrig="320">
          <v:shape id="_x0000_i1893" type="#_x0000_t75" style="width:27.75pt;height:15.75pt" o:ole="">
            <v:imagedata r:id="rId1765" o:title=""/>
          </v:shape>
          <o:OLEObject Type="Embed" ProgID="Equation.DSMT4" ShapeID="_x0000_i1893" DrawAspect="Content" ObjectID="_1772194198" r:id="rId1766"/>
        </w:object>
      </w:r>
      <w:r w:rsidRPr="00DC5648">
        <w:t xml:space="preserve">, cho hai điểm </w:t>
      </w:r>
      <w:r w:rsidRPr="00DC5648">
        <w:object w:dxaOrig="2240" w:dyaOrig="360">
          <v:shape id="_x0000_i1894" type="#_x0000_t75" style="width:111.75pt;height:18pt" o:ole="">
            <v:imagedata r:id="rId1767" o:title=""/>
          </v:shape>
          <o:OLEObject Type="Embed" ProgID="Equation.DSMT4" ShapeID="_x0000_i1894" DrawAspect="Content" ObjectID="_1772194199" r:id="rId1768"/>
        </w:object>
      </w:r>
      <w:r w:rsidRPr="00DC5648">
        <w:t xml:space="preserve">. Phương trình mặt phẳng trung trực của đoạn AB là: </w:t>
      </w:r>
    </w:p>
    <w:p w:rsidR="00DC5648" w:rsidRPr="00DC5648" w:rsidRDefault="00DC5648" w:rsidP="00DC5648">
      <w:r w:rsidRPr="00DC5648">
        <w:tab/>
        <w:t xml:space="preserve">A. </w:t>
      </w:r>
      <w:r w:rsidRPr="00DC5648">
        <w:object w:dxaOrig="1340" w:dyaOrig="320">
          <v:shape id="_x0000_i1895" type="#_x0000_t75" style="width:66.75pt;height:15.75pt" o:ole="">
            <v:imagedata r:id="rId1769" o:title=""/>
          </v:shape>
          <o:OLEObject Type="Embed" ProgID="Equation.DSMT4" ShapeID="_x0000_i1895" DrawAspect="Content" ObjectID="_1772194200" r:id="rId1770"/>
        </w:object>
      </w:r>
      <w:r w:rsidRPr="00DC5648">
        <w:t xml:space="preserve"> </w:t>
      </w:r>
      <w:r w:rsidRPr="00DC5648">
        <w:tab/>
        <w:t xml:space="preserve">B. </w:t>
      </w:r>
      <w:r w:rsidRPr="00DC5648">
        <w:object w:dxaOrig="1680" w:dyaOrig="320">
          <v:shape id="_x0000_i1896" type="#_x0000_t75" style="width:84pt;height:15.75pt" o:ole="">
            <v:imagedata r:id="rId1771" o:title=""/>
          </v:shape>
          <o:OLEObject Type="Embed" ProgID="Equation.DSMT4" ShapeID="_x0000_i1896" DrawAspect="Content" ObjectID="_1772194201" r:id="rId1772"/>
        </w:object>
      </w:r>
      <w:r w:rsidRPr="00DC5648">
        <w:t xml:space="preserve"> </w:t>
      </w:r>
      <w:r w:rsidRPr="00DC5648">
        <w:tab/>
        <w:t xml:space="preserve">C. </w:t>
      </w:r>
      <w:r w:rsidRPr="00DC5648">
        <w:object w:dxaOrig="1440" w:dyaOrig="320">
          <v:shape id="_x0000_i1897" type="#_x0000_t75" style="width:1in;height:15.75pt" o:ole="">
            <v:imagedata r:id="rId1773" o:title=""/>
          </v:shape>
          <o:OLEObject Type="Embed" ProgID="Equation.DSMT4" ShapeID="_x0000_i1897" DrawAspect="Content" ObjectID="_1772194202" r:id="rId1774"/>
        </w:object>
      </w:r>
      <w:r w:rsidRPr="00DC5648">
        <w:t xml:space="preserve"> </w:t>
      </w:r>
      <w:r w:rsidRPr="00DC5648">
        <w:tab/>
        <w:t xml:space="preserve">D. </w:t>
      </w:r>
      <w:r w:rsidRPr="00DC5648">
        <w:object w:dxaOrig="1700" w:dyaOrig="320">
          <v:shape id="_x0000_i1898" type="#_x0000_t75" style="width:84.75pt;height:15.75pt" o:ole="">
            <v:imagedata r:id="rId1775" o:title=""/>
          </v:shape>
          <o:OLEObject Type="Embed" ProgID="Equation.DSMT4" ShapeID="_x0000_i1898" DrawAspect="Content" ObjectID="_1772194203" r:id="rId1776"/>
        </w:object>
      </w:r>
      <w:r w:rsidRPr="00DC5648">
        <w:t xml:space="preserve"> </w:t>
      </w:r>
    </w:p>
    <w:p w:rsidR="00DC5648" w:rsidRPr="00DC5648" w:rsidRDefault="00DC5648" w:rsidP="00DC5648">
      <w:r w:rsidRPr="00DC5648">
        <w:t xml:space="preserve">Câu 7 (NB): Trong không gian </w:t>
      </w:r>
      <w:r w:rsidRPr="00DC5648">
        <w:object w:dxaOrig="560" w:dyaOrig="320">
          <v:shape id="_x0000_i1899" type="#_x0000_t75" style="width:27.75pt;height:15.75pt" o:ole="">
            <v:imagedata r:id="rId1765" o:title=""/>
          </v:shape>
          <o:OLEObject Type="Embed" ProgID="Equation.DSMT4" ShapeID="_x0000_i1899" DrawAspect="Content" ObjectID="_1772194204" r:id="rId1777"/>
        </w:object>
      </w:r>
      <w:r w:rsidRPr="00DC5648">
        <w:t xml:space="preserve">, tọa độ điểm đối xứng với điểm </w:t>
      </w:r>
      <w:r w:rsidRPr="00DC5648">
        <w:object w:dxaOrig="980" w:dyaOrig="360">
          <v:shape id="_x0000_i1900" type="#_x0000_t75" style="width:48.75pt;height:18pt" o:ole="">
            <v:imagedata r:id="rId1778" o:title=""/>
          </v:shape>
          <o:OLEObject Type="Embed" ProgID="Equation.DSMT4" ShapeID="_x0000_i1900" DrawAspect="Content" ObjectID="_1772194205" r:id="rId1779"/>
        </w:object>
      </w:r>
      <w:r w:rsidRPr="00DC5648">
        <w:t xml:space="preserve"> qua mặt phẳng </w:t>
      </w:r>
      <w:r w:rsidRPr="00DC5648">
        <w:object w:dxaOrig="639" w:dyaOrig="340">
          <v:shape id="_x0000_i1901" type="#_x0000_t75" style="width:32.25pt;height:17.25pt" o:ole="">
            <v:imagedata r:id="rId1780" o:title=""/>
          </v:shape>
          <o:OLEObject Type="Embed" ProgID="Equation.DSMT4" ShapeID="_x0000_i1901" DrawAspect="Content" ObjectID="_1772194206" r:id="rId1781"/>
        </w:object>
      </w:r>
      <w:r w:rsidRPr="00DC5648">
        <w:t xml:space="preserve"> là </w:t>
      </w:r>
    </w:p>
    <w:p w:rsidR="00DC5648" w:rsidRPr="00DC5648" w:rsidRDefault="00DC5648" w:rsidP="00DC5648">
      <w:r w:rsidRPr="00DC5648">
        <w:tab/>
        <w:t xml:space="preserve">A. </w:t>
      </w:r>
      <w:r w:rsidRPr="00DC5648">
        <w:object w:dxaOrig="1040" w:dyaOrig="360">
          <v:shape id="_x0000_i1902" type="#_x0000_t75" style="width:51.75pt;height:18pt" o:ole="">
            <v:imagedata r:id="rId1782" o:title=""/>
          </v:shape>
          <o:OLEObject Type="Embed" ProgID="Equation.DSMT4" ShapeID="_x0000_i1902" DrawAspect="Content" ObjectID="_1772194207" r:id="rId1783"/>
        </w:object>
      </w:r>
      <w:r w:rsidRPr="00DC5648">
        <w:t xml:space="preserve">. </w:t>
      </w:r>
      <w:r w:rsidRPr="00DC5648">
        <w:tab/>
        <w:t xml:space="preserve">B. </w:t>
      </w:r>
      <w:r w:rsidRPr="00DC5648">
        <w:object w:dxaOrig="920" w:dyaOrig="360">
          <v:shape id="_x0000_i1903" type="#_x0000_t75" style="width:45.75pt;height:18pt" o:ole="">
            <v:imagedata r:id="rId1784" o:title=""/>
          </v:shape>
          <o:OLEObject Type="Embed" ProgID="Equation.DSMT4" ShapeID="_x0000_i1903" DrawAspect="Content" ObjectID="_1772194208" r:id="rId1785"/>
        </w:object>
      </w:r>
      <w:r w:rsidRPr="00DC5648">
        <w:t xml:space="preserve">. </w:t>
      </w:r>
      <w:r w:rsidRPr="00DC5648">
        <w:tab/>
        <w:t xml:space="preserve">C. </w:t>
      </w:r>
      <w:r w:rsidRPr="00DC5648">
        <w:object w:dxaOrig="920" w:dyaOrig="360">
          <v:shape id="_x0000_i1904" type="#_x0000_t75" style="width:45.75pt;height:18pt" o:ole="">
            <v:imagedata r:id="rId1786" o:title=""/>
          </v:shape>
          <o:OLEObject Type="Embed" ProgID="Equation.DSMT4" ShapeID="_x0000_i1904" DrawAspect="Content" ObjectID="_1772194209" r:id="rId1787"/>
        </w:object>
      </w:r>
      <w:r w:rsidRPr="00DC5648">
        <w:t xml:space="preserve">. </w:t>
      </w:r>
      <w:r w:rsidRPr="00DC5648">
        <w:tab/>
        <w:t>D. .</w:t>
      </w:r>
      <w:r w:rsidRPr="00DC5648">
        <w:object w:dxaOrig="1180" w:dyaOrig="360">
          <v:shape id="_x0000_i1905" type="#_x0000_t75" style="width:59.25pt;height:18pt" o:ole="">
            <v:imagedata r:id="rId1788" o:title=""/>
          </v:shape>
          <o:OLEObject Type="Embed" ProgID="Equation.DSMT4" ShapeID="_x0000_i1905" DrawAspect="Content" ObjectID="_1772194210" r:id="rId1789"/>
        </w:object>
      </w:r>
      <w:r w:rsidRPr="00DC5648">
        <w:t xml:space="preserve">. </w:t>
      </w:r>
    </w:p>
    <w:p w:rsidR="00DC5648" w:rsidRPr="00DC5648" w:rsidRDefault="00DC5648" w:rsidP="00DC5648">
      <w:r w:rsidRPr="00DC5648">
        <w:t xml:space="preserve">Câu 8 (VD): Cho bất phương trình: </w:t>
      </w:r>
      <w:r w:rsidRPr="00DC5648">
        <w:object w:dxaOrig="920" w:dyaOrig="639">
          <v:shape id="_x0000_i1906" type="#_x0000_t75" style="width:45.75pt;height:32.25pt" o:ole="">
            <v:imagedata r:id="rId1790" o:title=""/>
          </v:shape>
          <o:OLEObject Type="Embed" ProgID="Equation.DSMT4" ShapeID="_x0000_i1906" DrawAspect="Content" ObjectID="_1772194211" r:id="rId1791"/>
        </w:object>
      </w:r>
      <w:r w:rsidRPr="00DC5648">
        <w:t xml:space="preserve"> Nghiệm nguyên lớn nhất của bất phương trình trên là: </w:t>
      </w:r>
    </w:p>
    <w:p w:rsidR="00DC5648" w:rsidRPr="00DC5648" w:rsidRDefault="00DC5648" w:rsidP="00DC5648">
      <w:r w:rsidRPr="00DC5648">
        <w:tab/>
        <w:t xml:space="preserve">A. </w:t>
      </w:r>
      <w:r w:rsidRPr="00DC5648">
        <w:object w:dxaOrig="300" w:dyaOrig="260">
          <v:shape id="_x0000_i1907" type="#_x0000_t75" style="width:15pt;height:12.75pt" o:ole="">
            <v:imagedata r:id="rId1792" o:title=""/>
          </v:shape>
          <o:OLEObject Type="Embed" ProgID="Equation.DSMT4" ShapeID="_x0000_i1907" DrawAspect="Content" ObjectID="_1772194212" r:id="rId1793"/>
        </w:object>
      </w:r>
      <w:r w:rsidRPr="00DC5648">
        <w:t xml:space="preserve"> </w:t>
      </w:r>
      <w:r w:rsidRPr="00DC5648">
        <w:tab/>
        <w:t xml:space="preserve">B. 1 </w:t>
      </w:r>
      <w:r w:rsidRPr="00DC5648">
        <w:tab/>
        <w:t xml:space="preserve">C. </w:t>
      </w:r>
      <w:r w:rsidRPr="00DC5648">
        <w:object w:dxaOrig="320" w:dyaOrig="279">
          <v:shape id="_x0000_i1908" type="#_x0000_t75" style="width:15.75pt;height:14.25pt" o:ole="">
            <v:imagedata r:id="rId1794" o:title=""/>
          </v:shape>
          <o:OLEObject Type="Embed" ProgID="Equation.DSMT4" ShapeID="_x0000_i1908" DrawAspect="Content" ObjectID="_1772194213" r:id="rId1795"/>
        </w:object>
      </w:r>
      <w:r w:rsidRPr="00DC5648">
        <w:t xml:space="preserve"> </w:t>
      </w:r>
      <w:r w:rsidRPr="00DC5648">
        <w:tab/>
        <w:t xml:space="preserve">D. 0 </w:t>
      </w:r>
    </w:p>
    <w:p w:rsidR="00DC5648" w:rsidRPr="00DC5648" w:rsidRDefault="00DC5648" w:rsidP="00DC5648">
      <w:r w:rsidRPr="00DC5648">
        <w:t xml:space="preserve">Câu 9 (TH): Phương trình </w:t>
      </w:r>
      <w:r w:rsidRPr="00DC5648">
        <w:object w:dxaOrig="1219" w:dyaOrig="279">
          <v:shape id="_x0000_i1909" type="#_x0000_t75" style="width:60.75pt;height:14.25pt" o:ole="">
            <v:imagedata r:id="rId1796" o:title=""/>
          </v:shape>
          <o:OLEObject Type="Embed" ProgID="Equation.DSMT4" ShapeID="_x0000_i1909" DrawAspect="Content" ObjectID="_1772194214" r:id="rId1797"/>
        </w:object>
      </w:r>
      <w:r w:rsidRPr="00DC5648">
        <w:t xml:space="preserve"> có số nghiệm thuộc đoạn </w:t>
      </w:r>
      <w:r w:rsidRPr="00DC5648">
        <w:object w:dxaOrig="720" w:dyaOrig="380">
          <v:shape id="_x0000_i1910" type="#_x0000_t75" style="width:36pt;height:18.75pt" o:ole="">
            <v:imagedata r:id="rId1798" o:title=""/>
          </v:shape>
          <o:OLEObject Type="Embed" ProgID="Equation.DSMT4" ShapeID="_x0000_i1910" DrawAspect="Content" ObjectID="_1772194215" r:id="rId1799"/>
        </w:object>
      </w:r>
      <w:r w:rsidRPr="00DC5648">
        <w:t xml:space="preserve"> là: </w:t>
      </w:r>
    </w:p>
    <w:p w:rsidR="00DC5648" w:rsidRPr="00DC5648" w:rsidRDefault="00DC5648" w:rsidP="00DC5648">
      <w:r w:rsidRPr="00DC5648">
        <w:tab/>
        <w:t xml:space="preserve">A. 3 </w:t>
      </w:r>
      <w:r w:rsidRPr="00DC5648">
        <w:tab/>
        <w:t xml:space="preserve">B. 5 </w:t>
      </w:r>
      <w:r w:rsidRPr="00DC5648">
        <w:tab/>
        <w:t xml:space="preserve">C. 2 </w:t>
      </w:r>
      <w:r w:rsidRPr="00DC5648">
        <w:tab/>
        <w:t xml:space="preserve">D. 4 </w:t>
      </w:r>
    </w:p>
    <w:p w:rsidR="00DC5648" w:rsidRPr="00DC5648" w:rsidRDefault="00DC5648" w:rsidP="00DC5648">
      <w:r w:rsidRPr="00DC5648">
        <w:t xml:space="preserve">Câu 10 (TH): Một cơ sở khoan giếng đưa ra định mức giá như sau: Giá của mét khoản đầu tiên là 10000 đồng và kể từ mét khoan thứ hai, giá của mỗi mét sau tăng thêm 3000 đồng so với giá của mét khoan ngay trước đó. Một người muốn ký hợp đồng với cơ sở khoan giếng này để khoan một giếng sâu 100 mét lấy nước dùng cho sinh hoạt của gia đình. Hỏi sau khi hoàn thành việc khoan giếng, gia đình đó phải thanh toán cho cơ sở khoan giếng số tiền bằng bao nhiêu? </w:t>
      </w:r>
    </w:p>
    <w:p w:rsidR="00DC5648" w:rsidRPr="00DC5648" w:rsidRDefault="00DC5648" w:rsidP="00DC5648">
      <w:r w:rsidRPr="00DC5648">
        <w:tab/>
        <w:t xml:space="preserve">A. 15580000 đồng </w:t>
      </w:r>
      <w:r w:rsidRPr="00DC5648">
        <w:tab/>
        <w:t xml:space="preserve">B. 18500000 đồng </w:t>
      </w:r>
      <w:r w:rsidRPr="00DC5648">
        <w:tab/>
        <w:t xml:space="preserve">C. 15850000 đồng </w:t>
      </w:r>
      <w:r w:rsidRPr="00DC5648">
        <w:tab/>
        <w:t xml:space="preserve">D. 15050000 đồng </w:t>
      </w:r>
    </w:p>
    <w:p w:rsidR="00DC5648" w:rsidRPr="00DC5648" w:rsidRDefault="00DC5648" w:rsidP="00DC5648">
      <w:r w:rsidRPr="00DC5648">
        <w:t xml:space="preserve">Câu 11 (TH): Biết </w:t>
      </w:r>
      <w:r w:rsidRPr="00DC5648">
        <w:object w:dxaOrig="600" w:dyaOrig="340">
          <v:shape id="_x0000_i1911" type="#_x0000_t75" style="width:30pt;height:17.25pt" o:ole="">
            <v:imagedata r:id="rId1800" o:title=""/>
          </v:shape>
          <o:OLEObject Type="Embed" ProgID="Equation.DSMT4" ShapeID="_x0000_i1911" DrawAspect="Content" ObjectID="_1772194216" r:id="rId1801"/>
        </w:object>
      </w:r>
      <w:r w:rsidRPr="00DC5648">
        <w:t xml:space="preserve"> là một nguyên hàm của </w:t>
      </w:r>
      <w:r w:rsidRPr="00DC5648">
        <w:object w:dxaOrig="1320" w:dyaOrig="620">
          <v:shape id="_x0000_i1912" type="#_x0000_t75" style="width:66pt;height:30.75pt" o:ole="">
            <v:imagedata r:id="rId1802" o:title=""/>
          </v:shape>
          <o:OLEObject Type="Embed" ProgID="Equation.DSMT4" ShapeID="_x0000_i1912" DrawAspect="Content" ObjectID="_1772194217" r:id="rId1803"/>
        </w:object>
      </w:r>
      <w:r w:rsidRPr="00DC5648">
        <w:t xml:space="preserve"> thỏa mãn </w:t>
      </w:r>
      <w:r w:rsidRPr="00DC5648">
        <w:object w:dxaOrig="859" w:dyaOrig="320">
          <v:shape id="_x0000_i1913" type="#_x0000_t75" style="width:42.75pt;height:15.75pt" o:ole="">
            <v:imagedata r:id="rId1804" o:title=""/>
          </v:shape>
          <o:OLEObject Type="Embed" ProgID="Equation.DSMT4" ShapeID="_x0000_i1913" DrawAspect="Content" ObjectID="_1772194218" r:id="rId1805"/>
        </w:object>
      </w:r>
      <w:r w:rsidRPr="00DC5648">
        <w:t xml:space="preserve">. Tính </w:t>
      </w:r>
      <w:r w:rsidRPr="00DC5648">
        <w:object w:dxaOrig="580" w:dyaOrig="340">
          <v:shape id="_x0000_i1914" type="#_x0000_t75" style="width:29.25pt;height:17.25pt" o:ole="">
            <v:imagedata r:id="rId1806" o:title=""/>
          </v:shape>
          <o:OLEObject Type="Embed" ProgID="Equation.DSMT4" ShapeID="_x0000_i1914" DrawAspect="Content" ObjectID="_1772194219" r:id="rId1807"/>
        </w:object>
      </w:r>
      <w:r w:rsidRPr="00DC5648">
        <w:t xml:space="preserve">. </w:t>
      </w:r>
    </w:p>
    <w:p w:rsidR="00DC5648" w:rsidRPr="00DC5648" w:rsidRDefault="00DC5648" w:rsidP="00DC5648">
      <w:r w:rsidRPr="00DC5648">
        <w:tab/>
        <w:t xml:space="preserve">A. </w:t>
      </w:r>
      <w:r w:rsidRPr="00DC5648">
        <w:object w:dxaOrig="1300" w:dyaOrig="340">
          <v:shape id="_x0000_i1915" type="#_x0000_t75" style="width:65.25pt;height:17.25pt" o:ole="">
            <v:imagedata r:id="rId1808" o:title=""/>
          </v:shape>
          <o:OLEObject Type="Embed" ProgID="Equation.DSMT4" ShapeID="_x0000_i1915" DrawAspect="Content" ObjectID="_1772194220" r:id="rId1809"/>
        </w:object>
      </w:r>
      <w:r w:rsidRPr="00DC5648">
        <w:t xml:space="preserve"> </w:t>
      </w:r>
      <w:r w:rsidRPr="00DC5648">
        <w:tab/>
        <w:t xml:space="preserve">B. </w:t>
      </w:r>
      <w:r w:rsidRPr="00DC5648">
        <w:object w:dxaOrig="1460" w:dyaOrig="340">
          <v:shape id="_x0000_i1916" type="#_x0000_t75" style="width:72.75pt;height:17.25pt" o:ole="">
            <v:imagedata r:id="rId1810" o:title=""/>
          </v:shape>
          <o:OLEObject Type="Embed" ProgID="Equation.DSMT4" ShapeID="_x0000_i1916" DrawAspect="Content" ObjectID="_1772194221" r:id="rId1811"/>
        </w:object>
      </w:r>
      <w:r w:rsidRPr="00DC5648">
        <w:t xml:space="preserve"> </w:t>
      </w:r>
      <w:r w:rsidRPr="00DC5648">
        <w:tab/>
        <w:t xml:space="preserve">C. </w:t>
      </w:r>
      <w:r w:rsidRPr="00DC5648">
        <w:object w:dxaOrig="1160" w:dyaOrig="340">
          <v:shape id="_x0000_i1917" type="#_x0000_t75" style="width:57.75pt;height:17.25pt" o:ole="">
            <v:imagedata r:id="rId1812" o:title=""/>
          </v:shape>
          <o:OLEObject Type="Embed" ProgID="Equation.DSMT4" ShapeID="_x0000_i1917" DrawAspect="Content" ObjectID="_1772194222" r:id="rId1813"/>
        </w:object>
      </w:r>
      <w:r w:rsidRPr="00DC5648">
        <w:t xml:space="preserve"> </w:t>
      </w:r>
      <w:r w:rsidRPr="00DC5648">
        <w:tab/>
        <w:t xml:space="preserve">D. </w:t>
      </w:r>
      <w:r w:rsidRPr="00DC5648">
        <w:object w:dxaOrig="1600" w:dyaOrig="340">
          <v:shape id="_x0000_i1918" type="#_x0000_t75" style="width:80.25pt;height:17.25pt" o:ole="">
            <v:imagedata r:id="rId1814" o:title=""/>
          </v:shape>
          <o:OLEObject Type="Embed" ProgID="Equation.DSMT4" ShapeID="_x0000_i1918" DrawAspect="Content" ObjectID="_1772194223" r:id="rId1815"/>
        </w:object>
      </w:r>
      <w:r w:rsidRPr="00DC5648">
        <w:t xml:space="preserve"> </w:t>
      </w:r>
    </w:p>
    <w:p w:rsidR="00DC5648" w:rsidRPr="00DC5648" w:rsidRDefault="00DC5648" w:rsidP="00DC5648">
      <w:r w:rsidRPr="00DC5648">
        <w:t xml:space="preserve">Câu 12 (VD): Cho hàm số </w:t>
      </w:r>
      <w:r w:rsidRPr="00DC5648">
        <w:object w:dxaOrig="960" w:dyaOrig="360">
          <v:shape id="_x0000_i1919" type="#_x0000_t75" style="width:48pt;height:18pt" o:ole="">
            <v:imagedata r:id="rId1816" o:title=""/>
          </v:shape>
          <o:OLEObject Type="Embed" ProgID="Equation.DSMT4" ShapeID="_x0000_i1919" DrawAspect="Content" ObjectID="_1772194224" r:id="rId1817"/>
        </w:object>
      </w:r>
      <w:r w:rsidRPr="00DC5648">
        <w:t xml:space="preserve"> có bảng biến thiên:</w:t>
      </w:r>
    </w:p>
    <w:p w:rsidR="00DC5648" w:rsidRPr="00DC5648" w:rsidRDefault="00EF1727" w:rsidP="00DC5648">
      <w:r>
        <w:rPr>
          <w:noProof/>
        </w:rPr>
        <w:drawing>
          <wp:inline distT="0" distB="0" distL="0" distR="0">
            <wp:extent cx="4362450" cy="1038225"/>
            <wp:effectExtent l="0" t="0" r="0" b="9525"/>
            <wp:docPr id="923" name="Picture 923" descr="3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38_1"/>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4362450" cy="1038225"/>
                    </a:xfrm>
                    <a:prstGeom prst="rect">
                      <a:avLst/>
                    </a:prstGeom>
                    <a:noFill/>
                    <a:ln>
                      <a:noFill/>
                    </a:ln>
                  </pic:spPr>
                </pic:pic>
              </a:graphicData>
            </a:graphic>
          </wp:inline>
        </w:drawing>
      </w:r>
    </w:p>
    <w:p w:rsidR="00DC5648" w:rsidRPr="00DC5648" w:rsidRDefault="00DC5648" w:rsidP="00DC5648">
      <w:r w:rsidRPr="00DC5648">
        <w:t xml:space="preserve">Tìm tất cả cá giá trị m để bất phương trình </w:t>
      </w:r>
      <w:r w:rsidRPr="00DC5648">
        <w:object w:dxaOrig="1760" w:dyaOrig="400">
          <v:shape id="_x0000_i1920" type="#_x0000_t75" style="width:87.75pt;height:20.25pt" o:ole="">
            <v:imagedata r:id="rId1819" o:title=""/>
          </v:shape>
          <o:OLEObject Type="Embed" ProgID="Equation.DSMT4" ShapeID="_x0000_i1920" DrawAspect="Content" ObjectID="_1772194225" r:id="rId1820"/>
        </w:object>
      </w:r>
      <w:r w:rsidRPr="00DC5648">
        <w:t xml:space="preserve"> có nghiệm? </w:t>
      </w:r>
    </w:p>
    <w:p w:rsidR="00DC5648" w:rsidRPr="00DC5648" w:rsidRDefault="00DC5648" w:rsidP="00DC5648">
      <w:r w:rsidRPr="00DC5648">
        <w:tab/>
        <w:t xml:space="preserve">A. </w:t>
      </w:r>
      <w:r w:rsidRPr="00DC5648">
        <w:object w:dxaOrig="740" w:dyaOrig="279">
          <v:shape id="_x0000_i1921" type="#_x0000_t75" style="width:36.75pt;height:14.25pt" o:ole="">
            <v:imagedata r:id="rId1821" o:title=""/>
          </v:shape>
          <o:OLEObject Type="Embed" ProgID="Equation.DSMT4" ShapeID="_x0000_i1921" DrawAspect="Content" ObjectID="_1772194226" r:id="rId1822"/>
        </w:object>
      </w:r>
      <w:r w:rsidRPr="00DC5648">
        <w:t xml:space="preserve"> </w:t>
      </w:r>
      <w:r w:rsidRPr="00DC5648">
        <w:tab/>
        <w:t xml:space="preserve">B. </w:t>
      </w:r>
      <w:r w:rsidRPr="00DC5648">
        <w:object w:dxaOrig="560" w:dyaOrig="279">
          <v:shape id="_x0000_i1922" type="#_x0000_t75" style="width:27.75pt;height:14.25pt" o:ole="">
            <v:imagedata r:id="rId1823" o:title=""/>
          </v:shape>
          <o:OLEObject Type="Embed" ProgID="Equation.DSMT4" ShapeID="_x0000_i1922" DrawAspect="Content" ObjectID="_1772194227" r:id="rId1824"/>
        </w:object>
      </w:r>
      <w:r w:rsidRPr="00DC5648">
        <w:t xml:space="preserve"> </w:t>
      </w:r>
      <w:r w:rsidRPr="00DC5648">
        <w:tab/>
        <w:t xml:space="preserve">C. </w:t>
      </w:r>
      <w:r w:rsidRPr="00DC5648">
        <w:object w:dxaOrig="600" w:dyaOrig="279">
          <v:shape id="_x0000_i1923" type="#_x0000_t75" style="width:30pt;height:14.25pt" o:ole="">
            <v:imagedata r:id="rId1825" o:title=""/>
          </v:shape>
          <o:OLEObject Type="Embed" ProgID="Equation.DSMT4" ShapeID="_x0000_i1923" DrawAspect="Content" ObjectID="_1772194228" r:id="rId1826"/>
        </w:object>
      </w:r>
      <w:r w:rsidRPr="00DC5648">
        <w:tab/>
        <w:t xml:space="preserve">D. </w:t>
      </w:r>
      <w:r w:rsidRPr="00DC5648">
        <w:object w:dxaOrig="740" w:dyaOrig="279">
          <v:shape id="_x0000_i1924" type="#_x0000_t75" style="width:36.75pt;height:14.25pt" o:ole="">
            <v:imagedata r:id="rId1827" o:title=""/>
          </v:shape>
          <o:OLEObject Type="Embed" ProgID="Equation.DSMT4" ShapeID="_x0000_i1924" DrawAspect="Content" ObjectID="_1772194229" r:id="rId1828"/>
        </w:object>
      </w:r>
    </w:p>
    <w:p w:rsidR="00DC5648" w:rsidRPr="00DC5648" w:rsidRDefault="00DC5648" w:rsidP="00DC5648">
      <w:r w:rsidRPr="00DC5648">
        <w:t xml:space="preserve">Câu 13 (VD): Một ô tô đang đứng và bắt đầu chuyển động theo một đường thẳng với gia tốc </w:t>
      </w:r>
      <w:r w:rsidRPr="00DC5648">
        <w:object w:dxaOrig="2079" w:dyaOrig="360">
          <v:shape id="_x0000_i1925" type="#_x0000_t75" style="width:104.25pt;height:18pt" o:ole="">
            <v:imagedata r:id="rId1829" o:title=""/>
          </v:shape>
          <o:OLEObject Type="Embed" ProgID="Equation.DSMT4" ShapeID="_x0000_i1925" DrawAspect="Content" ObjectID="_1772194230" r:id="rId1830"/>
        </w:object>
      </w:r>
      <w:r w:rsidRPr="00DC5648">
        <w:t xml:space="preserve">, trong đó </w:t>
      </w:r>
      <w:r w:rsidRPr="00DC5648">
        <w:object w:dxaOrig="139" w:dyaOrig="240">
          <v:shape id="_x0000_i1926" type="#_x0000_t75" style="width:6.75pt;height:12pt" o:ole="">
            <v:imagedata r:id="rId1831" o:title=""/>
          </v:shape>
          <o:OLEObject Type="Embed" ProgID="Equation.DSMT4" ShapeID="_x0000_i1926" DrawAspect="Content" ObjectID="_1772194231" r:id="rId1832"/>
        </w:object>
      </w:r>
      <w:r w:rsidRPr="00DC5648">
        <w:t xml:space="preserve"> là khoảng thời gian tính bằng giây kể từ lúc ô tô bắt đầu chuyển động. Hỏi quãng đường ô tô đi được kể từ lúc bắt đầu chuyển động đến khi vận tốc của ô tô đạt giá trị lớn nhất là: </w:t>
      </w:r>
    </w:p>
    <w:p w:rsidR="00DC5648" w:rsidRPr="00DC5648" w:rsidRDefault="00DC5648" w:rsidP="00DC5648">
      <w:r w:rsidRPr="00DC5648">
        <w:tab/>
        <w:t xml:space="preserve">A. 10 (m) </w:t>
      </w:r>
      <w:r w:rsidRPr="00DC5648">
        <w:tab/>
        <w:t xml:space="preserve">B. 6 (m) </w:t>
      </w:r>
      <w:r w:rsidRPr="00DC5648">
        <w:tab/>
        <w:t xml:space="preserve">C. 12 (m) </w:t>
      </w:r>
      <w:r w:rsidRPr="00DC5648">
        <w:tab/>
        <w:t xml:space="preserve">D. 8 (m) </w:t>
      </w:r>
    </w:p>
    <w:p w:rsidR="00DC5648" w:rsidRPr="00DC5648" w:rsidRDefault="00DC5648" w:rsidP="00DC5648">
      <w:r w:rsidRPr="00DC5648">
        <w:lastRenderedPageBreak/>
        <w:t xml:space="preserve">Câu 14 (TH): Một người gửi tiền vào ngân hàng với lãi suát không đổi là 6% trên năm. Biết rằng nếu không rút tiền ra khỏi ngân hàng thì cứ sau mỗi năm, số tiền lãi sẽ được nhập vào vốn ban đầu (lãi kép). Người đó định gửi tiền trong vòng 3 năm, sau đó rút ra 500 triệu đồng. Hỏi số tiền ít nhất người đó phải gửi vào ngân hàng (làm tròn đến hàng triệu) là bao nhiêu triệu đồng? </w:t>
      </w:r>
    </w:p>
    <w:p w:rsidR="00DC5648" w:rsidRPr="00DC5648" w:rsidRDefault="00DC5648" w:rsidP="00DC5648">
      <w:r w:rsidRPr="00DC5648">
        <w:tab/>
        <w:t xml:space="preserve">A. 420 </w:t>
      </w:r>
      <w:r w:rsidRPr="00DC5648">
        <w:tab/>
        <w:t xml:space="preserve">B. 410 </w:t>
      </w:r>
      <w:r w:rsidRPr="00DC5648">
        <w:tab/>
        <w:t xml:space="preserve">C. 400 </w:t>
      </w:r>
      <w:r w:rsidRPr="00DC5648">
        <w:tab/>
        <w:t xml:space="preserve">D. 390 </w:t>
      </w:r>
    </w:p>
    <w:p w:rsidR="00DC5648" w:rsidRPr="00DC5648" w:rsidRDefault="00DC5648" w:rsidP="00DC5648">
      <w:r w:rsidRPr="00DC5648">
        <w:t xml:space="preserve">Câu 15 (TH): Nghiệm của bất phương trình </w:t>
      </w:r>
      <w:r w:rsidRPr="00DC5648">
        <w:object w:dxaOrig="1600" w:dyaOrig="560">
          <v:shape id="_x0000_i1927" type="#_x0000_t75" style="width:80.25pt;height:27.75pt" o:ole="">
            <v:imagedata r:id="rId1833" o:title=""/>
          </v:shape>
          <o:OLEObject Type="Embed" ProgID="Equation.DSMT4" ShapeID="_x0000_i1927" DrawAspect="Content" ObjectID="_1772194232" r:id="rId1834"/>
        </w:object>
      </w:r>
      <w:r w:rsidRPr="00DC5648">
        <w:t xml:space="preserve"> là: </w:t>
      </w:r>
    </w:p>
    <w:p w:rsidR="00DC5648" w:rsidRPr="00DC5648" w:rsidRDefault="00DC5648" w:rsidP="00DC5648">
      <w:r w:rsidRPr="00DC5648">
        <w:tab/>
        <w:t xml:space="preserve">A. </w:t>
      </w:r>
      <w:r w:rsidRPr="00DC5648">
        <w:object w:dxaOrig="540" w:dyaOrig="279">
          <v:shape id="_x0000_i1928" type="#_x0000_t75" style="width:27pt;height:14.25pt" o:ole="">
            <v:imagedata r:id="rId1835" o:title=""/>
          </v:shape>
          <o:OLEObject Type="Embed" ProgID="Equation.DSMT4" ShapeID="_x0000_i1928" DrawAspect="Content" ObjectID="_1772194233" r:id="rId1836"/>
        </w:object>
      </w:r>
      <w:r w:rsidRPr="00DC5648">
        <w:t xml:space="preserve"> </w:t>
      </w:r>
      <w:r w:rsidRPr="00DC5648">
        <w:tab/>
        <w:t xml:space="preserve">B. </w:t>
      </w:r>
      <w:r w:rsidRPr="00DC5648">
        <w:object w:dxaOrig="859" w:dyaOrig="279">
          <v:shape id="_x0000_i1929" type="#_x0000_t75" style="width:42.75pt;height:14.25pt" o:ole="">
            <v:imagedata r:id="rId1837" o:title=""/>
          </v:shape>
          <o:OLEObject Type="Embed" ProgID="Equation.DSMT4" ShapeID="_x0000_i1929" DrawAspect="Content" ObjectID="_1772194234" r:id="rId1838"/>
        </w:object>
      </w:r>
      <w:r w:rsidRPr="00DC5648">
        <w:t xml:space="preserve"> </w:t>
      </w:r>
      <w:r w:rsidRPr="00DC5648">
        <w:tab/>
        <w:t xml:space="preserve">C. </w:t>
      </w:r>
      <w:r w:rsidRPr="00DC5648">
        <w:object w:dxaOrig="859" w:dyaOrig="279">
          <v:shape id="_x0000_i1930" type="#_x0000_t75" style="width:42.75pt;height:14.25pt" o:ole="">
            <v:imagedata r:id="rId1839" o:title=""/>
          </v:shape>
          <o:OLEObject Type="Embed" ProgID="Equation.DSMT4" ShapeID="_x0000_i1930" DrawAspect="Content" ObjectID="_1772194235" r:id="rId1840"/>
        </w:object>
      </w:r>
      <w:r w:rsidRPr="00DC5648">
        <w:t xml:space="preserve"> </w:t>
      </w:r>
      <w:r w:rsidRPr="00DC5648">
        <w:tab/>
        <w:t xml:space="preserve">D. </w:t>
      </w:r>
      <w:r w:rsidRPr="00DC5648">
        <w:object w:dxaOrig="540" w:dyaOrig="279">
          <v:shape id="_x0000_i1931" type="#_x0000_t75" style="width:27pt;height:14.25pt" o:ole="">
            <v:imagedata r:id="rId1841" o:title=""/>
          </v:shape>
          <o:OLEObject Type="Embed" ProgID="Equation.DSMT4" ShapeID="_x0000_i1931" DrawAspect="Content" ObjectID="_1772194236" r:id="rId1842"/>
        </w:object>
      </w:r>
      <w:r w:rsidRPr="00DC5648">
        <w:t xml:space="preserve"> </w:t>
      </w:r>
    </w:p>
    <w:p w:rsidR="00DC5648" w:rsidRPr="00DC5648" w:rsidRDefault="00DC5648" w:rsidP="00DC5648">
      <w:r w:rsidRPr="00DC5648">
        <w:t xml:space="preserve">Câu 16 (TH): Hình phẳng D (phần gạch chéo trên hình) giới hạn bởi đồ thị hàm số </w:t>
      </w:r>
      <w:r w:rsidRPr="00DC5648">
        <w:object w:dxaOrig="1620" w:dyaOrig="380">
          <v:shape id="_x0000_i1932" type="#_x0000_t75" style="width:81pt;height:18.75pt" o:ole="">
            <v:imagedata r:id="rId1843" o:title=""/>
          </v:shape>
          <o:OLEObject Type="Embed" ProgID="Equation.DSMT4" ShapeID="_x0000_i1932" DrawAspect="Content" ObjectID="_1772194237" r:id="rId1844"/>
        </w:object>
      </w:r>
      <w:r w:rsidRPr="00DC5648">
        <w:t xml:space="preserve">, đường thẳng </w:t>
      </w:r>
      <w:r w:rsidRPr="00DC5648">
        <w:object w:dxaOrig="2079" w:dyaOrig="360">
          <v:shape id="_x0000_i1933" type="#_x0000_t75" style="width:104.25pt;height:18pt" o:ole="">
            <v:imagedata r:id="rId1845" o:title=""/>
          </v:shape>
          <o:OLEObject Type="Embed" ProgID="Equation.DSMT4" ShapeID="_x0000_i1933" DrawAspect="Content" ObjectID="_1772194238" r:id="rId1846"/>
        </w:object>
      </w:r>
      <w:r w:rsidRPr="00DC5648">
        <w:t xml:space="preserve"> và trục hoành. Tính thể tích khối tròn xoay thu được khi hình phẳng D quay quanh trục Ox.</w:t>
      </w:r>
    </w:p>
    <w:p w:rsidR="00DC5648" w:rsidRPr="00DC5648" w:rsidRDefault="00EF1727" w:rsidP="00DC5648">
      <w:r>
        <w:rPr>
          <w:noProof/>
        </w:rPr>
        <w:drawing>
          <wp:inline distT="0" distB="0" distL="0" distR="0">
            <wp:extent cx="1704975" cy="1733550"/>
            <wp:effectExtent l="0" t="0" r="9525" b="0"/>
            <wp:docPr id="938" name="Picture 938" descr="1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1_1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1704975" cy="173355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360" w:dyaOrig="620">
          <v:shape id="_x0000_i1934" type="#_x0000_t75" style="width:18pt;height:30.75pt" o:ole="">
            <v:imagedata r:id="rId1848" o:title=""/>
          </v:shape>
          <o:OLEObject Type="Embed" ProgID="Equation.DSMT4" ShapeID="_x0000_i1934" DrawAspect="Content" ObjectID="_1772194239" r:id="rId1849"/>
        </w:object>
      </w:r>
      <w:r w:rsidRPr="00DC5648">
        <w:t xml:space="preserve"> </w:t>
      </w:r>
      <w:r w:rsidRPr="00DC5648">
        <w:tab/>
        <w:t xml:space="preserve">B. </w:t>
      </w:r>
      <w:r w:rsidRPr="00DC5648">
        <w:object w:dxaOrig="460" w:dyaOrig="620">
          <v:shape id="_x0000_i1935" type="#_x0000_t75" style="width:23.25pt;height:30.75pt" o:ole="">
            <v:imagedata r:id="rId1850" o:title=""/>
          </v:shape>
          <o:OLEObject Type="Embed" ProgID="Equation.DSMT4" ShapeID="_x0000_i1935" DrawAspect="Content" ObjectID="_1772194240" r:id="rId1851"/>
        </w:object>
      </w:r>
      <w:r w:rsidRPr="00DC5648">
        <w:t xml:space="preserve"> </w:t>
      </w:r>
      <w:r w:rsidRPr="00DC5648">
        <w:tab/>
        <w:t xml:space="preserve">C. </w:t>
      </w:r>
      <w:r w:rsidRPr="00DC5648">
        <w:object w:dxaOrig="460" w:dyaOrig="620">
          <v:shape id="_x0000_i1936" type="#_x0000_t75" style="width:23.25pt;height:30.75pt" o:ole="">
            <v:imagedata r:id="rId1852" o:title=""/>
          </v:shape>
          <o:OLEObject Type="Embed" ProgID="Equation.DSMT4" ShapeID="_x0000_i1936" DrawAspect="Content" ObjectID="_1772194241" r:id="rId1853"/>
        </w:object>
      </w:r>
      <w:r w:rsidRPr="00DC5648">
        <w:tab/>
        <w:t xml:space="preserve">D. </w:t>
      </w:r>
      <w:r w:rsidRPr="00DC5648">
        <w:object w:dxaOrig="360" w:dyaOrig="620">
          <v:shape id="_x0000_i1937" type="#_x0000_t75" style="width:18pt;height:30.75pt" o:ole="">
            <v:imagedata r:id="rId1854" o:title=""/>
          </v:shape>
          <o:OLEObject Type="Embed" ProgID="Equation.DSMT4" ShapeID="_x0000_i1937" DrawAspect="Content" ObjectID="_1772194242" r:id="rId1855"/>
        </w:object>
      </w:r>
    </w:p>
    <w:p w:rsidR="00DC5648" w:rsidRPr="00DC5648" w:rsidRDefault="00DC5648" w:rsidP="00DC5648">
      <w:r w:rsidRPr="00DC5648">
        <w:t xml:space="preserve">Câu 17 (VD): Có bao nhiêu giá trị nguyên dương của m để hàm số </w:t>
      </w:r>
      <w:r w:rsidRPr="00DC5648">
        <w:object w:dxaOrig="2000" w:dyaOrig="360">
          <v:shape id="_x0000_i1938" type="#_x0000_t75" style="width:99.75pt;height:18pt" o:ole="">
            <v:imagedata r:id="rId1856" o:title=""/>
          </v:shape>
          <o:OLEObject Type="Embed" ProgID="Equation.DSMT4" ShapeID="_x0000_i1938" DrawAspect="Content" ObjectID="_1772194243" r:id="rId1857"/>
        </w:object>
      </w:r>
      <w:r w:rsidRPr="00DC5648">
        <w:t xml:space="preserve"> đồng biến trên </w:t>
      </w:r>
      <w:r w:rsidRPr="00DC5648">
        <w:object w:dxaOrig="760" w:dyaOrig="360">
          <v:shape id="_x0000_i1939" type="#_x0000_t75" style="width:38.25pt;height:18pt" o:ole="">
            <v:imagedata r:id="rId1858" o:title=""/>
          </v:shape>
          <o:OLEObject Type="Embed" ProgID="Equation.DSMT4" ShapeID="_x0000_i1939" DrawAspect="Content" ObjectID="_1772194244" r:id="rId1859"/>
        </w:object>
      </w:r>
      <w:r w:rsidRPr="00DC5648">
        <w:t xml:space="preserve">? </w:t>
      </w:r>
    </w:p>
    <w:p w:rsidR="00DC5648" w:rsidRPr="00DC5648" w:rsidRDefault="00DC5648" w:rsidP="00DC5648">
      <w:r w:rsidRPr="00DC5648">
        <w:tab/>
        <w:t xml:space="preserve">A. 6 </w:t>
      </w:r>
      <w:r w:rsidRPr="00DC5648">
        <w:tab/>
        <w:t>B. 7</w:t>
      </w:r>
      <w:r w:rsidRPr="00DC5648">
        <w:tab/>
        <w:t>C. 5</w:t>
      </w:r>
      <w:r w:rsidRPr="00DC5648">
        <w:tab/>
        <w:t>D. 8</w:t>
      </w:r>
    </w:p>
    <w:p w:rsidR="00DC5648" w:rsidRPr="00DC5648" w:rsidRDefault="00DC5648" w:rsidP="00DC5648">
      <w:r w:rsidRPr="00DC5648">
        <w:t xml:space="preserve">Câu 18 (TH): Cặp số </w:t>
      </w:r>
      <w:r w:rsidRPr="00DC5648">
        <w:object w:dxaOrig="600" w:dyaOrig="380">
          <v:shape id="_x0000_i1940" type="#_x0000_t75" style="width:30pt;height:18.75pt" o:ole="">
            <v:imagedata r:id="rId1860" o:title=""/>
          </v:shape>
          <o:OLEObject Type="Embed" ProgID="Equation.DSMT4" ShapeID="_x0000_i1940" DrawAspect="Content" ObjectID="_1772194245" r:id="rId1861"/>
        </w:object>
      </w:r>
      <w:r w:rsidRPr="00DC5648">
        <w:t xml:space="preserve"> nào dưới đây thỏa đẳng thức </w:t>
      </w:r>
      <w:r w:rsidRPr="00DC5648">
        <w:object w:dxaOrig="2700" w:dyaOrig="380">
          <v:shape id="_x0000_i1941" type="#_x0000_t75" style="width:135pt;height:18.75pt" o:ole="">
            <v:imagedata r:id="rId1862" o:title=""/>
          </v:shape>
          <o:OLEObject Type="Embed" ProgID="Equation.DSMT4" ShapeID="_x0000_i1941" DrawAspect="Content" ObjectID="_1772194246" r:id="rId1863"/>
        </w:object>
      </w:r>
      <w:r w:rsidRPr="00DC5648">
        <w:t xml:space="preserve">? </w:t>
      </w:r>
    </w:p>
    <w:p w:rsidR="00DC5648" w:rsidRPr="00DC5648" w:rsidRDefault="00DC5648" w:rsidP="00DC5648">
      <w:r w:rsidRPr="00DC5648">
        <w:tab/>
        <w:t xml:space="preserve">A. (−2;−1) </w:t>
      </w:r>
      <w:r w:rsidRPr="00DC5648">
        <w:tab/>
        <w:t xml:space="preserve">B. (−2;−2) </w:t>
      </w:r>
      <w:r w:rsidRPr="00DC5648">
        <w:tab/>
        <w:t xml:space="preserve">C. (2;−2) </w:t>
      </w:r>
      <w:r w:rsidRPr="00DC5648">
        <w:tab/>
        <w:t xml:space="preserve">D. (2;−1) </w:t>
      </w:r>
    </w:p>
    <w:p w:rsidR="00DC5648" w:rsidRPr="00DC5648" w:rsidRDefault="00DC5648" w:rsidP="00DC5648">
      <w:r w:rsidRPr="00DC5648">
        <w:t xml:space="preserve">Câu 19 (VD): Tìm tập hợp các điểm biểu diễn số phức z thỏa mãn </w:t>
      </w:r>
      <w:r w:rsidRPr="00DC5648">
        <w:object w:dxaOrig="1939" w:dyaOrig="380">
          <v:shape id="_x0000_i1942" type="#_x0000_t75" style="width:96.75pt;height:18.75pt" o:ole="">
            <v:imagedata r:id="rId1864" o:title=""/>
          </v:shape>
          <o:OLEObject Type="Embed" ProgID="Equation.DSMT4" ShapeID="_x0000_i1942" DrawAspect="Content" ObjectID="_1772194247" r:id="rId1865"/>
        </w:object>
      </w:r>
      <w:r w:rsidRPr="00DC5648">
        <w:t xml:space="preserve"> </w:t>
      </w:r>
    </w:p>
    <w:p w:rsidR="00DC5648" w:rsidRPr="00DC5648" w:rsidRDefault="00DC5648" w:rsidP="00DC5648">
      <w:r w:rsidRPr="00DC5648">
        <w:tab/>
        <w:t xml:space="preserve">A. </w:t>
      </w:r>
      <w:r w:rsidRPr="00DC5648">
        <w:object w:dxaOrig="1359" w:dyaOrig="320">
          <v:shape id="_x0000_i1943" type="#_x0000_t75" style="width:68.25pt;height:15.75pt" o:ole="">
            <v:imagedata r:id="rId1866" o:title=""/>
          </v:shape>
          <o:OLEObject Type="Embed" ProgID="Equation.DSMT4" ShapeID="_x0000_i1943" DrawAspect="Content" ObjectID="_1772194248" r:id="rId1867"/>
        </w:object>
      </w:r>
      <w:r w:rsidRPr="00DC5648">
        <w:t xml:space="preserve"> </w:t>
      </w:r>
      <w:r w:rsidRPr="00DC5648">
        <w:tab/>
        <w:t xml:space="preserve">B. </w:t>
      </w:r>
      <w:r w:rsidRPr="00DC5648">
        <w:object w:dxaOrig="1240" w:dyaOrig="320">
          <v:shape id="_x0000_i1944" type="#_x0000_t75" style="width:62.25pt;height:15.75pt" o:ole="">
            <v:imagedata r:id="rId1868" o:title=""/>
          </v:shape>
          <o:OLEObject Type="Embed" ProgID="Equation.DSMT4" ShapeID="_x0000_i1944" DrawAspect="Content" ObjectID="_1772194249" r:id="rId1869"/>
        </w:object>
      </w:r>
      <w:r w:rsidRPr="00DC5648">
        <w:t xml:space="preserve"> </w:t>
      </w:r>
      <w:r w:rsidRPr="00DC5648">
        <w:tab/>
        <w:t xml:space="preserve">C. </w:t>
      </w:r>
      <w:r w:rsidRPr="00DC5648">
        <w:object w:dxaOrig="1240" w:dyaOrig="320">
          <v:shape id="_x0000_i1945" type="#_x0000_t75" style="width:62.25pt;height:15.75pt" o:ole="">
            <v:imagedata r:id="rId1870" o:title=""/>
          </v:shape>
          <o:OLEObject Type="Embed" ProgID="Equation.DSMT4" ShapeID="_x0000_i1945" DrawAspect="Content" ObjectID="_1772194250" r:id="rId1871"/>
        </w:object>
      </w:r>
      <w:r w:rsidRPr="00DC5648">
        <w:t xml:space="preserve"> </w:t>
      </w:r>
      <w:r w:rsidRPr="00DC5648">
        <w:tab/>
        <w:t xml:space="preserve">D. </w:t>
      </w:r>
      <w:r w:rsidRPr="00DC5648">
        <w:object w:dxaOrig="1240" w:dyaOrig="320">
          <v:shape id="_x0000_i1946" type="#_x0000_t75" style="width:62.25pt;height:15.75pt" o:ole="">
            <v:imagedata r:id="rId1872" o:title=""/>
          </v:shape>
          <o:OLEObject Type="Embed" ProgID="Equation.DSMT4" ShapeID="_x0000_i1946" DrawAspect="Content" ObjectID="_1772194251" r:id="rId1873"/>
        </w:object>
      </w:r>
      <w:r w:rsidRPr="00DC5648">
        <w:t xml:space="preserve"> </w:t>
      </w:r>
    </w:p>
    <w:p w:rsidR="00DC5648" w:rsidRPr="00DC5648" w:rsidRDefault="00DC5648" w:rsidP="00DC5648">
      <w:r w:rsidRPr="00DC5648">
        <w:t xml:space="preserve">Câu 20 (VD): Cho tam giác ABC có phương trình các cạnh </w:t>
      </w:r>
      <w:r w:rsidRPr="00DC5648">
        <w:object w:dxaOrig="3640" w:dyaOrig="320">
          <v:shape id="_x0000_i1947" type="#_x0000_t75" style="width:182.25pt;height:15.75pt" o:ole="">
            <v:imagedata r:id="rId1874" o:title=""/>
          </v:shape>
          <o:OLEObject Type="Embed" ProgID="Equation.DSMT4" ShapeID="_x0000_i1947" DrawAspect="Content" ObjectID="_1772194252" r:id="rId1875"/>
        </w:object>
      </w:r>
      <w:r w:rsidRPr="00DC5648">
        <w:t xml:space="preserve">, </w:t>
      </w:r>
      <w:r w:rsidRPr="00DC5648">
        <w:object w:dxaOrig="1939" w:dyaOrig="320">
          <v:shape id="_x0000_i1948" type="#_x0000_t75" style="width:96.75pt;height:15.75pt" o:ole="">
            <v:imagedata r:id="rId1876" o:title=""/>
          </v:shape>
          <o:OLEObject Type="Embed" ProgID="Equation.DSMT4" ShapeID="_x0000_i1948" DrawAspect="Content" ObjectID="_1772194253" r:id="rId1877"/>
        </w:object>
      </w:r>
      <w:r w:rsidRPr="00DC5648">
        <w:t xml:space="preserve">. Khi đó diện tích của </w:t>
      </w:r>
      <w:r w:rsidRPr="00DC5648">
        <w:object w:dxaOrig="680" w:dyaOrig="279">
          <v:shape id="_x0000_i1949" type="#_x0000_t75" style="width:33.75pt;height:14.25pt" o:ole="">
            <v:imagedata r:id="rId1878" o:title=""/>
          </v:shape>
          <o:OLEObject Type="Embed" ProgID="Equation.DSMT4" ShapeID="_x0000_i1949" DrawAspect="Content" ObjectID="_1772194254" r:id="rId1879"/>
        </w:object>
      </w:r>
      <w:r w:rsidRPr="00DC5648">
        <w:t xml:space="preserve"> là: </w:t>
      </w:r>
    </w:p>
    <w:p w:rsidR="00DC5648" w:rsidRPr="00DC5648" w:rsidRDefault="00DC5648" w:rsidP="00DC5648">
      <w:r w:rsidRPr="00DC5648">
        <w:tab/>
        <w:t xml:space="preserve">A. </w:t>
      </w:r>
      <w:r w:rsidRPr="00DC5648">
        <w:object w:dxaOrig="360" w:dyaOrig="620">
          <v:shape id="_x0000_i1950" type="#_x0000_t75" style="width:18pt;height:30.75pt" o:ole="">
            <v:imagedata r:id="rId1880" o:title=""/>
          </v:shape>
          <o:OLEObject Type="Embed" ProgID="Equation.DSMT4" ShapeID="_x0000_i1950" DrawAspect="Content" ObjectID="_1772194255" r:id="rId1881"/>
        </w:object>
      </w:r>
      <w:r w:rsidRPr="00DC5648">
        <w:t xml:space="preserve"> </w:t>
      </w:r>
      <w:r w:rsidRPr="00DC5648">
        <w:tab/>
        <w:t xml:space="preserve">B. </w:t>
      </w:r>
      <w:r w:rsidRPr="00DC5648">
        <w:object w:dxaOrig="360" w:dyaOrig="620">
          <v:shape id="_x0000_i1951" type="#_x0000_t75" style="width:18pt;height:30.75pt" o:ole="">
            <v:imagedata r:id="rId1882" o:title=""/>
          </v:shape>
          <o:OLEObject Type="Embed" ProgID="Equation.DSMT4" ShapeID="_x0000_i1951" DrawAspect="Content" ObjectID="_1772194256" r:id="rId1883"/>
        </w:object>
      </w:r>
      <w:r w:rsidRPr="00DC5648">
        <w:t xml:space="preserve"> </w:t>
      </w:r>
      <w:r w:rsidRPr="00DC5648">
        <w:tab/>
        <w:t xml:space="preserve">C. </w:t>
      </w:r>
      <w:r w:rsidRPr="00DC5648">
        <w:object w:dxaOrig="460" w:dyaOrig="620">
          <v:shape id="_x0000_i1952" type="#_x0000_t75" style="width:23.25pt;height:30.75pt" o:ole="">
            <v:imagedata r:id="rId1884" o:title=""/>
          </v:shape>
          <o:OLEObject Type="Embed" ProgID="Equation.DSMT4" ShapeID="_x0000_i1952" DrawAspect="Content" ObjectID="_1772194257" r:id="rId1885"/>
        </w:object>
      </w:r>
      <w:r w:rsidRPr="00DC5648">
        <w:t xml:space="preserve"> </w:t>
      </w:r>
      <w:r w:rsidRPr="00DC5648">
        <w:tab/>
        <w:t xml:space="preserve">D. </w:t>
      </w:r>
      <w:r w:rsidRPr="00DC5648">
        <w:object w:dxaOrig="460" w:dyaOrig="620">
          <v:shape id="_x0000_i1953" type="#_x0000_t75" style="width:23.25pt;height:30.75pt" o:ole="">
            <v:imagedata r:id="rId1886" o:title=""/>
          </v:shape>
          <o:OLEObject Type="Embed" ProgID="Equation.DSMT4" ShapeID="_x0000_i1953" DrawAspect="Content" ObjectID="_1772194258" r:id="rId1887"/>
        </w:object>
      </w:r>
      <w:r w:rsidRPr="00DC5648">
        <w:t xml:space="preserve"> </w:t>
      </w:r>
    </w:p>
    <w:p w:rsidR="00DC5648" w:rsidRPr="00DC5648" w:rsidRDefault="00DC5648" w:rsidP="00DC5648">
      <w:r w:rsidRPr="00DC5648">
        <w:t xml:space="preserve">Câu 21 (TH): Với những giá trị nào của m thì đường thẳng </w:t>
      </w:r>
      <w:r w:rsidRPr="00DC5648">
        <w:object w:dxaOrig="1939" w:dyaOrig="360">
          <v:shape id="_x0000_i1954" type="#_x0000_t75" style="width:96.75pt;height:18pt" o:ole="">
            <v:imagedata r:id="rId1888" o:title=""/>
          </v:shape>
          <o:OLEObject Type="Embed" ProgID="Equation.DSMT4" ShapeID="_x0000_i1954" DrawAspect="Content" ObjectID="_1772194259" r:id="rId1889"/>
        </w:object>
      </w:r>
      <w:r w:rsidRPr="00DC5648">
        <w:t xml:space="preserve"> tiếp xúc với đường tròn </w:t>
      </w:r>
      <w:r w:rsidRPr="00DC5648">
        <w:object w:dxaOrig="2160" w:dyaOrig="400">
          <v:shape id="_x0000_i1955" type="#_x0000_t75" style="width:108pt;height:20.25pt" o:ole="">
            <v:imagedata r:id="rId1890" o:title=""/>
          </v:shape>
          <o:OLEObject Type="Embed" ProgID="Equation.DSMT4" ShapeID="_x0000_i1955" DrawAspect="Content" ObjectID="_1772194260" r:id="rId1891"/>
        </w:object>
      </w:r>
      <w:r w:rsidRPr="00DC5648">
        <w:t xml:space="preserve">? </w:t>
      </w:r>
    </w:p>
    <w:p w:rsidR="00DC5648" w:rsidRPr="00DC5648" w:rsidRDefault="00DC5648" w:rsidP="00DC5648">
      <w:r w:rsidRPr="00DC5648">
        <w:lastRenderedPageBreak/>
        <w:tab/>
        <w:t xml:space="preserve">A. </w:t>
      </w:r>
      <w:r w:rsidRPr="00DC5648">
        <w:object w:dxaOrig="600" w:dyaOrig="279">
          <v:shape id="_x0000_i1956" type="#_x0000_t75" style="width:30pt;height:14.25pt" o:ole="">
            <v:imagedata r:id="rId1892" o:title=""/>
          </v:shape>
          <o:OLEObject Type="Embed" ProgID="Equation.DSMT4" ShapeID="_x0000_i1956" DrawAspect="Content" ObjectID="_1772194261" r:id="rId1893"/>
        </w:object>
      </w:r>
      <w:r w:rsidRPr="00DC5648">
        <w:t xml:space="preserve"> và </w:t>
      </w:r>
      <w:r w:rsidRPr="00DC5648">
        <w:object w:dxaOrig="560" w:dyaOrig="279">
          <v:shape id="_x0000_i1957" type="#_x0000_t75" style="width:27.75pt;height:14.25pt" o:ole="">
            <v:imagedata r:id="rId1894" o:title=""/>
          </v:shape>
          <o:OLEObject Type="Embed" ProgID="Equation.DSMT4" ShapeID="_x0000_i1957" DrawAspect="Content" ObjectID="_1772194262" r:id="rId1895"/>
        </w:object>
      </w:r>
      <w:r w:rsidRPr="00DC5648">
        <w:t xml:space="preserve"> </w:t>
      </w:r>
      <w:r w:rsidRPr="00DC5648">
        <w:tab/>
        <w:t xml:space="preserve">B. </w:t>
      </w:r>
      <w:r w:rsidRPr="00DC5648">
        <w:object w:dxaOrig="620" w:dyaOrig="279">
          <v:shape id="_x0000_i1958" type="#_x0000_t75" style="width:30.75pt;height:14.25pt" o:ole="">
            <v:imagedata r:id="rId1896" o:title=""/>
          </v:shape>
          <o:OLEObject Type="Embed" ProgID="Equation.DSMT4" ShapeID="_x0000_i1958" DrawAspect="Content" ObjectID="_1772194263" r:id="rId1897"/>
        </w:object>
      </w:r>
      <w:r w:rsidRPr="00DC5648">
        <w:t xml:space="preserve"> và </w:t>
      </w:r>
      <w:r w:rsidRPr="00DC5648">
        <w:object w:dxaOrig="740" w:dyaOrig="279">
          <v:shape id="_x0000_i1959" type="#_x0000_t75" style="width:36.75pt;height:14.25pt" o:ole="">
            <v:imagedata r:id="rId1898" o:title=""/>
          </v:shape>
          <o:OLEObject Type="Embed" ProgID="Equation.DSMT4" ShapeID="_x0000_i1959" DrawAspect="Content" ObjectID="_1772194264" r:id="rId1899"/>
        </w:object>
      </w:r>
      <w:r w:rsidRPr="00DC5648">
        <w:t xml:space="preserve"> </w:t>
      </w:r>
      <w:r w:rsidRPr="00DC5648">
        <w:tab/>
        <w:t xml:space="preserve">C. </w:t>
      </w:r>
      <w:r w:rsidRPr="00DC5648">
        <w:object w:dxaOrig="620" w:dyaOrig="279">
          <v:shape id="_x0000_i1960" type="#_x0000_t75" style="width:30.75pt;height:14.25pt" o:ole="">
            <v:imagedata r:id="rId1900" o:title=""/>
          </v:shape>
          <o:OLEObject Type="Embed" ProgID="Equation.DSMT4" ShapeID="_x0000_i1960" DrawAspect="Content" ObjectID="_1772194265" r:id="rId1901"/>
        </w:object>
      </w:r>
      <w:r w:rsidRPr="00DC5648">
        <w:t xml:space="preserve"> </w:t>
      </w:r>
      <w:r w:rsidRPr="00DC5648">
        <w:tab/>
        <w:t xml:space="preserve">D. </w:t>
      </w:r>
      <w:r w:rsidRPr="00DC5648">
        <w:object w:dxaOrig="600" w:dyaOrig="279">
          <v:shape id="_x0000_i1961" type="#_x0000_t75" style="width:30pt;height:14.25pt" o:ole="">
            <v:imagedata r:id="rId1902" o:title=""/>
          </v:shape>
          <o:OLEObject Type="Embed" ProgID="Equation.DSMT4" ShapeID="_x0000_i1961" DrawAspect="Content" ObjectID="_1772194266" r:id="rId1903"/>
        </w:object>
      </w:r>
      <w:r w:rsidRPr="00DC5648">
        <w:t xml:space="preserve"> </w:t>
      </w:r>
    </w:p>
    <w:p w:rsidR="00DC5648" w:rsidRPr="00DC5648" w:rsidRDefault="00DC5648" w:rsidP="00DC5648">
      <w:r w:rsidRPr="00DC5648">
        <w:t xml:space="preserve">Câu 22 (VD): Trong không gian Oxyz, cho mặt phẳng </w:t>
      </w:r>
      <w:r w:rsidRPr="00DC5648">
        <w:object w:dxaOrig="2180" w:dyaOrig="360">
          <v:shape id="_x0000_i1962" type="#_x0000_t75" style="width:108.75pt;height:18pt" o:ole="">
            <v:imagedata r:id="rId1904" o:title=""/>
          </v:shape>
          <o:OLEObject Type="Embed" ProgID="Equation.DSMT4" ShapeID="_x0000_i1962" DrawAspect="Content" ObjectID="_1772194267" r:id="rId1905"/>
        </w:object>
      </w:r>
      <w:r w:rsidRPr="00DC5648">
        <w:t xml:space="preserve">. Phương trình của mặt phẳng chứa trục Oy và vuông góc với </w:t>
      </w:r>
      <w:r w:rsidRPr="00DC5648">
        <w:object w:dxaOrig="420" w:dyaOrig="320">
          <v:shape id="_x0000_i1963" type="#_x0000_t75" style="width:21pt;height:15.75pt" o:ole="">
            <v:imagedata r:id="rId1906" o:title=""/>
          </v:shape>
          <o:OLEObject Type="Embed" ProgID="Equation.DSMT4" ShapeID="_x0000_i1963" DrawAspect="Content" ObjectID="_1772194268" r:id="rId1907"/>
        </w:object>
      </w:r>
      <w:r w:rsidRPr="00DC5648">
        <w:t xml:space="preserve"> là </w:t>
      </w:r>
    </w:p>
    <w:p w:rsidR="00DC5648" w:rsidRPr="00DC5648" w:rsidRDefault="00DC5648" w:rsidP="00DC5648">
      <w:r w:rsidRPr="00DC5648">
        <w:tab/>
        <w:t xml:space="preserve">A. </w:t>
      </w:r>
      <w:r w:rsidRPr="00DC5648">
        <w:object w:dxaOrig="1340" w:dyaOrig="279">
          <v:shape id="_x0000_i1964" type="#_x0000_t75" style="width:66.75pt;height:14.25pt" o:ole="">
            <v:imagedata r:id="rId1908" o:title=""/>
          </v:shape>
          <o:OLEObject Type="Embed" ProgID="Equation.DSMT4" ShapeID="_x0000_i1964" DrawAspect="Content" ObjectID="_1772194269" r:id="rId1909"/>
        </w:object>
      </w:r>
      <w:r w:rsidRPr="00DC5648">
        <w:t xml:space="preserve">. </w:t>
      </w:r>
      <w:r w:rsidRPr="00DC5648">
        <w:tab/>
        <w:t xml:space="preserve">B. </w:t>
      </w:r>
      <w:r w:rsidRPr="00DC5648">
        <w:object w:dxaOrig="999" w:dyaOrig="279">
          <v:shape id="_x0000_i1965" type="#_x0000_t75" style="width:50.25pt;height:14.25pt" o:ole="">
            <v:imagedata r:id="rId1910" o:title=""/>
          </v:shape>
          <o:OLEObject Type="Embed" ProgID="Equation.DSMT4" ShapeID="_x0000_i1965" DrawAspect="Content" ObjectID="_1772194270" r:id="rId1911"/>
        </w:object>
      </w:r>
      <w:r w:rsidRPr="00DC5648">
        <w:t xml:space="preserve">. </w:t>
      </w:r>
      <w:r w:rsidRPr="00DC5648">
        <w:tab/>
        <w:t xml:space="preserve">C. </w:t>
      </w:r>
      <w:r w:rsidRPr="00DC5648">
        <w:object w:dxaOrig="999" w:dyaOrig="279">
          <v:shape id="_x0000_i1966" type="#_x0000_t75" style="width:50.25pt;height:14.25pt" o:ole="">
            <v:imagedata r:id="rId1912" o:title=""/>
          </v:shape>
          <o:OLEObject Type="Embed" ProgID="Equation.DSMT4" ShapeID="_x0000_i1966" DrawAspect="Content" ObjectID="_1772194271" r:id="rId1913"/>
        </w:object>
      </w:r>
      <w:r w:rsidRPr="00DC5648">
        <w:t xml:space="preserve">. </w:t>
      </w:r>
      <w:r w:rsidRPr="00DC5648">
        <w:tab/>
        <w:t xml:space="preserve">D. </w:t>
      </w:r>
      <w:r w:rsidRPr="00DC5648">
        <w:object w:dxaOrig="1359" w:dyaOrig="320">
          <v:shape id="_x0000_i1967" type="#_x0000_t75" style="width:68.25pt;height:15.75pt" o:ole="">
            <v:imagedata r:id="rId1914" o:title=""/>
          </v:shape>
          <o:OLEObject Type="Embed" ProgID="Equation.DSMT4" ShapeID="_x0000_i1967" DrawAspect="Content" ObjectID="_1772194272" r:id="rId1915"/>
        </w:object>
      </w:r>
      <w:r w:rsidRPr="00DC5648">
        <w:t xml:space="preserve"> </w:t>
      </w:r>
    </w:p>
    <w:p w:rsidR="00DC5648" w:rsidRPr="00DC5648" w:rsidRDefault="00DC5648" w:rsidP="00DC5648">
      <w:r w:rsidRPr="00DC5648">
        <w:t xml:space="preserve">Câu 23 (TH): Cho hình nón có diện tích xung quanh bằng </w:t>
      </w:r>
      <w:r w:rsidRPr="00DC5648">
        <w:object w:dxaOrig="520" w:dyaOrig="320">
          <v:shape id="_x0000_i1968" type="#_x0000_t75" style="width:26.25pt;height:15.75pt" o:ole="">
            <v:imagedata r:id="rId1916" o:title=""/>
          </v:shape>
          <o:OLEObject Type="Embed" ProgID="Equation.DSMT4" ShapeID="_x0000_i1968" DrawAspect="Content" ObjectID="_1772194273" r:id="rId1917"/>
        </w:object>
      </w:r>
      <w:r w:rsidRPr="00DC5648">
        <w:t xml:space="preserve"> và bán kính đáy bằng a. Độ dài đường sinh của hình nón đã cho bằng </w:t>
      </w:r>
    </w:p>
    <w:p w:rsidR="00DC5648" w:rsidRPr="00DC5648" w:rsidRDefault="00DC5648" w:rsidP="00DC5648">
      <w:r w:rsidRPr="00DC5648">
        <w:tab/>
        <w:t xml:space="preserve">A. </w:t>
      </w:r>
      <w:r w:rsidRPr="00DC5648">
        <w:object w:dxaOrig="340" w:dyaOrig="620">
          <v:shape id="_x0000_i1969" type="#_x0000_t75" style="width:17.25pt;height:30.75pt" o:ole="">
            <v:imagedata r:id="rId1918" o:title=""/>
          </v:shape>
          <o:OLEObject Type="Embed" ProgID="Equation.DSMT4" ShapeID="_x0000_i1969" DrawAspect="Content" ObjectID="_1772194274" r:id="rId1919"/>
        </w:object>
      </w:r>
      <w:r w:rsidRPr="00DC5648">
        <w:t xml:space="preserve"> </w:t>
      </w:r>
      <w:r w:rsidRPr="00DC5648">
        <w:tab/>
        <w:t xml:space="preserve">B. </w:t>
      </w:r>
      <w:r w:rsidRPr="00DC5648">
        <w:object w:dxaOrig="320" w:dyaOrig="279">
          <v:shape id="_x0000_i1970" type="#_x0000_t75" style="width:15.75pt;height:14.25pt" o:ole="">
            <v:imagedata r:id="rId1920" o:title=""/>
          </v:shape>
          <o:OLEObject Type="Embed" ProgID="Equation.DSMT4" ShapeID="_x0000_i1970" DrawAspect="Content" ObjectID="_1772194275" r:id="rId1921"/>
        </w:object>
      </w:r>
      <w:r w:rsidRPr="00DC5648">
        <w:t xml:space="preserve"> </w:t>
      </w:r>
      <w:r w:rsidRPr="00DC5648">
        <w:tab/>
        <w:t xml:space="preserve">C. </w:t>
      </w:r>
      <w:r w:rsidRPr="00DC5648">
        <w:object w:dxaOrig="620" w:dyaOrig="340">
          <v:shape id="_x0000_i1971" type="#_x0000_t75" style="width:30.75pt;height:17.25pt" o:ole="">
            <v:imagedata r:id="rId1922" o:title=""/>
          </v:shape>
          <o:OLEObject Type="Embed" ProgID="Equation.DSMT4" ShapeID="_x0000_i1971" DrawAspect="Content" ObjectID="_1772194276" r:id="rId1923"/>
        </w:object>
      </w:r>
      <w:r w:rsidRPr="00DC5648">
        <w:t xml:space="preserve"> </w:t>
      </w:r>
      <w:r w:rsidRPr="00DC5648">
        <w:tab/>
        <w:t xml:space="preserve">D. </w:t>
      </w:r>
      <w:r w:rsidRPr="00DC5648">
        <w:object w:dxaOrig="320" w:dyaOrig="279">
          <v:shape id="_x0000_i1972" type="#_x0000_t75" style="width:15.75pt;height:14.25pt" o:ole="">
            <v:imagedata r:id="rId1924" o:title=""/>
          </v:shape>
          <o:OLEObject Type="Embed" ProgID="Equation.DSMT4" ShapeID="_x0000_i1972" DrawAspect="Content" ObjectID="_1772194277" r:id="rId1925"/>
        </w:object>
      </w:r>
      <w:r w:rsidRPr="00DC5648">
        <w:t xml:space="preserve"> </w:t>
      </w:r>
    </w:p>
    <w:p w:rsidR="00DC5648" w:rsidRPr="00DC5648" w:rsidRDefault="00DC5648" w:rsidP="00DC5648">
      <w:r w:rsidRPr="00DC5648">
        <w:t>Câu 24 (TH): Một đồ chơi bằng gỗ có dạng một khối nón và một nửa khối cầu ghép với nhau (hình bên). Đường sinh của khối nón bằng 5 cm, đường cao của khối nón là 4 cm. Thể tích của đồ chơi bằng:</w:t>
      </w:r>
    </w:p>
    <w:p w:rsidR="00DC5648" w:rsidRPr="00DC5648" w:rsidRDefault="00EF1727" w:rsidP="00DC5648">
      <w:r>
        <w:rPr>
          <w:noProof/>
        </w:rPr>
        <w:drawing>
          <wp:inline distT="0" distB="0" distL="0" distR="0">
            <wp:extent cx="1038225" cy="1524000"/>
            <wp:effectExtent l="0" t="0" r="9525" b="0"/>
            <wp:docPr id="978" name="Picture 978"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40"/>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038225" cy="15240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00" w:dyaOrig="360">
          <v:shape id="_x0000_i1973" type="#_x0000_t75" style="width:54.75pt;height:18pt" o:ole="">
            <v:imagedata r:id="rId1927" o:title=""/>
          </v:shape>
          <o:OLEObject Type="Embed" ProgID="Equation.DSMT4" ShapeID="_x0000_i1973" DrawAspect="Content" ObjectID="_1772194278" r:id="rId1928"/>
        </w:object>
      </w:r>
      <w:r w:rsidRPr="00DC5648">
        <w:t xml:space="preserve"> </w:t>
      </w:r>
      <w:r w:rsidRPr="00DC5648">
        <w:tab/>
        <w:t xml:space="preserve">B. </w:t>
      </w:r>
      <w:r w:rsidRPr="00DC5648">
        <w:object w:dxaOrig="1100" w:dyaOrig="360">
          <v:shape id="_x0000_i1974" type="#_x0000_t75" style="width:54.75pt;height:18pt" o:ole="">
            <v:imagedata r:id="rId1929" o:title=""/>
          </v:shape>
          <o:OLEObject Type="Embed" ProgID="Equation.DSMT4" ShapeID="_x0000_i1974" DrawAspect="Content" ObjectID="_1772194279" r:id="rId1930"/>
        </w:object>
      </w:r>
      <w:r w:rsidRPr="00DC5648">
        <w:t xml:space="preserve"> </w:t>
      </w:r>
      <w:r w:rsidRPr="00DC5648">
        <w:tab/>
        <w:t xml:space="preserve">C. </w:t>
      </w:r>
      <w:r w:rsidRPr="00DC5648">
        <w:object w:dxaOrig="1100" w:dyaOrig="360">
          <v:shape id="_x0000_i1975" type="#_x0000_t75" style="width:54.75pt;height:18pt" o:ole="">
            <v:imagedata r:id="rId1931" o:title=""/>
          </v:shape>
          <o:OLEObject Type="Embed" ProgID="Equation.DSMT4" ShapeID="_x0000_i1975" DrawAspect="Content" ObjectID="_1772194280" r:id="rId1932"/>
        </w:object>
      </w:r>
      <w:r w:rsidRPr="00DC5648">
        <w:t xml:space="preserve"> </w:t>
      </w:r>
      <w:r w:rsidRPr="00DC5648">
        <w:tab/>
        <w:t xml:space="preserve">D. </w:t>
      </w:r>
      <w:r w:rsidRPr="00DC5648">
        <w:object w:dxaOrig="1100" w:dyaOrig="360">
          <v:shape id="_x0000_i1976" type="#_x0000_t75" style="width:54.75pt;height:18pt" o:ole="">
            <v:imagedata r:id="rId1933" o:title=""/>
          </v:shape>
          <o:OLEObject Type="Embed" ProgID="Equation.DSMT4" ShapeID="_x0000_i1976" DrawAspect="Content" ObjectID="_1772194281" r:id="rId1934"/>
        </w:object>
      </w:r>
      <w:r w:rsidRPr="00DC5648">
        <w:t xml:space="preserve"> </w:t>
      </w:r>
    </w:p>
    <w:p w:rsidR="00DC5648" w:rsidRPr="00DC5648" w:rsidRDefault="00DC5648" w:rsidP="00DC5648">
      <w:r w:rsidRPr="00DC5648">
        <w:t xml:space="preserve">Câu 25 (VD): Cho khối lăng trụ đứng </w:t>
      </w:r>
      <w:r w:rsidRPr="00DC5648">
        <w:object w:dxaOrig="1240" w:dyaOrig="279">
          <v:shape id="_x0000_i1977" type="#_x0000_t75" style="width:62.25pt;height:14.25pt" o:ole="">
            <v:imagedata r:id="rId1935" o:title=""/>
          </v:shape>
          <o:OLEObject Type="Embed" ProgID="Equation.DSMT4" ShapeID="_x0000_i1977" DrawAspect="Content" ObjectID="_1772194282" r:id="rId1936"/>
        </w:object>
      </w:r>
      <w:r w:rsidRPr="00DC5648">
        <w:t xml:space="preserve"> có đáy là tam giác vuông ABC vuông tại A, </w:t>
      </w:r>
      <w:r w:rsidRPr="00DC5648">
        <w:object w:dxaOrig="780" w:dyaOrig="279">
          <v:shape id="_x0000_i1978" type="#_x0000_t75" style="width:39pt;height:14.25pt" o:ole="">
            <v:imagedata r:id="rId1937" o:title=""/>
          </v:shape>
          <o:OLEObject Type="Embed" ProgID="Equation.DSMT4" ShapeID="_x0000_i1978" DrawAspect="Content" ObjectID="_1772194283" r:id="rId1938"/>
        </w:object>
      </w:r>
      <w:r w:rsidRPr="00DC5648">
        <w:t xml:space="preserve">, </w:t>
      </w:r>
      <w:r w:rsidRPr="00DC5648">
        <w:object w:dxaOrig="1280" w:dyaOrig="279">
          <v:shape id="_x0000_i1979" type="#_x0000_t75" style="width:63.75pt;height:14.25pt" o:ole="">
            <v:imagedata r:id="rId1939" o:title=""/>
          </v:shape>
          <o:OLEObject Type="Embed" ProgID="Equation.DSMT4" ShapeID="_x0000_i1979" DrawAspect="Content" ObjectID="_1772194284" r:id="rId1940"/>
        </w:object>
      </w:r>
      <w:r w:rsidRPr="00DC5648">
        <w:t xml:space="preserve">. Đường thẳng </w:t>
      </w:r>
      <w:r w:rsidRPr="00DC5648">
        <w:object w:dxaOrig="460" w:dyaOrig="279">
          <v:shape id="_x0000_i1980" type="#_x0000_t75" style="width:23.25pt;height:14.25pt" o:ole="">
            <v:imagedata r:id="rId1941" o:title=""/>
          </v:shape>
          <o:OLEObject Type="Embed" ProgID="Equation.DSMT4" ShapeID="_x0000_i1980" DrawAspect="Content" ObjectID="_1772194285" r:id="rId1942"/>
        </w:object>
      </w:r>
      <w:r w:rsidRPr="00DC5648">
        <w:t xml:space="preserve"> tạo với mặt phẳng </w:t>
      </w:r>
      <w:r w:rsidRPr="00DC5648">
        <w:object w:dxaOrig="820" w:dyaOrig="340">
          <v:shape id="_x0000_i1981" type="#_x0000_t75" style="width:41.25pt;height:17.25pt" o:ole="">
            <v:imagedata r:id="rId1943" o:title=""/>
          </v:shape>
          <o:OLEObject Type="Embed" ProgID="Equation.DSMT4" ShapeID="_x0000_i1981" DrawAspect="Content" ObjectID="_1772194286" r:id="rId1944"/>
        </w:object>
      </w:r>
      <w:r w:rsidRPr="00DC5648">
        <w:t xml:space="preserve"> góc </w:t>
      </w:r>
      <w:r w:rsidRPr="00DC5648">
        <w:object w:dxaOrig="400" w:dyaOrig="279">
          <v:shape id="_x0000_i1982" type="#_x0000_t75" style="width:20.25pt;height:14.25pt" o:ole="">
            <v:imagedata r:id="rId1945" o:title=""/>
          </v:shape>
          <o:OLEObject Type="Embed" ProgID="Equation.DSMT4" ShapeID="_x0000_i1982" DrawAspect="Content" ObjectID="_1772194287" r:id="rId1946"/>
        </w:object>
      </w:r>
      <w:r w:rsidRPr="00DC5648">
        <w:t xml:space="preserve">. Tính thể tích khối lăng trụ </w:t>
      </w:r>
      <w:r w:rsidRPr="00DC5648">
        <w:object w:dxaOrig="1240" w:dyaOrig="279">
          <v:shape id="_x0000_i1983" type="#_x0000_t75" style="width:62.25pt;height:14.25pt" o:ole="">
            <v:imagedata r:id="rId1935" o:title=""/>
          </v:shape>
          <o:OLEObject Type="Embed" ProgID="Equation.DSMT4" ShapeID="_x0000_i1983" DrawAspect="Content" ObjectID="_1772194288" r:id="rId1947"/>
        </w:object>
      </w:r>
      <w:r w:rsidRPr="00DC5648">
        <w:t xml:space="preserve">. </w:t>
      </w:r>
    </w:p>
    <w:p w:rsidR="00DC5648" w:rsidRPr="00DC5648" w:rsidRDefault="00DC5648" w:rsidP="00DC5648">
      <w:r w:rsidRPr="00DC5648">
        <w:tab/>
        <w:t xml:space="preserve">A. </w:t>
      </w:r>
      <w:r w:rsidRPr="00DC5648">
        <w:object w:dxaOrig="620" w:dyaOrig="680">
          <v:shape id="_x0000_i1984" type="#_x0000_t75" style="width:30.75pt;height:33.75pt" o:ole="">
            <v:imagedata r:id="rId1948" o:title=""/>
          </v:shape>
          <o:OLEObject Type="Embed" ProgID="Equation.DSMT4" ShapeID="_x0000_i1984" DrawAspect="Content" ObjectID="_1772194289" r:id="rId1949"/>
        </w:object>
      </w:r>
      <w:r w:rsidRPr="00DC5648">
        <w:t xml:space="preserve"> </w:t>
      </w:r>
      <w:r w:rsidRPr="00DC5648">
        <w:tab/>
        <w:t xml:space="preserve">B. </w:t>
      </w:r>
      <w:r w:rsidRPr="00DC5648">
        <w:object w:dxaOrig="600" w:dyaOrig="360">
          <v:shape id="_x0000_i1985" type="#_x0000_t75" style="width:30pt;height:18pt" o:ole="">
            <v:imagedata r:id="rId1950" o:title=""/>
          </v:shape>
          <o:OLEObject Type="Embed" ProgID="Equation.DSMT4" ShapeID="_x0000_i1985" DrawAspect="Content" ObjectID="_1772194290" r:id="rId1951"/>
        </w:object>
      </w:r>
      <w:r w:rsidRPr="00DC5648">
        <w:t xml:space="preserve"> </w:t>
      </w:r>
      <w:r w:rsidRPr="00DC5648">
        <w:tab/>
        <w:t xml:space="preserve">C. </w:t>
      </w:r>
      <w:r w:rsidRPr="00DC5648">
        <w:object w:dxaOrig="660" w:dyaOrig="360">
          <v:shape id="_x0000_i1986" type="#_x0000_t75" style="width:33pt;height:18pt" o:ole="">
            <v:imagedata r:id="rId1952" o:title=""/>
          </v:shape>
          <o:OLEObject Type="Embed" ProgID="Equation.DSMT4" ShapeID="_x0000_i1986" DrawAspect="Content" ObjectID="_1772194291" r:id="rId1953"/>
        </w:object>
      </w:r>
      <w:r w:rsidRPr="00DC5648">
        <w:t xml:space="preserve"> </w:t>
      </w:r>
      <w:r w:rsidRPr="00DC5648">
        <w:tab/>
        <w:t xml:space="preserve">D. </w:t>
      </w:r>
      <w:r w:rsidRPr="00DC5648">
        <w:object w:dxaOrig="620" w:dyaOrig="680">
          <v:shape id="_x0000_i1987" type="#_x0000_t75" style="width:30.75pt;height:33.75pt" o:ole="">
            <v:imagedata r:id="rId1954" o:title=""/>
          </v:shape>
          <o:OLEObject Type="Embed" ProgID="Equation.DSMT4" ShapeID="_x0000_i1987" DrawAspect="Content" ObjectID="_1772194292" r:id="rId1955"/>
        </w:object>
      </w:r>
      <w:r w:rsidRPr="00DC5648">
        <w:t xml:space="preserve"> </w:t>
      </w:r>
    </w:p>
    <w:p w:rsidR="00DC5648" w:rsidRPr="00DC5648" w:rsidRDefault="00DC5648" w:rsidP="00DC5648">
      <w:r w:rsidRPr="00DC5648">
        <w:t xml:space="preserve">Câu 26 (VD): Cho tứ diện ABCD có </w:t>
      </w:r>
      <w:r w:rsidRPr="00DC5648">
        <w:object w:dxaOrig="2200" w:dyaOrig="360">
          <v:shape id="_x0000_i1988" type="#_x0000_t75" style="width:110.25pt;height:18pt" o:ole="">
            <v:imagedata r:id="rId1956" o:title=""/>
          </v:shape>
          <o:OLEObject Type="Embed" ProgID="Equation.DSMT4" ShapeID="_x0000_i1988" DrawAspect="Content" ObjectID="_1772194293" r:id="rId1957"/>
        </w:object>
      </w:r>
      <w:r w:rsidRPr="00DC5648">
        <w:t xml:space="preserve"> là một mặt phẳng song song với AB và CD. Biết </w:t>
      </w:r>
      <w:r w:rsidRPr="00DC5648">
        <w:object w:dxaOrig="420" w:dyaOrig="340">
          <v:shape id="_x0000_i1989" type="#_x0000_t75" style="width:21pt;height:17.25pt" o:ole="">
            <v:imagedata r:id="rId1958" o:title=""/>
          </v:shape>
          <o:OLEObject Type="Embed" ProgID="Equation.DSMT4" ShapeID="_x0000_i1989" DrawAspect="Content" ObjectID="_1772194294" r:id="rId1959"/>
        </w:object>
      </w:r>
      <w:r w:rsidRPr="00DC5648">
        <w:t xml:space="preserve"> cắt tứ diện ABCD theo thiết diện là một hình thoi, chu vi của hình thoi đó bằng: </w:t>
      </w:r>
    </w:p>
    <w:p w:rsidR="00DC5648" w:rsidRPr="00DC5648" w:rsidRDefault="00DC5648" w:rsidP="00DC5648">
      <w:r w:rsidRPr="00DC5648">
        <w:tab/>
        <w:t xml:space="preserve">A. </w:t>
      </w:r>
      <w:r w:rsidRPr="00DC5648">
        <w:object w:dxaOrig="480" w:dyaOrig="620">
          <v:shape id="_x0000_i1990" type="#_x0000_t75" style="width:24pt;height:30.75pt" o:ole="">
            <v:imagedata r:id="rId1960" o:title=""/>
          </v:shape>
          <o:OLEObject Type="Embed" ProgID="Equation.DSMT4" ShapeID="_x0000_i1990" DrawAspect="Content" ObjectID="_1772194295" r:id="rId1961"/>
        </w:object>
      </w:r>
      <w:r w:rsidRPr="00DC5648">
        <w:t xml:space="preserve"> </w:t>
      </w:r>
      <w:r w:rsidRPr="00DC5648">
        <w:tab/>
        <w:t xml:space="preserve">B. </w:t>
      </w:r>
      <w:r w:rsidRPr="00DC5648">
        <w:object w:dxaOrig="499" w:dyaOrig="620">
          <v:shape id="_x0000_i1991" type="#_x0000_t75" style="width:24.75pt;height:30.75pt" o:ole="">
            <v:imagedata r:id="rId1962" o:title=""/>
          </v:shape>
          <o:OLEObject Type="Embed" ProgID="Equation.DSMT4" ShapeID="_x0000_i1991" DrawAspect="Content" ObjectID="_1772194296" r:id="rId1963"/>
        </w:object>
      </w:r>
      <w:r w:rsidRPr="00DC5648">
        <w:t xml:space="preserve"> </w:t>
      </w:r>
      <w:r w:rsidRPr="00DC5648">
        <w:tab/>
        <w:t xml:space="preserve">C. </w:t>
      </w:r>
      <w:r w:rsidRPr="00DC5648">
        <w:object w:dxaOrig="480" w:dyaOrig="620">
          <v:shape id="_x0000_i1992" type="#_x0000_t75" style="width:24pt;height:30.75pt" o:ole="">
            <v:imagedata r:id="rId1964" o:title=""/>
          </v:shape>
          <o:OLEObject Type="Embed" ProgID="Equation.DSMT4" ShapeID="_x0000_i1992" DrawAspect="Content" ObjectID="_1772194297" r:id="rId1965"/>
        </w:object>
      </w:r>
      <w:r w:rsidRPr="00DC5648">
        <w:t xml:space="preserve"> </w:t>
      </w:r>
      <w:r w:rsidRPr="00DC5648">
        <w:tab/>
        <w:t xml:space="preserve">D. </w:t>
      </w:r>
      <w:r w:rsidRPr="00DC5648">
        <w:object w:dxaOrig="499" w:dyaOrig="620">
          <v:shape id="_x0000_i1993" type="#_x0000_t75" style="width:24.75pt;height:30.75pt" o:ole="">
            <v:imagedata r:id="rId1966" o:title=""/>
          </v:shape>
          <o:OLEObject Type="Embed" ProgID="Equation.DSMT4" ShapeID="_x0000_i1993" DrawAspect="Content" ObjectID="_1772194298" r:id="rId1967"/>
        </w:object>
      </w:r>
      <w:r w:rsidRPr="00DC5648">
        <w:t xml:space="preserve"> </w:t>
      </w:r>
    </w:p>
    <w:p w:rsidR="00DC5648" w:rsidRPr="00DC5648" w:rsidRDefault="00DC5648" w:rsidP="00DC5648">
      <w:r w:rsidRPr="00DC5648">
        <w:t xml:space="preserve">Câu 27 (VD): Trong không gian với hệ trục Oxyz, cho mặt cầu </w:t>
      </w:r>
      <w:r w:rsidRPr="00DC5648">
        <w:object w:dxaOrig="3700" w:dyaOrig="420">
          <v:shape id="_x0000_i1994" type="#_x0000_t75" style="width:185.25pt;height:21pt" o:ole="">
            <v:imagedata r:id="rId1968" o:title=""/>
          </v:shape>
          <o:OLEObject Type="Embed" ProgID="Equation.DSMT4" ShapeID="_x0000_i1994" DrawAspect="Content" ObjectID="_1772194299" r:id="rId1969"/>
        </w:object>
      </w:r>
      <w:r w:rsidRPr="00DC5648">
        <w:t xml:space="preserve"> và mặt phẳng </w:t>
      </w:r>
      <w:r w:rsidRPr="00DC5648">
        <w:object w:dxaOrig="2280" w:dyaOrig="360">
          <v:shape id="_x0000_i1995" type="#_x0000_t75" style="width:114pt;height:18pt" o:ole="">
            <v:imagedata r:id="rId1970" o:title=""/>
          </v:shape>
          <o:OLEObject Type="Embed" ProgID="Equation.DSMT4" ShapeID="_x0000_i1995" DrawAspect="Content" ObjectID="_1772194300" r:id="rId1971"/>
        </w:object>
      </w:r>
      <w:r w:rsidRPr="00DC5648">
        <w:t xml:space="preserve">. Tìm điểm I trên mặt cầu </w:t>
      </w:r>
      <w:r w:rsidRPr="00DC5648">
        <w:object w:dxaOrig="400" w:dyaOrig="340">
          <v:shape id="_x0000_i1996" type="#_x0000_t75" style="width:20.25pt;height:17.25pt" o:ole="">
            <v:imagedata r:id="rId1972" o:title=""/>
          </v:shape>
          <o:OLEObject Type="Embed" ProgID="Equation.DSMT4" ShapeID="_x0000_i1996" DrawAspect="Content" ObjectID="_1772194301" r:id="rId1973"/>
        </w:object>
      </w:r>
      <w:r w:rsidRPr="00DC5648">
        <w:t xml:space="preserve"> sao cho khoảng cách từ </w:t>
      </w:r>
      <w:r w:rsidRPr="00DC5648">
        <w:object w:dxaOrig="200" w:dyaOrig="260">
          <v:shape id="_x0000_i1997" type="#_x0000_t75" style="width:9.75pt;height:12.75pt" o:ole="">
            <v:imagedata r:id="rId1974" o:title=""/>
          </v:shape>
          <o:OLEObject Type="Embed" ProgID="Equation.DSMT4" ShapeID="_x0000_i1997" DrawAspect="Content" ObjectID="_1772194302" r:id="rId1975"/>
        </w:object>
      </w:r>
      <w:r w:rsidRPr="00DC5648">
        <w:t xml:space="preserve"> đến </w:t>
      </w:r>
      <w:r w:rsidRPr="00DC5648">
        <w:object w:dxaOrig="420" w:dyaOrig="320">
          <v:shape id="_x0000_i1998" type="#_x0000_t75" style="width:21pt;height:15.75pt" o:ole="">
            <v:imagedata r:id="rId1976" o:title=""/>
          </v:shape>
          <o:OLEObject Type="Embed" ProgID="Equation.DSMT4" ShapeID="_x0000_i1998" DrawAspect="Content" ObjectID="_1772194303" r:id="rId1977"/>
        </w:object>
      </w:r>
      <w:r w:rsidRPr="00DC5648">
        <w:t xml:space="preserve"> lớn nhất.</w:t>
      </w:r>
    </w:p>
    <w:p w:rsidR="00DC5648" w:rsidRPr="00DC5648" w:rsidRDefault="00DC5648" w:rsidP="00DC5648">
      <w:r w:rsidRPr="00DC5648">
        <w:tab/>
        <w:t xml:space="preserve">A. </w:t>
      </w:r>
      <w:r w:rsidRPr="00DC5648">
        <w:object w:dxaOrig="1939" w:dyaOrig="660">
          <v:shape id="_x0000_i1999" type="#_x0000_t75" style="width:96.75pt;height:33pt" o:ole="">
            <v:imagedata r:id="rId1978" o:title=""/>
          </v:shape>
          <o:OLEObject Type="Embed" ProgID="Equation.DSMT4" ShapeID="_x0000_i1999" DrawAspect="Content" ObjectID="_1772194304" r:id="rId1979"/>
        </w:object>
      </w:r>
      <w:r w:rsidRPr="00DC5648">
        <w:tab/>
      </w:r>
      <w:r w:rsidRPr="00DC5648">
        <w:tab/>
        <w:t xml:space="preserve">B. </w:t>
      </w:r>
      <w:r w:rsidRPr="00DC5648">
        <w:object w:dxaOrig="1760" w:dyaOrig="660">
          <v:shape id="_x0000_i2000" type="#_x0000_t75" style="width:87.75pt;height:33pt" o:ole="">
            <v:imagedata r:id="rId1980" o:title=""/>
          </v:shape>
          <o:OLEObject Type="Embed" ProgID="Equation.DSMT4" ShapeID="_x0000_i2000" DrawAspect="Content" ObjectID="_1772194305" r:id="rId1981"/>
        </w:object>
      </w:r>
      <w:r w:rsidRPr="00DC5648">
        <w:t xml:space="preserve"> </w:t>
      </w:r>
      <w:r w:rsidRPr="00DC5648">
        <w:tab/>
      </w:r>
    </w:p>
    <w:p w:rsidR="00DC5648" w:rsidRPr="00DC5648" w:rsidRDefault="00DC5648" w:rsidP="00DC5648">
      <w:r w:rsidRPr="00DC5648">
        <w:lastRenderedPageBreak/>
        <w:tab/>
        <w:t xml:space="preserve">C. </w:t>
      </w:r>
      <w:r w:rsidRPr="00DC5648">
        <w:object w:dxaOrig="1740" w:dyaOrig="660">
          <v:shape id="_x0000_i2001" type="#_x0000_t75" style="width:87pt;height:33pt" o:ole="">
            <v:imagedata r:id="rId1982" o:title=""/>
          </v:shape>
          <o:OLEObject Type="Embed" ProgID="Equation.DSMT4" ShapeID="_x0000_i2001" DrawAspect="Content" ObjectID="_1772194306" r:id="rId1983"/>
        </w:object>
      </w:r>
      <w:r w:rsidRPr="00DC5648">
        <w:tab/>
      </w:r>
      <w:r w:rsidRPr="00DC5648">
        <w:tab/>
        <w:t xml:space="preserve">D. </w:t>
      </w:r>
      <w:r w:rsidRPr="00DC5648">
        <w:object w:dxaOrig="1780" w:dyaOrig="660">
          <v:shape id="_x0000_i2002" type="#_x0000_t75" style="width:89.25pt;height:33pt" o:ole="">
            <v:imagedata r:id="rId1984" o:title=""/>
          </v:shape>
          <o:OLEObject Type="Embed" ProgID="Equation.DSMT4" ShapeID="_x0000_i2002" DrawAspect="Content" ObjectID="_1772194307" r:id="rId1985"/>
        </w:object>
      </w:r>
    </w:p>
    <w:p w:rsidR="00DC5648" w:rsidRPr="00DC5648" w:rsidRDefault="00DC5648" w:rsidP="00DC5648">
      <w:r w:rsidRPr="00DC5648">
        <w:t xml:space="preserve">Câu 28 (VD): Trong không gian Oxyz, cho đường thẳng </w:t>
      </w:r>
      <w:r w:rsidRPr="00DC5648">
        <w:object w:dxaOrig="2220" w:dyaOrig="620">
          <v:shape id="_x0000_i2003" type="#_x0000_t75" style="width:111pt;height:30.75pt" o:ole="">
            <v:imagedata r:id="rId1986" o:title=""/>
          </v:shape>
          <o:OLEObject Type="Embed" ProgID="Equation.DSMT4" ShapeID="_x0000_i2003" DrawAspect="Content" ObjectID="_1772194308" r:id="rId1987"/>
        </w:object>
      </w:r>
      <w:r w:rsidRPr="00DC5648">
        <w:t xml:space="preserve">. Hình chiếu vuông góc của d trên mặt phẳng </w:t>
      </w:r>
      <w:r w:rsidRPr="00DC5648">
        <w:object w:dxaOrig="639" w:dyaOrig="380">
          <v:shape id="_x0000_i2004" type="#_x0000_t75" style="width:32.25pt;height:18.75pt" o:ole="">
            <v:imagedata r:id="rId1988" o:title=""/>
          </v:shape>
          <o:OLEObject Type="Embed" ProgID="Equation.DSMT4" ShapeID="_x0000_i2004" DrawAspect="Content" ObjectID="_1772194309" r:id="rId1989"/>
        </w:object>
      </w:r>
      <w:r w:rsidRPr="00DC5648">
        <w:t xml:space="preserve"> là một đường thẳng có vectơ chỉ phương là </w:t>
      </w:r>
    </w:p>
    <w:p w:rsidR="00DC5648" w:rsidRPr="00DC5648" w:rsidRDefault="00DC5648" w:rsidP="00DC5648">
      <w:r w:rsidRPr="00DC5648">
        <w:tab/>
        <w:t xml:space="preserve">A. </w:t>
      </w:r>
      <w:r w:rsidRPr="00DC5648">
        <w:object w:dxaOrig="1219" w:dyaOrig="380">
          <v:shape id="_x0000_i2005" type="#_x0000_t75" style="width:60.75pt;height:18.75pt" o:ole="">
            <v:imagedata r:id="rId1990" o:title=""/>
          </v:shape>
          <o:OLEObject Type="Embed" ProgID="Equation.DSMT4" ShapeID="_x0000_i2005" DrawAspect="Content" ObjectID="_1772194310" r:id="rId1991"/>
        </w:object>
      </w:r>
      <w:r w:rsidRPr="00DC5648">
        <w:t xml:space="preserve"> </w:t>
      </w:r>
      <w:r w:rsidRPr="00DC5648">
        <w:tab/>
        <w:t xml:space="preserve">B. </w:t>
      </w:r>
      <w:r w:rsidRPr="00DC5648">
        <w:object w:dxaOrig="1080" w:dyaOrig="380">
          <v:shape id="_x0000_i2006" type="#_x0000_t75" style="width:54pt;height:18.75pt" o:ole="">
            <v:imagedata r:id="rId1992" o:title=""/>
          </v:shape>
          <o:OLEObject Type="Embed" ProgID="Equation.DSMT4" ShapeID="_x0000_i2006" DrawAspect="Content" ObjectID="_1772194311" r:id="rId1993"/>
        </w:object>
      </w:r>
      <w:r w:rsidRPr="00DC5648">
        <w:t xml:space="preserve"> </w:t>
      </w:r>
      <w:r w:rsidRPr="00DC5648">
        <w:tab/>
        <w:t xml:space="preserve">C. </w:t>
      </w:r>
      <w:r w:rsidRPr="00DC5648">
        <w:object w:dxaOrig="1240" w:dyaOrig="380">
          <v:shape id="_x0000_i2007" type="#_x0000_t75" style="width:62.25pt;height:18.75pt" o:ole="">
            <v:imagedata r:id="rId1994" o:title=""/>
          </v:shape>
          <o:OLEObject Type="Embed" ProgID="Equation.DSMT4" ShapeID="_x0000_i2007" DrawAspect="Content" ObjectID="_1772194312" r:id="rId1995"/>
        </w:object>
      </w:r>
      <w:r w:rsidRPr="00DC5648">
        <w:t xml:space="preserve"> </w:t>
      </w:r>
      <w:r w:rsidRPr="00DC5648">
        <w:tab/>
        <w:t xml:space="preserve">D. </w:t>
      </w:r>
      <w:r w:rsidRPr="00DC5648">
        <w:object w:dxaOrig="1140" w:dyaOrig="380">
          <v:shape id="_x0000_i2008" type="#_x0000_t75" style="width:57pt;height:18.75pt" o:ole="">
            <v:imagedata r:id="rId1996" o:title=""/>
          </v:shape>
          <o:OLEObject Type="Embed" ProgID="Equation.DSMT4" ShapeID="_x0000_i2008" DrawAspect="Content" ObjectID="_1772194313" r:id="rId1997"/>
        </w:object>
      </w:r>
    </w:p>
    <w:p w:rsidR="00DC5648" w:rsidRPr="00DC5648" w:rsidRDefault="00DC5648" w:rsidP="00DC5648">
      <w:r w:rsidRPr="00DC5648">
        <w:t xml:space="preserve">Câu 29 (VD): Trong không gian tọa độ Oxyz, cho mặt cầu </w:t>
      </w:r>
      <w:r w:rsidRPr="00DC5648">
        <w:object w:dxaOrig="3500" w:dyaOrig="420">
          <v:shape id="_x0000_i2009" type="#_x0000_t75" style="width:174.75pt;height:21pt" o:ole="">
            <v:imagedata r:id="rId1998" o:title=""/>
          </v:shape>
          <o:OLEObject Type="Embed" ProgID="Equation.DSMT4" ShapeID="_x0000_i2009" DrawAspect="Content" ObjectID="_1772194314" r:id="rId1999"/>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 xml:space="preserve">B. 3 </w:t>
      </w:r>
      <w:r w:rsidRPr="00DC5648">
        <w:tab/>
        <w:t xml:space="preserve">C. 9 </w:t>
      </w:r>
      <w:r w:rsidRPr="00DC5648">
        <w:tab/>
        <w:t xml:space="preserve">D. 6 </w:t>
      </w:r>
    </w:p>
    <w:p w:rsidR="00DC5648" w:rsidRPr="00DC5648" w:rsidRDefault="00DC5648" w:rsidP="00DC5648">
      <w:r w:rsidRPr="00DC5648">
        <w:t xml:space="preserve">Câu 30 (VDC): Trong không gian Oxyz, cho hình hộp </w:t>
      </w:r>
      <w:r w:rsidRPr="00DC5648">
        <w:object w:dxaOrig="1640" w:dyaOrig="279">
          <v:shape id="_x0000_i2010" type="#_x0000_t75" style="width:81.75pt;height:14.25pt" o:ole="">
            <v:imagedata r:id="rId2000" o:title=""/>
          </v:shape>
          <o:OLEObject Type="Embed" ProgID="Equation.DSMT4" ShapeID="_x0000_i2010" DrawAspect="Content" ObjectID="_1772194315" r:id="rId2001"/>
        </w:object>
      </w:r>
      <w:r w:rsidRPr="00DC5648">
        <w:t xml:space="preserve"> biết </w:t>
      </w:r>
      <w:r w:rsidRPr="00DC5648">
        <w:object w:dxaOrig="1860" w:dyaOrig="360">
          <v:shape id="_x0000_i2011" type="#_x0000_t75" style="width:93pt;height:18pt" o:ole="">
            <v:imagedata r:id="rId2002" o:title=""/>
          </v:shape>
          <o:OLEObject Type="Embed" ProgID="Equation.DSMT4" ShapeID="_x0000_i2011" DrawAspect="Content" ObjectID="_1772194316" r:id="rId2003"/>
        </w:object>
      </w:r>
      <w:r w:rsidRPr="00DC5648">
        <w:t xml:space="preserve">, </w:t>
      </w:r>
      <w:r w:rsidRPr="00DC5648">
        <w:object w:dxaOrig="1140" w:dyaOrig="360">
          <v:shape id="_x0000_i2012" type="#_x0000_t75" style="width:57pt;height:18pt" o:ole="">
            <v:imagedata r:id="rId2004" o:title=""/>
          </v:shape>
          <o:OLEObject Type="Embed" ProgID="Equation.DSMT4" ShapeID="_x0000_i2012" DrawAspect="Content" ObjectID="_1772194317" r:id="rId2005"/>
        </w:object>
      </w:r>
      <w:r w:rsidRPr="00DC5648">
        <w:t xml:space="preserve">, </w:t>
      </w:r>
      <w:r w:rsidRPr="00DC5648">
        <w:object w:dxaOrig="1120" w:dyaOrig="360">
          <v:shape id="_x0000_i2013" type="#_x0000_t75" style="width:56.25pt;height:18pt" o:ole="">
            <v:imagedata r:id="rId2006" o:title=""/>
          </v:shape>
          <o:OLEObject Type="Embed" ProgID="Equation.DSMT4" ShapeID="_x0000_i2013" DrawAspect="Content" ObjectID="_1772194318" r:id="rId2007"/>
        </w:object>
      </w:r>
      <w:r w:rsidRPr="00DC5648">
        <w:t xml:space="preserve">, điểm M thuộc cạnh DC . GTNN của tổng các khoảng cách </w:t>
      </w:r>
      <w:r w:rsidRPr="00DC5648">
        <w:object w:dxaOrig="1080" w:dyaOrig="279">
          <v:shape id="_x0000_i2014" type="#_x0000_t75" style="width:54pt;height:14.25pt" o:ole="">
            <v:imagedata r:id="rId2008" o:title=""/>
          </v:shape>
          <o:OLEObject Type="Embed" ProgID="Equation.DSMT4" ShapeID="_x0000_i2014" DrawAspect="Content" ObjectID="_1772194319" r:id="rId2009"/>
        </w:object>
      </w:r>
      <w:r w:rsidRPr="00DC5648">
        <w:t xml:space="preserve"> là: </w:t>
      </w:r>
    </w:p>
    <w:p w:rsidR="00DC5648" w:rsidRPr="00DC5648" w:rsidRDefault="00DC5648" w:rsidP="00DC5648">
      <w:r w:rsidRPr="00DC5648">
        <w:tab/>
        <w:t xml:space="preserve">A. </w:t>
      </w:r>
      <w:r w:rsidRPr="00DC5648">
        <w:object w:dxaOrig="480" w:dyaOrig="360">
          <v:shape id="_x0000_i2015" type="#_x0000_t75" style="width:24pt;height:18pt" o:ole="">
            <v:imagedata r:id="rId2010" o:title=""/>
          </v:shape>
          <o:OLEObject Type="Embed" ProgID="Equation.DSMT4" ShapeID="_x0000_i2015" DrawAspect="Content" ObjectID="_1772194320" r:id="rId2011"/>
        </w:object>
      </w:r>
      <w:r w:rsidRPr="00DC5648">
        <w:t xml:space="preserve">. </w:t>
      </w:r>
      <w:r w:rsidRPr="00DC5648">
        <w:tab/>
        <w:t xml:space="preserve">B. </w:t>
      </w:r>
      <w:r w:rsidRPr="00DC5648">
        <w:object w:dxaOrig="1100" w:dyaOrig="440">
          <v:shape id="_x0000_i2016" type="#_x0000_t75" style="width:54.75pt;height:21.75pt" o:ole="">
            <v:imagedata r:id="rId2012" o:title=""/>
          </v:shape>
          <o:OLEObject Type="Embed" ProgID="Equation.DSMT4" ShapeID="_x0000_i2016" DrawAspect="Content" ObjectID="_1772194321" r:id="rId2013"/>
        </w:object>
      </w:r>
      <w:r w:rsidRPr="00DC5648">
        <w:t xml:space="preserve">. </w:t>
      </w:r>
      <w:r w:rsidRPr="00DC5648">
        <w:tab/>
        <w:t xml:space="preserve">C. </w:t>
      </w:r>
      <w:r w:rsidRPr="00DC5648">
        <w:object w:dxaOrig="1080" w:dyaOrig="440">
          <v:shape id="_x0000_i2017" type="#_x0000_t75" style="width:54pt;height:21.75pt" o:ole="">
            <v:imagedata r:id="rId2014" o:title=""/>
          </v:shape>
          <o:OLEObject Type="Embed" ProgID="Equation.DSMT4" ShapeID="_x0000_i2017" DrawAspect="Content" ObjectID="_1772194322" r:id="rId2015"/>
        </w:object>
      </w:r>
      <w:r w:rsidRPr="00DC5648">
        <w:t xml:space="preserve">. </w:t>
      </w:r>
      <w:r w:rsidRPr="00DC5648">
        <w:tab/>
        <w:t xml:space="preserve">D. </w:t>
      </w:r>
      <w:r w:rsidRPr="00DC5648">
        <w:object w:dxaOrig="1100" w:dyaOrig="420">
          <v:shape id="_x0000_i2018" type="#_x0000_t75" style="width:54.75pt;height:21pt" o:ole="">
            <v:imagedata r:id="rId2016" o:title=""/>
          </v:shape>
          <o:OLEObject Type="Embed" ProgID="Equation.DSMT4" ShapeID="_x0000_i2018" DrawAspect="Content" ObjectID="_1772194323" r:id="rId2017"/>
        </w:object>
      </w:r>
      <w:r w:rsidRPr="00DC5648">
        <w:t xml:space="preserve">. </w:t>
      </w:r>
    </w:p>
    <w:p w:rsidR="00DC5648" w:rsidRPr="00DC5648" w:rsidRDefault="00DC5648" w:rsidP="00DC5648">
      <w:r w:rsidRPr="00DC5648">
        <w:t xml:space="preserve">Câu 31 (VD): Cho hàm bậc ba </w:t>
      </w:r>
      <w:r w:rsidRPr="00DC5648">
        <w:object w:dxaOrig="960" w:dyaOrig="360">
          <v:shape id="_x0000_i2019" type="#_x0000_t75" style="width:48pt;height:18pt" o:ole="">
            <v:imagedata r:id="rId2018" o:title=""/>
          </v:shape>
          <o:OLEObject Type="Embed" ProgID="Equation.DSMT4" ShapeID="_x0000_i2019" DrawAspect="Content" ObjectID="_1772194324" r:id="rId2019"/>
        </w:object>
      </w:r>
      <w:r w:rsidRPr="00DC5648">
        <w:t xml:space="preserve"> có đồ thị như hình vẽ. Hàm số </w:t>
      </w:r>
      <w:r w:rsidRPr="00DC5648">
        <w:object w:dxaOrig="1960" w:dyaOrig="400">
          <v:shape id="_x0000_i2020" type="#_x0000_t75" style="width:98.25pt;height:20.25pt" o:ole="">
            <v:imagedata r:id="rId2020" o:title=""/>
          </v:shape>
          <o:OLEObject Type="Embed" ProgID="Equation.DSMT4" ShapeID="_x0000_i2020" DrawAspect="Content" ObjectID="_1772194325" r:id="rId2021"/>
        </w:object>
      </w:r>
      <w:r w:rsidRPr="00DC5648">
        <w:t xml:space="preserve"> có bao nhiêu điểm cực trị trên đoạn </w:t>
      </w:r>
      <w:r w:rsidRPr="00DC5648">
        <w:object w:dxaOrig="680" w:dyaOrig="380">
          <v:shape id="_x0000_i2021" type="#_x0000_t75" style="width:33.75pt;height:18.75pt" o:ole="">
            <v:imagedata r:id="rId2022" o:title=""/>
          </v:shape>
          <o:OLEObject Type="Embed" ProgID="Equation.DSMT4" ShapeID="_x0000_i2021" DrawAspect="Content" ObjectID="_1772194326" r:id="rId2023"/>
        </w:object>
      </w:r>
      <w:r w:rsidRPr="00DC5648">
        <w:t>.</w:t>
      </w:r>
    </w:p>
    <w:p w:rsidR="00DC5648" w:rsidRPr="00DC5648" w:rsidRDefault="00EF1727" w:rsidP="00DC5648">
      <w:r>
        <w:rPr>
          <w:noProof/>
        </w:rPr>
        <w:drawing>
          <wp:inline distT="0" distB="0" distL="0" distR="0">
            <wp:extent cx="1647825" cy="1609725"/>
            <wp:effectExtent l="0" t="0" r="9525" b="9525"/>
            <wp:docPr id="1028" name="Picture 1028" descr="2021-03-02-14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2021-03-02-144611"/>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1647825" cy="1609725"/>
                    </a:xfrm>
                    <a:prstGeom prst="rect">
                      <a:avLst/>
                    </a:prstGeom>
                    <a:noFill/>
                    <a:ln>
                      <a:noFill/>
                    </a:ln>
                  </pic:spPr>
                </pic:pic>
              </a:graphicData>
            </a:graphic>
          </wp:inline>
        </w:drawing>
      </w:r>
    </w:p>
    <w:p w:rsidR="00DC5648" w:rsidRPr="00DC5648" w:rsidRDefault="00DC5648" w:rsidP="00DC5648">
      <w:r w:rsidRPr="00DC5648">
        <w:tab/>
        <w:t xml:space="preserve">A. 7 </w:t>
      </w:r>
      <w:r w:rsidRPr="00DC5648">
        <w:tab/>
        <w:t xml:space="preserve">B. 8 </w:t>
      </w:r>
      <w:r w:rsidRPr="00DC5648">
        <w:tab/>
        <w:t xml:space="preserve">C. 5 </w:t>
      </w:r>
      <w:r w:rsidRPr="00DC5648">
        <w:tab/>
        <w:t xml:space="preserve">D. 6 </w:t>
      </w:r>
    </w:p>
    <w:p w:rsidR="00DC5648" w:rsidRPr="00DC5648" w:rsidRDefault="00DC5648" w:rsidP="00DC5648">
      <w:r w:rsidRPr="00DC5648">
        <w:t xml:space="preserve">Câu 32 (VD): Có bao nhiêu giá trị m nguyên bé hơn −6 để phương trình </w:t>
      </w:r>
      <w:r w:rsidRPr="00DC5648">
        <w:object w:dxaOrig="2140" w:dyaOrig="400">
          <v:shape id="_x0000_i2022" type="#_x0000_t75" style="width:107.25pt;height:20.25pt" o:ole="">
            <v:imagedata r:id="rId2025" o:title=""/>
          </v:shape>
          <o:OLEObject Type="Embed" ProgID="Equation.DSMT4" ShapeID="_x0000_i2022" DrawAspect="Content" ObjectID="_1772194327" r:id="rId2026"/>
        </w:object>
      </w:r>
      <w:r w:rsidRPr="00DC5648">
        <w:t xml:space="preserve"> có nghiệm? </w:t>
      </w:r>
    </w:p>
    <w:p w:rsidR="00DC5648" w:rsidRPr="00DC5648" w:rsidRDefault="00DC5648" w:rsidP="00DC5648">
      <w:r w:rsidRPr="00DC5648">
        <w:tab/>
        <w:t xml:space="preserve">A. 5 </w:t>
      </w:r>
      <w:r w:rsidRPr="00DC5648">
        <w:tab/>
        <w:t xml:space="preserve">B. 6 </w:t>
      </w:r>
      <w:r w:rsidRPr="00DC5648">
        <w:tab/>
        <w:t xml:space="preserve">C. 7 </w:t>
      </w:r>
      <w:r w:rsidRPr="00DC5648">
        <w:tab/>
        <w:t xml:space="preserve">D. 8 </w:t>
      </w:r>
    </w:p>
    <w:p w:rsidR="00DC5648" w:rsidRPr="00DC5648" w:rsidRDefault="00DC5648" w:rsidP="00DC5648">
      <w:r w:rsidRPr="00DC5648">
        <w:t xml:space="preserve">Câu 33 (VD): Cho hàm số </w:t>
      </w:r>
      <w:r w:rsidRPr="00DC5648">
        <w:object w:dxaOrig="960" w:dyaOrig="360">
          <v:shape id="_x0000_i2023" type="#_x0000_t75" style="width:48pt;height:18pt" o:ole="">
            <v:imagedata r:id="rId2027" o:title=""/>
          </v:shape>
          <o:OLEObject Type="Embed" ProgID="Equation.DSMT4" ShapeID="_x0000_i2023" DrawAspect="Content" ObjectID="_1772194328" r:id="rId2028"/>
        </w:object>
      </w:r>
      <w:r w:rsidRPr="00DC5648">
        <w:t xml:space="preserve"> thỏa mãn </w:t>
      </w:r>
      <w:r w:rsidRPr="00DC5648">
        <w:object w:dxaOrig="960" w:dyaOrig="620">
          <v:shape id="_x0000_i2024" type="#_x0000_t75" style="width:48pt;height:30.75pt" o:ole="">
            <v:imagedata r:id="rId2029" o:title=""/>
          </v:shape>
          <o:OLEObject Type="Embed" ProgID="Equation.DSMT4" ShapeID="_x0000_i2024" DrawAspect="Content" ObjectID="_1772194329" r:id="rId2030"/>
        </w:object>
      </w:r>
      <w:r w:rsidRPr="00DC5648">
        <w:t xml:space="preserve"> và </w:t>
      </w:r>
      <w:r w:rsidRPr="00DC5648">
        <w:object w:dxaOrig="3100" w:dyaOrig="400">
          <v:shape id="_x0000_i2025" type="#_x0000_t75" style="width:155.25pt;height:20.25pt" o:ole="">
            <v:imagedata r:id="rId2031" o:title=""/>
          </v:shape>
          <o:OLEObject Type="Embed" ProgID="Equation.DSMT4" ShapeID="_x0000_i2025" DrawAspect="Content" ObjectID="_1772194330" r:id="rId2032"/>
        </w:object>
      </w:r>
      <w:r w:rsidRPr="00DC5648">
        <w:t xml:space="preserve">. Biết rằng </w:t>
      </w:r>
      <w:r w:rsidRPr="00DC5648">
        <w:object w:dxaOrig="2020" w:dyaOrig="760">
          <v:shape id="_x0000_i2026" type="#_x0000_t75" style="width:101.25pt;height:38.25pt" o:ole="">
            <v:imagedata r:id="rId2033" o:title=""/>
          </v:shape>
          <o:OLEObject Type="Embed" ProgID="Equation.DSMT4" ShapeID="_x0000_i2026" DrawAspect="Content" ObjectID="_1772194331" r:id="rId2034"/>
        </w:object>
      </w:r>
      <w:r w:rsidRPr="00DC5648">
        <w:t xml:space="preserve"> với </w:t>
      </w:r>
      <w:r w:rsidRPr="00DC5648">
        <w:object w:dxaOrig="800" w:dyaOrig="320">
          <v:shape id="_x0000_i2027" type="#_x0000_t75" style="width:39.75pt;height:15.75pt" o:ole="">
            <v:imagedata r:id="rId2035" o:title=""/>
          </v:shape>
          <o:OLEObject Type="Embed" ProgID="Equation.DSMT4" ShapeID="_x0000_i2027" DrawAspect="Content" ObjectID="_1772194332" r:id="rId2036"/>
        </w:object>
      </w:r>
      <w:r w:rsidRPr="00DC5648">
        <w:t xml:space="preserve">. Tính </w:t>
      </w:r>
      <w:r w:rsidRPr="00DC5648">
        <w:object w:dxaOrig="920" w:dyaOrig="279">
          <v:shape id="_x0000_i2028" type="#_x0000_t75" style="width:45.75pt;height:14.25pt" o:ole="">
            <v:imagedata r:id="rId2037" o:title=""/>
          </v:shape>
          <o:OLEObject Type="Embed" ProgID="Equation.DSMT4" ShapeID="_x0000_i2028" DrawAspect="Content" ObjectID="_1772194333" r:id="rId2038"/>
        </w:object>
      </w:r>
      <w:r w:rsidRPr="00DC5648">
        <w:t xml:space="preserve">. </w:t>
      </w:r>
    </w:p>
    <w:p w:rsidR="00DC5648" w:rsidRPr="00DC5648" w:rsidRDefault="00DC5648" w:rsidP="00DC5648">
      <w:r w:rsidRPr="00DC5648">
        <w:tab/>
        <w:t xml:space="preserve">A. −8. </w:t>
      </w:r>
      <w:r w:rsidRPr="00DC5648">
        <w:tab/>
        <w:t xml:space="preserve">B. −24. </w:t>
      </w:r>
      <w:r w:rsidRPr="00DC5648">
        <w:tab/>
        <w:t xml:space="preserve">C. 24. </w:t>
      </w:r>
      <w:r w:rsidRPr="00DC5648">
        <w:tab/>
        <w:t xml:space="preserve">D. 8. </w:t>
      </w:r>
    </w:p>
    <w:p w:rsidR="00DC5648" w:rsidRPr="00DC5648" w:rsidRDefault="00DC5648" w:rsidP="00DC5648">
      <w:r w:rsidRPr="00DC5648">
        <w:t xml:space="preserve">Câu 34 (VD): Có 10 học sinh, gồm 5 bạn lớp 12A và 5 bạn lớp 12B tham gia một trò chơi. Để thực hiện trò chơi, người điều khiển ghép ngẫu nhiên 10 học sinh đó thành 5 cặp. Xác suất để không có cặp nào gồm hai học sinh cùng lớp bằng: </w:t>
      </w:r>
    </w:p>
    <w:p w:rsidR="00DC5648" w:rsidRPr="00DC5648" w:rsidRDefault="00DC5648" w:rsidP="00DC5648">
      <w:r w:rsidRPr="00DC5648">
        <w:lastRenderedPageBreak/>
        <w:tab/>
        <w:t xml:space="preserve">A. </w:t>
      </w:r>
      <w:r w:rsidRPr="00DC5648">
        <w:object w:dxaOrig="340" w:dyaOrig="620">
          <v:shape id="_x0000_i2029" type="#_x0000_t75" style="width:17.25pt;height:30.75pt" o:ole="">
            <v:imagedata r:id="rId2039" o:title=""/>
          </v:shape>
          <o:OLEObject Type="Embed" ProgID="Equation.DSMT4" ShapeID="_x0000_i2029" DrawAspect="Content" ObjectID="_1772194334" r:id="rId2040"/>
        </w:object>
      </w:r>
      <w:r w:rsidRPr="00DC5648">
        <w:t xml:space="preserve"> </w:t>
      </w:r>
      <w:r w:rsidRPr="00DC5648">
        <w:tab/>
        <w:t xml:space="preserve">B. </w:t>
      </w:r>
      <w:r w:rsidRPr="00DC5648">
        <w:object w:dxaOrig="340" w:dyaOrig="620">
          <v:shape id="_x0000_i2030" type="#_x0000_t75" style="width:17.25pt;height:30.75pt" o:ole="">
            <v:imagedata r:id="rId2041" o:title=""/>
          </v:shape>
          <o:OLEObject Type="Embed" ProgID="Equation.DSMT4" ShapeID="_x0000_i2030" DrawAspect="Content" ObjectID="_1772194335" r:id="rId2042"/>
        </w:object>
      </w:r>
      <w:r w:rsidRPr="00DC5648">
        <w:t xml:space="preserve"> </w:t>
      </w:r>
      <w:r w:rsidRPr="00DC5648">
        <w:tab/>
        <w:t xml:space="preserve">C. </w:t>
      </w:r>
      <w:r w:rsidRPr="00DC5648">
        <w:object w:dxaOrig="340" w:dyaOrig="620">
          <v:shape id="_x0000_i2031" type="#_x0000_t75" style="width:17.25pt;height:30.75pt" o:ole="">
            <v:imagedata r:id="rId2043" o:title=""/>
          </v:shape>
          <o:OLEObject Type="Embed" ProgID="Equation.DSMT4" ShapeID="_x0000_i2031" DrawAspect="Content" ObjectID="_1772194336" r:id="rId2044"/>
        </w:object>
      </w:r>
      <w:r w:rsidRPr="00DC5648">
        <w:t xml:space="preserve"> </w:t>
      </w:r>
      <w:r w:rsidRPr="00DC5648">
        <w:tab/>
        <w:t xml:space="preserve">D. </w:t>
      </w:r>
      <w:r w:rsidRPr="00DC5648">
        <w:object w:dxaOrig="340" w:dyaOrig="620">
          <v:shape id="_x0000_i2032" type="#_x0000_t75" style="width:17.25pt;height:30.75pt" o:ole="">
            <v:imagedata r:id="rId2045" o:title=""/>
          </v:shape>
          <o:OLEObject Type="Embed" ProgID="Equation.DSMT4" ShapeID="_x0000_i2032" DrawAspect="Content" ObjectID="_1772194337" r:id="rId2046"/>
        </w:object>
      </w:r>
      <w:r w:rsidRPr="00DC5648">
        <w:t xml:space="preserve"> </w:t>
      </w:r>
    </w:p>
    <w:p w:rsidR="00DC5648" w:rsidRPr="00DC5648" w:rsidRDefault="00DC5648" w:rsidP="00DC5648">
      <w:r w:rsidRPr="00DC5648">
        <w:t xml:space="preserve">Câu 35 (VD): Cho hình tứ diện đều ABCD có độ dài các cạnh bằng 1. Gọi </w:t>
      </w:r>
      <w:r w:rsidRPr="00DC5648">
        <w:object w:dxaOrig="1219" w:dyaOrig="320">
          <v:shape id="_x0000_i2033" type="#_x0000_t75" style="width:60.75pt;height:15.75pt" o:ole="">
            <v:imagedata r:id="rId2047" o:title=""/>
          </v:shape>
          <o:OLEObject Type="Embed" ProgID="Equation.DSMT4" ShapeID="_x0000_i2033" DrawAspect="Content" ObjectID="_1772194338" r:id="rId2048"/>
        </w:object>
      </w:r>
      <w:r w:rsidRPr="00DC5648">
        <w:t xml:space="preserve"> lần lượt là điểm đối xứng của </w:t>
      </w:r>
      <w:r w:rsidRPr="00DC5648">
        <w:object w:dxaOrig="1020" w:dyaOrig="320">
          <v:shape id="_x0000_i2034" type="#_x0000_t75" style="width:51pt;height:15.75pt" o:ole="">
            <v:imagedata r:id="rId2049" o:title=""/>
          </v:shape>
          <o:OLEObject Type="Embed" ProgID="Equation.DSMT4" ShapeID="_x0000_i2034" DrawAspect="Content" ObjectID="_1772194339" r:id="rId2050"/>
        </w:object>
      </w:r>
      <w:r w:rsidRPr="00DC5648">
        <w:t xml:space="preserve"> qua các mặt phẳng </w:t>
      </w:r>
      <w:r w:rsidRPr="00DC5648">
        <w:object w:dxaOrig="3120" w:dyaOrig="360">
          <v:shape id="_x0000_i2035" type="#_x0000_t75" style="width:156pt;height:18pt" o:ole="">
            <v:imagedata r:id="rId2051" o:title=""/>
          </v:shape>
          <o:OLEObject Type="Embed" ProgID="Equation.DSMT4" ShapeID="_x0000_i2035" DrawAspect="Content" ObjectID="_1772194340" r:id="rId2052"/>
        </w:object>
      </w:r>
      <w:r w:rsidRPr="00DC5648">
        <w:t xml:space="preserve">. Tính thể tích của khối tứ diện </w:t>
      </w:r>
      <w:r w:rsidRPr="00DC5648">
        <w:object w:dxaOrig="940" w:dyaOrig="279">
          <v:shape id="_x0000_i2036" type="#_x0000_t75" style="width:47.25pt;height:14.25pt" o:ole="">
            <v:imagedata r:id="rId2053" o:title=""/>
          </v:shape>
          <o:OLEObject Type="Embed" ProgID="Equation.DSMT4" ShapeID="_x0000_i2036" DrawAspect="Content" ObjectID="_1772194341" r:id="rId2054"/>
        </w:object>
      </w:r>
      <w:r w:rsidRPr="00DC5648">
        <w:t xml:space="preserve">. </w:t>
      </w:r>
    </w:p>
    <w:p w:rsidR="00DC5648" w:rsidRPr="00DC5648" w:rsidRDefault="00DC5648" w:rsidP="00DC5648">
      <w:r w:rsidRPr="00DC5648">
        <w:tab/>
        <w:t xml:space="preserve">A. </w:t>
      </w:r>
      <w:r w:rsidRPr="00DC5648">
        <w:object w:dxaOrig="540" w:dyaOrig="680">
          <v:shape id="_x0000_i2037" type="#_x0000_t75" style="width:27pt;height:33.75pt" o:ole="">
            <v:imagedata r:id="rId2055" o:title=""/>
          </v:shape>
          <o:OLEObject Type="Embed" ProgID="Equation.DSMT4" ShapeID="_x0000_i2037" DrawAspect="Content" ObjectID="_1772194342" r:id="rId2056"/>
        </w:object>
      </w:r>
      <w:r w:rsidRPr="00DC5648">
        <w:t xml:space="preserve"> </w:t>
      </w:r>
      <w:r w:rsidRPr="00DC5648">
        <w:tab/>
        <w:t xml:space="preserve">B. </w:t>
      </w:r>
      <w:r w:rsidRPr="00DC5648">
        <w:object w:dxaOrig="520" w:dyaOrig="680">
          <v:shape id="_x0000_i2038" type="#_x0000_t75" style="width:26.25pt;height:33.75pt" o:ole="">
            <v:imagedata r:id="rId2057" o:title=""/>
          </v:shape>
          <o:OLEObject Type="Embed" ProgID="Equation.DSMT4" ShapeID="_x0000_i2038" DrawAspect="Content" ObjectID="_1772194343" r:id="rId2058"/>
        </w:object>
      </w:r>
      <w:r w:rsidRPr="00DC5648">
        <w:t xml:space="preserve"> </w:t>
      </w:r>
      <w:r w:rsidRPr="00DC5648">
        <w:tab/>
        <w:t xml:space="preserve">C. </w:t>
      </w:r>
      <w:r w:rsidRPr="00DC5648">
        <w:object w:dxaOrig="639" w:dyaOrig="680">
          <v:shape id="_x0000_i2039" type="#_x0000_t75" style="width:32.25pt;height:33.75pt" o:ole="">
            <v:imagedata r:id="rId2059" o:title=""/>
          </v:shape>
          <o:OLEObject Type="Embed" ProgID="Equation.DSMT4" ShapeID="_x0000_i2039" DrawAspect="Content" ObjectID="_1772194344" r:id="rId2060"/>
        </w:object>
      </w:r>
      <w:r w:rsidRPr="00DC5648">
        <w:t xml:space="preserve"> </w:t>
      </w:r>
      <w:r w:rsidRPr="00DC5648">
        <w:tab/>
        <w:t xml:space="preserve">D. </w:t>
      </w:r>
      <w:r w:rsidRPr="00DC5648">
        <w:object w:dxaOrig="740" w:dyaOrig="680">
          <v:shape id="_x0000_i2040" type="#_x0000_t75" style="width:36.75pt;height:33.75pt" o:ole="">
            <v:imagedata r:id="rId2061" o:title=""/>
          </v:shape>
          <o:OLEObject Type="Embed" ProgID="Equation.DSMT4" ShapeID="_x0000_i2040" DrawAspect="Content" ObjectID="_1772194345" r:id="rId2062"/>
        </w:object>
      </w:r>
      <w:r w:rsidRPr="00DC5648">
        <w:t xml:space="preserve"> </w:t>
      </w:r>
    </w:p>
    <w:p w:rsidR="00DC5648" w:rsidRPr="00DC5648" w:rsidRDefault="00DC5648" w:rsidP="00DC5648">
      <w:r w:rsidRPr="00DC5648">
        <w:t xml:space="preserve">Câu 36 (NB): Phương trình tiếp tuyến của đồ thị hàm số </w:t>
      </w:r>
      <w:r w:rsidRPr="00DC5648">
        <w:object w:dxaOrig="940" w:dyaOrig="620">
          <v:shape id="_x0000_i2041" type="#_x0000_t75" style="width:47.25pt;height:30.75pt" o:ole="">
            <v:imagedata r:id="rId2063" o:title=""/>
          </v:shape>
          <o:OLEObject Type="Embed" ProgID="Equation.DSMT4" ShapeID="_x0000_i2041" DrawAspect="Content" ObjectID="_1772194346" r:id="rId2064"/>
        </w:object>
      </w:r>
      <w:r w:rsidRPr="00DC5648">
        <w:t xml:space="preserve"> tại điểm có hoành độ bằng 1 có dạng </w:t>
      </w:r>
      <w:r w:rsidRPr="00DC5648">
        <w:object w:dxaOrig="1020" w:dyaOrig="320">
          <v:shape id="_x0000_i2042" type="#_x0000_t75" style="width:51pt;height:15.75pt" o:ole="">
            <v:imagedata r:id="rId2065" o:title=""/>
          </v:shape>
          <o:OLEObject Type="Embed" ProgID="Equation.DSMT4" ShapeID="_x0000_i2042" DrawAspect="Content" ObjectID="_1772194347" r:id="rId2066"/>
        </w:object>
      </w:r>
      <w:r w:rsidRPr="00DC5648">
        <w:t xml:space="preserve">, khi đó </w:t>
      </w:r>
      <w:r w:rsidRPr="00DC5648">
        <w:object w:dxaOrig="540" w:dyaOrig="279">
          <v:shape id="_x0000_i2043" type="#_x0000_t75" style="width:27pt;height:14.25pt" o:ole="">
            <v:imagedata r:id="rId2067" o:title=""/>
          </v:shape>
          <o:OLEObject Type="Embed" ProgID="Equation.DSMT4" ShapeID="_x0000_i2043" DrawAspect="Content" ObjectID="_1772194348" r:id="rId2068"/>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37 (TH): Hàm số </w:t>
      </w:r>
      <w:r w:rsidRPr="00DC5648">
        <w:object w:dxaOrig="1740" w:dyaOrig="400">
          <v:shape id="_x0000_i2044" type="#_x0000_t75" style="width:87pt;height:20.25pt" o:ole="">
            <v:imagedata r:id="rId2069" o:title=""/>
          </v:shape>
          <o:OLEObject Type="Embed" ProgID="Equation.DSMT4" ShapeID="_x0000_i2044" DrawAspect="Content" ObjectID="_1772194349" r:id="rId2070"/>
        </w:object>
      </w:r>
      <w:r w:rsidRPr="00DC5648">
        <w:t xml:space="preserve"> có bao nhiêu điểm cực trị? </w:t>
      </w:r>
    </w:p>
    <w:p w:rsidR="00DC5648" w:rsidRPr="00DC5648" w:rsidRDefault="00DC5648" w:rsidP="00DC5648">
      <w:r w:rsidRPr="00DC5648">
        <w:tab/>
        <w:t>Đáp án:…………………………………………</w:t>
      </w:r>
    </w:p>
    <w:p w:rsidR="00DC5648" w:rsidRPr="00DC5648" w:rsidRDefault="00DC5648" w:rsidP="00DC5648">
      <w:r w:rsidRPr="00DC5648">
        <w:t xml:space="preserve">Câu 38 (TH): Trong không gian Oxyz, cho điểm </w:t>
      </w:r>
      <w:r w:rsidRPr="00DC5648">
        <w:object w:dxaOrig="1140" w:dyaOrig="360">
          <v:shape id="_x0000_i2045" type="#_x0000_t75" style="width:57pt;height:18pt" o:ole="">
            <v:imagedata r:id="rId2071" o:title=""/>
          </v:shape>
          <o:OLEObject Type="Embed" ProgID="Equation.DSMT4" ShapeID="_x0000_i2045" DrawAspect="Content" ObjectID="_1772194350" r:id="rId2072"/>
        </w:object>
      </w:r>
      <w:r w:rsidRPr="00DC5648">
        <w:t xml:space="preserve"> và mặt phẳng </w:t>
      </w:r>
      <w:r w:rsidRPr="00DC5648">
        <w:object w:dxaOrig="2299" w:dyaOrig="360">
          <v:shape id="_x0000_i2046" type="#_x0000_t75" style="width:114.75pt;height:18pt" o:ole="">
            <v:imagedata r:id="rId2073" o:title=""/>
          </v:shape>
          <o:OLEObject Type="Embed" ProgID="Equation.DSMT4" ShapeID="_x0000_i2046" DrawAspect="Content" ObjectID="_1772194351" r:id="rId2074"/>
        </w:object>
      </w:r>
      <w:r w:rsidRPr="00DC5648">
        <w:t xml:space="preserve">. Khoảng cách từ </w:t>
      </w:r>
      <w:r w:rsidRPr="00DC5648">
        <w:object w:dxaOrig="320" w:dyaOrig="260">
          <v:shape id="_x0000_i2047" type="#_x0000_t75" style="width:15.75pt;height:12.75pt" o:ole="">
            <v:imagedata r:id="rId2075" o:title=""/>
          </v:shape>
          <o:OLEObject Type="Embed" ProgID="Equation.DSMT4" ShapeID="_x0000_i2047" DrawAspect="Content" ObjectID="_1772194352" r:id="rId2076"/>
        </w:object>
      </w:r>
      <w:r w:rsidRPr="00DC5648">
        <w:t xml:space="preserve"> đến </w:t>
      </w:r>
      <w:r w:rsidRPr="00DC5648">
        <w:object w:dxaOrig="420" w:dyaOrig="320">
          <v:shape id="_x0000_i2048" type="#_x0000_t75" style="width:21pt;height:15.75pt" o:ole="">
            <v:imagedata r:id="rId2077" o:title=""/>
          </v:shape>
          <o:OLEObject Type="Embed" ProgID="Equation.DSMT4" ShapeID="_x0000_i2048" DrawAspect="Content" ObjectID="_1772194353" r:id="rId2078"/>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39 (TH): Một lớp 11 có 30 học sinh, gồm 15 nam và 15 nữ. Có bao nhiêu cách xếp các học sinh thành hai hàng, một hàng nam và một hàng nữ trong lúc tập thể dục giữa giờ? </w:t>
      </w:r>
    </w:p>
    <w:p w:rsidR="00DC5648" w:rsidRPr="00DC5648" w:rsidRDefault="00DC5648" w:rsidP="00DC5648">
      <w:r w:rsidRPr="00DC5648">
        <w:tab/>
        <w:t>Đáp án:…………………………………………</w:t>
      </w:r>
    </w:p>
    <w:p w:rsidR="00DC5648" w:rsidRPr="00DC5648" w:rsidRDefault="00DC5648" w:rsidP="00DC5648">
      <w:r w:rsidRPr="00DC5648">
        <w:t xml:space="preserve">Câu 40 (VDC): Cho </w:t>
      </w:r>
      <w:r w:rsidRPr="00DC5648">
        <w:object w:dxaOrig="580" w:dyaOrig="360">
          <v:shape id="_x0000_i2049" type="#_x0000_t75" style="width:29.25pt;height:18pt" o:ole="">
            <v:imagedata r:id="rId2079" o:title=""/>
          </v:shape>
          <o:OLEObject Type="Embed" ProgID="Equation.DSMT4" ShapeID="_x0000_i2049" DrawAspect="Content" ObjectID="_1772194354" r:id="rId2080"/>
        </w:object>
      </w:r>
      <w:r w:rsidRPr="00DC5648">
        <w:t xml:space="preserve"> là đa thức thỏa mãn </w:t>
      </w:r>
      <w:r w:rsidRPr="00DC5648">
        <w:object w:dxaOrig="1860" w:dyaOrig="639">
          <v:shape id="_x0000_i2050" type="#_x0000_t75" style="width:93pt;height:32.25pt" o:ole="">
            <v:imagedata r:id="rId2081" o:title=""/>
          </v:shape>
          <o:OLEObject Type="Embed" ProgID="Equation.DSMT4" ShapeID="_x0000_i2050" DrawAspect="Content" ObjectID="_1772194355" r:id="rId2082"/>
        </w:object>
      </w:r>
      <w:r w:rsidRPr="00DC5648">
        <w:t xml:space="preserve">. Tính </w:t>
      </w:r>
      <w:r w:rsidRPr="00DC5648">
        <w:object w:dxaOrig="1900" w:dyaOrig="700">
          <v:shape id="_x0000_i2051" type="#_x0000_t75" style="width:95.25pt;height:35.25pt" o:ole="">
            <v:imagedata r:id="rId2083" o:title=""/>
          </v:shape>
          <o:OLEObject Type="Embed" ProgID="Equation.DSMT4" ShapeID="_x0000_i2051" DrawAspect="Content" ObjectID="_1772194356" r:id="rId2084"/>
        </w:object>
      </w:r>
      <w:r w:rsidRPr="00DC5648">
        <w:t xml:space="preserve">. </w:t>
      </w:r>
    </w:p>
    <w:p w:rsidR="00DC5648" w:rsidRPr="00DC5648" w:rsidRDefault="00DC5648" w:rsidP="00DC5648">
      <w:r w:rsidRPr="00DC5648">
        <w:tab/>
        <w:t>Đáp án:…………………………………………</w:t>
      </w:r>
    </w:p>
    <w:p w:rsidR="00DC5648" w:rsidRPr="00DC5648" w:rsidRDefault="00DC5648" w:rsidP="00DC5648">
      <w:r w:rsidRPr="00DC5648">
        <w:t xml:space="preserve">Câu 41 (TH): Giá trị lớn nhất của hàm số </w:t>
      </w:r>
      <w:r w:rsidRPr="00DC5648">
        <w:object w:dxaOrig="1560" w:dyaOrig="360">
          <v:shape id="_x0000_i2052" type="#_x0000_t75" style="width:78pt;height:18pt" o:ole="">
            <v:imagedata r:id="rId2085" o:title=""/>
          </v:shape>
          <o:OLEObject Type="Embed" ProgID="Equation.DSMT4" ShapeID="_x0000_i2052" DrawAspect="Content" ObjectID="_1772194357" r:id="rId2086"/>
        </w:object>
      </w:r>
      <w:r w:rsidRPr="00DC5648">
        <w:t xml:space="preserve"> là: </w:t>
      </w:r>
    </w:p>
    <w:p w:rsidR="00DC5648" w:rsidRPr="00DC5648" w:rsidRDefault="00DC5648" w:rsidP="00DC5648">
      <w:r w:rsidRPr="00DC5648">
        <w:tab/>
        <w:t>Đáp án:…………………………………………</w:t>
      </w:r>
    </w:p>
    <w:p w:rsidR="00DC5648" w:rsidRPr="00DC5648" w:rsidRDefault="00DC5648" w:rsidP="00DC5648">
      <w:r w:rsidRPr="00DC5648">
        <w:t xml:space="preserve">Câu 42 (TH): Đồ thị hàm số </w:t>
      </w:r>
      <w:r w:rsidRPr="00DC5648">
        <w:object w:dxaOrig="2320" w:dyaOrig="360">
          <v:shape id="_x0000_i2053" type="#_x0000_t75" style="width:116.25pt;height:18pt" o:ole="">
            <v:imagedata r:id="rId2087" o:title=""/>
          </v:shape>
          <o:OLEObject Type="Embed" ProgID="Equation.DSMT4" ShapeID="_x0000_i2053" DrawAspect="Content" ObjectID="_1772194358" r:id="rId2088"/>
        </w:object>
      </w:r>
      <w:r w:rsidRPr="00DC5648">
        <w:t xml:space="preserve"> có điểm cực tiểu là </w:t>
      </w:r>
      <w:r w:rsidRPr="00DC5648">
        <w:object w:dxaOrig="720" w:dyaOrig="360">
          <v:shape id="_x0000_i2054" type="#_x0000_t75" style="width:36pt;height:18pt" o:ole="">
            <v:imagedata r:id="rId2089" o:title=""/>
          </v:shape>
          <o:OLEObject Type="Embed" ProgID="Equation.DSMT4" ShapeID="_x0000_i2054" DrawAspect="Content" ObjectID="_1772194359" r:id="rId2090"/>
        </w:object>
      </w:r>
      <w:r w:rsidRPr="00DC5648">
        <w:t xml:space="preserve">. Giá trị của </w:t>
      </w:r>
      <w:r w:rsidRPr="00DC5648">
        <w:object w:dxaOrig="580" w:dyaOrig="240">
          <v:shape id="_x0000_i2055" type="#_x0000_t75" style="width:29.25pt;height:12pt" o:ole="">
            <v:imagedata r:id="rId2091" o:title=""/>
          </v:shape>
          <o:OLEObject Type="Embed" ProgID="Equation.DSMT4" ShapeID="_x0000_i2055" DrawAspect="Content" ObjectID="_1772194360" r:id="rId2092"/>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43 (TH):  Cho hình phẳng </w:t>
      </w:r>
      <w:r w:rsidRPr="00DC5648">
        <w:object w:dxaOrig="480" w:dyaOrig="320">
          <v:shape id="_x0000_i2056" type="#_x0000_t75" style="width:24pt;height:15.75pt" o:ole="">
            <v:imagedata r:id="rId2093" o:title=""/>
          </v:shape>
          <o:OLEObject Type="Embed" ProgID="Equation.DSMT4" ShapeID="_x0000_i2056" DrawAspect="Content" ObjectID="_1772194361" r:id="rId2094"/>
        </w:object>
      </w:r>
      <w:r w:rsidRPr="00DC5648">
        <w:t xml:space="preserve"> giới hạn bởi các đường </w:t>
      </w:r>
      <w:r w:rsidRPr="00DC5648">
        <w:object w:dxaOrig="1520" w:dyaOrig="380">
          <v:shape id="_x0000_i2057" type="#_x0000_t75" style="width:75.75pt;height:18.75pt" o:ole="">
            <v:imagedata r:id="rId2095" o:title=""/>
          </v:shape>
          <o:OLEObject Type="Embed" ProgID="Equation.DSMT4" ShapeID="_x0000_i2057" DrawAspect="Content" ObjectID="_1772194362" r:id="rId2096"/>
        </w:object>
      </w:r>
      <w:r w:rsidRPr="00DC5648">
        <w:t xml:space="preserve"> và </w:t>
      </w:r>
      <w:r w:rsidRPr="00DC5648">
        <w:object w:dxaOrig="560" w:dyaOrig="279">
          <v:shape id="_x0000_i2058" type="#_x0000_t75" style="width:27.75pt;height:14.25pt" o:ole="">
            <v:imagedata r:id="rId2097" o:title=""/>
          </v:shape>
          <o:OLEObject Type="Embed" ProgID="Equation.DSMT4" ShapeID="_x0000_i2058" DrawAspect="Content" ObjectID="_1772194363" r:id="rId2098"/>
        </w:object>
      </w:r>
      <w:r w:rsidRPr="00DC5648">
        <w:t xml:space="preserve">. Thể tích của khối tròn xoay tạo thành khi quay hình </w:t>
      </w:r>
      <w:r w:rsidRPr="00DC5648">
        <w:object w:dxaOrig="480" w:dyaOrig="320">
          <v:shape id="_x0000_i2059" type="#_x0000_t75" style="width:24pt;height:15.75pt" o:ole="">
            <v:imagedata r:id="rId2099" o:title=""/>
          </v:shape>
          <o:OLEObject Type="Embed" ProgID="Equation.DSMT4" ShapeID="_x0000_i2059" DrawAspect="Content" ObjectID="_1772194364" r:id="rId2100"/>
        </w:object>
      </w:r>
      <w:r w:rsidRPr="00DC5648">
        <w:t xml:space="preserve"> quanh trục hoành là </w:t>
      </w:r>
      <w:r w:rsidRPr="00DC5648">
        <w:object w:dxaOrig="760" w:dyaOrig="620">
          <v:shape id="_x0000_i2060" type="#_x0000_t75" style="width:38.25pt;height:30.75pt" o:ole="">
            <v:imagedata r:id="rId2101" o:title=""/>
          </v:shape>
          <o:OLEObject Type="Embed" ProgID="Equation.DSMT4" ShapeID="_x0000_i2060" DrawAspect="Content" ObjectID="_1772194365" r:id="rId2102"/>
        </w:object>
      </w:r>
      <w:r w:rsidRPr="00DC5648">
        <w:t xml:space="preserve"> với </w:t>
      </w:r>
      <w:r w:rsidRPr="00DC5648">
        <w:object w:dxaOrig="760" w:dyaOrig="320">
          <v:shape id="_x0000_i2061" type="#_x0000_t75" style="width:38.25pt;height:15.75pt" o:ole="">
            <v:imagedata r:id="rId2103" o:title=""/>
          </v:shape>
          <o:OLEObject Type="Embed" ProgID="Equation.DSMT4" ShapeID="_x0000_i2061" DrawAspect="Content" ObjectID="_1772194366" r:id="rId2104"/>
        </w:object>
      </w:r>
      <w:r w:rsidRPr="00DC5648">
        <w:t xml:space="preserve"> và </w:t>
      </w:r>
      <w:r w:rsidRPr="00DC5648">
        <w:object w:dxaOrig="240" w:dyaOrig="620">
          <v:shape id="_x0000_i2062" type="#_x0000_t75" style="width:12pt;height:30.75pt" o:ole="">
            <v:imagedata r:id="rId2105" o:title=""/>
          </v:shape>
          <o:OLEObject Type="Embed" ProgID="Equation.DSMT4" ShapeID="_x0000_i2062" DrawAspect="Content" ObjectID="_1772194367" r:id="rId2106"/>
        </w:object>
      </w:r>
      <w:r w:rsidRPr="00DC5648">
        <w:t xml:space="preserve"> là phân số tối giản. Tính tổng </w:t>
      </w:r>
      <w:r w:rsidRPr="00DC5648">
        <w:object w:dxaOrig="920" w:dyaOrig="279">
          <v:shape id="_x0000_i2063" type="#_x0000_t75" style="width:45.75pt;height:14.25pt" o:ole="">
            <v:imagedata r:id="rId2107" o:title=""/>
          </v:shape>
          <o:OLEObject Type="Embed" ProgID="Equation.DSMT4" ShapeID="_x0000_i2063" DrawAspect="Content" ObjectID="_1772194368" r:id="rId2108"/>
        </w:object>
      </w:r>
      <w:r w:rsidRPr="00DC5648">
        <w:t xml:space="preserve">. </w:t>
      </w:r>
    </w:p>
    <w:p w:rsidR="00DC5648" w:rsidRPr="00DC5648" w:rsidRDefault="00DC5648" w:rsidP="00DC5648">
      <w:r w:rsidRPr="00DC5648">
        <w:tab/>
        <w:t>Đáp án:…………………………………………</w:t>
      </w:r>
    </w:p>
    <w:p w:rsidR="00DC5648" w:rsidRPr="00DC5648" w:rsidRDefault="00DC5648" w:rsidP="00DC5648">
      <w:r w:rsidRPr="00DC5648">
        <w:t xml:space="preserve">Câu 44 (VD): Cho hàm số </w:t>
      </w:r>
      <w:r w:rsidRPr="00DC5648">
        <w:object w:dxaOrig="960" w:dyaOrig="360">
          <v:shape id="_x0000_i2064" type="#_x0000_t75" style="width:48pt;height:18pt" o:ole="">
            <v:imagedata r:id="rId2109" o:title=""/>
          </v:shape>
          <o:OLEObject Type="Embed" ProgID="Equation.DSMT4" ShapeID="_x0000_i2064" DrawAspect="Content" ObjectID="_1772194369" r:id="rId2110"/>
        </w:object>
      </w:r>
      <w:r w:rsidRPr="00DC5648">
        <w:t xml:space="preserve"> liên tục trên </w:t>
      </w:r>
      <w:r w:rsidRPr="00DC5648">
        <w:object w:dxaOrig="260" w:dyaOrig="260">
          <v:shape id="_x0000_i2065" type="#_x0000_t75" style="width:12.75pt;height:12.75pt" o:ole="">
            <v:imagedata r:id="rId2111" o:title=""/>
          </v:shape>
          <o:OLEObject Type="Embed" ProgID="Equation.DSMT4" ShapeID="_x0000_i2065" DrawAspect="Content" ObjectID="_1772194370" r:id="rId2112"/>
        </w:object>
      </w:r>
      <w:r w:rsidRPr="00DC5648">
        <w:t xml:space="preserve"> có đồ thị như hình vẽ dưới đây.</w:t>
      </w:r>
    </w:p>
    <w:p w:rsidR="00DC5648" w:rsidRPr="00DC5648" w:rsidRDefault="00EF1727" w:rsidP="00DC5648">
      <w:r>
        <w:rPr>
          <w:noProof/>
        </w:rPr>
        <w:lastRenderedPageBreak/>
        <w:drawing>
          <wp:inline distT="0" distB="0" distL="0" distR="0">
            <wp:extent cx="1600200" cy="1743075"/>
            <wp:effectExtent l="0" t="0" r="0" b="9525"/>
            <wp:docPr id="1073" name="Picture 1073" descr="a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a_1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600200" cy="1743075"/>
                    </a:xfrm>
                    <a:prstGeom prst="rect">
                      <a:avLst/>
                    </a:prstGeom>
                    <a:noFill/>
                    <a:ln>
                      <a:noFill/>
                    </a:ln>
                  </pic:spPr>
                </pic:pic>
              </a:graphicData>
            </a:graphic>
          </wp:inline>
        </w:drawing>
      </w:r>
    </w:p>
    <w:p w:rsidR="00DC5648" w:rsidRPr="00DC5648" w:rsidRDefault="00DC5648" w:rsidP="00DC5648">
      <w:r w:rsidRPr="00DC5648">
        <w:t xml:space="preserve">Hỏi phương trình </w:t>
      </w:r>
      <w:r w:rsidRPr="00DC5648">
        <w:object w:dxaOrig="1600" w:dyaOrig="400">
          <v:shape id="_x0000_i2066" type="#_x0000_t75" style="width:80.25pt;height:20.25pt" o:ole="">
            <v:imagedata r:id="rId2114" o:title=""/>
          </v:shape>
          <o:OLEObject Type="Embed" ProgID="Equation.DSMT4" ShapeID="_x0000_i2066" DrawAspect="Content" ObjectID="_1772194371" r:id="rId2115"/>
        </w:object>
      </w:r>
      <w:r w:rsidRPr="00DC5648">
        <w:t xml:space="preserve"> có tất cả bao nhiêu nghiệm thực phân biệt? </w:t>
      </w:r>
    </w:p>
    <w:p w:rsidR="00DC5648" w:rsidRPr="00DC5648" w:rsidRDefault="00DC5648" w:rsidP="00DC5648">
      <w:r w:rsidRPr="00DC5648">
        <w:tab/>
        <w:t>Đáp án:…………………………………………</w:t>
      </w:r>
    </w:p>
    <w:p w:rsidR="00DC5648" w:rsidRPr="00DC5648" w:rsidRDefault="00DC5648" w:rsidP="00DC5648">
      <w:r w:rsidRPr="00DC5648">
        <w:t xml:space="preserve">Câu 45 (VD): Trong mặt phẳng tọa độ, tập hợp các điểm M biểu diễn của số phức z thỏa mãn </w:t>
      </w:r>
      <w:r w:rsidRPr="00DC5648">
        <w:object w:dxaOrig="1980" w:dyaOrig="340">
          <v:shape id="_x0000_i2067" type="#_x0000_t75" style="width:99pt;height:17.25pt" o:ole="">
            <v:imagedata r:id="rId2116" o:title=""/>
          </v:shape>
          <o:OLEObject Type="Embed" ProgID="Equation.DSMT4" ShapeID="_x0000_i2067" DrawAspect="Content" ObjectID="_1772194372" r:id="rId2117"/>
        </w:object>
      </w:r>
      <w:r w:rsidRPr="00DC5648">
        <w:t xml:space="preserve"> là phương trình đường thẳng có dạng </w:t>
      </w:r>
      <w:r w:rsidRPr="00DC5648">
        <w:object w:dxaOrig="1420" w:dyaOrig="320">
          <v:shape id="_x0000_i2068" type="#_x0000_t75" style="width:71.25pt;height:15.75pt" o:ole="">
            <v:imagedata r:id="rId2118" o:title=""/>
          </v:shape>
          <o:OLEObject Type="Embed" ProgID="Equation.DSMT4" ShapeID="_x0000_i2068" DrawAspect="Content" ObjectID="_1772194373" r:id="rId2119"/>
        </w:object>
      </w:r>
      <w:r w:rsidRPr="00DC5648">
        <w:t xml:space="preserve">. Khi đó tỉ số </w:t>
      </w:r>
      <w:r w:rsidRPr="00DC5648">
        <w:object w:dxaOrig="240" w:dyaOrig="620">
          <v:shape id="_x0000_i2069" type="#_x0000_t75" style="width:12pt;height:30.75pt" o:ole="">
            <v:imagedata r:id="rId2120" o:title=""/>
          </v:shape>
          <o:OLEObject Type="Embed" ProgID="Equation.DSMT4" ShapeID="_x0000_i2069" DrawAspect="Content" ObjectID="_1772194374" r:id="rId2121"/>
        </w:object>
      </w:r>
      <w:r w:rsidRPr="00DC5648">
        <w:t xml:space="preserve"> bằng: </w:t>
      </w:r>
    </w:p>
    <w:p w:rsidR="00DC5648" w:rsidRPr="00DC5648" w:rsidRDefault="00DC5648" w:rsidP="00DC5648">
      <w:r w:rsidRPr="00DC5648">
        <w:tab/>
        <w:t>Đáp án:…………………………………………</w:t>
      </w:r>
    </w:p>
    <w:p w:rsidR="00DC5648" w:rsidRPr="00DC5648" w:rsidRDefault="00DC5648" w:rsidP="00DC5648">
      <w:r w:rsidRPr="00DC5648">
        <w:t xml:space="preserve">Câu 46 (TH): Cho hình lăng trụ tứ giác đều </w:t>
      </w:r>
      <w:r w:rsidRPr="00DC5648">
        <w:object w:dxaOrig="1640" w:dyaOrig="279">
          <v:shape id="_x0000_i2070" type="#_x0000_t75" style="width:81.75pt;height:14.25pt" o:ole="">
            <v:imagedata r:id="rId2122" o:title=""/>
          </v:shape>
          <o:OLEObject Type="Embed" ProgID="Equation.DSMT4" ShapeID="_x0000_i2070" DrawAspect="Content" ObjectID="_1772194375" r:id="rId2123"/>
        </w:object>
      </w:r>
      <w:r w:rsidRPr="00DC5648">
        <w:t xml:space="preserve"> có cạnh đáy bằng a, cạnh bên bằng </w:t>
      </w:r>
      <w:r w:rsidRPr="00DC5648">
        <w:object w:dxaOrig="499" w:dyaOrig="360">
          <v:shape id="_x0000_i2071" type="#_x0000_t75" style="width:24.75pt;height:18pt" o:ole="">
            <v:imagedata r:id="rId2124" o:title=""/>
          </v:shape>
          <o:OLEObject Type="Embed" ProgID="Equation.DSMT4" ShapeID="_x0000_i2071" DrawAspect="Content" ObjectID="_1772194376" r:id="rId2125"/>
        </w:object>
      </w:r>
      <w:r w:rsidRPr="00DC5648">
        <w:t xml:space="preserve">. Tính cosin của góc giữa hai mặt phẳng </w:t>
      </w:r>
      <w:r w:rsidRPr="00DC5648">
        <w:object w:dxaOrig="900" w:dyaOrig="340">
          <v:shape id="_x0000_i2072" type="#_x0000_t75" style="width:45pt;height:17.25pt" o:ole="">
            <v:imagedata r:id="rId2126" o:title=""/>
          </v:shape>
          <o:OLEObject Type="Embed" ProgID="Equation.DSMT4" ShapeID="_x0000_i2072" DrawAspect="Content" ObjectID="_1772194377" r:id="rId2127"/>
        </w:object>
      </w:r>
      <w:r w:rsidRPr="00DC5648">
        <w:t xml:space="preserve"> và </w:t>
      </w:r>
      <w:r w:rsidRPr="00DC5648">
        <w:object w:dxaOrig="800" w:dyaOrig="340">
          <v:shape id="_x0000_i2073" type="#_x0000_t75" style="width:39.75pt;height:17.25pt" o:ole="">
            <v:imagedata r:id="rId2128" o:title=""/>
          </v:shape>
          <o:OLEObject Type="Embed" ProgID="Equation.DSMT4" ShapeID="_x0000_i2073" DrawAspect="Content" ObjectID="_1772194378" r:id="rId2129"/>
        </w:object>
      </w:r>
      <w:r w:rsidRPr="00DC5648">
        <w:t>?</w:t>
      </w:r>
    </w:p>
    <w:p w:rsidR="00DC5648" w:rsidRPr="00DC5648" w:rsidRDefault="00EF1727" w:rsidP="00DC5648">
      <w:r>
        <w:rPr>
          <w:noProof/>
        </w:rPr>
        <w:drawing>
          <wp:inline distT="0" distB="0" distL="0" distR="0">
            <wp:extent cx="1409700" cy="1428750"/>
            <wp:effectExtent l="0" t="0" r="0" b="0"/>
            <wp:docPr id="1082" name="Picture 1082" descr="2021-03-10-12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2021-03-10-120325"/>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p w:rsidR="00DC5648" w:rsidRPr="00DC5648" w:rsidRDefault="00DC5648" w:rsidP="00DC5648">
      <w:r w:rsidRPr="00DC5648">
        <w:tab/>
        <w:t>Đáp án:…………………………………………</w:t>
      </w:r>
    </w:p>
    <w:p w:rsidR="00DC5648" w:rsidRPr="00DC5648" w:rsidRDefault="00DC5648" w:rsidP="00DC5648">
      <w:r w:rsidRPr="00DC5648">
        <w:t xml:space="preserve">Câu 47 (TH):  Trong không gian với hệ tọa độ Oxyz, cho đường thẳng </w:t>
      </w:r>
      <w:r w:rsidRPr="00DC5648">
        <w:object w:dxaOrig="2280" w:dyaOrig="620">
          <v:shape id="_x0000_i2074" type="#_x0000_t75" style="width:114pt;height:30.75pt" o:ole="">
            <v:imagedata r:id="rId2131" o:title=""/>
          </v:shape>
          <o:OLEObject Type="Embed" ProgID="Equation.DSMT4" ShapeID="_x0000_i2074" DrawAspect="Content" ObjectID="_1772194379" r:id="rId2132"/>
        </w:object>
      </w:r>
      <w:r w:rsidRPr="00DC5648">
        <w:t xml:space="preserve"> và điểm </w:t>
      </w:r>
      <w:r w:rsidRPr="00DC5648">
        <w:object w:dxaOrig="960" w:dyaOrig="360">
          <v:shape id="_x0000_i2075" type="#_x0000_t75" style="width:48pt;height:18pt" o:ole="">
            <v:imagedata r:id="rId2133" o:title=""/>
          </v:shape>
          <o:OLEObject Type="Embed" ProgID="Equation.DSMT4" ShapeID="_x0000_i2075" DrawAspect="Content" ObjectID="_1772194380" r:id="rId2134"/>
        </w:object>
      </w:r>
      <w:r w:rsidRPr="00DC5648">
        <w:t xml:space="preserve">. Điểm đối xứng với điểm A qua đường thẳng d có tọa độ là </w:t>
      </w:r>
    </w:p>
    <w:p w:rsidR="00DC5648" w:rsidRPr="00DC5648" w:rsidRDefault="00DC5648" w:rsidP="00DC5648">
      <w:r w:rsidRPr="00DC5648">
        <w:tab/>
        <w:t>Đáp án:…………………………………………</w:t>
      </w:r>
    </w:p>
    <w:p w:rsidR="00DC5648" w:rsidRPr="00DC5648" w:rsidRDefault="00DC5648" w:rsidP="00DC5648">
      <w:r w:rsidRPr="00DC5648">
        <w:t xml:space="preserve">Câu 48 (VDC): Cho các số dương x, y thỏa mãn </w:t>
      </w:r>
      <w:r w:rsidRPr="00DC5648">
        <w:object w:dxaOrig="2079" w:dyaOrig="620">
          <v:shape id="_x0000_i2076" type="#_x0000_t75" style="width:104.25pt;height:30.75pt" o:ole="">
            <v:imagedata r:id="rId2135" o:title=""/>
          </v:shape>
          <o:OLEObject Type="Embed" ProgID="Equation.DSMT4" ShapeID="_x0000_i2076" DrawAspect="Content" ObjectID="_1772194381" r:id="rId2136"/>
        </w:object>
      </w:r>
      <w:r w:rsidRPr="00DC5648">
        <w:t xml:space="preserve">. Tìm giá trị nhỏ nhất của biểu thức </w:t>
      </w:r>
      <w:r w:rsidRPr="00DC5648">
        <w:object w:dxaOrig="1120" w:dyaOrig="700">
          <v:shape id="_x0000_i2077" type="#_x0000_t75" style="width:56.25pt;height:35.25pt" o:ole="">
            <v:imagedata r:id="rId2137" o:title=""/>
          </v:shape>
          <o:OLEObject Type="Embed" ProgID="Equation.DSMT4" ShapeID="_x0000_i2077" DrawAspect="Content" ObjectID="_1772194382" r:id="rId2138"/>
        </w:object>
      </w:r>
      <w:r w:rsidRPr="00DC5648">
        <w:t xml:space="preserve">. </w:t>
      </w:r>
    </w:p>
    <w:p w:rsidR="00DC5648" w:rsidRPr="00DC5648" w:rsidRDefault="00DC5648" w:rsidP="00DC5648">
      <w:r w:rsidRPr="00DC5648">
        <w:tab/>
        <w:t>Đáp án:…………………………………………</w:t>
      </w:r>
    </w:p>
    <w:p w:rsidR="00DC5648" w:rsidRPr="00DC5648" w:rsidRDefault="00DC5648" w:rsidP="00DC5648">
      <w:r w:rsidRPr="00DC5648">
        <w:t xml:space="preserve">Câu 49 (VD): Cho lăng trụ đứng </w:t>
      </w:r>
      <w:r w:rsidRPr="00DC5648">
        <w:object w:dxaOrig="1240" w:dyaOrig="279">
          <v:shape id="_x0000_i2078" type="#_x0000_t75" style="width:62.25pt;height:14.25pt" o:ole="">
            <v:imagedata r:id="rId2139" o:title=""/>
          </v:shape>
          <o:OLEObject Type="Embed" ProgID="Equation.DSMT4" ShapeID="_x0000_i2078" DrawAspect="Content" ObjectID="_1772194383" r:id="rId2140"/>
        </w:object>
      </w:r>
      <w:r w:rsidRPr="00DC5648">
        <w:t xml:space="preserve"> có ABC là tam giác vuông </w:t>
      </w:r>
      <w:r w:rsidRPr="00DC5648">
        <w:object w:dxaOrig="2320" w:dyaOrig="380">
          <v:shape id="_x0000_i2079" type="#_x0000_t75" style="width:116.25pt;height:18.75pt" o:ole="">
            <v:imagedata r:id="rId2141" o:title=""/>
          </v:shape>
          <o:OLEObject Type="Embed" ProgID="Equation.DSMT4" ShapeID="_x0000_i2079" DrawAspect="Content" ObjectID="_1772194384" r:id="rId2142"/>
        </w:object>
      </w:r>
      <w:r w:rsidRPr="00DC5648">
        <w:t xml:space="preserve">, M là trung điểm của BC. Tính khoảng cách giữa 2 đường thẳng AM và </w:t>
      </w:r>
      <w:r w:rsidRPr="00DC5648">
        <w:object w:dxaOrig="460" w:dyaOrig="279">
          <v:shape id="_x0000_i2080" type="#_x0000_t75" style="width:23.25pt;height:14.25pt" o:ole="">
            <v:imagedata r:id="rId2143" o:title=""/>
          </v:shape>
          <o:OLEObject Type="Embed" ProgID="Equation.DSMT4" ShapeID="_x0000_i2080" DrawAspect="Content" ObjectID="_1772194385" r:id="rId2144"/>
        </w:object>
      </w:r>
      <w:r w:rsidRPr="00DC5648">
        <w:t xml:space="preserve">. </w:t>
      </w:r>
    </w:p>
    <w:p w:rsidR="00DC5648" w:rsidRPr="00DC5648" w:rsidRDefault="00DC5648" w:rsidP="00DC5648">
      <w:r w:rsidRPr="00DC5648">
        <w:tab/>
        <w:t>Đáp án:…………………………………………</w:t>
      </w:r>
    </w:p>
    <w:p w:rsidR="00DC5648" w:rsidRPr="00DC5648" w:rsidRDefault="00DC5648" w:rsidP="00DC5648">
      <w:r w:rsidRPr="00DC5648">
        <w:lastRenderedPageBreak/>
        <w:t xml:space="preserve">Câu 50 (VD): Ông A dự định sử dụng hết 5m2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t>Đáp án:…………………………………………</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y</w:t>
      </w:r>
    </w:p>
    <w:p w:rsidR="00DC5648" w:rsidRPr="00DC5648" w:rsidRDefault="00DC5648" w:rsidP="00DC5648">
      <w:r w:rsidRPr="00DC5648">
        <w:t>Cầm tay nhau biết nói gì hôm nay...</w:t>
      </w:r>
    </w:p>
    <w:p w:rsidR="00DC5648" w:rsidRPr="00DC5648" w:rsidRDefault="00DC5648" w:rsidP="00DC5648">
      <w:r w:rsidRPr="00DC5648">
        <w:t>(Trích Việt Bắc, Tố Hữu, SGK Ngữ văn lớp 12, tập 1, trang 83)</w:t>
      </w:r>
    </w:p>
    <w:p w:rsidR="00DC5648" w:rsidRPr="00DC5648" w:rsidRDefault="00DC5648" w:rsidP="00DC5648">
      <w:r w:rsidRPr="00DC5648">
        <w:t xml:space="preserve">Câu 51 (TH): Đoạn thơ trên được ra đời trong hoàn cảnh nào? </w:t>
      </w:r>
    </w:p>
    <w:p w:rsidR="00DC5648" w:rsidRPr="00DC5648" w:rsidRDefault="00DC5648" w:rsidP="00DC5648">
      <w:r w:rsidRPr="00DC5648">
        <w:tab/>
        <w:t xml:space="preserve">A. Sau khi đất nước ta hoàn toàn thống nhất. </w:t>
      </w:r>
      <w:r w:rsidRPr="00DC5648">
        <w:tab/>
        <w:t xml:space="preserve">B. Sau đại thắng mùa xuân 1975 </w:t>
      </w:r>
    </w:p>
    <w:p w:rsidR="00DC5648" w:rsidRPr="00DC5648" w:rsidRDefault="00DC5648" w:rsidP="00DC5648">
      <w:r w:rsidRPr="00DC5648">
        <w:tab/>
        <w:t xml:space="preserve">C. Sau chiến thắng Việt Bắc 1947 </w:t>
      </w:r>
      <w:r w:rsidRPr="00DC5648">
        <w:tab/>
        <w:t xml:space="preserve">D. Sau chiến thắng Điện Biên Phủ </w:t>
      </w:r>
    </w:p>
    <w:p w:rsidR="00DC5648" w:rsidRPr="00DC5648" w:rsidRDefault="00DC5648" w:rsidP="00DC5648">
      <w:r w:rsidRPr="00DC5648">
        <w:t xml:space="preserve">Câu 52 (TH): Đoạn thơ in nghiêng trong văn bản là lời của ai? </w:t>
      </w:r>
    </w:p>
    <w:p w:rsidR="00DC5648" w:rsidRPr="00DC5648" w:rsidRDefault="00DC5648" w:rsidP="00DC5648">
      <w:r w:rsidRPr="00DC5648">
        <w:tab/>
        <w:t xml:space="preserve">A. Lời của người ra đi (các chiến sĩ cách mạng) </w:t>
      </w:r>
    </w:p>
    <w:p w:rsidR="00DC5648" w:rsidRPr="00DC5648" w:rsidRDefault="00DC5648" w:rsidP="00DC5648">
      <w:r w:rsidRPr="00DC5648">
        <w:tab/>
        <w:t xml:space="preserve">B. Lời của người ở lại (người dân Việt Bắc) </w:t>
      </w:r>
    </w:p>
    <w:p w:rsidR="00DC5648" w:rsidRPr="00DC5648" w:rsidRDefault="00DC5648" w:rsidP="00DC5648">
      <w:r w:rsidRPr="00DC5648">
        <w:tab/>
        <w:t xml:space="preserve">C. Lời của một bài hát </w:t>
      </w:r>
    </w:p>
    <w:p w:rsidR="00DC5648" w:rsidRPr="00DC5648" w:rsidRDefault="00DC5648" w:rsidP="00DC5648">
      <w:r w:rsidRPr="00DC5648">
        <w:tab/>
        <w:t xml:space="preserve">D. Lời của riêng tác giả gửi lại người dân Việt Bắc </w:t>
      </w:r>
    </w:p>
    <w:p w:rsidR="00DC5648" w:rsidRPr="00DC5648" w:rsidRDefault="00DC5648" w:rsidP="00DC5648">
      <w:r w:rsidRPr="00DC5648">
        <w:t xml:space="preserve">Câu 53 (TH): Câu thơ: “Áo chàm đưa buổi phân ly/Cầm tay nhau biết nói gì hôm nay.” sử dụng biện pháp tu từ gì? </w:t>
      </w:r>
    </w:p>
    <w:p w:rsidR="00DC5648" w:rsidRPr="00DC5648" w:rsidRDefault="00DC5648" w:rsidP="00DC5648">
      <w:r w:rsidRPr="00DC5648">
        <w:tab/>
        <w:t xml:space="preserve">A. So sánh </w:t>
      </w:r>
      <w:r w:rsidRPr="00DC5648">
        <w:tab/>
        <w:t xml:space="preserve">B. Hoán dụ </w:t>
      </w:r>
      <w:r w:rsidRPr="00DC5648">
        <w:tab/>
        <w:t xml:space="preserve">C. Ẩn dụ </w:t>
      </w:r>
      <w:r w:rsidRPr="00DC5648">
        <w:tab/>
        <w:t xml:space="preserve">D. Nhân hóa </w:t>
      </w:r>
    </w:p>
    <w:p w:rsidR="00DC5648" w:rsidRPr="00DC5648" w:rsidRDefault="00DC5648" w:rsidP="00DC5648">
      <w:r w:rsidRPr="00DC5648">
        <w:t xml:space="preserve">Câu 54 (TH): Việc sử dụng cặp từ mình – ta là cách vận dụng từ loại hình văn học dân gian nào? </w:t>
      </w:r>
    </w:p>
    <w:p w:rsidR="00DC5648" w:rsidRPr="00DC5648" w:rsidRDefault="00DC5648" w:rsidP="00DC5648">
      <w:r w:rsidRPr="00DC5648">
        <w:tab/>
        <w:t xml:space="preserve">A. Chèo </w:t>
      </w:r>
      <w:r w:rsidRPr="00DC5648">
        <w:tab/>
        <w:t xml:space="preserve">B. Thành ngữ </w:t>
      </w:r>
      <w:r w:rsidRPr="00DC5648">
        <w:tab/>
        <w:t xml:space="preserve">C. Ca dao </w:t>
      </w:r>
      <w:r w:rsidRPr="00DC5648">
        <w:tab/>
        <w:t xml:space="preserve">D. Tục ngữ </w:t>
      </w:r>
    </w:p>
    <w:p w:rsidR="00DC5648" w:rsidRPr="00DC5648" w:rsidRDefault="00DC5648" w:rsidP="00DC5648">
      <w:r w:rsidRPr="00DC5648">
        <w:t xml:space="preserve">Câu 55 (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t xml:space="preserve">C. Nghệ thuật </w:t>
      </w:r>
      <w:r w:rsidRPr="00DC5648">
        <w:tab/>
        <w:t xml:space="preserve">D. Sinh hoạt </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 xml:space="preserve">[…] Khi bạn tức giận, bản lĩnh thể hiện khi chúng ta biết kiềm chế cảm xúc chứ không phải là hành động nông nổi. Bản lĩnh không kiểm soát được thì chỉ là sự liều lĩnh. Bên cạnh đó, nếu bản lĩnh của chúng ta làm người khác phải khó chịu thì chúng ta đã thất bại. Vì bản lĩnh đó chỉ phục vụ cá nhân mà ta không hướng đến mọi người. Bản lĩnh đúng nghĩa. Bản lĩnh là khi bạn dám nghĩ, dám làm và có thái độ sống tốt. </w:t>
      </w:r>
      <w:r w:rsidRPr="00DC5648">
        <w:lastRenderedPageBreak/>
        <w:t xml:space="preserve">Muốn có bản lĩnh bạn cũng phải kiên trì luyện tập. Chúng ta thường yêu thích những người có 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 Thứ hai, bạn phải chuẩn bị cho mình những tài sản bổ trợ như sự tự tin, ý chí, nghị lực, quyết tâm… Điều thứ ba 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 </w:t>
      </w:r>
    </w:p>
    <w:p w:rsidR="00DC5648" w:rsidRPr="00DC5648" w:rsidRDefault="00DC5648" w:rsidP="00DC5648">
      <w:r w:rsidRPr="00DC5648">
        <w:t>(Trích “Xây dựng bản lĩnh cá nhân” – Nguyễn Hữu Long, http://tuoitre.vn, ngày 14/05/2012)</w:t>
      </w:r>
    </w:p>
    <w:p w:rsidR="00DC5648" w:rsidRPr="00DC5648" w:rsidRDefault="00DC5648" w:rsidP="00DC5648">
      <w:r w:rsidRPr="00DC5648">
        <w:t xml:space="preserve">Câu 56 (NB): Phương thức biểu đạt chính của đoạn trích trên là gì? </w:t>
      </w:r>
    </w:p>
    <w:p w:rsidR="00DC5648" w:rsidRPr="00DC5648" w:rsidRDefault="00DC5648" w:rsidP="00DC5648">
      <w:r w:rsidRPr="00DC5648">
        <w:tab/>
        <w:t xml:space="preserve">A. Tự sự. </w:t>
      </w:r>
      <w:r w:rsidRPr="00DC5648">
        <w:tab/>
        <w:t xml:space="preserve">B. Miêu tả. </w:t>
      </w:r>
      <w:r w:rsidRPr="00DC5648">
        <w:tab/>
        <w:t xml:space="preserve">C. Biểu cảm. </w:t>
      </w:r>
      <w:r w:rsidRPr="00DC5648">
        <w:tab/>
        <w:t xml:space="preserve">D. Nghị luận. </w:t>
      </w:r>
    </w:p>
    <w:p w:rsidR="00DC5648" w:rsidRPr="00DC5648" w:rsidRDefault="00DC5648" w:rsidP="00DC5648">
      <w:r w:rsidRPr="00DC5648">
        <w:t xml:space="preserve">Câu 57 (TH): Theo tác giả, bản lĩnh đúng nghĩa chỉ có được khi nào? </w:t>
      </w:r>
    </w:p>
    <w:p w:rsidR="00DC5648" w:rsidRPr="00DC5648" w:rsidRDefault="00DC5648" w:rsidP="00DC5648">
      <w:r w:rsidRPr="00DC5648">
        <w:tab/>
        <w:t xml:space="preserve">A. Khi bạn dám nghĩ dám làm. </w:t>
      </w:r>
    </w:p>
    <w:p w:rsidR="00DC5648" w:rsidRPr="00DC5648" w:rsidRDefault="00DC5648" w:rsidP="00DC5648">
      <w:r w:rsidRPr="00DC5648">
        <w:tab/>
        <w:t xml:space="preserve">B. Khi bạn biết ngưỡng mộ người khác. </w:t>
      </w:r>
    </w:p>
    <w:p w:rsidR="00DC5648" w:rsidRPr="00DC5648" w:rsidRDefault="00DC5648" w:rsidP="00DC5648">
      <w:r w:rsidRPr="00DC5648">
        <w:tab/>
        <w:t>C. Khi bạn biết đạt ra mục tiêu và phương pháp đạt được mục tiêu đó.</w:t>
      </w:r>
    </w:p>
    <w:p w:rsidR="00DC5648" w:rsidRPr="00DC5648" w:rsidRDefault="00DC5648" w:rsidP="00DC5648">
      <w:r w:rsidRPr="00DC5648">
        <w:t xml:space="preserve"> </w:t>
      </w:r>
      <w:r w:rsidRPr="00DC5648">
        <w:tab/>
        <w:t xml:space="preserve">D. Khi bạn có thái độ sống tốt. </w:t>
      </w:r>
    </w:p>
    <w:p w:rsidR="00DC5648" w:rsidRPr="00DC5648" w:rsidRDefault="00DC5648" w:rsidP="00DC5648">
      <w:r w:rsidRPr="00DC5648">
        <w:t xml:space="preserve">Câu 58 (TH): Câu văn “Nếu không có phương pháp thì cũng giống như bạn đang nhắm mắt chạy trên con đường có nhiều ổ gà” sử dụng biện pháp tu từ gì? </w:t>
      </w:r>
    </w:p>
    <w:p w:rsidR="00DC5648" w:rsidRPr="00DC5648" w:rsidRDefault="00DC5648" w:rsidP="00DC5648">
      <w:r w:rsidRPr="00DC5648">
        <w:tab/>
        <w:t xml:space="preserve">A. Nhân hóa </w:t>
      </w:r>
      <w:r w:rsidRPr="00DC5648">
        <w:tab/>
        <w:t xml:space="preserve">B. So sánh </w:t>
      </w:r>
      <w:r w:rsidRPr="00DC5648">
        <w:tab/>
        <w:t xml:space="preserve">C. Điệp ngữ </w:t>
      </w:r>
      <w:r w:rsidRPr="00DC5648">
        <w:tab/>
        <w:t xml:space="preserve">D. Nói quá </w:t>
      </w:r>
    </w:p>
    <w:p w:rsidR="00DC5648" w:rsidRPr="00DC5648" w:rsidRDefault="00DC5648" w:rsidP="00DC5648">
      <w:r w:rsidRPr="00DC5648">
        <w:t xml:space="preserve">Câu 59 (TH): Theo tác giả, sự mạnh yếu của một người phụ thuộc vào điều gì? </w:t>
      </w:r>
    </w:p>
    <w:p w:rsidR="00DC5648" w:rsidRPr="00DC5648" w:rsidRDefault="00DC5648" w:rsidP="00DC5648">
      <w:r w:rsidRPr="00DC5648">
        <w:tab/>
        <w:t xml:space="preserve">A. Kỹ năng của người đó </w:t>
      </w:r>
      <w:r w:rsidRPr="00DC5648">
        <w:tab/>
        <w:t xml:space="preserve">B. Hiểu biết của người đó </w:t>
      </w:r>
    </w:p>
    <w:p w:rsidR="00DC5648" w:rsidRPr="00DC5648" w:rsidRDefault="00DC5648" w:rsidP="00DC5648">
      <w:r w:rsidRPr="00DC5648">
        <w:tab/>
        <w:t xml:space="preserve">C. Khả năng của người đó </w:t>
      </w:r>
      <w:r w:rsidRPr="00DC5648">
        <w:tab/>
        <w:t xml:space="preserve">D. Tri thức của người đó </w:t>
      </w:r>
    </w:p>
    <w:p w:rsidR="00DC5648" w:rsidRPr="00DC5648" w:rsidRDefault="00DC5648" w:rsidP="00DC5648">
      <w:r w:rsidRPr="00DC5648">
        <w:t xml:space="preserve">Câu 60 (NB): Văn bản trên được viết theo phong cách ngôn ngữ nào? </w:t>
      </w:r>
    </w:p>
    <w:p w:rsidR="00DC5648" w:rsidRPr="00DC5648" w:rsidRDefault="00DC5648" w:rsidP="00DC5648">
      <w:r w:rsidRPr="00DC5648">
        <w:tab/>
        <w:t>A. Phong cách báo chí</w:t>
      </w:r>
      <w:r w:rsidRPr="00DC5648">
        <w:tab/>
      </w:r>
      <w:r w:rsidRPr="00DC5648">
        <w:tab/>
        <w:t xml:space="preserve">B. Phong cách chính luận </w:t>
      </w:r>
    </w:p>
    <w:p w:rsidR="00DC5648" w:rsidRPr="00DC5648" w:rsidRDefault="00DC5648" w:rsidP="00DC5648">
      <w:r w:rsidRPr="00DC5648">
        <w:tab/>
        <w:t xml:space="preserve">C. Phong cách nghệ thuật </w:t>
      </w:r>
      <w:r w:rsidRPr="00DC5648">
        <w:tab/>
        <w:t xml:space="preserve">D. Phong cách sinh hoạt </w:t>
      </w:r>
    </w:p>
    <w:p w:rsidR="00DC5648" w:rsidRPr="00DC5648" w:rsidRDefault="00DC5648" w:rsidP="00DC5648">
      <w:r w:rsidRPr="00DC5648">
        <w:t>Đọc bài thơ sau và thực hiện các yêu cầu các câu từ 61 đến 65:</w:t>
      </w:r>
    </w:p>
    <w:p w:rsidR="00DC5648" w:rsidRPr="00DC5648" w:rsidRDefault="00DC5648" w:rsidP="00DC5648">
      <w:r w:rsidRPr="00DC5648">
        <w:t xml:space="preserve">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w:t>
      </w:r>
      <w:r w:rsidRPr="00DC5648">
        <w:lastRenderedPageBreak/>
        <w:t>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DC5648" w:rsidRPr="00DC5648" w:rsidRDefault="00DC5648" w:rsidP="00DC5648">
      <w:r w:rsidRPr="00DC5648">
        <w:t>(Nguồn https://www.ctgroupvietnam.com/Tin-Tuc/cau-chuyen-cuoi-tuan-suc-manh-cua-tinh- ky-luat)</w:t>
      </w:r>
    </w:p>
    <w:p w:rsidR="00DC5648" w:rsidRPr="00DC5648" w:rsidRDefault="00DC5648" w:rsidP="00DC5648">
      <w:r w:rsidRPr="00DC5648">
        <w:t>Câu 61 (NB): Chỉ ra phương thức biểu đạt chính được sử dụng trong đoạn thơ trên.</w:t>
      </w:r>
    </w:p>
    <w:p w:rsidR="00DC5648" w:rsidRPr="00DC5648" w:rsidRDefault="00DC5648" w:rsidP="00DC5648">
      <w:r w:rsidRPr="00DC5648">
        <w:tab/>
        <w:t xml:space="preserve">A. Biểu cảm. </w:t>
      </w:r>
      <w:r w:rsidRPr="00DC5648">
        <w:tab/>
        <w:t xml:space="preserve">B. Tự sự. </w:t>
      </w:r>
      <w:r w:rsidRPr="00DC5648">
        <w:tab/>
        <w:t xml:space="preserve">C. Nghị luận. </w:t>
      </w:r>
      <w:r w:rsidRPr="00DC5648">
        <w:tab/>
        <w:t xml:space="preserve">D. Miêu tả. </w:t>
      </w:r>
    </w:p>
    <w:p w:rsidR="00DC5648" w:rsidRPr="00DC5648" w:rsidRDefault="00DC5648" w:rsidP="00DC5648">
      <w:r w:rsidRPr="00DC5648">
        <w:t>Câu 62 (TH): Trong văn bản, rất nhiều thứ mà kỷ luật mang đến cho bạn là những thứ gì?</w:t>
      </w:r>
    </w:p>
    <w:p w:rsidR="00DC5648" w:rsidRPr="00DC5648" w:rsidRDefault="00DC5648" w:rsidP="00DC5648">
      <w:r w:rsidRPr="00DC5648">
        <w:tab/>
        <w:t xml:space="preserve">A. Niềm đam mê, sự quyết tâm; tinh thần không bỏ cuộc. </w:t>
      </w:r>
    </w:p>
    <w:p w:rsidR="00DC5648" w:rsidRPr="00DC5648" w:rsidRDefault="00DC5648" w:rsidP="00DC5648">
      <w:r w:rsidRPr="00DC5648">
        <w:tab/>
        <w:t xml:space="preserve">B. Niềm đam mê, sự quyết tâm; tinh thần không bỏ cuộc. Là người thầy lớn hướng dẫn từng bước đi của bạn. </w:t>
      </w:r>
    </w:p>
    <w:p w:rsidR="00DC5648" w:rsidRPr="00DC5648" w:rsidRDefault="00DC5648" w:rsidP="00DC5648">
      <w:r w:rsidRPr="00DC5648">
        <w:tab/>
        <w:t xml:space="preserve">C. Giúp giữ vững cảm hứng hoàn thành ý tưởng ban đầu, can đảm thực hiện tới cùng. Là người thầy lớn hướng dẫn từng bước đi của bạn. </w:t>
      </w:r>
    </w:p>
    <w:p w:rsidR="00DC5648" w:rsidRPr="00DC5648" w:rsidRDefault="00DC5648" w:rsidP="00DC5648">
      <w:r w:rsidRPr="00DC5648">
        <w:tab/>
        <w:t xml:space="preserve">D. Niềm đam mê, sự quyết tâm; tinh thần không bỏ cuộc. Giúp giữ vững cảm hứng hoàn thành ý tưởng ban đầu, can đảm thực hiện tới cùng. Là người thầy lớn hướng dẫn từng bước đi của bạn. </w:t>
      </w:r>
    </w:p>
    <w:p w:rsidR="00DC5648" w:rsidRPr="00DC5648" w:rsidRDefault="00DC5648" w:rsidP="00DC5648">
      <w:r w:rsidRPr="00DC5648">
        <w:t>Câu 63 (NB): Chỉ ra và nêu tác dụng biện pháp tu từ trong câu: Kỷ luật chính là đôi cánh lớn nâng bạn bay lên cao và xa.</w:t>
      </w:r>
    </w:p>
    <w:p w:rsidR="00DC5648" w:rsidRPr="00DC5648" w:rsidRDefault="00DC5648" w:rsidP="00DC5648">
      <w:r w:rsidRPr="00DC5648">
        <w:tab/>
        <w:t xml:space="preserve">A. Nhân hóa </w:t>
      </w:r>
      <w:r w:rsidRPr="00DC5648">
        <w:tab/>
        <w:t xml:space="preserve">B. So sánh </w:t>
      </w:r>
      <w:r w:rsidRPr="00DC5648">
        <w:tab/>
        <w:t xml:space="preserve">C. Ẩn dụ </w:t>
      </w:r>
      <w:r w:rsidRPr="00DC5648">
        <w:tab/>
        <w:t xml:space="preserve">D. Nhân hóa và so sánh </w:t>
      </w:r>
    </w:p>
    <w:p w:rsidR="00DC5648" w:rsidRPr="00DC5648" w:rsidRDefault="00DC5648" w:rsidP="00DC5648">
      <w:r w:rsidRPr="00DC5648">
        <w:t>Câu 64 (TH): “Kỷ luật là sự huấn luyện nghiêm khắc mang đến cho bạn rất nhiều thứ. Đó là niềm đam mê, sự quyết tâm, tinh thần không bỏ cuộc.” đoạn trên sử dụng phép liên kết nào?</w:t>
      </w:r>
    </w:p>
    <w:p w:rsidR="00DC5648" w:rsidRPr="00DC5648" w:rsidRDefault="00DC5648" w:rsidP="00DC5648">
      <w:r w:rsidRPr="00DC5648">
        <w:tab/>
        <w:t xml:space="preserve">A. Phép nối </w:t>
      </w:r>
      <w:r w:rsidRPr="00DC5648">
        <w:tab/>
        <w:t xml:space="preserve">B. Phép thế </w:t>
      </w:r>
      <w:r w:rsidRPr="00DC5648">
        <w:tab/>
        <w:t xml:space="preserve">C. Phép lặp </w:t>
      </w:r>
      <w:r w:rsidRPr="00DC5648">
        <w:tab/>
        <w:t xml:space="preserve">D. Phép liên tưởng </w:t>
      </w:r>
    </w:p>
    <w:p w:rsidR="00DC5648" w:rsidRPr="00DC5648" w:rsidRDefault="00DC5648" w:rsidP="00DC5648">
      <w:r w:rsidRPr="00DC5648">
        <w:t>Câu 65 (TH): Nội dung của đoạn văn trên là gì?</w:t>
      </w:r>
    </w:p>
    <w:p w:rsidR="00DC5648" w:rsidRPr="00DC5648" w:rsidRDefault="00DC5648" w:rsidP="00DC5648">
      <w:r w:rsidRPr="00DC5648">
        <w:tab/>
        <w:t xml:space="preserve">A. Sức mạnh của kỉ luật đối với cuộc sống con người. </w:t>
      </w:r>
    </w:p>
    <w:p w:rsidR="00DC5648" w:rsidRPr="00DC5648" w:rsidRDefault="00DC5648" w:rsidP="00DC5648">
      <w:r w:rsidRPr="00DC5648">
        <w:tab/>
        <w:t xml:space="preserve">B. Người có tính kỉ luật sẽ dễ dàng đạt được thành công. </w:t>
      </w:r>
    </w:p>
    <w:p w:rsidR="00DC5648" w:rsidRPr="00DC5648" w:rsidRDefault="00DC5648" w:rsidP="00DC5648">
      <w:r w:rsidRPr="00DC5648">
        <w:tab/>
        <w:t xml:space="preserve">C. Bàn về tự do và kỉ luật. </w:t>
      </w:r>
    </w:p>
    <w:p w:rsidR="00DC5648" w:rsidRPr="00DC5648" w:rsidRDefault="00DC5648" w:rsidP="00DC5648">
      <w:r w:rsidRPr="00DC5648">
        <w:tab/>
        <w:t xml:space="preserve">D. Kỉ luật là đôi cánh giúp con người vươn cao, vươn xa. </w:t>
      </w:r>
    </w:p>
    <w:p w:rsidR="00DC5648" w:rsidRPr="00DC5648" w:rsidRDefault="00DC5648" w:rsidP="00DC5648">
      <w:r w:rsidRPr="00DC5648">
        <w:t>Đọc đoạn trích sau đây và trả lời các câu hỏi từ 66 đến 70:</w:t>
      </w:r>
    </w:p>
    <w:p w:rsidR="00DC5648" w:rsidRPr="00DC5648" w:rsidRDefault="00DC5648" w:rsidP="00DC5648">
      <w:r w:rsidRPr="00DC5648">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DC5648" w:rsidRPr="00DC5648" w:rsidRDefault="00DC5648" w:rsidP="00DC5648">
      <w:r w:rsidRPr="00DC5648">
        <w:t>(Nguyễn An Ninh, Tiếng mẹ đẻ - nguồn giải phóng các dân tộc bị áp bức)</w:t>
      </w:r>
    </w:p>
    <w:p w:rsidR="00DC5648" w:rsidRPr="00DC5648" w:rsidRDefault="00DC5648" w:rsidP="00DC5648">
      <w:r w:rsidRPr="00DC5648">
        <w:t>Câu 66 (NB): Xác định phương thức biểu đạt chính của đoạn trích?</w:t>
      </w:r>
    </w:p>
    <w:p w:rsidR="00DC5648" w:rsidRPr="00DC5648" w:rsidRDefault="00DC5648" w:rsidP="00DC5648">
      <w:r w:rsidRPr="00DC5648">
        <w:lastRenderedPageBreak/>
        <w:tab/>
        <w:t xml:space="preserve">A. Miêu tả </w:t>
      </w:r>
      <w:r w:rsidRPr="00DC5648">
        <w:tab/>
        <w:t xml:space="preserve">B. Tự sự </w:t>
      </w:r>
      <w:r w:rsidRPr="00DC5648">
        <w:tab/>
        <w:t xml:space="preserve">C. Nghị luận </w:t>
      </w:r>
      <w:r w:rsidRPr="00DC5648">
        <w:tab/>
        <w:t xml:space="preserve">D. Biểu cảm </w:t>
      </w:r>
    </w:p>
    <w:p w:rsidR="00DC5648" w:rsidRPr="00DC5648" w:rsidRDefault="00DC5648" w:rsidP="00DC5648">
      <w:r w:rsidRPr="00DC5648">
        <w:t>Câu 67 (TH): Trong đoạn trích, từ giải phóng có nghĩa là gì?</w:t>
      </w:r>
    </w:p>
    <w:p w:rsidR="00DC5648" w:rsidRPr="00DC5648" w:rsidRDefault="00DC5648" w:rsidP="00DC5648">
      <w:r w:rsidRPr="00DC5648">
        <w:tab/>
        <w:t xml:space="preserve">A. Làm cho được tự do, cho thoát khỏi tình trạng bị nô dịch, chiếm đóng </w:t>
      </w:r>
    </w:p>
    <w:p w:rsidR="00DC5648" w:rsidRPr="00DC5648" w:rsidRDefault="00DC5648" w:rsidP="00DC5648">
      <w:r w:rsidRPr="00DC5648">
        <w:tab/>
        <w:t xml:space="preserve">B. Làm thoát khỏi tình trạng bị vướng mắc, cản trở </w:t>
      </w:r>
    </w:p>
    <w:p w:rsidR="00DC5648" w:rsidRPr="00DC5648" w:rsidRDefault="00DC5648" w:rsidP="00DC5648">
      <w:r w:rsidRPr="00DC5648">
        <w:tab/>
        <w:t xml:space="preserve">C. Làm cho thoát ra một chất hay một dạng năng lượng nào đó </w:t>
      </w:r>
    </w:p>
    <w:p w:rsidR="00DC5648" w:rsidRPr="00DC5648" w:rsidRDefault="00DC5648" w:rsidP="00DC5648">
      <w:r w:rsidRPr="00DC5648">
        <w:tab/>
        <w:t xml:space="preserve">D. Làm cho cá thể trở nên tốt đẹp hơn </w:t>
      </w:r>
    </w:p>
    <w:p w:rsidR="00DC5648" w:rsidRPr="00DC5648" w:rsidRDefault="00DC5648" w:rsidP="00DC5648">
      <w:r w:rsidRPr="00DC5648">
        <w:t>Câu 68 (TH): Nội dung của đoạn trích là gì?</w:t>
      </w:r>
    </w:p>
    <w:p w:rsidR="00DC5648" w:rsidRPr="00DC5648" w:rsidRDefault="00DC5648" w:rsidP="00DC5648">
      <w:r w:rsidRPr="00DC5648">
        <w:tab/>
        <w:t>A. Tiếng mẹ đẻ là tất cả tài sản của một dân tộc</w:t>
      </w:r>
    </w:p>
    <w:p w:rsidR="00DC5648" w:rsidRPr="00DC5648" w:rsidRDefault="00DC5648" w:rsidP="00DC5648">
      <w:r w:rsidRPr="00DC5648">
        <w:tab/>
        <w:t>B. Tiếng mẹ đẻ là vũ khí lợi hại để giải phóng dân tộc An Nam</w:t>
      </w:r>
    </w:p>
    <w:p w:rsidR="00DC5648" w:rsidRPr="00DC5648" w:rsidRDefault="00DC5648" w:rsidP="00DC5648">
      <w:r w:rsidRPr="00DC5648">
        <w:tab/>
        <w:t>C. Tiếng mẹ đẻ là nguồn dinh dưỡng nuôi sống mỗi người</w:t>
      </w:r>
    </w:p>
    <w:p w:rsidR="00DC5648" w:rsidRPr="00DC5648" w:rsidRDefault="00DC5648" w:rsidP="00DC5648">
      <w:r w:rsidRPr="00DC5648">
        <w:tab/>
        <w:t xml:space="preserve">D. Tiếng mẹ đẻ là vốn liếng yêu thương </w:t>
      </w:r>
    </w:p>
    <w:p w:rsidR="00DC5648" w:rsidRPr="00DC5648" w:rsidRDefault="00DC5648" w:rsidP="00DC5648">
      <w:r w:rsidRPr="00DC5648">
        <w:t xml:space="preserve">Câu 69 (NB): Trong câu “…Tiếng nói là người bảo vệ quý báu nhất nền độc lập của các dân tộc, là yếu tố quan trọng nhất giúp giải phóng các dân tộc bị thống trị.” Tác giả sử dụng biện pháp tu từ gì? </w:t>
      </w:r>
    </w:p>
    <w:p w:rsidR="00DC5648" w:rsidRPr="00DC5648" w:rsidRDefault="00DC5648" w:rsidP="00DC5648">
      <w:r w:rsidRPr="00DC5648">
        <w:tab/>
        <w:t xml:space="preserve">A. Nhân hóa </w:t>
      </w:r>
      <w:r w:rsidRPr="00DC5648">
        <w:tab/>
        <w:t xml:space="preserve">B. So sánh </w:t>
      </w:r>
      <w:r w:rsidRPr="00DC5648">
        <w:tab/>
        <w:t xml:space="preserve">C. Chơi chữ </w:t>
      </w:r>
      <w:r w:rsidRPr="00DC5648">
        <w:tab/>
        <w:t xml:space="preserve">D. Hoán dụ </w:t>
      </w:r>
    </w:p>
    <w:p w:rsidR="00DC5648" w:rsidRPr="00DC5648" w:rsidRDefault="00DC5648" w:rsidP="00DC5648">
      <w:r w:rsidRPr="00DC5648">
        <w:t>Câu 70 (TH): Thông điệp nào được rút ra từ đoạn trích trên?</w:t>
      </w:r>
    </w:p>
    <w:p w:rsidR="00DC5648" w:rsidRPr="00DC5648" w:rsidRDefault="00DC5648" w:rsidP="00DC5648">
      <w:r w:rsidRPr="00DC5648">
        <w:tab/>
        <w:t xml:space="preserve">A. Đưa tiếng mẹ đẻ ra với bạn bè thế giới </w:t>
      </w:r>
    </w:p>
    <w:p w:rsidR="00DC5648" w:rsidRPr="00DC5648" w:rsidRDefault="00DC5648" w:rsidP="00DC5648">
      <w:r w:rsidRPr="00DC5648">
        <w:tab/>
        <w:t xml:space="preserve">B. Tiếng mẹ đẻ cần được phát triển cho phong phú hơn </w:t>
      </w:r>
    </w:p>
    <w:p w:rsidR="00DC5648" w:rsidRPr="00DC5648" w:rsidRDefault="00DC5648" w:rsidP="00DC5648">
      <w:r w:rsidRPr="00DC5648">
        <w:tab/>
        <w:t xml:space="preserve">C. Cần bảo vệ, trân trọng và tự hào về tiếng mẹ đẻ </w:t>
      </w:r>
    </w:p>
    <w:p w:rsidR="00DC5648" w:rsidRPr="00DC5648" w:rsidRDefault="00DC5648" w:rsidP="00DC5648">
      <w:r w:rsidRPr="00DC5648">
        <w:tab/>
        <w:t xml:space="preserve">D. Tất cả các phương án trên </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DC5648" w:rsidRPr="00DC5648" w:rsidRDefault="00DC5648" w:rsidP="00DC5648">
      <w:r w:rsidRPr="00DC5648">
        <w:tab/>
        <w:t xml:space="preserve">A. chắp bút </w:t>
      </w:r>
      <w:r w:rsidRPr="00DC5648">
        <w:tab/>
        <w:t xml:space="preserve">B. hoa mĩ </w:t>
      </w:r>
      <w:r w:rsidRPr="00DC5648">
        <w:tab/>
        <w:t xml:space="preserve">C. rõ ràng </w:t>
      </w:r>
      <w:r w:rsidRPr="00DC5648">
        <w:tab/>
        <w:t xml:space="preserve">D. truyền đạt </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Lễ nhận chức diễn ra vô cùng long trọng và đã thành công tốt đẹp.” </w:t>
      </w:r>
    </w:p>
    <w:p w:rsidR="00DC5648" w:rsidRPr="00DC5648" w:rsidRDefault="00DC5648" w:rsidP="00DC5648">
      <w:r w:rsidRPr="00DC5648">
        <w:tab/>
        <w:t xml:space="preserve">A. nhận chức </w:t>
      </w:r>
      <w:r w:rsidRPr="00DC5648">
        <w:tab/>
        <w:t xml:space="preserve">B. long trọng </w:t>
      </w:r>
      <w:r w:rsidRPr="00DC5648">
        <w:tab/>
        <w:t xml:space="preserve">C. thành công </w:t>
      </w:r>
      <w:r w:rsidRPr="00DC5648">
        <w:tab/>
        <w:t xml:space="preserve">D. tốt đẹp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DC5648" w:rsidRPr="00DC5648" w:rsidRDefault="00DC5648" w:rsidP="00DC5648">
      <w:r w:rsidRPr="00DC5648">
        <w:tab/>
        <w:t xml:space="preserve">A. thừa nhận </w:t>
      </w:r>
      <w:r w:rsidRPr="00DC5648">
        <w:tab/>
        <w:t xml:space="preserve">B. cảm hứng </w:t>
      </w:r>
      <w:r w:rsidRPr="00DC5648">
        <w:tab/>
        <w:t xml:space="preserve">C. Đường thi </w:t>
      </w:r>
      <w:r w:rsidRPr="00DC5648">
        <w:tab/>
        <w:t xml:space="preserve">D. tác phong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Không cầu kỳ như trà đạo Nhật - Chanoyu hay Gongfucha – trà đạo Trung Hoa, trà đạo Việt Nam có phần giản dị hơn trong cách pha chế. Tuy nhiên, người Việt đặc biệt là những người có kiến thức uyên thâm về trà, đặc biệt yêu cầu khắt khe về hương vị. </w:t>
      </w:r>
    </w:p>
    <w:p w:rsidR="00DC5648" w:rsidRPr="00DC5648" w:rsidRDefault="00DC5648" w:rsidP="00DC5648">
      <w:r w:rsidRPr="00DC5648">
        <w:lastRenderedPageBreak/>
        <w:tab/>
        <w:t xml:space="preserve">A. cầu kì </w:t>
      </w:r>
      <w:r w:rsidRPr="00DC5648">
        <w:tab/>
        <w:t xml:space="preserve">B. giản dị </w:t>
      </w:r>
      <w:r w:rsidRPr="00DC5648">
        <w:tab/>
        <w:t xml:space="preserve">C. uyên thâm </w:t>
      </w:r>
      <w:r w:rsidRPr="00DC5648">
        <w:tab/>
        <w:t xml:space="preserve">D. khắt khe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Chủ tịch Hồ Chí Minh không chỉ là tấm gương của một vĩ nhân, một lãnh tụ cách mạng vĩ đại, ở Người còn toát lên hình ảnh một con người rất đỗi giản dị, khiêm tốn, thân thiết với nhân dân. </w:t>
      </w:r>
    </w:p>
    <w:p w:rsidR="00DC5648" w:rsidRPr="00DC5648" w:rsidRDefault="00DC5648" w:rsidP="00DC5648">
      <w:r w:rsidRPr="00DC5648">
        <w:tab/>
        <w:t xml:space="preserve">A. tấm gương </w:t>
      </w:r>
      <w:r w:rsidRPr="00DC5648">
        <w:tab/>
        <w:t xml:space="preserve">B. vĩ nhân </w:t>
      </w:r>
      <w:r w:rsidRPr="00DC5648">
        <w:tab/>
        <w:t xml:space="preserve">C. toát lên </w:t>
      </w:r>
      <w:r w:rsidRPr="00DC5648">
        <w:tab/>
        <w:t xml:space="preserve">D. thân thiết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tổ quốc </w:t>
      </w:r>
      <w:r w:rsidRPr="00DC5648">
        <w:tab/>
        <w:t xml:space="preserve">B. giang sơn </w:t>
      </w:r>
      <w:r w:rsidRPr="00DC5648">
        <w:tab/>
        <w:t xml:space="preserve">C. tổ tiên </w:t>
      </w:r>
      <w:r w:rsidRPr="00DC5648">
        <w:tab/>
        <w:t xml:space="preserve">D. non nước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trắng tinh </w:t>
      </w:r>
      <w:r w:rsidRPr="00DC5648">
        <w:tab/>
        <w:t xml:space="preserve">B. xanh đậm </w:t>
      </w:r>
      <w:r w:rsidRPr="00DC5648">
        <w:tab/>
        <w:t xml:space="preserve">C. đỏ ối </w:t>
      </w:r>
      <w:r w:rsidRPr="00DC5648">
        <w:tab/>
        <w:t xml:space="preserve">D. xanh lục </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bó củi </w:t>
      </w:r>
      <w:r w:rsidRPr="00DC5648">
        <w:tab/>
        <w:t xml:space="preserve">B. cây củi </w:t>
      </w:r>
      <w:r w:rsidRPr="00DC5648">
        <w:tab/>
        <w:t xml:space="preserve">C. cành củi </w:t>
      </w:r>
      <w:r w:rsidRPr="00DC5648">
        <w:tab/>
        <w:t xml:space="preserve">D. củi đun </w:t>
      </w:r>
    </w:p>
    <w:p w:rsidR="00DC5648" w:rsidRPr="00DC5648" w:rsidRDefault="00DC5648" w:rsidP="00DC5648">
      <w:r w:rsidRPr="00DC5648">
        <w:t xml:space="preserve">Câu 79 (TH): Tác giả nào sau đây KHÔNG thuộc dòng văn hiện thực? </w:t>
      </w:r>
    </w:p>
    <w:p w:rsidR="00DC5648" w:rsidRPr="00DC5648" w:rsidRDefault="00DC5648" w:rsidP="00DC5648">
      <w:r w:rsidRPr="00DC5648">
        <w:tab/>
        <w:t xml:space="preserve">A. Nam Cao </w:t>
      </w:r>
      <w:r w:rsidRPr="00DC5648">
        <w:tab/>
        <w:t xml:space="preserve">B. Nguyễn Công Hoan </w:t>
      </w:r>
      <w:r w:rsidRPr="00DC5648">
        <w:tab/>
        <w:t xml:space="preserve">C. Vũ Trọng Phụng </w:t>
      </w:r>
      <w:r w:rsidRPr="00DC5648">
        <w:tab/>
        <w:t xml:space="preserve">D. Nguyễn Tuân </w:t>
      </w:r>
    </w:p>
    <w:p w:rsidR="00DC5648" w:rsidRPr="00DC5648" w:rsidRDefault="00DC5648" w:rsidP="00DC5648">
      <w:r w:rsidRPr="00DC5648">
        <w:t xml:space="preserve">Câu 80 (TH): Tác phẩm nào sau đây KHÔNG thuộc phong trào thơ mới? </w:t>
      </w:r>
    </w:p>
    <w:p w:rsidR="00DC5648" w:rsidRPr="00DC5648" w:rsidRDefault="00DC5648" w:rsidP="00DC5648">
      <w:r w:rsidRPr="00DC5648">
        <w:tab/>
        <w:t xml:space="preserve">A. Hầu trời </w:t>
      </w:r>
      <w:r w:rsidRPr="00DC5648">
        <w:tab/>
        <w:t xml:space="preserve">B. Từ ấy </w:t>
      </w:r>
      <w:r w:rsidRPr="00DC5648">
        <w:tab/>
        <w:t xml:space="preserve">C. Tràng giang </w:t>
      </w:r>
      <w:r w:rsidRPr="00DC5648">
        <w:tab/>
        <w:t xml:space="preserve">D. Tương tư </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Đúng như dự đoán, mọi việc đều diễn ra một cách________” </w:t>
      </w:r>
    </w:p>
    <w:p w:rsidR="00DC5648" w:rsidRPr="00DC5648" w:rsidRDefault="00DC5648" w:rsidP="00DC5648">
      <w:r w:rsidRPr="00DC5648">
        <w:tab/>
        <w:t xml:space="preserve">A. Suôn sẻ. </w:t>
      </w:r>
      <w:r w:rsidRPr="00DC5648">
        <w:tab/>
        <w:t xml:space="preserve">B. Xuôn sẻ </w:t>
      </w:r>
      <w:r w:rsidRPr="00DC5648">
        <w:tab/>
        <w:t xml:space="preserve">C. Suông sẻ </w:t>
      </w:r>
      <w:r w:rsidRPr="00DC5648">
        <w:tab/>
        <w:t xml:space="preserve">D. Xuông sẻ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Suốt một đời cầm bút, Nam Cao luôn __________ về ý nghĩa công việc viết văn mà mình theo đuổi để rồi ông đã tìm được câu trả lời cho mình.” </w:t>
      </w:r>
    </w:p>
    <w:p w:rsidR="00DC5648" w:rsidRPr="00DC5648" w:rsidRDefault="00DC5648" w:rsidP="00DC5648">
      <w:r w:rsidRPr="00DC5648">
        <w:tab/>
        <w:t xml:space="preserve">A. trăn trở </w:t>
      </w:r>
      <w:r w:rsidRPr="00DC5648">
        <w:tab/>
        <w:t xml:space="preserve">B. suy nghĩ </w:t>
      </w:r>
      <w:r w:rsidRPr="00DC5648">
        <w:tab/>
        <w:t xml:space="preserve">C. ấp ủ </w:t>
      </w:r>
      <w:r w:rsidRPr="00DC5648">
        <w:tab/>
        <w:t xml:space="preserve">D. mường tượng </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Người đọc khi đến với các tác phẩm văn học có nhiều trạng thái vui buồn khác nhau, có trình độ văn hóa khác nhau, có thái độ, __________ hoặc vô tư, phóng khoáng khác nhau. </w:t>
      </w:r>
    </w:p>
    <w:p w:rsidR="00DC5648" w:rsidRPr="00DC5648" w:rsidRDefault="00DC5648" w:rsidP="00DC5648">
      <w:r w:rsidRPr="00DC5648">
        <w:tab/>
        <w:t xml:space="preserve">A. ý kiến </w:t>
      </w:r>
      <w:r w:rsidRPr="00DC5648">
        <w:tab/>
        <w:t xml:space="preserve">B. nhận định </w:t>
      </w:r>
      <w:r w:rsidRPr="00DC5648">
        <w:tab/>
        <w:t xml:space="preserve">C. định kiến </w:t>
      </w:r>
      <w:r w:rsidRPr="00DC5648">
        <w:tab/>
        <w:t xml:space="preserve">D. suy nghĩ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hu cầu dinh dưỡng của từng nười không giống nhau và phụ thuộc vào giới tính, lứa tuổi, hình thức lao động và _________sinh lý của cơ thể. Cần cung cấp một khẩu phần ăn uống hợp lý để đảm bảo cho cơ thể ____ và phát triển bình thường </w:t>
      </w:r>
    </w:p>
    <w:p w:rsidR="00DC5648" w:rsidRPr="00DC5648" w:rsidRDefault="00DC5648" w:rsidP="00DC5648">
      <w:r w:rsidRPr="00DC5648">
        <w:tab/>
        <w:t>A. tình hình/sinh sống</w:t>
      </w:r>
      <w:r w:rsidRPr="00DC5648">
        <w:tab/>
        <w:t xml:space="preserve"> </w:t>
      </w:r>
      <w:r w:rsidRPr="00DC5648">
        <w:tab/>
        <w:t xml:space="preserve">B. trạng thái/sinh sống </w:t>
      </w:r>
    </w:p>
    <w:p w:rsidR="00DC5648" w:rsidRPr="00DC5648" w:rsidRDefault="00DC5648" w:rsidP="00DC5648">
      <w:r w:rsidRPr="00DC5648">
        <w:tab/>
        <w:t xml:space="preserve">C. tình hình/sinh trưởng </w:t>
      </w:r>
      <w:r w:rsidRPr="00DC5648">
        <w:tab/>
        <w:t xml:space="preserve">D. trạng thái/sinh trưởng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Văn bản văn học là một __________ thống nhất </w:t>
      </w:r>
    </w:p>
    <w:p w:rsidR="00DC5648" w:rsidRPr="00DC5648" w:rsidRDefault="00DC5648" w:rsidP="00DC5648">
      <w:r w:rsidRPr="00DC5648">
        <w:tab/>
        <w:t xml:space="preserve">A. khối lượng </w:t>
      </w:r>
      <w:r w:rsidRPr="00DC5648">
        <w:tab/>
        <w:t xml:space="preserve">B. chỉnh thể </w:t>
      </w:r>
      <w:r w:rsidRPr="00DC5648">
        <w:tab/>
        <w:t xml:space="preserve">C. tập hợp </w:t>
      </w:r>
      <w:r w:rsidRPr="00DC5648">
        <w:tab/>
        <w:t xml:space="preserve">D. tổ hợp </w:t>
      </w:r>
    </w:p>
    <w:p w:rsidR="00DC5648" w:rsidRPr="00DC5648" w:rsidRDefault="00DC5648" w:rsidP="00DC5648">
      <w:r w:rsidRPr="00DC5648">
        <w:t>Câu 86 (TH): Đọc đoạn trích sau đây và trả lời câu hỏi:</w:t>
      </w:r>
    </w:p>
    <w:p w:rsidR="00DC5648" w:rsidRPr="00DC5648" w:rsidRDefault="00DC5648" w:rsidP="00DC5648">
      <w:r w:rsidRPr="00DC5648">
        <w:lastRenderedPageBreak/>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DC5648" w:rsidRPr="00DC5648" w:rsidRDefault="00DC5648" w:rsidP="00DC5648">
      <w:r w:rsidRPr="00DC5648">
        <w:t>(Trích "Chiếc thuyền ngoài xa" – Nguyễn Minh Châu, SGK Ngữ văn 12 tập 2, NXBGD năm 2014)</w:t>
      </w:r>
    </w:p>
    <w:p w:rsidR="00DC5648" w:rsidRPr="00DC5648" w:rsidRDefault="00DC5648" w:rsidP="00DC5648">
      <w:r w:rsidRPr="00DC5648">
        <w:t xml:space="preserve">Vì sao khi đứng trước tấm ảnh đen trắng, Phùng vẫn thấy hiện lên cái màu hồng hồng của ánh sương mai, hình ảnh người đàn bà hàng chài? </w:t>
      </w:r>
    </w:p>
    <w:p w:rsidR="00DC5648" w:rsidRPr="00DC5648" w:rsidRDefault="00DC5648" w:rsidP="00DC5648">
      <w:r w:rsidRPr="00DC5648">
        <w:tab/>
        <w:t xml:space="preserve">A. Vì Phùng bị ám ảnh khi phải chứng kiến cảnh bạo lực gia đình diễn ra ở vùng biển </w:t>
      </w:r>
    </w:p>
    <w:p w:rsidR="00DC5648" w:rsidRPr="00DC5648" w:rsidRDefault="00DC5648" w:rsidP="00DC5648">
      <w:r w:rsidRPr="00DC5648">
        <w:tab/>
        <w:t xml:space="preserve">B. Vì Phùng rất thương người đàn bà. </w:t>
      </w:r>
    </w:p>
    <w:p w:rsidR="00DC5648" w:rsidRPr="00DC5648" w:rsidRDefault="00DC5648" w:rsidP="00DC5648">
      <w:r w:rsidRPr="00DC5648">
        <w:tab/>
        <w:t xml:space="preserve">C. Vì Phùng còn vương vấn vẻ đẹp của buổi sáng miền biển </w:t>
      </w:r>
    </w:p>
    <w:p w:rsidR="00DC5648" w:rsidRPr="00DC5648" w:rsidRDefault="00DC5648" w:rsidP="00DC5648">
      <w:r w:rsidRPr="00DC5648">
        <w:tab/>
        <w:t xml:space="preserve">D. Vì Phùng nhận ra nghệ thuật phải bắt nguồn từ đời sống hiện thực </w:t>
      </w:r>
    </w:p>
    <w:p w:rsidR="00DC5648" w:rsidRPr="00DC5648" w:rsidRDefault="00DC5648" w:rsidP="00DC5648">
      <w:r w:rsidRPr="00DC5648">
        <w:t>Câu 87 (TH): Đọc đoạn trích sau đây và trả lời câu hỏi:</w:t>
      </w:r>
    </w:p>
    <w:p w:rsidR="00DC5648" w:rsidRPr="00DC5648" w:rsidRDefault="00DC5648" w:rsidP="00DC5648">
      <w:r w:rsidRPr="00DC5648">
        <w:t>“Sông Mã xa rồi Tây tiến ơi,</w:t>
      </w:r>
    </w:p>
    <w:p w:rsidR="00DC5648" w:rsidRPr="00DC5648" w:rsidRDefault="00DC5648" w:rsidP="00DC5648">
      <w:r w:rsidRPr="00DC5648">
        <w:t>Nhớ về rừng núi nhớ chơi vơi</w:t>
      </w:r>
    </w:p>
    <w:p w:rsidR="00DC5648" w:rsidRPr="00DC5648" w:rsidRDefault="00DC5648" w:rsidP="00DC5648">
      <w:r w:rsidRPr="00DC5648">
        <w:t>Sài Khao sương lấp đoàn quân mỏi</w:t>
      </w:r>
    </w:p>
    <w:p w:rsidR="00DC5648" w:rsidRPr="00DC5648" w:rsidRDefault="00DC5648" w:rsidP="00DC5648">
      <w:r w:rsidRPr="00DC5648">
        <w:t>Mường Lát hoa về trong đêm hơ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t xml:space="preserve">Đoạn trích trên sử dụng biện pháp tu từ nào? </w:t>
      </w:r>
    </w:p>
    <w:p w:rsidR="00DC5648" w:rsidRPr="00DC5648" w:rsidRDefault="00DC5648" w:rsidP="00DC5648">
      <w:r w:rsidRPr="00DC5648">
        <w:tab/>
        <w:t xml:space="preserve">A. Nhân hóa </w:t>
      </w:r>
      <w:r w:rsidRPr="00DC5648">
        <w:tab/>
        <w:t xml:space="preserve">B. So sánh </w:t>
      </w:r>
      <w:r w:rsidRPr="00DC5648">
        <w:tab/>
        <w:t xml:space="preserve">C. Điệp từ </w:t>
      </w:r>
      <w:r w:rsidRPr="00DC5648">
        <w:tab/>
        <w:t xml:space="preserve">D. Hoán dụ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Đoạn trích trên nói đến vẻ đẹp của sông Hương dưới góc nhìn nào? </w:t>
      </w:r>
    </w:p>
    <w:p w:rsidR="00DC5648" w:rsidRPr="00DC5648" w:rsidRDefault="00DC5648" w:rsidP="00DC5648">
      <w:r w:rsidRPr="00DC5648">
        <w:tab/>
        <w:t xml:space="preserve">A. Văn hóa </w:t>
      </w:r>
      <w:r w:rsidRPr="00DC5648">
        <w:tab/>
        <w:t xml:space="preserve">B. Lịch sử </w:t>
      </w:r>
      <w:r w:rsidRPr="00DC5648">
        <w:tab/>
        <w:t xml:space="preserve">C. Địa lý </w:t>
      </w:r>
      <w:r w:rsidRPr="00DC5648">
        <w:tab/>
        <w:t xml:space="preserve">D. Đời sống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lastRenderedPageBreak/>
        <w:t>Người con dâu đón lấy cái bát, đưa lên mắt nhìn, hai con mắt thị tối lại. Thị điềm nhiên và vào miệng. Tràng cầm cái bát thứ hai mẹ đưa cho, người mẹ vẫn tươi cười, đon đả:</w:t>
      </w:r>
    </w:p>
    <w:p w:rsidR="00DC5648" w:rsidRPr="00DC5648" w:rsidRDefault="00DC5648" w:rsidP="00DC5648">
      <w:r w:rsidRPr="00DC5648">
        <w:t>- Cám đấy mày ạ, hì. Ngon đáo để, cứ thử ăn mà xem. Xóm ta khối nhà còn chả có cám mà ăn đấy.</w:t>
      </w:r>
    </w:p>
    <w:p w:rsidR="00DC5648" w:rsidRPr="00DC5648" w:rsidRDefault="00DC5648" w:rsidP="00DC5648">
      <w:r w:rsidRPr="00DC5648">
        <w:t>Tràng cầm đôi đũa, gợt một miếng bỏ vội vào miệng. Mặt hắn chum ngay lại, miếng cám đắng chát và nghẹn bứ trong cổ. Bữa cơm từ đấy không ai nói câu gì, họ cắm đầu ăn cho xong lần, họ tránh nhìn mặt nhau. Một nỗi tủi hờn len vào tâm trí mọi người.</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Câu nào dưới đây nói đúng nhất về nội dung của đoạn trích </w:t>
      </w:r>
    </w:p>
    <w:p w:rsidR="00DC5648" w:rsidRPr="00DC5648" w:rsidRDefault="00DC5648" w:rsidP="00DC5648">
      <w:r w:rsidRPr="00DC5648">
        <w:tab/>
        <w:t xml:space="preserve">A. Đoạn văn diễn tả nạn đói năm 1945. </w:t>
      </w:r>
    </w:p>
    <w:p w:rsidR="00DC5648" w:rsidRPr="00DC5648" w:rsidRDefault="00DC5648" w:rsidP="00DC5648">
      <w:r w:rsidRPr="00DC5648">
        <w:tab/>
        <w:t>B. Đoạn văn nói tới tình người trong nạn đói.</w:t>
      </w:r>
    </w:p>
    <w:p w:rsidR="00DC5648" w:rsidRPr="00DC5648" w:rsidRDefault="00DC5648" w:rsidP="00DC5648">
      <w:r w:rsidRPr="00DC5648">
        <w:t xml:space="preserve"> </w:t>
      </w:r>
      <w:r w:rsidRPr="00DC5648">
        <w:tab/>
        <w:t xml:space="preserve">C. Đoạn văn nói về cảnh bữa cơm trong nạn đói. </w:t>
      </w:r>
    </w:p>
    <w:p w:rsidR="00DC5648" w:rsidRPr="00DC5648" w:rsidRDefault="00DC5648" w:rsidP="00DC5648">
      <w:r w:rsidRPr="00DC5648">
        <w:tab/>
        <w:t xml:space="preserve">D. Đoạn văn tái hiện tình cảnh nạn đói đồng thời đề cao tinh thần lạc quan của con người. </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trời</w:t>
      </w:r>
    </w:p>
    <w:p w:rsidR="00DC5648" w:rsidRPr="00DC5648" w:rsidRDefault="00DC5648" w:rsidP="00DC5648">
      <w:r w:rsidRPr="00DC5648">
        <w:t>Tương tư là bệnh của tôi yêu nàng”</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ụm từ “một người” trong đoạn trích trên là dùng để chỉ ai? </w:t>
      </w:r>
    </w:p>
    <w:p w:rsidR="00DC5648" w:rsidRPr="00DC5648" w:rsidRDefault="00DC5648" w:rsidP="00DC5648">
      <w:r w:rsidRPr="00DC5648">
        <w:tab/>
        <w:t xml:space="preserve">A. Chỉ người con gái </w:t>
      </w:r>
      <w:r w:rsidRPr="00DC5648">
        <w:tab/>
      </w:r>
      <w:r w:rsidRPr="00DC5648">
        <w:tab/>
        <w:t xml:space="preserve">B. Chỉ người con trai </w:t>
      </w:r>
    </w:p>
    <w:p w:rsidR="00DC5648" w:rsidRPr="00DC5648" w:rsidRDefault="00DC5648" w:rsidP="00DC5648">
      <w:r w:rsidRPr="00DC5648">
        <w:tab/>
        <w:t xml:space="preserve">C. Chỉ cả người con gái và người con trai </w:t>
      </w:r>
      <w:r w:rsidRPr="00DC5648">
        <w:tab/>
        <w:t xml:space="preserve">D. Chỉ tác giả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 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DC5648" w:rsidRPr="00DC5648" w:rsidRDefault="00DC5648" w:rsidP="00DC5648">
      <w:r w:rsidRPr="00DC5648">
        <w:t>(Trích Vợ chồng A Phủ - Tô Hoài, Ngữ văn 12, Tập hai, NXB Giáo dục)</w:t>
      </w:r>
    </w:p>
    <w:p w:rsidR="00DC5648" w:rsidRPr="00DC5648" w:rsidRDefault="00DC5648" w:rsidP="00DC5648">
      <w:r w:rsidRPr="00DC5648">
        <w:t xml:space="preserve">Hình ảnh “giọt nước mắt” trong đoạn trich trên có tác dụng gì? </w:t>
      </w:r>
    </w:p>
    <w:p w:rsidR="00DC5648" w:rsidRPr="00DC5648" w:rsidRDefault="00DC5648" w:rsidP="00DC5648">
      <w:r w:rsidRPr="00DC5648">
        <w:tab/>
        <w:t xml:space="preserve">A. Thể hiện tâm lý của A Phủ: đau đớn và tủi nhục </w:t>
      </w:r>
    </w:p>
    <w:p w:rsidR="00DC5648" w:rsidRPr="00DC5648" w:rsidRDefault="00DC5648" w:rsidP="00DC5648">
      <w:r w:rsidRPr="00DC5648">
        <w:tab/>
        <w:t xml:space="preserve">B. Là sợi dây kết nối sự đồng cảm trong Mị từ đó khơi dậy sức mạnh tiềm tàng </w:t>
      </w:r>
    </w:p>
    <w:p w:rsidR="00DC5648" w:rsidRPr="00DC5648" w:rsidRDefault="00DC5648" w:rsidP="00DC5648">
      <w:r w:rsidRPr="00DC5648">
        <w:tab/>
        <w:t xml:space="preserve">C. Tô đậm cái khổ của người dân Hồng Ngài dưới ách thống trị của cha con nhà thống lý </w:t>
      </w:r>
    </w:p>
    <w:p w:rsidR="00DC5648" w:rsidRPr="00DC5648" w:rsidRDefault="00DC5648" w:rsidP="00DC5648">
      <w:r w:rsidRPr="00DC5648">
        <w:tab/>
        <w:t xml:space="preserve">D. Khiến Mị chú ý đến A Phủ. </w:t>
      </w:r>
    </w:p>
    <w:p w:rsidR="00DC5648" w:rsidRPr="00DC5648" w:rsidRDefault="00DC5648" w:rsidP="00DC5648">
      <w:r w:rsidRPr="00DC5648">
        <w:lastRenderedPageBreak/>
        <w:t>Câu 92 (TH): Đọc đoạn trích sau đây và trả lời các câu hỏi:</w:t>
      </w:r>
    </w:p>
    <w:p w:rsidR="00DC5648" w:rsidRPr="00DC5648" w:rsidRDefault="00DC5648" w:rsidP="00DC5648">
      <w:r w:rsidRPr="00DC5648">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DC5648" w:rsidRPr="00DC5648" w:rsidRDefault="00DC5648" w:rsidP="00DC5648">
      <w:r w:rsidRPr="00DC5648">
        <w:t>(Những đứa con trong gia đình – Nguyễn Thi, Ngữ văn 12, Tập hai, NXB Giáo dục)</w:t>
      </w:r>
    </w:p>
    <w:p w:rsidR="00DC5648" w:rsidRPr="00DC5648" w:rsidRDefault="00DC5648" w:rsidP="00DC5648">
      <w:r w:rsidRPr="00DC5648">
        <w:t xml:space="preserve">Đoạn trích trên thể hiện phẩm chất gì của nhân vật Việt? </w:t>
      </w:r>
    </w:p>
    <w:p w:rsidR="00DC5648" w:rsidRPr="00DC5648" w:rsidRDefault="00DC5648" w:rsidP="00DC5648">
      <w:r w:rsidRPr="00DC5648">
        <w:tab/>
        <w:t xml:space="preserve">A. Bản tính trẻ con hiếu thắng </w:t>
      </w:r>
      <w:r w:rsidRPr="00DC5648">
        <w:tab/>
        <w:t xml:space="preserve">B. Tình yêu gia đình </w:t>
      </w:r>
    </w:p>
    <w:p w:rsidR="00DC5648" w:rsidRPr="00DC5648" w:rsidRDefault="00DC5648" w:rsidP="00DC5648">
      <w:r w:rsidRPr="00DC5648">
        <w:tab/>
        <w:t xml:space="preserve">C. Tình yêu nước </w:t>
      </w:r>
      <w:r w:rsidRPr="00DC5648">
        <w:tab/>
      </w:r>
      <w:r w:rsidRPr="00DC5648">
        <w:tab/>
        <w:t xml:space="preserve">D. Anh hùng kiên cường, không sợ hiểm nguy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Sóng gợn tràng giang buồn điệp điệp,</w:t>
      </w:r>
    </w:p>
    <w:p w:rsidR="00DC5648" w:rsidRPr="00DC5648" w:rsidRDefault="00DC5648" w:rsidP="00DC5648">
      <w:r w:rsidRPr="00DC5648">
        <w:t>Con thuyền xuôi mái nước song song,</w:t>
      </w:r>
    </w:p>
    <w:p w:rsidR="00DC5648" w:rsidRPr="00DC5648" w:rsidRDefault="00DC5648" w:rsidP="00DC5648">
      <w:r w:rsidRPr="00DC5648">
        <w:t>Thuyền về nước lại, sầu trăm ngả;</w:t>
      </w:r>
    </w:p>
    <w:p w:rsidR="00DC5648" w:rsidRPr="00DC5648" w:rsidRDefault="00DC5648" w:rsidP="00DC5648">
      <w:r w:rsidRPr="00DC5648">
        <w:t>Củi một cành khô lạc mấy dòng.</w:t>
      </w:r>
    </w:p>
    <w:p w:rsidR="00DC5648" w:rsidRPr="00DC5648" w:rsidRDefault="00DC5648" w:rsidP="00DC5648">
      <w:r w:rsidRPr="00DC5648">
        <w:t>(Tràng Giang – Huy Cận, Ngữ văn 11, Tập hai, NXB Giáo dục, 2007, tr.29)</w:t>
      </w:r>
    </w:p>
    <w:p w:rsidR="00DC5648" w:rsidRPr="00DC5648" w:rsidRDefault="00DC5648" w:rsidP="00DC5648">
      <w:r w:rsidRPr="00DC5648">
        <w:t xml:space="preserve">Câu thơ “Củi một cành khô lạc mấy dòng” sử dụng biện pháp nghệ thuật nào? </w:t>
      </w:r>
    </w:p>
    <w:p w:rsidR="00DC5648" w:rsidRPr="00DC5648" w:rsidRDefault="00DC5648" w:rsidP="00DC5648">
      <w:r w:rsidRPr="00DC5648">
        <w:tab/>
        <w:t xml:space="preserve">A. Chơi chữ </w:t>
      </w:r>
      <w:r w:rsidRPr="00DC5648">
        <w:tab/>
        <w:t xml:space="preserve">B. Đảo ngữ </w:t>
      </w:r>
      <w:r w:rsidRPr="00DC5648">
        <w:tab/>
        <w:t xml:space="preserve">C. Điệp ngữ </w:t>
      </w:r>
      <w:r w:rsidRPr="00DC5648">
        <w:tab/>
        <w:t xml:space="preserve">D. Hoán dụ </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Ông Trương Ba! (Thấy vẻ nhợt của hồn Trương Ba) Ông có ốm đau gì không? Một tuần nay tôi bị canh giữ chặt quá, không xuống đánh cờ với ông được, nhưng ông đốt hương gọi, đoán là ông có chuyện khẩn, tôi liều mạng xuống ngay. Có việc gì thế? [...] Cho nó mọc thành cây mới. Ông nội tớ bảo vậy. Những cây sẽ nối nhau mà lớn khôn. Mãi mãi,…”</w:t>
      </w:r>
    </w:p>
    <w:p w:rsidR="00DC5648" w:rsidRPr="00DC5648" w:rsidRDefault="00DC5648" w:rsidP="00DC5648">
      <w:r w:rsidRPr="00DC5648">
        <w:t xml:space="preserve"> (Trích Hồn Trương Ba da hàng thịt – Lưu Quang Vũ, Ngữ văn 12, Tập một, NXB Giáo dục – 2014, tr. 119-120)</w:t>
      </w:r>
    </w:p>
    <w:p w:rsidR="00DC5648" w:rsidRPr="00DC5648" w:rsidRDefault="00DC5648" w:rsidP="00DC5648">
      <w:r w:rsidRPr="00DC5648">
        <w:t xml:space="preserve">Dấu ba chấm trong ngoặc thể hiện quyết định cuối cùng của Trương Ba. Quyết định đó là gì? </w:t>
      </w:r>
    </w:p>
    <w:p w:rsidR="00DC5648" w:rsidRPr="00DC5648" w:rsidRDefault="00DC5648" w:rsidP="00DC5648">
      <w:r w:rsidRPr="00DC5648">
        <w:tab/>
        <w:t xml:space="preserve">A. Nhập vào xác cu Tị </w:t>
      </w:r>
    </w:p>
    <w:p w:rsidR="00DC5648" w:rsidRPr="00DC5648" w:rsidRDefault="00DC5648" w:rsidP="00DC5648">
      <w:r w:rsidRPr="00DC5648">
        <w:tab/>
        <w:t xml:space="preserve">B. Tiếp tục ở trong xác anh hàng thịt </w:t>
      </w:r>
    </w:p>
    <w:p w:rsidR="00DC5648" w:rsidRPr="00DC5648" w:rsidRDefault="00DC5648" w:rsidP="00DC5648">
      <w:r w:rsidRPr="00DC5648">
        <w:tab/>
        <w:t xml:space="preserve">C. Không nhập vào xác của bất kì ai để có thể được siêu thoát </w:t>
      </w:r>
    </w:p>
    <w:p w:rsidR="00DC5648" w:rsidRPr="00DC5648" w:rsidRDefault="00DC5648" w:rsidP="00DC5648">
      <w:r w:rsidRPr="00DC5648">
        <w:tab/>
        <w:t xml:space="preserve">D. Chết đi để được sống mãi mãi. </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Ðám ma đưa đến đâu làm huyên náo đến đấy. Cả một thành phố đã nhốn nháo lên khen đám ma to, đúng với ý muốn của cụ cố Hồng. Thiên hạ chú ý đặc biệt vào những kiểu quần áo tang của tiệm may Âu Hoá như ý ông Typn và bà Văn Minh. Cụ bà sung sương vì ông đốc Xuân đã không giận mà lại giúp đáp, phúng viếng đến thế và đám ma như kể đã là danh giá nhất tất cả.</w:t>
      </w:r>
    </w:p>
    <w:p w:rsidR="00DC5648" w:rsidRPr="00DC5648" w:rsidRDefault="00DC5648" w:rsidP="00DC5648">
      <w:r w:rsidRPr="00DC5648">
        <w:t>Ðám cứ đi...</w:t>
      </w:r>
    </w:p>
    <w:p w:rsidR="00DC5648" w:rsidRPr="00DC5648" w:rsidRDefault="00DC5648" w:rsidP="00DC5648">
      <w:r w:rsidRPr="00DC5648">
        <w:lastRenderedPageBreak/>
        <w:t>Kèn Ta, kèn Tây, kèn Tàu, lần lượt thay nhau mà rộn lên. Ai cũng làm ra bộ mặt nghiêm chỉnh, song le sự thật thì vẫn thì thầm với nhau chuyện về vợ con, về nhà cửa, về một cái tủ mới sắm, một cái áo mới may. Trong mấy trăm người đi đưa thì một nửa là phụ nữ, phần nhiều tân thời, bạn của cô Tuyết, bà Văn Minh, cô Hoàng Hôn, bà Phó Ðoan, vân vân... Thật là đủ giai thanh gái lịch, nên họ chim nhau, cười tình với nhau, bình phẩm nhau, chê bai nhau, ghen tuông nhau, hẹn hò nhau, bằng những vẻ mặt buồn rầu của những người đi đưa ma.</w:t>
      </w:r>
    </w:p>
    <w:p w:rsidR="00DC5648" w:rsidRPr="00DC5648" w:rsidRDefault="00DC5648" w:rsidP="00DC5648">
      <w:r w:rsidRPr="00DC5648">
        <w:t>(Trích Hạnh phúc của một tang gia – Vũ Trọng Phụng, Ngữ văn 11, Tập một, NXB Giáo dục)</w:t>
      </w:r>
    </w:p>
    <w:p w:rsidR="00DC5648" w:rsidRPr="00DC5648" w:rsidRDefault="00DC5648" w:rsidP="00DC5648">
      <w:r w:rsidRPr="00DC5648">
        <w:t xml:space="preserve">Câu văn “Đám cứ đi…” có ý nghĩa gì? </w:t>
      </w:r>
    </w:p>
    <w:p w:rsidR="00DC5648" w:rsidRPr="00DC5648" w:rsidRDefault="00DC5648" w:rsidP="00DC5648">
      <w:r w:rsidRPr="00DC5648">
        <w:tab/>
        <w:t xml:space="preserve">A. Cái xấu vẫn cứ ngang nhiên tiếp diễn </w:t>
      </w:r>
      <w:r w:rsidRPr="00DC5648">
        <w:tab/>
        <w:t xml:space="preserve">B. Nói đến bi kịch của gia đình </w:t>
      </w:r>
    </w:p>
    <w:p w:rsidR="00DC5648" w:rsidRPr="00DC5648" w:rsidRDefault="00DC5648" w:rsidP="00DC5648">
      <w:r w:rsidRPr="00DC5648">
        <w:tab/>
        <w:t xml:space="preserve">C. Sự “dởm đời” trong xã hội thượng lưu. </w:t>
      </w:r>
      <w:r w:rsidRPr="00DC5648">
        <w:tab/>
        <w:t xml:space="preserve">D. Bút pháp rào phúng của tác giả. </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ý chói qua tim</w:t>
      </w:r>
    </w:p>
    <w:p w:rsidR="00DC5648" w:rsidRPr="00DC5648" w:rsidRDefault="00DC5648" w:rsidP="00DC5648">
      <w:r w:rsidRPr="00DC5648">
        <w:t>Hồn tôi là một vườn hoa lá</w:t>
      </w:r>
    </w:p>
    <w:p w:rsidR="00DC5648" w:rsidRPr="00DC5648" w:rsidRDefault="00DC5648" w:rsidP="00DC5648">
      <w:r w:rsidRPr="00DC5648">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Tinh thần yêu nước của tác giả </w:t>
      </w:r>
    </w:p>
    <w:p w:rsidR="00DC5648" w:rsidRPr="00DC5648" w:rsidRDefault="00DC5648" w:rsidP="00DC5648">
      <w:r w:rsidRPr="00DC5648">
        <w:tab/>
        <w:t xml:space="preserve">B. Nhận thức về lý tưởng cách mạng </w:t>
      </w:r>
    </w:p>
    <w:p w:rsidR="00DC5648" w:rsidRPr="00DC5648" w:rsidRDefault="00DC5648" w:rsidP="00DC5648">
      <w:r w:rsidRPr="00DC5648">
        <w:tab/>
        <w:t xml:space="preserve">C. Tâm trạng của người thanh niên khi được giác ngộ lý tưởng cách mạng </w:t>
      </w:r>
    </w:p>
    <w:p w:rsidR="00DC5648" w:rsidRPr="00DC5648" w:rsidRDefault="00DC5648" w:rsidP="00DC5648">
      <w:r w:rsidRPr="00DC5648">
        <w:tab/>
        <w:t xml:space="preserve">D. Thể hiện tinh thần lạc quan của người tù chính trị </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Con sóng dưới lòng sâu</w:t>
      </w:r>
    </w:p>
    <w:p w:rsidR="00DC5648" w:rsidRPr="00DC5648" w:rsidRDefault="00DC5648" w:rsidP="00DC5648">
      <w:r w:rsidRPr="00DC5648">
        <w:t>Con sóng trên mặt nước</w:t>
      </w:r>
    </w:p>
    <w:p w:rsidR="00DC5648" w:rsidRPr="00DC5648" w:rsidRDefault="00DC5648" w:rsidP="00DC5648">
      <w:r w:rsidRPr="00DC5648">
        <w:t>Ôi con sóng nhớ bờ</w:t>
      </w:r>
    </w:p>
    <w:p w:rsidR="00DC5648" w:rsidRPr="00DC5648" w:rsidRDefault="00DC5648" w:rsidP="00DC5648">
      <w:r w:rsidRPr="00DC5648">
        <w:t>Ngày đêm không ngủ được</w:t>
      </w:r>
    </w:p>
    <w:p w:rsidR="00DC5648" w:rsidRPr="00DC5648" w:rsidRDefault="00DC5648" w:rsidP="00DC5648">
      <w:r w:rsidRPr="00DC5648">
        <w:t>Lòng em nhớ đến anh</w:t>
      </w:r>
    </w:p>
    <w:p w:rsidR="00DC5648" w:rsidRPr="00DC5648" w:rsidRDefault="00DC5648" w:rsidP="00DC5648">
      <w:r w:rsidRPr="00DC5648">
        <w:t>Cả trong mơ còn thức</w:t>
      </w:r>
    </w:p>
    <w:p w:rsidR="00DC5648" w:rsidRPr="00DC5648" w:rsidRDefault="00DC5648" w:rsidP="00DC5648">
      <w:r w:rsidRPr="00DC5648">
        <w:t>(Trích “Sóng” – Xuân Quỳnh, Ngữ văn 12, Tập một, NXB Giáo dục)</w:t>
      </w:r>
    </w:p>
    <w:p w:rsidR="00DC5648" w:rsidRPr="00DC5648" w:rsidRDefault="00DC5648" w:rsidP="00DC5648">
      <w:r w:rsidRPr="00DC5648">
        <w:t xml:space="preserve">Hình ảnh con sóng trong đoạn trích trên là một hình ảnh: </w:t>
      </w:r>
    </w:p>
    <w:p w:rsidR="00DC5648" w:rsidRPr="00DC5648" w:rsidRDefault="00DC5648" w:rsidP="00DC5648">
      <w:r w:rsidRPr="00DC5648">
        <w:tab/>
        <w:t xml:space="preserve">A. Nhân hóa </w:t>
      </w:r>
      <w:r w:rsidRPr="00DC5648">
        <w:tab/>
        <w:t xml:space="preserve">B. Ẩn dụ </w:t>
      </w:r>
      <w:r w:rsidRPr="00DC5648">
        <w:tab/>
        <w:t xml:space="preserve">C. Hoán dụ </w:t>
      </w:r>
      <w:r w:rsidRPr="00DC5648">
        <w:tab/>
        <w:t xml:space="preserve">D. Câu hỏi tu từ, điệp từ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Ta về, mình có nhớ ta</w:t>
      </w:r>
    </w:p>
    <w:p w:rsidR="00DC5648" w:rsidRPr="00DC5648" w:rsidRDefault="00DC5648" w:rsidP="00DC5648">
      <w:r w:rsidRPr="00DC5648">
        <w:t>Ta về, ta nhớ những hoa cùng người.</w:t>
      </w:r>
    </w:p>
    <w:p w:rsidR="00DC5648" w:rsidRPr="00DC5648" w:rsidRDefault="00DC5648" w:rsidP="00DC5648">
      <w:r w:rsidRPr="00DC5648">
        <w:t>Rừng xanh hoa chuối đỏ tươi</w:t>
      </w:r>
    </w:p>
    <w:p w:rsidR="00DC5648" w:rsidRPr="00DC5648" w:rsidRDefault="00DC5648" w:rsidP="00DC5648">
      <w:r w:rsidRPr="00DC5648">
        <w:t>Đèo cao nắng ánh dao gài thắt lưng”</w:t>
      </w:r>
    </w:p>
    <w:p w:rsidR="00DC5648" w:rsidRPr="00DC5648" w:rsidRDefault="00DC5648" w:rsidP="00DC5648">
      <w:r w:rsidRPr="00DC5648">
        <w:lastRenderedPageBreak/>
        <w:t>(Trích Việt Bắc – Tố Hữu, Ngữ văn 12, Tập một, NXB Giáo dục)</w:t>
      </w:r>
    </w:p>
    <w:p w:rsidR="00DC5648" w:rsidRPr="00DC5648" w:rsidRDefault="00DC5648" w:rsidP="00DC5648">
      <w:r w:rsidRPr="00DC5648">
        <w:t xml:space="preserve">Đoạn thơ trên muốn nhắc tới vẻ đẹp của thiên nhiên trong thời khắc mùa nào trong năm </w:t>
      </w:r>
    </w:p>
    <w:p w:rsidR="00DC5648" w:rsidRPr="00DC5648" w:rsidRDefault="00DC5648" w:rsidP="00DC5648">
      <w:r w:rsidRPr="00DC5648">
        <w:tab/>
        <w:t xml:space="preserve">A. Mùa xuân </w:t>
      </w:r>
      <w:r w:rsidRPr="00DC5648">
        <w:tab/>
        <w:t xml:space="preserve">B. Mùa hạ </w:t>
      </w:r>
      <w:r w:rsidRPr="00DC5648">
        <w:tab/>
        <w:t xml:space="preserve">C. Mùa thu </w:t>
      </w:r>
      <w:r w:rsidRPr="00DC5648">
        <w:tab/>
        <w:t xml:space="preserve">D. Mùa đông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Giữa cái cảnh tối sầm lại vì đói khát ấy, một buổi chiều người trong xóm bỗng thấy Tràng về với một người đàn bà nữa. Mặt hắn có một vẻ gì phởn phơ khác thường. Hắn tủm tỉm cười nụ một mình và hai mắt thì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trước, Tràng vội vàng nghiêm nét mặt, lắc đầu ra hiệu không bằng lòng.”</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Vì sao trong hoàn cảnh nạn đói thê thảm ấy tràng lại quyết định “nhặt vợ”: </w:t>
      </w:r>
    </w:p>
    <w:p w:rsidR="00DC5648" w:rsidRPr="00DC5648" w:rsidRDefault="00DC5648" w:rsidP="00DC5648">
      <w:r w:rsidRPr="00DC5648">
        <w:tab/>
        <w:t xml:space="preserve">A. Vì anh có khát vọng hạnh phúc gia đình mãnh liệt. Khát vọng ấy khiến anh vượt qua hoàn cảnh </w:t>
      </w:r>
    </w:p>
    <w:p w:rsidR="00DC5648" w:rsidRPr="00DC5648" w:rsidRDefault="00DC5648" w:rsidP="00DC5648">
      <w:r w:rsidRPr="00DC5648">
        <w:tab/>
        <w:t xml:space="preserve">B. Vì Tràng xấu xí, thô kệch lại là người dân xóm ngụ cư vì thế nên không lấy được vợ. Anh phải thừa lúc nạn đói để lấy vợ </w:t>
      </w:r>
    </w:p>
    <w:p w:rsidR="00DC5648" w:rsidRPr="00DC5648" w:rsidRDefault="00DC5648" w:rsidP="00DC5648">
      <w:r w:rsidRPr="00DC5648">
        <w:tab/>
        <w:t xml:space="preserve">C. Vì lỡ hứa với thị </w:t>
      </w:r>
    </w:p>
    <w:p w:rsidR="00DC5648" w:rsidRPr="00DC5648" w:rsidRDefault="00DC5648" w:rsidP="00DC5648">
      <w:r w:rsidRPr="00DC5648">
        <w:tab/>
        <w:t xml:space="preserve">D. Vì thấy thương thị </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 xml:space="preserve">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 </w:t>
      </w:r>
    </w:p>
    <w:p w:rsidR="00DC5648" w:rsidRPr="00DC5648" w:rsidRDefault="00DC5648" w:rsidP="00DC5648">
      <w:r w:rsidRPr="00DC5648">
        <w:t>(Trích đoạn trích Chí Phèo của Nam Cao, SGK Ngữ văn lớp 11 tập 1)</w:t>
      </w:r>
    </w:p>
    <w:p w:rsidR="00DC5648" w:rsidRPr="00DC5648" w:rsidRDefault="00DC5648" w:rsidP="00DC5648">
      <w:r w:rsidRPr="00DC5648">
        <w:t xml:space="preserve"> Tiếng chửi của Chí Phèo trong đoạn trích trên thể hiện điều gì? </w:t>
      </w:r>
    </w:p>
    <w:p w:rsidR="00DC5648" w:rsidRPr="00DC5648" w:rsidRDefault="00DC5648" w:rsidP="00DC5648">
      <w:r w:rsidRPr="00DC5648">
        <w:tab/>
        <w:t xml:space="preserve">A. Đây là tiếng chửi của một thằng lưu manh trong những cơn say triền miên </w:t>
      </w:r>
    </w:p>
    <w:p w:rsidR="00DC5648" w:rsidRPr="00DC5648" w:rsidRDefault="00DC5648" w:rsidP="00DC5648">
      <w:r w:rsidRPr="00DC5648">
        <w:tab/>
        <w:t xml:space="preserve">B. Đây là tiếng chửi của một con người bị cự tuyệt quyền làm người </w:t>
      </w:r>
    </w:p>
    <w:p w:rsidR="00DC5648" w:rsidRPr="00DC5648" w:rsidRDefault="00DC5648" w:rsidP="00DC5648">
      <w:r w:rsidRPr="00DC5648">
        <w:tab/>
        <w:t xml:space="preserve">C. Tiếng chửi thể hiện khát khao được giao tiếp của Chí Phèo </w:t>
      </w:r>
    </w:p>
    <w:p w:rsidR="00DC5648" w:rsidRPr="00DC5648" w:rsidRDefault="00DC5648" w:rsidP="00DC5648">
      <w:r w:rsidRPr="00DC5648">
        <w:tab/>
        <w:t xml:space="preserve">D. Tiếng chửi thể hiện sự uất hận trong Chí Phèo </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Đảng Quốc đại được thành lập ở Ấn Độ năm 1885 là chính đảng của </w:t>
      </w:r>
    </w:p>
    <w:p w:rsidR="00DC5648" w:rsidRPr="00DC5648" w:rsidRDefault="00DC5648" w:rsidP="00DC5648">
      <w:r w:rsidRPr="00DC5648">
        <w:tab/>
        <w:t xml:space="preserve">A. giai cấp vô sản. </w:t>
      </w:r>
      <w:r w:rsidRPr="00DC5648">
        <w:tab/>
        <w:t xml:space="preserve">B. giai cấp tư sản. </w:t>
      </w:r>
      <w:r w:rsidRPr="00DC5648">
        <w:tab/>
        <w:t xml:space="preserve">C. tầng lớp quý tộc mới. </w:t>
      </w:r>
      <w:r w:rsidRPr="00DC5648">
        <w:tab/>
        <w:t xml:space="preserve">D. giai cấp phong kiến. </w:t>
      </w:r>
    </w:p>
    <w:p w:rsidR="00DC5648" w:rsidRPr="00DC5648" w:rsidRDefault="00DC5648" w:rsidP="00DC5648">
      <w:r w:rsidRPr="00DC5648">
        <w:lastRenderedPageBreak/>
        <w:t xml:space="preserve">Câu 102 (NB): Để đưa nước Mỹ thoát khỏi khủng hoảng, Tổng thống Mỹ Ru-dơ-ven (Roosevelt) đã thực hiện biện pháp: </w:t>
      </w:r>
    </w:p>
    <w:p w:rsidR="00DC5648" w:rsidRPr="00DC5648" w:rsidRDefault="00DC5648" w:rsidP="00DC5648">
      <w:r w:rsidRPr="00DC5648">
        <w:tab/>
        <w:t xml:space="preserve">A. Thi hành Chính sách kinh tế mới. </w:t>
      </w:r>
      <w:r w:rsidRPr="00DC5648">
        <w:tab/>
        <w:t xml:space="preserve">B. Phát xít hóa bộ máy nhà nước. </w:t>
      </w:r>
      <w:r w:rsidRPr="00DC5648">
        <w:tab/>
        <w:t xml:space="preserve">C. Xâm lược mở rộng thuộc địa. </w:t>
      </w:r>
      <w:r w:rsidRPr="00DC5648">
        <w:tab/>
        <w:t xml:space="preserve">D. Thi hành Chính sách mới. </w:t>
      </w:r>
    </w:p>
    <w:p w:rsidR="00DC5648" w:rsidRPr="00DC5648" w:rsidRDefault="00DC5648" w:rsidP="00DC5648">
      <w:r w:rsidRPr="00DC5648">
        <w:t xml:space="preserve">Câu 103 (TH): Ý nào dưới đây không phản ánh đúng ý nghĩa thắng lợi của cuộc cách mạng dân tộc dân chủ nhân dân ở Trung Quốc (1946 – 1949)? </w:t>
      </w:r>
    </w:p>
    <w:p w:rsidR="00DC5648" w:rsidRPr="00DC5648" w:rsidRDefault="00DC5648" w:rsidP="00DC5648">
      <w:r w:rsidRPr="00DC5648">
        <w:tab/>
        <w:t xml:space="preserve">A. Chấm dứt hơn 100 năm ách nô dịch của đế quốc, xóa bỏ tàn dư phong kiến. </w:t>
      </w:r>
    </w:p>
    <w:p w:rsidR="00DC5648" w:rsidRPr="00DC5648" w:rsidRDefault="00DC5648" w:rsidP="00DC5648">
      <w:r w:rsidRPr="00DC5648">
        <w:tab/>
        <w:t>B. Ảnh hưởng sâu sắc tới phong trào giải phóng dân tộc trên thế giới.</w:t>
      </w:r>
    </w:p>
    <w:p w:rsidR="00DC5648" w:rsidRPr="00DC5648" w:rsidRDefault="00DC5648" w:rsidP="00DC5648">
      <w:r w:rsidRPr="00DC5648">
        <w:t xml:space="preserve"> </w:t>
      </w:r>
      <w:r w:rsidRPr="00DC5648">
        <w:tab/>
        <w:t xml:space="preserve">C. Đưa nước Trung Hoa bước vào ki nguyên độc lập, tự do và tiến lên chủ nghĩa xã hội. </w:t>
      </w:r>
    </w:p>
    <w:p w:rsidR="00DC5648" w:rsidRPr="00DC5648" w:rsidRDefault="00DC5648" w:rsidP="00DC5648">
      <w:r w:rsidRPr="00DC5648">
        <w:tab/>
        <w:t xml:space="preserve">D. Lật đổ triều đại Mãn Thanh - triều đại phong kiến cuối cùng của Trung Quốc. </w:t>
      </w:r>
    </w:p>
    <w:p w:rsidR="00DC5648" w:rsidRPr="00DC5648" w:rsidRDefault="00DC5648" w:rsidP="00DC5648">
      <w:r w:rsidRPr="00DC5648">
        <w:t xml:space="preserve">Câu 104 (TH): Nội dung căn bản nhất trong quan hệ quốc tế từ sau Chiến tranh thế giới thứ hai đến những năm 80 của thế kỷ XX là </w:t>
      </w:r>
    </w:p>
    <w:p w:rsidR="00DC5648" w:rsidRPr="00DC5648" w:rsidRDefault="00DC5648" w:rsidP="00DC5648">
      <w:r w:rsidRPr="00DC5648">
        <w:tab/>
        <w:t xml:space="preserve">A. sự đối đầu căng thẳng, đinh cao là Chiến tranh lạnh. </w:t>
      </w:r>
    </w:p>
    <w:p w:rsidR="00DC5648" w:rsidRPr="00DC5648" w:rsidRDefault="00DC5648" w:rsidP="00DC5648">
      <w:r w:rsidRPr="00DC5648">
        <w:tab/>
        <w:t xml:space="preserve">B. chủ nghĩa khủng bố và chủ nghĩa li khai bùng phát. </w:t>
      </w:r>
    </w:p>
    <w:p w:rsidR="00DC5648" w:rsidRPr="00DC5648" w:rsidRDefault="00DC5648" w:rsidP="00DC5648">
      <w:r w:rsidRPr="00DC5648">
        <w:tab/>
        <w:t xml:space="preserve">C. xu thế toàn cầu hóa diễn ra mạnh mẽ. </w:t>
      </w:r>
    </w:p>
    <w:p w:rsidR="00DC5648" w:rsidRPr="00DC5648" w:rsidRDefault="00DC5648" w:rsidP="00DC5648">
      <w:r w:rsidRPr="00DC5648">
        <w:tab/>
        <w:t xml:space="preserve">D. chạy đua vũ trang chuẩn bị chiến tranh thế giới mới. </w:t>
      </w:r>
    </w:p>
    <w:p w:rsidR="00DC5648" w:rsidRPr="00DC5648" w:rsidRDefault="00DC5648" w:rsidP="00DC5648">
      <w:r w:rsidRPr="00DC5648">
        <w:t xml:space="preserve">Câu 105 (NB): Chính sách đối ngoại của Mĩ sau Chiến tranh thế giới thứ hai biểu hiện trong chiến lược nào sau đây? </w:t>
      </w:r>
    </w:p>
    <w:p w:rsidR="00DC5648" w:rsidRPr="00DC5648" w:rsidRDefault="00DC5648" w:rsidP="00DC5648">
      <w:r w:rsidRPr="00DC5648">
        <w:tab/>
        <w:t xml:space="preserve">A. Chiến lược tăng tốc. </w:t>
      </w:r>
      <w:r w:rsidRPr="00DC5648">
        <w:tab/>
        <w:t xml:space="preserve">B. Chiến lược phòng ngự. </w:t>
      </w:r>
    </w:p>
    <w:p w:rsidR="00DC5648" w:rsidRPr="00DC5648" w:rsidRDefault="00DC5648" w:rsidP="00DC5648">
      <w:r w:rsidRPr="00DC5648">
        <w:tab/>
        <w:t xml:space="preserve">C. Chiến lược phòng thủ. </w:t>
      </w:r>
      <w:r w:rsidRPr="00DC5648">
        <w:tab/>
        <w:t xml:space="preserve">D. Chiến lược toàn cầu. </w:t>
      </w:r>
    </w:p>
    <w:p w:rsidR="00DC5648" w:rsidRPr="00DC5648" w:rsidRDefault="00DC5648" w:rsidP="00DC5648">
      <w:r w:rsidRPr="00DC5648">
        <w:t xml:space="preserve">Câu 106 (NB): Sự kiện nào đã đánh dấu Nguyễn Ái Quốc bước đầu tìm ra con đường cứu nước đúng đắn cho dân tộc Việt Nam? </w:t>
      </w:r>
    </w:p>
    <w:p w:rsidR="00DC5648" w:rsidRPr="00DC5648" w:rsidRDefault="00DC5648" w:rsidP="00DC5648">
      <w:r w:rsidRPr="00DC5648">
        <w:tab/>
        <w:t xml:space="preserve">A. Sáng lập Hội liên hiệp thuộc địa ở Pari (1921). </w:t>
      </w:r>
    </w:p>
    <w:p w:rsidR="00DC5648" w:rsidRPr="00DC5648" w:rsidRDefault="00DC5648" w:rsidP="00DC5648">
      <w:r w:rsidRPr="00DC5648">
        <w:tab/>
        <w:t xml:space="preserve">B. Gửi Bản yêu sách 8 điểm đến Hội nghị Véc-xai (6/1919). </w:t>
      </w:r>
    </w:p>
    <w:p w:rsidR="00DC5648" w:rsidRPr="00DC5648" w:rsidRDefault="00DC5648" w:rsidP="00DC5648">
      <w:r w:rsidRPr="00DC5648">
        <w:tab/>
        <w:t xml:space="preserve">C. Đọc Sơ thảo luận cương về vấn đề dân tộc và thuộc địa của Lênin (7/1920). </w:t>
      </w:r>
      <w:r w:rsidRPr="00DC5648">
        <w:tab/>
      </w:r>
    </w:p>
    <w:p w:rsidR="00DC5648" w:rsidRPr="00DC5648" w:rsidRDefault="00DC5648" w:rsidP="00DC5648">
      <w:r w:rsidRPr="00DC5648">
        <w:tab/>
        <w:t xml:space="preserve">D. Bỏ phiếu tán thành gia nhập Quốc tế Cộng sản (12/1920). </w:t>
      </w:r>
    </w:p>
    <w:p w:rsidR="00DC5648" w:rsidRPr="00DC5648" w:rsidRDefault="00DC5648" w:rsidP="00DC5648">
      <w:r w:rsidRPr="00DC5648">
        <w:t xml:space="preserve">Câu 107 (NB): Tháng 9/1945, Việt Nam Giải phóng quân đổi tên thành </w:t>
      </w:r>
    </w:p>
    <w:p w:rsidR="00DC5648" w:rsidRPr="00DC5648" w:rsidRDefault="00DC5648" w:rsidP="00DC5648">
      <w:r w:rsidRPr="00DC5648">
        <w:tab/>
        <w:t xml:space="preserve">A. Vệ quốc đoàn. </w:t>
      </w:r>
      <w:r w:rsidRPr="00DC5648">
        <w:tab/>
      </w:r>
      <w:r w:rsidRPr="00DC5648">
        <w:tab/>
        <w:t xml:space="preserve">B. Cứu quốc quân. </w:t>
      </w:r>
    </w:p>
    <w:p w:rsidR="00DC5648" w:rsidRPr="00DC5648" w:rsidRDefault="00DC5648" w:rsidP="00DC5648">
      <w:r w:rsidRPr="00DC5648">
        <w:tab/>
        <w:t xml:space="preserve">C. Việt Nam Tuyên truyền giải phóng quân. </w:t>
      </w:r>
      <w:r w:rsidRPr="00DC5648">
        <w:tab/>
        <w:t xml:space="preserve">D. Quân đội Quốc gia Việt Nam. </w:t>
      </w:r>
    </w:p>
    <w:p w:rsidR="00DC5648" w:rsidRPr="00DC5648" w:rsidRDefault="00DC5648" w:rsidP="00DC5648">
      <w:r w:rsidRPr="00DC5648">
        <w:t xml:space="preserve">Câu 108 (TH): Tại sao sau Chiến tranh thế giới thứ hai, Mĩ và Liên Xô chuyển sang thể đối đầu và đi tới tình trạng Chiến tranh lạnh? </w:t>
      </w:r>
    </w:p>
    <w:p w:rsidR="00DC5648" w:rsidRPr="00DC5648" w:rsidRDefault="00DC5648" w:rsidP="00DC5648">
      <w:r w:rsidRPr="00DC5648">
        <w:tab/>
        <w:t xml:space="preserve">A. Do Mỹ lo ngại trước sự lớn mạnh của Liên Xô và các nước xã hội chủ nghĩa. </w:t>
      </w:r>
    </w:p>
    <w:p w:rsidR="00DC5648" w:rsidRPr="00DC5648" w:rsidRDefault="00DC5648" w:rsidP="00DC5648">
      <w:r w:rsidRPr="00DC5648">
        <w:tab/>
        <w:t xml:space="preserve">B. Do Liên Xô lo ngại âm mưu và tham vọng bá chủ thế giới của Mĩ. </w:t>
      </w:r>
    </w:p>
    <w:p w:rsidR="00DC5648" w:rsidRPr="00DC5648" w:rsidRDefault="00DC5648" w:rsidP="00DC5648">
      <w:r w:rsidRPr="00DC5648">
        <w:tab/>
        <w:t xml:space="preserve">C. Vì Mĩ và Liên Xô nằm ở hai cực đối lập nhau trong trật tự thế giới mới. </w:t>
      </w:r>
    </w:p>
    <w:p w:rsidR="00DC5648" w:rsidRPr="00DC5648" w:rsidRDefault="00DC5648" w:rsidP="00DC5648">
      <w:r w:rsidRPr="00DC5648">
        <w:tab/>
        <w:t xml:space="preserve">D. Do sự đối lập về mục tiêu và chiến lược giữa hai cường quốc.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lastRenderedPageBreak/>
        <w:t>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DC5648" w:rsidRPr="00DC5648" w:rsidRDefault="00DC5648" w:rsidP="00DC5648">
      <w:r w:rsidRPr="00DC5648">
        <w:t>Nội dung Hiệp định gồm những điều khoản cơ bản sau đây :</w:t>
      </w:r>
    </w:p>
    <w:p w:rsidR="00DC5648" w:rsidRPr="00DC5648" w:rsidRDefault="00DC5648" w:rsidP="00DC5648">
      <w:r w:rsidRPr="00DC5648">
        <w:t>- Hoa Kì và các nước cam kết tôn trọng độc lập, chủ quyền, thống nhất và toàn vẹn lãnh thổ của Việt Nam.</w:t>
      </w:r>
    </w:p>
    <w:p w:rsidR="00DC5648" w:rsidRPr="00DC5648" w:rsidRDefault="00DC5648" w:rsidP="00DC5648">
      <w:r w:rsidRPr="00DC5648">
        <w:t>- Hai bên ngừng bắn ở miền Nam vào lúc 24 giờ ngày 27 - 1 - 1973 và Hoa Kì cam kết chấm dứt mọi hoạt động quân sự chống miền Bắc Việt Nam.</w:t>
      </w:r>
    </w:p>
    <w:p w:rsidR="00DC5648" w:rsidRPr="00DC5648" w:rsidRDefault="00DC5648" w:rsidP="00DC5648">
      <w:r w:rsidRPr="00DC5648">
        <w:t>- Hoa Kì rút hết quân đội của mình và quân các nước đồng minh, huỷ bỏ các căn cứ quân sự, cam kết không tiếp tục dính líu quân sự hoặc can thiệp vào công việc nội bộ của miền Nam Việt Nam.</w:t>
      </w:r>
    </w:p>
    <w:p w:rsidR="00DC5648" w:rsidRPr="00DC5648" w:rsidRDefault="00DC5648" w:rsidP="00DC5648">
      <w:r w:rsidRPr="00DC5648">
        <w:t>- Nhân dân miền Nam Việt Nam tự quyết định tương lai chính trị của họ thông qua tổng tuyển cử tự do, không có sự can thiệp của nước ngoài.</w:t>
      </w:r>
    </w:p>
    <w:p w:rsidR="00DC5648" w:rsidRPr="00DC5648" w:rsidRDefault="00DC5648" w:rsidP="00DC5648">
      <w:r w:rsidRPr="00DC5648">
        <w:t>-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DC5648" w:rsidRPr="00DC5648" w:rsidRDefault="00DC5648" w:rsidP="00DC5648">
      <w:r w:rsidRPr="00DC5648">
        <w:t>- Hai bên trao trả tù binh và dân thường bị bắt.</w:t>
      </w:r>
    </w:p>
    <w:p w:rsidR="00DC5648" w:rsidRPr="00DC5648" w:rsidRDefault="00DC5648" w:rsidP="00DC5648">
      <w:r w:rsidRPr="00DC5648">
        <w:t>- Hoa Kì cam kết góp phần vào việc hàn gắn vết thương chiến tranh ở Việt Nam và Đông Dương, thiết lập quan hệ bình thường cùng có lợi với Việt Nam.</w:t>
      </w:r>
    </w:p>
    <w:p w:rsidR="00DC5648" w:rsidRPr="00DC5648" w:rsidRDefault="00DC5648" w:rsidP="00DC5648">
      <w:r w:rsidRPr="00DC5648">
        <w:t>(Nguồn: SGK Lịch sử 12, trang 187)</w:t>
      </w:r>
    </w:p>
    <w:p w:rsidR="00DC5648" w:rsidRPr="00DC5648" w:rsidRDefault="00DC5648" w:rsidP="00DC5648">
      <w:r w:rsidRPr="00DC5648">
        <w:t xml:space="preserve">Câu 109 (VD): Điểm giống nhau giữa Hiệp định Giơnevơ về Đông Dương (1954) và Hiệp định Pari về Việt Nam (1973) là </w:t>
      </w:r>
    </w:p>
    <w:p w:rsidR="00DC5648" w:rsidRPr="00DC5648" w:rsidRDefault="00DC5648" w:rsidP="00DC5648">
      <w:r w:rsidRPr="00DC5648">
        <w:tab/>
        <w:t xml:space="preserve">A. đều đưa đến thắng lợi trọn vẹn của cuộc kháng chiến. </w:t>
      </w:r>
    </w:p>
    <w:p w:rsidR="00DC5648" w:rsidRPr="00DC5648" w:rsidRDefault="00DC5648" w:rsidP="00DC5648">
      <w:r w:rsidRPr="00DC5648">
        <w:tab/>
        <w:t xml:space="preserve">B. các nước cam kết tôn trọng độc lập, chủ quyền, thống nhất và toàn vẹn lãnh thổ của Việt Nam. </w:t>
      </w:r>
    </w:p>
    <w:p w:rsidR="00DC5648" w:rsidRPr="00DC5648" w:rsidRDefault="00DC5648" w:rsidP="00DC5648">
      <w:r w:rsidRPr="00DC5648">
        <w:tab/>
        <w:t xml:space="preserve">C. đều quy định thời gian rút quân là trong vòng 30 ngày. </w:t>
      </w:r>
    </w:p>
    <w:p w:rsidR="00DC5648" w:rsidRPr="00DC5648" w:rsidRDefault="00DC5648" w:rsidP="00DC5648">
      <w:r w:rsidRPr="00DC5648">
        <w:tab/>
        <w:t xml:space="preserve">D. quy định vị trí đóng quân giữa hai bên ở hai vùng riêng biệt. </w:t>
      </w:r>
    </w:p>
    <w:p w:rsidR="00DC5648" w:rsidRPr="00DC5648" w:rsidRDefault="00DC5648" w:rsidP="00DC5648">
      <w:r w:rsidRPr="00DC5648">
        <w:t xml:space="preserve">Câu 110 (TH): Điều khoản nào trong Hiệp định Pari có ý nghĩa quyết định đối với sự phát triển của cách mạng miền Nam Việt Nam? </w:t>
      </w:r>
    </w:p>
    <w:p w:rsidR="00DC5648" w:rsidRPr="00DC5648" w:rsidRDefault="00DC5648" w:rsidP="00DC5648">
      <w:r w:rsidRPr="00DC5648">
        <w:tab/>
        <w:t xml:space="preserve">A. Hoa Kì rút hết quân đội của mình và quân các nước đồng minh, hủy bỏ các căn cứ quân sự. </w:t>
      </w:r>
    </w:p>
    <w:p w:rsidR="00DC5648" w:rsidRPr="00DC5648" w:rsidRDefault="00DC5648" w:rsidP="00DC5648">
      <w:r w:rsidRPr="00DC5648">
        <w:tab/>
        <w:t xml:space="preserve">B. Nhân dân miền Nam Việt Nam tự quyết định tương lai chính trị của họ. </w:t>
      </w:r>
    </w:p>
    <w:p w:rsidR="00DC5648" w:rsidRPr="00DC5648" w:rsidRDefault="00DC5648" w:rsidP="00DC5648">
      <w:r w:rsidRPr="00DC5648">
        <w:tab/>
        <w:t xml:space="preserve">C. Hoa Kì cam kết chấm dứt mọi hoạt động quân sự chống phá miền Bắc Việt Nam. </w:t>
      </w:r>
    </w:p>
    <w:p w:rsidR="00DC5648" w:rsidRPr="00DC5648" w:rsidRDefault="00DC5648" w:rsidP="00DC5648">
      <w:r w:rsidRPr="00DC5648">
        <w:tab/>
        <w:t xml:space="preserve">D. Các bên thừa nhận thực tế miền Nam Việt Nam có hai chính quyền. </w:t>
      </w:r>
    </w:p>
    <w:p w:rsidR="00DC5648" w:rsidRPr="00DC5648" w:rsidRDefault="00DC5648" w:rsidP="00DC5648">
      <w:r w:rsidRPr="00DC5648">
        <w:t xml:space="preserve">Câu 111 (TH): Phát biểu nào sau đây không đúng về tự nhiên của Đông Nam Á lục địa? </w:t>
      </w:r>
    </w:p>
    <w:p w:rsidR="00DC5648" w:rsidRPr="00DC5648" w:rsidRDefault="00DC5648" w:rsidP="00DC5648">
      <w:r w:rsidRPr="00DC5648">
        <w:tab/>
        <w:t xml:space="preserve">A. Có rất nhiều núi lửa và đảo. </w:t>
      </w:r>
      <w:r w:rsidRPr="00DC5648">
        <w:tab/>
        <w:t xml:space="preserve">B. Nhiều đồng bằng châu thổ. </w:t>
      </w:r>
    </w:p>
    <w:p w:rsidR="00DC5648" w:rsidRPr="00DC5648" w:rsidRDefault="00DC5648" w:rsidP="00DC5648">
      <w:r w:rsidRPr="00DC5648">
        <w:tab/>
        <w:t xml:space="preserve">C. Địa hình bị chia cắt mạnh. </w:t>
      </w:r>
      <w:r w:rsidRPr="00DC5648">
        <w:tab/>
        <w:t xml:space="preserve">D. Nhiều nơi núi lan ra sát biển. </w:t>
      </w:r>
    </w:p>
    <w:p w:rsidR="00DC5648" w:rsidRPr="00DC5648" w:rsidRDefault="00DC5648" w:rsidP="00DC5648">
      <w:r w:rsidRPr="00DC5648">
        <w:t xml:space="preserve">Câu 112 (TH): Xu hướng thay đổi lãnh thổ công nghiệp của Hoa Kì trong những năm gần đây là </w:t>
      </w:r>
    </w:p>
    <w:p w:rsidR="00DC5648" w:rsidRPr="00DC5648" w:rsidRDefault="00DC5648" w:rsidP="00DC5648">
      <w:r w:rsidRPr="00DC5648">
        <w:tab/>
        <w:t xml:space="preserve">A. Giảm khu vực Đông Nam, mở rộng sang vùng phía Tây. </w:t>
      </w:r>
    </w:p>
    <w:p w:rsidR="00DC5648" w:rsidRPr="00DC5648" w:rsidRDefault="00DC5648" w:rsidP="00DC5648">
      <w:r w:rsidRPr="00DC5648">
        <w:tab/>
        <w:t xml:space="preserve">B. Mở rộng xuống vùng phía Nam và ven Thái Bình Dương. </w:t>
      </w:r>
    </w:p>
    <w:p w:rsidR="00DC5648" w:rsidRPr="00DC5648" w:rsidRDefault="00DC5648" w:rsidP="00DC5648">
      <w:r w:rsidRPr="00DC5648">
        <w:lastRenderedPageBreak/>
        <w:tab/>
        <w:t xml:space="preserve">C. Tăng khu vực Đông Bắc và ven Thái Bình Dương. </w:t>
      </w:r>
    </w:p>
    <w:p w:rsidR="00DC5648" w:rsidRPr="00DC5648" w:rsidRDefault="00DC5648" w:rsidP="00DC5648">
      <w:r w:rsidRPr="00DC5648">
        <w:tab/>
        <w:t xml:space="preserve">D. Phát triển công nghiệp ở vùng Trung tâm, giảm khu vực Đông Bắc </w:t>
      </w:r>
    </w:p>
    <w:p w:rsidR="00DC5648" w:rsidRPr="00DC5648" w:rsidRDefault="00DC5648" w:rsidP="00DC5648">
      <w:r w:rsidRPr="00DC5648">
        <w:t xml:space="preserve">Câu 113 (VD): Mục đích chính của việc đẩy mạnh đánh bắt xa bờ ở nước ta là </w:t>
      </w:r>
    </w:p>
    <w:p w:rsidR="00DC5648" w:rsidRPr="00DC5648" w:rsidRDefault="00DC5648" w:rsidP="00DC5648">
      <w:r w:rsidRPr="00DC5648">
        <w:tab/>
        <w:t xml:space="preserve">A. nhằm góp phần bảo vệ môi trường, tài nguyên thiên nhiên vùng biển. </w:t>
      </w:r>
    </w:p>
    <w:p w:rsidR="00DC5648" w:rsidRPr="00DC5648" w:rsidRDefault="00DC5648" w:rsidP="00DC5648">
      <w:r w:rsidRPr="00DC5648">
        <w:tab/>
        <w:t xml:space="preserve">B. để tăng hiệu quả kinh tế, bảo vệ vùng trời, vùng biển và thềm lục địa </w:t>
      </w:r>
    </w:p>
    <w:p w:rsidR="00DC5648" w:rsidRPr="00DC5648" w:rsidRDefault="00DC5648" w:rsidP="00DC5648">
      <w:r w:rsidRPr="00DC5648">
        <w:tab/>
        <w:t xml:space="preserve">C. do vùng biển ngoài khơi có trữ lượng hải sản rất lớn, cần khai thác triệt để. </w:t>
      </w:r>
    </w:p>
    <w:p w:rsidR="00DC5648" w:rsidRPr="00DC5648" w:rsidRDefault="00DC5648" w:rsidP="00DC5648">
      <w:r w:rsidRPr="00DC5648">
        <w:tab/>
        <w:t xml:space="preserve">D. do nguồn lợi hải sản ven bờ đã hết, cần mở rộng phạm vi đánh bắt. </w:t>
      </w:r>
    </w:p>
    <w:p w:rsidR="00DC5648" w:rsidRPr="00DC5648" w:rsidRDefault="00DC5648" w:rsidP="00DC5648">
      <w:r w:rsidRPr="00DC5648">
        <w:t xml:space="preserve">Câu 114 (TH): Nhân tố nào sau đây quyết định tính phong phú về thành phần loài của giới thực vật nước ta? </w:t>
      </w:r>
    </w:p>
    <w:p w:rsidR="00DC5648" w:rsidRPr="00DC5648" w:rsidRDefault="00DC5648" w:rsidP="00DC5648">
      <w:r w:rsidRPr="00DC5648">
        <w:tab/>
        <w:t xml:space="preserve">A. Khí hậu nhiệt đới ẩm gió mùa, có sự phân hóa đa dạng. </w:t>
      </w:r>
    </w:p>
    <w:p w:rsidR="00DC5648" w:rsidRPr="00DC5648" w:rsidRDefault="00DC5648" w:rsidP="00DC5648">
      <w:r w:rsidRPr="00DC5648">
        <w:tab/>
        <w:t xml:space="preserve">B. Địa hình đồi núi chiếm ưu thế, có sự phân hóa phức tạp. </w:t>
      </w:r>
    </w:p>
    <w:p w:rsidR="00DC5648" w:rsidRPr="00DC5648" w:rsidRDefault="00DC5648" w:rsidP="00DC5648">
      <w:r w:rsidRPr="00DC5648">
        <w:tab/>
        <w:t xml:space="preserve">C. Sự phong phú và phân hóa đa dạng của các nhóm đất. </w:t>
      </w:r>
    </w:p>
    <w:p w:rsidR="00DC5648" w:rsidRPr="00DC5648" w:rsidRDefault="00DC5648" w:rsidP="00DC5648">
      <w:r w:rsidRPr="00DC5648">
        <w:tab/>
        <w:t xml:space="preserve">D. Vị trí trên đường di cư và di lưu của nhiều loài thực vật. </w:t>
      </w:r>
    </w:p>
    <w:p w:rsidR="00DC5648" w:rsidRPr="00DC5648" w:rsidRDefault="00DC5648" w:rsidP="00DC5648">
      <w:r w:rsidRPr="00DC5648">
        <w:t xml:space="preserve">Câu 115 (VD): Căn cứ vào Atlat Địa lí Việt Nam trang 15, hãy cho biết tỉ trọng dân thành thị và nông thôn năm 2007 lần lượt là (đơn vị: %) </w:t>
      </w:r>
    </w:p>
    <w:p w:rsidR="00DC5648" w:rsidRPr="00DC5648" w:rsidRDefault="00DC5648" w:rsidP="00DC5648">
      <w:r w:rsidRPr="00DC5648">
        <w:tab/>
        <w:t xml:space="preserve">A. 27,4 và 72,6. </w:t>
      </w:r>
      <w:r w:rsidRPr="00DC5648">
        <w:tab/>
        <w:t xml:space="preserve">B. 72,6 và 27,4 </w:t>
      </w:r>
      <w:r w:rsidRPr="00DC5648">
        <w:tab/>
        <w:t xml:space="preserve">C. 28,1 và 71,9 </w:t>
      </w:r>
      <w:r w:rsidRPr="00DC5648">
        <w:tab/>
        <w:t xml:space="preserve">D. 71,9 và 28,1 </w:t>
      </w:r>
    </w:p>
    <w:p w:rsidR="00DC5648" w:rsidRPr="00DC5648" w:rsidRDefault="00DC5648" w:rsidP="00DC5648">
      <w:r w:rsidRPr="00DC5648">
        <w:t>Câu 116 (VD): Cho bảng số liệu:</w:t>
      </w:r>
    </w:p>
    <w:p w:rsidR="00DC5648" w:rsidRPr="00DC5648" w:rsidRDefault="00DC5648" w:rsidP="00DC5648">
      <w:r w:rsidRPr="00DC5648">
        <w:t>SẢN LƯỢNG MỘT SỐ SẢN PHẨM CÔNG NGHIỆP CỦA NƯỚC TA GIAI ĐOẠN 2010 – 2018</w:t>
      </w:r>
    </w:p>
    <w:p w:rsidR="00DC5648" w:rsidRPr="00DC5648" w:rsidRDefault="00EF1727" w:rsidP="00DC5648">
      <w:r>
        <w:rPr>
          <w:noProof/>
        </w:rPr>
        <w:drawing>
          <wp:inline distT="0" distB="0" distL="0" distR="0">
            <wp:extent cx="6477000" cy="790575"/>
            <wp:effectExtent l="0" t="0" r="0" b="9525"/>
            <wp:docPr id="1090" name="Picture 1090" descr="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1c"/>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6477000" cy="790575"/>
                    </a:xfrm>
                    <a:prstGeom prst="rect">
                      <a:avLst/>
                    </a:prstGeom>
                    <a:noFill/>
                    <a:ln>
                      <a:noFill/>
                    </a:ln>
                  </pic:spPr>
                </pic:pic>
              </a:graphicData>
            </a:graphic>
          </wp:inline>
        </w:drawing>
      </w:r>
    </w:p>
    <w:p w:rsidR="00DC5648" w:rsidRPr="00DC5648" w:rsidRDefault="00DC5648" w:rsidP="00DC5648">
      <w:r w:rsidRPr="00DC5648">
        <w:t>(Nguồn: Niên giám thống kê Việt Nam 2018, NXB Thống kê, 2019)</w:t>
      </w:r>
    </w:p>
    <w:p w:rsidR="00DC5648" w:rsidRPr="00DC5648" w:rsidRDefault="00DC5648" w:rsidP="00DC5648">
      <w:r w:rsidRPr="00DC5648">
        <w:t xml:space="preserve">Theo bảng số liệu trên, để thể hiện tốc độ tăng trưởng sản lượng một số sản phẩm công nghiệp của nước ta giai đoạn 2010 – 2018, dạng biểu đồ nào sau đây là thích hợp nhất? </w:t>
      </w:r>
    </w:p>
    <w:p w:rsidR="00DC5648" w:rsidRPr="00DC5648" w:rsidRDefault="00DC5648" w:rsidP="00DC5648">
      <w:r w:rsidRPr="00DC5648">
        <w:tab/>
        <w:t xml:space="preserve">A. Cột. </w:t>
      </w:r>
      <w:r w:rsidRPr="00DC5648">
        <w:tab/>
        <w:t xml:space="preserve">B. Miền </w:t>
      </w:r>
      <w:r w:rsidRPr="00DC5648">
        <w:tab/>
        <w:t xml:space="preserve">C. Kết hợp. </w:t>
      </w:r>
      <w:r w:rsidRPr="00DC5648">
        <w:tab/>
        <w:t xml:space="preserve">D. Đường. </w:t>
      </w:r>
    </w:p>
    <w:p w:rsidR="00DC5648" w:rsidRPr="00DC5648" w:rsidRDefault="00DC5648" w:rsidP="00DC5648">
      <w:r w:rsidRPr="00DC5648">
        <w:t xml:space="preserve">Câu 117 (TH): Để nâng cao chất lượng và hạ giá thành sản phẩm, công nghiệp nước ta cần phải </w:t>
      </w:r>
    </w:p>
    <w:p w:rsidR="00DC5648" w:rsidRPr="00DC5648" w:rsidRDefault="00DC5648" w:rsidP="00DC5648">
      <w:r w:rsidRPr="00DC5648">
        <w:tab/>
        <w:t xml:space="preserve">A. đầu tư theo chiều sâu. </w:t>
      </w:r>
      <w:r w:rsidRPr="00DC5648">
        <w:tab/>
        <w:t xml:space="preserve">B. tăng tỷ trọng ngành khai thác. </w:t>
      </w:r>
    </w:p>
    <w:p w:rsidR="00DC5648" w:rsidRPr="00DC5648" w:rsidRDefault="00DC5648" w:rsidP="00DC5648">
      <w:r w:rsidRPr="00DC5648">
        <w:tab/>
        <w:t xml:space="preserve">C. mở rộng thị trường. </w:t>
      </w:r>
      <w:r w:rsidRPr="00DC5648">
        <w:tab/>
      </w:r>
      <w:r w:rsidRPr="00DC5648">
        <w:tab/>
        <w:t xml:space="preserve">D. đầu tư theo chiều rộng. </w:t>
      </w:r>
    </w:p>
    <w:p w:rsidR="00DC5648" w:rsidRPr="00DC5648" w:rsidRDefault="00DC5648" w:rsidP="00DC5648">
      <w:r w:rsidRPr="00DC5648">
        <w:t xml:space="preserve">Câu 118 (VD): Trở ngại lớn nhất về tài nguyên du lịch nhân văn ở nước ta hiện nay </w:t>
      </w:r>
    </w:p>
    <w:p w:rsidR="00DC5648" w:rsidRPr="00DC5648" w:rsidRDefault="00DC5648" w:rsidP="00DC5648">
      <w:r w:rsidRPr="00DC5648">
        <w:tab/>
        <w:t xml:space="preserve">A. hoạt động của các lễ hội ngày càng bị thu hẹp </w:t>
      </w:r>
    </w:p>
    <w:p w:rsidR="00DC5648" w:rsidRPr="00DC5648" w:rsidRDefault="00DC5648" w:rsidP="00DC5648">
      <w:r w:rsidRPr="00DC5648">
        <w:tab/>
        <w:t xml:space="preserve">B. các làng nghề truyền thống bị mai một, không được khôi phục </w:t>
      </w:r>
    </w:p>
    <w:p w:rsidR="00DC5648" w:rsidRPr="00DC5648" w:rsidRDefault="00DC5648" w:rsidP="00DC5648">
      <w:r w:rsidRPr="00DC5648">
        <w:tab/>
        <w:t xml:space="preserve">C. sự xuống cấp của các khu di tích </w:t>
      </w:r>
    </w:p>
    <w:p w:rsidR="00DC5648" w:rsidRPr="00DC5648" w:rsidRDefault="00DC5648" w:rsidP="00DC5648">
      <w:r w:rsidRPr="00DC5648">
        <w:tab/>
        <w:t xml:space="preserve">D. số lượng ít, đơn điệu </w:t>
      </w:r>
    </w:p>
    <w:p w:rsidR="00DC5648" w:rsidRPr="00DC5648" w:rsidRDefault="00DC5648" w:rsidP="00DC5648">
      <w:r w:rsidRPr="00DC5648">
        <w:t xml:space="preserve">Câu 119 (TH): Nhận định nào sau đây đúng về dân cư nước ta hiện nay? </w:t>
      </w:r>
    </w:p>
    <w:p w:rsidR="00DC5648" w:rsidRPr="00DC5648" w:rsidRDefault="00DC5648" w:rsidP="00DC5648">
      <w:r w:rsidRPr="00DC5648">
        <w:tab/>
        <w:t xml:space="preserve">A. Phân bố rất hợp lí giữa các vùng. </w:t>
      </w:r>
      <w:r w:rsidRPr="00DC5648">
        <w:tab/>
        <w:t>B. Phân bố thưa thớt ở các đồng bằng</w:t>
      </w:r>
    </w:p>
    <w:p w:rsidR="00DC5648" w:rsidRPr="00DC5648" w:rsidRDefault="00DC5648" w:rsidP="00DC5648">
      <w:r w:rsidRPr="00DC5648">
        <w:t xml:space="preserve"> </w:t>
      </w:r>
      <w:r w:rsidRPr="00DC5648">
        <w:tab/>
        <w:t xml:space="preserve">C. Tập trung đông ở các vùng miền núi </w:t>
      </w:r>
      <w:r w:rsidRPr="00DC5648">
        <w:tab/>
        <w:t xml:space="preserve">D. Dân nông thôn nhiều hơn đô thị. </w:t>
      </w:r>
    </w:p>
    <w:p w:rsidR="00DC5648" w:rsidRPr="00DC5648" w:rsidRDefault="00DC5648" w:rsidP="00DC5648">
      <w:r w:rsidRPr="00DC5648">
        <w:lastRenderedPageBreak/>
        <w:t xml:space="preserve">Câu 120 (VD): Nhiệm vụ quan trọng nhất để phát triển bền vững công nghiệp ở vùng Đông Nam Bộ là: </w:t>
      </w:r>
    </w:p>
    <w:p w:rsidR="00DC5648" w:rsidRPr="00DC5648" w:rsidRDefault="00DC5648" w:rsidP="00DC5648">
      <w:r w:rsidRPr="00DC5648">
        <w:tab/>
        <w:t xml:space="preserve">A. Tăng cường đầu tư nâng cấp cơ sở vật chất kĩ thuật </w:t>
      </w:r>
    </w:p>
    <w:p w:rsidR="00DC5648" w:rsidRPr="00DC5648" w:rsidRDefault="00DC5648" w:rsidP="00DC5648">
      <w:r w:rsidRPr="00DC5648">
        <w:tab/>
        <w:t xml:space="preserve">B. Bảo vệ môi trường đi đôi với phát triển công nghiệp theo chiều sâu </w:t>
      </w:r>
      <w:r w:rsidRPr="00DC5648">
        <w:tab/>
      </w:r>
    </w:p>
    <w:p w:rsidR="00DC5648" w:rsidRPr="00DC5648" w:rsidRDefault="00DC5648" w:rsidP="00DC5648">
      <w:r w:rsidRPr="00DC5648">
        <w:tab/>
        <w:t xml:space="preserve">C. Quy hoạch và xây dựng thêm các khu công nghiệp, khu chế xuất mới </w:t>
      </w:r>
    </w:p>
    <w:p w:rsidR="00DC5648" w:rsidRPr="00DC5648" w:rsidRDefault="00DC5648" w:rsidP="00DC5648">
      <w:r w:rsidRPr="00DC5648">
        <w:tab/>
        <w:t xml:space="preserve">D. Đẩy mạnh phát triển ngành công nghiệp khai thác dầu khí </w:t>
      </w:r>
    </w:p>
    <w:p w:rsidR="00DC5648" w:rsidRPr="00DC5648" w:rsidRDefault="00DC5648" w:rsidP="00DC5648">
      <w:r w:rsidRPr="00DC5648">
        <w:t>Câu 121 (TH): Cho 4 đồ thị sau. Đồ thị biểu diễn đúng sự phụ thuộc của công suất tỏa nhiệt trên một vật dẫn kim loại vào hiệu điện thế ở hai đầu vật dẫn là:</w:t>
      </w:r>
    </w:p>
    <w:p w:rsidR="00DC5648" w:rsidRPr="00DC5648" w:rsidRDefault="00EF1727" w:rsidP="00DC5648">
      <w:r>
        <w:rPr>
          <w:noProof/>
        </w:rPr>
        <w:drawing>
          <wp:inline distT="0" distB="0" distL="0" distR="0">
            <wp:extent cx="4000500" cy="1171575"/>
            <wp:effectExtent l="0" t="0" r="0" b="9525"/>
            <wp:docPr id="1091" name="Picture 1091" descr="1617953704-m4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1617953704-m49g"/>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4000500" cy="1171575"/>
                    </a:xfrm>
                    <a:prstGeom prst="rect">
                      <a:avLst/>
                    </a:prstGeom>
                    <a:noFill/>
                    <a:ln>
                      <a:noFill/>
                    </a:ln>
                  </pic:spPr>
                </pic:pic>
              </a:graphicData>
            </a:graphic>
          </wp:inline>
        </w:drawing>
      </w:r>
    </w:p>
    <w:p w:rsidR="00DC5648" w:rsidRPr="00DC5648" w:rsidRDefault="00EF1727" w:rsidP="00DC5648">
      <w:r>
        <w:rPr>
          <w:noProof/>
        </w:rPr>
        <w:drawing>
          <wp:anchor distT="0" distB="0" distL="114300" distR="114300" simplePos="0" relativeHeight="251659264" behindDoc="0" locked="0" layoutInCell="1" allowOverlap="1">
            <wp:simplePos x="0" y="0"/>
            <wp:positionH relativeFrom="column">
              <wp:posOffset>5749290</wp:posOffset>
            </wp:positionH>
            <wp:positionV relativeFrom="paragraph">
              <wp:posOffset>193040</wp:posOffset>
            </wp:positionV>
            <wp:extent cx="579755" cy="1104265"/>
            <wp:effectExtent l="0" t="0" r="0" b="635"/>
            <wp:wrapSquare wrapText="bothSides"/>
            <wp:docPr id="2" name="Picture 2"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1"/>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57975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00DC5648" w:rsidRPr="00DC5648">
        <w:tab/>
        <w:t xml:space="preserve">A. Đồ thị 1 </w:t>
      </w:r>
      <w:r w:rsidR="00DC5648" w:rsidRPr="00DC5648">
        <w:tab/>
        <w:t xml:space="preserve">B. Đồ thị 2 </w:t>
      </w:r>
      <w:r w:rsidR="00DC5648" w:rsidRPr="00DC5648">
        <w:tab/>
        <w:t xml:space="preserve">C. Đồ thị 3 </w:t>
      </w:r>
      <w:r w:rsidR="00DC5648" w:rsidRPr="00DC5648">
        <w:tab/>
        <w:t xml:space="preserve">D. Đồ thị 4 </w:t>
      </w:r>
    </w:p>
    <w:p w:rsidR="00DC5648" w:rsidRPr="00DC5648" w:rsidRDefault="00DC5648" w:rsidP="00DC5648">
      <w:r w:rsidRPr="00DC5648">
        <w:t>Câu 122 (VD): Một đoạn dây dẫn mang dòng điện đặt trong từ trường đều có các đường sức từ thẳng đứng hướng từ trên xuống như hình vẽ. Lực từ tác dụng lên đoạn dây có chiều</w:t>
      </w:r>
    </w:p>
    <w:p w:rsidR="00DC5648" w:rsidRPr="00DC5648" w:rsidRDefault="00DC5648" w:rsidP="00DC5648">
      <w:r w:rsidRPr="00DC5648">
        <w:tab/>
        <w:t xml:space="preserve">A. thẳng đứng hướng từ dưới lên. </w:t>
      </w:r>
      <w:r w:rsidRPr="00DC5648">
        <w:tab/>
        <w:t xml:space="preserve">B. nằm ngang hướng từ trái sang phải. </w:t>
      </w:r>
      <w:r w:rsidRPr="00DC5648">
        <w:tab/>
        <w:t xml:space="preserve">C. thẳng đứng hướng từ trên xuống dưới. </w:t>
      </w:r>
      <w:r w:rsidRPr="00DC5648">
        <w:tab/>
        <w:t xml:space="preserve">D. nằm ngang hướng từ phải sang trái. </w:t>
      </w:r>
    </w:p>
    <w:p w:rsidR="00DC5648" w:rsidRPr="00DC5648" w:rsidRDefault="00DC5648" w:rsidP="00DC5648">
      <w:r w:rsidRPr="00DC5648">
        <w:t xml:space="preserve">Câu 123 (VD): Trong sợi quang hình trụ gồm phần lõi có chiết suất </w:t>
      </w:r>
      <w:r w:rsidRPr="00DC5648">
        <w:object w:dxaOrig="840" w:dyaOrig="320">
          <v:shape id="_x0000_i2081" type="#_x0000_t75" style="width:42pt;height:15.75pt" o:ole="">
            <v:imagedata r:id="rId2148" o:title=""/>
          </v:shape>
          <o:OLEObject Type="Embed" ProgID="Equation.DSMT4" ShapeID="_x0000_i2081" DrawAspect="Content" ObjectID="_1772194386" r:id="rId2149"/>
        </w:object>
      </w:r>
      <w:r w:rsidRPr="00DC5648">
        <w:t xml:space="preserve"> và phần vỏ bọc có chiết suất </w:t>
      </w:r>
      <w:r w:rsidRPr="00DC5648">
        <w:object w:dxaOrig="900" w:dyaOrig="360">
          <v:shape id="_x0000_i2082" type="#_x0000_t75" style="width:45pt;height:18pt" o:ole="">
            <v:imagedata r:id="rId2150" o:title=""/>
          </v:shape>
          <o:OLEObject Type="Embed" ProgID="Equation.DSMT4" ShapeID="_x0000_i2082" DrawAspect="Content" ObjectID="_1772194387" r:id="rId2151"/>
        </w:object>
      </w:r>
      <w:r w:rsidRPr="00DC5648">
        <w:t xml:space="preserve">. Trong không khí, một tia sáng tới mặt trước của sợi quang tại điểm O (O nằm trên trục của sợi quang) với góc tới </w:t>
      </w:r>
      <w:r w:rsidRPr="00DC5648">
        <w:object w:dxaOrig="220" w:dyaOrig="220">
          <v:shape id="_x0000_i2083" type="#_x0000_t75" style="width:11.25pt;height:11.25pt" o:ole="">
            <v:imagedata r:id="rId2152" o:title=""/>
          </v:shape>
          <o:OLEObject Type="Embed" ProgID="Equation.DSMT4" ShapeID="_x0000_i2083" DrawAspect="Content" ObjectID="_1772194388" r:id="rId2153"/>
        </w:object>
      </w:r>
      <w:r w:rsidRPr="00DC5648">
        <w:t xml:space="preserve"> rồi khúc xạ vào phần lõi (như hình bên). Để tia sáng chỉ truyền đi trong phần lõi thì giá trị lớn nhất của góc </w:t>
      </w:r>
      <w:r w:rsidRPr="00DC5648">
        <w:object w:dxaOrig="220" w:dyaOrig="220">
          <v:shape id="_x0000_i2084" type="#_x0000_t75" style="width:11.25pt;height:11.25pt" o:ole="">
            <v:imagedata r:id="rId2154" o:title=""/>
          </v:shape>
          <o:OLEObject Type="Embed" ProgID="Equation.DSMT4" ShapeID="_x0000_i2084" DrawAspect="Content" ObjectID="_1772194389" r:id="rId2155"/>
        </w:object>
      </w:r>
      <w:r w:rsidRPr="00DC5648">
        <w:t xml:space="preserve"> gần nhất với giá trị nào sau đây?</w:t>
      </w:r>
    </w:p>
    <w:p w:rsidR="00DC5648" w:rsidRPr="00DC5648" w:rsidRDefault="00EF1727" w:rsidP="00DC5648">
      <w:r>
        <w:rPr>
          <w:noProof/>
        </w:rPr>
        <w:drawing>
          <wp:inline distT="0" distB="0" distL="0" distR="0">
            <wp:extent cx="1638300" cy="847725"/>
            <wp:effectExtent l="0" t="0" r="0" b="9525"/>
            <wp:docPr id="1096" name="Picture 1096"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1_7"/>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638300" cy="8477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00" w:dyaOrig="279">
          <v:shape id="_x0000_i2085" type="#_x0000_t75" style="width:20.25pt;height:14.25pt" o:ole="">
            <v:imagedata r:id="rId2157" o:title=""/>
          </v:shape>
          <o:OLEObject Type="Embed" ProgID="Equation.DSMT4" ShapeID="_x0000_i2085" DrawAspect="Content" ObjectID="_1772194390" r:id="rId2158"/>
        </w:object>
      </w:r>
      <w:r w:rsidRPr="00DC5648">
        <w:t xml:space="preserve"> </w:t>
      </w:r>
      <w:r w:rsidRPr="00DC5648">
        <w:tab/>
        <w:t xml:space="preserve">B. </w:t>
      </w:r>
      <w:r w:rsidRPr="00DC5648">
        <w:object w:dxaOrig="400" w:dyaOrig="279">
          <v:shape id="_x0000_i2086" type="#_x0000_t75" style="width:20.25pt;height:14.25pt" o:ole="">
            <v:imagedata r:id="rId2159" o:title=""/>
          </v:shape>
          <o:OLEObject Type="Embed" ProgID="Equation.DSMT4" ShapeID="_x0000_i2086" DrawAspect="Content" ObjectID="_1772194391" r:id="rId2160"/>
        </w:object>
      </w:r>
      <w:r w:rsidRPr="00DC5648">
        <w:t xml:space="preserve"> </w:t>
      </w:r>
      <w:r w:rsidRPr="00DC5648">
        <w:tab/>
        <w:t xml:space="preserve">C. </w:t>
      </w:r>
      <w:r w:rsidRPr="00DC5648">
        <w:object w:dxaOrig="400" w:dyaOrig="279">
          <v:shape id="_x0000_i2087" type="#_x0000_t75" style="width:20.25pt;height:14.25pt" o:ole="">
            <v:imagedata r:id="rId2161" o:title=""/>
          </v:shape>
          <o:OLEObject Type="Embed" ProgID="Equation.DSMT4" ShapeID="_x0000_i2087" DrawAspect="Content" ObjectID="_1772194392" r:id="rId2162"/>
        </w:object>
      </w:r>
      <w:r w:rsidRPr="00DC5648">
        <w:t xml:space="preserve"> </w:t>
      </w:r>
      <w:r w:rsidRPr="00DC5648">
        <w:tab/>
        <w:t xml:space="preserve">D. </w:t>
      </w:r>
      <w:r w:rsidRPr="00DC5648">
        <w:object w:dxaOrig="400" w:dyaOrig="279">
          <v:shape id="_x0000_i2088" type="#_x0000_t75" style="width:20.25pt;height:14.25pt" o:ole="">
            <v:imagedata r:id="rId2163" o:title=""/>
          </v:shape>
          <o:OLEObject Type="Embed" ProgID="Equation.DSMT4" ShapeID="_x0000_i2088" DrawAspect="Content" ObjectID="_1772194393" r:id="rId2164"/>
        </w:object>
      </w:r>
      <w:r w:rsidRPr="00DC5648">
        <w:t xml:space="preserve"> </w:t>
      </w:r>
    </w:p>
    <w:p w:rsidR="00DC5648" w:rsidRPr="00DC5648" w:rsidRDefault="00DC5648" w:rsidP="00DC5648">
      <w:r w:rsidRPr="00DC5648">
        <w:t>Câu 124 (NB): Hai chất điểm dao động có li độ phụ thuộc theo thời gian được biểu diễn tương ứng bởi hai đồ thị (1) và (2) như hình vẽ, Nhận xét nào dưới đây đúng khi nói về dao động của hai chất điểm?</w:t>
      </w:r>
    </w:p>
    <w:p w:rsidR="00DC5648" w:rsidRPr="00DC5648" w:rsidRDefault="00EF1727" w:rsidP="00DC5648">
      <w:r>
        <w:rPr>
          <w:noProof/>
        </w:rPr>
        <w:drawing>
          <wp:inline distT="0" distB="0" distL="0" distR="0">
            <wp:extent cx="2381250" cy="1123950"/>
            <wp:effectExtent l="0" t="0" r="0" b="0"/>
            <wp:docPr id="1101" name="Picture 1101" descr="11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descr="11_13"/>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2381250" cy="1123950"/>
                    </a:xfrm>
                    <a:prstGeom prst="rect">
                      <a:avLst/>
                    </a:prstGeom>
                    <a:noFill/>
                    <a:ln>
                      <a:noFill/>
                    </a:ln>
                  </pic:spPr>
                </pic:pic>
              </a:graphicData>
            </a:graphic>
          </wp:inline>
        </w:drawing>
      </w:r>
    </w:p>
    <w:p w:rsidR="00DC5648" w:rsidRPr="00DC5648" w:rsidRDefault="00DC5648" w:rsidP="00DC5648">
      <w:r w:rsidRPr="00DC5648">
        <w:tab/>
        <w:t xml:space="preserve">A. Hai chất điểm đều thực hiện dao động điều hòa với cùng chu kì. </w:t>
      </w:r>
    </w:p>
    <w:p w:rsidR="00DC5648" w:rsidRPr="00DC5648" w:rsidRDefault="00DC5648" w:rsidP="00DC5648">
      <w:r w:rsidRPr="00DC5648">
        <w:tab/>
        <w:t>B. Đồ thị (1) biểu diễn chất điểm dao động tắt dần cùng chu kì với chất điểm còn lại.</w:t>
      </w:r>
    </w:p>
    <w:p w:rsidR="00DC5648" w:rsidRPr="00DC5648" w:rsidRDefault="00DC5648" w:rsidP="00DC5648">
      <w:r w:rsidRPr="00DC5648">
        <w:t xml:space="preserve"> </w:t>
      </w:r>
      <w:r w:rsidRPr="00DC5648">
        <w:tab/>
        <w:t xml:space="preserve">C. Hai chất điểm đều thực hiện dao động điều hòa và cùng pha ban đầu. </w:t>
      </w:r>
    </w:p>
    <w:p w:rsidR="00DC5648" w:rsidRPr="00DC5648" w:rsidRDefault="00DC5648" w:rsidP="00DC5648">
      <w:r w:rsidRPr="00DC5648">
        <w:lastRenderedPageBreak/>
        <w:tab/>
        <w:t xml:space="preserve">D. Đồ thị (1) biểu diễn chất điểm dao động cưỡng bức với tần số ngoại lực cưỡng bức bằng tần số dao động của chất điểm còn lại. </w:t>
      </w:r>
    </w:p>
    <w:p w:rsidR="00DC5648" w:rsidRPr="00DC5648" w:rsidRDefault="00DC5648" w:rsidP="00DC5648">
      <w:r w:rsidRPr="00DC5648">
        <w:t>Câu 125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DC5648" w:rsidRPr="00DC5648" w:rsidRDefault="00EF1727" w:rsidP="00DC5648">
      <w:r>
        <w:rPr>
          <w:noProof/>
        </w:rPr>
        <w:drawing>
          <wp:inline distT="0" distB="0" distL="0" distR="0">
            <wp:extent cx="1495425" cy="1114425"/>
            <wp:effectExtent l="0" t="0" r="9525" b="9525"/>
            <wp:docPr id="1102" name="Picture 11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2"/>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1495425" cy="11144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80" w:dyaOrig="360">
          <v:shape id="_x0000_i2089" type="#_x0000_t75" style="width:24pt;height:18pt" o:ole="">
            <v:imagedata r:id="rId2167" o:title=""/>
          </v:shape>
          <o:OLEObject Type="Embed" ProgID="Equation.DSMT4" ShapeID="_x0000_i2089" DrawAspect="Content" ObjectID="_1772194394" r:id="rId2168"/>
        </w:object>
      </w:r>
      <w:r w:rsidRPr="00DC5648">
        <w:t xml:space="preserve"> rad/s. </w:t>
      </w:r>
      <w:r w:rsidRPr="00DC5648">
        <w:tab/>
        <w:t xml:space="preserve">B. 5 rad/s. </w:t>
      </w:r>
      <w:r w:rsidRPr="00DC5648">
        <w:tab/>
        <w:t xml:space="preserve">C. </w:t>
      </w:r>
      <w:r w:rsidRPr="00DC5648">
        <w:object w:dxaOrig="480" w:dyaOrig="340">
          <v:shape id="_x0000_i2090" type="#_x0000_t75" style="width:24pt;height:17.25pt" o:ole="">
            <v:imagedata r:id="rId2169" o:title=""/>
          </v:shape>
          <o:OLEObject Type="Embed" ProgID="Equation.DSMT4" ShapeID="_x0000_i2090" DrawAspect="Content" ObjectID="_1772194395" r:id="rId2170"/>
        </w:object>
      </w:r>
      <w:r w:rsidRPr="00DC5648">
        <w:t xml:space="preserve"> rad/s. </w:t>
      </w:r>
      <w:r w:rsidRPr="00DC5648">
        <w:tab/>
        <w:t xml:space="preserve">D. 2,5 rad/s. </w:t>
      </w:r>
    </w:p>
    <w:p w:rsidR="00DC5648" w:rsidRPr="00DC5648" w:rsidRDefault="00DC5648" w:rsidP="00DC5648">
      <w:r w:rsidRPr="00DC5648">
        <w:t xml:space="preserve">Câu 126 (VD): Giới hạn quang điện của các kim loại K, Ca, Al, Cu lần lượt là: 0,55μm; 0,43μm; 0,42μm; 0,3μm. Một nguồn sáng phát ra ánh sáng đơn sắc với công suất 0,45W. Trong mỗi phút, nguồn này phát ra </w:t>
      </w:r>
      <w:r w:rsidRPr="00DC5648">
        <w:object w:dxaOrig="820" w:dyaOrig="360">
          <v:shape id="_x0000_i2091" type="#_x0000_t75" style="width:41.25pt;height:18pt" o:ole="">
            <v:imagedata r:id="rId2171" o:title=""/>
          </v:shape>
          <o:OLEObject Type="Embed" ProgID="Equation.DSMT4" ShapeID="_x0000_i2091" DrawAspect="Content" ObjectID="_1772194396" r:id="rId2172"/>
        </w:object>
      </w:r>
      <w:r w:rsidRPr="00DC5648">
        <w:t xml:space="preserve"> photon. Lấy </w:t>
      </w:r>
      <w:r w:rsidRPr="00DC5648">
        <w:object w:dxaOrig="1520" w:dyaOrig="360">
          <v:shape id="_x0000_i2092" type="#_x0000_t75" style="width:75.75pt;height:18pt" o:ole="">
            <v:imagedata r:id="rId2173" o:title=""/>
          </v:shape>
          <o:OLEObject Type="Embed" ProgID="Equation.DSMT4" ShapeID="_x0000_i2092" DrawAspect="Content" ObjectID="_1772194397" r:id="rId2174"/>
        </w:object>
      </w:r>
      <w:r w:rsidRPr="00DC5648">
        <w:t xml:space="preserve">J.s; </w:t>
      </w:r>
      <w:r w:rsidRPr="00DC5648">
        <w:object w:dxaOrig="900" w:dyaOrig="320">
          <v:shape id="_x0000_i2093" type="#_x0000_t75" style="width:45pt;height:15.75pt" o:ole="">
            <v:imagedata r:id="rId2175" o:title=""/>
          </v:shape>
          <o:OLEObject Type="Embed" ProgID="Equation.DSMT4" ShapeID="_x0000_i2093" DrawAspect="Content" ObjectID="_1772194398" r:id="rId2176"/>
        </w:object>
      </w:r>
      <w:r w:rsidRPr="00DC5648">
        <w:t xml:space="preserve"> m/s. Khi chiếu sáng từ nguồn này vào bề mặt các kim loại trên thì số kim loại mà hiện tượng quang điện xảy ra là</w:t>
      </w:r>
    </w:p>
    <w:p w:rsidR="00DC5648" w:rsidRPr="00DC5648" w:rsidRDefault="00DC5648" w:rsidP="00DC5648">
      <w:r w:rsidRPr="00DC5648">
        <w:tab/>
        <w:t xml:space="preserve">A. 3 </w:t>
      </w:r>
      <w:r w:rsidRPr="00DC5648">
        <w:tab/>
        <w:t xml:space="preserve">B. 1 </w:t>
      </w:r>
      <w:r w:rsidRPr="00DC5648">
        <w:tab/>
        <w:t xml:space="preserve">C. 4 </w:t>
      </w:r>
      <w:r w:rsidRPr="00DC5648">
        <w:tab/>
        <w:t xml:space="preserve">D. 2 </w:t>
      </w:r>
    </w:p>
    <w:p w:rsidR="00DC5648" w:rsidRPr="00DC5648" w:rsidRDefault="00DC5648" w:rsidP="00DC5648">
      <w:r w:rsidRPr="00DC5648">
        <w:t xml:space="preserve">Câu 127 (VD): Mạch chọn sóng của bộ phận thu sóng của một máy bộ đàm gồm một cuộn cảm thuần có độ tự cảm </w:t>
      </w:r>
      <w:r w:rsidRPr="00DC5648">
        <w:object w:dxaOrig="880" w:dyaOrig="320">
          <v:shape id="_x0000_i2094" type="#_x0000_t75" style="width:44.25pt;height:15.75pt" o:ole="">
            <v:imagedata r:id="rId2177" o:title=""/>
          </v:shape>
          <o:OLEObject Type="Embed" ProgID="Equation.DSMT4" ShapeID="_x0000_i2094" DrawAspect="Content" ObjectID="_1772194399" r:id="rId2178"/>
        </w:object>
      </w:r>
      <w:r w:rsidRPr="00DC5648">
        <w:t xml:space="preserve"> và một tụ điện có điện dung biến thiên từ 0,115pF đến 0,158pF. Bộ đàm này có thể thu được sóng điện từ có tần số trong khoảng: </w:t>
      </w:r>
    </w:p>
    <w:p w:rsidR="00DC5648" w:rsidRPr="00DC5648" w:rsidRDefault="00DC5648" w:rsidP="00DC5648">
      <w:r w:rsidRPr="00DC5648">
        <w:tab/>
        <w:t xml:space="preserve">A. từ 100MHz đến 170MHz </w:t>
      </w:r>
      <w:r w:rsidRPr="00DC5648">
        <w:tab/>
        <w:t>B. từ 170MHz đến 400MHz</w:t>
      </w:r>
    </w:p>
    <w:p w:rsidR="00DC5648" w:rsidRPr="00DC5648" w:rsidRDefault="00DC5648" w:rsidP="00DC5648">
      <w:r w:rsidRPr="00DC5648">
        <w:t xml:space="preserve"> </w:t>
      </w:r>
      <w:r w:rsidRPr="00DC5648">
        <w:tab/>
        <w:t xml:space="preserve">C. từ 400MHz đến 470MHz </w:t>
      </w:r>
      <w:r w:rsidRPr="00DC5648">
        <w:tab/>
        <w:t xml:space="preserve">D. từ 470MHz đến 600MHz </w:t>
      </w:r>
    </w:p>
    <w:p w:rsidR="00DC5648" w:rsidRPr="00DC5648" w:rsidRDefault="00DC5648" w:rsidP="00DC5648">
      <w:r w:rsidRPr="00DC5648">
        <w:t xml:space="preserve">Câu 128 (VD): Trong thí nghiệm giao thoa Y-âng, nguồn S phát ánh sáng đơn sắc có bước sóng λ người ta đặt màn quan sát cách mặt phẳng hai khe một khoảng D thì khoảng vân 1mm. Khi khoảng cách từ màn quan sát đến mặt phẳng hai khe lần lượt là </w:t>
      </w:r>
      <w:r w:rsidRPr="00DC5648">
        <w:object w:dxaOrig="780" w:dyaOrig="260">
          <v:shape id="_x0000_i2095" type="#_x0000_t75" style="width:39pt;height:12.75pt" o:ole="">
            <v:imagedata r:id="rId2179" o:title=""/>
          </v:shape>
          <o:OLEObject Type="Embed" ProgID="Equation.DSMT4" ShapeID="_x0000_i2095" DrawAspect="Content" ObjectID="_1772194400" r:id="rId2180"/>
        </w:object>
      </w:r>
      <w:r w:rsidRPr="00DC5648">
        <w:t xml:space="preserve"> hoặc </w:t>
      </w:r>
      <w:r w:rsidRPr="00DC5648">
        <w:object w:dxaOrig="780" w:dyaOrig="260">
          <v:shape id="_x0000_i2096" type="#_x0000_t75" style="width:39pt;height:12.75pt" o:ole="">
            <v:imagedata r:id="rId2181" o:title=""/>
          </v:shape>
          <o:OLEObject Type="Embed" ProgID="Equation.DSMT4" ShapeID="_x0000_i2096" DrawAspect="Content" ObjectID="_1772194401" r:id="rId2182"/>
        </w:object>
      </w:r>
      <w:r w:rsidRPr="00DC5648">
        <w:t xml:space="preserve"> thì khoảng vân thu được trên màn tương ứng là 2i và i. Nếu khoảng cách từ màn quan sát đến mặt phẳng hai khe là </w:t>
      </w:r>
      <w:r w:rsidRPr="00DC5648">
        <w:object w:dxaOrig="900" w:dyaOrig="279">
          <v:shape id="_x0000_i2097" type="#_x0000_t75" style="width:45pt;height:14.25pt" o:ole="">
            <v:imagedata r:id="rId2183" o:title=""/>
          </v:shape>
          <o:OLEObject Type="Embed" ProgID="Equation.DSMT4" ShapeID="_x0000_i2097" DrawAspect="Content" ObjectID="_1772194402" r:id="rId2184"/>
        </w:object>
      </w:r>
      <w:r w:rsidRPr="00DC5648">
        <w:t xml:space="preserve"> thì khoảng vân trên màn là:</w:t>
      </w:r>
    </w:p>
    <w:p w:rsidR="00DC5648" w:rsidRPr="00DC5648" w:rsidRDefault="00DC5648" w:rsidP="00DC5648">
      <w:r w:rsidRPr="00DC5648">
        <w:tab/>
        <w:t xml:space="preserve">A. 3 mm. </w:t>
      </w:r>
      <w:r w:rsidRPr="00DC5648">
        <w:tab/>
        <w:t xml:space="preserve">B. 4 mm. </w:t>
      </w:r>
      <w:r w:rsidRPr="00DC5648">
        <w:tab/>
        <w:t xml:space="preserve">C. 2,5 mm. </w:t>
      </w:r>
      <w:r w:rsidRPr="00DC5648">
        <w:tab/>
        <w:t xml:space="preserve">D. 2 mm. </w:t>
      </w:r>
    </w:p>
    <w:p w:rsidR="00DC5648" w:rsidRPr="00DC5648" w:rsidRDefault="00DC5648" w:rsidP="00DC5648">
      <w:r w:rsidRPr="00DC5648">
        <w:t>Câu 129 (TH): Trên hình là đồ thị biểu diễn sự biến thiên của năng lượng liên kết riêng (trục tung, theo đơn vị MeV/nuclôn) theo số khối (trục hoành) của các hạt nhân nguyên tử. Phát biểu nào sau đây đúng?</w:t>
      </w:r>
    </w:p>
    <w:p w:rsidR="00DC5648" w:rsidRPr="00DC5648" w:rsidRDefault="00EF1727" w:rsidP="00DC5648">
      <w:r>
        <w:rPr>
          <w:noProof/>
        </w:rPr>
        <w:lastRenderedPageBreak/>
        <w:drawing>
          <wp:inline distT="0" distB="0" distL="0" distR="0">
            <wp:extent cx="3400425" cy="2590800"/>
            <wp:effectExtent l="0" t="0" r="9525" b="0"/>
            <wp:docPr id="1112" name="Picture 1112" descr="1617953704-lbj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1617953704-lbjy"/>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3400425" cy="2590800"/>
                    </a:xfrm>
                    <a:prstGeom prst="rect">
                      <a:avLst/>
                    </a:prstGeom>
                    <a:noFill/>
                    <a:ln>
                      <a:noFill/>
                    </a:ln>
                  </pic:spPr>
                </pic:pic>
              </a:graphicData>
            </a:graphic>
          </wp:inline>
        </w:drawing>
      </w:r>
    </w:p>
    <w:p w:rsidR="00DC5648" w:rsidRPr="00DC5648" w:rsidRDefault="00DC5648" w:rsidP="00DC5648">
      <w:r w:rsidRPr="00DC5648">
        <w:tab/>
        <w:t xml:space="preserve">A. Hạt nhân </w:t>
      </w:r>
      <w:r w:rsidRPr="00DC5648">
        <w:object w:dxaOrig="499" w:dyaOrig="320">
          <v:shape id="_x0000_i2098" type="#_x0000_t75" style="width:24.75pt;height:15.75pt" o:ole="">
            <v:imagedata r:id="rId2186" o:title=""/>
          </v:shape>
          <o:OLEObject Type="Embed" ProgID="Equation.DSMT4" ShapeID="_x0000_i2098" DrawAspect="Content" ObjectID="_1772194403" r:id="rId2187"/>
        </w:object>
      </w:r>
      <w:r w:rsidRPr="00DC5648">
        <w:t xml:space="preserve"> bền vững nhất. </w:t>
      </w:r>
      <w:r w:rsidRPr="00DC5648">
        <w:tab/>
        <w:t xml:space="preserve">B. Hạt nhân </w:t>
      </w:r>
      <w:r w:rsidRPr="00DC5648">
        <w:object w:dxaOrig="460" w:dyaOrig="320">
          <v:shape id="_x0000_i2099" type="#_x0000_t75" style="width:23.25pt;height:15.75pt" o:ole="">
            <v:imagedata r:id="rId2188" o:title=""/>
          </v:shape>
          <o:OLEObject Type="Embed" ProgID="Equation.DSMT4" ShapeID="_x0000_i2099" DrawAspect="Content" ObjectID="_1772194404" r:id="rId2189"/>
        </w:object>
      </w:r>
      <w:r w:rsidRPr="00DC5648">
        <w:t xml:space="preserve"> bền vững hơn hạt nhân </w:t>
      </w:r>
      <w:r w:rsidRPr="00DC5648">
        <w:object w:dxaOrig="480" w:dyaOrig="320">
          <v:shape id="_x0000_i2100" type="#_x0000_t75" style="width:24pt;height:15.75pt" o:ole="">
            <v:imagedata r:id="rId2190" o:title=""/>
          </v:shape>
          <o:OLEObject Type="Embed" ProgID="Equation.DSMT4" ShapeID="_x0000_i2100" DrawAspect="Content" ObjectID="_1772194405" r:id="rId2191"/>
        </w:object>
      </w:r>
      <w:r w:rsidRPr="00DC5648">
        <w:t xml:space="preserve">. </w:t>
      </w:r>
    </w:p>
    <w:p w:rsidR="00DC5648" w:rsidRPr="00DC5648" w:rsidRDefault="00DC5648" w:rsidP="00DC5648">
      <w:r w:rsidRPr="00DC5648">
        <w:tab/>
        <w:t xml:space="preserve">C. Hạt nhân </w:t>
      </w:r>
      <w:r w:rsidRPr="00DC5648">
        <w:object w:dxaOrig="380" w:dyaOrig="300">
          <v:shape id="_x0000_i2101" type="#_x0000_t75" style="width:18.75pt;height:15pt" o:ole="">
            <v:imagedata r:id="rId2192" o:title=""/>
          </v:shape>
          <o:OLEObject Type="Embed" ProgID="Equation.DSMT4" ShapeID="_x0000_i2101" DrawAspect="Content" ObjectID="_1772194406" r:id="rId2193"/>
        </w:object>
      </w:r>
      <w:r w:rsidRPr="00DC5648">
        <w:t xml:space="preserve"> bền vững nhất. </w:t>
      </w:r>
      <w:r w:rsidRPr="00DC5648">
        <w:tab/>
        <w:t xml:space="preserve">D. Hạt nhân </w:t>
      </w:r>
      <w:r w:rsidRPr="00DC5648">
        <w:object w:dxaOrig="499" w:dyaOrig="320">
          <v:shape id="_x0000_i2102" type="#_x0000_t75" style="width:24.75pt;height:15.75pt" o:ole="">
            <v:imagedata r:id="rId2194" o:title=""/>
          </v:shape>
          <o:OLEObject Type="Embed" ProgID="Equation.DSMT4" ShapeID="_x0000_i2102" DrawAspect="Content" ObjectID="_1772194407" r:id="rId2195"/>
        </w:object>
      </w:r>
      <w:r w:rsidRPr="00DC5648">
        <w:t xml:space="preserve"> bền vững nhất. </w:t>
      </w:r>
    </w:p>
    <w:p w:rsidR="00DC5648" w:rsidRPr="00DC5648" w:rsidRDefault="00DC5648" w:rsidP="00DC5648">
      <w:r w:rsidRPr="00DC5648">
        <w:t xml:space="preserve">Câu 130 (VDC): Mạch điện xoay chiều như hình vẽ. Hộp X chứa các phần tử R2, L, C2 mắc nối tiếp. Đặt điện áp xoay chiều vào hai đầu mạch AB có tần số 50 Hz và giá trị hiệu dụng 220 V thì cường độ dòng điện trong mạch có giá trị hiệu dụng </w:t>
      </w:r>
      <w:r w:rsidRPr="00DC5648">
        <w:object w:dxaOrig="760" w:dyaOrig="340">
          <v:shape id="_x0000_i2103" type="#_x0000_t75" style="width:38.25pt;height:17.25pt" o:ole="">
            <v:imagedata r:id="rId2196" o:title=""/>
          </v:shape>
          <o:OLEObject Type="Embed" ProgID="Equation.DSMT4" ShapeID="_x0000_i2103" DrawAspect="Content" ObjectID="_1772194408" r:id="rId2197"/>
        </w:object>
      </w:r>
      <w:r w:rsidRPr="00DC5648">
        <w:t xml:space="preserve">. Biết </w:t>
      </w:r>
      <w:r w:rsidRPr="00DC5648">
        <w:object w:dxaOrig="1280" w:dyaOrig="400">
          <v:shape id="_x0000_i2104" type="#_x0000_t75" style="width:63.75pt;height:20.25pt" o:ole="">
            <v:imagedata r:id="rId2198" o:title=""/>
          </v:shape>
          <o:OLEObject Type="Embed" ProgID="Equation.DSMT4" ShapeID="_x0000_i2104" DrawAspect="Content" ObjectID="_1772194409" r:id="rId2199"/>
        </w:object>
      </w:r>
      <w:r w:rsidRPr="00DC5648">
        <w:t xml:space="preserve">. Tại thời điểm t(s) cường độ dòng điện </w:t>
      </w:r>
      <w:r w:rsidRPr="00DC5648">
        <w:object w:dxaOrig="700" w:dyaOrig="260">
          <v:shape id="_x0000_i2105" type="#_x0000_t75" style="width:35.25pt;height:12.75pt" o:ole="">
            <v:imagedata r:id="rId2200" o:title=""/>
          </v:shape>
          <o:OLEObject Type="Embed" ProgID="Equation.DSMT4" ShapeID="_x0000_i2105" DrawAspect="Content" ObjectID="_1772194410" r:id="rId2201"/>
        </w:object>
      </w:r>
      <w:r w:rsidRPr="00DC5648">
        <w:t xml:space="preserve">, ở thời điểm </w:t>
      </w:r>
      <w:r w:rsidRPr="00DC5648">
        <w:object w:dxaOrig="1120" w:dyaOrig="660">
          <v:shape id="_x0000_i2106" type="#_x0000_t75" style="width:56.25pt;height:33pt" o:ole="">
            <v:imagedata r:id="rId2202" o:title=""/>
          </v:shape>
          <o:OLEObject Type="Embed" ProgID="Equation.DSMT4" ShapeID="_x0000_i2106" DrawAspect="Content" ObjectID="_1772194411" r:id="rId2203"/>
        </w:object>
      </w:r>
      <w:r w:rsidRPr="00DC5648">
        <w:t xml:space="preserve">, điện áp </w:t>
      </w:r>
      <w:r w:rsidRPr="00DC5648">
        <w:object w:dxaOrig="1180" w:dyaOrig="380">
          <v:shape id="_x0000_i2107" type="#_x0000_t75" style="width:59.25pt;height:18.75pt" o:ole="">
            <v:imagedata r:id="rId2204" o:title=""/>
          </v:shape>
          <o:OLEObject Type="Embed" ProgID="Equation.DSMT4" ShapeID="_x0000_i2107" DrawAspect="Content" ObjectID="_1772194412" r:id="rId2205"/>
        </w:object>
      </w:r>
      <w:r w:rsidRPr="00DC5648">
        <w:t xml:space="preserve"> và đang giảm. Công suất của đoạn mạch MB nhận giá trị nào sau đây</w:t>
      </w:r>
    </w:p>
    <w:p w:rsidR="00DC5648" w:rsidRPr="00DC5648" w:rsidRDefault="00EF1727" w:rsidP="00DC5648">
      <w:r>
        <w:rPr>
          <w:noProof/>
        </w:rPr>
        <w:drawing>
          <wp:inline distT="0" distB="0" distL="0" distR="0">
            <wp:extent cx="1952625" cy="600075"/>
            <wp:effectExtent l="0" t="0" r="9525" b="9525"/>
            <wp:docPr id="1123" name="Picture 1123" descr="4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40d"/>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952625" cy="60007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131 (VDC): Đốt cháy 12,7 gam hỗn hợp X gồm C4H4, C2H2, C3H6 và H2 cần dùng 1,335 mol O2. Mặt khác, nung nóng 12,7 gam X có mặt Ni làm xúc tác, sau một thời gian thu được hỗn hợp khí Y chỉ gồm các hiđrocacbon có tỉ khối so với He bằng 127/12. Dẫn toàn bộ Y qua bình đựng lượng dư dung dịch AgNO3 trong NH3 thu được 23,98 gam kết tủa; khí thoát ra khỏi bình được làm no hoàn toàn cần dùng 0,11 mol H2 (xúc tác Ni, </w:t>
      </w:r>
      <w:r w:rsidRPr="00DC5648">
        <w:object w:dxaOrig="240" w:dyaOrig="279">
          <v:shape id="_x0000_i2108" type="#_x0000_t75" style="width:12pt;height:14.25pt" o:ole="">
            <v:imagedata r:id="rId2207" o:title=""/>
          </v:shape>
          <o:OLEObject Type="Embed" ProgID="Equation.DSMT4" ShapeID="_x0000_i2108" DrawAspect="Content" ObjectID="_1772194413" r:id="rId2208"/>
        </w:object>
      </w:r>
      <w:r w:rsidRPr="00DC5648">
        <w:t xml:space="preserve">) thu được hỗn hợp khí Z có thể tích là 4,032 lít (đktc). Phần trăm khối lượng của C2H2 có trong Y là </w:t>
      </w:r>
    </w:p>
    <w:p w:rsidR="00DC5648" w:rsidRPr="00DC5648" w:rsidRDefault="00DC5648" w:rsidP="00DC5648">
      <w:r w:rsidRPr="00DC5648">
        <w:tab/>
        <w:t xml:space="preserve">A. 12,28%. </w:t>
      </w:r>
      <w:r w:rsidRPr="00DC5648">
        <w:tab/>
        <w:t xml:space="preserve">B. 10,24%. </w:t>
      </w:r>
      <w:r w:rsidRPr="00DC5648">
        <w:tab/>
        <w:t xml:space="preserve">C. 8,19%. </w:t>
      </w:r>
      <w:r w:rsidRPr="00DC5648">
        <w:tab/>
        <w:t xml:space="preserve">D. 16,38%. </w:t>
      </w:r>
    </w:p>
    <w:p w:rsidR="00DC5648" w:rsidRPr="00DC5648" w:rsidRDefault="00DC5648" w:rsidP="00DC5648">
      <w:r w:rsidRPr="00DC5648">
        <w:t xml:space="preserve">Câu 132 (VDC): Làm lạnh 160 gam dung dịch bão hòa muối RSO4 30% xuống tới nhiệt độ </w:t>
      </w:r>
      <w:r w:rsidRPr="00DC5648">
        <w:object w:dxaOrig="560" w:dyaOrig="279">
          <v:shape id="_x0000_i2109" type="#_x0000_t75" style="width:27.75pt;height:14.25pt" o:ole="">
            <v:imagedata r:id="rId2209" o:title=""/>
          </v:shape>
          <o:OLEObject Type="Embed" ProgID="Equation.DSMT4" ShapeID="_x0000_i2109" DrawAspect="Content" ObjectID="_1772194414" r:id="rId2210"/>
        </w:object>
      </w:r>
      <w:r w:rsidRPr="00DC5648">
        <w:t xml:space="preserve"> thì thấy có 28,552 gam tinh thể RSO4.nH2O tách ra. Biết độ tan của RSO4 ở </w:t>
      </w:r>
      <w:r w:rsidRPr="00DC5648">
        <w:object w:dxaOrig="560" w:dyaOrig="279">
          <v:shape id="_x0000_i2110" type="#_x0000_t75" style="width:27.75pt;height:14.25pt" o:ole="">
            <v:imagedata r:id="rId2211" o:title=""/>
          </v:shape>
          <o:OLEObject Type="Embed" ProgID="Equation.DSMT4" ShapeID="_x0000_i2110" DrawAspect="Content" ObjectID="_1772194415" r:id="rId2212"/>
        </w:object>
      </w:r>
      <w:r w:rsidRPr="00DC5648">
        <w:t xml:space="preserve"> là 35 gam. Xác định công thức của tinh thể RSO4.nH2O biết R là kim loại; n là số nguyên và </w:t>
      </w:r>
      <w:r w:rsidRPr="00DC5648">
        <w:object w:dxaOrig="900" w:dyaOrig="279">
          <v:shape id="_x0000_i2111" type="#_x0000_t75" style="width:45pt;height:14.25pt" o:ole="">
            <v:imagedata r:id="rId2213" o:title=""/>
          </v:shape>
          <o:OLEObject Type="Embed" ProgID="Equation.DSMT4" ShapeID="_x0000_i2111" DrawAspect="Content" ObjectID="_1772194416" r:id="rId2214"/>
        </w:object>
      </w:r>
      <w:r w:rsidRPr="00DC5648">
        <w:t xml:space="preserve">. </w:t>
      </w:r>
    </w:p>
    <w:p w:rsidR="00DC5648" w:rsidRPr="00DC5648" w:rsidRDefault="00DC5648" w:rsidP="00DC5648">
      <w:r w:rsidRPr="00DC5648">
        <w:tab/>
        <w:t xml:space="preserve">A. FeSO4.7H2O. </w:t>
      </w:r>
      <w:r w:rsidRPr="00DC5648">
        <w:tab/>
        <w:t xml:space="preserve">B. MgSO4.7H2O. </w:t>
      </w:r>
      <w:r w:rsidRPr="00DC5648">
        <w:tab/>
        <w:t xml:space="preserve">C. CuSO4.5H2O. </w:t>
      </w:r>
      <w:r w:rsidRPr="00DC5648">
        <w:tab/>
        <w:t xml:space="preserve">D. ZnSO4.2H2O. </w:t>
      </w:r>
    </w:p>
    <w:p w:rsidR="00DC5648" w:rsidRPr="00DC5648" w:rsidRDefault="00DC5648" w:rsidP="00DC5648">
      <w:r w:rsidRPr="00DC5648">
        <w:lastRenderedPageBreak/>
        <w:t xml:space="preserve">Câu 133 (VD): Để xác định nồng độ dung dịch NaOH, người ta dùng dung dịch đó chuẩn độ 25,00 ml dung dịch H2C2O4 0,05M (dùng phenolphtalein làm chỉ thị). Khi chuẩn độ dùng hết 46,50 ml dung dịch NaOH. Nồng độ mol của dung dịch NaOH đó là </w:t>
      </w:r>
    </w:p>
    <w:p w:rsidR="00DC5648" w:rsidRPr="00DC5648" w:rsidRDefault="00DC5648" w:rsidP="00DC5648">
      <w:r w:rsidRPr="00DC5648">
        <w:tab/>
        <w:t xml:space="preserve">A. 0,027M. </w:t>
      </w:r>
      <w:r w:rsidRPr="00DC5648">
        <w:tab/>
        <w:t xml:space="preserve">B. 0,025M. </w:t>
      </w:r>
      <w:r w:rsidRPr="00DC5648">
        <w:tab/>
        <w:t xml:space="preserve">C. 0,054M. </w:t>
      </w:r>
      <w:r w:rsidRPr="00DC5648">
        <w:tab/>
        <w:t xml:space="preserve">D. 0,017M. </w:t>
      </w:r>
    </w:p>
    <w:p w:rsidR="00DC5648" w:rsidRPr="00DC5648" w:rsidRDefault="00DC5648" w:rsidP="00DC5648">
      <w:r w:rsidRPr="00DC5648">
        <w:t xml:space="preserve">Câu 134 (VD): Hỗn hợp X gồm glyxin, alanin và axit glutamic (trong đó nguyên tố oxi chiếm 41,2% về khối lượng). Cho m gam X tác dụng với dung dịch NaOH dư, thu được 20,532 gam muối. Giá trị của m là </w:t>
      </w:r>
    </w:p>
    <w:p w:rsidR="00DC5648" w:rsidRPr="00DC5648" w:rsidRDefault="00DC5648" w:rsidP="00DC5648">
      <w:r w:rsidRPr="00DC5648">
        <w:tab/>
        <w:t xml:space="preserve">A. 12,0. </w:t>
      </w:r>
      <w:r w:rsidRPr="00DC5648">
        <w:tab/>
        <w:t xml:space="preserve">B. 16,0. </w:t>
      </w:r>
      <w:r w:rsidRPr="00DC5648">
        <w:tab/>
        <w:t xml:space="preserve">C. 13,8. </w:t>
      </w:r>
      <w:r w:rsidRPr="00DC5648">
        <w:tab/>
        <w:t xml:space="preserve">D. 13,1. </w:t>
      </w:r>
    </w:p>
    <w:p w:rsidR="00DC5648" w:rsidRPr="00DC5648" w:rsidRDefault="00DC5648" w:rsidP="00DC5648">
      <w:r w:rsidRPr="00DC5648">
        <w:t>Câu 135 (TH): Cho hình vẽ mô tả thí nghiệm điều chế khí Y từ dung dịch X:</w:t>
      </w:r>
    </w:p>
    <w:p w:rsidR="00DC5648" w:rsidRPr="00DC5648" w:rsidRDefault="00EF1727" w:rsidP="00DC5648">
      <w:r>
        <w:rPr>
          <w:noProof/>
        </w:rPr>
        <w:drawing>
          <wp:inline distT="0" distB="0" distL="0" distR="0">
            <wp:extent cx="3781425" cy="1524000"/>
            <wp:effectExtent l="0" t="0" r="9525" b="0"/>
            <wp:docPr id="1128" name="Picture 1128" descr="1614245208-j9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1614245208-j9ng"/>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781425" cy="1524000"/>
                    </a:xfrm>
                    <a:prstGeom prst="rect">
                      <a:avLst/>
                    </a:prstGeom>
                    <a:noFill/>
                    <a:ln>
                      <a:noFill/>
                    </a:ln>
                  </pic:spPr>
                </pic:pic>
              </a:graphicData>
            </a:graphic>
          </wp:inline>
        </w:drawing>
      </w:r>
    </w:p>
    <w:p w:rsidR="00DC5648" w:rsidRPr="00DC5648" w:rsidRDefault="00DC5648" w:rsidP="00DC5648">
      <w:r w:rsidRPr="00DC5648">
        <w:t xml:space="preserve">Trong số các dung dịch sau: Na2CO3, Ca(HCO3)2, NH4HCO3, CuSO4. Có mấy dung dịch thỏa mãn tính chất của dung dịch X? </w:t>
      </w:r>
    </w:p>
    <w:p w:rsidR="00DC5648" w:rsidRPr="00DC5648" w:rsidRDefault="00DC5648" w:rsidP="00DC5648">
      <w:r w:rsidRPr="00DC5648">
        <w:tab/>
        <w:t xml:space="preserve">A. 2. </w:t>
      </w:r>
      <w:r w:rsidRPr="00DC5648">
        <w:tab/>
        <w:t xml:space="preserve">B. 3. </w:t>
      </w:r>
      <w:r w:rsidRPr="00DC5648">
        <w:tab/>
        <w:t xml:space="preserve">C. 1. </w:t>
      </w:r>
      <w:r w:rsidRPr="00DC5648">
        <w:tab/>
        <w:t xml:space="preserve">D. 0. </w:t>
      </w:r>
    </w:p>
    <w:p w:rsidR="00DC5648" w:rsidRPr="00DC5648" w:rsidRDefault="00DC5648" w:rsidP="00DC5648">
      <w:r w:rsidRPr="00DC5648">
        <w:t xml:space="preserve">Câu 136 (TH): Cho các polime sau: polietilen, poli(vinyl clorua), cao su lưu hóa, nilon-6,6, amilopectin, xenlulozơ. Số polime có cấu trúc mạch không phân nhánh là </w:t>
      </w:r>
    </w:p>
    <w:p w:rsidR="00DC5648" w:rsidRPr="00DC5648" w:rsidRDefault="00DC5648" w:rsidP="00DC5648">
      <w:r w:rsidRPr="00DC5648">
        <w:tab/>
        <w:t xml:space="preserve">A. 5. </w:t>
      </w:r>
      <w:r w:rsidRPr="00DC5648">
        <w:tab/>
        <w:t xml:space="preserve">B. 3. </w:t>
      </w:r>
      <w:r w:rsidRPr="00DC5648">
        <w:tab/>
        <w:t xml:space="preserve">C. 6. </w:t>
      </w:r>
      <w:r w:rsidRPr="00DC5648">
        <w:tab/>
        <w:t xml:space="preserve">D. 4. </w:t>
      </w:r>
    </w:p>
    <w:p w:rsidR="00DC5648" w:rsidRPr="00DC5648" w:rsidRDefault="00DC5648" w:rsidP="00DC5648">
      <w:r w:rsidRPr="00DC5648">
        <w:t xml:space="preserve">Câu 137 (VD): Nhiệt phân hoàn toàn 22,2 gam muối nitrat của kim loại có hóa trị không đổi thu được oxit kim loại và hỗn hợp khí X. Hòa tan hỗn hợp khí X trong 3 lít nước thu được dung dịch axit có </w:t>
      </w:r>
      <w:r w:rsidRPr="00DC5648">
        <w:object w:dxaOrig="680" w:dyaOrig="320">
          <v:shape id="_x0000_i2112" type="#_x0000_t75" style="width:33.75pt;height:15.75pt" o:ole="">
            <v:imagedata r:id="rId2216" o:title=""/>
          </v:shape>
          <o:OLEObject Type="Embed" ProgID="Equation.DSMT4" ShapeID="_x0000_i2112" DrawAspect="Content" ObjectID="_1772194417" r:id="rId2217"/>
        </w:object>
      </w:r>
      <w:r w:rsidRPr="00DC5648">
        <w:t xml:space="preserve">. Công thức hóa học của muối là </w:t>
      </w:r>
    </w:p>
    <w:p w:rsidR="00DC5648" w:rsidRPr="00DC5648" w:rsidRDefault="00DC5648" w:rsidP="00DC5648">
      <w:r w:rsidRPr="00DC5648">
        <w:tab/>
        <w:t xml:space="preserve">A. Cu(NO3)2. </w:t>
      </w:r>
      <w:r w:rsidRPr="00DC5648">
        <w:tab/>
        <w:t xml:space="preserve">B. Mg(NO3)2. </w:t>
      </w:r>
      <w:r w:rsidRPr="00DC5648">
        <w:tab/>
        <w:t xml:space="preserve">C. Pb(NO3)2. </w:t>
      </w:r>
      <w:r w:rsidRPr="00DC5648">
        <w:tab/>
        <w:t xml:space="preserve">D. Ba(NO3)2. </w:t>
      </w:r>
    </w:p>
    <w:p w:rsidR="00DC5648" w:rsidRPr="00DC5648" w:rsidRDefault="00DC5648" w:rsidP="00DC5648">
      <w:r w:rsidRPr="00DC5648">
        <w:t>Câu 138 (TH): Cho các nhận xét sau:</w:t>
      </w:r>
    </w:p>
    <w:p w:rsidR="00DC5648" w:rsidRPr="00DC5648" w:rsidRDefault="00DC5648" w:rsidP="00DC5648">
      <w:r w:rsidRPr="00DC5648">
        <w:t>(1) Những chất điện li mạnh là các axit mạnh như HCl, HNO3, H2SO4…; các bazơ mạnh như NaOH, KOH, Ba(OH)2… và hầu hết các muối.</w:t>
      </w:r>
    </w:p>
    <w:p w:rsidR="00DC5648" w:rsidRPr="00DC5648" w:rsidRDefault="00DC5648" w:rsidP="00DC5648">
      <w:r w:rsidRPr="00DC5648">
        <w:t>(2) Dãy các chất H2S, H2CO3, H2SO3 là các chất điện li yếu.</w:t>
      </w:r>
    </w:p>
    <w:p w:rsidR="00DC5648" w:rsidRPr="00DC5648" w:rsidRDefault="00DC5648" w:rsidP="00DC5648">
      <w:r w:rsidRPr="00DC5648">
        <w:t>(3) Muối là hợp chất khi tan trong nước chỉ phân li ra cation kim loại và anion gốc axit.</w:t>
      </w:r>
    </w:p>
    <w:p w:rsidR="00DC5648" w:rsidRPr="00DC5648" w:rsidRDefault="00DC5648" w:rsidP="00DC5648">
      <w:r w:rsidRPr="00DC5648">
        <w:t>(4) Nước cất có khả năng dẫn điện tốt do nước có thể phân li ra ion H+ và OH-.</w:t>
      </w:r>
    </w:p>
    <w:p w:rsidR="00DC5648" w:rsidRPr="00DC5648" w:rsidRDefault="00DC5648" w:rsidP="00DC5648">
      <w:r w:rsidRPr="00DC5648">
        <w:t xml:space="preserve">Số nhận xét đúng là? </w:t>
      </w:r>
    </w:p>
    <w:p w:rsidR="00DC5648" w:rsidRPr="00DC5648" w:rsidRDefault="00DC5648" w:rsidP="00DC5648">
      <w:r w:rsidRPr="00DC5648">
        <w:tab/>
        <w:t xml:space="preserve">A. 1. </w:t>
      </w:r>
      <w:r w:rsidRPr="00DC5648">
        <w:tab/>
        <w:t xml:space="preserve">B. 4. </w:t>
      </w:r>
      <w:r w:rsidRPr="00DC5648">
        <w:tab/>
        <w:t xml:space="preserve">C. 2. </w:t>
      </w:r>
      <w:r w:rsidRPr="00DC5648">
        <w:tab/>
        <w:t xml:space="preserve">D. 3. </w:t>
      </w:r>
    </w:p>
    <w:p w:rsidR="00DC5648" w:rsidRPr="00DC5648" w:rsidRDefault="00DC5648" w:rsidP="00DC5648">
      <w:r w:rsidRPr="00DC5648">
        <w:t xml:space="preserve">Câu 139 (TH): Trong phản ứng tổng hợp amoniac N2(k) + 3H2(k) ⇄ 2NH3(k) ∆H &lt; 0. Để tăng hiệu suất phản ứng tổng hợp cần phải </w:t>
      </w:r>
    </w:p>
    <w:p w:rsidR="00DC5648" w:rsidRPr="00DC5648" w:rsidRDefault="00DC5648" w:rsidP="00DC5648">
      <w:r w:rsidRPr="00DC5648">
        <w:tab/>
        <w:t xml:space="preserve">A. giảm nhiệt độ và giảm áp suất. </w:t>
      </w:r>
      <w:r w:rsidRPr="00DC5648">
        <w:tab/>
        <w:t xml:space="preserve">B. tăng nhiệt độ và tăng áp suất. </w:t>
      </w:r>
    </w:p>
    <w:p w:rsidR="00DC5648" w:rsidRPr="00DC5648" w:rsidRDefault="00DC5648" w:rsidP="00DC5648">
      <w:r w:rsidRPr="00DC5648">
        <w:tab/>
        <w:t xml:space="preserve">C. giảm nhiệt độ vừa phải và tăng áp suất. </w:t>
      </w:r>
      <w:r w:rsidRPr="00DC5648">
        <w:tab/>
        <w:t>D. tăng nhiệt độ và giảm áp suất.</w:t>
      </w:r>
    </w:p>
    <w:p w:rsidR="00DC5648" w:rsidRPr="00DC5648" w:rsidRDefault="00DC5648" w:rsidP="00DC5648">
      <w:r w:rsidRPr="00DC5648">
        <w:lastRenderedPageBreak/>
        <w:t xml:space="preserve">Câu 140 (VDC): Cho 5,94 gam hỗn hợp E gồm hai este mạch hở X và Y (đều tạo bởi axit cacboxylic và ancol, MX &lt; MY &lt; 150) tác dụng vừa đủ với dung dịch NaOH, thu được ancol Z và 6,74 gam hỗn hợp muối T. Cho toàn bộ Z tác dụng với một lượng dư Na thu được 1,12 lít khí H2 (đktc). Đốt cháy toàn bộ T thu được H2O, Na2CO3 và 0,05 mol CO2. Phần trăm khối lượng của X trong E là </w:t>
      </w:r>
    </w:p>
    <w:p w:rsidR="00DC5648" w:rsidRPr="00DC5648" w:rsidRDefault="00DC5648" w:rsidP="00DC5648">
      <w:r w:rsidRPr="00DC5648">
        <w:tab/>
        <w:t xml:space="preserve">A. 40,40%. </w:t>
      </w:r>
      <w:r w:rsidRPr="00DC5648">
        <w:tab/>
        <w:t xml:space="preserve">B. 40,33%. </w:t>
      </w:r>
      <w:r w:rsidRPr="00DC5648">
        <w:tab/>
        <w:t xml:space="preserve">C. 40,36%. </w:t>
      </w:r>
      <w:r w:rsidRPr="00DC5648">
        <w:tab/>
        <w:t xml:space="preserve">D. 40,53%. </w:t>
      </w:r>
    </w:p>
    <w:p w:rsidR="00DC5648" w:rsidRPr="00DC5648" w:rsidRDefault="00DC5648" w:rsidP="00DC5648">
      <w:r w:rsidRPr="00DC5648">
        <w:t xml:space="preserve">Câu 141 (TH): Khi nói về sự hút nước và ion khoáng ở cây, phát biểu sau đây không đúng? </w:t>
      </w:r>
    </w:p>
    <w:p w:rsidR="00DC5648" w:rsidRPr="00DC5648" w:rsidRDefault="00DC5648" w:rsidP="00DC5648">
      <w:r w:rsidRPr="00DC5648">
        <w:tab/>
        <w:t xml:space="preserve">A. Quá trình hút nước và khoáng của cây có liên quan đến quá trình quang hợp và hô hấp của cây. </w:t>
      </w:r>
    </w:p>
    <w:p w:rsidR="00DC5648" w:rsidRPr="00DC5648" w:rsidRDefault="00DC5648" w:rsidP="00DC5648">
      <w:r w:rsidRPr="00DC5648">
        <w:tab/>
        <w:t>B. Các ion khoáng có thể được rễ hút vào theo cơ chế thụ động hoặc chủ động.</w:t>
      </w:r>
    </w:p>
    <w:p w:rsidR="00DC5648" w:rsidRPr="00DC5648" w:rsidRDefault="00DC5648" w:rsidP="00DC5648">
      <w:r w:rsidRPr="00DC5648">
        <w:t xml:space="preserve"> </w:t>
      </w:r>
      <w:r w:rsidRPr="00DC5648">
        <w:tab/>
        <w:t xml:space="preserve">C. Lực do thoát hơi nước đóng vai trò rất quan trọng để vận chuyển nước từ rễ lên lá. </w:t>
      </w:r>
    </w:p>
    <w:p w:rsidR="00DC5648" w:rsidRPr="00DC5648" w:rsidRDefault="00DC5648" w:rsidP="00DC5648">
      <w:r w:rsidRPr="00DC5648">
        <w:tab/>
        <w:t xml:space="preserve">D. Nước có thể được vận chuyển từ rễ lên ngọn hoặc từ ngọn xuống rễ. </w:t>
      </w:r>
    </w:p>
    <w:p w:rsidR="00DC5648" w:rsidRPr="00DC5648" w:rsidRDefault="00DC5648" w:rsidP="00DC5648">
      <w:r w:rsidRPr="00DC5648">
        <w:t xml:space="preserve">Câu 142 (TH): Khi so sánh phản ứng hướng sáng của cây với vận động nở hoa của cây, phát biểu nào sau đây sai? </w:t>
      </w:r>
    </w:p>
    <w:p w:rsidR="00DC5648" w:rsidRPr="00DC5648" w:rsidRDefault="00DC5648" w:rsidP="00DC5648">
      <w:r w:rsidRPr="00DC5648">
        <w:tab/>
        <w:t xml:space="preserve">A. Đều là hình thức cảm ứng của cây, giúp cây thích nghi với môi trường. </w:t>
      </w:r>
    </w:p>
    <w:p w:rsidR="00DC5648" w:rsidRPr="00DC5648" w:rsidRDefault="00DC5648" w:rsidP="00DC5648">
      <w:r w:rsidRPr="00DC5648">
        <w:tab/>
        <w:t xml:space="preserve">B. Cơ sở tế bào học của phản ứng hướng sáng và vận động nở hoa là như nhau. </w:t>
      </w:r>
    </w:p>
    <w:p w:rsidR="00DC5648" w:rsidRPr="00DC5648" w:rsidRDefault="00DC5648" w:rsidP="00DC5648">
      <w:r w:rsidRPr="00DC5648">
        <w:tab/>
        <w:t xml:space="preserve">C. Cơ quan thực hiện phản ứng hướng sáng và vận động nở hoa là khác nhau. </w:t>
      </w:r>
    </w:p>
    <w:p w:rsidR="00DC5648" w:rsidRPr="00DC5648" w:rsidRDefault="00DC5648" w:rsidP="00DC5648">
      <w:r w:rsidRPr="00DC5648">
        <w:tab/>
        <w:t xml:space="preserve">D. Hướng kích thích của phản ứng hướng sáng và vận động nở hoa là như nhau. </w:t>
      </w:r>
    </w:p>
    <w:p w:rsidR="00DC5648" w:rsidRPr="00DC5648" w:rsidRDefault="00DC5648" w:rsidP="00DC5648">
      <w:r w:rsidRPr="00DC5648">
        <w:t xml:space="preserve">Câu 143 (NB): Loại hormone nào liên quan tới sự đóng mở khí khổng ? </w:t>
      </w:r>
    </w:p>
    <w:p w:rsidR="00DC5648" w:rsidRPr="00DC5648" w:rsidRDefault="00DC5648" w:rsidP="00DC5648">
      <w:r w:rsidRPr="00DC5648">
        <w:tab/>
        <w:t xml:space="preserve">A. Auxin </w:t>
      </w:r>
      <w:r w:rsidRPr="00DC5648">
        <w:tab/>
        <w:t xml:space="preserve">B. Xitokinin </w:t>
      </w:r>
      <w:r w:rsidRPr="00DC5648">
        <w:tab/>
        <w:t xml:space="preserve">C. AAB </w:t>
      </w:r>
      <w:r w:rsidRPr="00DC5648">
        <w:tab/>
        <w:t xml:space="preserve">D. Giberilin </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t xml:space="preserve">A. quá trình giảm phân và thụ tinh </w:t>
      </w:r>
      <w:r w:rsidRPr="00DC5648">
        <w:tab/>
        <w:t xml:space="preserve">B. quá trình nguyên phân và giảm phân. </w:t>
      </w:r>
    </w:p>
    <w:p w:rsidR="00DC5648" w:rsidRPr="00DC5648" w:rsidRDefault="00DC5648" w:rsidP="00DC5648">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t xml:space="preserve">Câu 145 (TH): Nguyên tắc bổ sung trong quá trình dịch mã biểu hiện là sự liên kết giữa các nuclêôtit </w:t>
      </w:r>
    </w:p>
    <w:p w:rsidR="00DC5648" w:rsidRPr="00DC5648" w:rsidRDefault="00DC5648" w:rsidP="00DC5648">
      <w:r w:rsidRPr="00DC5648">
        <w:tab/>
        <w:t xml:space="preserve">A. A liên kết với U; G liên kết với X. </w:t>
      </w:r>
      <w:r w:rsidRPr="00DC5648">
        <w:tab/>
        <w:t xml:space="preserve">B. A liên kết với T; G liên kết với X. </w:t>
      </w:r>
    </w:p>
    <w:p w:rsidR="00DC5648" w:rsidRPr="00DC5648" w:rsidRDefault="00DC5648" w:rsidP="00DC5648">
      <w:r w:rsidRPr="00DC5648">
        <w:tab/>
        <w:t xml:space="preserve">C. A liên kết với X; G liên kết với T. </w:t>
      </w:r>
      <w:r w:rsidRPr="00DC5648">
        <w:tab/>
        <w:t xml:space="preserve">D. A liên kết với U; T liên kết với X. </w:t>
      </w:r>
    </w:p>
    <w:p w:rsidR="00DC5648" w:rsidRPr="00DC5648" w:rsidRDefault="00DC5648" w:rsidP="00DC5648">
      <w:r w:rsidRPr="00DC5648">
        <w:t xml:space="preserve">Câu 146 (TH): Một quần thể ngẫu phối có thành phần kiểu gen là 0,2 AA: 0,8Aa. Theo lí thuyết, tần số alen A của quần thể này là </w:t>
      </w:r>
    </w:p>
    <w:p w:rsidR="00DC5648" w:rsidRPr="00DC5648" w:rsidRDefault="00DC5648" w:rsidP="00DC5648">
      <w:r w:rsidRPr="00DC5648">
        <w:tab/>
        <w:t xml:space="preserve">A. 0,4 </w:t>
      </w:r>
      <w:r w:rsidRPr="00DC5648">
        <w:tab/>
        <w:t xml:space="preserve">B. 0,8 </w:t>
      </w:r>
      <w:r w:rsidRPr="00DC5648">
        <w:tab/>
        <w:t xml:space="preserve">C. 0,2 </w:t>
      </w:r>
      <w:r w:rsidRPr="00DC5648">
        <w:tab/>
        <w:t xml:space="preserve">D. 0,6 </w:t>
      </w:r>
    </w:p>
    <w:p w:rsidR="00DC5648" w:rsidRPr="00DC5648" w:rsidRDefault="00DC5648" w:rsidP="00DC5648">
      <w:r w:rsidRPr="00DC5648">
        <w:t xml:space="preserve">Câu 147 (NB): Trong chọn giống vật nuôi, phương pháp thường được dùng để tạo ra các biến dị tổ hợp là </w:t>
      </w:r>
    </w:p>
    <w:p w:rsidR="00DC5648" w:rsidRPr="00DC5648" w:rsidRDefault="00DC5648" w:rsidP="00DC5648">
      <w:r w:rsidRPr="00DC5648">
        <w:tab/>
        <w:t xml:space="preserve">A. nhân bản vô tính. </w:t>
      </w:r>
      <w:r w:rsidRPr="00DC5648">
        <w:tab/>
      </w:r>
      <w:r w:rsidRPr="00DC5648">
        <w:tab/>
        <w:t xml:space="preserve">B. gây đột biến bằng cônsixin. </w:t>
      </w:r>
    </w:p>
    <w:p w:rsidR="00DC5648" w:rsidRPr="00DC5648" w:rsidRDefault="00DC5648" w:rsidP="00DC5648">
      <w:r w:rsidRPr="00DC5648">
        <w:tab/>
        <w:t xml:space="preserve">C. lai giữa các giống. </w:t>
      </w:r>
      <w:r w:rsidRPr="00DC5648">
        <w:tab/>
      </w:r>
      <w:r w:rsidRPr="00DC5648">
        <w:tab/>
        <w:t xml:space="preserve">D. nuôi cấy mô, tế bào sinh dưỡng. </w:t>
      </w:r>
    </w:p>
    <w:p w:rsidR="00DC5648" w:rsidRPr="00DC5648" w:rsidRDefault="00DC5648" w:rsidP="00DC5648">
      <w:r w:rsidRPr="00DC5648">
        <w:t xml:space="preserve">Câu 148 (NB): Đâu không phải là cặp cơ quan tương đồng? </w:t>
      </w:r>
    </w:p>
    <w:p w:rsidR="00DC5648" w:rsidRPr="00DC5648" w:rsidRDefault="00DC5648" w:rsidP="00DC5648">
      <w:r w:rsidRPr="00DC5648">
        <w:tab/>
        <w:t xml:space="preserve">A. Tuyến nọc độc của rắn và tuyến nước bọt của người. </w:t>
      </w:r>
    </w:p>
    <w:p w:rsidR="00DC5648" w:rsidRPr="00DC5648" w:rsidRDefault="00DC5648" w:rsidP="00DC5648">
      <w:r w:rsidRPr="00DC5648">
        <w:tab/>
        <w:t xml:space="preserve">B. Gai xương rồng và lá cây lúa. </w:t>
      </w:r>
    </w:p>
    <w:p w:rsidR="00DC5648" w:rsidRPr="00DC5648" w:rsidRDefault="00DC5648" w:rsidP="00DC5648">
      <w:r w:rsidRPr="00DC5648">
        <w:tab/>
        <w:t xml:space="preserve">C. Vòi hút của bướm và đôi hàm dưới của bọ cạp. </w:t>
      </w:r>
    </w:p>
    <w:p w:rsidR="00DC5648" w:rsidRPr="00DC5648" w:rsidRDefault="00DC5648" w:rsidP="00DC5648">
      <w:r w:rsidRPr="00DC5648">
        <w:tab/>
        <w:t xml:space="preserve">D. Gai xương rồng và gai của hoa hồng. </w:t>
      </w:r>
    </w:p>
    <w:p w:rsidR="00DC5648" w:rsidRPr="00DC5648" w:rsidRDefault="00DC5648" w:rsidP="00DC5648">
      <w:r w:rsidRPr="00DC5648">
        <w:lastRenderedPageBreak/>
        <w:t xml:space="preserve">Câu 149 (NB): Cá rô phi Việt Nam có giới hạn sinh thái về nhiệt độ từ 5,6°C đến 42°C. Nhận định nào sau đây không đúng? </w:t>
      </w:r>
    </w:p>
    <w:p w:rsidR="00DC5648" w:rsidRPr="00DC5648" w:rsidRDefault="00DC5648" w:rsidP="00DC5648">
      <w:r w:rsidRPr="00DC5648">
        <w:tab/>
        <w:t xml:space="preserve">A. 42°C là giới hạn dưới. </w:t>
      </w:r>
      <w:r w:rsidRPr="00DC5648">
        <w:tab/>
        <w:t xml:space="preserve">B. 42°C là giới hạn trên. </w:t>
      </w:r>
    </w:p>
    <w:p w:rsidR="00DC5648" w:rsidRPr="00DC5648" w:rsidRDefault="00DC5648" w:rsidP="00DC5648">
      <w:r w:rsidRPr="00DC5648">
        <w:tab/>
        <w:t xml:space="preserve">C. 42°C là điểm gây chết. </w:t>
      </w:r>
      <w:r w:rsidRPr="00DC5648">
        <w:tab/>
        <w:t xml:space="preserve">D. 5,6°C là điểm gây chết. </w:t>
      </w:r>
    </w:p>
    <w:p w:rsidR="00DC5648" w:rsidRPr="00DC5648" w:rsidRDefault="00DC5648" w:rsidP="00DC5648">
      <w:r w:rsidRPr="00DC5648">
        <w:t xml:space="preserve">Câu 150 (TH): Ở người bệnh máu khó đông do gen lặn nằm trên NST giới tính X quy định. Một cặp vợ chồng có máu đông bình thường nhưng có bố của chồng và bà ngoại của vợ bị bệnh. Xác suất để đứa con đầu lòng của cặp vợ chồng này không bị bệnh là bao nhiêu? </w:t>
      </w:r>
    </w:p>
    <w:p w:rsidR="00DC5648" w:rsidRPr="00DC5648" w:rsidRDefault="00DC5648" w:rsidP="00DC5648">
      <w:r w:rsidRPr="00DC5648">
        <w:tab/>
        <w:t>Đáp án: …………………………………………</w:t>
      </w:r>
    </w:p>
    <w:p w:rsidR="00DC5648" w:rsidRPr="00DC5648" w:rsidRDefault="00DC5648" w:rsidP="00DC5648"/>
    <w:p w:rsidR="00DC5648" w:rsidRPr="00DC5648" w:rsidRDefault="00DC5648" w:rsidP="00DC5648"/>
    <w:p w:rsidR="00DC5648" w:rsidRPr="00DC5648" w:rsidRDefault="00DC5648" w:rsidP="00DC5648">
      <w:r w:rsidRPr="00DC5648">
        <w:br w:type="page"/>
      </w:r>
      <w:r w:rsidRPr="00DC564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05"/>
        <w:gridCol w:w="1005"/>
        <w:gridCol w:w="1005"/>
        <w:gridCol w:w="1005"/>
        <w:gridCol w:w="1005"/>
        <w:gridCol w:w="1006"/>
        <w:gridCol w:w="1376"/>
        <w:gridCol w:w="1006"/>
        <w:gridCol w:w="1016"/>
        <w:gridCol w:w="996"/>
      </w:tblGrid>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320" w:dyaOrig="260">
                <v:shape id="_x0000_i2113" type="#_x0000_t75" style="width:15.75pt;height:12.75pt" o:ole="">
                  <v:imagedata r:id="rId2218" o:title=""/>
                </v:shape>
                <o:OLEObject Type="Embed" ProgID="Equation.DSMT4" ShapeID="_x0000_i2113" DrawAspect="Content" ObjectID="_1772194418" r:id="rId221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8. 5.</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9. </w:t>
            </w:r>
            <w:r w:rsidRPr="00DC5648">
              <w:object w:dxaOrig="800" w:dyaOrig="380">
                <v:shape id="_x0000_i2114" type="#_x0000_t75" style="width:39.75pt;height:18.75pt" o:ole="">
                  <v:imagedata r:id="rId2220" o:title=""/>
                </v:shape>
                <o:OLEObject Type="Embed" ProgID="Equation.DSMT4" ShapeID="_x0000_i2114" DrawAspect="Content" ObjectID="_1772194419" r:id="rId222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0. </w:t>
            </w:r>
            <w:r w:rsidRPr="00DC5648">
              <w:object w:dxaOrig="340" w:dyaOrig="620">
                <v:shape id="_x0000_i2115" type="#_x0000_t75" style="width:17.25pt;height:30.75pt" o:ole="">
                  <v:imagedata r:id="rId2222" o:title=""/>
                </v:shape>
                <o:OLEObject Type="Embed" ProgID="Equation.DSMT4" ShapeID="_x0000_i2115" DrawAspect="Content" ObjectID="_1772194420" r:id="rId2223"/>
              </w:objec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1. 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2. 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3. 4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4. 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5. </w:t>
            </w:r>
            <w:r w:rsidRPr="00DC5648">
              <w:object w:dxaOrig="240" w:dyaOrig="620">
                <v:shape id="_x0000_i2116" type="#_x0000_t75" style="width:12pt;height:30.75pt" o:ole="">
                  <v:imagedata r:id="rId2224" o:title=""/>
                </v:shape>
                <o:OLEObject Type="Embed" ProgID="Equation.DSMT4" ShapeID="_x0000_i2116" DrawAspect="Content" ObjectID="_1772194421" r:id="rId222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6. </w:t>
            </w:r>
            <w:r w:rsidRPr="00DC5648">
              <w:object w:dxaOrig="240" w:dyaOrig="620">
                <v:shape id="_x0000_i2117" type="#_x0000_t75" style="width:12pt;height:30.75pt" o:ole="">
                  <v:imagedata r:id="rId2226" o:title=""/>
                </v:shape>
                <o:OLEObject Type="Embed" ProgID="Equation.DSMT4" ShapeID="_x0000_i2117" DrawAspect="Content" ObjectID="_1772194422" r:id="rId222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7. </w:t>
            </w:r>
            <w:r w:rsidRPr="00DC5648">
              <w:object w:dxaOrig="1160" w:dyaOrig="360">
                <v:shape id="_x0000_i2118" type="#_x0000_t75" style="width:57.75pt;height:18pt" o:ole="">
                  <v:imagedata r:id="rId2228" o:title=""/>
                </v:shape>
                <o:OLEObject Type="Embed" ProgID="Equation.DSMT4" ShapeID="_x0000_i2118" DrawAspect="Content" ObjectID="_1772194423" r:id="rId222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8. </w:t>
            </w:r>
            <w:r w:rsidRPr="00DC5648">
              <w:object w:dxaOrig="320" w:dyaOrig="620">
                <v:shape id="_x0000_i2119" type="#_x0000_t75" style="width:15.75pt;height:30.75pt" o:ole="">
                  <v:imagedata r:id="rId2230" o:title=""/>
                </v:shape>
                <o:OLEObject Type="Embed" ProgID="Equation.DSMT4" ShapeID="_x0000_i2119" DrawAspect="Content" ObjectID="_1772194424" r:id="rId223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9. </w:t>
            </w:r>
            <w:r w:rsidRPr="00DC5648">
              <w:object w:dxaOrig="420" w:dyaOrig="680">
                <v:shape id="_x0000_i2120" type="#_x0000_t75" style="width:21pt;height:33.75pt" o:ole="">
                  <v:imagedata r:id="rId2232" o:title=""/>
                </v:shape>
                <o:OLEObject Type="Embed" ProgID="Equation.DSMT4" ShapeID="_x0000_i2120" DrawAspect="Content" ObjectID="_1772194425" r:id="rId223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01</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A</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B</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C</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A</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B</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30. </w:t>
            </w:r>
            <w:r w:rsidRPr="00DC5648">
              <w:object w:dxaOrig="620" w:dyaOrig="340">
                <v:shape id="_x0000_i2121" type="#_x0000_t75" style="width:30.75pt;height:17.25pt" o:ole="">
                  <v:imagedata r:id="rId2234" o:title=""/>
                </v:shape>
                <o:OLEObject Type="Embed" ProgID="Equation.DSMT4" ShapeID="_x0000_i2121" DrawAspect="Content" ObjectID="_1772194426" r:id="rId2235"/>
              </w:objec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40,4</w:t>
            </w:r>
          </w:p>
        </w:tc>
      </w:tr>
      <w:tr w:rsidR="00DC5648" w:rsidRPr="00DC5648" w:rsidTr="00F32D20">
        <w:trPr>
          <w:trHeight w:val="454"/>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87,5</w:t>
            </w:r>
          </w:p>
        </w:tc>
      </w:tr>
    </w:tbl>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Hà Nội tính đến 10 giờ 45 (giờ VN) ngày 16/12/2020 đã có 15 quốc gia ghi nhận số ca mắc COVID-19 trên 1 triệu.</w:t>
      </w:r>
    </w:p>
    <w:p w:rsidR="00DC5648" w:rsidRPr="00DC5648" w:rsidRDefault="00EF1727" w:rsidP="00DC5648">
      <w:r>
        <w:rPr>
          <w:noProof/>
        </w:rPr>
        <w:drawing>
          <wp:inline distT="0" distB="0" distL="0" distR="0">
            <wp:extent cx="3190875" cy="3448050"/>
            <wp:effectExtent l="0" t="0" r="9525" b="0"/>
            <wp:docPr id="1139" name="Picture 1139" descr="du-lieu-tu-cau-61-63-mon-toan-lop-12-de-dgnl-hcm-de-id-58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descr="du-lieu-tu-cau-61-63-mon-toan-lop-12-de-dgnl-hcm-de-id-58641"/>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3190875" cy="3448050"/>
                    </a:xfrm>
                    <a:prstGeom prst="rect">
                      <a:avLst/>
                    </a:prstGeom>
                    <a:noFill/>
                    <a:ln>
                      <a:noFill/>
                    </a:ln>
                  </pic:spPr>
                </pic:pic>
              </a:graphicData>
            </a:graphic>
          </wp:inline>
        </w:drawing>
      </w:r>
    </w:p>
    <w:p w:rsidR="00DC5648" w:rsidRPr="00DC5648" w:rsidRDefault="00DC5648" w:rsidP="00DC5648">
      <w:r w:rsidRPr="00DC5648">
        <w:t>(Nguồn: Worldometers.info)</w:t>
      </w:r>
    </w:p>
    <w:p w:rsidR="00DC5648" w:rsidRPr="00DC5648" w:rsidRDefault="00DC5648" w:rsidP="00DC5648">
      <w:r w:rsidRPr="00DC5648">
        <w:t xml:space="preserve">Tính đến ngày 16/12/2020 Quốc gia nào có số ca mắc Covid 19 – nhiều nhất thế giới? </w:t>
      </w:r>
    </w:p>
    <w:p w:rsidR="00DC5648" w:rsidRPr="00DC5648" w:rsidRDefault="00DC5648" w:rsidP="00DC5648">
      <w:r w:rsidRPr="00DC5648">
        <w:tab/>
        <w:t xml:space="preserve">A. Ấn Độ </w:t>
      </w:r>
      <w:r w:rsidRPr="00DC5648">
        <w:tab/>
        <w:t xml:space="preserve">B. Trung Quốc </w:t>
      </w:r>
      <w:r w:rsidRPr="00DC5648">
        <w:tab/>
        <w:t xml:space="preserve">C. Thổ Nhĩ Kỳ </w:t>
      </w:r>
      <w:r w:rsidRPr="00DC5648">
        <w:tab/>
      </w:r>
      <w:r w:rsidRPr="00DC5648">
        <w:rPr>
          <w:highlight w:val="yellow"/>
        </w:rPr>
        <w:t>D. Mỹ</w:t>
      </w:r>
      <w:r w:rsidRPr="00DC5648">
        <w:t xml:space="preserve"> </w:t>
      </w:r>
    </w:p>
    <w:p w:rsidR="00DC5648" w:rsidRPr="00DC5648" w:rsidRDefault="00DC5648" w:rsidP="00DC5648">
      <w:r w:rsidRPr="00DC5648">
        <w:t>Phương pháp giải: Quan sát biểu đồ, lấy thông tin số ca mắc Covid-19 nhiều nhất thế giới tính đến ngày 16/12/2020.</w:t>
      </w:r>
    </w:p>
    <w:p w:rsidR="00DC5648" w:rsidRPr="00DC5648" w:rsidRDefault="00DC5648" w:rsidP="00DC5648">
      <w:r w:rsidRPr="00DC5648">
        <w:t>Giải chi tiết: Tính đến ngày 16/12/2020 Mỹ có số ca mắc Covid-19 nhiều nhất thế giới là: hơn 17 triệu người.</w:t>
      </w:r>
    </w:p>
    <w:p w:rsidR="00DC5648" w:rsidRPr="00DC5648" w:rsidRDefault="00DC5648" w:rsidP="00DC5648">
      <w:r w:rsidRPr="00DC5648">
        <w:t xml:space="preserve">Câu 2 (TH): Cho hàm số </w:t>
      </w:r>
      <w:r w:rsidRPr="00DC5648">
        <w:object w:dxaOrig="1400" w:dyaOrig="620">
          <v:shape id="_x0000_i2122" type="#_x0000_t75" style="width:69.75pt;height:30.75pt" o:ole="">
            <v:imagedata r:id="rId1732" o:title=""/>
          </v:shape>
          <o:OLEObject Type="Embed" ProgID="Equation.DSMT4" ShapeID="_x0000_i2122" DrawAspect="Content" ObjectID="_1772194427" r:id="rId2236"/>
        </w:object>
      </w:r>
      <w:r w:rsidRPr="00DC5648">
        <w:t xml:space="preserve">. Tính </w:t>
      </w:r>
      <w:r w:rsidRPr="00DC5648">
        <w:object w:dxaOrig="620" w:dyaOrig="400">
          <v:shape id="_x0000_i2123" type="#_x0000_t75" style="width:30.75pt;height:20.25pt" o:ole="">
            <v:imagedata r:id="rId1734" o:title=""/>
          </v:shape>
          <o:OLEObject Type="Embed" ProgID="Equation.DSMT4" ShapeID="_x0000_i2123" DrawAspect="Content" ObjectID="_1772194428" r:id="rId2237"/>
        </w:object>
      </w:r>
      <w:r w:rsidRPr="00DC5648">
        <w:t xml:space="preserve"> </w:t>
      </w:r>
    </w:p>
    <w:p w:rsidR="00DC5648" w:rsidRPr="00DC5648" w:rsidRDefault="00DC5648" w:rsidP="00DC5648">
      <w:r w:rsidRPr="00DC5648">
        <w:tab/>
        <w:t xml:space="preserve">A. -8 </w:t>
      </w:r>
      <w:r w:rsidRPr="00DC5648">
        <w:tab/>
        <w:t xml:space="preserve">B. -2 </w:t>
      </w:r>
      <w:r w:rsidRPr="00DC5648">
        <w:tab/>
        <w:t xml:space="preserve">C. 2 </w:t>
      </w:r>
      <w:r w:rsidRPr="00DC5648">
        <w:tab/>
      </w:r>
      <w:r w:rsidRPr="00DC5648">
        <w:rPr>
          <w:highlight w:val="yellow"/>
        </w:rPr>
        <w:t>D. 8</w:t>
      </w:r>
      <w:r w:rsidRPr="00DC5648">
        <w:t xml:space="preserve"> </w:t>
      </w:r>
    </w:p>
    <w:p w:rsidR="00DC5648" w:rsidRPr="00DC5648" w:rsidRDefault="00DC5648" w:rsidP="00DC5648">
      <w:r w:rsidRPr="00DC5648">
        <w:t xml:space="preserve">Phương pháp giải: </w:t>
      </w:r>
      <w:r w:rsidRPr="00DC5648">
        <w:object w:dxaOrig="2400" w:dyaOrig="920">
          <v:shape id="_x0000_i2124" type="#_x0000_t75" style="width:120pt;height:45.75pt" o:ole="">
            <v:imagedata r:id="rId2238" o:title=""/>
          </v:shape>
          <o:OLEObject Type="Embed" ProgID="Equation.DSMT4" ShapeID="_x0000_i2124" DrawAspect="Content" ObjectID="_1772194429" r:id="rId2239"/>
        </w:object>
      </w:r>
    </w:p>
    <w:p w:rsidR="00DC5648" w:rsidRPr="00DC5648" w:rsidRDefault="00DC5648" w:rsidP="00DC5648">
      <w:r w:rsidRPr="00DC5648">
        <w:t xml:space="preserve">Giải chi tiết: </w:t>
      </w:r>
      <w:r w:rsidRPr="00DC5648">
        <w:object w:dxaOrig="6619" w:dyaOrig="740">
          <v:shape id="_x0000_i2125" type="#_x0000_t75" style="width:330.75pt;height:36.75pt" o:ole="">
            <v:imagedata r:id="rId2240" o:title=""/>
          </v:shape>
          <o:OLEObject Type="Embed" ProgID="Equation.DSMT4" ShapeID="_x0000_i2125" DrawAspect="Content" ObjectID="_1772194430" r:id="rId2241"/>
        </w:object>
      </w:r>
    </w:p>
    <w:p w:rsidR="00DC5648" w:rsidRPr="00DC5648" w:rsidRDefault="00DC5648" w:rsidP="00DC5648">
      <w:r w:rsidRPr="00DC5648">
        <w:t xml:space="preserve">Câu 3 (NB): Nghiệm của phương trình </w:t>
      </w:r>
      <w:r w:rsidRPr="00DC5648">
        <w:object w:dxaOrig="1620" w:dyaOrig="380">
          <v:shape id="_x0000_i2126" type="#_x0000_t75" style="width:81pt;height:18.75pt" o:ole="">
            <v:imagedata r:id="rId1736" o:title=""/>
          </v:shape>
          <o:OLEObject Type="Embed" ProgID="Equation.DSMT4" ShapeID="_x0000_i2126" DrawAspect="Content" ObjectID="_1772194431" r:id="rId2242"/>
        </w:object>
      </w:r>
      <w:r w:rsidRPr="00DC5648">
        <w:t xml:space="preserve"> là: </w:t>
      </w:r>
    </w:p>
    <w:p w:rsidR="00DC5648" w:rsidRPr="00DC5648" w:rsidRDefault="00DC5648" w:rsidP="00DC5648">
      <w:r w:rsidRPr="00DC5648">
        <w:lastRenderedPageBreak/>
        <w:tab/>
        <w:t xml:space="preserve">A. </w:t>
      </w:r>
      <w:r w:rsidRPr="00DC5648">
        <w:object w:dxaOrig="680" w:dyaOrig="620">
          <v:shape id="_x0000_i2127" type="#_x0000_t75" style="width:33.75pt;height:30.75pt" o:ole="">
            <v:imagedata r:id="rId1738" o:title=""/>
          </v:shape>
          <o:OLEObject Type="Embed" ProgID="Equation.DSMT4" ShapeID="_x0000_i2127" DrawAspect="Content" ObjectID="_1772194432" r:id="rId2243"/>
        </w:object>
      </w:r>
      <w:r w:rsidRPr="00DC5648">
        <w:tab/>
        <w:t xml:space="preserve">B. </w:t>
      </w:r>
      <w:r w:rsidRPr="00DC5648">
        <w:object w:dxaOrig="540" w:dyaOrig="279">
          <v:shape id="_x0000_i2128" type="#_x0000_t75" style="width:27pt;height:14.25pt" o:ole="">
            <v:imagedata r:id="rId1740" o:title=""/>
          </v:shape>
          <o:OLEObject Type="Embed" ProgID="Equation.DSMT4" ShapeID="_x0000_i2128" DrawAspect="Content" ObjectID="_1772194433" r:id="rId2244"/>
        </w:object>
      </w:r>
      <w:r w:rsidRPr="00DC5648">
        <w:t xml:space="preserve"> </w:t>
      </w:r>
      <w:r w:rsidRPr="00DC5648">
        <w:tab/>
        <w:t xml:space="preserve">C. </w:t>
      </w:r>
      <w:r w:rsidRPr="00DC5648">
        <w:object w:dxaOrig="600" w:dyaOrig="620">
          <v:shape id="_x0000_i2129" type="#_x0000_t75" style="width:30pt;height:30.75pt" o:ole="">
            <v:imagedata r:id="rId1742" o:title=""/>
          </v:shape>
          <o:OLEObject Type="Embed" ProgID="Equation.DSMT4" ShapeID="_x0000_i2129" DrawAspect="Content" ObjectID="_1772194434" r:id="rId2245"/>
        </w:object>
      </w:r>
      <w:r w:rsidRPr="00DC5648">
        <w:t xml:space="preserve"> </w:t>
      </w:r>
      <w:r w:rsidRPr="00DC5648">
        <w:tab/>
      </w:r>
      <w:r w:rsidRPr="00DC5648">
        <w:rPr>
          <w:highlight w:val="yellow"/>
        </w:rPr>
        <w:t xml:space="preserve">D. </w:t>
      </w:r>
      <w:r w:rsidRPr="00DC5648">
        <w:rPr>
          <w:highlight w:val="yellow"/>
        </w:rPr>
        <w:object w:dxaOrig="560" w:dyaOrig="279">
          <v:shape id="_x0000_i2130" type="#_x0000_t75" style="width:27.75pt;height:14.25pt" o:ole="">
            <v:imagedata r:id="rId1744" o:title=""/>
          </v:shape>
          <o:OLEObject Type="Embed" ProgID="Equation.DSMT4" ShapeID="_x0000_i2130" DrawAspect="Content" ObjectID="_1772194435" r:id="rId2246"/>
        </w:object>
      </w:r>
      <w:r w:rsidRPr="00DC5648">
        <w:t xml:space="preserve"> </w:t>
      </w:r>
    </w:p>
    <w:p w:rsidR="00DC5648" w:rsidRPr="00DC5648" w:rsidRDefault="00DC5648" w:rsidP="00DC5648">
      <w:r w:rsidRPr="00DC5648">
        <w:t xml:space="preserve">Phương pháp giải: Giải phương trình logarit: </w:t>
      </w:r>
      <w:r w:rsidRPr="00DC5648">
        <w:object w:dxaOrig="2700" w:dyaOrig="400">
          <v:shape id="_x0000_i2131" type="#_x0000_t75" style="width:135pt;height:20.25pt" o:ole="">
            <v:imagedata r:id="rId2247" o:title=""/>
          </v:shape>
          <o:OLEObject Type="Embed" ProgID="Equation.DSMT4" ShapeID="_x0000_i2131" DrawAspect="Content" ObjectID="_1772194436" r:id="rId2248"/>
        </w:object>
      </w:r>
    </w:p>
    <w:p w:rsidR="00DC5648" w:rsidRPr="00DC5648" w:rsidRDefault="00DC5648" w:rsidP="00DC5648">
      <w:r w:rsidRPr="00DC5648">
        <w:t xml:space="preserve">Giải chi tiết: </w:t>
      </w:r>
      <w:r w:rsidRPr="00DC5648">
        <w:object w:dxaOrig="3739" w:dyaOrig="400">
          <v:shape id="_x0000_i2132" type="#_x0000_t75" style="width:186.75pt;height:20.25pt" o:ole="">
            <v:imagedata r:id="rId2249" o:title=""/>
          </v:shape>
          <o:OLEObject Type="Embed" ProgID="Equation.DSMT4" ShapeID="_x0000_i2132" DrawAspect="Content" ObjectID="_1772194437" r:id="rId2250"/>
        </w:object>
      </w:r>
    </w:p>
    <w:p w:rsidR="00DC5648" w:rsidRPr="00DC5648" w:rsidRDefault="00DC5648" w:rsidP="00DC5648">
      <w:r w:rsidRPr="00DC5648">
        <w:t xml:space="preserve">Câu 4 (VD): Cho hệ phương trình: </w:t>
      </w:r>
      <w:r w:rsidRPr="00DC5648">
        <w:object w:dxaOrig="1800" w:dyaOrig="760">
          <v:shape id="_x0000_i2133" type="#_x0000_t75" style="width:90pt;height:38.25pt" o:ole="">
            <v:imagedata r:id="rId1746" o:title=""/>
          </v:shape>
          <o:OLEObject Type="Embed" ProgID="Equation.DSMT4" ShapeID="_x0000_i2133" DrawAspect="Content" ObjectID="_1772194438" r:id="rId2251"/>
        </w:object>
      </w:r>
      <w:r w:rsidRPr="00DC5648">
        <w:t xml:space="preserve"> , cặp nghiệm của hệ phương trình đã cho là: </w:t>
      </w:r>
    </w:p>
    <w:p w:rsidR="00DC5648" w:rsidRPr="00DC5648" w:rsidRDefault="00DC5648" w:rsidP="00DC5648">
      <w:r w:rsidRPr="00DC5648">
        <w:tab/>
        <w:t xml:space="preserve">A. </w:t>
      </w:r>
      <w:r w:rsidRPr="00DC5648">
        <w:object w:dxaOrig="2280" w:dyaOrig="380">
          <v:shape id="_x0000_i2134" type="#_x0000_t75" style="width:114pt;height:18.75pt" o:ole="">
            <v:imagedata r:id="rId1748" o:title=""/>
          </v:shape>
          <o:OLEObject Type="Embed" ProgID="Equation.DSMT4" ShapeID="_x0000_i2134" DrawAspect="Content" ObjectID="_1772194439" r:id="rId2252"/>
        </w:object>
      </w:r>
      <w:r w:rsidRPr="00DC5648">
        <w:t xml:space="preserve"> </w:t>
      </w:r>
      <w:r w:rsidRPr="00DC5648">
        <w:tab/>
      </w:r>
      <w:r w:rsidRPr="00DC5648">
        <w:rPr>
          <w:highlight w:val="yellow"/>
        </w:rPr>
        <w:t xml:space="preserve">B. </w:t>
      </w:r>
      <w:r w:rsidRPr="00DC5648">
        <w:rPr>
          <w:highlight w:val="yellow"/>
        </w:rPr>
        <w:object w:dxaOrig="2400" w:dyaOrig="380">
          <v:shape id="_x0000_i2135" type="#_x0000_t75" style="width:120pt;height:18.75pt" o:ole="">
            <v:imagedata r:id="rId1750" o:title=""/>
          </v:shape>
          <o:OLEObject Type="Embed" ProgID="Equation.DSMT4" ShapeID="_x0000_i2135" DrawAspect="Content" ObjectID="_1772194440" r:id="rId2253"/>
        </w:object>
      </w:r>
      <w:r w:rsidRPr="00DC5648">
        <w:t xml:space="preserve"> </w:t>
      </w:r>
      <w:r w:rsidRPr="00DC5648">
        <w:tab/>
      </w:r>
    </w:p>
    <w:p w:rsidR="00DC5648" w:rsidRPr="00DC5648" w:rsidRDefault="00DC5648" w:rsidP="00DC5648">
      <w:r w:rsidRPr="00DC5648">
        <w:tab/>
        <w:t xml:space="preserve">C. </w:t>
      </w:r>
      <w:r w:rsidRPr="00DC5648">
        <w:object w:dxaOrig="2540" w:dyaOrig="380">
          <v:shape id="_x0000_i2136" type="#_x0000_t75" style="width:126.75pt;height:18.75pt" o:ole="">
            <v:imagedata r:id="rId1752" o:title=""/>
          </v:shape>
          <o:OLEObject Type="Embed" ProgID="Equation.DSMT4" ShapeID="_x0000_i2136" DrawAspect="Content" ObjectID="_1772194441" r:id="rId2254"/>
        </w:object>
      </w:r>
      <w:r w:rsidRPr="00DC5648">
        <w:t xml:space="preserve"> </w:t>
      </w:r>
      <w:r w:rsidRPr="00DC5648">
        <w:tab/>
        <w:t xml:space="preserve">D. </w:t>
      </w:r>
      <w:r w:rsidRPr="00DC5648">
        <w:object w:dxaOrig="2140" w:dyaOrig="380">
          <v:shape id="_x0000_i2137" type="#_x0000_t75" style="width:107.25pt;height:18.75pt" o:ole="">
            <v:imagedata r:id="rId1754" o:title=""/>
          </v:shape>
          <o:OLEObject Type="Embed" ProgID="Equation.DSMT4" ShapeID="_x0000_i2137" DrawAspect="Content" ObjectID="_1772194442" r:id="rId2255"/>
        </w:object>
      </w:r>
      <w:r w:rsidRPr="00DC5648">
        <w:t xml:space="preserve"> </w:t>
      </w:r>
    </w:p>
    <w:p w:rsidR="00DC5648" w:rsidRPr="00DC5648" w:rsidRDefault="00DC5648" w:rsidP="00DC5648">
      <w:r w:rsidRPr="00DC5648">
        <w:t>Phương pháp giải: Với dạng này ta sẽ sử dụng phương pháp thế. Từ phương trình bậc nhất ta biểu diễn ẩn này theo ẩn kia rồi thế vào phương trình còn lại.</w:t>
      </w:r>
    </w:p>
    <w:p w:rsidR="00DC5648" w:rsidRPr="00DC5648" w:rsidRDefault="00DC5648" w:rsidP="00DC5648">
      <w:r w:rsidRPr="00DC5648">
        <w:t xml:space="preserve">Giải chi tiết: </w:t>
      </w:r>
      <w:r w:rsidRPr="00DC5648">
        <w:object w:dxaOrig="5120" w:dyaOrig="840">
          <v:shape id="_x0000_i2138" type="#_x0000_t75" style="width:255.75pt;height:42pt" o:ole="">
            <v:imagedata r:id="rId2256" o:title=""/>
          </v:shape>
          <o:OLEObject Type="Embed" ProgID="Equation.DSMT4" ShapeID="_x0000_i2138" DrawAspect="Content" ObjectID="_1772194443" r:id="rId2257"/>
        </w:object>
      </w:r>
    </w:p>
    <w:p w:rsidR="00DC5648" w:rsidRPr="00DC5648" w:rsidRDefault="00DC5648" w:rsidP="00DC5648">
      <w:r w:rsidRPr="00DC5648">
        <w:object w:dxaOrig="3739" w:dyaOrig="720">
          <v:shape id="_x0000_i2139" type="#_x0000_t75" style="width:186.75pt;height:36pt" o:ole="">
            <v:imagedata r:id="rId2258" o:title=""/>
          </v:shape>
          <o:OLEObject Type="Embed" ProgID="Equation.DSMT4" ShapeID="_x0000_i2139" DrawAspect="Content" ObjectID="_1772194444" r:id="rId2259"/>
        </w:object>
      </w:r>
    </w:p>
    <w:p w:rsidR="00DC5648" w:rsidRPr="00DC5648" w:rsidRDefault="00DC5648" w:rsidP="00DC5648">
      <w:r w:rsidRPr="00DC5648">
        <w:object w:dxaOrig="4020" w:dyaOrig="760">
          <v:shape id="_x0000_i2140" type="#_x0000_t75" style="width:201pt;height:38.25pt" o:ole="">
            <v:imagedata r:id="rId2260" o:title=""/>
          </v:shape>
          <o:OLEObject Type="Embed" ProgID="Equation.DSMT4" ShapeID="_x0000_i2140" DrawAspect="Content" ObjectID="_1772194445" r:id="rId2261"/>
        </w:object>
      </w:r>
    </w:p>
    <w:p w:rsidR="00DC5648" w:rsidRPr="00DC5648" w:rsidRDefault="00DC5648" w:rsidP="00DC5648">
      <w:r w:rsidRPr="00DC5648">
        <w:object w:dxaOrig="4180" w:dyaOrig="1520">
          <v:shape id="_x0000_i2141" type="#_x0000_t75" style="width:209.25pt;height:75.75pt" o:ole="">
            <v:imagedata r:id="rId2262" o:title=""/>
          </v:shape>
          <o:OLEObject Type="Embed" ProgID="Equation.DSMT4" ShapeID="_x0000_i2141" DrawAspect="Content" ObjectID="_1772194446" r:id="rId2263"/>
        </w:object>
      </w:r>
    </w:p>
    <w:p w:rsidR="00DC5648" w:rsidRPr="00DC5648" w:rsidRDefault="00DC5648" w:rsidP="00DC5648">
      <w:r w:rsidRPr="00DC5648">
        <w:t>Câu 5 (TH): Trong mặt phẳng tọa độ Oxy cho các điểm A, B như hình vẽ bên.</w:t>
      </w:r>
    </w:p>
    <w:p w:rsidR="00DC5648" w:rsidRPr="00DC5648" w:rsidRDefault="00EF1727" w:rsidP="00DC5648">
      <w:r>
        <w:rPr>
          <w:noProof/>
        </w:rPr>
        <w:drawing>
          <wp:inline distT="0" distB="0" distL="0" distR="0">
            <wp:extent cx="2095500" cy="1571625"/>
            <wp:effectExtent l="0" t="0" r="0" b="9525"/>
            <wp:docPr id="1160" name="Picture 1160" descr="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descr="a_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095500" cy="1571625"/>
                    </a:xfrm>
                    <a:prstGeom prst="rect">
                      <a:avLst/>
                    </a:prstGeom>
                    <a:noFill/>
                    <a:ln>
                      <a:noFill/>
                    </a:ln>
                  </pic:spPr>
                </pic:pic>
              </a:graphicData>
            </a:graphic>
          </wp:inline>
        </w:drawing>
      </w:r>
    </w:p>
    <w:p w:rsidR="00DC5648" w:rsidRPr="00DC5648" w:rsidRDefault="00DC5648" w:rsidP="00DC5648">
      <w:r w:rsidRPr="00DC5648">
        <w:t xml:space="preserve">Trung điểm của đoạn thẳng AB biểu diễn số phức </w:t>
      </w:r>
    </w:p>
    <w:p w:rsidR="00DC5648" w:rsidRPr="00DC5648" w:rsidRDefault="00DC5648" w:rsidP="00DC5648">
      <w:r w:rsidRPr="00DC5648">
        <w:tab/>
        <w:t xml:space="preserve">A. </w:t>
      </w:r>
      <w:r w:rsidRPr="00DC5648">
        <w:object w:dxaOrig="720" w:dyaOrig="279">
          <v:shape id="_x0000_i2142" type="#_x0000_t75" style="width:36pt;height:14.25pt" o:ole="">
            <v:imagedata r:id="rId1757" o:title=""/>
          </v:shape>
          <o:OLEObject Type="Embed" ProgID="Equation.DSMT4" ShapeID="_x0000_i2142" DrawAspect="Content" ObjectID="_1772194447" r:id="rId2264"/>
        </w:object>
      </w:r>
      <w:r w:rsidRPr="00DC5648">
        <w:t xml:space="preserve"> </w:t>
      </w:r>
      <w:r w:rsidRPr="00DC5648">
        <w:tab/>
      </w:r>
      <w:r w:rsidRPr="00DC5648">
        <w:rPr>
          <w:highlight w:val="yellow"/>
        </w:rPr>
        <w:t xml:space="preserve">B. </w:t>
      </w:r>
      <w:r w:rsidRPr="00DC5648">
        <w:rPr>
          <w:highlight w:val="yellow"/>
        </w:rPr>
        <w:object w:dxaOrig="800" w:dyaOrig="620">
          <v:shape id="_x0000_i2143" type="#_x0000_t75" style="width:39.75pt;height:30.75pt" o:ole="">
            <v:imagedata r:id="rId1759" o:title=""/>
          </v:shape>
          <o:OLEObject Type="Embed" ProgID="Equation.DSMT4" ShapeID="_x0000_i2143" DrawAspect="Content" ObjectID="_1772194448" r:id="rId2265"/>
        </w:object>
      </w:r>
      <w:r w:rsidRPr="00DC5648">
        <w:t xml:space="preserve"> </w:t>
      </w:r>
      <w:r w:rsidRPr="00DC5648">
        <w:tab/>
        <w:t xml:space="preserve">C. </w:t>
      </w:r>
      <w:r w:rsidRPr="00DC5648">
        <w:object w:dxaOrig="480" w:dyaOrig="279">
          <v:shape id="_x0000_i2144" type="#_x0000_t75" style="width:24pt;height:14.25pt" o:ole="">
            <v:imagedata r:id="rId1761" o:title=""/>
          </v:shape>
          <o:OLEObject Type="Embed" ProgID="Equation.DSMT4" ShapeID="_x0000_i2144" DrawAspect="Content" ObjectID="_1772194449" r:id="rId2266"/>
        </w:object>
      </w:r>
      <w:r w:rsidRPr="00DC5648">
        <w:t xml:space="preserve"> </w:t>
      </w:r>
      <w:r w:rsidRPr="00DC5648">
        <w:tab/>
        <w:t xml:space="preserve">D. </w:t>
      </w:r>
      <w:r w:rsidRPr="00DC5648">
        <w:object w:dxaOrig="660" w:dyaOrig="620">
          <v:shape id="_x0000_i2145" type="#_x0000_t75" style="width:33pt;height:30.75pt" o:ole="">
            <v:imagedata r:id="rId1763" o:title=""/>
          </v:shape>
          <o:OLEObject Type="Embed" ProgID="Equation.DSMT4" ShapeID="_x0000_i2145" DrawAspect="Content" ObjectID="_1772194450" r:id="rId2267"/>
        </w:object>
      </w:r>
      <w:r w:rsidRPr="00DC5648">
        <w:t xml:space="preserve"> </w:t>
      </w:r>
    </w:p>
    <w:p w:rsidR="00DC5648" w:rsidRPr="00DC5648" w:rsidRDefault="00DC5648" w:rsidP="00DC5648">
      <w:r w:rsidRPr="00DC5648">
        <w:t xml:space="preserve">Phương pháp giải: - Tìm tọa độ trung điểm I của AB: </w:t>
      </w:r>
      <w:r w:rsidRPr="00DC5648">
        <w:object w:dxaOrig="1420" w:dyaOrig="1320">
          <v:shape id="_x0000_i2146" type="#_x0000_t75" style="width:71.25pt;height:66pt" o:ole="">
            <v:imagedata r:id="rId2268" o:title=""/>
          </v:shape>
          <o:OLEObject Type="Embed" ProgID="Equation.DSMT4" ShapeID="_x0000_i2146" DrawAspect="Content" ObjectID="_1772194451" r:id="rId2269"/>
        </w:object>
      </w:r>
      <w:r w:rsidRPr="00DC5648">
        <w:t>.</w:t>
      </w:r>
    </w:p>
    <w:p w:rsidR="00DC5648" w:rsidRPr="00DC5648" w:rsidRDefault="00DC5648" w:rsidP="00DC5648">
      <w:r w:rsidRPr="00DC5648">
        <w:lastRenderedPageBreak/>
        <w:t xml:space="preserve">- Số phức được biểu diễn bởi điểm </w:t>
      </w:r>
      <w:r w:rsidRPr="00DC5648">
        <w:object w:dxaOrig="740" w:dyaOrig="400">
          <v:shape id="_x0000_i2147" type="#_x0000_t75" style="width:36.75pt;height:20.25pt" o:ole="">
            <v:imagedata r:id="rId2270" o:title=""/>
          </v:shape>
          <o:OLEObject Type="Embed" ProgID="Equation.DSMT4" ShapeID="_x0000_i2147" DrawAspect="Content" ObjectID="_1772194452" r:id="rId2271"/>
        </w:object>
      </w:r>
      <w:r w:rsidRPr="00DC5648">
        <w:t xml:space="preserve"> là: </w:t>
      </w:r>
      <w:r w:rsidRPr="00DC5648">
        <w:object w:dxaOrig="960" w:dyaOrig="279">
          <v:shape id="_x0000_i2148" type="#_x0000_t75" style="width:48pt;height:14.25pt" o:ole="">
            <v:imagedata r:id="rId2272" o:title=""/>
          </v:shape>
          <o:OLEObject Type="Embed" ProgID="Equation.DSMT4" ShapeID="_x0000_i2148" DrawAspect="Content" ObjectID="_1772194453" r:id="rId2273"/>
        </w:object>
      </w:r>
      <w:r w:rsidRPr="00DC5648">
        <w:t>.</w:t>
      </w:r>
    </w:p>
    <w:p w:rsidR="00DC5648" w:rsidRPr="00DC5648" w:rsidRDefault="00DC5648" w:rsidP="00DC5648">
      <w:r w:rsidRPr="00DC5648">
        <w:t xml:space="preserve">Giải chi tiết: Dựa vào hình vẽ ta thấy </w:t>
      </w:r>
      <w:r w:rsidRPr="00DC5648">
        <w:object w:dxaOrig="1620" w:dyaOrig="400">
          <v:shape id="_x0000_i2149" type="#_x0000_t75" style="width:81pt;height:20.25pt" o:ole="">
            <v:imagedata r:id="rId2274" o:title=""/>
          </v:shape>
          <o:OLEObject Type="Embed" ProgID="Equation.DSMT4" ShapeID="_x0000_i2149" DrawAspect="Content" ObjectID="_1772194454" r:id="rId2275"/>
        </w:object>
      </w:r>
      <w:r w:rsidRPr="00DC5648">
        <w:t>.</w:t>
      </w:r>
    </w:p>
    <w:p w:rsidR="00DC5648" w:rsidRPr="00DC5648" w:rsidRDefault="00DC5648" w:rsidP="00DC5648">
      <w:r w:rsidRPr="00DC5648">
        <w:t xml:space="preserve">Gọi I là trung điểm của AB </w:t>
      </w:r>
      <w:r w:rsidRPr="00DC5648">
        <w:object w:dxaOrig="1300" w:dyaOrig="680">
          <v:shape id="_x0000_i2150" type="#_x0000_t75" style="width:65.25pt;height:33.75pt" o:ole="">
            <v:imagedata r:id="rId2276" o:title=""/>
          </v:shape>
          <o:OLEObject Type="Embed" ProgID="Equation.DSMT4" ShapeID="_x0000_i2150" DrawAspect="Content" ObjectID="_1772194455" r:id="rId2277"/>
        </w:object>
      </w:r>
      <w:r w:rsidRPr="00DC5648">
        <w:t>.</w:t>
      </w:r>
    </w:p>
    <w:p w:rsidR="00DC5648" w:rsidRPr="00DC5648" w:rsidRDefault="00DC5648" w:rsidP="00DC5648">
      <w:r w:rsidRPr="00DC5648">
        <w:t xml:space="preserve">Vậy trung điểm của đoạn thẳng AB biểu diễn số phức </w:t>
      </w:r>
      <w:r w:rsidRPr="00DC5648">
        <w:object w:dxaOrig="800" w:dyaOrig="620">
          <v:shape id="_x0000_i2151" type="#_x0000_t75" style="width:39.75pt;height:30.75pt" o:ole="">
            <v:imagedata r:id="rId2278" o:title=""/>
          </v:shape>
          <o:OLEObject Type="Embed" ProgID="Equation.DSMT4" ShapeID="_x0000_i2151" DrawAspect="Content" ObjectID="_1772194456" r:id="rId2279"/>
        </w:object>
      </w:r>
      <w:r w:rsidRPr="00DC5648">
        <w:t>.</w:t>
      </w:r>
    </w:p>
    <w:p w:rsidR="00DC5648" w:rsidRPr="00DC5648" w:rsidRDefault="00DC5648" w:rsidP="00DC5648">
      <w:r w:rsidRPr="00DC5648">
        <w:t xml:space="preserve">Câu 6 (TH): Trong không gian </w:t>
      </w:r>
      <w:r w:rsidRPr="00DC5648">
        <w:object w:dxaOrig="560" w:dyaOrig="320">
          <v:shape id="_x0000_i2152" type="#_x0000_t75" style="width:27.75pt;height:15.75pt" o:ole="">
            <v:imagedata r:id="rId1765" o:title=""/>
          </v:shape>
          <o:OLEObject Type="Embed" ProgID="Equation.DSMT4" ShapeID="_x0000_i2152" DrawAspect="Content" ObjectID="_1772194457" r:id="rId2280"/>
        </w:object>
      </w:r>
      <w:r w:rsidRPr="00DC5648">
        <w:t xml:space="preserve">, cho hai điểm </w:t>
      </w:r>
      <w:r w:rsidRPr="00DC5648">
        <w:object w:dxaOrig="2240" w:dyaOrig="360">
          <v:shape id="_x0000_i2153" type="#_x0000_t75" style="width:111.75pt;height:18pt" o:ole="">
            <v:imagedata r:id="rId1767" o:title=""/>
          </v:shape>
          <o:OLEObject Type="Embed" ProgID="Equation.DSMT4" ShapeID="_x0000_i2153" DrawAspect="Content" ObjectID="_1772194458" r:id="rId2281"/>
        </w:object>
      </w:r>
      <w:r w:rsidRPr="00DC5648">
        <w:t xml:space="preserve">. Phương trình mặt phẳng trung trực của đoạn AB là: </w:t>
      </w:r>
    </w:p>
    <w:p w:rsidR="00DC5648" w:rsidRPr="00DC5648" w:rsidRDefault="00DC5648" w:rsidP="00DC5648">
      <w:r w:rsidRPr="00DC5648">
        <w:tab/>
        <w:t xml:space="preserve">A. </w:t>
      </w:r>
      <w:r w:rsidRPr="00DC5648">
        <w:object w:dxaOrig="1340" w:dyaOrig="320">
          <v:shape id="_x0000_i2154" type="#_x0000_t75" style="width:66.75pt;height:15.75pt" o:ole="">
            <v:imagedata r:id="rId1769" o:title=""/>
          </v:shape>
          <o:OLEObject Type="Embed" ProgID="Equation.DSMT4" ShapeID="_x0000_i2154" DrawAspect="Content" ObjectID="_1772194459" r:id="rId2282"/>
        </w:object>
      </w:r>
      <w:r w:rsidRPr="00DC5648">
        <w:t xml:space="preserve"> </w:t>
      </w:r>
      <w:r w:rsidRPr="00DC5648">
        <w:tab/>
        <w:t xml:space="preserve">B. </w:t>
      </w:r>
      <w:r w:rsidRPr="00DC5648">
        <w:object w:dxaOrig="1680" w:dyaOrig="320">
          <v:shape id="_x0000_i2155" type="#_x0000_t75" style="width:84pt;height:15.75pt" o:ole="">
            <v:imagedata r:id="rId1771" o:title=""/>
          </v:shape>
          <o:OLEObject Type="Embed" ProgID="Equation.DSMT4" ShapeID="_x0000_i2155" DrawAspect="Content" ObjectID="_1772194460" r:id="rId2283"/>
        </w:object>
      </w:r>
      <w:r w:rsidRPr="00DC5648">
        <w:t xml:space="preserve"> </w:t>
      </w:r>
      <w:r w:rsidRPr="00DC5648">
        <w:tab/>
        <w:t xml:space="preserve">C. </w:t>
      </w:r>
      <w:r w:rsidRPr="00DC5648">
        <w:object w:dxaOrig="1440" w:dyaOrig="320">
          <v:shape id="_x0000_i2156" type="#_x0000_t75" style="width:1in;height:15.75pt" o:ole="">
            <v:imagedata r:id="rId1773" o:title=""/>
          </v:shape>
          <o:OLEObject Type="Embed" ProgID="Equation.DSMT4" ShapeID="_x0000_i2156" DrawAspect="Content" ObjectID="_1772194461" r:id="rId2284"/>
        </w:object>
      </w:r>
      <w:r w:rsidRPr="00DC5648">
        <w:t xml:space="preserve"> </w:t>
      </w:r>
      <w:r w:rsidRPr="00DC5648">
        <w:tab/>
      </w:r>
      <w:r w:rsidRPr="00DC5648">
        <w:rPr>
          <w:highlight w:val="yellow"/>
        </w:rPr>
        <w:t xml:space="preserve">D. </w:t>
      </w:r>
      <w:r w:rsidRPr="00DC5648">
        <w:rPr>
          <w:highlight w:val="yellow"/>
        </w:rPr>
        <w:object w:dxaOrig="1700" w:dyaOrig="320">
          <v:shape id="_x0000_i2157" type="#_x0000_t75" style="width:84.75pt;height:15.75pt" o:ole="">
            <v:imagedata r:id="rId1775" o:title=""/>
          </v:shape>
          <o:OLEObject Type="Embed" ProgID="Equation.DSMT4" ShapeID="_x0000_i2157" DrawAspect="Content" ObjectID="_1772194462" r:id="rId2285"/>
        </w:object>
      </w:r>
      <w:r w:rsidRPr="00DC5648">
        <w:t xml:space="preserve"> </w:t>
      </w:r>
    </w:p>
    <w:p w:rsidR="00DC5648" w:rsidRPr="00DC5648" w:rsidRDefault="00DC5648" w:rsidP="00DC5648">
      <w:r w:rsidRPr="00DC5648">
        <w:t xml:space="preserve">Phương pháp giải: - Tìm vectơ </w:t>
      </w:r>
      <w:r w:rsidRPr="00DC5648">
        <w:object w:dxaOrig="400" w:dyaOrig="320">
          <v:shape id="_x0000_i2158" type="#_x0000_t75" style="width:20.25pt;height:15.75pt" o:ole="">
            <v:imagedata r:id="rId2286" o:title=""/>
          </v:shape>
          <o:OLEObject Type="Embed" ProgID="Equation.DSMT4" ShapeID="_x0000_i2158" DrawAspect="Content" ObjectID="_1772194463" r:id="rId2287"/>
        </w:object>
      </w:r>
      <w:r w:rsidRPr="00DC5648">
        <w:t xml:space="preserve"> là vectơ pháp tuyến của mặt phẳng trung trực của </w:t>
      </w:r>
      <w:r w:rsidRPr="00DC5648">
        <w:object w:dxaOrig="400" w:dyaOrig="260">
          <v:shape id="_x0000_i2159" type="#_x0000_t75" style="width:20.25pt;height:12.75pt" o:ole="">
            <v:imagedata r:id="rId2288" o:title=""/>
          </v:shape>
          <o:OLEObject Type="Embed" ProgID="Equation.DSMT4" ShapeID="_x0000_i2159" DrawAspect="Content" ObjectID="_1772194464" r:id="rId2289"/>
        </w:object>
      </w:r>
      <w:r w:rsidRPr="00DC5648">
        <w:t>.</w:t>
      </w:r>
    </w:p>
    <w:p w:rsidR="00DC5648" w:rsidRPr="00DC5648" w:rsidRDefault="00DC5648" w:rsidP="00DC5648">
      <w:r w:rsidRPr="00DC5648">
        <w:t xml:space="preserve">- Tìm trung điểm </w:t>
      </w:r>
      <w:r w:rsidRPr="00DC5648">
        <w:object w:dxaOrig="200" w:dyaOrig="260">
          <v:shape id="_x0000_i2160" type="#_x0000_t75" style="width:9.75pt;height:12.75pt" o:ole="">
            <v:imagedata r:id="rId2290" o:title=""/>
          </v:shape>
          <o:OLEObject Type="Embed" ProgID="Equation.DSMT4" ShapeID="_x0000_i2160" DrawAspect="Content" ObjectID="_1772194465" r:id="rId2291"/>
        </w:object>
      </w:r>
      <w:r w:rsidRPr="00DC5648">
        <w:t xml:space="preserve"> của </w:t>
      </w:r>
      <w:r w:rsidRPr="00DC5648">
        <w:object w:dxaOrig="400" w:dyaOrig="260">
          <v:shape id="_x0000_i2161" type="#_x0000_t75" style="width:20.25pt;height:12.75pt" o:ole="">
            <v:imagedata r:id="rId2292" o:title=""/>
          </v:shape>
          <o:OLEObject Type="Embed" ProgID="Equation.DSMT4" ShapeID="_x0000_i2161" DrawAspect="Content" ObjectID="_1772194466" r:id="rId2293"/>
        </w:object>
      </w:r>
      <w:r w:rsidRPr="00DC5648">
        <w:t xml:space="preserve"> là điểm thuộc mặt phẳng trung trực của </w:t>
      </w:r>
      <w:r w:rsidRPr="00DC5648">
        <w:object w:dxaOrig="400" w:dyaOrig="260">
          <v:shape id="_x0000_i2162" type="#_x0000_t75" style="width:20.25pt;height:12.75pt" o:ole="">
            <v:imagedata r:id="rId2294" o:title=""/>
          </v:shape>
          <o:OLEObject Type="Embed" ProgID="Equation.DSMT4" ShapeID="_x0000_i2162" DrawAspect="Content" ObjectID="_1772194467" r:id="rId2295"/>
        </w:object>
      </w:r>
      <w:r w:rsidRPr="00DC5648">
        <w:t>.</w:t>
      </w:r>
    </w:p>
    <w:p w:rsidR="00DC5648" w:rsidRPr="00DC5648" w:rsidRDefault="00DC5648" w:rsidP="00DC5648">
      <w:r w:rsidRPr="00DC5648">
        <w:t xml:space="preserve">- Phương trình mặt phẳng đi qua </w:t>
      </w:r>
      <w:r w:rsidRPr="00DC5648">
        <w:object w:dxaOrig="1219" w:dyaOrig="400">
          <v:shape id="_x0000_i2163" type="#_x0000_t75" style="width:60.75pt;height:20.25pt" o:ole="">
            <v:imagedata r:id="rId2296" o:title=""/>
          </v:shape>
          <o:OLEObject Type="Embed" ProgID="Equation.DSMT4" ShapeID="_x0000_i2163" DrawAspect="Content" ObjectID="_1772194468" r:id="rId2297"/>
        </w:object>
      </w:r>
      <w:r w:rsidRPr="00DC5648">
        <w:t xml:space="preserve"> và có 1 VTPT </w:t>
      </w:r>
      <w:r w:rsidRPr="00DC5648">
        <w:object w:dxaOrig="1080" w:dyaOrig="400">
          <v:shape id="_x0000_i2164" type="#_x0000_t75" style="width:54pt;height:20.25pt" o:ole="">
            <v:imagedata r:id="rId2298" o:title=""/>
          </v:shape>
          <o:OLEObject Type="Embed" ProgID="Equation.DSMT4" ShapeID="_x0000_i2164" DrawAspect="Content" ObjectID="_1772194469" r:id="rId2299"/>
        </w:object>
      </w:r>
      <w:r w:rsidRPr="00DC5648">
        <w:t xml:space="preserve"> là: </w:t>
      </w:r>
    </w:p>
    <w:p w:rsidR="00DC5648" w:rsidRPr="00DC5648" w:rsidRDefault="00DC5648" w:rsidP="00DC5648">
      <w:r w:rsidRPr="00DC5648">
        <w:object w:dxaOrig="3640" w:dyaOrig="400">
          <v:shape id="_x0000_i2165" type="#_x0000_t75" style="width:182.25pt;height:20.25pt" o:ole="">
            <v:imagedata r:id="rId2300" o:title=""/>
          </v:shape>
          <o:OLEObject Type="Embed" ProgID="Equation.DSMT4" ShapeID="_x0000_i2165" DrawAspect="Content" ObjectID="_1772194470" r:id="rId2301"/>
        </w:object>
      </w:r>
      <w:r w:rsidRPr="00DC5648">
        <w:t>.</w:t>
      </w:r>
    </w:p>
    <w:p w:rsidR="00DC5648" w:rsidRPr="00DC5648" w:rsidRDefault="00DC5648" w:rsidP="00DC5648">
      <w:r w:rsidRPr="00DC5648">
        <w:t xml:space="preserve">Giải chi tiết: Gọi mặt phẳng </w:t>
      </w:r>
      <w:r w:rsidRPr="00DC5648">
        <w:object w:dxaOrig="420" w:dyaOrig="320">
          <v:shape id="_x0000_i2166" type="#_x0000_t75" style="width:21pt;height:15.75pt" o:ole="">
            <v:imagedata r:id="rId2302" o:title=""/>
          </v:shape>
          <o:OLEObject Type="Embed" ProgID="Equation.DSMT4" ShapeID="_x0000_i2166" DrawAspect="Content" ObjectID="_1772194471" r:id="rId2303"/>
        </w:object>
      </w:r>
      <w:r w:rsidRPr="00DC5648">
        <w:t xml:space="preserve"> là mặt phẳng trung trực của </w:t>
      </w:r>
      <w:r w:rsidRPr="00DC5648">
        <w:object w:dxaOrig="2180" w:dyaOrig="400">
          <v:shape id="_x0000_i2167" type="#_x0000_t75" style="width:108.75pt;height:20.25pt" o:ole="">
            <v:imagedata r:id="rId2304" o:title=""/>
          </v:shape>
          <o:OLEObject Type="Embed" ProgID="Equation.DSMT4" ShapeID="_x0000_i2167" DrawAspect="Content" ObjectID="_1772194472" r:id="rId2305"/>
        </w:object>
      </w:r>
      <w:r w:rsidRPr="00DC5648">
        <w:t>.</w:t>
      </w:r>
    </w:p>
    <w:p w:rsidR="00DC5648" w:rsidRPr="00DC5648" w:rsidRDefault="00DC5648" w:rsidP="00DC5648">
      <w:r w:rsidRPr="00DC5648">
        <w:t xml:space="preserve">Ta có: </w:t>
      </w:r>
      <w:r w:rsidRPr="00DC5648">
        <w:object w:dxaOrig="1340" w:dyaOrig="420">
          <v:shape id="_x0000_i2168" type="#_x0000_t75" style="width:66.75pt;height:21pt" o:ole="">
            <v:imagedata r:id="rId2306" o:title=""/>
          </v:shape>
          <o:OLEObject Type="Embed" ProgID="Equation.DSMT4" ShapeID="_x0000_i2168" DrawAspect="Content" ObjectID="_1772194473" r:id="rId2307"/>
        </w:object>
      </w:r>
      <w:r w:rsidRPr="00DC5648">
        <w:t>.</w:t>
      </w:r>
    </w:p>
    <w:p w:rsidR="00DC5648" w:rsidRPr="00DC5648" w:rsidRDefault="00DC5648" w:rsidP="00DC5648">
      <w:r w:rsidRPr="00DC5648">
        <w:t xml:space="preserve">Khi đó vectơ pháp tuyến của mặt phẳng </w:t>
      </w:r>
      <w:r w:rsidRPr="00DC5648">
        <w:object w:dxaOrig="420" w:dyaOrig="320">
          <v:shape id="_x0000_i2169" type="#_x0000_t75" style="width:21pt;height:15.75pt" o:ole="">
            <v:imagedata r:id="rId2302" o:title=""/>
          </v:shape>
          <o:OLEObject Type="Embed" ProgID="Equation.DSMT4" ShapeID="_x0000_i2169" DrawAspect="Content" ObjectID="_1772194474" r:id="rId2308"/>
        </w:object>
      </w:r>
      <w:r w:rsidRPr="00DC5648">
        <w:t xml:space="preserve"> là </w:t>
      </w:r>
      <w:r w:rsidRPr="00DC5648">
        <w:object w:dxaOrig="1820" w:dyaOrig="620">
          <v:shape id="_x0000_i2170" type="#_x0000_t75" style="width:90.75pt;height:30.75pt" o:ole="">
            <v:imagedata r:id="rId2309" o:title=""/>
          </v:shape>
          <o:OLEObject Type="Embed" ProgID="Equation.DSMT4" ShapeID="_x0000_i2170" DrawAspect="Content" ObjectID="_1772194475" r:id="rId2310"/>
        </w:object>
      </w:r>
      <w:r w:rsidRPr="00DC5648">
        <w:t>.</w:t>
      </w:r>
    </w:p>
    <w:p w:rsidR="00DC5648" w:rsidRPr="00DC5648" w:rsidRDefault="00DC5648" w:rsidP="00DC5648">
      <w:r w:rsidRPr="00DC5648">
        <w:t xml:space="preserve">Gọi </w:t>
      </w:r>
      <w:r w:rsidRPr="00DC5648">
        <w:object w:dxaOrig="200" w:dyaOrig="260">
          <v:shape id="_x0000_i2171" type="#_x0000_t75" style="width:9.75pt;height:12.75pt" o:ole="">
            <v:imagedata r:id="rId2311" o:title=""/>
          </v:shape>
          <o:OLEObject Type="Embed" ProgID="Equation.DSMT4" ShapeID="_x0000_i2171" DrawAspect="Content" ObjectID="_1772194476" r:id="rId2312"/>
        </w:object>
      </w:r>
      <w:r w:rsidRPr="00DC5648">
        <w:t xml:space="preserve"> là trung điểm của </w:t>
      </w:r>
      <w:r w:rsidRPr="00DC5648">
        <w:object w:dxaOrig="400" w:dyaOrig="260">
          <v:shape id="_x0000_i2172" type="#_x0000_t75" style="width:20.25pt;height:12.75pt" o:ole="">
            <v:imagedata r:id="rId2313" o:title=""/>
          </v:shape>
          <o:OLEObject Type="Embed" ProgID="Equation.DSMT4" ShapeID="_x0000_i2172" DrawAspect="Content" ObjectID="_1772194477" r:id="rId2314"/>
        </w:object>
      </w:r>
      <w:r w:rsidRPr="00DC5648">
        <w:t xml:space="preserve"> </w:t>
      </w:r>
      <w:r w:rsidRPr="00DC5648">
        <w:object w:dxaOrig="1160" w:dyaOrig="400">
          <v:shape id="_x0000_i2173" type="#_x0000_t75" style="width:57.75pt;height:20.25pt" o:ole="">
            <v:imagedata r:id="rId2315" o:title=""/>
          </v:shape>
          <o:OLEObject Type="Embed" ProgID="Equation.DSMT4" ShapeID="_x0000_i2173" DrawAspect="Content" ObjectID="_1772194478" r:id="rId2316"/>
        </w:object>
      </w:r>
      <w:r w:rsidRPr="00DC5648">
        <w:t>.</w:t>
      </w:r>
    </w:p>
    <w:p w:rsidR="00DC5648" w:rsidRPr="00DC5648" w:rsidRDefault="00DC5648" w:rsidP="00DC5648">
      <w:r w:rsidRPr="00DC5648">
        <w:t xml:space="preserve">Khi đó mặt phẳng </w:t>
      </w:r>
      <w:r w:rsidRPr="00DC5648">
        <w:object w:dxaOrig="420" w:dyaOrig="320">
          <v:shape id="_x0000_i2174" type="#_x0000_t75" style="width:21pt;height:15.75pt" o:ole="">
            <v:imagedata r:id="rId2302" o:title=""/>
          </v:shape>
          <o:OLEObject Type="Embed" ProgID="Equation.DSMT4" ShapeID="_x0000_i2174" DrawAspect="Content" ObjectID="_1772194479" r:id="rId2317"/>
        </w:object>
      </w:r>
      <w:r w:rsidRPr="00DC5648">
        <w:t xml:space="preserve"> đi qua trung điểm </w:t>
      </w:r>
      <w:r w:rsidRPr="00DC5648">
        <w:object w:dxaOrig="880" w:dyaOrig="400">
          <v:shape id="_x0000_i2175" type="#_x0000_t75" style="width:44.25pt;height:20.25pt" o:ole="">
            <v:imagedata r:id="rId2318" o:title=""/>
          </v:shape>
          <o:OLEObject Type="Embed" ProgID="Equation.DSMT4" ShapeID="_x0000_i2175" DrawAspect="Content" ObjectID="_1772194480" r:id="rId2319"/>
        </w:object>
      </w:r>
      <w:r w:rsidRPr="00DC5648">
        <w:t xml:space="preserve"> và có 1 VTPT </w:t>
      </w:r>
      <w:r w:rsidRPr="00DC5648">
        <w:object w:dxaOrig="1080" w:dyaOrig="400">
          <v:shape id="_x0000_i2176" type="#_x0000_t75" style="width:54pt;height:20.25pt" o:ole="">
            <v:imagedata r:id="rId2320" o:title=""/>
          </v:shape>
          <o:OLEObject Type="Embed" ProgID="Equation.DSMT4" ShapeID="_x0000_i2176" DrawAspect="Content" ObjectID="_1772194481" r:id="rId2321"/>
        </w:object>
      </w:r>
      <w:r w:rsidRPr="00DC5648">
        <w:t xml:space="preserve"> có phương trình là:</w:t>
      </w:r>
    </w:p>
    <w:p w:rsidR="00DC5648" w:rsidRPr="00DC5648" w:rsidRDefault="00DC5648" w:rsidP="00DC5648">
      <w:r w:rsidRPr="00DC5648">
        <w:object w:dxaOrig="3080" w:dyaOrig="400">
          <v:shape id="_x0000_i2177" type="#_x0000_t75" style="width:153.75pt;height:20.25pt" o:ole="">
            <v:imagedata r:id="rId2322" o:title=""/>
          </v:shape>
          <o:OLEObject Type="Embed" ProgID="Equation.DSMT4" ShapeID="_x0000_i2177" DrawAspect="Content" ObjectID="_1772194482" r:id="rId2323"/>
        </w:object>
      </w:r>
      <w:r w:rsidRPr="00DC5648">
        <w:t xml:space="preserve"> </w:t>
      </w:r>
      <w:r w:rsidRPr="00DC5648">
        <w:object w:dxaOrig="2000" w:dyaOrig="320">
          <v:shape id="_x0000_i2178" type="#_x0000_t75" style="width:99.75pt;height:15.75pt" o:ole="">
            <v:imagedata r:id="rId2324" o:title=""/>
          </v:shape>
          <o:OLEObject Type="Embed" ProgID="Equation.DSMT4" ShapeID="_x0000_i2178" DrawAspect="Content" ObjectID="_1772194483" r:id="rId2325"/>
        </w:object>
      </w:r>
      <w:r w:rsidRPr="00DC5648">
        <w:t>.</w:t>
      </w:r>
    </w:p>
    <w:p w:rsidR="00DC5648" w:rsidRPr="00DC5648" w:rsidRDefault="00DC5648" w:rsidP="00DC5648">
      <w:r w:rsidRPr="00DC5648">
        <w:t xml:space="preserve">Câu 7 (NB): Trong không gian </w:t>
      </w:r>
      <w:r w:rsidRPr="00DC5648">
        <w:object w:dxaOrig="560" w:dyaOrig="320">
          <v:shape id="_x0000_i2179" type="#_x0000_t75" style="width:27.75pt;height:15.75pt" o:ole="">
            <v:imagedata r:id="rId1765" o:title=""/>
          </v:shape>
          <o:OLEObject Type="Embed" ProgID="Equation.DSMT4" ShapeID="_x0000_i2179" DrawAspect="Content" ObjectID="_1772194484" r:id="rId2326"/>
        </w:object>
      </w:r>
      <w:r w:rsidRPr="00DC5648">
        <w:t xml:space="preserve">, tọa độ điểm đối xứng với điểm </w:t>
      </w:r>
      <w:r w:rsidRPr="00DC5648">
        <w:object w:dxaOrig="980" w:dyaOrig="360">
          <v:shape id="_x0000_i2180" type="#_x0000_t75" style="width:48.75pt;height:18pt" o:ole="">
            <v:imagedata r:id="rId1778" o:title=""/>
          </v:shape>
          <o:OLEObject Type="Embed" ProgID="Equation.DSMT4" ShapeID="_x0000_i2180" DrawAspect="Content" ObjectID="_1772194485" r:id="rId2327"/>
        </w:object>
      </w:r>
      <w:r w:rsidRPr="00DC5648">
        <w:t xml:space="preserve"> qua mặt phẳng </w:t>
      </w:r>
      <w:r w:rsidRPr="00DC5648">
        <w:object w:dxaOrig="639" w:dyaOrig="340">
          <v:shape id="_x0000_i2181" type="#_x0000_t75" style="width:32.25pt;height:17.25pt" o:ole="">
            <v:imagedata r:id="rId1780" o:title=""/>
          </v:shape>
          <o:OLEObject Type="Embed" ProgID="Equation.DSMT4" ShapeID="_x0000_i2181" DrawAspect="Content" ObjectID="_1772194486" r:id="rId2328"/>
        </w:object>
      </w:r>
      <w:r w:rsidRPr="00DC5648">
        <w:t xml:space="preserve"> là </w:t>
      </w:r>
    </w:p>
    <w:p w:rsidR="00DC5648" w:rsidRPr="00DC5648" w:rsidRDefault="00DC5648" w:rsidP="00DC5648">
      <w:r w:rsidRPr="00DC5648">
        <w:tab/>
        <w:t xml:space="preserve">A. </w:t>
      </w:r>
      <w:r w:rsidRPr="00DC5648">
        <w:object w:dxaOrig="1040" w:dyaOrig="360">
          <v:shape id="_x0000_i2182" type="#_x0000_t75" style="width:51.75pt;height:18pt" o:ole="">
            <v:imagedata r:id="rId1782" o:title=""/>
          </v:shape>
          <o:OLEObject Type="Embed" ProgID="Equation.DSMT4" ShapeID="_x0000_i2182" DrawAspect="Content" ObjectID="_1772194487" r:id="rId2329"/>
        </w:object>
      </w:r>
      <w:r w:rsidRPr="00DC5648">
        <w:t xml:space="preserve">. </w:t>
      </w:r>
      <w:r w:rsidRPr="00DC5648">
        <w:tab/>
        <w:t xml:space="preserve">B. </w:t>
      </w:r>
      <w:r w:rsidRPr="00DC5648">
        <w:object w:dxaOrig="920" w:dyaOrig="360">
          <v:shape id="_x0000_i2183" type="#_x0000_t75" style="width:45.75pt;height:18pt" o:ole="">
            <v:imagedata r:id="rId1784" o:title=""/>
          </v:shape>
          <o:OLEObject Type="Embed" ProgID="Equation.DSMT4" ShapeID="_x0000_i2183" DrawAspect="Content" ObjectID="_1772194488" r:id="rId2330"/>
        </w:object>
      </w:r>
      <w:r w:rsidRPr="00DC5648">
        <w:t xml:space="preserve">. </w:t>
      </w:r>
      <w:r w:rsidRPr="00DC5648">
        <w:tab/>
      </w:r>
      <w:r w:rsidRPr="00DC5648">
        <w:rPr>
          <w:highlight w:val="yellow"/>
        </w:rPr>
        <w:t xml:space="preserve">C. </w:t>
      </w:r>
      <w:r w:rsidRPr="00DC5648">
        <w:rPr>
          <w:highlight w:val="yellow"/>
        </w:rPr>
        <w:object w:dxaOrig="920" w:dyaOrig="360">
          <v:shape id="_x0000_i2184" type="#_x0000_t75" style="width:45.75pt;height:18pt" o:ole="">
            <v:imagedata r:id="rId1786" o:title=""/>
          </v:shape>
          <o:OLEObject Type="Embed" ProgID="Equation.DSMT4" ShapeID="_x0000_i2184" DrawAspect="Content" ObjectID="_1772194489" r:id="rId2331"/>
        </w:object>
      </w:r>
      <w:r w:rsidRPr="00DC5648">
        <w:rPr>
          <w:highlight w:val="yellow"/>
        </w:rPr>
        <w:t>.</w:t>
      </w:r>
      <w:r w:rsidRPr="00DC5648">
        <w:t xml:space="preserve"> </w:t>
      </w:r>
      <w:r w:rsidRPr="00DC5648">
        <w:tab/>
        <w:t>D. .</w:t>
      </w:r>
      <w:r w:rsidRPr="00DC5648">
        <w:object w:dxaOrig="1180" w:dyaOrig="360">
          <v:shape id="_x0000_i2185" type="#_x0000_t75" style="width:59.25pt;height:18pt" o:ole="">
            <v:imagedata r:id="rId1788" o:title=""/>
          </v:shape>
          <o:OLEObject Type="Embed" ProgID="Equation.DSMT4" ShapeID="_x0000_i2185" DrawAspect="Content" ObjectID="_1772194490" r:id="rId2332"/>
        </w:object>
      </w:r>
      <w:r w:rsidRPr="00DC5648">
        <w:t xml:space="preserve">. </w:t>
      </w:r>
    </w:p>
    <w:p w:rsidR="00DC5648" w:rsidRPr="00DC5648" w:rsidRDefault="00DC5648" w:rsidP="00DC5648">
      <w:r w:rsidRPr="00DC5648">
        <w:t xml:space="preserve">Phương pháp giải: Tọa độ điểm đối xứng với điểm </w:t>
      </w:r>
      <w:r w:rsidRPr="00DC5648">
        <w:object w:dxaOrig="1080" w:dyaOrig="400">
          <v:shape id="_x0000_i2186" type="#_x0000_t75" style="width:54pt;height:20.25pt" o:ole="">
            <v:imagedata r:id="rId2333" o:title=""/>
          </v:shape>
          <o:OLEObject Type="Embed" ProgID="Equation.DSMT4" ShapeID="_x0000_i2186" DrawAspect="Content" ObjectID="_1772194491" r:id="rId2334"/>
        </w:object>
      </w:r>
      <w:r w:rsidRPr="00DC5648">
        <w:t xml:space="preserve"> qua mặt phẳng </w:t>
      </w:r>
      <w:r w:rsidRPr="00DC5648">
        <w:object w:dxaOrig="639" w:dyaOrig="400">
          <v:shape id="_x0000_i2187" type="#_x0000_t75" style="width:32.25pt;height:20.25pt" o:ole="">
            <v:imagedata r:id="rId2335" o:title=""/>
          </v:shape>
          <o:OLEObject Type="Embed" ProgID="Equation.DSMT4" ShapeID="_x0000_i2187" DrawAspect="Content" ObjectID="_1772194492" r:id="rId2336"/>
        </w:object>
      </w:r>
      <w:r w:rsidRPr="00DC5648">
        <w:t xml:space="preserve"> là: </w:t>
      </w:r>
      <w:r w:rsidRPr="00DC5648">
        <w:object w:dxaOrig="1280" w:dyaOrig="400">
          <v:shape id="_x0000_i2188" type="#_x0000_t75" style="width:63.75pt;height:20.25pt" o:ole="">
            <v:imagedata r:id="rId2337" o:title=""/>
          </v:shape>
          <o:OLEObject Type="Embed" ProgID="Equation.DSMT4" ShapeID="_x0000_i2188" DrawAspect="Content" ObjectID="_1772194493" r:id="rId2338"/>
        </w:object>
      </w:r>
    </w:p>
    <w:p w:rsidR="00DC5648" w:rsidRPr="00DC5648" w:rsidRDefault="00DC5648" w:rsidP="00DC5648">
      <w:r w:rsidRPr="00DC5648">
        <w:t xml:space="preserve">Giải chi tiết: Tọa độ điểm đối xứng với điểm </w:t>
      </w:r>
      <w:r w:rsidRPr="00DC5648">
        <w:object w:dxaOrig="980" w:dyaOrig="400">
          <v:shape id="_x0000_i2189" type="#_x0000_t75" style="width:48.75pt;height:20.25pt" o:ole="">
            <v:imagedata r:id="rId2339" o:title=""/>
          </v:shape>
          <o:OLEObject Type="Embed" ProgID="Equation.DSMT4" ShapeID="_x0000_i2189" DrawAspect="Content" ObjectID="_1772194494" r:id="rId2340"/>
        </w:object>
      </w:r>
      <w:r w:rsidRPr="00DC5648">
        <w:t xml:space="preserve"> qua mặt phẳng </w:t>
      </w:r>
      <w:r w:rsidRPr="00DC5648">
        <w:object w:dxaOrig="639" w:dyaOrig="400">
          <v:shape id="_x0000_i2190" type="#_x0000_t75" style="width:32.25pt;height:20.25pt" o:ole="">
            <v:imagedata r:id="rId2341" o:title=""/>
          </v:shape>
          <o:OLEObject Type="Embed" ProgID="Equation.DSMT4" ShapeID="_x0000_i2190" DrawAspect="Content" ObjectID="_1772194495" r:id="rId2342"/>
        </w:object>
      </w:r>
      <w:r w:rsidRPr="00DC5648">
        <w:t xml:space="preserve"> là: </w:t>
      </w:r>
      <w:r w:rsidRPr="00DC5648">
        <w:object w:dxaOrig="920" w:dyaOrig="400">
          <v:shape id="_x0000_i2191" type="#_x0000_t75" style="width:45.75pt;height:20.25pt" o:ole="">
            <v:imagedata r:id="rId2343" o:title=""/>
          </v:shape>
          <o:OLEObject Type="Embed" ProgID="Equation.DSMT4" ShapeID="_x0000_i2191" DrawAspect="Content" ObjectID="_1772194496" r:id="rId2344"/>
        </w:object>
      </w:r>
      <w:r w:rsidRPr="00DC5648">
        <w:t>.</w:t>
      </w:r>
    </w:p>
    <w:p w:rsidR="00DC5648" w:rsidRPr="00DC5648" w:rsidRDefault="00DC5648" w:rsidP="00DC5648">
      <w:r w:rsidRPr="00DC5648">
        <w:t xml:space="preserve">Câu 8 (VD): Cho bất phương trình: </w:t>
      </w:r>
      <w:r w:rsidRPr="00DC5648">
        <w:object w:dxaOrig="920" w:dyaOrig="639">
          <v:shape id="_x0000_i2192" type="#_x0000_t75" style="width:45.75pt;height:32.25pt" o:ole="">
            <v:imagedata r:id="rId1790" o:title=""/>
          </v:shape>
          <o:OLEObject Type="Embed" ProgID="Equation.DSMT4" ShapeID="_x0000_i2192" DrawAspect="Content" ObjectID="_1772194497" r:id="rId2345"/>
        </w:object>
      </w:r>
      <w:r w:rsidRPr="00DC5648">
        <w:t xml:space="preserve"> Nghiệm nguyên lớn nhất của bất phương trình trên là: </w:t>
      </w:r>
    </w:p>
    <w:p w:rsidR="00DC5648" w:rsidRPr="00DC5648" w:rsidRDefault="00DC5648" w:rsidP="00DC5648">
      <w:r w:rsidRPr="00DC5648">
        <w:tab/>
      </w:r>
      <w:r w:rsidRPr="00DC5648">
        <w:rPr>
          <w:highlight w:val="yellow"/>
        </w:rPr>
        <w:t xml:space="preserve">A. </w:t>
      </w:r>
      <w:r w:rsidRPr="00DC5648">
        <w:rPr>
          <w:highlight w:val="yellow"/>
        </w:rPr>
        <w:object w:dxaOrig="300" w:dyaOrig="260">
          <v:shape id="_x0000_i2193" type="#_x0000_t75" style="width:15pt;height:12.75pt" o:ole="">
            <v:imagedata r:id="rId1792" o:title=""/>
          </v:shape>
          <o:OLEObject Type="Embed" ProgID="Equation.DSMT4" ShapeID="_x0000_i2193" DrawAspect="Content" ObjectID="_1772194498" r:id="rId2346"/>
        </w:object>
      </w:r>
      <w:r w:rsidRPr="00DC5648">
        <w:t xml:space="preserve"> </w:t>
      </w:r>
      <w:r w:rsidRPr="00DC5648">
        <w:tab/>
        <w:t xml:space="preserve">B. 1 </w:t>
      </w:r>
      <w:r w:rsidRPr="00DC5648">
        <w:tab/>
        <w:t xml:space="preserve">C. </w:t>
      </w:r>
      <w:r w:rsidRPr="00DC5648">
        <w:object w:dxaOrig="320" w:dyaOrig="279">
          <v:shape id="_x0000_i2194" type="#_x0000_t75" style="width:15.75pt;height:14.25pt" o:ole="">
            <v:imagedata r:id="rId1794" o:title=""/>
          </v:shape>
          <o:OLEObject Type="Embed" ProgID="Equation.DSMT4" ShapeID="_x0000_i2194" DrawAspect="Content" ObjectID="_1772194499" r:id="rId2347"/>
        </w:object>
      </w:r>
      <w:r w:rsidRPr="00DC5648">
        <w:t xml:space="preserve"> </w:t>
      </w:r>
      <w:r w:rsidRPr="00DC5648">
        <w:tab/>
        <w:t xml:space="preserve">D. 0 </w:t>
      </w:r>
    </w:p>
    <w:p w:rsidR="00DC5648" w:rsidRPr="00DC5648" w:rsidRDefault="00DC5648" w:rsidP="00DC5648">
      <w:r w:rsidRPr="00DC5648">
        <w:t>Phương pháp giải: Tìm ĐKXĐ.</w:t>
      </w:r>
    </w:p>
    <w:p w:rsidR="00DC5648" w:rsidRPr="00DC5648" w:rsidRDefault="00DC5648" w:rsidP="00DC5648">
      <w:r w:rsidRPr="00DC5648">
        <w:lastRenderedPageBreak/>
        <w:t xml:space="preserve">Giải bất phương trình theo hai trường hợp: </w:t>
      </w:r>
      <w:r w:rsidRPr="00DC5648">
        <w:object w:dxaOrig="999" w:dyaOrig="720">
          <v:shape id="_x0000_i2195" type="#_x0000_t75" style="width:50.25pt;height:36pt" o:ole="">
            <v:imagedata r:id="rId2348" o:title=""/>
          </v:shape>
          <o:OLEObject Type="Embed" ProgID="Equation.DSMT4" ShapeID="_x0000_i2195" DrawAspect="Content" ObjectID="_1772194500" r:id="rId2349"/>
        </w:object>
      </w:r>
    </w:p>
    <w:p w:rsidR="00DC5648" w:rsidRPr="00DC5648" w:rsidRDefault="00DC5648" w:rsidP="00DC5648">
      <w:r w:rsidRPr="00DC5648">
        <w:object w:dxaOrig="1880" w:dyaOrig="720">
          <v:shape id="_x0000_i2196" type="#_x0000_t75" style="width:93.75pt;height:36pt" o:ole="">
            <v:imagedata r:id="rId2350" o:title=""/>
          </v:shape>
          <o:OLEObject Type="Embed" ProgID="Equation.DSMT4" ShapeID="_x0000_i2196" DrawAspect="Content" ObjectID="_1772194501" r:id="rId2351"/>
        </w:object>
      </w:r>
      <w:r w:rsidRPr="00DC5648">
        <w:t xml:space="preserve">; </w:t>
      </w:r>
      <w:r w:rsidRPr="00DC5648">
        <w:object w:dxaOrig="2160" w:dyaOrig="400">
          <v:shape id="_x0000_i2197" type="#_x0000_t75" style="width:108pt;height:20.25pt" o:ole="">
            <v:imagedata r:id="rId2352" o:title=""/>
          </v:shape>
          <o:OLEObject Type="Embed" ProgID="Equation.DSMT4" ShapeID="_x0000_i2197" DrawAspect="Content" ObjectID="_1772194502" r:id="rId2353"/>
        </w:object>
      </w:r>
    </w:p>
    <w:p w:rsidR="00DC5648" w:rsidRPr="00DC5648" w:rsidRDefault="00DC5648" w:rsidP="00DC5648">
      <w:r w:rsidRPr="00DC5648">
        <w:t>Từ đó xác định được nghiệm nguyên lớn nhất của bất phương trình.</w:t>
      </w:r>
    </w:p>
    <w:p w:rsidR="00DC5648" w:rsidRPr="00DC5648" w:rsidRDefault="00DC5648" w:rsidP="00DC5648">
      <w:r w:rsidRPr="00DC5648">
        <w:t xml:space="preserve">Giải chi tiết: ĐKXĐ: </w:t>
      </w:r>
      <w:r w:rsidRPr="00DC5648">
        <w:object w:dxaOrig="700" w:dyaOrig="279">
          <v:shape id="_x0000_i2198" type="#_x0000_t75" style="width:35.25pt;height:14.25pt" o:ole="">
            <v:imagedata r:id="rId2354" o:title=""/>
          </v:shape>
          <o:OLEObject Type="Embed" ProgID="Equation.DSMT4" ShapeID="_x0000_i2198" DrawAspect="Content" ObjectID="_1772194503" r:id="rId2355"/>
        </w:object>
      </w:r>
    </w:p>
    <w:p w:rsidR="00DC5648" w:rsidRPr="00DC5648" w:rsidRDefault="00DC5648" w:rsidP="00DC5648">
      <w:r w:rsidRPr="00DC5648">
        <w:t xml:space="preserve">TH1: </w:t>
      </w:r>
      <w:r w:rsidRPr="00DC5648">
        <w:object w:dxaOrig="1860" w:dyaOrig="279">
          <v:shape id="_x0000_i2199" type="#_x0000_t75" style="width:93pt;height:14.25pt" o:ole="">
            <v:imagedata r:id="rId2356" o:title=""/>
          </v:shape>
          <o:OLEObject Type="Embed" ProgID="Equation.DSMT4" ShapeID="_x0000_i2199" DrawAspect="Content" ObjectID="_1772194504" r:id="rId2357"/>
        </w:object>
      </w:r>
    </w:p>
    <w:p w:rsidR="00DC5648" w:rsidRPr="00DC5648" w:rsidRDefault="00DC5648" w:rsidP="00DC5648">
      <w:r w:rsidRPr="00DC5648">
        <w:object w:dxaOrig="2860" w:dyaOrig="660">
          <v:shape id="_x0000_i2200" type="#_x0000_t75" style="width:143.25pt;height:33pt" o:ole="">
            <v:imagedata r:id="rId2358" o:title=""/>
          </v:shape>
          <o:OLEObject Type="Embed" ProgID="Equation.DSMT4" ShapeID="_x0000_i2200" DrawAspect="Content" ObjectID="_1772194505" r:id="rId2359"/>
        </w:object>
      </w:r>
    </w:p>
    <w:p w:rsidR="00DC5648" w:rsidRPr="00DC5648" w:rsidRDefault="00DC5648" w:rsidP="00DC5648">
      <w:r w:rsidRPr="00DC5648">
        <w:object w:dxaOrig="2120" w:dyaOrig="660">
          <v:shape id="_x0000_i2201" type="#_x0000_t75" style="width:105.75pt;height:33pt" o:ole="">
            <v:imagedata r:id="rId2360" o:title=""/>
          </v:shape>
          <o:OLEObject Type="Embed" ProgID="Equation.DSMT4" ShapeID="_x0000_i2201" DrawAspect="Content" ObjectID="_1772194506" r:id="rId2361"/>
        </w:object>
      </w:r>
    </w:p>
    <w:p w:rsidR="00DC5648" w:rsidRPr="00DC5648" w:rsidRDefault="00DC5648" w:rsidP="00DC5648">
      <w:r w:rsidRPr="00DC5648">
        <w:object w:dxaOrig="2079" w:dyaOrig="400">
          <v:shape id="_x0000_i2202" type="#_x0000_t75" style="width:104.25pt;height:20.25pt" o:ole="">
            <v:imagedata r:id="rId2362" o:title=""/>
          </v:shape>
          <o:OLEObject Type="Embed" ProgID="Equation.DSMT4" ShapeID="_x0000_i2202" DrawAspect="Content" ObjectID="_1772194507" r:id="rId2363"/>
        </w:object>
      </w:r>
      <w:r w:rsidRPr="00DC5648">
        <w:t xml:space="preserve"> (vì </w:t>
      </w:r>
      <w:r w:rsidRPr="00DC5648">
        <w:object w:dxaOrig="880" w:dyaOrig="279">
          <v:shape id="_x0000_i2203" type="#_x0000_t75" style="width:44.25pt;height:14.25pt" o:ole="">
            <v:imagedata r:id="rId2364" o:title=""/>
          </v:shape>
          <o:OLEObject Type="Embed" ProgID="Equation.DSMT4" ShapeID="_x0000_i2203" DrawAspect="Content" ObjectID="_1772194508" r:id="rId2365"/>
        </w:object>
      </w:r>
      <w:r w:rsidRPr="00DC5648">
        <w:t>)</w:t>
      </w:r>
    </w:p>
    <w:p w:rsidR="00DC5648" w:rsidRPr="00DC5648" w:rsidRDefault="00DC5648" w:rsidP="00DC5648">
      <w:r w:rsidRPr="00DC5648">
        <w:object w:dxaOrig="1560" w:dyaOrig="400">
          <v:shape id="_x0000_i2204" type="#_x0000_t75" style="width:78pt;height:20.25pt" o:ole="">
            <v:imagedata r:id="rId2366" o:title=""/>
          </v:shape>
          <o:OLEObject Type="Embed" ProgID="Equation.DSMT4" ShapeID="_x0000_i2204" DrawAspect="Content" ObjectID="_1772194509" r:id="rId2367"/>
        </w:object>
      </w:r>
    </w:p>
    <w:p w:rsidR="00DC5648" w:rsidRPr="00DC5648" w:rsidRDefault="00DC5648" w:rsidP="00DC5648">
      <w:r w:rsidRPr="00DC5648">
        <w:object w:dxaOrig="1719" w:dyaOrig="720">
          <v:shape id="_x0000_i2205" type="#_x0000_t75" style="width:86.25pt;height:36pt" o:ole="">
            <v:imagedata r:id="rId2368" o:title=""/>
          </v:shape>
          <o:OLEObject Type="Embed" ProgID="Equation.DSMT4" ShapeID="_x0000_i2205" DrawAspect="Content" ObjectID="_1772194510" r:id="rId2369"/>
        </w:object>
      </w:r>
    </w:p>
    <w:p w:rsidR="00DC5648" w:rsidRPr="00DC5648" w:rsidRDefault="00DC5648" w:rsidP="00DC5648">
      <w:r w:rsidRPr="00DC5648">
        <w:object w:dxaOrig="1840" w:dyaOrig="840">
          <v:shape id="_x0000_i2206" type="#_x0000_t75" style="width:92.25pt;height:42pt" o:ole="">
            <v:imagedata r:id="rId2370" o:title=""/>
          </v:shape>
          <o:OLEObject Type="Embed" ProgID="Equation.DSMT4" ShapeID="_x0000_i2206" DrawAspect="Content" ObjectID="_1772194511" r:id="rId2371"/>
        </w:object>
      </w:r>
    </w:p>
    <w:p w:rsidR="00DC5648" w:rsidRPr="00DC5648" w:rsidRDefault="00DC5648" w:rsidP="00DC5648">
      <w:r w:rsidRPr="00DC5648">
        <w:object w:dxaOrig="1060" w:dyaOrig="620">
          <v:shape id="_x0000_i2207" type="#_x0000_t75" style="width:53.25pt;height:30.75pt" o:ole="">
            <v:imagedata r:id="rId2372" o:title=""/>
          </v:shape>
          <o:OLEObject Type="Embed" ProgID="Equation.DSMT4" ShapeID="_x0000_i2207" DrawAspect="Content" ObjectID="_1772194512" r:id="rId2373"/>
        </w:object>
      </w:r>
    </w:p>
    <w:p w:rsidR="00DC5648" w:rsidRPr="00DC5648" w:rsidRDefault="00DC5648" w:rsidP="00DC5648">
      <w:r w:rsidRPr="00DC5648">
        <w:t xml:space="preserve">Kết hợp với điều kiện </w:t>
      </w:r>
      <w:r w:rsidRPr="00DC5648">
        <w:object w:dxaOrig="680" w:dyaOrig="279">
          <v:shape id="_x0000_i2208" type="#_x0000_t75" style="width:33.75pt;height:14.25pt" o:ole="">
            <v:imagedata r:id="rId2374" o:title=""/>
          </v:shape>
          <o:OLEObject Type="Embed" ProgID="Equation.DSMT4" ShapeID="_x0000_i2208" DrawAspect="Content" ObjectID="_1772194513" r:id="rId2375"/>
        </w:object>
      </w:r>
      <w:r w:rsidRPr="00DC5648">
        <w:t xml:space="preserve"> </w:t>
      </w:r>
      <w:r w:rsidRPr="00DC5648">
        <w:object w:dxaOrig="300" w:dyaOrig="240">
          <v:shape id="_x0000_i2209" type="#_x0000_t75" style="width:15pt;height:12pt" o:ole="">
            <v:imagedata r:id="rId2376" o:title=""/>
          </v:shape>
          <o:OLEObject Type="Embed" ProgID="Equation.DSMT4" ShapeID="_x0000_i2209" DrawAspect="Content" ObjectID="_1772194514" r:id="rId2377"/>
        </w:object>
      </w:r>
      <w:r w:rsidRPr="00DC5648">
        <w:t xml:space="preserve"> Tập nghiệm của bất phương trình là </w:t>
      </w:r>
      <w:r w:rsidRPr="00DC5648">
        <w:object w:dxaOrig="1240" w:dyaOrig="620">
          <v:shape id="_x0000_i2210" type="#_x0000_t75" style="width:62.25pt;height:30.75pt" o:ole="">
            <v:imagedata r:id="rId2378" o:title=""/>
          </v:shape>
          <o:OLEObject Type="Embed" ProgID="Equation.DSMT4" ShapeID="_x0000_i2210" DrawAspect="Content" ObjectID="_1772194515" r:id="rId2379"/>
        </w:object>
      </w:r>
      <w:r w:rsidRPr="00DC5648">
        <w:t>.</w:t>
      </w:r>
    </w:p>
    <w:p w:rsidR="00DC5648" w:rsidRPr="00DC5648" w:rsidRDefault="00DC5648" w:rsidP="00DC5648">
      <w:r w:rsidRPr="00DC5648">
        <w:t xml:space="preserve">TH2: </w:t>
      </w:r>
      <w:r w:rsidRPr="00DC5648">
        <w:object w:dxaOrig="1860" w:dyaOrig="279">
          <v:shape id="_x0000_i2211" type="#_x0000_t75" style="width:93pt;height:14.25pt" o:ole="">
            <v:imagedata r:id="rId2380" o:title=""/>
          </v:shape>
          <o:OLEObject Type="Embed" ProgID="Equation.DSMT4" ShapeID="_x0000_i2211" DrawAspect="Content" ObjectID="_1772194516" r:id="rId2381"/>
        </w:object>
      </w:r>
    </w:p>
    <w:p w:rsidR="00DC5648" w:rsidRPr="00DC5648" w:rsidRDefault="00DC5648" w:rsidP="00DC5648">
      <w:r w:rsidRPr="00DC5648">
        <w:object w:dxaOrig="2860" w:dyaOrig="660">
          <v:shape id="_x0000_i2212" type="#_x0000_t75" style="width:143.25pt;height:33pt" o:ole="">
            <v:imagedata r:id="rId2382" o:title=""/>
          </v:shape>
          <o:OLEObject Type="Embed" ProgID="Equation.DSMT4" ShapeID="_x0000_i2212" DrawAspect="Content" ObjectID="_1772194517" r:id="rId2383"/>
        </w:object>
      </w:r>
    </w:p>
    <w:p w:rsidR="00DC5648" w:rsidRPr="00DC5648" w:rsidRDefault="00DC5648" w:rsidP="00DC5648">
      <w:r w:rsidRPr="00DC5648">
        <w:object w:dxaOrig="2120" w:dyaOrig="660">
          <v:shape id="_x0000_i2213" type="#_x0000_t75" style="width:105.75pt;height:33pt" o:ole="">
            <v:imagedata r:id="rId2384" o:title=""/>
          </v:shape>
          <o:OLEObject Type="Embed" ProgID="Equation.DSMT4" ShapeID="_x0000_i2213" DrawAspect="Content" ObjectID="_1772194518" r:id="rId2385"/>
        </w:object>
      </w:r>
    </w:p>
    <w:p w:rsidR="00DC5648" w:rsidRPr="00DC5648" w:rsidRDefault="00DC5648" w:rsidP="00DC5648">
      <w:r w:rsidRPr="00DC5648">
        <w:object w:dxaOrig="2079" w:dyaOrig="400">
          <v:shape id="_x0000_i2214" type="#_x0000_t75" style="width:104.25pt;height:20.25pt" o:ole="">
            <v:imagedata r:id="rId2386" o:title=""/>
          </v:shape>
          <o:OLEObject Type="Embed" ProgID="Equation.DSMT4" ShapeID="_x0000_i2214" DrawAspect="Content" ObjectID="_1772194519" r:id="rId2387"/>
        </w:object>
      </w:r>
      <w:r w:rsidRPr="00DC5648">
        <w:t xml:space="preserve"> (vì </w:t>
      </w:r>
      <w:r w:rsidRPr="00DC5648">
        <w:object w:dxaOrig="880" w:dyaOrig="279">
          <v:shape id="_x0000_i2215" type="#_x0000_t75" style="width:44.25pt;height:14.25pt" o:ole="">
            <v:imagedata r:id="rId2388" o:title=""/>
          </v:shape>
          <o:OLEObject Type="Embed" ProgID="Equation.DSMT4" ShapeID="_x0000_i2215" DrawAspect="Content" ObjectID="_1772194520" r:id="rId2389"/>
        </w:object>
      </w:r>
      <w:r w:rsidRPr="00DC5648">
        <w:t>)</w:t>
      </w:r>
    </w:p>
    <w:p w:rsidR="00DC5648" w:rsidRPr="00DC5648" w:rsidRDefault="00DC5648" w:rsidP="00DC5648">
      <w:r w:rsidRPr="00DC5648">
        <w:object w:dxaOrig="1560" w:dyaOrig="400">
          <v:shape id="_x0000_i2216" type="#_x0000_t75" style="width:78pt;height:20.25pt" o:ole="">
            <v:imagedata r:id="rId2390" o:title=""/>
          </v:shape>
          <o:OLEObject Type="Embed" ProgID="Equation.DSMT4" ShapeID="_x0000_i2216" DrawAspect="Content" ObjectID="_1772194521" r:id="rId2391"/>
        </w:object>
      </w:r>
    </w:p>
    <w:p w:rsidR="00DC5648" w:rsidRPr="00DC5648" w:rsidRDefault="00DC5648" w:rsidP="00DC5648">
      <w:r w:rsidRPr="00DC5648">
        <w:object w:dxaOrig="2320" w:dyaOrig="279">
          <v:shape id="_x0000_i2217" type="#_x0000_t75" style="width:116.25pt;height:14.25pt" o:ole="">
            <v:imagedata r:id="rId2392" o:title=""/>
          </v:shape>
          <o:OLEObject Type="Embed" ProgID="Equation.DSMT4" ShapeID="_x0000_i2217" DrawAspect="Content" ObjectID="_1772194522" r:id="rId2393"/>
        </w:object>
      </w:r>
    </w:p>
    <w:p w:rsidR="00DC5648" w:rsidRPr="00DC5648" w:rsidRDefault="00DC5648" w:rsidP="00DC5648">
      <w:r w:rsidRPr="00DC5648">
        <w:object w:dxaOrig="1740" w:dyaOrig="720">
          <v:shape id="_x0000_i2218" type="#_x0000_t75" style="width:87pt;height:36pt" o:ole="">
            <v:imagedata r:id="rId2394" o:title=""/>
          </v:shape>
          <o:OLEObject Type="Embed" ProgID="Equation.DSMT4" ShapeID="_x0000_i2218" DrawAspect="Content" ObjectID="_1772194523" r:id="rId2395"/>
        </w:object>
      </w:r>
    </w:p>
    <w:p w:rsidR="00DC5648" w:rsidRPr="00DC5648" w:rsidRDefault="00DC5648" w:rsidP="00DC5648">
      <w:r w:rsidRPr="00DC5648">
        <w:object w:dxaOrig="1200" w:dyaOrig="720">
          <v:shape id="_x0000_i2219" type="#_x0000_t75" style="width:60pt;height:36pt" o:ole="">
            <v:imagedata r:id="rId2396" o:title=""/>
          </v:shape>
          <o:OLEObject Type="Embed" ProgID="Equation.DSMT4" ShapeID="_x0000_i2219" DrawAspect="Content" ObjectID="_1772194524" r:id="rId2397"/>
        </w:object>
      </w:r>
    </w:p>
    <w:p w:rsidR="00DC5648" w:rsidRPr="00DC5648" w:rsidRDefault="00DC5648" w:rsidP="00DC5648">
      <w:r w:rsidRPr="00DC5648">
        <w:object w:dxaOrig="1080" w:dyaOrig="620">
          <v:shape id="_x0000_i2220" type="#_x0000_t75" style="width:54pt;height:30.75pt" o:ole="">
            <v:imagedata r:id="rId2398" o:title=""/>
          </v:shape>
          <o:OLEObject Type="Embed" ProgID="Equation.DSMT4" ShapeID="_x0000_i2220" DrawAspect="Content" ObjectID="_1772194525" r:id="rId2399"/>
        </w:object>
      </w:r>
    </w:p>
    <w:p w:rsidR="00DC5648" w:rsidRPr="00DC5648" w:rsidRDefault="00DC5648" w:rsidP="00DC5648">
      <w:r w:rsidRPr="00DC5648">
        <w:t xml:space="preserve">Kết hợp với điều kiện </w:t>
      </w:r>
      <w:r w:rsidRPr="00DC5648">
        <w:object w:dxaOrig="680" w:dyaOrig="279">
          <v:shape id="_x0000_i2221" type="#_x0000_t75" style="width:33.75pt;height:14.25pt" o:ole="">
            <v:imagedata r:id="rId2400" o:title=""/>
          </v:shape>
          <o:OLEObject Type="Embed" ProgID="Equation.DSMT4" ShapeID="_x0000_i2221" DrawAspect="Content" ObjectID="_1772194526" r:id="rId2401"/>
        </w:object>
      </w:r>
      <w:r w:rsidRPr="00DC5648">
        <w:t xml:space="preserve">, nghiệm của bất phương trình là </w:t>
      </w:r>
      <w:r w:rsidRPr="00DC5648">
        <w:object w:dxaOrig="620" w:dyaOrig="279">
          <v:shape id="_x0000_i2222" type="#_x0000_t75" style="width:30.75pt;height:14.25pt" o:ole="">
            <v:imagedata r:id="rId2402" o:title=""/>
          </v:shape>
          <o:OLEObject Type="Embed" ProgID="Equation.DSMT4" ShapeID="_x0000_i2222" DrawAspect="Content" ObjectID="_1772194527" r:id="rId2403"/>
        </w:object>
      </w:r>
      <w:r w:rsidRPr="00DC5648">
        <w:t>.</w:t>
      </w:r>
    </w:p>
    <w:p w:rsidR="00DC5648" w:rsidRPr="00DC5648" w:rsidRDefault="00DC5648" w:rsidP="00DC5648">
      <w:r w:rsidRPr="00DC5648">
        <w:t xml:space="preserve">Kết hợp hai trường hợp ta được tập nghiệm của bất phương trình là </w:t>
      </w:r>
      <w:r w:rsidRPr="00DC5648">
        <w:object w:dxaOrig="1359" w:dyaOrig="680">
          <v:shape id="_x0000_i2223" type="#_x0000_t75" style="width:68.25pt;height:33.75pt" o:ole="">
            <v:imagedata r:id="rId2404" o:title=""/>
          </v:shape>
          <o:OLEObject Type="Embed" ProgID="Equation.DSMT4" ShapeID="_x0000_i2223" DrawAspect="Content" ObjectID="_1772194528" r:id="rId2405"/>
        </w:object>
      </w:r>
      <w:r w:rsidRPr="00DC5648">
        <w:t>.</w:t>
      </w:r>
    </w:p>
    <w:p w:rsidR="00DC5648" w:rsidRPr="00DC5648" w:rsidRDefault="00DC5648" w:rsidP="00DC5648">
      <w:r w:rsidRPr="00DC5648">
        <w:t xml:space="preserve">Vậy nghiệm nguyên lớn nhất của bất phương trình là </w:t>
      </w:r>
      <w:r w:rsidRPr="00DC5648">
        <w:object w:dxaOrig="300" w:dyaOrig="260">
          <v:shape id="_x0000_i2224" type="#_x0000_t75" style="width:15pt;height:12.75pt" o:ole="">
            <v:imagedata r:id="rId2406" o:title=""/>
          </v:shape>
          <o:OLEObject Type="Embed" ProgID="Equation.DSMT4" ShapeID="_x0000_i2224" DrawAspect="Content" ObjectID="_1772194529" r:id="rId2407"/>
        </w:object>
      </w:r>
      <w:r w:rsidRPr="00DC5648">
        <w:t>.</w:t>
      </w:r>
    </w:p>
    <w:p w:rsidR="00DC5648" w:rsidRPr="00DC5648" w:rsidRDefault="00DC5648" w:rsidP="00DC5648">
      <w:r w:rsidRPr="00DC5648">
        <w:t xml:space="preserve">Câu 9 (TH): Phương trình </w:t>
      </w:r>
      <w:r w:rsidRPr="00DC5648">
        <w:object w:dxaOrig="1219" w:dyaOrig="279">
          <v:shape id="_x0000_i2225" type="#_x0000_t75" style="width:60.75pt;height:14.25pt" o:ole="">
            <v:imagedata r:id="rId1796" o:title=""/>
          </v:shape>
          <o:OLEObject Type="Embed" ProgID="Equation.DSMT4" ShapeID="_x0000_i2225" DrawAspect="Content" ObjectID="_1772194530" r:id="rId2408"/>
        </w:object>
      </w:r>
      <w:r w:rsidRPr="00DC5648">
        <w:t xml:space="preserve"> có số nghiệm thuộc đoạn </w:t>
      </w:r>
      <w:r w:rsidRPr="00DC5648">
        <w:object w:dxaOrig="720" w:dyaOrig="380">
          <v:shape id="_x0000_i2226" type="#_x0000_t75" style="width:36pt;height:18.75pt" o:ole="">
            <v:imagedata r:id="rId1798" o:title=""/>
          </v:shape>
          <o:OLEObject Type="Embed" ProgID="Equation.DSMT4" ShapeID="_x0000_i2226" DrawAspect="Content" ObjectID="_1772194531" r:id="rId2409"/>
        </w:object>
      </w:r>
      <w:r w:rsidRPr="00DC5648">
        <w:t xml:space="preserve"> là: </w:t>
      </w:r>
    </w:p>
    <w:p w:rsidR="00DC5648" w:rsidRPr="00DC5648" w:rsidRDefault="00DC5648" w:rsidP="00DC5648">
      <w:r w:rsidRPr="00DC5648">
        <w:tab/>
        <w:t xml:space="preserve">A. 3 </w:t>
      </w:r>
      <w:r w:rsidRPr="00DC5648">
        <w:tab/>
        <w:t xml:space="preserve">B. 5 </w:t>
      </w:r>
      <w:r w:rsidRPr="00DC5648">
        <w:tab/>
      </w:r>
      <w:r w:rsidRPr="00DC5648">
        <w:rPr>
          <w:highlight w:val="yellow"/>
        </w:rPr>
        <w:t>C. 2</w:t>
      </w:r>
      <w:r w:rsidRPr="00DC5648">
        <w:t xml:space="preserve"> </w:t>
      </w:r>
      <w:r w:rsidRPr="00DC5648">
        <w:tab/>
        <w:t xml:space="preserve">D. 4 </w:t>
      </w:r>
    </w:p>
    <w:p w:rsidR="00DC5648" w:rsidRPr="00DC5648" w:rsidRDefault="00DC5648" w:rsidP="00DC5648">
      <w:r w:rsidRPr="00DC5648">
        <w:t xml:space="preserve">Phương pháp giải: Giải phương trình lượng giác cơ bản: </w:t>
      </w:r>
      <w:r w:rsidRPr="00DC5648">
        <w:object w:dxaOrig="3879" w:dyaOrig="720">
          <v:shape id="_x0000_i2227" type="#_x0000_t75" style="width:194.25pt;height:36pt" o:ole="">
            <v:imagedata r:id="rId2410" o:title=""/>
          </v:shape>
          <o:OLEObject Type="Embed" ProgID="Equation.DSMT4" ShapeID="_x0000_i2227" DrawAspect="Content" ObjectID="_1772194532" r:id="rId2411"/>
        </w:object>
      </w:r>
      <w:r w:rsidRPr="00DC5648">
        <w:t xml:space="preserve">. Tìm nghiệm trên </w:t>
      </w:r>
      <w:r w:rsidRPr="00DC5648">
        <w:object w:dxaOrig="720" w:dyaOrig="400">
          <v:shape id="_x0000_i2228" type="#_x0000_t75" style="width:36pt;height:20.25pt" o:ole="">
            <v:imagedata r:id="rId2412" o:title=""/>
          </v:shape>
          <o:OLEObject Type="Embed" ProgID="Equation.DSMT4" ShapeID="_x0000_i2228" DrawAspect="Content" ObjectID="_1772194533" r:id="rId2413"/>
        </w:object>
      </w:r>
      <w:r w:rsidRPr="00DC5648">
        <w:t>.</w:t>
      </w:r>
    </w:p>
    <w:p w:rsidR="00DC5648" w:rsidRPr="00DC5648" w:rsidRDefault="00DC5648" w:rsidP="00DC5648">
      <w:r w:rsidRPr="00DC5648">
        <w:t xml:space="preserve">Giải chi tiết: Ta có: </w:t>
      </w:r>
      <w:r w:rsidRPr="00DC5648">
        <w:object w:dxaOrig="3280" w:dyaOrig="680">
          <v:shape id="_x0000_i2229" type="#_x0000_t75" style="width:164.25pt;height:33.75pt" o:ole="">
            <v:imagedata r:id="rId2414" o:title=""/>
          </v:shape>
          <o:OLEObject Type="Embed" ProgID="Equation.DSMT4" ShapeID="_x0000_i2229" DrawAspect="Content" ObjectID="_1772194534" r:id="rId2415"/>
        </w:object>
      </w:r>
    </w:p>
    <w:p w:rsidR="00DC5648" w:rsidRPr="00DC5648" w:rsidRDefault="00DC5648" w:rsidP="00DC5648">
      <w:r w:rsidRPr="00DC5648">
        <w:object w:dxaOrig="3480" w:dyaOrig="1320">
          <v:shape id="_x0000_i2230" type="#_x0000_t75" style="width:174pt;height:66pt" o:ole="">
            <v:imagedata r:id="rId2416" o:title=""/>
          </v:shape>
          <o:OLEObject Type="Embed" ProgID="Equation.DSMT4" ShapeID="_x0000_i2230" DrawAspect="Content" ObjectID="_1772194535" r:id="rId2417"/>
        </w:object>
      </w:r>
    </w:p>
    <w:p w:rsidR="00DC5648" w:rsidRPr="00DC5648" w:rsidRDefault="00DC5648" w:rsidP="00DC5648">
      <w:r w:rsidRPr="00DC5648">
        <w:object w:dxaOrig="3739" w:dyaOrig="620">
          <v:shape id="_x0000_i2231" type="#_x0000_t75" style="width:186.75pt;height:30.75pt" o:ole="">
            <v:imagedata r:id="rId2418" o:title=""/>
          </v:shape>
          <o:OLEObject Type="Embed" ProgID="Equation.DSMT4" ShapeID="_x0000_i2231" DrawAspect="Content" ObjectID="_1772194536" r:id="rId2419"/>
        </w:object>
      </w:r>
    </w:p>
    <w:p w:rsidR="00DC5648" w:rsidRPr="00DC5648" w:rsidRDefault="00DC5648" w:rsidP="00DC5648">
      <w:r w:rsidRPr="00DC5648">
        <w:t xml:space="preserve">Trên </w:t>
      </w:r>
      <w:r w:rsidRPr="00DC5648">
        <w:object w:dxaOrig="720" w:dyaOrig="400">
          <v:shape id="_x0000_i2232" type="#_x0000_t75" style="width:36pt;height:20.25pt" o:ole="">
            <v:imagedata r:id="rId2420" o:title=""/>
          </v:shape>
          <o:OLEObject Type="Embed" ProgID="Equation.DSMT4" ShapeID="_x0000_i2232" DrawAspect="Content" ObjectID="_1772194537" r:id="rId2421"/>
        </w:object>
      </w:r>
      <w:r w:rsidRPr="00DC5648">
        <w:t xml:space="preserve"> phương trình có 2 nghiệm </w:t>
      </w:r>
      <w:r w:rsidRPr="00DC5648">
        <w:object w:dxaOrig="1500" w:dyaOrig="620">
          <v:shape id="_x0000_i2233" type="#_x0000_t75" style="width:75pt;height:30.75pt" o:ole="">
            <v:imagedata r:id="rId2422" o:title=""/>
          </v:shape>
          <o:OLEObject Type="Embed" ProgID="Equation.DSMT4" ShapeID="_x0000_i2233" DrawAspect="Content" ObjectID="_1772194538" r:id="rId2423"/>
        </w:object>
      </w:r>
      <w:r w:rsidRPr="00DC5648">
        <w:t>.</w:t>
      </w:r>
    </w:p>
    <w:p w:rsidR="00DC5648" w:rsidRPr="00DC5648" w:rsidRDefault="00DC5648" w:rsidP="00DC5648">
      <w:r w:rsidRPr="00DC5648">
        <w:t xml:space="preserve">Câu 10 (TH): Một cơ sở khoan giếng đưa ra định mức giá như sau: Giá của mét khoản đầu tiên là 10000 đồng và kể từ mét khoan thứ hai, giá của mỗi mét sau tăng thêm 3000 đồng so với giá của mét khoan ngay trước đó. Một người muốn ký hợp đồng với cơ sở khoan giếng này để khoan một giếng sâu 100 mét lấy nước dùng cho sinh hoạt của gia đình. Hỏi sau khi hoàn thành việc khoan giếng, gia đình đó phải thanh toán cho cơ sở khoan giếng số tiền bằng bao nhiêu? </w:t>
      </w:r>
    </w:p>
    <w:p w:rsidR="00DC5648" w:rsidRPr="00DC5648" w:rsidRDefault="00DC5648" w:rsidP="00DC5648">
      <w:r w:rsidRPr="00DC5648">
        <w:tab/>
        <w:t xml:space="preserve">A. 15580000 đồng </w:t>
      </w:r>
      <w:r w:rsidRPr="00DC5648">
        <w:tab/>
        <w:t xml:space="preserve">B. 18500000 đồng </w:t>
      </w:r>
      <w:r w:rsidRPr="00DC5648">
        <w:tab/>
      </w:r>
      <w:r w:rsidRPr="00DC5648">
        <w:rPr>
          <w:highlight w:val="yellow"/>
        </w:rPr>
        <w:t>C. 15850000 đồng</w:t>
      </w:r>
      <w:r w:rsidRPr="00DC5648">
        <w:t xml:space="preserve"> </w:t>
      </w:r>
      <w:r w:rsidRPr="00DC5648">
        <w:tab/>
        <w:t xml:space="preserve">D. 15050000 đồng </w:t>
      </w:r>
    </w:p>
    <w:p w:rsidR="00DC5648" w:rsidRPr="00DC5648" w:rsidRDefault="00DC5648" w:rsidP="00DC5648">
      <w:r w:rsidRPr="00DC5648">
        <w:t>Phương pháp giải: - Thành lập cấp số cộng.</w:t>
      </w:r>
    </w:p>
    <w:p w:rsidR="00DC5648" w:rsidRPr="00DC5648" w:rsidRDefault="00DC5648" w:rsidP="00DC5648">
      <w:r w:rsidRPr="00DC5648">
        <w:t xml:space="preserve">- Tổng </w:t>
      </w:r>
      <w:r w:rsidRPr="00DC5648">
        <w:object w:dxaOrig="200" w:dyaOrig="220">
          <v:shape id="_x0000_i2234" type="#_x0000_t75" style="width:9.75pt;height:11.25pt" o:ole="">
            <v:imagedata r:id="rId2424" o:title=""/>
          </v:shape>
          <o:OLEObject Type="Embed" ProgID="Equation.DSMT4" ShapeID="_x0000_i2234" DrawAspect="Content" ObjectID="_1772194539" r:id="rId2425"/>
        </w:object>
      </w:r>
      <w:r w:rsidRPr="00DC5648">
        <w:t xml:space="preserve"> số hạng đầu tiên của cấp số cộng có số hạng đầu </w:t>
      </w:r>
      <w:r w:rsidRPr="00DC5648">
        <w:object w:dxaOrig="240" w:dyaOrig="360">
          <v:shape id="_x0000_i2235" type="#_x0000_t75" style="width:12pt;height:18pt" o:ole="">
            <v:imagedata r:id="rId2426" o:title=""/>
          </v:shape>
          <o:OLEObject Type="Embed" ProgID="Equation.DSMT4" ShapeID="_x0000_i2235" DrawAspect="Content" ObjectID="_1772194540" r:id="rId2427"/>
        </w:object>
      </w:r>
      <w:r w:rsidRPr="00DC5648">
        <w:t xml:space="preserve">, công sai </w:t>
      </w:r>
      <w:r w:rsidRPr="00DC5648">
        <w:object w:dxaOrig="220" w:dyaOrig="279">
          <v:shape id="_x0000_i2236" type="#_x0000_t75" style="width:11.25pt;height:14.25pt" o:ole="">
            <v:imagedata r:id="rId2428" o:title=""/>
          </v:shape>
          <o:OLEObject Type="Embed" ProgID="Equation.DSMT4" ShapeID="_x0000_i2236" DrawAspect="Content" ObjectID="_1772194541" r:id="rId2429"/>
        </w:object>
      </w:r>
      <w:r w:rsidRPr="00DC5648">
        <w:t xml:space="preserve"> là: </w:t>
      </w:r>
      <w:r w:rsidRPr="00DC5648">
        <w:object w:dxaOrig="2280" w:dyaOrig="700">
          <v:shape id="_x0000_i2237" type="#_x0000_t75" style="width:114pt;height:35.25pt" o:ole="">
            <v:imagedata r:id="rId2430" o:title=""/>
          </v:shape>
          <o:OLEObject Type="Embed" ProgID="Equation.DSMT4" ShapeID="_x0000_i2237" DrawAspect="Content" ObjectID="_1772194542" r:id="rId2431"/>
        </w:object>
      </w:r>
      <w:r w:rsidRPr="00DC5648">
        <w:t>.</w:t>
      </w:r>
    </w:p>
    <w:p w:rsidR="00DC5648" w:rsidRPr="00DC5648" w:rsidRDefault="00DC5648" w:rsidP="00DC5648">
      <w:r w:rsidRPr="00DC5648">
        <w:t xml:space="preserve">Giải chi tiết: Số tiền phải thanh toán là 1 cấp số cộng với </w:t>
      </w:r>
      <w:r w:rsidRPr="00DC5648">
        <w:object w:dxaOrig="1080" w:dyaOrig="360">
          <v:shape id="_x0000_i2238" type="#_x0000_t75" style="width:54pt;height:18pt" o:ole="">
            <v:imagedata r:id="rId2432" o:title=""/>
          </v:shape>
          <o:OLEObject Type="Embed" ProgID="Equation.DSMT4" ShapeID="_x0000_i2238" DrawAspect="Content" ObjectID="_1772194543" r:id="rId2433"/>
        </w:object>
      </w:r>
      <w:r w:rsidRPr="00DC5648">
        <w:t xml:space="preserve"> đồng và </w:t>
      </w:r>
      <w:r w:rsidRPr="00DC5648">
        <w:object w:dxaOrig="940" w:dyaOrig="279">
          <v:shape id="_x0000_i2239" type="#_x0000_t75" style="width:47.25pt;height:14.25pt" o:ole="">
            <v:imagedata r:id="rId2434" o:title=""/>
          </v:shape>
          <o:OLEObject Type="Embed" ProgID="Equation.DSMT4" ShapeID="_x0000_i2239" DrawAspect="Content" ObjectID="_1772194544" r:id="rId2435"/>
        </w:object>
      </w:r>
      <w:r w:rsidRPr="00DC5648">
        <w:t xml:space="preserve"> đồng, ta có:</w:t>
      </w:r>
    </w:p>
    <w:p w:rsidR="00DC5648" w:rsidRPr="00DC5648" w:rsidRDefault="00DC5648" w:rsidP="00DC5648">
      <w:r w:rsidRPr="00DC5648">
        <w:t xml:space="preserve">Vậy giá tiền phải thanh toán khi khoan một giếng sâu 100 mét là: </w:t>
      </w:r>
    </w:p>
    <w:p w:rsidR="00DC5648" w:rsidRPr="00DC5648" w:rsidRDefault="00DC5648" w:rsidP="00DC5648">
      <w:r w:rsidRPr="00DC5648">
        <w:object w:dxaOrig="5980" w:dyaOrig="660">
          <v:shape id="_x0000_i2240" type="#_x0000_t75" style="width:299.25pt;height:33pt" o:ole="">
            <v:imagedata r:id="rId2436" o:title=""/>
          </v:shape>
          <o:OLEObject Type="Embed" ProgID="Equation.DSMT4" ShapeID="_x0000_i2240" DrawAspect="Content" ObjectID="_1772194545" r:id="rId2437"/>
        </w:object>
      </w:r>
      <w:r w:rsidRPr="00DC5648">
        <w:t>.</w:t>
      </w:r>
    </w:p>
    <w:p w:rsidR="00DC5648" w:rsidRPr="00DC5648" w:rsidRDefault="00DC5648" w:rsidP="00DC5648">
      <w:r w:rsidRPr="00DC5648">
        <w:lastRenderedPageBreak/>
        <w:t xml:space="preserve">Câu 11 (TH): Biết </w:t>
      </w:r>
      <w:r w:rsidRPr="00DC5648">
        <w:object w:dxaOrig="600" w:dyaOrig="340">
          <v:shape id="_x0000_i2241" type="#_x0000_t75" style="width:30pt;height:17.25pt" o:ole="">
            <v:imagedata r:id="rId1800" o:title=""/>
          </v:shape>
          <o:OLEObject Type="Embed" ProgID="Equation.DSMT4" ShapeID="_x0000_i2241" DrawAspect="Content" ObjectID="_1772194546" r:id="rId2438"/>
        </w:object>
      </w:r>
      <w:r w:rsidRPr="00DC5648">
        <w:t xml:space="preserve"> là một nguyên hàm của </w:t>
      </w:r>
      <w:r w:rsidRPr="00DC5648">
        <w:object w:dxaOrig="1320" w:dyaOrig="620">
          <v:shape id="_x0000_i2242" type="#_x0000_t75" style="width:66pt;height:30.75pt" o:ole="">
            <v:imagedata r:id="rId1802" o:title=""/>
          </v:shape>
          <o:OLEObject Type="Embed" ProgID="Equation.DSMT4" ShapeID="_x0000_i2242" DrawAspect="Content" ObjectID="_1772194547" r:id="rId2439"/>
        </w:object>
      </w:r>
      <w:r w:rsidRPr="00DC5648">
        <w:t xml:space="preserve"> thỏa mãn </w:t>
      </w:r>
      <w:r w:rsidRPr="00DC5648">
        <w:object w:dxaOrig="859" w:dyaOrig="320">
          <v:shape id="_x0000_i2243" type="#_x0000_t75" style="width:42.75pt;height:15.75pt" o:ole="">
            <v:imagedata r:id="rId1804" o:title=""/>
          </v:shape>
          <o:OLEObject Type="Embed" ProgID="Equation.DSMT4" ShapeID="_x0000_i2243" DrawAspect="Content" ObjectID="_1772194548" r:id="rId2440"/>
        </w:object>
      </w:r>
      <w:r w:rsidRPr="00DC5648">
        <w:t xml:space="preserve">. Tính </w:t>
      </w:r>
      <w:r w:rsidRPr="00DC5648">
        <w:object w:dxaOrig="580" w:dyaOrig="340">
          <v:shape id="_x0000_i2244" type="#_x0000_t75" style="width:29.25pt;height:17.25pt" o:ole="">
            <v:imagedata r:id="rId1806" o:title=""/>
          </v:shape>
          <o:OLEObject Type="Embed" ProgID="Equation.DSMT4" ShapeID="_x0000_i2244" DrawAspect="Content" ObjectID="_1772194549" r:id="rId2441"/>
        </w:object>
      </w:r>
      <w:r w:rsidRPr="00DC5648">
        <w:t xml:space="preserve">. </w:t>
      </w:r>
    </w:p>
    <w:p w:rsidR="00DC5648" w:rsidRPr="00DC5648" w:rsidRDefault="00DC5648" w:rsidP="00DC5648">
      <w:r w:rsidRPr="00DC5648">
        <w:tab/>
      </w:r>
      <w:r w:rsidRPr="00DC5648">
        <w:rPr>
          <w:highlight w:val="yellow"/>
        </w:rPr>
        <w:t xml:space="preserve">A. </w:t>
      </w:r>
      <w:r w:rsidRPr="00DC5648">
        <w:rPr>
          <w:highlight w:val="yellow"/>
        </w:rPr>
        <w:object w:dxaOrig="1300" w:dyaOrig="340">
          <v:shape id="_x0000_i2245" type="#_x0000_t75" style="width:65.25pt;height:17.25pt" o:ole="">
            <v:imagedata r:id="rId1808" o:title=""/>
          </v:shape>
          <o:OLEObject Type="Embed" ProgID="Equation.DSMT4" ShapeID="_x0000_i2245" DrawAspect="Content" ObjectID="_1772194550" r:id="rId2442"/>
        </w:object>
      </w:r>
      <w:r w:rsidRPr="00DC5648">
        <w:t xml:space="preserve"> </w:t>
      </w:r>
      <w:r w:rsidRPr="00DC5648">
        <w:tab/>
        <w:t xml:space="preserve">B. </w:t>
      </w:r>
      <w:r w:rsidRPr="00DC5648">
        <w:object w:dxaOrig="1460" w:dyaOrig="340">
          <v:shape id="_x0000_i2246" type="#_x0000_t75" style="width:72.75pt;height:17.25pt" o:ole="">
            <v:imagedata r:id="rId1810" o:title=""/>
          </v:shape>
          <o:OLEObject Type="Embed" ProgID="Equation.DSMT4" ShapeID="_x0000_i2246" DrawAspect="Content" ObjectID="_1772194551" r:id="rId2443"/>
        </w:object>
      </w:r>
      <w:r w:rsidRPr="00DC5648">
        <w:t xml:space="preserve"> </w:t>
      </w:r>
      <w:r w:rsidRPr="00DC5648">
        <w:tab/>
        <w:t xml:space="preserve">C. </w:t>
      </w:r>
      <w:r w:rsidRPr="00DC5648">
        <w:object w:dxaOrig="1160" w:dyaOrig="340">
          <v:shape id="_x0000_i2247" type="#_x0000_t75" style="width:57.75pt;height:17.25pt" o:ole="">
            <v:imagedata r:id="rId1812" o:title=""/>
          </v:shape>
          <o:OLEObject Type="Embed" ProgID="Equation.DSMT4" ShapeID="_x0000_i2247" DrawAspect="Content" ObjectID="_1772194552" r:id="rId2444"/>
        </w:object>
      </w:r>
      <w:r w:rsidRPr="00DC5648">
        <w:t xml:space="preserve"> </w:t>
      </w:r>
      <w:r w:rsidRPr="00DC5648">
        <w:tab/>
        <w:t xml:space="preserve">D. </w:t>
      </w:r>
      <w:r w:rsidRPr="00DC5648">
        <w:object w:dxaOrig="1600" w:dyaOrig="340">
          <v:shape id="_x0000_i2248" type="#_x0000_t75" style="width:80.25pt;height:17.25pt" o:ole="">
            <v:imagedata r:id="rId1814" o:title=""/>
          </v:shape>
          <o:OLEObject Type="Embed" ProgID="Equation.DSMT4" ShapeID="_x0000_i2248" DrawAspect="Content" ObjectID="_1772194553" r:id="rId2445"/>
        </w:object>
      </w:r>
      <w:r w:rsidRPr="00DC5648">
        <w:t xml:space="preserve"> </w:t>
      </w:r>
    </w:p>
    <w:p w:rsidR="00DC5648" w:rsidRPr="00DC5648" w:rsidRDefault="00DC5648" w:rsidP="00DC5648">
      <w:r w:rsidRPr="00DC5648">
        <w:t xml:space="preserve">Phương pháp giải: - Biến đổi: </w:t>
      </w:r>
      <w:r w:rsidRPr="00DC5648">
        <w:object w:dxaOrig="1579" w:dyaOrig="620">
          <v:shape id="_x0000_i2249" type="#_x0000_t75" style="width:78.75pt;height:30.75pt" o:ole="">
            <v:imagedata r:id="rId2446" o:title=""/>
          </v:shape>
          <o:OLEObject Type="Embed" ProgID="Equation.DSMT4" ShapeID="_x0000_i2249" DrawAspect="Content" ObjectID="_1772194554" r:id="rId2447"/>
        </w:object>
      </w:r>
    </w:p>
    <w:p w:rsidR="00DC5648" w:rsidRPr="00DC5648" w:rsidRDefault="00DC5648" w:rsidP="00DC5648">
      <w:r w:rsidRPr="00DC5648">
        <w:t xml:space="preserve">- Áp dụng công thức tính nguyên hàm: </w:t>
      </w:r>
      <w:r w:rsidRPr="00DC5648">
        <w:object w:dxaOrig="3280" w:dyaOrig="660">
          <v:shape id="_x0000_i2250" type="#_x0000_t75" style="width:164.25pt;height:33pt" o:ole="">
            <v:imagedata r:id="rId2448" o:title=""/>
          </v:shape>
          <o:OLEObject Type="Embed" ProgID="Equation.DSMT4" ShapeID="_x0000_i2250" DrawAspect="Content" ObjectID="_1772194555" r:id="rId2449"/>
        </w:object>
      </w:r>
      <w:r w:rsidRPr="00DC5648">
        <w:t>.</w:t>
      </w:r>
    </w:p>
    <w:p w:rsidR="00DC5648" w:rsidRPr="00DC5648" w:rsidRDefault="00DC5648" w:rsidP="00DC5648">
      <w:r w:rsidRPr="00DC5648">
        <w:t xml:space="preserve">- Thay </w:t>
      </w:r>
      <w:r w:rsidRPr="00DC5648">
        <w:object w:dxaOrig="859" w:dyaOrig="400">
          <v:shape id="_x0000_i2251" type="#_x0000_t75" style="width:42.75pt;height:20.25pt" o:ole="">
            <v:imagedata r:id="rId2450" o:title=""/>
          </v:shape>
          <o:OLEObject Type="Embed" ProgID="Equation.DSMT4" ShapeID="_x0000_i2251" DrawAspect="Content" ObjectID="_1772194556" r:id="rId2451"/>
        </w:object>
      </w:r>
      <w:r w:rsidRPr="00DC5648">
        <w:t xml:space="preserve">, tính </w:t>
      </w:r>
      <w:r w:rsidRPr="00DC5648">
        <w:object w:dxaOrig="240" w:dyaOrig="279">
          <v:shape id="_x0000_i2252" type="#_x0000_t75" style="width:12pt;height:14.25pt" o:ole="">
            <v:imagedata r:id="rId2452" o:title=""/>
          </v:shape>
          <o:OLEObject Type="Embed" ProgID="Equation.DSMT4" ShapeID="_x0000_i2252" DrawAspect="Content" ObjectID="_1772194557" r:id="rId2453"/>
        </w:object>
      </w:r>
      <w:r w:rsidRPr="00DC5648">
        <w:t xml:space="preserve">. Từ đó tính </w:t>
      </w:r>
      <w:r w:rsidRPr="00DC5648">
        <w:object w:dxaOrig="580" w:dyaOrig="400">
          <v:shape id="_x0000_i2253" type="#_x0000_t75" style="width:29.25pt;height:20.25pt" o:ole="">
            <v:imagedata r:id="rId2454" o:title=""/>
          </v:shape>
          <o:OLEObject Type="Embed" ProgID="Equation.DSMT4" ShapeID="_x0000_i2253" DrawAspect="Content" ObjectID="_1772194558" r:id="rId2455"/>
        </w:object>
      </w:r>
      <w:r w:rsidRPr="00DC5648">
        <w:t>.</w:t>
      </w:r>
    </w:p>
    <w:p w:rsidR="00DC5648" w:rsidRPr="00DC5648" w:rsidRDefault="00DC5648" w:rsidP="00DC5648">
      <w:r w:rsidRPr="00DC5648">
        <w:t>Giải chi tiết: Ta có:</w:t>
      </w:r>
    </w:p>
    <w:p w:rsidR="00DC5648" w:rsidRPr="00DC5648" w:rsidRDefault="00DC5648" w:rsidP="00DC5648">
      <w:r w:rsidRPr="00DC5648">
        <w:object w:dxaOrig="2880" w:dyaOrig="620">
          <v:shape id="_x0000_i2254" type="#_x0000_t75" style="width:2in;height:30.75pt" o:ole="">
            <v:imagedata r:id="rId2456" o:title=""/>
          </v:shape>
          <o:OLEObject Type="Embed" ProgID="Equation.DSMT4" ShapeID="_x0000_i2254" DrawAspect="Content" ObjectID="_1772194559" r:id="rId2457"/>
        </w:object>
      </w:r>
    </w:p>
    <w:p w:rsidR="00DC5648" w:rsidRPr="00DC5648" w:rsidRDefault="00DC5648" w:rsidP="00DC5648">
      <w:r w:rsidRPr="00DC5648">
        <w:object w:dxaOrig="3540" w:dyaOrig="680">
          <v:shape id="_x0000_i2255" type="#_x0000_t75" style="width:177pt;height:33.75pt" o:ole="">
            <v:imagedata r:id="rId2458" o:title=""/>
          </v:shape>
          <o:OLEObject Type="Embed" ProgID="Equation.DSMT4" ShapeID="_x0000_i2255" DrawAspect="Content" ObjectID="_1772194560" r:id="rId2459"/>
        </w:object>
      </w:r>
    </w:p>
    <w:p w:rsidR="00DC5648" w:rsidRPr="00DC5648" w:rsidRDefault="00DC5648" w:rsidP="00DC5648">
      <w:r w:rsidRPr="00DC5648">
        <w:t xml:space="preserve">Theo bài ra ta có: </w:t>
      </w:r>
      <w:r w:rsidRPr="00DC5648">
        <w:object w:dxaOrig="3480" w:dyaOrig="400">
          <v:shape id="_x0000_i2256" type="#_x0000_t75" style="width:174pt;height:20.25pt" o:ole="">
            <v:imagedata r:id="rId2460" o:title=""/>
          </v:shape>
          <o:OLEObject Type="Embed" ProgID="Equation.DSMT4" ShapeID="_x0000_i2256" DrawAspect="Content" ObjectID="_1772194561" r:id="rId2461"/>
        </w:object>
      </w:r>
    </w:p>
    <w:p w:rsidR="00DC5648" w:rsidRPr="00DC5648" w:rsidRDefault="00DC5648" w:rsidP="00DC5648">
      <w:r w:rsidRPr="00DC5648">
        <w:t xml:space="preserve">Do đó </w:t>
      </w:r>
      <w:r w:rsidRPr="00DC5648">
        <w:object w:dxaOrig="2340" w:dyaOrig="400">
          <v:shape id="_x0000_i2257" type="#_x0000_t75" style="width:117pt;height:20.25pt" o:ole="">
            <v:imagedata r:id="rId2462" o:title=""/>
          </v:shape>
          <o:OLEObject Type="Embed" ProgID="Equation.DSMT4" ShapeID="_x0000_i2257" DrawAspect="Content" ObjectID="_1772194562" r:id="rId2463"/>
        </w:object>
      </w:r>
      <w:r w:rsidRPr="00DC5648">
        <w:t>.</w:t>
      </w:r>
    </w:p>
    <w:p w:rsidR="00DC5648" w:rsidRPr="00DC5648" w:rsidRDefault="00DC5648" w:rsidP="00DC5648">
      <w:r w:rsidRPr="00DC5648">
        <w:t xml:space="preserve">Vậy: </w:t>
      </w:r>
      <w:r w:rsidRPr="00DC5648">
        <w:object w:dxaOrig="1300" w:dyaOrig="400">
          <v:shape id="_x0000_i2258" type="#_x0000_t75" style="width:65.25pt;height:20.25pt" o:ole="">
            <v:imagedata r:id="rId2464" o:title=""/>
          </v:shape>
          <o:OLEObject Type="Embed" ProgID="Equation.DSMT4" ShapeID="_x0000_i2258" DrawAspect="Content" ObjectID="_1772194563" r:id="rId2465"/>
        </w:object>
      </w:r>
      <w:r w:rsidRPr="00DC5648">
        <w:t>.</w:t>
      </w:r>
    </w:p>
    <w:p w:rsidR="00DC5648" w:rsidRPr="00DC5648" w:rsidRDefault="00DC5648" w:rsidP="00DC5648">
      <w:r w:rsidRPr="00DC5648">
        <w:t xml:space="preserve">Câu 12 (VD): Cho hàm số </w:t>
      </w:r>
      <w:r w:rsidRPr="00DC5648">
        <w:object w:dxaOrig="960" w:dyaOrig="360">
          <v:shape id="_x0000_i2259" type="#_x0000_t75" style="width:48pt;height:18pt" o:ole="">
            <v:imagedata r:id="rId1816" o:title=""/>
          </v:shape>
          <o:OLEObject Type="Embed" ProgID="Equation.DSMT4" ShapeID="_x0000_i2259" DrawAspect="Content" ObjectID="_1772194564" r:id="rId2466"/>
        </w:object>
      </w:r>
      <w:r w:rsidRPr="00DC5648">
        <w:t xml:space="preserve"> có bảng biến thiên:</w:t>
      </w:r>
    </w:p>
    <w:p w:rsidR="00DC5648" w:rsidRPr="00DC5648" w:rsidRDefault="00EF1727" w:rsidP="00DC5648">
      <w:r>
        <w:rPr>
          <w:noProof/>
        </w:rPr>
        <w:drawing>
          <wp:inline distT="0" distB="0" distL="0" distR="0">
            <wp:extent cx="4362450" cy="1038225"/>
            <wp:effectExtent l="0" t="0" r="0" b="9525"/>
            <wp:docPr id="1279" name="Picture 1279" descr="38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38_1"/>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4362450" cy="1038225"/>
                    </a:xfrm>
                    <a:prstGeom prst="rect">
                      <a:avLst/>
                    </a:prstGeom>
                    <a:noFill/>
                    <a:ln>
                      <a:noFill/>
                    </a:ln>
                  </pic:spPr>
                </pic:pic>
              </a:graphicData>
            </a:graphic>
          </wp:inline>
        </w:drawing>
      </w:r>
    </w:p>
    <w:p w:rsidR="00DC5648" w:rsidRPr="00DC5648" w:rsidRDefault="00DC5648" w:rsidP="00DC5648">
      <w:r w:rsidRPr="00DC5648">
        <w:t xml:space="preserve">Tìm tất cả cá giá trị m để bất phương trình </w:t>
      </w:r>
      <w:r w:rsidRPr="00DC5648">
        <w:object w:dxaOrig="1760" w:dyaOrig="400">
          <v:shape id="_x0000_i2260" type="#_x0000_t75" style="width:87.75pt;height:20.25pt" o:ole="">
            <v:imagedata r:id="rId1819" o:title=""/>
          </v:shape>
          <o:OLEObject Type="Embed" ProgID="Equation.DSMT4" ShapeID="_x0000_i2260" DrawAspect="Content" ObjectID="_1772194565" r:id="rId2467"/>
        </w:object>
      </w:r>
      <w:r w:rsidRPr="00DC5648">
        <w:t xml:space="preserve"> có nghiệm? </w:t>
      </w:r>
    </w:p>
    <w:p w:rsidR="00DC5648" w:rsidRPr="00DC5648" w:rsidRDefault="00DC5648" w:rsidP="00DC5648">
      <w:r w:rsidRPr="00DC5648">
        <w:tab/>
      </w:r>
      <w:r w:rsidRPr="00DC5648">
        <w:rPr>
          <w:highlight w:val="yellow"/>
        </w:rPr>
        <w:t xml:space="preserve">A. </w:t>
      </w:r>
      <w:r w:rsidRPr="00DC5648">
        <w:rPr>
          <w:highlight w:val="yellow"/>
        </w:rPr>
        <w:object w:dxaOrig="740" w:dyaOrig="279">
          <v:shape id="_x0000_i2261" type="#_x0000_t75" style="width:36.75pt;height:14.25pt" o:ole="">
            <v:imagedata r:id="rId1821" o:title=""/>
          </v:shape>
          <o:OLEObject Type="Embed" ProgID="Equation.DSMT4" ShapeID="_x0000_i2261" DrawAspect="Content" ObjectID="_1772194566" r:id="rId2468"/>
        </w:object>
      </w:r>
      <w:r w:rsidRPr="00DC5648">
        <w:t xml:space="preserve"> </w:t>
      </w:r>
      <w:r w:rsidRPr="00DC5648">
        <w:tab/>
        <w:t xml:space="preserve">B. </w:t>
      </w:r>
      <w:r w:rsidRPr="00DC5648">
        <w:object w:dxaOrig="560" w:dyaOrig="279">
          <v:shape id="_x0000_i2262" type="#_x0000_t75" style="width:27.75pt;height:14.25pt" o:ole="">
            <v:imagedata r:id="rId1823" o:title=""/>
          </v:shape>
          <o:OLEObject Type="Embed" ProgID="Equation.DSMT4" ShapeID="_x0000_i2262" DrawAspect="Content" ObjectID="_1772194567" r:id="rId2469"/>
        </w:object>
      </w:r>
      <w:r w:rsidRPr="00DC5648">
        <w:t xml:space="preserve"> </w:t>
      </w:r>
      <w:r w:rsidRPr="00DC5648">
        <w:tab/>
        <w:t xml:space="preserve">C. </w:t>
      </w:r>
      <w:r w:rsidRPr="00DC5648">
        <w:object w:dxaOrig="600" w:dyaOrig="279">
          <v:shape id="_x0000_i2263" type="#_x0000_t75" style="width:30pt;height:14.25pt" o:ole="">
            <v:imagedata r:id="rId1825" o:title=""/>
          </v:shape>
          <o:OLEObject Type="Embed" ProgID="Equation.DSMT4" ShapeID="_x0000_i2263" DrawAspect="Content" ObjectID="_1772194568" r:id="rId2470"/>
        </w:object>
      </w:r>
      <w:r w:rsidRPr="00DC5648">
        <w:tab/>
        <w:t xml:space="preserve">D. </w:t>
      </w:r>
      <w:r w:rsidRPr="00DC5648">
        <w:object w:dxaOrig="740" w:dyaOrig="279">
          <v:shape id="_x0000_i2264" type="#_x0000_t75" style="width:36.75pt;height:14.25pt" o:ole="">
            <v:imagedata r:id="rId1827" o:title=""/>
          </v:shape>
          <o:OLEObject Type="Embed" ProgID="Equation.DSMT4" ShapeID="_x0000_i2264" DrawAspect="Content" ObjectID="_1772194569" r:id="rId2471"/>
        </w:object>
      </w:r>
    </w:p>
    <w:p w:rsidR="00DC5648" w:rsidRPr="00DC5648" w:rsidRDefault="00DC5648" w:rsidP="00DC5648">
      <w:r w:rsidRPr="00DC5648">
        <w:t xml:space="preserve">Phương pháp giải: - Đặt ẩn phụ </w:t>
      </w:r>
      <w:r w:rsidRPr="00DC5648">
        <w:object w:dxaOrig="1280" w:dyaOrig="360">
          <v:shape id="_x0000_i2265" type="#_x0000_t75" style="width:63.75pt;height:18pt" o:ole="">
            <v:imagedata r:id="rId2472" o:title=""/>
          </v:shape>
          <o:OLEObject Type="Embed" ProgID="Equation.DSMT4" ShapeID="_x0000_i2265" DrawAspect="Content" ObjectID="_1772194570" r:id="rId2473"/>
        </w:object>
      </w:r>
      <w:r w:rsidRPr="00DC5648">
        <w:t xml:space="preserve">, tìm điều kiện của </w:t>
      </w:r>
      <w:r w:rsidRPr="00DC5648">
        <w:object w:dxaOrig="139" w:dyaOrig="240">
          <v:shape id="_x0000_i2266" type="#_x0000_t75" style="width:6.75pt;height:12pt" o:ole="">
            <v:imagedata r:id="rId2474" o:title=""/>
          </v:shape>
          <o:OLEObject Type="Embed" ProgID="Equation.DSMT4" ShapeID="_x0000_i2266" DrawAspect="Content" ObjectID="_1772194571" r:id="rId2475"/>
        </w:object>
      </w:r>
      <w:r w:rsidRPr="00DC5648">
        <w:t xml:space="preserve"> (</w:t>
      </w:r>
      <w:r w:rsidRPr="00DC5648">
        <w:object w:dxaOrig="560" w:dyaOrig="279">
          <v:shape id="_x0000_i2267" type="#_x0000_t75" style="width:27.75pt;height:14.25pt" o:ole="">
            <v:imagedata r:id="rId2476" o:title=""/>
          </v:shape>
          <o:OLEObject Type="Embed" ProgID="Equation.DSMT4" ShapeID="_x0000_i2267" DrawAspect="Content" ObjectID="_1772194572" r:id="rId2477"/>
        </w:object>
      </w:r>
      <w:r w:rsidRPr="00DC5648">
        <w:t>).</w:t>
      </w:r>
    </w:p>
    <w:p w:rsidR="00DC5648" w:rsidRPr="00DC5648" w:rsidRDefault="00DC5648" w:rsidP="00DC5648">
      <w:r w:rsidRPr="00DC5648">
        <w:t xml:space="preserve">- Xét hàm </w:t>
      </w:r>
      <w:r w:rsidRPr="00DC5648">
        <w:object w:dxaOrig="540" w:dyaOrig="400">
          <v:shape id="_x0000_i2268" type="#_x0000_t75" style="width:27pt;height:20.25pt" o:ole="">
            <v:imagedata r:id="rId2478" o:title=""/>
          </v:shape>
          <o:OLEObject Type="Embed" ProgID="Equation.DSMT4" ShapeID="_x0000_i2268" DrawAspect="Content" ObjectID="_1772194573" r:id="rId2479"/>
        </w:object>
      </w:r>
      <w:r w:rsidRPr="00DC5648">
        <w:t xml:space="preserve"> và lập bảng biến thiên trên </w:t>
      </w:r>
      <w:r w:rsidRPr="00DC5648">
        <w:object w:dxaOrig="260" w:dyaOrig="260">
          <v:shape id="_x0000_i2269" type="#_x0000_t75" style="width:12.75pt;height:12.75pt" o:ole="">
            <v:imagedata r:id="rId2480" o:title=""/>
          </v:shape>
          <o:OLEObject Type="Embed" ProgID="Equation.DSMT4" ShapeID="_x0000_i2269" DrawAspect="Content" ObjectID="_1772194574" r:id="rId2481"/>
        </w:object>
      </w:r>
      <w:r w:rsidRPr="00DC5648">
        <w:t>.</w:t>
      </w:r>
    </w:p>
    <w:p w:rsidR="00DC5648" w:rsidRPr="00DC5648" w:rsidRDefault="00DC5648" w:rsidP="00DC5648">
      <w:r w:rsidRPr="00DC5648">
        <w:t xml:space="preserve">Bất phương trình </w:t>
      </w:r>
      <w:r w:rsidRPr="00DC5648">
        <w:object w:dxaOrig="940" w:dyaOrig="400">
          <v:shape id="_x0000_i2270" type="#_x0000_t75" style="width:47.25pt;height:20.25pt" o:ole="">
            <v:imagedata r:id="rId2482" o:title=""/>
          </v:shape>
          <o:OLEObject Type="Embed" ProgID="Equation.DSMT4" ShapeID="_x0000_i2270" DrawAspect="Content" ObjectID="_1772194575" r:id="rId2483"/>
        </w:object>
      </w:r>
      <w:r w:rsidRPr="00DC5648">
        <w:t xml:space="preserve"> có nghiệm nếu </w:t>
      </w:r>
      <w:r w:rsidRPr="00DC5648">
        <w:object w:dxaOrig="1359" w:dyaOrig="440">
          <v:shape id="_x0000_i2271" type="#_x0000_t75" style="width:68.25pt;height:21.75pt" o:ole="">
            <v:imagedata r:id="rId2484" o:title=""/>
          </v:shape>
          <o:OLEObject Type="Embed" ProgID="Equation.DSMT4" ShapeID="_x0000_i2271" DrawAspect="Content" ObjectID="_1772194576" r:id="rId2485"/>
        </w:object>
      </w:r>
      <w:r w:rsidRPr="00DC5648">
        <w:t>.</w:t>
      </w:r>
    </w:p>
    <w:p w:rsidR="00DC5648" w:rsidRPr="00DC5648" w:rsidRDefault="00DC5648" w:rsidP="00DC5648">
      <w:r w:rsidRPr="00DC5648">
        <w:t xml:space="preserve">Giải chi tiết: Đặt </w:t>
      </w:r>
      <w:r w:rsidRPr="00DC5648">
        <w:object w:dxaOrig="1280" w:dyaOrig="360">
          <v:shape id="_x0000_i2272" type="#_x0000_t75" style="width:63.75pt;height:18pt" o:ole="">
            <v:imagedata r:id="rId2486" o:title=""/>
          </v:shape>
          <o:OLEObject Type="Embed" ProgID="Equation.DSMT4" ShapeID="_x0000_i2272" DrawAspect="Content" ObjectID="_1772194577" r:id="rId2487"/>
        </w:object>
      </w:r>
      <w:r w:rsidRPr="00DC5648">
        <w:t xml:space="preserve"> thì </w:t>
      </w:r>
      <w:r w:rsidRPr="00DC5648">
        <w:object w:dxaOrig="1040" w:dyaOrig="400">
          <v:shape id="_x0000_i2273" type="#_x0000_t75" style="width:51.75pt;height:20.25pt" o:ole="">
            <v:imagedata r:id="rId2488" o:title=""/>
          </v:shape>
          <o:OLEObject Type="Embed" ProgID="Equation.DSMT4" ShapeID="_x0000_i2273" DrawAspect="Content" ObjectID="_1772194578" r:id="rId2489"/>
        </w:object>
      </w:r>
      <w:r w:rsidRPr="00DC5648">
        <w:t xml:space="preserve">. Với </w:t>
      </w:r>
      <w:r w:rsidRPr="00DC5648">
        <w:object w:dxaOrig="540" w:dyaOrig="279">
          <v:shape id="_x0000_i2274" type="#_x0000_t75" style="width:27pt;height:14.25pt" o:ole="">
            <v:imagedata r:id="rId2490" o:title=""/>
          </v:shape>
          <o:OLEObject Type="Embed" ProgID="Equation.DSMT4" ShapeID="_x0000_i2274" DrawAspect="Content" ObjectID="_1772194579" r:id="rId2491"/>
        </w:object>
      </w:r>
      <w:r w:rsidRPr="00DC5648">
        <w:t xml:space="preserve"> thì </w:t>
      </w:r>
      <w:r w:rsidRPr="00DC5648">
        <w:object w:dxaOrig="499" w:dyaOrig="279">
          <v:shape id="_x0000_i2275" type="#_x0000_t75" style="width:24.75pt;height:14.25pt" o:ole="">
            <v:imagedata r:id="rId2492" o:title=""/>
          </v:shape>
          <o:OLEObject Type="Embed" ProgID="Equation.DSMT4" ShapeID="_x0000_i2275" DrawAspect="Content" ObjectID="_1772194580" r:id="rId2493"/>
        </w:object>
      </w:r>
      <w:r w:rsidRPr="00DC5648">
        <w:t>.</w:t>
      </w:r>
    </w:p>
    <w:p w:rsidR="00DC5648" w:rsidRPr="00DC5648" w:rsidRDefault="00DC5648" w:rsidP="00DC5648">
      <w:r w:rsidRPr="00DC5648">
        <w:t xml:space="preserve">Bảng biến thiên của </w:t>
      </w:r>
      <w:r w:rsidRPr="00DC5648">
        <w:object w:dxaOrig="540" w:dyaOrig="400">
          <v:shape id="_x0000_i2276" type="#_x0000_t75" style="width:27pt;height:20.25pt" o:ole="">
            <v:imagedata r:id="rId2494" o:title=""/>
          </v:shape>
          <o:OLEObject Type="Embed" ProgID="Equation.DSMT4" ShapeID="_x0000_i2276" DrawAspect="Content" ObjectID="_1772194581" r:id="rId2495"/>
        </w:object>
      </w:r>
      <w:r w:rsidRPr="00DC5648">
        <w:t>:</w:t>
      </w:r>
    </w:p>
    <w:p w:rsidR="00DC5648" w:rsidRPr="00DC5648" w:rsidRDefault="00EF1727" w:rsidP="00DC5648">
      <w:r>
        <w:rPr>
          <w:noProof/>
        </w:rPr>
        <w:lastRenderedPageBreak/>
        <w:drawing>
          <wp:inline distT="0" distB="0" distL="0" distR="0">
            <wp:extent cx="2219325" cy="1381125"/>
            <wp:effectExtent l="0" t="0" r="9525" b="9525"/>
            <wp:docPr id="1297" name="Picture 1297"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descr="38"/>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2219325" cy="1381125"/>
                    </a:xfrm>
                    <a:prstGeom prst="rect">
                      <a:avLst/>
                    </a:prstGeom>
                    <a:noFill/>
                    <a:ln>
                      <a:noFill/>
                    </a:ln>
                  </pic:spPr>
                </pic:pic>
              </a:graphicData>
            </a:graphic>
          </wp:inline>
        </w:drawing>
      </w:r>
    </w:p>
    <w:p w:rsidR="00DC5648" w:rsidRPr="00DC5648" w:rsidRDefault="00DC5648" w:rsidP="00DC5648">
      <w:r w:rsidRPr="00DC5648">
        <w:t xml:space="preserve">Do đó bất phương trình </w:t>
      </w:r>
      <w:r w:rsidRPr="00DC5648">
        <w:object w:dxaOrig="940" w:dyaOrig="400">
          <v:shape id="_x0000_i2277" type="#_x0000_t75" style="width:47.25pt;height:20.25pt" o:ole="">
            <v:imagedata r:id="rId2497" o:title=""/>
          </v:shape>
          <o:OLEObject Type="Embed" ProgID="Equation.DSMT4" ShapeID="_x0000_i2277" DrawAspect="Content" ObjectID="_1772194582" r:id="rId2498"/>
        </w:object>
      </w:r>
      <w:r w:rsidRPr="00DC5648">
        <w:t xml:space="preserve"> có nghiệm khi và chỉ khi </w:t>
      </w:r>
      <w:r w:rsidRPr="00DC5648">
        <w:object w:dxaOrig="740" w:dyaOrig="279">
          <v:shape id="_x0000_i2278" type="#_x0000_t75" style="width:36.75pt;height:14.25pt" o:ole="">
            <v:imagedata r:id="rId2499" o:title=""/>
          </v:shape>
          <o:OLEObject Type="Embed" ProgID="Equation.DSMT4" ShapeID="_x0000_i2278" DrawAspect="Content" ObjectID="_1772194583" r:id="rId2500"/>
        </w:object>
      </w:r>
      <w:r w:rsidRPr="00DC5648">
        <w:t>.</w:t>
      </w:r>
    </w:p>
    <w:p w:rsidR="00DC5648" w:rsidRPr="00DC5648" w:rsidRDefault="00DC5648" w:rsidP="00DC5648">
      <w:r w:rsidRPr="00DC5648">
        <w:t xml:space="preserve">Câu 13 (VD): Một ô tô đang đứng và bắt đầu chuyển động theo một đường thẳng với gia tốc </w:t>
      </w:r>
      <w:r w:rsidRPr="00DC5648">
        <w:object w:dxaOrig="2079" w:dyaOrig="360">
          <v:shape id="_x0000_i2279" type="#_x0000_t75" style="width:104.25pt;height:18pt" o:ole="">
            <v:imagedata r:id="rId1829" o:title=""/>
          </v:shape>
          <o:OLEObject Type="Embed" ProgID="Equation.DSMT4" ShapeID="_x0000_i2279" DrawAspect="Content" ObjectID="_1772194584" r:id="rId2501"/>
        </w:object>
      </w:r>
      <w:r w:rsidRPr="00DC5648">
        <w:t xml:space="preserve">, trong đó </w:t>
      </w:r>
      <w:r w:rsidRPr="00DC5648">
        <w:object w:dxaOrig="139" w:dyaOrig="240">
          <v:shape id="_x0000_i2280" type="#_x0000_t75" style="width:6.75pt;height:12pt" o:ole="">
            <v:imagedata r:id="rId1831" o:title=""/>
          </v:shape>
          <o:OLEObject Type="Embed" ProgID="Equation.DSMT4" ShapeID="_x0000_i2280" DrawAspect="Content" ObjectID="_1772194585" r:id="rId2502"/>
        </w:object>
      </w:r>
      <w:r w:rsidRPr="00DC5648">
        <w:t xml:space="preserve"> là khoảng thời gian tính bằng giây kể từ lúc ô tô bắt đầu chuyển động. Hỏi quãng đường ô tô đi được kể từ lúc bắt đầu chuyển động đến khi vận tốc của ô tô đạt giá trị lớn nhất là: </w:t>
      </w:r>
    </w:p>
    <w:p w:rsidR="00DC5648" w:rsidRPr="00DC5648" w:rsidRDefault="00DC5648" w:rsidP="00DC5648">
      <w:r w:rsidRPr="00DC5648">
        <w:tab/>
        <w:t xml:space="preserve">A. 10 (m) </w:t>
      </w:r>
      <w:r w:rsidRPr="00DC5648">
        <w:tab/>
        <w:t xml:space="preserve">B. 6 (m) </w:t>
      </w:r>
      <w:r w:rsidRPr="00DC5648">
        <w:tab/>
        <w:t xml:space="preserve">C. 12 (m) </w:t>
      </w:r>
      <w:r w:rsidRPr="00DC5648">
        <w:tab/>
      </w:r>
      <w:r w:rsidRPr="00DC5648">
        <w:rPr>
          <w:highlight w:val="yellow"/>
        </w:rPr>
        <w:t>D. 8 (m)</w:t>
      </w:r>
      <w:r w:rsidRPr="00DC5648">
        <w:t xml:space="preserve"> </w:t>
      </w:r>
    </w:p>
    <w:p w:rsidR="00DC5648" w:rsidRPr="00DC5648" w:rsidRDefault="00DC5648" w:rsidP="00DC5648">
      <w:r w:rsidRPr="00DC5648">
        <w:t xml:space="preserve">Phương pháp giải: - Tìm hàm vận tốc: </w:t>
      </w:r>
      <w:r w:rsidRPr="00DC5648">
        <w:object w:dxaOrig="1500" w:dyaOrig="440">
          <v:shape id="_x0000_i2281" type="#_x0000_t75" style="width:75pt;height:21.75pt" o:ole="">
            <v:imagedata r:id="rId2503" o:title=""/>
          </v:shape>
          <o:OLEObject Type="Embed" ProgID="Equation.DSMT4" ShapeID="_x0000_i2281" DrawAspect="Content" ObjectID="_1772194586" r:id="rId2504"/>
        </w:object>
      </w:r>
      <w:r w:rsidRPr="00DC5648">
        <w:t>.</w:t>
      </w:r>
    </w:p>
    <w:p w:rsidR="00DC5648" w:rsidRPr="00DC5648" w:rsidRDefault="00DC5648" w:rsidP="00DC5648">
      <w:r w:rsidRPr="00DC5648">
        <w:t xml:space="preserve">- Sử dụng giả thiết </w:t>
      </w:r>
      <w:r w:rsidRPr="00DC5648">
        <w:object w:dxaOrig="859" w:dyaOrig="400">
          <v:shape id="_x0000_i2282" type="#_x0000_t75" style="width:42.75pt;height:20.25pt" o:ole="">
            <v:imagedata r:id="rId2505" o:title=""/>
          </v:shape>
          <o:OLEObject Type="Embed" ProgID="Equation.DSMT4" ShapeID="_x0000_i2282" DrawAspect="Content" ObjectID="_1772194587" r:id="rId2506"/>
        </w:object>
      </w:r>
      <w:r w:rsidRPr="00DC5648">
        <w:t xml:space="preserve"> xác định hằng số </w:t>
      </w:r>
      <w:r w:rsidRPr="00DC5648">
        <w:object w:dxaOrig="240" w:dyaOrig="279">
          <v:shape id="_x0000_i2283" type="#_x0000_t75" style="width:12pt;height:14.25pt" o:ole="">
            <v:imagedata r:id="rId2507" o:title=""/>
          </v:shape>
          <o:OLEObject Type="Embed" ProgID="Equation.DSMT4" ShapeID="_x0000_i2283" DrawAspect="Content" ObjectID="_1772194588" r:id="rId2508"/>
        </w:object>
      </w:r>
      <w:r w:rsidRPr="00DC5648">
        <w:t>.</w:t>
      </w:r>
    </w:p>
    <w:p w:rsidR="00DC5648" w:rsidRPr="00DC5648" w:rsidRDefault="00DC5648" w:rsidP="00DC5648">
      <w:r w:rsidRPr="00DC5648">
        <w:t xml:space="preserve">- Tìm thời điểm </w:t>
      </w:r>
      <w:r w:rsidRPr="00DC5648">
        <w:object w:dxaOrig="220" w:dyaOrig="360">
          <v:shape id="_x0000_i2284" type="#_x0000_t75" style="width:11.25pt;height:18pt" o:ole="">
            <v:imagedata r:id="rId2509" o:title=""/>
          </v:shape>
          <o:OLEObject Type="Embed" ProgID="Equation.DSMT4" ShapeID="_x0000_i2284" DrawAspect="Content" ObjectID="_1772194589" r:id="rId2510"/>
        </w:object>
      </w:r>
      <w:r w:rsidRPr="00DC5648">
        <w:t xml:space="preserve"> mà vận tốc đạt giá trị lớn nhất.</w:t>
      </w:r>
    </w:p>
    <w:p w:rsidR="00DC5648" w:rsidRPr="00DC5648" w:rsidRDefault="00DC5648" w:rsidP="00DC5648">
      <w:r w:rsidRPr="00DC5648">
        <w:t xml:space="preserve">- Tính quãng đường từ lúc bắt đầu chuyển động đến thời điểm </w:t>
      </w:r>
      <w:r w:rsidRPr="00DC5648">
        <w:object w:dxaOrig="220" w:dyaOrig="360">
          <v:shape id="_x0000_i2285" type="#_x0000_t75" style="width:11.25pt;height:18pt" o:ole="">
            <v:imagedata r:id="rId2511" o:title=""/>
          </v:shape>
          <o:OLEObject Type="Embed" ProgID="Equation.DSMT4" ShapeID="_x0000_i2285" DrawAspect="Content" ObjectID="_1772194590" r:id="rId2512"/>
        </w:object>
      </w:r>
      <w:r w:rsidRPr="00DC5648">
        <w:t xml:space="preserve">: </w:t>
      </w:r>
      <w:r w:rsidRPr="00DC5648">
        <w:object w:dxaOrig="1240" w:dyaOrig="760">
          <v:shape id="_x0000_i2286" type="#_x0000_t75" style="width:62.25pt;height:38.25pt" o:ole="">
            <v:imagedata r:id="rId2513" o:title=""/>
          </v:shape>
          <o:OLEObject Type="Embed" ProgID="Equation.DSMT4" ShapeID="_x0000_i2286" DrawAspect="Content" ObjectID="_1772194591" r:id="rId2514"/>
        </w:object>
      </w:r>
      <w:r w:rsidRPr="00DC5648">
        <w:t>.</w:t>
      </w:r>
    </w:p>
    <w:p w:rsidR="00DC5648" w:rsidRPr="00DC5648" w:rsidRDefault="00DC5648" w:rsidP="00DC5648">
      <w:r w:rsidRPr="00DC5648">
        <w:t xml:space="preserve">Giải chi tiết: Ta có: </w:t>
      </w:r>
      <w:r w:rsidRPr="00DC5648">
        <w:object w:dxaOrig="4160" w:dyaOrig="660">
          <v:shape id="_x0000_i2287" type="#_x0000_t75" style="width:207.75pt;height:33pt" o:ole="">
            <v:imagedata r:id="rId2515" o:title=""/>
          </v:shape>
          <o:OLEObject Type="Embed" ProgID="Equation.DSMT4" ShapeID="_x0000_i2287" DrawAspect="Content" ObjectID="_1772194592" r:id="rId2516"/>
        </w:object>
      </w:r>
    </w:p>
    <w:p w:rsidR="00DC5648" w:rsidRPr="00DC5648" w:rsidRDefault="00DC5648" w:rsidP="00DC5648">
      <w:r w:rsidRPr="00DC5648">
        <w:t xml:space="preserve">Theo bài ra ta có: Ô tô đang đứng yên và bắt đầu chuyển động, do đó </w:t>
      </w:r>
      <w:r w:rsidRPr="00DC5648">
        <w:object w:dxaOrig="859" w:dyaOrig="400">
          <v:shape id="_x0000_i2288" type="#_x0000_t75" style="width:42.75pt;height:20.25pt" o:ole="">
            <v:imagedata r:id="rId2517" o:title=""/>
          </v:shape>
          <o:OLEObject Type="Embed" ProgID="Equation.DSMT4" ShapeID="_x0000_i2288" DrawAspect="Content" ObjectID="_1772194593" r:id="rId2518"/>
        </w:object>
      </w:r>
      <w:r w:rsidRPr="00DC5648">
        <w:t xml:space="preserve"> </w:t>
      </w:r>
      <w:r w:rsidRPr="00DC5648">
        <w:object w:dxaOrig="880" w:dyaOrig="279">
          <v:shape id="_x0000_i2289" type="#_x0000_t75" style="width:44.25pt;height:14.25pt" o:ole="">
            <v:imagedata r:id="rId2519" o:title=""/>
          </v:shape>
          <o:OLEObject Type="Embed" ProgID="Equation.DSMT4" ShapeID="_x0000_i2289" DrawAspect="Content" ObjectID="_1772194594" r:id="rId2520"/>
        </w:object>
      </w:r>
      <w:r w:rsidRPr="00DC5648">
        <w:t>.</w:t>
      </w:r>
    </w:p>
    <w:p w:rsidR="00DC5648" w:rsidRPr="00DC5648" w:rsidRDefault="00DC5648" w:rsidP="00DC5648">
      <w:r w:rsidRPr="00DC5648">
        <w:t xml:space="preserve">Khi đó ta có </w:t>
      </w:r>
      <w:r w:rsidRPr="00DC5648">
        <w:object w:dxaOrig="1460" w:dyaOrig="620">
          <v:shape id="_x0000_i2290" type="#_x0000_t75" style="width:72.75pt;height:30.75pt" o:ole="">
            <v:imagedata r:id="rId2521" o:title=""/>
          </v:shape>
          <o:OLEObject Type="Embed" ProgID="Equation.DSMT4" ShapeID="_x0000_i2290" DrawAspect="Content" ObjectID="_1772194595" r:id="rId2522"/>
        </w:object>
      </w:r>
      <w:r w:rsidRPr="00DC5648">
        <w:t xml:space="preserve">, đây là một parabol có bề lõm hướng xuống, đạt giá trị lớn nhất tại </w:t>
      </w:r>
      <w:r w:rsidRPr="00DC5648">
        <w:object w:dxaOrig="2079" w:dyaOrig="980">
          <v:shape id="_x0000_i2291" type="#_x0000_t75" style="width:104.25pt;height:48.75pt" o:ole="">
            <v:imagedata r:id="rId2523" o:title=""/>
          </v:shape>
          <o:OLEObject Type="Embed" ProgID="Equation.DSMT4" ShapeID="_x0000_i2291" DrawAspect="Content" ObjectID="_1772194596" r:id="rId2524"/>
        </w:object>
      </w:r>
      <w:r w:rsidRPr="00DC5648">
        <w:t>.</w:t>
      </w:r>
    </w:p>
    <w:p w:rsidR="00DC5648" w:rsidRPr="00DC5648" w:rsidRDefault="00DC5648" w:rsidP="00DC5648">
      <w:r w:rsidRPr="00DC5648">
        <w:t xml:space="preserve">Vậy quãng đường ô tô đi được từ khi chuyển động đến khi vận tốc của ô tô đạt giá trị lớn nhất là: </w:t>
      </w:r>
      <w:r w:rsidRPr="00DC5648">
        <w:object w:dxaOrig="3580" w:dyaOrig="740">
          <v:shape id="_x0000_i2292" type="#_x0000_t75" style="width:179.25pt;height:36.75pt" o:ole="">
            <v:imagedata r:id="rId2525" o:title=""/>
          </v:shape>
          <o:OLEObject Type="Embed" ProgID="Equation.DSMT4" ShapeID="_x0000_i2292" DrawAspect="Content" ObjectID="_1772194597" r:id="rId2526"/>
        </w:object>
      </w:r>
      <w:r w:rsidRPr="00DC5648">
        <w:t>.</w:t>
      </w:r>
    </w:p>
    <w:p w:rsidR="00DC5648" w:rsidRPr="00DC5648" w:rsidRDefault="00DC5648" w:rsidP="00DC5648">
      <w:r w:rsidRPr="00DC5648">
        <w:t xml:space="preserve">Câu 14 (TH): Một người gửi tiền vào ngân hàng với lãi suát không đổi là 6% trên năm. Biết rằng nếu không rút tiền ra khỏi ngân hàng thì cứ sau mỗi năm, số tiền lãi sẽ được nhập vào vốn ban đầu (lãi kép). Người đó định gửi tiền trong vòng 3 năm, sau đó rút ra 500 triệu đồng. Hỏi số tiền ít nhất người đó phải gửi vào ngân hàng (làm tròn đến hàng triệu) là bao nhiêu triệu đồng? </w:t>
      </w:r>
    </w:p>
    <w:p w:rsidR="00DC5648" w:rsidRPr="00DC5648" w:rsidRDefault="00DC5648" w:rsidP="00DC5648">
      <w:r w:rsidRPr="00DC5648">
        <w:tab/>
      </w:r>
      <w:r w:rsidRPr="00DC5648">
        <w:rPr>
          <w:highlight w:val="yellow"/>
        </w:rPr>
        <w:t>A. 420</w:t>
      </w:r>
      <w:r w:rsidRPr="00DC5648">
        <w:t xml:space="preserve"> </w:t>
      </w:r>
      <w:r w:rsidRPr="00DC5648">
        <w:tab/>
        <w:t xml:space="preserve">B. 410 </w:t>
      </w:r>
      <w:r w:rsidRPr="00DC5648">
        <w:tab/>
        <w:t xml:space="preserve">C. 400 </w:t>
      </w:r>
      <w:r w:rsidRPr="00DC5648">
        <w:tab/>
        <w:t xml:space="preserve">D. 390 </w:t>
      </w:r>
    </w:p>
    <w:p w:rsidR="00DC5648" w:rsidRPr="00DC5648" w:rsidRDefault="00DC5648" w:rsidP="00DC5648">
      <w:r w:rsidRPr="00DC5648">
        <w:lastRenderedPageBreak/>
        <w:t xml:space="preserve">Phương pháp giải: - Sử dụng công thức lãi kép: </w:t>
      </w:r>
      <w:r w:rsidRPr="00DC5648">
        <w:object w:dxaOrig="1420" w:dyaOrig="440">
          <v:shape id="_x0000_i2293" type="#_x0000_t75" style="width:71.25pt;height:21.75pt" o:ole="">
            <v:imagedata r:id="rId2527" o:title=""/>
          </v:shape>
          <o:OLEObject Type="Embed" ProgID="Equation.DSMT4" ShapeID="_x0000_i2293" DrawAspect="Content" ObjectID="_1772194598" r:id="rId2528"/>
        </w:object>
      </w:r>
      <w:r w:rsidRPr="00DC5648">
        <w:t xml:space="preserve"> trong đó </w:t>
      </w:r>
      <w:r w:rsidRPr="00DC5648">
        <w:object w:dxaOrig="300" w:dyaOrig="360">
          <v:shape id="_x0000_i2294" type="#_x0000_t75" style="width:15pt;height:18pt" o:ole="">
            <v:imagedata r:id="rId2529" o:title=""/>
          </v:shape>
          <o:OLEObject Type="Embed" ProgID="Equation.DSMT4" ShapeID="_x0000_i2294" DrawAspect="Content" ObjectID="_1772194599" r:id="rId2530"/>
        </w:object>
      </w:r>
      <w:r w:rsidRPr="00DC5648">
        <w:t xml:space="preserve"> là số tiền nhận được sau n năm, A là số tiền gửi ban đầu, r là lãi suất trên 1 kì hạn, n là số kì hạn.</w:t>
      </w:r>
    </w:p>
    <w:p w:rsidR="00DC5648" w:rsidRPr="00DC5648" w:rsidRDefault="00DC5648" w:rsidP="00DC5648">
      <w:r w:rsidRPr="00DC5648">
        <w:t>- Để sau 3 năm người đó rút được 500 triệu đồng thì số tiền nhận được sau 3 năm (cả gốc và lãi) phải không nhỏ hơn 500 triệu đồng. Giải bất phương trình tìm số tiền gửi ban đầu.</w:t>
      </w:r>
    </w:p>
    <w:p w:rsidR="00DC5648" w:rsidRPr="00DC5648" w:rsidRDefault="00DC5648" w:rsidP="00DC5648">
      <w:r w:rsidRPr="00DC5648">
        <w:t>Giải chi tiết: Để sau 3 năm người đó rút được 500 triệu đồng thì số tiền nhận được sau 3 năm (cả gốc và lãi) phải không nhỏ hơn 500 triệu đồng.</w:t>
      </w:r>
    </w:p>
    <w:p w:rsidR="00DC5648" w:rsidRPr="00DC5648" w:rsidRDefault="00DC5648" w:rsidP="00DC5648">
      <w:r w:rsidRPr="00DC5648">
        <w:t>Gọi số tiền ban đầu gửi vào ngân hàng là x (triệu đồng), số tiền người đó nhận được sau 3 năm là:</w:t>
      </w:r>
    </w:p>
    <w:p w:rsidR="00DC5648" w:rsidRPr="00DC5648" w:rsidRDefault="00DC5648" w:rsidP="00DC5648">
      <w:r w:rsidRPr="00DC5648">
        <w:object w:dxaOrig="1100" w:dyaOrig="440">
          <v:shape id="_x0000_i2295" type="#_x0000_t75" style="width:54.75pt;height:21.75pt" o:ole="">
            <v:imagedata r:id="rId2531" o:title=""/>
          </v:shape>
          <o:OLEObject Type="Embed" ProgID="Equation.DSMT4" ShapeID="_x0000_i2295" DrawAspect="Content" ObjectID="_1772194600" r:id="rId2532"/>
        </w:object>
      </w:r>
      <w:r w:rsidRPr="00DC5648">
        <w:t xml:space="preserve"> (triệu đồng).</w:t>
      </w:r>
    </w:p>
    <w:p w:rsidR="00DC5648" w:rsidRPr="00DC5648" w:rsidRDefault="00DC5648" w:rsidP="00DC5648">
      <w:r w:rsidRPr="00DC5648">
        <w:t xml:space="preserve">Khi đó ta có </w:t>
      </w:r>
      <w:r w:rsidRPr="00DC5648">
        <w:object w:dxaOrig="2780" w:dyaOrig="440">
          <v:shape id="_x0000_i2296" type="#_x0000_t75" style="width:138.75pt;height:21.75pt" o:ole="">
            <v:imagedata r:id="rId2533" o:title=""/>
          </v:shape>
          <o:OLEObject Type="Embed" ProgID="Equation.DSMT4" ShapeID="_x0000_i2296" DrawAspect="Content" ObjectID="_1772194601" r:id="rId2534"/>
        </w:object>
      </w:r>
      <w:r w:rsidRPr="00DC5648">
        <w:t xml:space="preserve"> (triệu đồng).</w:t>
      </w:r>
    </w:p>
    <w:p w:rsidR="00DC5648" w:rsidRPr="00DC5648" w:rsidRDefault="00DC5648" w:rsidP="00DC5648">
      <w:r w:rsidRPr="00DC5648">
        <w:t xml:space="preserve">Câu 15 (TH): Nghiệm của bất phương trình </w:t>
      </w:r>
      <w:r w:rsidRPr="00DC5648">
        <w:object w:dxaOrig="1600" w:dyaOrig="560">
          <v:shape id="_x0000_i2297" type="#_x0000_t75" style="width:80.25pt;height:27.75pt" o:ole="">
            <v:imagedata r:id="rId1833" o:title=""/>
          </v:shape>
          <o:OLEObject Type="Embed" ProgID="Equation.DSMT4" ShapeID="_x0000_i2297" DrawAspect="Content" ObjectID="_1772194602" r:id="rId2535"/>
        </w:object>
      </w:r>
      <w:r w:rsidRPr="00DC5648">
        <w:t xml:space="preserve"> là: </w:t>
      </w:r>
    </w:p>
    <w:p w:rsidR="00DC5648" w:rsidRPr="00DC5648" w:rsidRDefault="00DC5648" w:rsidP="00DC5648">
      <w:r w:rsidRPr="00DC5648">
        <w:tab/>
        <w:t xml:space="preserve">A. </w:t>
      </w:r>
      <w:r w:rsidRPr="00DC5648">
        <w:object w:dxaOrig="540" w:dyaOrig="279">
          <v:shape id="_x0000_i2298" type="#_x0000_t75" style="width:27pt;height:14.25pt" o:ole="">
            <v:imagedata r:id="rId1835" o:title=""/>
          </v:shape>
          <o:OLEObject Type="Embed" ProgID="Equation.DSMT4" ShapeID="_x0000_i2298" DrawAspect="Content" ObjectID="_1772194603" r:id="rId2536"/>
        </w:object>
      </w:r>
      <w:r w:rsidRPr="00DC5648">
        <w:t xml:space="preserve"> </w:t>
      </w:r>
      <w:r w:rsidRPr="00DC5648">
        <w:tab/>
        <w:t xml:space="preserve">B. </w:t>
      </w:r>
      <w:r w:rsidRPr="00DC5648">
        <w:object w:dxaOrig="859" w:dyaOrig="279">
          <v:shape id="_x0000_i2299" type="#_x0000_t75" style="width:42.75pt;height:14.25pt" o:ole="">
            <v:imagedata r:id="rId1837" o:title=""/>
          </v:shape>
          <o:OLEObject Type="Embed" ProgID="Equation.DSMT4" ShapeID="_x0000_i2299" DrawAspect="Content" ObjectID="_1772194604" r:id="rId2537"/>
        </w:object>
      </w:r>
      <w:r w:rsidRPr="00DC5648">
        <w:t xml:space="preserve"> </w:t>
      </w:r>
      <w:r w:rsidRPr="00DC5648">
        <w:tab/>
      </w:r>
      <w:r w:rsidRPr="00DC5648">
        <w:rPr>
          <w:highlight w:val="yellow"/>
        </w:rPr>
        <w:t xml:space="preserve">C. </w:t>
      </w:r>
      <w:r w:rsidRPr="00DC5648">
        <w:rPr>
          <w:highlight w:val="yellow"/>
        </w:rPr>
        <w:object w:dxaOrig="859" w:dyaOrig="279">
          <v:shape id="_x0000_i2300" type="#_x0000_t75" style="width:42.75pt;height:14.25pt" o:ole="">
            <v:imagedata r:id="rId1839" o:title=""/>
          </v:shape>
          <o:OLEObject Type="Embed" ProgID="Equation.DSMT4" ShapeID="_x0000_i2300" DrawAspect="Content" ObjectID="_1772194605" r:id="rId2538"/>
        </w:object>
      </w:r>
      <w:r w:rsidRPr="00DC5648">
        <w:t xml:space="preserve"> </w:t>
      </w:r>
      <w:r w:rsidRPr="00DC5648">
        <w:tab/>
        <w:t xml:space="preserve">D. </w:t>
      </w:r>
      <w:r w:rsidRPr="00DC5648">
        <w:object w:dxaOrig="540" w:dyaOrig="279">
          <v:shape id="_x0000_i2301" type="#_x0000_t75" style="width:27pt;height:14.25pt" o:ole="">
            <v:imagedata r:id="rId1841" o:title=""/>
          </v:shape>
          <o:OLEObject Type="Embed" ProgID="Equation.DSMT4" ShapeID="_x0000_i2301" DrawAspect="Content" ObjectID="_1772194606" r:id="rId2539"/>
        </w:object>
      </w:r>
      <w:r w:rsidRPr="00DC5648">
        <w:t xml:space="preserve"> </w:t>
      </w:r>
    </w:p>
    <w:p w:rsidR="00DC5648" w:rsidRPr="00DC5648" w:rsidRDefault="00DC5648" w:rsidP="00DC5648">
      <w:r w:rsidRPr="00DC5648">
        <w:t xml:space="preserve">Phương pháp giải: Giải bất phương trình logarit: </w:t>
      </w:r>
      <w:r w:rsidRPr="00DC5648">
        <w:object w:dxaOrig="4320" w:dyaOrig="800">
          <v:shape id="_x0000_i2302" type="#_x0000_t75" style="width:3in;height:39.75pt" o:ole="">
            <v:imagedata r:id="rId2540" o:title=""/>
          </v:shape>
          <o:OLEObject Type="Embed" ProgID="Equation.DSMT4" ShapeID="_x0000_i2302" DrawAspect="Content" ObjectID="_1772194607" r:id="rId2541"/>
        </w:object>
      </w:r>
      <w:r w:rsidRPr="00DC5648">
        <w:t>.</w:t>
      </w:r>
    </w:p>
    <w:p w:rsidR="00DC5648" w:rsidRPr="00DC5648" w:rsidRDefault="00DC5648" w:rsidP="00DC5648">
      <w:r w:rsidRPr="00DC5648">
        <w:t xml:space="preserve">Giải chi tiết: Ta có: </w:t>
      </w:r>
      <w:r w:rsidRPr="00DC5648">
        <w:object w:dxaOrig="1600" w:dyaOrig="560">
          <v:shape id="_x0000_i2303" type="#_x0000_t75" style="width:80.25pt;height:27.75pt" o:ole="">
            <v:imagedata r:id="rId2542" o:title=""/>
          </v:shape>
          <o:OLEObject Type="Embed" ProgID="Equation.DSMT4" ShapeID="_x0000_i2303" DrawAspect="Content" ObjectID="_1772194608" r:id="rId2543"/>
        </w:object>
      </w:r>
      <w:r w:rsidRPr="00DC5648">
        <w:t xml:space="preserve"> </w:t>
      </w:r>
    </w:p>
    <w:p w:rsidR="00DC5648" w:rsidRPr="00DC5648" w:rsidRDefault="00DC5648" w:rsidP="00DC5648">
      <w:r w:rsidRPr="00DC5648">
        <w:object w:dxaOrig="1920" w:dyaOrig="740">
          <v:shape id="_x0000_i2304" type="#_x0000_t75" style="width:96pt;height:36.75pt" o:ole="">
            <v:imagedata r:id="rId2544" o:title=""/>
          </v:shape>
          <o:OLEObject Type="Embed" ProgID="Equation.DSMT4" ShapeID="_x0000_i2304" DrawAspect="Content" ObjectID="_1772194609" r:id="rId2545"/>
        </w:object>
      </w:r>
    </w:p>
    <w:p w:rsidR="00DC5648" w:rsidRPr="00DC5648" w:rsidRDefault="00DC5648" w:rsidP="00DC5648">
      <w:r w:rsidRPr="00DC5648">
        <w:object w:dxaOrig="1500" w:dyaOrig="279">
          <v:shape id="_x0000_i2305" type="#_x0000_t75" style="width:75pt;height:14.25pt" o:ole="">
            <v:imagedata r:id="rId2546" o:title=""/>
          </v:shape>
          <o:OLEObject Type="Embed" ProgID="Equation.DSMT4" ShapeID="_x0000_i2305" DrawAspect="Content" ObjectID="_1772194610" r:id="rId2547"/>
        </w:object>
      </w:r>
    </w:p>
    <w:p w:rsidR="00DC5648" w:rsidRPr="00DC5648" w:rsidRDefault="00DC5648" w:rsidP="00DC5648">
      <w:r w:rsidRPr="00DC5648">
        <w:object w:dxaOrig="1160" w:dyaOrig="279">
          <v:shape id="_x0000_i2306" type="#_x0000_t75" style="width:57.75pt;height:14.25pt" o:ole="">
            <v:imagedata r:id="rId2548" o:title=""/>
          </v:shape>
          <o:OLEObject Type="Embed" ProgID="Equation.DSMT4" ShapeID="_x0000_i2306" DrawAspect="Content" ObjectID="_1772194611" r:id="rId2549"/>
        </w:object>
      </w:r>
      <w:r w:rsidRPr="00DC5648">
        <w:t>.</w:t>
      </w:r>
    </w:p>
    <w:p w:rsidR="00DC5648" w:rsidRPr="00DC5648" w:rsidRDefault="00DC5648" w:rsidP="00DC5648">
      <w:r w:rsidRPr="00DC5648">
        <w:t xml:space="preserve">Câu 16 (TH): Hình phẳng D (phần gạch chéo trên hình) giới hạn bởi đồ thị hàm số </w:t>
      </w:r>
      <w:r w:rsidRPr="00DC5648">
        <w:object w:dxaOrig="1620" w:dyaOrig="380">
          <v:shape id="_x0000_i2307" type="#_x0000_t75" style="width:81pt;height:18.75pt" o:ole="">
            <v:imagedata r:id="rId1843" o:title=""/>
          </v:shape>
          <o:OLEObject Type="Embed" ProgID="Equation.DSMT4" ShapeID="_x0000_i2307" DrawAspect="Content" ObjectID="_1772194612" r:id="rId2550"/>
        </w:object>
      </w:r>
      <w:r w:rsidRPr="00DC5648">
        <w:t xml:space="preserve">, đường thẳng </w:t>
      </w:r>
      <w:r w:rsidRPr="00DC5648">
        <w:object w:dxaOrig="2079" w:dyaOrig="360">
          <v:shape id="_x0000_i2308" type="#_x0000_t75" style="width:104.25pt;height:18pt" o:ole="">
            <v:imagedata r:id="rId1845" o:title=""/>
          </v:shape>
          <o:OLEObject Type="Embed" ProgID="Equation.DSMT4" ShapeID="_x0000_i2308" DrawAspect="Content" ObjectID="_1772194613" r:id="rId2551"/>
        </w:object>
      </w:r>
      <w:r w:rsidRPr="00DC5648">
        <w:t xml:space="preserve"> và trục hoành. Tính thể tích khối tròn xoay thu được khi hình phẳng D quay quanh trục Ox.</w:t>
      </w:r>
    </w:p>
    <w:p w:rsidR="00DC5648" w:rsidRPr="00DC5648" w:rsidRDefault="00EF1727" w:rsidP="00DC5648">
      <w:r>
        <w:rPr>
          <w:noProof/>
        </w:rPr>
        <w:drawing>
          <wp:inline distT="0" distB="0" distL="0" distR="0">
            <wp:extent cx="1704975" cy="1733550"/>
            <wp:effectExtent l="0" t="0" r="9525" b="0"/>
            <wp:docPr id="1330" name="Picture 1330" descr="1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descr="1_19"/>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1704975" cy="17335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360" w:dyaOrig="620">
          <v:shape id="_x0000_i2309" type="#_x0000_t75" style="width:18pt;height:30.75pt" o:ole="">
            <v:imagedata r:id="rId1848" o:title=""/>
          </v:shape>
          <o:OLEObject Type="Embed" ProgID="Equation.DSMT4" ShapeID="_x0000_i2309" DrawAspect="Content" ObjectID="_1772194614" r:id="rId2552"/>
        </w:object>
      </w:r>
      <w:r w:rsidRPr="00DC5648">
        <w:t xml:space="preserve"> </w:t>
      </w:r>
      <w:r w:rsidRPr="00DC5648">
        <w:tab/>
        <w:t xml:space="preserve">B. </w:t>
      </w:r>
      <w:r w:rsidRPr="00DC5648">
        <w:object w:dxaOrig="460" w:dyaOrig="620">
          <v:shape id="_x0000_i2310" type="#_x0000_t75" style="width:23.25pt;height:30.75pt" o:ole="">
            <v:imagedata r:id="rId1850" o:title=""/>
          </v:shape>
          <o:OLEObject Type="Embed" ProgID="Equation.DSMT4" ShapeID="_x0000_i2310" DrawAspect="Content" ObjectID="_1772194615" r:id="rId2553"/>
        </w:object>
      </w:r>
      <w:r w:rsidRPr="00DC5648">
        <w:t xml:space="preserve"> </w:t>
      </w:r>
      <w:r w:rsidRPr="00DC5648">
        <w:tab/>
        <w:t xml:space="preserve">C. </w:t>
      </w:r>
      <w:r w:rsidRPr="00DC5648">
        <w:object w:dxaOrig="460" w:dyaOrig="620">
          <v:shape id="_x0000_i2311" type="#_x0000_t75" style="width:23.25pt;height:30.75pt" o:ole="">
            <v:imagedata r:id="rId1852" o:title=""/>
          </v:shape>
          <o:OLEObject Type="Embed" ProgID="Equation.DSMT4" ShapeID="_x0000_i2311" DrawAspect="Content" ObjectID="_1772194616" r:id="rId2554"/>
        </w:object>
      </w:r>
      <w:r w:rsidRPr="00DC5648">
        <w:tab/>
        <w:t xml:space="preserve">D. </w:t>
      </w:r>
      <w:r w:rsidRPr="00DC5648">
        <w:object w:dxaOrig="360" w:dyaOrig="620">
          <v:shape id="_x0000_i2312" type="#_x0000_t75" style="width:18pt;height:30.75pt" o:ole="">
            <v:imagedata r:id="rId1854" o:title=""/>
          </v:shape>
          <o:OLEObject Type="Embed" ProgID="Equation.DSMT4" ShapeID="_x0000_i2312" DrawAspect="Content" ObjectID="_1772194617" r:id="rId2555"/>
        </w:object>
      </w:r>
    </w:p>
    <w:p w:rsidR="00DC5648" w:rsidRPr="00DC5648" w:rsidRDefault="00DC5648" w:rsidP="00DC5648">
      <w:r w:rsidRPr="00DC5648">
        <w:t>Phương pháp giải: Sử dụng công thức ứng dụng tích phân tính thể tích khối tròn xoay.</w:t>
      </w:r>
    </w:p>
    <w:p w:rsidR="00DC5648" w:rsidRPr="00DC5648" w:rsidRDefault="00DC5648" w:rsidP="00DC5648">
      <w:r w:rsidRPr="00DC5648">
        <w:lastRenderedPageBreak/>
        <w:t xml:space="preserve">Giải chi tiết: Đường thẳng đi đi qua hai điểm </w:t>
      </w:r>
      <w:r w:rsidRPr="00DC5648">
        <w:object w:dxaOrig="1160" w:dyaOrig="400">
          <v:shape id="_x0000_i2313" type="#_x0000_t75" style="width:57.75pt;height:20.25pt" o:ole="">
            <v:imagedata r:id="rId2556" o:title=""/>
          </v:shape>
          <o:OLEObject Type="Embed" ProgID="Equation.DSMT4" ShapeID="_x0000_i2313" DrawAspect="Content" ObjectID="_1772194618" r:id="rId2557"/>
        </w:object>
      </w:r>
      <w:r w:rsidRPr="00DC5648">
        <w:t xml:space="preserve"> nên có phương trình </w:t>
      </w:r>
    </w:p>
    <w:p w:rsidR="00DC5648" w:rsidRPr="00DC5648" w:rsidRDefault="00DC5648" w:rsidP="00DC5648">
      <w:r w:rsidRPr="00DC5648">
        <w:object w:dxaOrig="2580" w:dyaOrig="620">
          <v:shape id="_x0000_i2314" type="#_x0000_t75" style="width:129pt;height:30.75pt" o:ole="">
            <v:imagedata r:id="rId2558" o:title=""/>
          </v:shape>
          <o:OLEObject Type="Embed" ProgID="Equation.DSMT4" ShapeID="_x0000_i2314" DrawAspect="Content" ObjectID="_1772194619" r:id="rId2559"/>
        </w:object>
      </w:r>
    </w:p>
    <w:p w:rsidR="00DC5648" w:rsidRPr="00DC5648" w:rsidRDefault="00DC5648" w:rsidP="00DC5648">
      <w:r w:rsidRPr="00DC5648">
        <w:t xml:space="preserve">Khi đó thể tích phần tròn xoay cần tính là: </w:t>
      </w:r>
    </w:p>
    <w:p w:rsidR="00DC5648" w:rsidRPr="00DC5648" w:rsidRDefault="00DC5648" w:rsidP="00DC5648">
      <w:r w:rsidRPr="00DC5648">
        <w:object w:dxaOrig="3379" w:dyaOrig="740">
          <v:shape id="_x0000_i2315" type="#_x0000_t75" style="width:168.75pt;height:36.75pt" o:ole="">
            <v:imagedata r:id="rId2560" o:title=""/>
          </v:shape>
          <o:OLEObject Type="Embed" ProgID="Equation.DSMT4" ShapeID="_x0000_i2315" DrawAspect="Content" ObjectID="_1772194620" r:id="rId2561"/>
        </w:object>
      </w:r>
    </w:p>
    <w:p w:rsidR="00DC5648" w:rsidRPr="00DC5648" w:rsidRDefault="00DC5648" w:rsidP="00DC5648">
      <w:r w:rsidRPr="00DC5648">
        <w:object w:dxaOrig="3420" w:dyaOrig="740">
          <v:shape id="_x0000_i2316" type="#_x0000_t75" style="width:171pt;height:36.75pt" o:ole="">
            <v:imagedata r:id="rId2562" o:title=""/>
          </v:shape>
          <o:OLEObject Type="Embed" ProgID="Equation.DSMT4" ShapeID="_x0000_i2316" DrawAspect="Content" ObjectID="_1772194621" r:id="rId2563"/>
        </w:object>
      </w:r>
    </w:p>
    <w:p w:rsidR="00DC5648" w:rsidRPr="00DC5648" w:rsidRDefault="00DC5648" w:rsidP="00DC5648">
      <w:r w:rsidRPr="00DC5648">
        <w:object w:dxaOrig="3320" w:dyaOrig="840">
          <v:shape id="_x0000_i2317" type="#_x0000_t75" style="width:165.75pt;height:42pt" o:ole="">
            <v:imagedata r:id="rId2564" o:title=""/>
          </v:shape>
          <o:OLEObject Type="Embed" ProgID="Equation.DSMT4" ShapeID="_x0000_i2317" DrawAspect="Content" ObjectID="_1772194622" r:id="rId2565"/>
        </w:object>
      </w:r>
    </w:p>
    <w:p w:rsidR="00DC5648" w:rsidRPr="00DC5648" w:rsidRDefault="00DC5648" w:rsidP="00DC5648">
      <w:r w:rsidRPr="00DC5648">
        <w:object w:dxaOrig="2200" w:dyaOrig="680">
          <v:shape id="_x0000_i2318" type="#_x0000_t75" style="width:110.25pt;height:33.75pt" o:ole="">
            <v:imagedata r:id="rId2566" o:title=""/>
          </v:shape>
          <o:OLEObject Type="Embed" ProgID="Equation.DSMT4" ShapeID="_x0000_i2318" DrawAspect="Content" ObjectID="_1772194623" r:id="rId2567"/>
        </w:object>
      </w:r>
      <w:r w:rsidRPr="00DC5648">
        <w:t>.</w:t>
      </w:r>
    </w:p>
    <w:p w:rsidR="00DC5648" w:rsidRPr="00DC5648" w:rsidRDefault="00DC5648" w:rsidP="00DC5648">
      <w:r w:rsidRPr="00DC5648">
        <w:t xml:space="preserve">Câu 17 (VD): Có bao nhiêu giá trị nguyên dương của m để hàm số </w:t>
      </w:r>
      <w:r w:rsidRPr="00DC5648">
        <w:object w:dxaOrig="2000" w:dyaOrig="360">
          <v:shape id="_x0000_i2319" type="#_x0000_t75" style="width:99.75pt;height:18pt" o:ole="">
            <v:imagedata r:id="rId1856" o:title=""/>
          </v:shape>
          <o:OLEObject Type="Embed" ProgID="Equation.DSMT4" ShapeID="_x0000_i2319" DrawAspect="Content" ObjectID="_1772194624" r:id="rId2568"/>
        </w:object>
      </w:r>
      <w:r w:rsidRPr="00DC5648">
        <w:t xml:space="preserve"> đồng biến trên </w:t>
      </w:r>
      <w:r w:rsidRPr="00DC5648">
        <w:object w:dxaOrig="760" w:dyaOrig="360">
          <v:shape id="_x0000_i2320" type="#_x0000_t75" style="width:38.25pt;height:18pt" o:ole="">
            <v:imagedata r:id="rId1858" o:title=""/>
          </v:shape>
          <o:OLEObject Type="Embed" ProgID="Equation.DSMT4" ShapeID="_x0000_i2320" DrawAspect="Content" ObjectID="_1772194625" r:id="rId2569"/>
        </w:object>
      </w:r>
      <w:r w:rsidRPr="00DC5648">
        <w:t xml:space="preserve">? </w:t>
      </w:r>
    </w:p>
    <w:p w:rsidR="00DC5648" w:rsidRPr="00DC5648" w:rsidRDefault="00DC5648" w:rsidP="00DC5648">
      <w:r w:rsidRPr="00DC5648">
        <w:tab/>
        <w:t xml:space="preserve">A. 6 </w:t>
      </w:r>
      <w:r w:rsidRPr="00DC5648">
        <w:tab/>
        <w:t xml:space="preserve">B. 7 </w:t>
      </w:r>
      <w:r w:rsidRPr="00DC5648">
        <w:tab/>
        <w:t xml:space="preserve">C. 5 </w:t>
      </w:r>
      <w:r w:rsidRPr="00DC5648">
        <w:tab/>
      </w:r>
      <w:r w:rsidRPr="00DC5648">
        <w:rPr>
          <w:highlight w:val="yellow"/>
        </w:rPr>
        <w:t>D. 8</w:t>
      </w:r>
      <w:r w:rsidRPr="00DC5648">
        <w:t xml:space="preserve"> </w:t>
      </w:r>
    </w:p>
    <w:p w:rsidR="00DC5648" w:rsidRPr="00DC5648" w:rsidRDefault="00DC5648" w:rsidP="00DC5648">
      <w:r w:rsidRPr="00DC5648">
        <w:t xml:space="preserve">Phương pháp giải: - Để hàm số đồng biến trên </w:t>
      </w:r>
      <w:r w:rsidRPr="00DC5648">
        <w:object w:dxaOrig="760" w:dyaOrig="400">
          <v:shape id="_x0000_i2321" type="#_x0000_t75" style="width:38.25pt;height:20.25pt" o:ole="">
            <v:imagedata r:id="rId2570" o:title=""/>
          </v:shape>
          <o:OLEObject Type="Embed" ProgID="Equation.DSMT4" ShapeID="_x0000_i2321" DrawAspect="Content" ObjectID="_1772194626" r:id="rId2571"/>
        </w:object>
      </w:r>
      <w:r w:rsidRPr="00DC5648">
        <w:t xml:space="preserve"> thì </w:t>
      </w:r>
      <w:r w:rsidRPr="00DC5648">
        <w:object w:dxaOrig="1840" w:dyaOrig="400">
          <v:shape id="_x0000_i2322" type="#_x0000_t75" style="width:92.25pt;height:20.25pt" o:ole="">
            <v:imagedata r:id="rId2572" o:title=""/>
          </v:shape>
          <o:OLEObject Type="Embed" ProgID="Equation.DSMT4" ShapeID="_x0000_i2322" DrawAspect="Content" ObjectID="_1772194627" r:id="rId2573"/>
        </w:object>
      </w:r>
      <w:r w:rsidRPr="00DC5648">
        <w:t>.</w:t>
      </w:r>
    </w:p>
    <w:p w:rsidR="00DC5648" w:rsidRPr="00DC5648" w:rsidRDefault="00DC5648" w:rsidP="00DC5648">
      <w:r w:rsidRPr="00DC5648">
        <w:t xml:space="preserve">- Cô lập </w:t>
      </w:r>
      <w:r w:rsidRPr="00DC5648">
        <w:object w:dxaOrig="260" w:dyaOrig="220">
          <v:shape id="_x0000_i2323" type="#_x0000_t75" style="width:12.75pt;height:11.25pt" o:ole="">
            <v:imagedata r:id="rId2574" o:title=""/>
          </v:shape>
          <o:OLEObject Type="Embed" ProgID="Equation.DSMT4" ShapeID="_x0000_i2323" DrawAspect="Content" ObjectID="_1772194628" r:id="rId2575"/>
        </w:object>
      </w:r>
      <w:r w:rsidRPr="00DC5648">
        <w:t xml:space="preserve"> đưa bất phương trình về dạng </w:t>
      </w:r>
      <w:r w:rsidRPr="00DC5648">
        <w:object w:dxaOrig="3879" w:dyaOrig="499">
          <v:shape id="_x0000_i2324" type="#_x0000_t75" style="width:194.25pt;height:24.75pt" o:ole="">
            <v:imagedata r:id="rId2576" o:title=""/>
          </v:shape>
          <o:OLEObject Type="Embed" ProgID="Equation.DSMT4" ShapeID="_x0000_i2324" DrawAspect="Content" ObjectID="_1772194629" r:id="rId2577"/>
        </w:object>
      </w:r>
      <w:r w:rsidRPr="00DC5648">
        <w:t>.</w:t>
      </w:r>
    </w:p>
    <w:p w:rsidR="00DC5648" w:rsidRPr="00DC5648" w:rsidRDefault="00DC5648" w:rsidP="00DC5648">
      <w:r w:rsidRPr="00DC5648">
        <w:t xml:space="preserve">- Sử dụng BĐT Cô-si tìm </w:t>
      </w:r>
      <w:r w:rsidRPr="00DC5648">
        <w:object w:dxaOrig="980" w:dyaOrig="499">
          <v:shape id="_x0000_i2325" type="#_x0000_t75" style="width:48.75pt;height:24.75pt" o:ole="">
            <v:imagedata r:id="rId2578" o:title=""/>
          </v:shape>
          <o:OLEObject Type="Embed" ProgID="Equation.DSMT4" ShapeID="_x0000_i2325" DrawAspect="Content" ObjectID="_1772194630" r:id="rId2579"/>
        </w:object>
      </w:r>
      <w:r w:rsidRPr="00DC5648">
        <w:t>.</w:t>
      </w:r>
    </w:p>
    <w:p w:rsidR="00DC5648" w:rsidRPr="00DC5648" w:rsidRDefault="00DC5648" w:rsidP="00DC5648">
      <w:r w:rsidRPr="00DC5648">
        <w:t xml:space="preserve">Giải chi tiết: TXĐ: </w:t>
      </w:r>
      <w:r w:rsidRPr="00DC5648">
        <w:object w:dxaOrig="1200" w:dyaOrig="400">
          <v:shape id="_x0000_i2326" type="#_x0000_t75" style="width:60pt;height:20.25pt" o:ole="">
            <v:imagedata r:id="rId2580" o:title=""/>
          </v:shape>
          <o:OLEObject Type="Embed" ProgID="Equation.DSMT4" ShapeID="_x0000_i2326" DrawAspect="Content" ObjectID="_1772194631" r:id="rId2581"/>
        </w:object>
      </w:r>
    </w:p>
    <w:p w:rsidR="00DC5648" w:rsidRPr="00DC5648" w:rsidRDefault="00DC5648" w:rsidP="00DC5648">
      <w:r w:rsidRPr="00DC5648">
        <w:t xml:space="preserve">Ta có: </w:t>
      </w:r>
      <w:r w:rsidRPr="00DC5648">
        <w:object w:dxaOrig="3080" w:dyaOrig="620">
          <v:shape id="_x0000_i2327" type="#_x0000_t75" style="width:153.75pt;height:30.75pt" o:ole="">
            <v:imagedata r:id="rId2582" o:title=""/>
          </v:shape>
          <o:OLEObject Type="Embed" ProgID="Equation.DSMT4" ShapeID="_x0000_i2327" DrawAspect="Content" ObjectID="_1772194632" r:id="rId2583"/>
        </w:object>
      </w:r>
      <w:r w:rsidRPr="00DC5648">
        <w:t>.</w:t>
      </w:r>
    </w:p>
    <w:p w:rsidR="00DC5648" w:rsidRPr="00DC5648" w:rsidRDefault="00DC5648" w:rsidP="00DC5648">
      <w:r w:rsidRPr="00DC5648">
        <w:t xml:space="preserve">Để hàm số đồng biến trên </w:t>
      </w:r>
      <w:r w:rsidRPr="00DC5648">
        <w:object w:dxaOrig="760" w:dyaOrig="400">
          <v:shape id="_x0000_i2328" type="#_x0000_t75" style="width:38.25pt;height:20.25pt" o:ole="">
            <v:imagedata r:id="rId2584" o:title=""/>
          </v:shape>
          <o:OLEObject Type="Embed" ProgID="Equation.DSMT4" ShapeID="_x0000_i2328" DrawAspect="Content" ObjectID="_1772194633" r:id="rId2585"/>
        </w:object>
      </w:r>
      <w:r w:rsidRPr="00DC5648">
        <w:t xml:space="preserve"> thì </w:t>
      </w:r>
      <w:r w:rsidRPr="00DC5648">
        <w:object w:dxaOrig="1840" w:dyaOrig="400">
          <v:shape id="_x0000_i2329" type="#_x0000_t75" style="width:92.25pt;height:20.25pt" o:ole="">
            <v:imagedata r:id="rId2586" o:title=""/>
          </v:shape>
          <o:OLEObject Type="Embed" ProgID="Equation.DSMT4" ShapeID="_x0000_i2329" DrawAspect="Content" ObjectID="_1772194634" r:id="rId2587"/>
        </w:object>
      </w:r>
      <w:r w:rsidRPr="00DC5648">
        <w:t>.</w:t>
      </w:r>
    </w:p>
    <w:p w:rsidR="00DC5648" w:rsidRPr="00DC5648" w:rsidRDefault="00DC5648" w:rsidP="00DC5648">
      <w:r w:rsidRPr="00DC5648">
        <w:object w:dxaOrig="2980" w:dyaOrig="620">
          <v:shape id="_x0000_i2330" type="#_x0000_t75" style="width:149.25pt;height:30.75pt" o:ole="">
            <v:imagedata r:id="rId2588" o:title=""/>
          </v:shape>
          <o:OLEObject Type="Embed" ProgID="Equation.DSMT4" ShapeID="_x0000_i2330" DrawAspect="Content" ObjectID="_1772194635" r:id="rId2589"/>
        </w:object>
      </w:r>
    </w:p>
    <w:p w:rsidR="00DC5648" w:rsidRPr="00DC5648" w:rsidRDefault="00DC5648" w:rsidP="00DC5648">
      <w:r w:rsidRPr="00DC5648">
        <w:object w:dxaOrig="2960" w:dyaOrig="620">
          <v:shape id="_x0000_i2331" type="#_x0000_t75" style="width:147.75pt;height:30.75pt" o:ole="">
            <v:imagedata r:id="rId2590" o:title=""/>
          </v:shape>
          <o:OLEObject Type="Embed" ProgID="Equation.DSMT4" ShapeID="_x0000_i2331" DrawAspect="Content" ObjectID="_1772194637" r:id="rId2591"/>
        </w:object>
      </w:r>
    </w:p>
    <w:p w:rsidR="00DC5648" w:rsidRPr="00DC5648" w:rsidRDefault="00DC5648" w:rsidP="00DC5648">
      <w:r w:rsidRPr="00DC5648">
        <w:t xml:space="preserve">Đặt </w:t>
      </w:r>
      <w:r w:rsidRPr="00DC5648">
        <w:object w:dxaOrig="1420" w:dyaOrig="620">
          <v:shape id="_x0000_i2332" type="#_x0000_t75" style="width:71.25pt;height:30.75pt" o:ole="">
            <v:imagedata r:id="rId2592" o:title=""/>
          </v:shape>
          <o:OLEObject Type="Embed" ProgID="Equation.DSMT4" ShapeID="_x0000_i2332" DrawAspect="Content" ObjectID="_1772194638" r:id="rId2593"/>
        </w:object>
      </w:r>
    </w:p>
    <w:p w:rsidR="00DC5648" w:rsidRPr="00DC5648" w:rsidRDefault="00DC5648" w:rsidP="00DC5648">
      <w:r w:rsidRPr="00DC5648">
        <w:object w:dxaOrig="2040" w:dyaOrig="499">
          <v:shape id="_x0000_i2333" type="#_x0000_t75" style="width:102pt;height:24.75pt" o:ole="">
            <v:imagedata r:id="rId2594" o:title=""/>
          </v:shape>
          <o:OLEObject Type="Embed" ProgID="Equation.DSMT4" ShapeID="_x0000_i2333" DrawAspect="Content" ObjectID="_1772194639" r:id="rId2595"/>
        </w:object>
      </w:r>
    </w:p>
    <w:p w:rsidR="00DC5648" w:rsidRPr="00DC5648" w:rsidRDefault="00DC5648" w:rsidP="00DC5648">
      <w:r w:rsidRPr="00DC5648">
        <w:t xml:space="preserve">Áp dụng BĐT Cô-si ta có: </w:t>
      </w:r>
      <w:r w:rsidRPr="00DC5648">
        <w:object w:dxaOrig="2600" w:dyaOrig="700">
          <v:shape id="_x0000_i2334" type="#_x0000_t75" style="width:129.75pt;height:35.25pt" o:ole="">
            <v:imagedata r:id="rId2596" o:title=""/>
          </v:shape>
          <o:OLEObject Type="Embed" ProgID="Equation.DSMT4" ShapeID="_x0000_i2334" DrawAspect="Content" ObjectID="_1772194640" r:id="rId2597"/>
        </w:object>
      </w:r>
    </w:p>
    <w:p w:rsidR="00DC5648" w:rsidRPr="00DC5648" w:rsidRDefault="00DC5648" w:rsidP="00DC5648">
      <w:r w:rsidRPr="00DC5648">
        <w:object w:dxaOrig="1620" w:dyaOrig="499">
          <v:shape id="_x0000_i2335" type="#_x0000_t75" style="width:81pt;height:24.75pt" o:ole="">
            <v:imagedata r:id="rId2598" o:title=""/>
          </v:shape>
          <o:OLEObject Type="Embed" ProgID="Equation.DSMT4" ShapeID="_x0000_i2335" DrawAspect="Content" ObjectID="_1772194641" r:id="rId2599"/>
        </w:object>
      </w:r>
      <w:r w:rsidRPr="00DC5648">
        <w:t xml:space="preserve">, dấu “=” xảy ra </w:t>
      </w:r>
      <w:r w:rsidRPr="00DC5648">
        <w:object w:dxaOrig="1860" w:dyaOrig="620">
          <v:shape id="_x0000_i2336" type="#_x0000_t75" style="width:93pt;height:30.75pt" o:ole="">
            <v:imagedata r:id="rId2600" o:title=""/>
          </v:shape>
          <o:OLEObject Type="Embed" ProgID="Equation.DSMT4" ShapeID="_x0000_i2336" DrawAspect="Content" ObjectID="_1772194642" r:id="rId2601"/>
        </w:object>
      </w:r>
      <w:r w:rsidRPr="00DC5648">
        <w:t>.</w:t>
      </w:r>
    </w:p>
    <w:p w:rsidR="00DC5648" w:rsidRPr="00DC5648" w:rsidRDefault="00DC5648" w:rsidP="00DC5648">
      <w:r w:rsidRPr="00DC5648">
        <w:t xml:space="preserve">Từ đó ta suy ra được </w:t>
      </w:r>
      <w:r w:rsidRPr="00DC5648">
        <w:object w:dxaOrig="600" w:dyaOrig="279">
          <v:shape id="_x0000_i2337" type="#_x0000_t75" style="width:30pt;height:14.25pt" o:ole="">
            <v:imagedata r:id="rId2602" o:title=""/>
          </v:shape>
          <o:OLEObject Type="Embed" ProgID="Equation.DSMT4" ShapeID="_x0000_i2337" DrawAspect="Content" ObjectID="_1772194643" r:id="rId2603"/>
        </w:object>
      </w:r>
      <w:r w:rsidRPr="00DC5648">
        <w:t xml:space="preserve">, kết hợp điều kiện </w:t>
      </w:r>
      <w:r w:rsidRPr="00DC5648">
        <w:object w:dxaOrig="3159" w:dyaOrig="400">
          <v:shape id="_x0000_i2338" type="#_x0000_t75" style="width:158.25pt;height:20.25pt" o:ole="">
            <v:imagedata r:id="rId2604" o:title=""/>
          </v:shape>
          <o:OLEObject Type="Embed" ProgID="Equation.DSMT4" ShapeID="_x0000_i2338" DrawAspect="Content" ObjectID="_1772194644" r:id="rId2605"/>
        </w:object>
      </w:r>
      <w:r w:rsidRPr="00DC5648">
        <w:t>.</w:t>
      </w:r>
    </w:p>
    <w:p w:rsidR="00DC5648" w:rsidRPr="00DC5648" w:rsidRDefault="00DC5648" w:rsidP="00DC5648">
      <w:r w:rsidRPr="00DC5648">
        <w:t xml:space="preserve">Vậy có 8 giá trị của </w:t>
      </w:r>
      <w:r w:rsidRPr="00DC5648">
        <w:object w:dxaOrig="260" w:dyaOrig="220">
          <v:shape id="_x0000_i2339" type="#_x0000_t75" style="width:12.75pt;height:11.25pt" o:ole="">
            <v:imagedata r:id="rId2606" o:title=""/>
          </v:shape>
          <o:OLEObject Type="Embed" ProgID="Equation.DSMT4" ShapeID="_x0000_i2339" DrawAspect="Content" ObjectID="_1772194645" r:id="rId2607"/>
        </w:object>
      </w:r>
      <w:r w:rsidRPr="00DC5648">
        <w:t xml:space="preserve"> thỏa mãn yêu cầu bài toán.</w:t>
      </w:r>
    </w:p>
    <w:p w:rsidR="00DC5648" w:rsidRPr="00DC5648" w:rsidRDefault="00DC5648" w:rsidP="00DC5648">
      <w:r w:rsidRPr="00DC5648">
        <w:t xml:space="preserve">Câu 18 (TH): Cặp số </w:t>
      </w:r>
      <w:r w:rsidRPr="00DC5648">
        <w:object w:dxaOrig="600" w:dyaOrig="380">
          <v:shape id="_x0000_i2340" type="#_x0000_t75" style="width:30pt;height:18.75pt" o:ole="">
            <v:imagedata r:id="rId1860" o:title=""/>
          </v:shape>
          <o:OLEObject Type="Embed" ProgID="Equation.DSMT4" ShapeID="_x0000_i2340" DrawAspect="Content" ObjectID="_1772194646" r:id="rId2608"/>
        </w:object>
      </w:r>
      <w:r w:rsidRPr="00DC5648">
        <w:t xml:space="preserve"> nào dưới đây thỏa đẳng thức </w:t>
      </w:r>
      <w:r w:rsidRPr="00DC5648">
        <w:object w:dxaOrig="2700" w:dyaOrig="380">
          <v:shape id="_x0000_i2341" type="#_x0000_t75" style="width:135pt;height:18.75pt" o:ole="">
            <v:imagedata r:id="rId1862" o:title=""/>
          </v:shape>
          <o:OLEObject Type="Embed" ProgID="Equation.DSMT4" ShapeID="_x0000_i2341" DrawAspect="Content" ObjectID="_1772194647" r:id="rId2609"/>
        </w:object>
      </w:r>
      <w:r w:rsidRPr="00DC5648">
        <w:t xml:space="preserve">? </w:t>
      </w:r>
    </w:p>
    <w:p w:rsidR="00DC5648" w:rsidRPr="00DC5648" w:rsidRDefault="00DC5648" w:rsidP="00DC5648">
      <w:r w:rsidRPr="00DC5648">
        <w:tab/>
        <w:t xml:space="preserve">A. (−2;−1) </w:t>
      </w:r>
      <w:r w:rsidRPr="00DC5648">
        <w:tab/>
      </w:r>
      <w:r w:rsidRPr="00DC5648">
        <w:rPr>
          <w:highlight w:val="yellow"/>
        </w:rPr>
        <w:t>B. (−2;−2)</w:t>
      </w:r>
      <w:r w:rsidRPr="00DC5648">
        <w:t xml:space="preserve"> </w:t>
      </w:r>
      <w:r w:rsidRPr="00DC5648">
        <w:tab/>
        <w:t xml:space="preserve">C. (2;−2) </w:t>
      </w:r>
      <w:r w:rsidRPr="00DC5648">
        <w:tab/>
        <w:t xml:space="preserve">D. (2;−1) </w:t>
      </w:r>
    </w:p>
    <w:p w:rsidR="00DC5648" w:rsidRPr="00DC5648" w:rsidRDefault="00DC5648" w:rsidP="00DC5648">
      <w:r w:rsidRPr="00DC5648">
        <w:t>Phương pháp giải: Áp dụng tính chất của hai số phức bằng nhau:</w:t>
      </w:r>
      <w:r w:rsidRPr="00DC5648">
        <w:object w:dxaOrig="1040" w:dyaOrig="360">
          <v:shape id="_x0000_i2342" type="#_x0000_t75" style="width:51.75pt;height:18pt" o:ole="">
            <v:imagedata r:id="rId2610" o:title=""/>
          </v:shape>
          <o:OLEObject Type="Embed" ProgID="Equation.DSMT4" ShapeID="_x0000_i2342" DrawAspect="Content" ObjectID="_1772194648" r:id="rId2611"/>
        </w:object>
      </w:r>
      <w:r w:rsidRPr="00DC5648">
        <w:t xml:space="preserve">, </w:t>
      </w:r>
      <w:r w:rsidRPr="00DC5648">
        <w:object w:dxaOrig="1120" w:dyaOrig="360">
          <v:shape id="_x0000_i2343" type="#_x0000_t75" style="width:56.25pt;height:18pt" o:ole="">
            <v:imagedata r:id="rId2612" o:title=""/>
          </v:shape>
          <o:OLEObject Type="Embed" ProgID="Equation.DSMT4" ShapeID="_x0000_i2343" DrawAspect="Content" ObjectID="_1772194649" r:id="rId2613"/>
        </w:object>
      </w:r>
    </w:p>
    <w:p w:rsidR="00DC5648" w:rsidRPr="00DC5648" w:rsidRDefault="00DC5648" w:rsidP="00DC5648">
      <w:r w:rsidRPr="00DC5648">
        <w:object w:dxaOrig="2120" w:dyaOrig="760">
          <v:shape id="_x0000_i2344" type="#_x0000_t75" style="width:105.75pt;height:38.25pt" o:ole="">
            <v:imagedata r:id="rId2614" o:title=""/>
          </v:shape>
          <o:OLEObject Type="Embed" ProgID="Equation.DSMT4" ShapeID="_x0000_i2344" DrawAspect="Content" ObjectID="_1772194650" r:id="rId2615"/>
        </w:object>
      </w:r>
      <w:r w:rsidRPr="00DC5648">
        <w:t>.</w:t>
      </w:r>
    </w:p>
    <w:p w:rsidR="00DC5648" w:rsidRPr="00DC5648" w:rsidRDefault="00DC5648" w:rsidP="00DC5648">
      <w:r w:rsidRPr="00DC5648">
        <w:t>Giải chi tiết: Ta có:</w:t>
      </w:r>
    </w:p>
    <w:p w:rsidR="00DC5648" w:rsidRPr="00DC5648" w:rsidRDefault="00DC5648" w:rsidP="00DC5648">
      <w:r w:rsidRPr="00DC5648">
        <w:object w:dxaOrig="2700" w:dyaOrig="400">
          <v:shape id="_x0000_i2345" type="#_x0000_t75" style="width:135pt;height:20.25pt" o:ole="">
            <v:imagedata r:id="rId2616" o:title=""/>
          </v:shape>
          <o:OLEObject Type="Embed" ProgID="Equation.DSMT4" ShapeID="_x0000_i2345" DrawAspect="Content" ObjectID="_1772194651" r:id="rId2617"/>
        </w:object>
      </w:r>
    </w:p>
    <w:p w:rsidR="00DC5648" w:rsidRPr="00DC5648" w:rsidRDefault="00DC5648" w:rsidP="00DC5648">
      <w:r w:rsidRPr="00DC5648">
        <w:object w:dxaOrig="3060" w:dyaOrig="400">
          <v:shape id="_x0000_i2346" type="#_x0000_t75" style="width:153pt;height:20.25pt" o:ole="">
            <v:imagedata r:id="rId2618" o:title=""/>
          </v:shape>
          <o:OLEObject Type="Embed" ProgID="Equation.DSMT4" ShapeID="_x0000_i2346" DrawAspect="Content" ObjectID="_1772194652" r:id="rId2619"/>
        </w:object>
      </w:r>
    </w:p>
    <w:p w:rsidR="00DC5648" w:rsidRPr="00DC5648" w:rsidRDefault="00DC5648" w:rsidP="00DC5648">
      <w:r w:rsidRPr="00DC5648">
        <w:object w:dxaOrig="2659" w:dyaOrig="720">
          <v:shape id="_x0000_i2347" type="#_x0000_t75" style="width:132.75pt;height:36pt" o:ole="">
            <v:imagedata r:id="rId2620" o:title=""/>
          </v:shape>
          <o:OLEObject Type="Embed" ProgID="Equation.DSMT4" ShapeID="_x0000_i2347" DrawAspect="Content" ObjectID="_1772194653" r:id="rId2621"/>
        </w:object>
      </w:r>
      <w:r w:rsidRPr="00DC5648">
        <w:t>.</w:t>
      </w:r>
    </w:p>
    <w:p w:rsidR="00DC5648" w:rsidRPr="00DC5648" w:rsidRDefault="00DC5648" w:rsidP="00DC5648">
      <w:r w:rsidRPr="00DC5648">
        <w:t xml:space="preserve">Câu 19 (VD): Tìm tập hợp các điểm biểu diễn số phức z thỏa mãn </w:t>
      </w:r>
      <w:r w:rsidRPr="00DC5648">
        <w:object w:dxaOrig="1939" w:dyaOrig="380">
          <v:shape id="_x0000_i2348" type="#_x0000_t75" style="width:96.75pt;height:18.75pt" o:ole="">
            <v:imagedata r:id="rId1864" o:title=""/>
          </v:shape>
          <o:OLEObject Type="Embed" ProgID="Equation.DSMT4" ShapeID="_x0000_i2348" DrawAspect="Content" ObjectID="_1772194654" r:id="rId2622"/>
        </w:object>
      </w:r>
      <w:r w:rsidRPr="00DC5648">
        <w:t xml:space="preserve"> </w:t>
      </w:r>
    </w:p>
    <w:p w:rsidR="00DC5648" w:rsidRPr="00DC5648" w:rsidRDefault="00DC5648" w:rsidP="00DC5648">
      <w:r w:rsidRPr="00DC5648">
        <w:tab/>
        <w:t xml:space="preserve">A. </w:t>
      </w:r>
      <w:r w:rsidRPr="00DC5648">
        <w:object w:dxaOrig="1359" w:dyaOrig="320">
          <v:shape id="_x0000_i2349" type="#_x0000_t75" style="width:68.25pt;height:15.75pt" o:ole="">
            <v:imagedata r:id="rId1866" o:title=""/>
          </v:shape>
          <o:OLEObject Type="Embed" ProgID="Equation.DSMT4" ShapeID="_x0000_i2349" DrawAspect="Content" ObjectID="_1772194655" r:id="rId2623"/>
        </w:object>
      </w:r>
      <w:r w:rsidRPr="00DC5648">
        <w:t xml:space="preserve"> </w:t>
      </w:r>
      <w:r w:rsidRPr="00DC5648">
        <w:tab/>
        <w:t xml:space="preserve">B. </w:t>
      </w:r>
      <w:r w:rsidRPr="00DC5648">
        <w:object w:dxaOrig="1240" w:dyaOrig="320">
          <v:shape id="_x0000_i2350" type="#_x0000_t75" style="width:62.25pt;height:15.75pt" o:ole="">
            <v:imagedata r:id="rId1868" o:title=""/>
          </v:shape>
          <o:OLEObject Type="Embed" ProgID="Equation.DSMT4" ShapeID="_x0000_i2350" DrawAspect="Content" ObjectID="_1772194656" r:id="rId2624"/>
        </w:object>
      </w:r>
      <w:r w:rsidRPr="00DC5648">
        <w:t xml:space="preserve"> </w:t>
      </w:r>
      <w:r w:rsidRPr="00DC5648">
        <w:tab/>
        <w:t xml:space="preserve">C. </w:t>
      </w:r>
      <w:r w:rsidRPr="00DC5648">
        <w:object w:dxaOrig="1240" w:dyaOrig="320">
          <v:shape id="_x0000_i2351" type="#_x0000_t75" style="width:62.25pt;height:15.75pt" o:ole="">
            <v:imagedata r:id="rId1870" o:title=""/>
          </v:shape>
          <o:OLEObject Type="Embed" ProgID="Equation.DSMT4" ShapeID="_x0000_i2351" DrawAspect="Content" ObjectID="_1772194657" r:id="rId2625"/>
        </w:object>
      </w:r>
      <w:r w:rsidRPr="00DC5648">
        <w:t xml:space="preserve"> </w:t>
      </w:r>
      <w:r w:rsidRPr="00DC5648">
        <w:tab/>
      </w:r>
      <w:r w:rsidRPr="00DC5648">
        <w:rPr>
          <w:highlight w:val="yellow"/>
        </w:rPr>
        <w:t xml:space="preserve">D. </w:t>
      </w:r>
      <w:r w:rsidRPr="00DC5648">
        <w:rPr>
          <w:highlight w:val="yellow"/>
        </w:rPr>
        <w:object w:dxaOrig="1240" w:dyaOrig="320">
          <v:shape id="_x0000_i2352" type="#_x0000_t75" style="width:62.25pt;height:15.75pt" o:ole="">
            <v:imagedata r:id="rId1872" o:title=""/>
          </v:shape>
          <o:OLEObject Type="Embed" ProgID="Equation.DSMT4" ShapeID="_x0000_i2352" DrawAspect="Content" ObjectID="_1772194658" r:id="rId2626"/>
        </w:object>
      </w:r>
      <w:r w:rsidRPr="00DC5648">
        <w:t xml:space="preserve"> </w:t>
      </w:r>
    </w:p>
    <w:p w:rsidR="00DC5648" w:rsidRPr="00DC5648" w:rsidRDefault="00DC5648" w:rsidP="00DC5648">
      <w:r w:rsidRPr="00DC5648">
        <w:t xml:space="preserve">Phương pháp giải: - Sử dụng công thức </w:t>
      </w:r>
      <w:r w:rsidRPr="00DC5648">
        <w:object w:dxaOrig="1520" w:dyaOrig="400">
          <v:shape id="_x0000_i2353" type="#_x0000_t75" style="width:75.75pt;height:20.25pt" o:ole="">
            <v:imagedata r:id="rId2627" o:title=""/>
          </v:shape>
          <o:OLEObject Type="Embed" ProgID="Equation.DSMT4" ShapeID="_x0000_i2353" DrawAspect="Content" ObjectID="_1772194659" r:id="rId2628"/>
        </w:object>
      </w:r>
      <w:r w:rsidRPr="00DC5648">
        <w:t xml:space="preserve">; </w:t>
      </w:r>
      <w:r w:rsidRPr="00DC5648">
        <w:object w:dxaOrig="720" w:dyaOrig="400">
          <v:shape id="_x0000_i2354" type="#_x0000_t75" style="width:36pt;height:20.25pt" o:ole="">
            <v:imagedata r:id="rId2629" o:title=""/>
          </v:shape>
          <o:OLEObject Type="Embed" ProgID="Equation.DSMT4" ShapeID="_x0000_i2354" DrawAspect="Content" ObjectID="_1772194660" r:id="rId2630"/>
        </w:object>
      </w:r>
    </w:p>
    <w:p w:rsidR="00DC5648" w:rsidRPr="00DC5648" w:rsidRDefault="00DC5648" w:rsidP="00DC5648">
      <w:r w:rsidRPr="00DC5648">
        <w:t xml:space="preserve">- Đặt </w:t>
      </w:r>
      <w:r w:rsidRPr="00DC5648">
        <w:object w:dxaOrig="960" w:dyaOrig="279">
          <v:shape id="_x0000_i2355" type="#_x0000_t75" style="width:48pt;height:14.25pt" o:ole="">
            <v:imagedata r:id="rId2631" o:title=""/>
          </v:shape>
          <o:OLEObject Type="Embed" ProgID="Equation.DSMT4" ShapeID="_x0000_i2355" DrawAspect="Content" ObjectID="_1772194661" r:id="rId2632"/>
        </w:object>
      </w:r>
      <w:r w:rsidRPr="00DC5648">
        <w:t xml:space="preserve">, sử dụng công thức </w:t>
      </w:r>
      <w:r w:rsidRPr="00DC5648">
        <w:object w:dxaOrig="1359" w:dyaOrig="460">
          <v:shape id="_x0000_i2356" type="#_x0000_t75" style="width:68.25pt;height:23.25pt" o:ole="">
            <v:imagedata r:id="rId2633" o:title=""/>
          </v:shape>
          <o:OLEObject Type="Embed" ProgID="Equation.DSMT4" ShapeID="_x0000_i2356" DrawAspect="Content" ObjectID="_1772194662" r:id="rId2634"/>
        </w:object>
      </w:r>
      <w:r w:rsidRPr="00DC5648">
        <w:t xml:space="preserve">, biến đổi rút ra mối quan hệ giữa </w:t>
      </w:r>
      <w:r w:rsidRPr="00DC5648">
        <w:object w:dxaOrig="400" w:dyaOrig="320">
          <v:shape id="_x0000_i2357" type="#_x0000_t75" style="width:20.25pt;height:15.75pt" o:ole="">
            <v:imagedata r:id="rId2635" o:title=""/>
          </v:shape>
          <o:OLEObject Type="Embed" ProgID="Equation.DSMT4" ShapeID="_x0000_i2357" DrawAspect="Content" ObjectID="_1772194663" r:id="rId2636"/>
        </w:object>
      </w:r>
      <w:r w:rsidRPr="00DC5648">
        <w:t xml:space="preserve"> và kết luận.</w:t>
      </w:r>
    </w:p>
    <w:p w:rsidR="00DC5648" w:rsidRPr="00DC5648" w:rsidRDefault="00DC5648" w:rsidP="00DC5648">
      <w:r w:rsidRPr="00DC5648">
        <w:t>Giải chi tiết: Theo bài ra ta có:</w:t>
      </w:r>
    </w:p>
    <w:p w:rsidR="00DC5648" w:rsidRPr="00DC5648" w:rsidRDefault="00DC5648" w:rsidP="00DC5648">
      <w:r w:rsidRPr="00DC5648">
        <w:object w:dxaOrig="1960" w:dyaOrig="400">
          <v:shape id="_x0000_i2358" type="#_x0000_t75" style="width:98.25pt;height:20.25pt" o:ole="">
            <v:imagedata r:id="rId2637" o:title=""/>
          </v:shape>
          <o:OLEObject Type="Embed" ProgID="Equation.DSMT4" ShapeID="_x0000_i2358" DrawAspect="Content" ObjectID="_1772194664" r:id="rId2638"/>
        </w:object>
      </w:r>
    </w:p>
    <w:p w:rsidR="00DC5648" w:rsidRPr="00DC5648" w:rsidRDefault="00DC5648" w:rsidP="00DC5648">
      <w:r w:rsidRPr="00DC5648">
        <w:object w:dxaOrig="2280" w:dyaOrig="480">
          <v:shape id="_x0000_i2359" type="#_x0000_t75" style="width:114pt;height:24pt" o:ole="">
            <v:imagedata r:id="rId2639" o:title=""/>
          </v:shape>
          <o:OLEObject Type="Embed" ProgID="Equation.DSMT4" ShapeID="_x0000_i2359" DrawAspect="Content" ObjectID="_1772194665" r:id="rId2640"/>
        </w:object>
      </w:r>
    </w:p>
    <w:p w:rsidR="00DC5648" w:rsidRPr="00DC5648" w:rsidRDefault="00DC5648" w:rsidP="00DC5648">
      <w:r w:rsidRPr="00DC5648">
        <w:object w:dxaOrig="2260" w:dyaOrig="480">
          <v:shape id="_x0000_i2360" type="#_x0000_t75" style="width:113.25pt;height:24pt" o:ole="">
            <v:imagedata r:id="rId2641" o:title=""/>
          </v:shape>
          <o:OLEObject Type="Embed" ProgID="Equation.DSMT4" ShapeID="_x0000_i2360" DrawAspect="Content" ObjectID="_1772194666" r:id="rId2642"/>
        </w:object>
      </w:r>
    </w:p>
    <w:p w:rsidR="00DC5648" w:rsidRPr="00DC5648" w:rsidRDefault="00DC5648" w:rsidP="00DC5648">
      <w:r w:rsidRPr="00DC5648">
        <w:object w:dxaOrig="2260" w:dyaOrig="400">
          <v:shape id="_x0000_i2361" type="#_x0000_t75" style="width:113.25pt;height:20.25pt" o:ole="">
            <v:imagedata r:id="rId2643" o:title=""/>
          </v:shape>
          <o:OLEObject Type="Embed" ProgID="Equation.DSMT4" ShapeID="_x0000_i2361" DrawAspect="Content" ObjectID="_1772194667" r:id="rId2644"/>
        </w:object>
      </w:r>
    </w:p>
    <w:p w:rsidR="00DC5648" w:rsidRPr="00DC5648" w:rsidRDefault="00DC5648" w:rsidP="00DC5648">
      <w:r w:rsidRPr="00DC5648">
        <w:t xml:space="preserve">Đặt </w:t>
      </w:r>
      <w:r w:rsidRPr="00DC5648">
        <w:object w:dxaOrig="960" w:dyaOrig="279">
          <v:shape id="_x0000_i2362" type="#_x0000_t75" style="width:48pt;height:14.25pt" o:ole="">
            <v:imagedata r:id="rId2645" o:title=""/>
          </v:shape>
          <o:OLEObject Type="Embed" ProgID="Equation.DSMT4" ShapeID="_x0000_i2362" DrawAspect="Content" ObjectID="_1772194668" r:id="rId2646"/>
        </w:object>
      </w:r>
      <w:r w:rsidRPr="00DC5648">
        <w:t xml:space="preserve"> ta có:</w:t>
      </w:r>
    </w:p>
    <w:p w:rsidR="00DC5648" w:rsidRPr="00DC5648" w:rsidRDefault="00DC5648" w:rsidP="00DC5648">
      <w:r w:rsidRPr="00DC5648">
        <w:object w:dxaOrig="2780" w:dyaOrig="400">
          <v:shape id="_x0000_i2363" type="#_x0000_t75" style="width:138.75pt;height:20.25pt" o:ole="">
            <v:imagedata r:id="rId2647" o:title=""/>
          </v:shape>
          <o:OLEObject Type="Embed" ProgID="Equation.DSMT4" ShapeID="_x0000_i2363" DrawAspect="Content" ObjectID="_1772194669" r:id="rId2648"/>
        </w:object>
      </w:r>
    </w:p>
    <w:p w:rsidR="00DC5648" w:rsidRPr="00DC5648" w:rsidRDefault="00DC5648" w:rsidP="00DC5648">
      <w:r w:rsidRPr="00DC5648">
        <w:object w:dxaOrig="3620" w:dyaOrig="440">
          <v:shape id="_x0000_i2364" type="#_x0000_t75" style="width:180.75pt;height:21.75pt" o:ole="">
            <v:imagedata r:id="rId2649" o:title=""/>
          </v:shape>
          <o:OLEObject Type="Embed" ProgID="Equation.DSMT4" ShapeID="_x0000_i2364" DrawAspect="Content" ObjectID="_1772194670" r:id="rId2650"/>
        </w:object>
      </w:r>
    </w:p>
    <w:p w:rsidR="00DC5648" w:rsidRPr="00DC5648" w:rsidRDefault="00DC5648" w:rsidP="00DC5648">
      <w:r w:rsidRPr="00DC5648">
        <w:object w:dxaOrig="3840" w:dyaOrig="440">
          <v:shape id="_x0000_i2365" type="#_x0000_t75" style="width:192pt;height:21.75pt" o:ole="">
            <v:imagedata r:id="rId2651" o:title=""/>
          </v:shape>
          <o:OLEObject Type="Embed" ProgID="Equation.DSMT4" ShapeID="_x0000_i2365" DrawAspect="Content" ObjectID="_1772194671" r:id="rId2652"/>
        </w:object>
      </w:r>
    </w:p>
    <w:p w:rsidR="00DC5648" w:rsidRPr="00DC5648" w:rsidRDefault="00DC5648" w:rsidP="00DC5648">
      <w:r w:rsidRPr="00DC5648">
        <w:object w:dxaOrig="3360" w:dyaOrig="279">
          <v:shape id="_x0000_i2366" type="#_x0000_t75" style="width:168pt;height:14.25pt" o:ole="">
            <v:imagedata r:id="rId2653" o:title=""/>
          </v:shape>
          <o:OLEObject Type="Embed" ProgID="Equation.DSMT4" ShapeID="_x0000_i2366" DrawAspect="Content" ObjectID="_1772194672" r:id="rId2654"/>
        </w:object>
      </w:r>
    </w:p>
    <w:p w:rsidR="00DC5648" w:rsidRPr="00DC5648" w:rsidRDefault="00DC5648" w:rsidP="00DC5648">
      <w:r w:rsidRPr="00DC5648">
        <w:object w:dxaOrig="1760" w:dyaOrig="279">
          <v:shape id="_x0000_i2367" type="#_x0000_t75" style="width:87.75pt;height:14.25pt" o:ole="">
            <v:imagedata r:id="rId2655" o:title=""/>
          </v:shape>
          <o:OLEObject Type="Embed" ProgID="Equation.DSMT4" ShapeID="_x0000_i2367" DrawAspect="Content" ObjectID="_1772194673" r:id="rId2656"/>
        </w:object>
      </w:r>
    </w:p>
    <w:p w:rsidR="00DC5648" w:rsidRPr="00DC5648" w:rsidRDefault="00DC5648" w:rsidP="00DC5648">
      <w:r w:rsidRPr="00DC5648">
        <w:object w:dxaOrig="1520" w:dyaOrig="279">
          <v:shape id="_x0000_i2368" type="#_x0000_t75" style="width:75.75pt;height:14.25pt" o:ole="">
            <v:imagedata r:id="rId2657" o:title=""/>
          </v:shape>
          <o:OLEObject Type="Embed" ProgID="Equation.DSMT4" ShapeID="_x0000_i2368" DrawAspect="Content" ObjectID="_1772194674" r:id="rId2658"/>
        </w:object>
      </w:r>
    </w:p>
    <w:p w:rsidR="00DC5648" w:rsidRPr="00DC5648" w:rsidRDefault="00DC5648" w:rsidP="00DC5648">
      <w:r w:rsidRPr="00DC5648">
        <w:t xml:space="preserve">Vậy tập hợp các điểm biểu diễn số phức </w:t>
      </w:r>
      <w:r w:rsidRPr="00DC5648">
        <w:object w:dxaOrig="200" w:dyaOrig="200">
          <v:shape id="_x0000_i2369" type="#_x0000_t75" style="width:9.75pt;height:9.75pt" o:ole="">
            <v:imagedata r:id="rId2659" o:title=""/>
          </v:shape>
          <o:OLEObject Type="Embed" ProgID="Equation.DSMT4" ShapeID="_x0000_i2369" DrawAspect="Content" ObjectID="_1772194675" r:id="rId2660"/>
        </w:object>
      </w:r>
      <w:r w:rsidRPr="00DC5648">
        <w:t xml:space="preserve"> là đường thẳng </w:t>
      </w:r>
      <w:r w:rsidRPr="00DC5648">
        <w:object w:dxaOrig="1240" w:dyaOrig="320">
          <v:shape id="_x0000_i2370" type="#_x0000_t75" style="width:62.25pt;height:15.75pt" o:ole="">
            <v:imagedata r:id="rId2661" o:title=""/>
          </v:shape>
          <o:OLEObject Type="Embed" ProgID="Equation.DSMT4" ShapeID="_x0000_i2370" DrawAspect="Content" ObjectID="_1772194676" r:id="rId2662"/>
        </w:object>
      </w:r>
      <w:r w:rsidRPr="00DC5648">
        <w:t>.</w:t>
      </w:r>
    </w:p>
    <w:p w:rsidR="00DC5648" w:rsidRPr="00DC5648" w:rsidRDefault="00DC5648" w:rsidP="00DC5648">
      <w:r w:rsidRPr="00DC5648">
        <w:t xml:space="preserve">Câu 20 (VD): Cho tam giác ABC có phương trình các cạnh </w:t>
      </w:r>
      <w:r w:rsidRPr="00DC5648">
        <w:object w:dxaOrig="3640" w:dyaOrig="320">
          <v:shape id="_x0000_i2371" type="#_x0000_t75" style="width:182.25pt;height:15.75pt" o:ole="">
            <v:imagedata r:id="rId1874" o:title=""/>
          </v:shape>
          <o:OLEObject Type="Embed" ProgID="Equation.DSMT4" ShapeID="_x0000_i2371" DrawAspect="Content" ObjectID="_1772194677" r:id="rId2663"/>
        </w:object>
      </w:r>
      <w:r w:rsidRPr="00DC5648">
        <w:t xml:space="preserve">, </w:t>
      </w:r>
      <w:r w:rsidRPr="00DC5648">
        <w:object w:dxaOrig="1939" w:dyaOrig="320">
          <v:shape id="_x0000_i2372" type="#_x0000_t75" style="width:96.75pt;height:15.75pt" o:ole="">
            <v:imagedata r:id="rId1876" o:title=""/>
          </v:shape>
          <o:OLEObject Type="Embed" ProgID="Equation.DSMT4" ShapeID="_x0000_i2372" DrawAspect="Content" ObjectID="_1772194678" r:id="rId2664"/>
        </w:object>
      </w:r>
      <w:r w:rsidRPr="00DC5648">
        <w:t xml:space="preserve">. Khi đó diện tích của </w:t>
      </w:r>
      <w:r w:rsidRPr="00DC5648">
        <w:object w:dxaOrig="680" w:dyaOrig="279">
          <v:shape id="_x0000_i2373" type="#_x0000_t75" style="width:33.75pt;height:14.25pt" o:ole="">
            <v:imagedata r:id="rId1878" o:title=""/>
          </v:shape>
          <o:OLEObject Type="Embed" ProgID="Equation.DSMT4" ShapeID="_x0000_i2373" DrawAspect="Content" ObjectID="_1772194679" r:id="rId2665"/>
        </w:object>
      </w:r>
      <w:r w:rsidRPr="00DC5648">
        <w:t xml:space="preserve"> là: </w:t>
      </w:r>
    </w:p>
    <w:p w:rsidR="00DC5648" w:rsidRPr="00DC5648" w:rsidRDefault="00DC5648" w:rsidP="00DC5648">
      <w:r w:rsidRPr="00DC5648">
        <w:tab/>
        <w:t xml:space="preserve">A. </w:t>
      </w:r>
      <w:r w:rsidRPr="00DC5648">
        <w:object w:dxaOrig="360" w:dyaOrig="620">
          <v:shape id="_x0000_i2374" type="#_x0000_t75" style="width:18pt;height:30.75pt" o:ole="">
            <v:imagedata r:id="rId1880" o:title=""/>
          </v:shape>
          <o:OLEObject Type="Embed" ProgID="Equation.DSMT4" ShapeID="_x0000_i2374" DrawAspect="Content" ObjectID="_1772194680" r:id="rId2666"/>
        </w:object>
      </w:r>
      <w:r w:rsidRPr="00DC5648">
        <w:t xml:space="preserve"> </w:t>
      </w:r>
      <w:r w:rsidRPr="00DC5648">
        <w:tab/>
        <w:t xml:space="preserve">B. </w:t>
      </w:r>
      <w:r w:rsidRPr="00DC5648">
        <w:object w:dxaOrig="360" w:dyaOrig="620">
          <v:shape id="_x0000_i2375" type="#_x0000_t75" style="width:18pt;height:30.75pt" o:ole="">
            <v:imagedata r:id="rId1882" o:title=""/>
          </v:shape>
          <o:OLEObject Type="Embed" ProgID="Equation.DSMT4" ShapeID="_x0000_i2375" DrawAspect="Content" ObjectID="_1772194681" r:id="rId2667"/>
        </w:object>
      </w:r>
      <w:r w:rsidRPr="00DC5648">
        <w:t xml:space="preserve"> </w:t>
      </w:r>
      <w:r w:rsidRPr="00DC5648">
        <w:tab/>
      </w:r>
      <w:r w:rsidRPr="00DC5648">
        <w:rPr>
          <w:highlight w:val="yellow"/>
        </w:rPr>
        <w:t xml:space="preserve">C. </w:t>
      </w:r>
      <w:r w:rsidRPr="00DC5648">
        <w:rPr>
          <w:highlight w:val="yellow"/>
        </w:rPr>
        <w:object w:dxaOrig="460" w:dyaOrig="620">
          <v:shape id="_x0000_i2376" type="#_x0000_t75" style="width:23.25pt;height:30.75pt" o:ole="">
            <v:imagedata r:id="rId1884" o:title=""/>
          </v:shape>
          <o:OLEObject Type="Embed" ProgID="Equation.DSMT4" ShapeID="_x0000_i2376" DrawAspect="Content" ObjectID="_1772194682" r:id="rId2668"/>
        </w:object>
      </w:r>
      <w:r w:rsidRPr="00DC5648">
        <w:t xml:space="preserve"> </w:t>
      </w:r>
      <w:r w:rsidRPr="00DC5648">
        <w:tab/>
        <w:t xml:space="preserve">D. </w:t>
      </w:r>
      <w:r w:rsidRPr="00DC5648">
        <w:object w:dxaOrig="460" w:dyaOrig="620">
          <v:shape id="_x0000_i2377" type="#_x0000_t75" style="width:23.25pt;height:30.75pt" o:ole="">
            <v:imagedata r:id="rId1886" o:title=""/>
          </v:shape>
          <o:OLEObject Type="Embed" ProgID="Equation.DSMT4" ShapeID="_x0000_i2377" DrawAspect="Content" ObjectID="_1772194683" r:id="rId2669"/>
        </w:object>
      </w:r>
      <w:r w:rsidRPr="00DC5648">
        <w:t xml:space="preserve"> </w:t>
      </w:r>
    </w:p>
    <w:p w:rsidR="00DC5648" w:rsidRPr="00DC5648" w:rsidRDefault="00DC5648" w:rsidP="00DC5648">
      <w:r w:rsidRPr="00DC5648">
        <w:t xml:space="preserve">Phương pháp giải: B1: Tìm tọa độ các đỉnh </w:t>
      </w:r>
      <w:r w:rsidRPr="00DC5648">
        <w:object w:dxaOrig="740" w:dyaOrig="320">
          <v:shape id="_x0000_i2378" type="#_x0000_t75" style="width:36.75pt;height:15.75pt" o:ole="">
            <v:imagedata r:id="rId2670" o:title=""/>
          </v:shape>
          <o:OLEObject Type="Embed" ProgID="Equation.DSMT4" ShapeID="_x0000_i2378" DrawAspect="Content" ObjectID="_1772194684" r:id="rId2671"/>
        </w:object>
      </w:r>
      <w:r w:rsidRPr="00DC5648">
        <w:t xml:space="preserve"> của </w:t>
      </w:r>
      <w:r w:rsidRPr="00DC5648">
        <w:object w:dxaOrig="680" w:dyaOrig="279">
          <v:shape id="_x0000_i2379" type="#_x0000_t75" style="width:33.75pt;height:14.25pt" o:ole="">
            <v:imagedata r:id="rId2672" o:title=""/>
          </v:shape>
          <o:OLEObject Type="Embed" ProgID="Equation.DSMT4" ShapeID="_x0000_i2379" DrawAspect="Content" ObjectID="_1772194685" r:id="rId2673"/>
        </w:object>
      </w:r>
      <w:r w:rsidRPr="00DC5648">
        <w:t>.</w:t>
      </w:r>
    </w:p>
    <w:p w:rsidR="00DC5648" w:rsidRPr="00DC5648" w:rsidRDefault="00DC5648" w:rsidP="00DC5648">
      <w:r w:rsidRPr="00DC5648">
        <w:t xml:space="preserve">B2: Sử dụng công thức: </w:t>
      </w:r>
      <w:r w:rsidRPr="00DC5648">
        <w:object w:dxaOrig="1880" w:dyaOrig="620">
          <v:shape id="_x0000_i2380" type="#_x0000_t75" style="width:93.75pt;height:30.75pt" o:ole="">
            <v:imagedata r:id="rId2674" o:title=""/>
          </v:shape>
          <o:OLEObject Type="Embed" ProgID="Equation.DSMT4" ShapeID="_x0000_i2380" DrawAspect="Content" ObjectID="_1772194686" r:id="rId2675"/>
        </w:object>
      </w:r>
      <w:r w:rsidRPr="00DC5648">
        <w:t>.</w:t>
      </w:r>
    </w:p>
    <w:p w:rsidR="00DC5648" w:rsidRPr="00DC5648" w:rsidRDefault="00DC5648" w:rsidP="00DC5648">
      <w:r w:rsidRPr="00DC5648">
        <w:t xml:space="preserve">Giải chi tiết: Tọa độ điểm </w:t>
      </w:r>
      <w:r w:rsidRPr="00DC5648">
        <w:object w:dxaOrig="240" w:dyaOrig="260">
          <v:shape id="_x0000_i2381" type="#_x0000_t75" style="width:12pt;height:12.75pt" o:ole="">
            <v:imagedata r:id="rId2676" o:title=""/>
          </v:shape>
          <o:OLEObject Type="Embed" ProgID="Equation.DSMT4" ShapeID="_x0000_i2381" DrawAspect="Content" ObjectID="_1772194687" r:id="rId2677"/>
        </w:object>
      </w:r>
      <w:r w:rsidRPr="00DC5648">
        <w:t xml:space="preserve"> là nghiệm của hệ phương trình: </w:t>
      </w:r>
      <w:r w:rsidRPr="00DC5648">
        <w:object w:dxaOrig="4120" w:dyaOrig="1320">
          <v:shape id="_x0000_i2382" type="#_x0000_t75" style="width:206.25pt;height:66pt" o:ole="">
            <v:imagedata r:id="rId2678" o:title=""/>
          </v:shape>
          <o:OLEObject Type="Embed" ProgID="Equation.DSMT4" ShapeID="_x0000_i2382" DrawAspect="Content" ObjectID="_1772194688" r:id="rId2679"/>
        </w:object>
      </w:r>
      <w:r w:rsidRPr="00DC5648">
        <w:t>.</w:t>
      </w:r>
    </w:p>
    <w:p w:rsidR="00DC5648" w:rsidRPr="00DC5648" w:rsidRDefault="00DC5648" w:rsidP="00DC5648">
      <w:r w:rsidRPr="00DC5648">
        <w:t xml:space="preserve">Tọa độ điểm </w:t>
      </w:r>
      <w:r w:rsidRPr="00DC5648">
        <w:object w:dxaOrig="240" w:dyaOrig="260">
          <v:shape id="_x0000_i2383" type="#_x0000_t75" style="width:12pt;height:12.75pt" o:ole="">
            <v:imagedata r:id="rId2680" o:title=""/>
          </v:shape>
          <o:OLEObject Type="Embed" ProgID="Equation.DSMT4" ShapeID="_x0000_i2383" DrawAspect="Content" ObjectID="_1772194689" r:id="rId2681"/>
        </w:object>
      </w:r>
      <w:r w:rsidRPr="00DC5648">
        <w:t xml:space="preserve"> là nghiệm của hệ phương trình: </w:t>
      </w:r>
      <w:r w:rsidRPr="00DC5648">
        <w:object w:dxaOrig="4400" w:dyaOrig="1320">
          <v:shape id="_x0000_i2384" type="#_x0000_t75" style="width:219.75pt;height:66pt" o:ole="">
            <v:imagedata r:id="rId2682" o:title=""/>
          </v:shape>
          <o:OLEObject Type="Embed" ProgID="Equation.DSMT4" ShapeID="_x0000_i2384" DrawAspect="Content" ObjectID="_1772194690" r:id="rId2683"/>
        </w:object>
      </w:r>
      <w:r w:rsidRPr="00DC5648">
        <w:t>.</w:t>
      </w:r>
    </w:p>
    <w:p w:rsidR="00DC5648" w:rsidRPr="00DC5648" w:rsidRDefault="00DC5648" w:rsidP="00DC5648">
      <w:r w:rsidRPr="00DC5648">
        <w:t xml:space="preserve">Tọa độ điểm </w:t>
      </w:r>
      <w:r w:rsidRPr="00DC5648">
        <w:object w:dxaOrig="240" w:dyaOrig="279">
          <v:shape id="_x0000_i2385" type="#_x0000_t75" style="width:12pt;height:14.25pt" o:ole="">
            <v:imagedata r:id="rId2684" o:title=""/>
          </v:shape>
          <o:OLEObject Type="Embed" ProgID="Equation.DSMT4" ShapeID="_x0000_i2385" DrawAspect="Content" ObjectID="_1772194691" r:id="rId2685"/>
        </w:object>
      </w:r>
      <w:r w:rsidRPr="00DC5648">
        <w:t xml:space="preserve"> là nghiệm của hệ phương trình: </w:t>
      </w:r>
      <w:r w:rsidRPr="00DC5648">
        <w:object w:dxaOrig="3860" w:dyaOrig="720">
          <v:shape id="_x0000_i2386" type="#_x0000_t75" style="width:192.75pt;height:36pt" o:ole="">
            <v:imagedata r:id="rId2686" o:title=""/>
          </v:shape>
          <o:OLEObject Type="Embed" ProgID="Equation.DSMT4" ShapeID="_x0000_i2386" DrawAspect="Content" ObjectID="_1772194692" r:id="rId2687"/>
        </w:object>
      </w:r>
      <w:r w:rsidRPr="00DC5648">
        <w:t>.</w:t>
      </w:r>
    </w:p>
    <w:p w:rsidR="00DC5648" w:rsidRPr="00DC5648" w:rsidRDefault="00DC5648" w:rsidP="00DC5648">
      <w:r w:rsidRPr="00DC5648">
        <w:object w:dxaOrig="3560" w:dyaOrig="720">
          <v:shape id="_x0000_i2387" type="#_x0000_t75" style="width:177.75pt;height:36pt" o:ole="">
            <v:imagedata r:id="rId2688" o:title=""/>
          </v:shape>
          <o:OLEObject Type="Embed" ProgID="Equation.DSMT4" ShapeID="_x0000_i2387" DrawAspect="Content" ObjectID="_1772194693" r:id="rId2689"/>
        </w:object>
      </w:r>
      <w:r w:rsidRPr="00DC5648">
        <w:t>.</w:t>
      </w:r>
    </w:p>
    <w:p w:rsidR="00DC5648" w:rsidRPr="00DC5648" w:rsidRDefault="00DC5648" w:rsidP="00DC5648">
      <w:r w:rsidRPr="00DC5648">
        <w:t xml:space="preserve">Ta có: </w:t>
      </w:r>
      <w:r w:rsidRPr="00DC5648">
        <w:object w:dxaOrig="2280" w:dyaOrig="620">
          <v:shape id="_x0000_i2388" type="#_x0000_t75" style="width:114pt;height:30.75pt" o:ole="">
            <v:imagedata r:id="rId2690" o:title=""/>
          </v:shape>
          <o:OLEObject Type="Embed" ProgID="Equation.DSMT4" ShapeID="_x0000_i2388" DrawAspect="Content" ObjectID="_1772194694" r:id="rId2691"/>
        </w:object>
      </w:r>
      <w:r w:rsidRPr="00DC5648">
        <w:t>.</w:t>
      </w:r>
    </w:p>
    <w:p w:rsidR="00DC5648" w:rsidRPr="00DC5648" w:rsidRDefault="00DC5648" w:rsidP="00DC5648">
      <w:r w:rsidRPr="00DC5648">
        <w:object w:dxaOrig="3940" w:dyaOrig="1060">
          <v:shape id="_x0000_i2389" type="#_x0000_t75" style="width:197.25pt;height:53.25pt" o:ole="">
            <v:imagedata r:id="rId2692" o:title=""/>
          </v:shape>
          <o:OLEObject Type="Embed" ProgID="Equation.DSMT4" ShapeID="_x0000_i2389" DrawAspect="Content" ObjectID="_1772194695" r:id="rId2693"/>
        </w:object>
      </w:r>
    </w:p>
    <w:p w:rsidR="00DC5648" w:rsidRPr="00DC5648" w:rsidRDefault="00DC5648" w:rsidP="00DC5648">
      <w:r w:rsidRPr="00DC5648">
        <w:object w:dxaOrig="3180" w:dyaOrig="720">
          <v:shape id="_x0000_i2390" type="#_x0000_t75" style="width:159pt;height:36pt" o:ole="">
            <v:imagedata r:id="rId2694" o:title=""/>
          </v:shape>
          <o:OLEObject Type="Embed" ProgID="Equation.DSMT4" ShapeID="_x0000_i2390" DrawAspect="Content" ObjectID="_1772194696" r:id="rId2695"/>
        </w:object>
      </w:r>
      <w:r w:rsidRPr="00DC5648">
        <w:t>.</w:t>
      </w:r>
    </w:p>
    <w:p w:rsidR="00DC5648" w:rsidRPr="00DC5648" w:rsidRDefault="00DC5648" w:rsidP="00DC5648">
      <w:r w:rsidRPr="00DC5648">
        <w:t xml:space="preserve">Câu 21 (TH): Với những giá trị nào của m thì đường thẳng </w:t>
      </w:r>
      <w:r w:rsidRPr="00DC5648">
        <w:object w:dxaOrig="1939" w:dyaOrig="360">
          <v:shape id="_x0000_i2391" type="#_x0000_t75" style="width:96.75pt;height:18pt" o:ole="">
            <v:imagedata r:id="rId1888" o:title=""/>
          </v:shape>
          <o:OLEObject Type="Embed" ProgID="Equation.DSMT4" ShapeID="_x0000_i2391" DrawAspect="Content" ObjectID="_1772194697" r:id="rId2696"/>
        </w:object>
      </w:r>
      <w:r w:rsidRPr="00DC5648">
        <w:t xml:space="preserve"> tiếp xúc với đường tròn </w:t>
      </w:r>
      <w:r w:rsidRPr="00DC5648">
        <w:object w:dxaOrig="2160" w:dyaOrig="400">
          <v:shape id="_x0000_i2392" type="#_x0000_t75" style="width:108pt;height:20.25pt" o:ole="">
            <v:imagedata r:id="rId1890" o:title=""/>
          </v:shape>
          <o:OLEObject Type="Embed" ProgID="Equation.DSMT4" ShapeID="_x0000_i2392" DrawAspect="Content" ObjectID="_1772194698" r:id="rId2697"/>
        </w:object>
      </w:r>
      <w:r w:rsidRPr="00DC5648">
        <w:t xml:space="preserve">? </w:t>
      </w:r>
    </w:p>
    <w:p w:rsidR="00DC5648" w:rsidRPr="00DC5648" w:rsidRDefault="00DC5648" w:rsidP="00DC5648">
      <w:r w:rsidRPr="00DC5648">
        <w:tab/>
        <w:t xml:space="preserve">A. </w:t>
      </w:r>
      <w:r w:rsidRPr="00DC5648">
        <w:object w:dxaOrig="600" w:dyaOrig="279">
          <v:shape id="_x0000_i2393" type="#_x0000_t75" style="width:30pt;height:14.25pt" o:ole="">
            <v:imagedata r:id="rId1892" o:title=""/>
          </v:shape>
          <o:OLEObject Type="Embed" ProgID="Equation.DSMT4" ShapeID="_x0000_i2393" DrawAspect="Content" ObjectID="_1772194699" r:id="rId2698"/>
        </w:object>
      </w:r>
      <w:r w:rsidRPr="00DC5648">
        <w:t xml:space="preserve"> và </w:t>
      </w:r>
      <w:r w:rsidRPr="00DC5648">
        <w:object w:dxaOrig="560" w:dyaOrig="279">
          <v:shape id="_x0000_i2394" type="#_x0000_t75" style="width:27.75pt;height:14.25pt" o:ole="">
            <v:imagedata r:id="rId1894" o:title=""/>
          </v:shape>
          <o:OLEObject Type="Embed" ProgID="Equation.DSMT4" ShapeID="_x0000_i2394" DrawAspect="Content" ObjectID="_1772194700" r:id="rId2699"/>
        </w:object>
      </w:r>
      <w:r w:rsidRPr="00DC5648">
        <w:t xml:space="preserve"> </w:t>
      </w:r>
      <w:r w:rsidRPr="00DC5648">
        <w:tab/>
      </w:r>
      <w:r w:rsidRPr="00DC5648">
        <w:rPr>
          <w:highlight w:val="yellow"/>
        </w:rPr>
        <w:t xml:space="preserve">B. </w:t>
      </w:r>
      <w:r w:rsidRPr="00DC5648">
        <w:rPr>
          <w:highlight w:val="yellow"/>
        </w:rPr>
        <w:object w:dxaOrig="620" w:dyaOrig="279">
          <v:shape id="_x0000_i2395" type="#_x0000_t75" style="width:30.75pt;height:14.25pt" o:ole="">
            <v:imagedata r:id="rId1896" o:title=""/>
          </v:shape>
          <o:OLEObject Type="Embed" ProgID="Equation.DSMT4" ShapeID="_x0000_i2395" DrawAspect="Content" ObjectID="_1772194701" r:id="rId2700"/>
        </w:object>
      </w:r>
      <w:r w:rsidRPr="00DC5648">
        <w:rPr>
          <w:highlight w:val="yellow"/>
        </w:rPr>
        <w:t xml:space="preserve"> và </w:t>
      </w:r>
      <w:r w:rsidRPr="00DC5648">
        <w:rPr>
          <w:highlight w:val="yellow"/>
        </w:rPr>
        <w:object w:dxaOrig="740" w:dyaOrig="279">
          <v:shape id="_x0000_i2396" type="#_x0000_t75" style="width:36.75pt;height:14.25pt" o:ole="">
            <v:imagedata r:id="rId1898" o:title=""/>
          </v:shape>
          <o:OLEObject Type="Embed" ProgID="Equation.DSMT4" ShapeID="_x0000_i2396" DrawAspect="Content" ObjectID="_1772194702" r:id="rId2701"/>
        </w:object>
      </w:r>
      <w:r w:rsidRPr="00DC5648">
        <w:t xml:space="preserve"> </w:t>
      </w:r>
      <w:r w:rsidRPr="00DC5648">
        <w:tab/>
        <w:t xml:space="preserve">C. </w:t>
      </w:r>
      <w:r w:rsidRPr="00DC5648">
        <w:object w:dxaOrig="620" w:dyaOrig="279">
          <v:shape id="_x0000_i2397" type="#_x0000_t75" style="width:30.75pt;height:14.25pt" o:ole="">
            <v:imagedata r:id="rId1900" o:title=""/>
          </v:shape>
          <o:OLEObject Type="Embed" ProgID="Equation.DSMT4" ShapeID="_x0000_i2397" DrawAspect="Content" ObjectID="_1772194703" r:id="rId2702"/>
        </w:object>
      </w:r>
      <w:r w:rsidRPr="00DC5648">
        <w:t xml:space="preserve"> </w:t>
      </w:r>
      <w:r w:rsidRPr="00DC5648">
        <w:tab/>
        <w:t xml:space="preserve">D. </w:t>
      </w:r>
      <w:r w:rsidRPr="00DC5648">
        <w:object w:dxaOrig="600" w:dyaOrig="279">
          <v:shape id="_x0000_i2398" type="#_x0000_t75" style="width:30pt;height:14.25pt" o:ole="">
            <v:imagedata r:id="rId1902" o:title=""/>
          </v:shape>
          <o:OLEObject Type="Embed" ProgID="Equation.DSMT4" ShapeID="_x0000_i2398" DrawAspect="Content" ObjectID="_1772194704" r:id="rId2703"/>
        </w:object>
      </w:r>
      <w:r w:rsidRPr="00DC5648">
        <w:t xml:space="preserve"> </w:t>
      </w:r>
    </w:p>
    <w:p w:rsidR="00DC5648" w:rsidRPr="00DC5648" w:rsidRDefault="00DC5648" w:rsidP="00DC5648">
      <w:r w:rsidRPr="00DC5648">
        <w:t xml:space="preserve">Phương pháp giải: Để đường thẳng </w:t>
      </w:r>
      <w:r w:rsidRPr="00DC5648">
        <w:object w:dxaOrig="420" w:dyaOrig="400">
          <v:shape id="_x0000_i2399" type="#_x0000_t75" style="width:21pt;height:20.25pt" o:ole="">
            <v:imagedata r:id="rId2704" o:title=""/>
          </v:shape>
          <o:OLEObject Type="Embed" ProgID="Equation.DSMT4" ShapeID="_x0000_i2399" DrawAspect="Content" ObjectID="_1772194705" r:id="rId2705"/>
        </w:object>
      </w:r>
      <w:r w:rsidRPr="00DC5648">
        <w:t xml:space="preserve"> tiếp xúc với đường tròn </w:t>
      </w:r>
      <w:r w:rsidRPr="00DC5648">
        <w:object w:dxaOrig="420" w:dyaOrig="400">
          <v:shape id="_x0000_i2400" type="#_x0000_t75" style="width:21pt;height:20.25pt" o:ole="">
            <v:imagedata r:id="rId2706" o:title=""/>
          </v:shape>
          <o:OLEObject Type="Embed" ProgID="Equation.DSMT4" ShapeID="_x0000_i2400" DrawAspect="Content" ObjectID="_1772194706" r:id="rId2707"/>
        </w:object>
      </w:r>
      <w:r w:rsidRPr="00DC5648">
        <w:t xml:space="preserve"> thì khoảng cách từ tâm </w:t>
      </w:r>
      <w:r w:rsidRPr="00DC5648">
        <w:object w:dxaOrig="200" w:dyaOrig="260">
          <v:shape id="_x0000_i2401" type="#_x0000_t75" style="width:9.75pt;height:12.75pt" o:ole="">
            <v:imagedata r:id="rId2708" o:title=""/>
          </v:shape>
          <o:OLEObject Type="Embed" ProgID="Equation.DSMT4" ShapeID="_x0000_i2401" DrawAspect="Content" ObjectID="_1772194707" r:id="rId2709"/>
        </w:object>
      </w:r>
      <w:r w:rsidRPr="00DC5648">
        <w:t xml:space="preserve"> của đường tròn </w:t>
      </w:r>
      <w:r w:rsidRPr="00DC5648">
        <w:object w:dxaOrig="420" w:dyaOrig="400">
          <v:shape id="_x0000_i2402" type="#_x0000_t75" style="width:21pt;height:20.25pt" o:ole="">
            <v:imagedata r:id="rId2710" o:title=""/>
          </v:shape>
          <o:OLEObject Type="Embed" ProgID="Equation.DSMT4" ShapeID="_x0000_i2402" DrawAspect="Content" ObjectID="_1772194708" r:id="rId2711"/>
        </w:object>
      </w:r>
      <w:r w:rsidRPr="00DC5648">
        <w:t xml:space="preserve"> đến đường thẳng </w:t>
      </w:r>
      <w:r w:rsidRPr="00DC5648">
        <w:object w:dxaOrig="420" w:dyaOrig="400">
          <v:shape id="_x0000_i2403" type="#_x0000_t75" style="width:21pt;height:20.25pt" o:ole="">
            <v:imagedata r:id="rId2712" o:title=""/>
          </v:shape>
          <o:OLEObject Type="Embed" ProgID="Equation.DSMT4" ShapeID="_x0000_i2403" DrawAspect="Content" ObjectID="_1772194709" r:id="rId2713"/>
        </w:object>
      </w:r>
      <w:r w:rsidRPr="00DC5648">
        <w:t xml:space="preserve"> bằng bán kính của đường tròn </w:t>
      </w:r>
      <w:r w:rsidRPr="00DC5648">
        <w:object w:dxaOrig="420" w:dyaOrig="400">
          <v:shape id="_x0000_i2404" type="#_x0000_t75" style="width:21pt;height:20.25pt" o:ole="">
            <v:imagedata r:id="rId2714" o:title=""/>
          </v:shape>
          <o:OLEObject Type="Embed" ProgID="Equation.DSMT4" ShapeID="_x0000_i2404" DrawAspect="Content" ObjectID="_1772194710" r:id="rId2715"/>
        </w:object>
      </w:r>
      <w:r w:rsidRPr="00DC5648">
        <w:t>.</w:t>
      </w:r>
    </w:p>
    <w:p w:rsidR="00DC5648" w:rsidRPr="00DC5648" w:rsidRDefault="00DC5648" w:rsidP="00DC5648">
      <w:r w:rsidRPr="00DC5648">
        <w:lastRenderedPageBreak/>
        <w:t xml:space="preserve">Giải chi tiết: Đường tròn </w:t>
      </w:r>
      <w:r w:rsidRPr="00DC5648">
        <w:object w:dxaOrig="2120" w:dyaOrig="400">
          <v:shape id="_x0000_i2405" type="#_x0000_t75" style="width:105.75pt;height:20.25pt" o:ole="">
            <v:imagedata r:id="rId2716" o:title=""/>
          </v:shape>
          <o:OLEObject Type="Embed" ProgID="Equation.DSMT4" ShapeID="_x0000_i2405" DrawAspect="Content" ObjectID="_1772194711" r:id="rId2717"/>
        </w:object>
      </w:r>
      <w:r w:rsidRPr="00DC5648">
        <w:t xml:space="preserve"> có tâm </w:t>
      </w:r>
      <w:r w:rsidRPr="00DC5648">
        <w:object w:dxaOrig="780" w:dyaOrig="400">
          <v:shape id="_x0000_i2406" type="#_x0000_t75" style="width:39pt;height:20.25pt" o:ole="">
            <v:imagedata r:id="rId2718" o:title=""/>
          </v:shape>
          <o:OLEObject Type="Embed" ProgID="Equation.DSMT4" ShapeID="_x0000_i2406" DrawAspect="Content" ObjectID="_1772194712" r:id="rId2719"/>
        </w:object>
      </w:r>
      <w:r w:rsidRPr="00DC5648">
        <w:t xml:space="preserve"> và bán kính </w:t>
      </w:r>
      <w:r w:rsidRPr="00DC5648">
        <w:object w:dxaOrig="580" w:dyaOrig="279">
          <v:shape id="_x0000_i2407" type="#_x0000_t75" style="width:29.25pt;height:14.25pt" o:ole="">
            <v:imagedata r:id="rId2720" o:title=""/>
          </v:shape>
          <o:OLEObject Type="Embed" ProgID="Equation.DSMT4" ShapeID="_x0000_i2407" DrawAspect="Content" ObjectID="_1772194713" r:id="rId2721"/>
        </w:object>
      </w:r>
      <w:r w:rsidRPr="00DC5648">
        <w:t>.</w:t>
      </w:r>
    </w:p>
    <w:p w:rsidR="00DC5648" w:rsidRPr="00DC5648" w:rsidRDefault="00DC5648" w:rsidP="00DC5648">
      <w:r w:rsidRPr="00DC5648">
        <w:t xml:space="preserve">Đường thẳng tiếp xúc với đường tròn khi và chỉ khi </w:t>
      </w:r>
      <w:r w:rsidRPr="00DC5648">
        <w:object w:dxaOrig="1540" w:dyaOrig="400">
          <v:shape id="_x0000_i2408" type="#_x0000_t75" style="width:77.25pt;height:20.25pt" o:ole="">
            <v:imagedata r:id="rId2722" o:title=""/>
          </v:shape>
          <o:OLEObject Type="Embed" ProgID="Equation.DSMT4" ShapeID="_x0000_i2408" DrawAspect="Content" ObjectID="_1772194714" r:id="rId2723"/>
        </w:object>
      </w:r>
      <w:r w:rsidRPr="00DC5648">
        <w:t>.</w:t>
      </w:r>
    </w:p>
    <w:p w:rsidR="00DC5648" w:rsidRPr="00DC5648" w:rsidRDefault="00DC5648" w:rsidP="00DC5648">
      <w:r w:rsidRPr="00DC5648">
        <w:object w:dxaOrig="7100" w:dyaOrig="720">
          <v:shape id="_x0000_i2409" type="#_x0000_t75" style="width:354.75pt;height:36pt" o:ole="">
            <v:imagedata r:id="rId2724" o:title=""/>
          </v:shape>
          <o:OLEObject Type="Embed" ProgID="Equation.DSMT4" ShapeID="_x0000_i2409" DrawAspect="Content" ObjectID="_1772194715" r:id="rId2725"/>
        </w:object>
      </w:r>
    </w:p>
    <w:p w:rsidR="00DC5648" w:rsidRPr="00DC5648" w:rsidRDefault="00DC5648" w:rsidP="00DC5648">
      <w:r w:rsidRPr="00DC5648">
        <w:t xml:space="preserve">Vậy </w:t>
      </w:r>
      <w:r w:rsidRPr="00DC5648">
        <w:object w:dxaOrig="620" w:dyaOrig="279">
          <v:shape id="_x0000_i2410" type="#_x0000_t75" style="width:30.75pt;height:14.25pt" o:ole="">
            <v:imagedata r:id="rId2726" o:title=""/>
          </v:shape>
          <o:OLEObject Type="Embed" ProgID="Equation.DSMT4" ShapeID="_x0000_i2410" DrawAspect="Content" ObjectID="_1772194716" r:id="rId2727"/>
        </w:object>
      </w:r>
      <w:r w:rsidRPr="00DC5648">
        <w:t xml:space="preserve"> và </w:t>
      </w:r>
      <w:r w:rsidRPr="00DC5648">
        <w:object w:dxaOrig="740" w:dyaOrig="279">
          <v:shape id="_x0000_i2411" type="#_x0000_t75" style="width:36.75pt;height:14.25pt" o:ole="">
            <v:imagedata r:id="rId2728" o:title=""/>
          </v:shape>
          <o:OLEObject Type="Embed" ProgID="Equation.DSMT4" ShapeID="_x0000_i2411" DrawAspect="Content" ObjectID="_1772194717" r:id="rId2729"/>
        </w:object>
      </w:r>
      <w:r w:rsidRPr="00DC5648">
        <w:t>.</w:t>
      </w:r>
    </w:p>
    <w:p w:rsidR="00DC5648" w:rsidRPr="00DC5648" w:rsidRDefault="00DC5648" w:rsidP="00DC5648">
      <w:r w:rsidRPr="00DC5648">
        <w:t xml:space="preserve">Câu 22 (VD): Trong không gian Oxyz, cho mặt phẳng </w:t>
      </w:r>
      <w:r w:rsidRPr="00DC5648">
        <w:object w:dxaOrig="2180" w:dyaOrig="360">
          <v:shape id="_x0000_i2412" type="#_x0000_t75" style="width:108.75pt;height:18pt" o:ole="">
            <v:imagedata r:id="rId1904" o:title=""/>
          </v:shape>
          <o:OLEObject Type="Embed" ProgID="Equation.DSMT4" ShapeID="_x0000_i2412" DrawAspect="Content" ObjectID="_1772194718" r:id="rId2730"/>
        </w:object>
      </w:r>
      <w:r w:rsidRPr="00DC5648">
        <w:t xml:space="preserve">. Phương trình của mặt phẳng chứa trục Oy và vuông góc với </w:t>
      </w:r>
      <w:r w:rsidRPr="00DC5648">
        <w:object w:dxaOrig="420" w:dyaOrig="320">
          <v:shape id="_x0000_i2413" type="#_x0000_t75" style="width:21pt;height:15.75pt" o:ole="">
            <v:imagedata r:id="rId1906" o:title=""/>
          </v:shape>
          <o:OLEObject Type="Embed" ProgID="Equation.DSMT4" ShapeID="_x0000_i2413" DrawAspect="Content" ObjectID="_1772194719" r:id="rId2731"/>
        </w:object>
      </w:r>
      <w:r w:rsidRPr="00DC5648">
        <w:t xml:space="preserve"> là </w:t>
      </w:r>
    </w:p>
    <w:p w:rsidR="00DC5648" w:rsidRPr="00DC5648" w:rsidRDefault="00DC5648" w:rsidP="00DC5648">
      <w:r w:rsidRPr="00DC5648">
        <w:tab/>
        <w:t xml:space="preserve">A. </w:t>
      </w:r>
      <w:r w:rsidRPr="00DC5648">
        <w:object w:dxaOrig="1340" w:dyaOrig="279">
          <v:shape id="_x0000_i2414" type="#_x0000_t75" style="width:66.75pt;height:14.25pt" o:ole="">
            <v:imagedata r:id="rId1908" o:title=""/>
          </v:shape>
          <o:OLEObject Type="Embed" ProgID="Equation.DSMT4" ShapeID="_x0000_i2414" DrawAspect="Content" ObjectID="_1772194720" r:id="rId2732"/>
        </w:object>
      </w:r>
      <w:r w:rsidRPr="00DC5648">
        <w:t xml:space="preserve">. </w:t>
      </w:r>
      <w:r w:rsidRPr="00DC5648">
        <w:tab/>
      </w:r>
      <w:r w:rsidRPr="00DC5648">
        <w:rPr>
          <w:highlight w:val="yellow"/>
        </w:rPr>
        <w:t xml:space="preserve">B. </w:t>
      </w:r>
      <w:r w:rsidRPr="00DC5648">
        <w:rPr>
          <w:highlight w:val="yellow"/>
        </w:rPr>
        <w:object w:dxaOrig="999" w:dyaOrig="279">
          <v:shape id="_x0000_i2415" type="#_x0000_t75" style="width:50.25pt;height:14.25pt" o:ole="">
            <v:imagedata r:id="rId1910" o:title=""/>
          </v:shape>
          <o:OLEObject Type="Embed" ProgID="Equation.DSMT4" ShapeID="_x0000_i2415" DrawAspect="Content" ObjectID="_1772194721" r:id="rId2733"/>
        </w:object>
      </w:r>
      <w:r w:rsidRPr="00DC5648">
        <w:t xml:space="preserve">. </w:t>
      </w:r>
      <w:r w:rsidRPr="00DC5648">
        <w:tab/>
        <w:t xml:space="preserve">C. </w:t>
      </w:r>
      <w:r w:rsidRPr="00DC5648">
        <w:object w:dxaOrig="999" w:dyaOrig="279">
          <v:shape id="_x0000_i2416" type="#_x0000_t75" style="width:50.25pt;height:14.25pt" o:ole="">
            <v:imagedata r:id="rId1912" o:title=""/>
          </v:shape>
          <o:OLEObject Type="Embed" ProgID="Equation.DSMT4" ShapeID="_x0000_i2416" DrawAspect="Content" ObjectID="_1772194722" r:id="rId2734"/>
        </w:object>
      </w:r>
      <w:r w:rsidRPr="00DC5648">
        <w:t xml:space="preserve">. </w:t>
      </w:r>
      <w:r w:rsidRPr="00DC5648">
        <w:tab/>
        <w:t xml:space="preserve">D. </w:t>
      </w:r>
      <w:r w:rsidRPr="00DC5648">
        <w:object w:dxaOrig="1359" w:dyaOrig="320">
          <v:shape id="_x0000_i2417" type="#_x0000_t75" style="width:68.25pt;height:15.75pt" o:ole="">
            <v:imagedata r:id="rId1914" o:title=""/>
          </v:shape>
          <o:OLEObject Type="Embed" ProgID="Equation.DSMT4" ShapeID="_x0000_i2417" DrawAspect="Content" ObjectID="_1772194723" r:id="rId2735"/>
        </w:object>
      </w:r>
      <w:r w:rsidRPr="00DC5648">
        <w:t xml:space="preserve"> </w:t>
      </w:r>
    </w:p>
    <w:p w:rsidR="00DC5648" w:rsidRPr="00DC5648" w:rsidRDefault="00DC5648" w:rsidP="00DC5648">
      <w:r w:rsidRPr="00DC5648">
        <w:t>Phương pháp giải:  Áp dụng công thức tính tích có hướng của hai vecto.</w:t>
      </w:r>
    </w:p>
    <w:p w:rsidR="00DC5648" w:rsidRPr="00DC5648" w:rsidRDefault="00DC5648" w:rsidP="00DC5648">
      <w:r w:rsidRPr="00DC5648">
        <w:t xml:space="preserve">Giải chi tiết: Gọi mặt phẳng </w:t>
      </w:r>
      <w:r w:rsidRPr="00DC5648">
        <w:object w:dxaOrig="440" w:dyaOrig="400">
          <v:shape id="_x0000_i2418" type="#_x0000_t75" style="width:21.75pt;height:20.25pt" o:ole="">
            <v:imagedata r:id="rId2736" o:title=""/>
          </v:shape>
          <o:OLEObject Type="Embed" ProgID="Equation.DSMT4" ShapeID="_x0000_i2418" DrawAspect="Content" ObjectID="_1772194724" r:id="rId2737"/>
        </w:object>
      </w:r>
      <w:r w:rsidRPr="00DC5648">
        <w:t xml:space="preserve"> chứa trục Oy và vuông góc với </w:t>
      </w:r>
      <w:r w:rsidRPr="00DC5648">
        <w:object w:dxaOrig="2180" w:dyaOrig="400">
          <v:shape id="_x0000_i2419" type="#_x0000_t75" style="width:108.75pt;height:20.25pt" o:ole="">
            <v:imagedata r:id="rId2738" o:title=""/>
          </v:shape>
          <o:OLEObject Type="Embed" ProgID="Equation.DSMT4" ShapeID="_x0000_i2419" DrawAspect="Content" ObjectID="_1772194725" r:id="rId2739"/>
        </w:object>
      </w:r>
      <w:r w:rsidRPr="00DC5648">
        <w:t>.</w:t>
      </w:r>
    </w:p>
    <w:p w:rsidR="00DC5648" w:rsidRPr="00DC5648" w:rsidRDefault="00DC5648" w:rsidP="00DC5648">
      <w:r w:rsidRPr="00DC5648">
        <w:t xml:space="preserve">Khi  đó </w:t>
      </w:r>
      <w:r w:rsidRPr="00DC5648">
        <w:object w:dxaOrig="4840" w:dyaOrig="960">
          <v:shape id="_x0000_i2420" type="#_x0000_t75" style="width:242.25pt;height:48pt" o:ole="">
            <v:imagedata r:id="rId2740" o:title=""/>
          </v:shape>
          <o:OLEObject Type="Embed" ProgID="Equation.DSMT4" ShapeID="_x0000_i2420" DrawAspect="Content" ObjectID="_1772194726" r:id="rId2741"/>
        </w:object>
      </w:r>
      <w:r w:rsidRPr="00DC5648">
        <w:t>.</w:t>
      </w:r>
    </w:p>
    <w:p w:rsidR="00DC5648" w:rsidRPr="00DC5648" w:rsidRDefault="00DC5648" w:rsidP="00DC5648">
      <w:r w:rsidRPr="00DC5648">
        <w:t xml:space="preserve">Mà mặt phẳng </w:t>
      </w:r>
      <w:r w:rsidRPr="00DC5648">
        <w:object w:dxaOrig="440" w:dyaOrig="400">
          <v:shape id="_x0000_i2421" type="#_x0000_t75" style="width:21.75pt;height:20.25pt" o:ole="">
            <v:imagedata r:id="rId2742" o:title=""/>
          </v:shape>
          <o:OLEObject Type="Embed" ProgID="Equation.DSMT4" ShapeID="_x0000_i2421" DrawAspect="Content" ObjectID="_1772194727" r:id="rId2743"/>
        </w:object>
      </w:r>
      <w:r w:rsidRPr="00DC5648">
        <w:t xml:space="preserve"> đi qua </w:t>
      </w:r>
      <w:r w:rsidRPr="00DC5648">
        <w:object w:dxaOrig="980" w:dyaOrig="400">
          <v:shape id="_x0000_i2422" type="#_x0000_t75" style="width:48.75pt;height:20.25pt" o:ole="">
            <v:imagedata r:id="rId2744" o:title=""/>
          </v:shape>
          <o:OLEObject Type="Embed" ProgID="Equation.DSMT4" ShapeID="_x0000_i2422" DrawAspect="Content" ObjectID="_1772194728" r:id="rId2745"/>
        </w:object>
      </w:r>
      <w:r w:rsidRPr="00DC5648">
        <w:t xml:space="preserve"> nên phương trình có dạng </w:t>
      </w:r>
      <w:r w:rsidRPr="00DC5648">
        <w:object w:dxaOrig="999" w:dyaOrig="279">
          <v:shape id="_x0000_i2423" type="#_x0000_t75" style="width:50.25pt;height:14.25pt" o:ole="">
            <v:imagedata r:id="rId2746" o:title=""/>
          </v:shape>
          <o:OLEObject Type="Embed" ProgID="Equation.DSMT4" ShapeID="_x0000_i2423" DrawAspect="Content" ObjectID="_1772194729" r:id="rId2747"/>
        </w:object>
      </w:r>
      <w:r w:rsidRPr="00DC5648">
        <w:t>.</w:t>
      </w:r>
    </w:p>
    <w:p w:rsidR="00DC5648" w:rsidRPr="00DC5648" w:rsidRDefault="00DC5648" w:rsidP="00DC5648">
      <w:r w:rsidRPr="00DC5648">
        <w:t xml:space="preserve">Câu 23 (TH): Cho hình nón có diện tích xung quanh bằng </w:t>
      </w:r>
      <w:r w:rsidRPr="00DC5648">
        <w:object w:dxaOrig="520" w:dyaOrig="320">
          <v:shape id="_x0000_i2424" type="#_x0000_t75" style="width:26.25pt;height:15.75pt" o:ole="">
            <v:imagedata r:id="rId1916" o:title=""/>
          </v:shape>
          <o:OLEObject Type="Embed" ProgID="Equation.DSMT4" ShapeID="_x0000_i2424" DrawAspect="Content" ObjectID="_1772194730" r:id="rId2748"/>
        </w:object>
      </w:r>
      <w:r w:rsidRPr="00DC5648">
        <w:t xml:space="preserve"> và bán kính đáy bằng a. Độ dài đường sinh của hình nón đã cho bằng </w:t>
      </w:r>
    </w:p>
    <w:p w:rsidR="00DC5648" w:rsidRPr="00DC5648" w:rsidRDefault="00DC5648" w:rsidP="00DC5648">
      <w:r w:rsidRPr="00DC5648">
        <w:tab/>
        <w:t xml:space="preserve">A. </w:t>
      </w:r>
      <w:r w:rsidRPr="00DC5648">
        <w:object w:dxaOrig="340" w:dyaOrig="620">
          <v:shape id="_x0000_i2425" type="#_x0000_t75" style="width:17.25pt;height:30.75pt" o:ole="">
            <v:imagedata r:id="rId1918" o:title=""/>
          </v:shape>
          <o:OLEObject Type="Embed" ProgID="Equation.DSMT4" ShapeID="_x0000_i2425" DrawAspect="Content" ObjectID="_1772194731" r:id="rId2749"/>
        </w:object>
      </w:r>
      <w:r w:rsidRPr="00DC5648">
        <w:t xml:space="preserve"> </w:t>
      </w:r>
      <w:r w:rsidRPr="00DC5648">
        <w:tab/>
      </w:r>
      <w:r w:rsidRPr="00DC5648">
        <w:rPr>
          <w:highlight w:val="yellow"/>
        </w:rPr>
        <w:t xml:space="preserve">B. </w:t>
      </w:r>
      <w:r w:rsidRPr="00DC5648">
        <w:rPr>
          <w:highlight w:val="yellow"/>
        </w:rPr>
        <w:object w:dxaOrig="320" w:dyaOrig="279">
          <v:shape id="_x0000_i2426" type="#_x0000_t75" style="width:15.75pt;height:14.25pt" o:ole="">
            <v:imagedata r:id="rId1920" o:title=""/>
          </v:shape>
          <o:OLEObject Type="Embed" ProgID="Equation.DSMT4" ShapeID="_x0000_i2426" DrawAspect="Content" ObjectID="_1772194732" r:id="rId2750"/>
        </w:object>
      </w:r>
      <w:r w:rsidRPr="00DC5648">
        <w:t xml:space="preserve"> </w:t>
      </w:r>
      <w:r w:rsidRPr="00DC5648">
        <w:tab/>
        <w:t xml:space="preserve">C. </w:t>
      </w:r>
      <w:r w:rsidRPr="00DC5648">
        <w:object w:dxaOrig="620" w:dyaOrig="340">
          <v:shape id="_x0000_i2427" type="#_x0000_t75" style="width:30.75pt;height:17.25pt" o:ole="">
            <v:imagedata r:id="rId1922" o:title=""/>
          </v:shape>
          <o:OLEObject Type="Embed" ProgID="Equation.DSMT4" ShapeID="_x0000_i2427" DrawAspect="Content" ObjectID="_1772194733" r:id="rId2751"/>
        </w:object>
      </w:r>
      <w:r w:rsidRPr="00DC5648">
        <w:t xml:space="preserve"> </w:t>
      </w:r>
      <w:r w:rsidRPr="00DC5648">
        <w:tab/>
        <w:t xml:space="preserve">D. </w:t>
      </w:r>
      <w:r w:rsidRPr="00DC5648">
        <w:object w:dxaOrig="320" w:dyaOrig="279">
          <v:shape id="_x0000_i2428" type="#_x0000_t75" style="width:15.75pt;height:14.25pt" o:ole="">
            <v:imagedata r:id="rId1924" o:title=""/>
          </v:shape>
          <o:OLEObject Type="Embed" ProgID="Equation.DSMT4" ShapeID="_x0000_i2428" DrawAspect="Content" ObjectID="_1772194734" r:id="rId2752"/>
        </w:object>
      </w:r>
      <w:r w:rsidRPr="00DC5648">
        <w:t xml:space="preserve"> </w:t>
      </w:r>
    </w:p>
    <w:p w:rsidR="00DC5648" w:rsidRPr="00DC5648" w:rsidRDefault="00DC5648" w:rsidP="00DC5648">
      <w:r w:rsidRPr="00DC5648">
        <w:t xml:space="preserve">Phương pháp giải: Tính đường sinh từ công thức </w:t>
      </w:r>
      <w:r w:rsidRPr="00DC5648">
        <w:object w:dxaOrig="920" w:dyaOrig="380">
          <v:shape id="_x0000_i2429" type="#_x0000_t75" style="width:45.75pt;height:18.75pt" o:ole="">
            <v:imagedata r:id="rId2753" o:title=""/>
          </v:shape>
          <o:OLEObject Type="Embed" ProgID="Equation.DSMT4" ShapeID="_x0000_i2429" DrawAspect="Content" ObjectID="_1772194735" r:id="rId2754"/>
        </w:object>
      </w:r>
      <w:r w:rsidRPr="00DC5648">
        <w:t>.</w:t>
      </w:r>
    </w:p>
    <w:p w:rsidR="00DC5648" w:rsidRPr="00DC5648" w:rsidRDefault="00DC5648" w:rsidP="00DC5648">
      <w:r w:rsidRPr="00DC5648">
        <w:t xml:space="preserve">Giải chi tiết: Ta có: </w:t>
      </w:r>
      <w:r w:rsidRPr="00DC5648">
        <w:object w:dxaOrig="3320" w:dyaOrig="400">
          <v:shape id="_x0000_i2430" type="#_x0000_t75" style="width:165.75pt;height:20.25pt" o:ole="">
            <v:imagedata r:id="rId2755" o:title=""/>
          </v:shape>
          <o:OLEObject Type="Embed" ProgID="Equation.DSMT4" ShapeID="_x0000_i2430" DrawAspect="Content" ObjectID="_1772194736" r:id="rId2756"/>
        </w:object>
      </w:r>
      <w:r w:rsidRPr="00DC5648">
        <w:t>.</w:t>
      </w:r>
    </w:p>
    <w:p w:rsidR="00DC5648" w:rsidRPr="00DC5648" w:rsidRDefault="00DC5648" w:rsidP="00DC5648">
      <w:r w:rsidRPr="00DC5648">
        <w:t>Câu 24 (TH): Một đồ chơi bằng gỗ có dạng một khối nón và một nửa khối cầu ghép với nhau (hình bên). Đường sinh của khối nón bằng 5 cm, đường cao của khối nón là 4 cm. Thể tích của đồ chơi bằng:</w:t>
      </w:r>
    </w:p>
    <w:p w:rsidR="00DC5648" w:rsidRPr="00DC5648" w:rsidRDefault="00EF1727" w:rsidP="00DC5648">
      <w:r>
        <w:rPr>
          <w:noProof/>
        </w:rPr>
        <w:drawing>
          <wp:inline distT="0" distB="0" distL="0" distR="0">
            <wp:extent cx="1038225" cy="1524000"/>
            <wp:effectExtent l="0" t="0" r="9525" b="0"/>
            <wp:docPr id="1453" name="Picture 1453"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descr="40"/>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038225" cy="152400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1100" w:dyaOrig="360">
          <v:shape id="_x0000_i2431" type="#_x0000_t75" style="width:54.75pt;height:18pt" o:ole="">
            <v:imagedata r:id="rId1927" o:title=""/>
          </v:shape>
          <o:OLEObject Type="Embed" ProgID="Equation.DSMT4" ShapeID="_x0000_i2431" DrawAspect="Content" ObjectID="_1772194737" r:id="rId2757"/>
        </w:object>
      </w:r>
      <w:r w:rsidRPr="00DC5648">
        <w:t xml:space="preserve"> </w:t>
      </w:r>
      <w:r w:rsidRPr="00DC5648">
        <w:tab/>
        <w:t xml:space="preserve">B. </w:t>
      </w:r>
      <w:r w:rsidRPr="00DC5648">
        <w:object w:dxaOrig="1100" w:dyaOrig="360">
          <v:shape id="_x0000_i2432" type="#_x0000_t75" style="width:54.75pt;height:18pt" o:ole="">
            <v:imagedata r:id="rId1929" o:title=""/>
          </v:shape>
          <o:OLEObject Type="Embed" ProgID="Equation.DSMT4" ShapeID="_x0000_i2432" DrawAspect="Content" ObjectID="_1772194738" r:id="rId2758"/>
        </w:object>
      </w:r>
      <w:r w:rsidRPr="00DC5648">
        <w:t xml:space="preserve"> </w:t>
      </w:r>
      <w:r w:rsidRPr="00DC5648">
        <w:tab/>
        <w:t xml:space="preserve">C. </w:t>
      </w:r>
      <w:r w:rsidRPr="00DC5648">
        <w:object w:dxaOrig="1100" w:dyaOrig="360">
          <v:shape id="_x0000_i2433" type="#_x0000_t75" style="width:54.75pt;height:18pt" o:ole="">
            <v:imagedata r:id="rId1931" o:title=""/>
          </v:shape>
          <o:OLEObject Type="Embed" ProgID="Equation.DSMT4" ShapeID="_x0000_i2433" DrawAspect="Content" ObjectID="_1772194739" r:id="rId2759"/>
        </w:object>
      </w:r>
      <w:r w:rsidRPr="00DC5648">
        <w:t xml:space="preserve"> </w:t>
      </w:r>
      <w:r w:rsidRPr="00DC5648">
        <w:tab/>
        <w:t xml:space="preserve">D. </w:t>
      </w:r>
      <w:r w:rsidRPr="00DC5648">
        <w:object w:dxaOrig="1100" w:dyaOrig="360">
          <v:shape id="_x0000_i2434" type="#_x0000_t75" style="width:54.75pt;height:18pt" o:ole="">
            <v:imagedata r:id="rId1933" o:title=""/>
          </v:shape>
          <o:OLEObject Type="Embed" ProgID="Equation.DSMT4" ShapeID="_x0000_i2434" DrawAspect="Content" ObjectID="_1772194740" r:id="rId2760"/>
        </w:object>
      </w:r>
      <w:r w:rsidRPr="00DC5648">
        <w:t xml:space="preserve"> </w:t>
      </w:r>
    </w:p>
    <w:p w:rsidR="00DC5648" w:rsidRPr="00DC5648" w:rsidRDefault="00DC5648" w:rsidP="00DC5648">
      <w:r w:rsidRPr="00DC5648">
        <w:t xml:space="preserve">Phương pháp giải: - Tính bán kính đáy của hình nón </w:t>
      </w:r>
      <w:r w:rsidRPr="00DC5648">
        <w:object w:dxaOrig="1219" w:dyaOrig="400">
          <v:shape id="_x0000_i2435" type="#_x0000_t75" style="width:60.75pt;height:20.25pt" o:ole="">
            <v:imagedata r:id="rId2761" o:title=""/>
          </v:shape>
          <o:OLEObject Type="Embed" ProgID="Equation.DSMT4" ShapeID="_x0000_i2435" DrawAspect="Content" ObjectID="_1772194741" r:id="rId2762"/>
        </w:object>
      </w:r>
      <w:r w:rsidRPr="00DC5648">
        <w:t>, cũng chính là bán kính đáy của nửa khối cầu.</w:t>
      </w:r>
    </w:p>
    <w:p w:rsidR="00DC5648" w:rsidRPr="00DC5648" w:rsidRDefault="00DC5648" w:rsidP="00DC5648">
      <w:r w:rsidRPr="00DC5648">
        <w:lastRenderedPageBreak/>
        <w:t xml:space="preserve">- Thể tích khối nón có chiều cao </w:t>
      </w:r>
      <w:r w:rsidRPr="00DC5648">
        <w:object w:dxaOrig="200" w:dyaOrig="279">
          <v:shape id="_x0000_i2436" type="#_x0000_t75" style="width:9.75pt;height:14.25pt" o:ole="">
            <v:imagedata r:id="rId2763" o:title=""/>
          </v:shape>
          <o:OLEObject Type="Embed" ProgID="Equation.DSMT4" ShapeID="_x0000_i2436" DrawAspect="Content" ObjectID="_1772194742" r:id="rId2764"/>
        </w:object>
      </w:r>
      <w:r w:rsidRPr="00DC5648">
        <w:t xml:space="preserve">, bán kính đáy </w:t>
      </w:r>
      <w:r w:rsidRPr="00DC5648">
        <w:object w:dxaOrig="180" w:dyaOrig="200">
          <v:shape id="_x0000_i2437" type="#_x0000_t75" style="width:9pt;height:9.75pt" o:ole="">
            <v:imagedata r:id="rId2765" o:title=""/>
          </v:shape>
          <o:OLEObject Type="Embed" ProgID="Equation.DSMT4" ShapeID="_x0000_i2437" DrawAspect="Content" ObjectID="_1772194743" r:id="rId2766"/>
        </w:object>
      </w:r>
      <w:r w:rsidRPr="00DC5648">
        <w:t xml:space="preserve"> là: </w:t>
      </w:r>
      <w:r w:rsidRPr="00DC5648">
        <w:object w:dxaOrig="1100" w:dyaOrig="620">
          <v:shape id="_x0000_i2438" type="#_x0000_t75" style="width:54.75pt;height:30.75pt" o:ole="">
            <v:imagedata r:id="rId2767" o:title=""/>
          </v:shape>
          <o:OLEObject Type="Embed" ProgID="Equation.DSMT4" ShapeID="_x0000_i2438" DrawAspect="Content" ObjectID="_1772194744" r:id="rId2768"/>
        </w:object>
      </w:r>
      <w:r w:rsidRPr="00DC5648">
        <w:t>.</w:t>
      </w:r>
    </w:p>
    <w:p w:rsidR="00DC5648" w:rsidRPr="00DC5648" w:rsidRDefault="00DC5648" w:rsidP="00DC5648">
      <w:r w:rsidRPr="00DC5648">
        <w:t xml:space="preserve">- Thể tích khối cầu bán kính </w:t>
      </w:r>
      <w:r w:rsidRPr="00DC5648">
        <w:object w:dxaOrig="180" w:dyaOrig="200">
          <v:shape id="_x0000_i2439" type="#_x0000_t75" style="width:9pt;height:9.75pt" o:ole="">
            <v:imagedata r:id="rId2769" o:title=""/>
          </v:shape>
          <o:OLEObject Type="Embed" ProgID="Equation.DSMT4" ShapeID="_x0000_i2439" DrawAspect="Content" ObjectID="_1772194745" r:id="rId2770"/>
        </w:object>
      </w:r>
      <w:r w:rsidRPr="00DC5648">
        <w:t xml:space="preserve"> là: </w:t>
      </w:r>
      <w:r w:rsidRPr="00DC5648">
        <w:object w:dxaOrig="980" w:dyaOrig="620">
          <v:shape id="_x0000_i2440" type="#_x0000_t75" style="width:48.75pt;height:30.75pt" o:ole="">
            <v:imagedata r:id="rId2771" o:title=""/>
          </v:shape>
          <o:OLEObject Type="Embed" ProgID="Equation.DSMT4" ShapeID="_x0000_i2440" DrawAspect="Content" ObjectID="_1772194746" r:id="rId2772"/>
        </w:object>
      </w:r>
      <w:r w:rsidRPr="00DC5648">
        <w:t>.</w:t>
      </w:r>
    </w:p>
    <w:p w:rsidR="00DC5648" w:rsidRPr="00DC5648" w:rsidRDefault="00DC5648" w:rsidP="00DC5648">
      <w:r w:rsidRPr="00DC5648">
        <w:t xml:space="preserve">Giải chi tiết: Theo bài ra ta có hình nón có đường sinh </w:t>
      </w:r>
      <w:r w:rsidRPr="00DC5648">
        <w:object w:dxaOrig="980" w:dyaOrig="400">
          <v:shape id="_x0000_i2441" type="#_x0000_t75" style="width:48.75pt;height:20.25pt" o:ole="">
            <v:imagedata r:id="rId2773" o:title=""/>
          </v:shape>
          <o:OLEObject Type="Embed" ProgID="Equation.DSMT4" ShapeID="_x0000_i2441" DrawAspect="Content" ObjectID="_1772194747" r:id="rId2774"/>
        </w:object>
      </w:r>
      <w:r w:rsidRPr="00DC5648">
        <w:t xml:space="preserve">, chiều cao </w:t>
      </w:r>
      <w:r w:rsidRPr="00DC5648">
        <w:object w:dxaOrig="1040" w:dyaOrig="400">
          <v:shape id="_x0000_i2442" type="#_x0000_t75" style="width:51.75pt;height:20.25pt" o:ole="">
            <v:imagedata r:id="rId2775" o:title=""/>
          </v:shape>
          <o:OLEObject Type="Embed" ProgID="Equation.DSMT4" ShapeID="_x0000_i2442" DrawAspect="Content" ObjectID="_1772194748" r:id="rId2776"/>
        </w:object>
      </w:r>
      <w:r w:rsidRPr="00DC5648">
        <w:t>.</w:t>
      </w:r>
    </w:p>
    <w:p w:rsidR="00DC5648" w:rsidRPr="00DC5648" w:rsidRDefault="00DC5648" w:rsidP="00DC5648">
      <w:r w:rsidRPr="00DC5648">
        <w:t xml:space="preserve">Gọi </w:t>
      </w:r>
      <w:r w:rsidRPr="00DC5648">
        <w:object w:dxaOrig="180" w:dyaOrig="200">
          <v:shape id="_x0000_i2443" type="#_x0000_t75" style="width:9pt;height:9.75pt" o:ole="">
            <v:imagedata r:id="rId2777" o:title=""/>
          </v:shape>
          <o:OLEObject Type="Embed" ProgID="Equation.DSMT4" ShapeID="_x0000_i2443" DrawAspect="Content" ObjectID="_1772194749" r:id="rId2778"/>
        </w:object>
      </w:r>
      <w:r w:rsidRPr="00DC5648">
        <w:t xml:space="preserve"> là bán kính đáy hình nón, cũng chính là bán kính hình cầu, ta có </w:t>
      </w:r>
      <w:r w:rsidRPr="00DC5648">
        <w:object w:dxaOrig="3120" w:dyaOrig="460">
          <v:shape id="_x0000_i2444" type="#_x0000_t75" style="width:156pt;height:23.25pt" o:ole="">
            <v:imagedata r:id="rId2779" o:title=""/>
          </v:shape>
          <o:OLEObject Type="Embed" ProgID="Equation.DSMT4" ShapeID="_x0000_i2444" DrawAspect="Content" ObjectID="_1772194750" r:id="rId2780"/>
        </w:object>
      </w:r>
      <w:r w:rsidRPr="00DC5648">
        <w:t>.</w:t>
      </w:r>
    </w:p>
    <w:p w:rsidR="00DC5648" w:rsidRPr="00DC5648" w:rsidRDefault="00DC5648" w:rsidP="00DC5648">
      <w:r w:rsidRPr="00DC5648">
        <w:t xml:space="preserve">Thể tích khối nón là: </w:t>
      </w:r>
      <w:r w:rsidRPr="00DC5648">
        <w:object w:dxaOrig="3240" w:dyaOrig="620">
          <v:shape id="_x0000_i2445" type="#_x0000_t75" style="width:162pt;height:30.75pt" o:ole="">
            <v:imagedata r:id="rId2781" o:title=""/>
          </v:shape>
          <o:OLEObject Type="Embed" ProgID="Equation.DSMT4" ShapeID="_x0000_i2445" DrawAspect="Content" ObjectID="_1772194751" r:id="rId2782"/>
        </w:object>
      </w:r>
      <w:r w:rsidRPr="00DC5648">
        <w:t>.</w:t>
      </w:r>
    </w:p>
    <w:p w:rsidR="00DC5648" w:rsidRPr="00DC5648" w:rsidRDefault="00DC5648" w:rsidP="00DC5648">
      <w:r w:rsidRPr="00DC5648">
        <w:t xml:space="preserve">Thể tích nửa khối cầu là: </w:t>
      </w:r>
      <w:r w:rsidRPr="00DC5648">
        <w:object w:dxaOrig="3519" w:dyaOrig="620">
          <v:shape id="_x0000_i2446" type="#_x0000_t75" style="width:176.25pt;height:30.75pt" o:ole="">
            <v:imagedata r:id="rId2783" o:title=""/>
          </v:shape>
          <o:OLEObject Type="Embed" ProgID="Equation.DSMT4" ShapeID="_x0000_i2446" DrawAspect="Content" ObjectID="_1772194752" r:id="rId2784"/>
        </w:object>
      </w:r>
      <w:r w:rsidRPr="00DC5648">
        <w:t>.</w:t>
      </w:r>
    </w:p>
    <w:p w:rsidR="00DC5648" w:rsidRPr="00DC5648" w:rsidRDefault="00DC5648" w:rsidP="00DC5648">
      <w:r w:rsidRPr="00DC5648">
        <w:t xml:space="preserve">Vậy thể tích của đồ chơi bằng: </w:t>
      </w:r>
      <w:r w:rsidRPr="00DC5648">
        <w:object w:dxaOrig="3019" w:dyaOrig="440">
          <v:shape id="_x0000_i2447" type="#_x0000_t75" style="width:150.75pt;height:21.75pt" o:ole="">
            <v:imagedata r:id="rId2785" o:title=""/>
          </v:shape>
          <o:OLEObject Type="Embed" ProgID="Equation.DSMT4" ShapeID="_x0000_i2447" DrawAspect="Content" ObjectID="_1772194753" r:id="rId2786"/>
        </w:object>
      </w:r>
      <w:r w:rsidRPr="00DC5648">
        <w:t>.</w:t>
      </w:r>
    </w:p>
    <w:p w:rsidR="00DC5648" w:rsidRPr="00DC5648" w:rsidRDefault="00DC5648" w:rsidP="00DC5648">
      <w:r w:rsidRPr="00DC5648">
        <w:t xml:space="preserve">Câu 25 (VD): Cho khối lăng trụ đứng </w:t>
      </w:r>
      <w:r w:rsidRPr="00DC5648">
        <w:object w:dxaOrig="1240" w:dyaOrig="279">
          <v:shape id="_x0000_i2448" type="#_x0000_t75" style="width:62.25pt;height:14.25pt" o:ole="">
            <v:imagedata r:id="rId1935" o:title=""/>
          </v:shape>
          <o:OLEObject Type="Embed" ProgID="Equation.DSMT4" ShapeID="_x0000_i2448" DrawAspect="Content" ObjectID="_1772194754" r:id="rId2787"/>
        </w:object>
      </w:r>
      <w:r w:rsidRPr="00DC5648">
        <w:t xml:space="preserve"> có đáy là tam giác vuông ABC vuông tại A, </w:t>
      </w:r>
      <w:r w:rsidRPr="00DC5648">
        <w:object w:dxaOrig="780" w:dyaOrig="279">
          <v:shape id="_x0000_i2449" type="#_x0000_t75" style="width:39pt;height:14.25pt" o:ole="">
            <v:imagedata r:id="rId1937" o:title=""/>
          </v:shape>
          <o:OLEObject Type="Embed" ProgID="Equation.DSMT4" ShapeID="_x0000_i2449" DrawAspect="Content" ObjectID="_1772194755" r:id="rId2788"/>
        </w:object>
      </w:r>
      <w:r w:rsidRPr="00DC5648">
        <w:t xml:space="preserve">, </w:t>
      </w:r>
      <w:r w:rsidRPr="00DC5648">
        <w:object w:dxaOrig="1280" w:dyaOrig="279">
          <v:shape id="_x0000_i2450" type="#_x0000_t75" style="width:63.75pt;height:14.25pt" o:ole="">
            <v:imagedata r:id="rId1939" o:title=""/>
          </v:shape>
          <o:OLEObject Type="Embed" ProgID="Equation.DSMT4" ShapeID="_x0000_i2450" DrawAspect="Content" ObjectID="_1772194756" r:id="rId2789"/>
        </w:object>
      </w:r>
      <w:r w:rsidRPr="00DC5648">
        <w:t xml:space="preserve">. Đường thẳng </w:t>
      </w:r>
      <w:r w:rsidRPr="00DC5648">
        <w:object w:dxaOrig="460" w:dyaOrig="279">
          <v:shape id="_x0000_i2451" type="#_x0000_t75" style="width:23.25pt;height:14.25pt" o:ole="">
            <v:imagedata r:id="rId1941" o:title=""/>
          </v:shape>
          <o:OLEObject Type="Embed" ProgID="Equation.DSMT4" ShapeID="_x0000_i2451" DrawAspect="Content" ObjectID="_1772194757" r:id="rId2790"/>
        </w:object>
      </w:r>
      <w:r w:rsidRPr="00DC5648">
        <w:t xml:space="preserve"> tạo với mặt phẳng </w:t>
      </w:r>
      <w:r w:rsidRPr="00DC5648">
        <w:object w:dxaOrig="820" w:dyaOrig="340">
          <v:shape id="_x0000_i2452" type="#_x0000_t75" style="width:41.25pt;height:17.25pt" o:ole="">
            <v:imagedata r:id="rId1943" o:title=""/>
          </v:shape>
          <o:OLEObject Type="Embed" ProgID="Equation.DSMT4" ShapeID="_x0000_i2452" DrawAspect="Content" ObjectID="_1772194758" r:id="rId2791"/>
        </w:object>
      </w:r>
      <w:r w:rsidRPr="00DC5648">
        <w:t xml:space="preserve"> góc </w:t>
      </w:r>
      <w:r w:rsidRPr="00DC5648">
        <w:object w:dxaOrig="400" w:dyaOrig="279">
          <v:shape id="_x0000_i2453" type="#_x0000_t75" style="width:20.25pt;height:14.25pt" o:ole="">
            <v:imagedata r:id="rId1945" o:title=""/>
          </v:shape>
          <o:OLEObject Type="Embed" ProgID="Equation.DSMT4" ShapeID="_x0000_i2453" DrawAspect="Content" ObjectID="_1772194759" r:id="rId2792"/>
        </w:object>
      </w:r>
      <w:r w:rsidRPr="00DC5648">
        <w:t xml:space="preserve">. Tính thể tích khối lăng trụ </w:t>
      </w:r>
      <w:r w:rsidRPr="00DC5648">
        <w:object w:dxaOrig="1240" w:dyaOrig="279">
          <v:shape id="_x0000_i2454" type="#_x0000_t75" style="width:62.25pt;height:14.25pt" o:ole="">
            <v:imagedata r:id="rId1935" o:title=""/>
          </v:shape>
          <o:OLEObject Type="Embed" ProgID="Equation.DSMT4" ShapeID="_x0000_i2454" DrawAspect="Content" ObjectID="_1772194760" r:id="rId2793"/>
        </w:object>
      </w:r>
      <w:r w:rsidRPr="00DC5648">
        <w:t xml:space="preserve">. </w:t>
      </w:r>
    </w:p>
    <w:p w:rsidR="00DC5648" w:rsidRPr="00DC5648" w:rsidRDefault="00DC5648" w:rsidP="00DC5648">
      <w:r w:rsidRPr="00DC5648">
        <w:tab/>
        <w:t xml:space="preserve">A. </w:t>
      </w:r>
      <w:r w:rsidRPr="00DC5648">
        <w:object w:dxaOrig="620" w:dyaOrig="680">
          <v:shape id="_x0000_i2455" type="#_x0000_t75" style="width:30.75pt;height:33.75pt" o:ole="">
            <v:imagedata r:id="rId1948" o:title=""/>
          </v:shape>
          <o:OLEObject Type="Embed" ProgID="Equation.DSMT4" ShapeID="_x0000_i2455" DrawAspect="Content" ObjectID="_1772194761" r:id="rId2794"/>
        </w:object>
      </w:r>
      <w:r w:rsidRPr="00DC5648">
        <w:t xml:space="preserve"> </w:t>
      </w:r>
      <w:r w:rsidRPr="00DC5648">
        <w:tab/>
      </w:r>
      <w:r w:rsidRPr="00DC5648">
        <w:rPr>
          <w:highlight w:val="yellow"/>
        </w:rPr>
        <w:t xml:space="preserve">B. </w:t>
      </w:r>
      <w:r w:rsidRPr="00DC5648">
        <w:rPr>
          <w:highlight w:val="yellow"/>
        </w:rPr>
        <w:object w:dxaOrig="600" w:dyaOrig="360">
          <v:shape id="_x0000_i2456" type="#_x0000_t75" style="width:30pt;height:18pt" o:ole="">
            <v:imagedata r:id="rId2795" o:title=""/>
          </v:shape>
          <o:OLEObject Type="Embed" ProgID="Equation.DSMT4" ShapeID="_x0000_i2456" DrawAspect="Content" ObjectID="_1772194762" r:id="rId2796"/>
        </w:object>
      </w:r>
      <w:r w:rsidRPr="00DC5648">
        <w:t xml:space="preserve"> </w:t>
      </w:r>
      <w:r w:rsidRPr="00DC5648">
        <w:tab/>
        <w:t xml:space="preserve">C. </w:t>
      </w:r>
      <w:r w:rsidRPr="00DC5648">
        <w:object w:dxaOrig="660" w:dyaOrig="360">
          <v:shape id="_x0000_i2457" type="#_x0000_t75" style="width:33pt;height:18pt" o:ole="">
            <v:imagedata r:id="rId1952" o:title=""/>
          </v:shape>
          <o:OLEObject Type="Embed" ProgID="Equation.DSMT4" ShapeID="_x0000_i2457" DrawAspect="Content" ObjectID="_1772194763" r:id="rId2797"/>
        </w:object>
      </w:r>
      <w:r w:rsidRPr="00DC5648">
        <w:t xml:space="preserve"> </w:t>
      </w:r>
      <w:r w:rsidRPr="00DC5648">
        <w:tab/>
        <w:t xml:space="preserve">D. </w:t>
      </w:r>
      <w:r w:rsidRPr="00DC5648">
        <w:object w:dxaOrig="620" w:dyaOrig="680">
          <v:shape id="_x0000_i2458" type="#_x0000_t75" style="width:30.75pt;height:33.75pt" o:ole="">
            <v:imagedata r:id="rId1954" o:title=""/>
          </v:shape>
          <o:OLEObject Type="Embed" ProgID="Equation.DSMT4" ShapeID="_x0000_i2458" DrawAspect="Content" ObjectID="_1772194764" r:id="rId2798"/>
        </w:object>
      </w:r>
      <w:r w:rsidRPr="00DC5648">
        <w:t xml:space="preserve"> </w:t>
      </w:r>
    </w:p>
    <w:p w:rsidR="00DC5648" w:rsidRPr="00DC5648" w:rsidRDefault="00DC5648" w:rsidP="00DC5648">
      <w:r w:rsidRPr="00DC5648">
        <w:t>Phương pháp giải: Áp dụng công thức tính thể tích lăng trụ.</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924050" cy="2124075"/>
            <wp:effectExtent l="0" t="0" r="0" b="9525"/>
            <wp:docPr id="1482" name="Picture 1482" descr="1617098801-hx6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descr="1617098801-hx6r"/>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1924050" cy="2124075"/>
                    </a:xfrm>
                    <a:prstGeom prst="rect">
                      <a:avLst/>
                    </a:prstGeom>
                    <a:noFill/>
                    <a:ln>
                      <a:noFill/>
                    </a:ln>
                  </pic:spPr>
                </pic:pic>
              </a:graphicData>
            </a:graphic>
          </wp:inline>
        </w:drawing>
      </w:r>
    </w:p>
    <w:p w:rsidR="00DC5648" w:rsidRPr="00DC5648" w:rsidRDefault="00DC5648" w:rsidP="00DC5648">
      <w:r w:rsidRPr="00DC5648">
        <w:t xml:space="preserve">Xét tam giác vuông </w:t>
      </w:r>
      <w:r w:rsidRPr="00DC5648">
        <w:object w:dxaOrig="560" w:dyaOrig="279">
          <v:shape id="_x0000_i2459" type="#_x0000_t75" style="width:27.75pt;height:14.25pt" o:ole="">
            <v:imagedata r:id="rId2800" o:title=""/>
          </v:shape>
          <o:OLEObject Type="Embed" ProgID="Equation.DSMT4" ShapeID="_x0000_i2459" DrawAspect="Content" ObjectID="_1772194765" r:id="rId2801"/>
        </w:object>
      </w:r>
      <w:r w:rsidRPr="00DC5648">
        <w:t xml:space="preserve"> ta có: </w:t>
      </w:r>
      <w:r w:rsidRPr="00DC5648">
        <w:object w:dxaOrig="2380" w:dyaOrig="360">
          <v:shape id="_x0000_i2460" type="#_x0000_t75" style="width:119.25pt;height:18pt" o:ole="">
            <v:imagedata r:id="rId2802" o:title=""/>
          </v:shape>
          <o:OLEObject Type="Embed" ProgID="Equation.DSMT4" ShapeID="_x0000_i2460" DrawAspect="Content" ObjectID="_1772194766" r:id="rId2803"/>
        </w:object>
      </w:r>
      <w:r w:rsidRPr="00DC5648">
        <w:t>.</w:t>
      </w:r>
    </w:p>
    <w:p w:rsidR="00DC5648" w:rsidRPr="00DC5648" w:rsidRDefault="00DC5648" w:rsidP="00DC5648">
      <w:r w:rsidRPr="00DC5648">
        <w:object w:dxaOrig="3840" w:dyaOrig="680">
          <v:shape id="_x0000_i2461" type="#_x0000_t75" style="width:192pt;height:33.75pt" o:ole="">
            <v:imagedata r:id="rId2804" o:title=""/>
          </v:shape>
          <o:OLEObject Type="Embed" ProgID="Equation.DSMT4" ShapeID="_x0000_i2461" DrawAspect="Content" ObjectID="_1772194767" r:id="rId2805"/>
        </w:object>
      </w:r>
      <w:r w:rsidRPr="00DC5648">
        <w:t>.</w:t>
      </w:r>
    </w:p>
    <w:p w:rsidR="00DC5648" w:rsidRPr="00DC5648" w:rsidRDefault="00DC5648" w:rsidP="00DC5648">
      <w:r w:rsidRPr="00DC5648">
        <w:t xml:space="preserve">Ta có: </w:t>
      </w:r>
      <w:r w:rsidRPr="00DC5648">
        <w:object w:dxaOrig="3540" w:dyaOrig="720">
          <v:shape id="_x0000_i2462" type="#_x0000_t75" style="width:177pt;height:36pt" o:ole="">
            <v:imagedata r:id="rId2806" o:title=""/>
          </v:shape>
          <o:OLEObject Type="Embed" ProgID="Equation.DSMT4" ShapeID="_x0000_i2462" DrawAspect="Content" ObjectID="_1772194768" r:id="rId2807"/>
        </w:object>
      </w:r>
      <w:r w:rsidRPr="00DC5648">
        <w:t xml:space="preserve"> là hình chiếu vuông góc của </w:t>
      </w:r>
      <w:r w:rsidRPr="00DC5648">
        <w:object w:dxaOrig="460" w:dyaOrig="279">
          <v:shape id="_x0000_i2463" type="#_x0000_t75" style="width:23.25pt;height:14.25pt" o:ole="">
            <v:imagedata r:id="rId2808" o:title=""/>
          </v:shape>
          <o:OLEObject Type="Embed" ProgID="Equation.DSMT4" ShapeID="_x0000_i2463" DrawAspect="Content" ObjectID="_1772194769" r:id="rId2809"/>
        </w:object>
      </w:r>
      <w:r w:rsidRPr="00DC5648">
        <w:t xml:space="preserve"> lên </w:t>
      </w:r>
      <w:r w:rsidRPr="00DC5648">
        <w:object w:dxaOrig="820" w:dyaOrig="400">
          <v:shape id="_x0000_i2464" type="#_x0000_t75" style="width:41.25pt;height:20.25pt" o:ole="">
            <v:imagedata r:id="rId2810" o:title=""/>
          </v:shape>
          <o:OLEObject Type="Embed" ProgID="Equation.DSMT4" ShapeID="_x0000_i2464" DrawAspect="Content" ObjectID="_1772194770" r:id="rId2811"/>
        </w:object>
      </w:r>
      <w:r w:rsidRPr="00DC5648">
        <w:t>.</w:t>
      </w:r>
    </w:p>
    <w:p w:rsidR="00DC5648" w:rsidRPr="00DC5648" w:rsidRDefault="00DC5648" w:rsidP="00DC5648">
      <w:r w:rsidRPr="00DC5648">
        <w:object w:dxaOrig="4940" w:dyaOrig="400">
          <v:shape id="_x0000_i2465" type="#_x0000_t75" style="width:246.75pt;height:20.25pt" o:ole="">
            <v:imagedata r:id="rId2812" o:title=""/>
          </v:shape>
          <o:OLEObject Type="Embed" ProgID="Equation.DSMT4" ShapeID="_x0000_i2465" DrawAspect="Content" ObjectID="_1772194771" r:id="rId2813"/>
        </w:object>
      </w:r>
      <w:r w:rsidRPr="00DC5648">
        <w:t>.</w:t>
      </w:r>
    </w:p>
    <w:p w:rsidR="00DC5648" w:rsidRPr="00DC5648" w:rsidRDefault="00DC5648" w:rsidP="00DC5648">
      <w:r w:rsidRPr="00DC5648">
        <w:lastRenderedPageBreak/>
        <w:t xml:space="preserve">Vì </w:t>
      </w:r>
      <w:r w:rsidRPr="00DC5648">
        <w:object w:dxaOrig="3560" w:dyaOrig="400">
          <v:shape id="_x0000_i2466" type="#_x0000_t75" style="width:177.75pt;height:20.25pt" o:ole="">
            <v:imagedata r:id="rId2814" o:title=""/>
          </v:shape>
          <o:OLEObject Type="Embed" ProgID="Equation.DSMT4" ShapeID="_x0000_i2466" DrawAspect="Content" ObjectID="_1772194772" r:id="rId2815"/>
        </w:object>
      </w:r>
      <w:r w:rsidRPr="00DC5648">
        <w:t xml:space="preserve"> vuông tại </w:t>
      </w:r>
      <w:r w:rsidRPr="00DC5648">
        <w:object w:dxaOrig="240" w:dyaOrig="260">
          <v:shape id="_x0000_i2467" type="#_x0000_t75" style="width:12pt;height:12.75pt" o:ole="">
            <v:imagedata r:id="rId2816" o:title=""/>
          </v:shape>
          <o:OLEObject Type="Embed" ProgID="Equation.DSMT4" ShapeID="_x0000_i2467" DrawAspect="Content" ObjectID="_1772194773" r:id="rId2817"/>
        </w:object>
      </w:r>
      <w:r w:rsidRPr="00DC5648">
        <w:t>.</w:t>
      </w:r>
    </w:p>
    <w:p w:rsidR="00DC5648" w:rsidRPr="00DC5648" w:rsidRDefault="00DC5648" w:rsidP="00DC5648">
      <w:r w:rsidRPr="00DC5648">
        <w:object w:dxaOrig="3500" w:dyaOrig="360">
          <v:shape id="_x0000_i2468" type="#_x0000_t75" style="width:174.75pt;height:18pt" o:ole="">
            <v:imagedata r:id="rId2818" o:title=""/>
          </v:shape>
          <o:OLEObject Type="Embed" ProgID="Equation.DSMT4" ShapeID="_x0000_i2468" DrawAspect="Content" ObjectID="_1772194774" r:id="rId2819"/>
        </w:object>
      </w:r>
    </w:p>
    <w:p w:rsidR="00DC5648" w:rsidRPr="00DC5648" w:rsidRDefault="00DC5648" w:rsidP="00DC5648">
      <w:r w:rsidRPr="00DC5648">
        <w:object w:dxaOrig="4080" w:dyaOrig="400">
          <v:shape id="_x0000_i2469" type="#_x0000_t75" style="width:204pt;height:20.25pt" o:ole="">
            <v:imagedata r:id="rId2820" o:title=""/>
          </v:shape>
          <o:OLEObject Type="Embed" ProgID="Equation.DSMT4" ShapeID="_x0000_i2469" DrawAspect="Content" ObjectID="_1772194775" r:id="rId2821"/>
        </w:object>
      </w:r>
      <w:r w:rsidRPr="00DC5648">
        <w:t>.</w:t>
      </w:r>
    </w:p>
    <w:p w:rsidR="00DC5648" w:rsidRPr="00DC5648" w:rsidRDefault="00DC5648" w:rsidP="00DC5648">
      <w:r w:rsidRPr="00DC5648">
        <w:t xml:space="preserve">Vậy </w:t>
      </w:r>
      <w:r w:rsidRPr="00DC5648">
        <w:object w:dxaOrig="4260" w:dyaOrig="680">
          <v:shape id="_x0000_i2470" type="#_x0000_t75" style="width:213pt;height:33.75pt" o:ole="">
            <v:imagedata r:id="rId2822" o:title=""/>
          </v:shape>
          <o:OLEObject Type="Embed" ProgID="Equation.DSMT4" ShapeID="_x0000_i2470" DrawAspect="Content" ObjectID="_1772194776" r:id="rId2823"/>
        </w:object>
      </w:r>
      <w:r w:rsidRPr="00DC5648">
        <w:t>.</w:t>
      </w:r>
    </w:p>
    <w:p w:rsidR="00DC5648" w:rsidRPr="00DC5648" w:rsidRDefault="00DC5648" w:rsidP="00DC5648">
      <w:r w:rsidRPr="00DC5648">
        <w:t xml:space="preserve">Câu 26 (VD): Cho tứ diện ABCD có </w:t>
      </w:r>
      <w:r w:rsidRPr="00DC5648">
        <w:object w:dxaOrig="2200" w:dyaOrig="360">
          <v:shape id="_x0000_i2471" type="#_x0000_t75" style="width:110.25pt;height:18pt" o:ole="">
            <v:imagedata r:id="rId1956" o:title=""/>
          </v:shape>
          <o:OLEObject Type="Embed" ProgID="Equation.DSMT4" ShapeID="_x0000_i2471" DrawAspect="Content" ObjectID="_1772194777" r:id="rId2824"/>
        </w:object>
      </w:r>
      <w:r w:rsidRPr="00DC5648">
        <w:t xml:space="preserve"> là một mặt phẳng song song với AB và CD. Biết </w:t>
      </w:r>
      <w:r w:rsidRPr="00DC5648">
        <w:object w:dxaOrig="420" w:dyaOrig="340">
          <v:shape id="_x0000_i2472" type="#_x0000_t75" style="width:21pt;height:17.25pt" o:ole="">
            <v:imagedata r:id="rId1958" o:title=""/>
          </v:shape>
          <o:OLEObject Type="Embed" ProgID="Equation.DSMT4" ShapeID="_x0000_i2472" DrawAspect="Content" ObjectID="_1772194778" r:id="rId2825"/>
        </w:object>
      </w:r>
      <w:r w:rsidRPr="00DC5648">
        <w:t xml:space="preserve"> cắt tứ diện ABCD theo thiết diện là một hình thoi, chu vi của hình thoi đó bằng: </w:t>
      </w:r>
    </w:p>
    <w:p w:rsidR="00DC5648" w:rsidRPr="00DC5648" w:rsidRDefault="00DC5648" w:rsidP="00DC5648">
      <w:r w:rsidRPr="00DC5648">
        <w:tab/>
        <w:t xml:space="preserve">A. </w:t>
      </w:r>
      <w:r w:rsidRPr="00DC5648">
        <w:object w:dxaOrig="480" w:dyaOrig="620">
          <v:shape id="_x0000_i2473" type="#_x0000_t75" style="width:24pt;height:30.75pt" o:ole="">
            <v:imagedata r:id="rId1960" o:title=""/>
          </v:shape>
          <o:OLEObject Type="Embed" ProgID="Equation.DSMT4" ShapeID="_x0000_i2473" DrawAspect="Content" ObjectID="_1772194779" r:id="rId2826"/>
        </w:object>
      </w:r>
      <w:r w:rsidRPr="00DC5648">
        <w:t xml:space="preserve"> </w:t>
      </w:r>
      <w:r w:rsidRPr="00DC5648">
        <w:tab/>
        <w:t xml:space="preserve">B. </w:t>
      </w:r>
      <w:r w:rsidRPr="00DC5648">
        <w:object w:dxaOrig="499" w:dyaOrig="620">
          <v:shape id="_x0000_i2474" type="#_x0000_t75" style="width:24.75pt;height:30.75pt" o:ole="">
            <v:imagedata r:id="rId1962" o:title=""/>
          </v:shape>
          <o:OLEObject Type="Embed" ProgID="Equation.DSMT4" ShapeID="_x0000_i2474" DrawAspect="Content" ObjectID="_1772194780" r:id="rId2827"/>
        </w:object>
      </w:r>
      <w:r w:rsidRPr="00DC5648">
        <w:t xml:space="preserve"> </w:t>
      </w:r>
      <w:r w:rsidRPr="00DC5648">
        <w:tab/>
        <w:t xml:space="preserve">C. </w:t>
      </w:r>
      <w:r w:rsidRPr="00DC5648">
        <w:object w:dxaOrig="480" w:dyaOrig="620">
          <v:shape id="_x0000_i2475" type="#_x0000_t75" style="width:24pt;height:30.75pt" o:ole="">
            <v:imagedata r:id="rId1964" o:title=""/>
          </v:shape>
          <o:OLEObject Type="Embed" ProgID="Equation.DSMT4" ShapeID="_x0000_i2475" DrawAspect="Content" ObjectID="_1772194781" r:id="rId2828"/>
        </w:object>
      </w:r>
      <w:r w:rsidRPr="00DC5648">
        <w:t xml:space="preserve"> </w:t>
      </w:r>
      <w:r w:rsidRPr="00DC5648">
        <w:tab/>
      </w:r>
      <w:r w:rsidRPr="00DC5648">
        <w:rPr>
          <w:highlight w:val="yellow"/>
        </w:rPr>
        <w:t xml:space="preserve">D. </w:t>
      </w:r>
      <w:r w:rsidRPr="00DC5648">
        <w:rPr>
          <w:highlight w:val="yellow"/>
        </w:rPr>
        <w:object w:dxaOrig="499" w:dyaOrig="620">
          <v:shape id="_x0000_i2476" type="#_x0000_t75" style="width:24.75pt;height:30.75pt" o:ole="">
            <v:imagedata r:id="rId1966" o:title=""/>
          </v:shape>
          <o:OLEObject Type="Embed" ProgID="Equation.DSMT4" ShapeID="_x0000_i2476" DrawAspect="Content" ObjectID="_1772194782" r:id="rId2829"/>
        </w:object>
      </w:r>
      <w:r w:rsidRPr="00DC5648">
        <w:t xml:space="preserve"> </w:t>
      </w:r>
    </w:p>
    <w:p w:rsidR="00DC5648" w:rsidRPr="00DC5648" w:rsidRDefault="00DC5648" w:rsidP="00DC5648">
      <w:r w:rsidRPr="00DC5648">
        <w:t xml:space="preserve">Phương pháp giải: - Xác định thiết diện của hình chóp cắt bởi </w:t>
      </w:r>
      <w:r w:rsidRPr="00DC5648">
        <w:object w:dxaOrig="420" w:dyaOrig="400">
          <v:shape id="_x0000_i2477" type="#_x0000_t75" style="width:21pt;height:20.25pt" o:ole="">
            <v:imagedata r:id="rId2830" o:title=""/>
          </v:shape>
          <o:OLEObject Type="Embed" ProgID="Equation.DSMT4" ShapeID="_x0000_i2477" DrawAspect="Content" ObjectID="_1772194783" r:id="rId2831"/>
        </w:object>
      </w:r>
      <w:r w:rsidRPr="00DC5648">
        <w:t>.</w:t>
      </w:r>
    </w:p>
    <w:p w:rsidR="00DC5648" w:rsidRPr="00DC5648" w:rsidRDefault="00DC5648" w:rsidP="00DC5648">
      <w:r w:rsidRPr="00DC5648">
        <w:t xml:space="preserve">- Đặt cạnh hình thoi bằng </w:t>
      </w:r>
      <w:r w:rsidRPr="00DC5648">
        <w:object w:dxaOrig="200" w:dyaOrig="220">
          <v:shape id="_x0000_i2478" type="#_x0000_t75" style="width:9.75pt;height:11.25pt" o:ole="">
            <v:imagedata r:id="rId2832" o:title=""/>
          </v:shape>
          <o:OLEObject Type="Embed" ProgID="Equation.DSMT4" ShapeID="_x0000_i2478" DrawAspect="Content" ObjectID="_1772194784" r:id="rId2833"/>
        </w:object>
      </w:r>
      <w:r w:rsidRPr="00DC5648">
        <w:t xml:space="preserve">, áp dụng định lí Ta-lét để tìm </w:t>
      </w:r>
      <w:r w:rsidRPr="00DC5648">
        <w:object w:dxaOrig="200" w:dyaOrig="220">
          <v:shape id="_x0000_i2479" type="#_x0000_t75" style="width:9.75pt;height:11.25pt" o:ole="">
            <v:imagedata r:id="rId2834" o:title=""/>
          </v:shape>
          <o:OLEObject Type="Embed" ProgID="Equation.DSMT4" ShapeID="_x0000_i2479" DrawAspect="Content" ObjectID="_1772194785" r:id="rId2835"/>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409825" cy="2552700"/>
            <wp:effectExtent l="0" t="0" r="9525" b="0"/>
            <wp:docPr id="1504" name="Picture 1504" descr="2020-10-14-16525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descr="2020-10-14-165252_1"/>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2409825" cy="2552700"/>
                    </a:xfrm>
                    <a:prstGeom prst="rect">
                      <a:avLst/>
                    </a:prstGeom>
                    <a:noFill/>
                    <a:ln>
                      <a:noFill/>
                    </a:ln>
                  </pic:spPr>
                </pic:pic>
              </a:graphicData>
            </a:graphic>
          </wp:inline>
        </w:drawing>
      </w:r>
    </w:p>
    <w:p w:rsidR="00DC5648" w:rsidRPr="00DC5648" w:rsidRDefault="00DC5648" w:rsidP="00DC5648">
      <w:r w:rsidRPr="00DC5648">
        <w:t xml:space="preserve">Giả sử </w:t>
      </w:r>
      <w:r w:rsidRPr="00DC5648">
        <w:object w:dxaOrig="1680" w:dyaOrig="400">
          <v:shape id="_x0000_i2480" type="#_x0000_t75" style="width:84pt;height:20.25pt" o:ole="">
            <v:imagedata r:id="rId2837" o:title=""/>
          </v:shape>
          <o:OLEObject Type="Embed" ProgID="Equation.DSMT4" ShapeID="_x0000_i2480" DrawAspect="Content" ObjectID="_1772194786" r:id="rId2838"/>
        </w:object>
      </w:r>
      <w:r w:rsidRPr="00DC5648">
        <w:t xml:space="preserve">, trong </w:t>
      </w:r>
      <w:r w:rsidRPr="00DC5648">
        <w:object w:dxaOrig="740" w:dyaOrig="400">
          <v:shape id="_x0000_i2481" type="#_x0000_t75" style="width:36.75pt;height:20.25pt" o:ole="">
            <v:imagedata r:id="rId2839" o:title=""/>
          </v:shape>
          <o:OLEObject Type="Embed" ProgID="Equation.DSMT4" ShapeID="_x0000_i2481" DrawAspect="Content" ObjectID="_1772194787" r:id="rId2840"/>
        </w:object>
      </w:r>
      <w:r w:rsidRPr="00DC5648">
        <w:t xml:space="preserve"> kẻ </w:t>
      </w:r>
      <w:r w:rsidRPr="00DC5648">
        <w:object w:dxaOrig="2000" w:dyaOrig="400">
          <v:shape id="_x0000_i2482" type="#_x0000_t75" style="width:99.75pt;height:20.25pt" o:ole="">
            <v:imagedata r:id="rId2841" o:title=""/>
          </v:shape>
          <o:OLEObject Type="Embed" ProgID="Equation.DSMT4" ShapeID="_x0000_i2482" DrawAspect="Content" ObjectID="_1772194788" r:id="rId2842"/>
        </w:object>
      </w:r>
      <w:r w:rsidRPr="00DC5648">
        <w:t xml:space="preserve">, trong </w:t>
      </w:r>
      <w:r w:rsidRPr="00DC5648">
        <w:object w:dxaOrig="760" w:dyaOrig="400">
          <v:shape id="_x0000_i2483" type="#_x0000_t75" style="width:38.25pt;height:20.25pt" o:ole="">
            <v:imagedata r:id="rId2843" o:title=""/>
          </v:shape>
          <o:OLEObject Type="Embed" ProgID="Equation.DSMT4" ShapeID="_x0000_i2483" DrawAspect="Content" ObjectID="_1772194789" r:id="rId2844"/>
        </w:object>
      </w:r>
      <w:r w:rsidRPr="00DC5648">
        <w:t xml:space="preserve"> kẻ </w:t>
      </w:r>
      <w:r w:rsidRPr="00DC5648">
        <w:object w:dxaOrig="2000" w:dyaOrig="400">
          <v:shape id="_x0000_i2484" type="#_x0000_t75" style="width:99.75pt;height:20.25pt" o:ole="">
            <v:imagedata r:id="rId2845" o:title=""/>
          </v:shape>
          <o:OLEObject Type="Embed" ProgID="Equation.DSMT4" ShapeID="_x0000_i2484" DrawAspect="Content" ObjectID="_1772194790" r:id="rId2846"/>
        </w:object>
      </w:r>
      <w:r w:rsidRPr="00DC5648">
        <w:t>.</w:t>
      </w:r>
    </w:p>
    <w:p w:rsidR="00DC5648" w:rsidRPr="00DC5648" w:rsidRDefault="00DC5648" w:rsidP="00DC5648">
      <w:r w:rsidRPr="00DC5648">
        <w:t xml:space="preserve">Trong </w:t>
      </w:r>
      <w:r w:rsidRPr="00DC5648">
        <w:object w:dxaOrig="760" w:dyaOrig="400">
          <v:shape id="_x0000_i2485" type="#_x0000_t75" style="width:38.25pt;height:20.25pt" o:ole="">
            <v:imagedata r:id="rId2847" o:title=""/>
          </v:shape>
          <o:OLEObject Type="Embed" ProgID="Equation.DSMT4" ShapeID="_x0000_i2485" DrawAspect="Content" ObjectID="_1772194791" r:id="rId2848"/>
        </w:object>
      </w:r>
      <w:r w:rsidRPr="00DC5648">
        <w:t xml:space="preserve"> kẻ </w:t>
      </w:r>
      <w:r w:rsidRPr="00DC5648">
        <w:object w:dxaOrig="1920" w:dyaOrig="400">
          <v:shape id="_x0000_i2486" type="#_x0000_t75" style="width:96pt;height:20.25pt" o:ole="">
            <v:imagedata r:id="rId2849" o:title=""/>
          </v:shape>
          <o:OLEObject Type="Embed" ProgID="Equation.DSMT4" ShapeID="_x0000_i2486" DrawAspect="Content" ObjectID="_1772194792" r:id="rId2850"/>
        </w:object>
      </w:r>
      <w:r w:rsidRPr="00DC5648">
        <w:t>.</w:t>
      </w:r>
    </w:p>
    <w:p w:rsidR="00DC5648" w:rsidRPr="00DC5648" w:rsidRDefault="00DC5648" w:rsidP="00DC5648">
      <w:r w:rsidRPr="00DC5648">
        <w:object w:dxaOrig="300" w:dyaOrig="240">
          <v:shape id="_x0000_i2487" type="#_x0000_t75" style="width:15pt;height:12pt" o:ole="">
            <v:imagedata r:id="rId2851" o:title=""/>
          </v:shape>
          <o:OLEObject Type="Embed" ProgID="Equation.DSMT4" ShapeID="_x0000_i2487" DrawAspect="Content" ObjectID="_1772194793" r:id="rId2852"/>
        </w:object>
      </w:r>
      <w:r w:rsidRPr="00DC5648">
        <w:t xml:space="preserve"> thiết diện của hình chóp cắt bởi </w:t>
      </w:r>
      <w:r w:rsidRPr="00DC5648">
        <w:object w:dxaOrig="420" w:dyaOrig="400">
          <v:shape id="_x0000_i2488" type="#_x0000_t75" style="width:21pt;height:20.25pt" o:ole="">
            <v:imagedata r:id="rId2853" o:title=""/>
          </v:shape>
          <o:OLEObject Type="Embed" ProgID="Equation.DSMT4" ShapeID="_x0000_i2488" DrawAspect="Content" ObjectID="_1772194794" r:id="rId2854"/>
        </w:object>
      </w:r>
      <w:r w:rsidRPr="00DC5648">
        <w:t xml:space="preserve"> là tứ giác </w:t>
      </w:r>
      <w:r w:rsidRPr="00DC5648">
        <w:object w:dxaOrig="760" w:dyaOrig="320">
          <v:shape id="_x0000_i2489" type="#_x0000_t75" style="width:38.25pt;height:15.75pt" o:ole="">
            <v:imagedata r:id="rId2855" o:title=""/>
          </v:shape>
          <o:OLEObject Type="Embed" ProgID="Equation.DSMT4" ShapeID="_x0000_i2489" DrawAspect="Content" ObjectID="_1772194795" r:id="rId2856"/>
        </w:object>
      </w:r>
      <w:r w:rsidRPr="00DC5648">
        <w:t>.</w:t>
      </w:r>
    </w:p>
    <w:p w:rsidR="00DC5648" w:rsidRPr="00DC5648" w:rsidRDefault="00DC5648" w:rsidP="00DC5648">
      <w:r w:rsidRPr="00DC5648">
        <w:t xml:space="preserve">Theo giả thiết ta có </w:t>
      </w:r>
      <w:r w:rsidRPr="00DC5648">
        <w:object w:dxaOrig="760" w:dyaOrig="320">
          <v:shape id="_x0000_i2490" type="#_x0000_t75" style="width:38.25pt;height:15.75pt" o:ole="">
            <v:imagedata r:id="rId2857" o:title=""/>
          </v:shape>
          <o:OLEObject Type="Embed" ProgID="Equation.DSMT4" ShapeID="_x0000_i2490" DrawAspect="Content" ObjectID="_1772194796" r:id="rId2858"/>
        </w:object>
      </w:r>
      <w:r w:rsidRPr="00DC5648">
        <w:t xml:space="preserve"> là hình thoi, đặt </w:t>
      </w:r>
      <w:r w:rsidRPr="00DC5648">
        <w:object w:dxaOrig="1460" w:dyaOrig="320">
          <v:shape id="_x0000_i2491" type="#_x0000_t75" style="width:72.75pt;height:15.75pt" o:ole="">
            <v:imagedata r:id="rId2859" o:title=""/>
          </v:shape>
          <o:OLEObject Type="Embed" ProgID="Equation.DSMT4" ShapeID="_x0000_i2491" DrawAspect="Content" ObjectID="_1772194797" r:id="rId2860"/>
        </w:object>
      </w:r>
      <w:r w:rsidRPr="00DC5648">
        <w:t>.</w:t>
      </w:r>
    </w:p>
    <w:p w:rsidR="00DC5648" w:rsidRPr="00DC5648" w:rsidRDefault="00DC5648" w:rsidP="00DC5648">
      <w:r w:rsidRPr="00DC5648">
        <w:t xml:space="preserve">Áp dụng định lí Ta-lét ta có: </w:t>
      </w:r>
      <w:r w:rsidRPr="00DC5648">
        <w:object w:dxaOrig="1680" w:dyaOrig="620">
          <v:shape id="_x0000_i2492" type="#_x0000_t75" style="width:84pt;height:30.75pt" o:ole="">
            <v:imagedata r:id="rId2861" o:title=""/>
          </v:shape>
          <o:OLEObject Type="Embed" ProgID="Equation.DSMT4" ShapeID="_x0000_i2492" DrawAspect="Content" ObjectID="_1772194798" r:id="rId2862"/>
        </w:object>
      </w:r>
      <w:r w:rsidRPr="00DC5648">
        <w:t xml:space="preserve">; </w:t>
      </w:r>
      <w:r w:rsidRPr="00DC5648">
        <w:object w:dxaOrig="1700" w:dyaOrig="620">
          <v:shape id="_x0000_i2493" type="#_x0000_t75" style="width:84.75pt;height:30.75pt" o:ole="">
            <v:imagedata r:id="rId2863" o:title=""/>
          </v:shape>
          <o:OLEObject Type="Embed" ProgID="Equation.DSMT4" ShapeID="_x0000_i2493" DrawAspect="Content" ObjectID="_1772194799" r:id="rId2864"/>
        </w:object>
      </w:r>
      <w:r w:rsidRPr="00DC5648">
        <w:t>.</w:t>
      </w:r>
    </w:p>
    <w:p w:rsidR="00DC5648" w:rsidRPr="00DC5648" w:rsidRDefault="00DC5648" w:rsidP="00DC5648">
      <w:r w:rsidRPr="00DC5648">
        <w:t xml:space="preserve">Ta có: </w:t>
      </w:r>
      <w:r w:rsidRPr="00DC5648">
        <w:object w:dxaOrig="4880" w:dyaOrig="620">
          <v:shape id="_x0000_i2494" type="#_x0000_t75" style="width:243.75pt;height:30.75pt" o:ole="">
            <v:imagedata r:id="rId2865" o:title=""/>
          </v:shape>
          <o:OLEObject Type="Embed" ProgID="Equation.DSMT4" ShapeID="_x0000_i2494" DrawAspect="Content" ObjectID="_1772194800" r:id="rId2866"/>
        </w:object>
      </w:r>
      <w:r w:rsidRPr="00DC5648">
        <w:t>.</w:t>
      </w:r>
    </w:p>
    <w:p w:rsidR="00DC5648" w:rsidRPr="00DC5648" w:rsidRDefault="00DC5648" w:rsidP="00DC5648">
      <w:r w:rsidRPr="00DC5648">
        <w:t xml:space="preserve">Vậy chu vi hình thoi là </w:t>
      </w:r>
      <w:r w:rsidRPr="00DC5648">
        <w:object w:dxaOrig="1240" w:dyaOrig="620">
          <v:shape id="_x0000_i2495" type="#_x0000_t75" style="width:62.25pt;height:30.75pt" o:ole="">
            <v:imagedata r:id="rId2867" o:title=""/>
          </v:shape>
          <o:OLEObject Type="Embed" ProgID="Equation.DSMT4" ShapeID="_x0000_i2495" DrawAspect="Content" ObjectID="_1772194801" r:id="rId2868"/>
        </w:object>
      </w:r>
      <w:r w:rsidRPr="00DC5648">
        <w:t>.</w:t>
      </w:r>
    </w:p>
    <w:p w:rsidR="00DC5648" w:rsidRPr="00DC5648" w:rsidRDefault="00DC5648" w:rsidP="00DC5648">
      <w:r w:rsidRPr="00DC5648">
        <w:lastRenderedPageBreak/>
        <w:t xml:space="preserve">Câu 27 (VD): Trong không gian với hệ trục Oxyz, cho mặt cầu </w:t>
      </w:r>
      <w:r w:rsidRPr="00DC5648">
        <w:object w:dxaOrig="3700" w:dyaOrig="420">
          <v:shape id="_x0000_i2496" type="#_x0000_t75" style="width:185.25pt;height:21pt" o:ole="">
            <v:imagedata r:id="rId1968" o:title=""/>
          </v:shape>
          <o:OLEObject Type="Embed" ProgID="Equation.DSMT4" ShapeID="_x0000_i2496" DrawAspect="Content" ObjectID="_1772194802" r:id="rId2869"/>
        </w:object>
      </w:r>
      <w:r w:rsidRPr="00DC5648">
        <w:t xml:space="preserve"> và mặt phẳng </w:t>
      </w:r>
      <w:r w:rsidRPr="00DC5648">
        <w:object w:dxaOrig="2280" w:dyaOrig="360">
          <v:shape id="_x0000_i2497" type="#_x0000_t75" style="width:114pt;height:18pt" o:ole="">
            <v:imagedata r:id="rId1970" o:title=""/>
          </v:shape>
          <o:OLEObject Type="Embed" ProgID="Equation.DSMT4" ShapeID="_x0000_i2497" DrawAspect="Content" ObjectID="_1772194803" r:id="rId2870"/>
        </w:object>
      </w:r>
      <w:r w:rsidRPr="00DC5648">
        <w:t xml:space="preserve">. Tìm điểm I trên mặt cầu </w:t>
      </w:r>
      <w:r w:rsidRPr="00DC5648">
        <w:object w:dxaOrig="400" w:dyaOrig="340">
          <v:shape id="_x0000_i2498" type="#_x0000_t75" style="width:20.25pt;height:17.25pt" o:ole="">
            <v:imagedata r:id="rId1972" o:title=""/>
          </v:shape>
          <o:OLEObject Type="Embed" ProgID="Equation.DSMT4" ShapeID="_x0000_i2498" DrawAspect="Content" ObjectID="_1772194804" r:id="rId2871"/>
        </w:object>
      </w:r>
      <w:r w:rsidRPr="00DC5648">
        <w:t xml:space="preserve"> sao cho khoảng cách từ </w:t>
      </w:r>
      <w:r w:rsidRPr="00DC5648">
        <w:object w:dxaOrig="200" w:dyaOrig="260">
          <v:shape id="_x0000_i2499" type="#_x0000_t75" style="width:9.75pt;height:12.75pt" o:ole="">
            <v:imagedata r:id="rId1974" o:title=""/>
          </v:shape>
          <o:OLEObject Type="Embed" ProgID="Equation.DSMT4" ShapeID="_x0000_i2499" DrawAspect="Content" ObjectID="_1772194805" r:id="rId2872"/>
        </w:object>
      </w:r>
      <w:r w:rsidRPr="00DC5648">
        <w:t xml:space="preserve"> đến </w:t>
      </w:r>
      <w:r w:rsidRPr="00DC5648">
        <w:object w:dxaOrig="420" w:dyaOrig="320">
          <v:shape id="_x0000_i2500" type="#_x0000_t75" style="width:21pt;height:15.75pt" o:ole="">
            <v:imagedata r:id="rId1976" o:title=""/>
          </v:shape>
          <o:OLEObject Type="Embed" ProgID="Equation.DSMT4" ShapeID="_x0000_i2500" DrawAspect="Content" ObjectID="_1772194806" r:id="rId2873"/>
        </w:object>
      </w:r>
      <w:r w:rsidRPr="00DC5648">
        <w:t xml:space="preserve"> lớn nhất.</w:t>
      </w:r>
    </w:p>
    <w:p w:rsidR="00DC5648" w:rsidRPr="00DC5648" w:rsidRDefault="00DC5648" w:rsidP="00DC5648">
      <w:r w:rsidRPr="00DC5648">
        <w:tab/>
      </w:r>
      <w:r w:rsidRPr="00DC5648">
        <w:rPr>
          <w:highlight w:val="yellow"/>
        </w:rPr>
        <w:t xml:space="preserve">A. </w:t>
      </w:r>
      <w:r w:rsidRPr="00DC5648">
        <w:rPr>
          <w:highlight w:val="yellow"/>
        </w:rPr>
        <w:object w:dxaOrig="1939" w:dyaOrig="660">
          <v:shape id="_x0000_i2501" type="#_x0000_t75" style="width:96.75pt;height:33pt" o:ole="">
            <v:imagedata r:id="rId1978" o:title=""/>
          </v:shape>
          <o:OLEObject Type="Embed" ProgID="Equation.DSMT4" ShapeID="_x0000_i2501" DrawAspect="Content" ObjectID="_1772194807" r:id="rId2874"/>
        </w:object>
      </w:r>
      <w:r w:rsidRPr="00DC5648">
        <w:tab/>
      </w:r>
      <w:r w:rsidRPr="00DC5648">
        <w:tab/>
        <w:t xml:space="preserve">B. </w:t>
      </w:r>
      <w:r w:rsidRPr="00DC5648">
        <w:object w:dxaOrig="1760" w:dyaOrig="660">
          <v:shape id="_x0000_i2502" type="#_x0000_t75" style="width:87.75pt;height:33pt" o:ole="">
            <v:imagedata r:id="rId1980" o:title=""/>
          </v:shape>
          <o:OLEObject Type="Embed" ProgID="Equation.DSMT4" ShapeID="_x0000_i2502" DrawAspect="Content" ObjectID="_1772194808" r:id="rId2875"/>
        </w:object>
      </w:r>
      <w:r w:rsidRPr="00DC5648">
        <w:t xml:space="preserve"> </w:t>
      </w:r>
      <w:r w:rsidRPr="00DC5648">
        <w:tab/>
      </w:r>
    </w:p>
    <w:p w:rsidR="00DC5648" w:rsidRPr="00DC5648" w:rsidRDefault="00DC5648" w:rsidP="00DC5648">
      <w:r w:rsidRPr="00DC5648">
        <w:tab/>
        <w:t xml:space="preserve">C. </w:t>
      </w:r>
      <w:r w:rsidRPr="00DC5648">
        <w:object w:dxaOrig="1740" w:dyaOrig="660">
          <v:shape id="_x0000_i2503" type="#_x0000_t75" style="width:87pt;height:33pt" o:ole="">
            <v:imagedata r:id="rId1982" o:title=""/>
          </v:shape>
          <o:OLEObject Type="Embed" ProgID="Equation.DSMT4" ShapeID="_x0000_i2503" DrawAspect="Content" ObjectID="_1772194809" r:id="rId2876"/>
        </w:object>
      </w:r>
      <w:r w:rsidRPr="00DC5648">
        <w:tab/>
      </w:r>
      <w:r w:rsidRPr="00DC5648">
        <w:tab/>
        <w:t xml:space="preserve">D. </w:t>
      </w:r>
      <w:r w:rsidRPr="00DC5648">
        <w:object w:dxaOrig="1780" w:dyaOrig="660">
          <v:shape id="_x0000_i2504" type="#_x0000_t75" style="width:89.25pt;height:33pt" o:ole="">
            <v:imagedata r:id="rId1984" o:title=""/>
          </v:shape>
          <o:OLEObject Type="Embed" ProgID="Equation.DSMT4" ShapeID="_x0000_i2504" DrawAspect="Content" ObjectID="_1772194810" r:id="rId2877"/>
        </w:object>
      </w:r>
    </w:p>
    <w:p w:rsidR="00DC5648" w:rsidRPr="00DC5648" w:rsidRDefault="00DC5648" w:rsidP="00DC5648">
      <w:r w:rsidRPr="00DC5648">
        <w:t xml:space="preserve">Phương pháp giải: Điểm I thuộc đường thẳng đi qua tâm của (S) và vuông góc với (P). Tham số hóa tọa độ điểm I và cho </w:t>
      </w:r>
      <w:r w:rsidRPr="00DC5648">
        <w:object w:dxaOrig="740" w:dyaOrig="400">
          <v:shape id="_x0000_i2505" type="#_x0000_t75" style="width:36.75pt;height:20.25pt" o:ole="">
            <v:imagedata r:id="rId2878" o:title=""/>
          </v:shape>
          <o:OLEObject Type="Embed" ProgID="Equation.DSMT4" ShapeID="_x0000_i2505" DrawAspect="Content" ObjectID="_1772194811" r:id="rId2879"/>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552700" cy="2095500"/>
            <wp:effectExtent l="0" t="0" r="0" b="0"/>
            <wp:docPr id="1531" name="Picture 1531" descr="untitled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descr="untitled_10"/>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2552700" cy="2095500"/>
                    </a:xfrm>
                    <a:prstGeom prst="rect">
                      <a:avLst/>
                    </a:prstGeom>
                    <a:noFill/>
                    <a:ln>
                      <a:noFill/>
                    </a:ln>
                  </pic:spPr>
                </pic:pic>
              </a:graphicData>
            </a:graphic>
          </wp:inline>
        </w:drawing>
      </w:r>
    </w:p>
    <w:p w:rsidR="00DC5648" w:rsidRPr="00DC5648" w:rsidRDefault="00DC5648" w:rsidP="00DC5648">
      <w:r w:rsidRPr="00DC5648">
        <w:t xml:space="preserve">Mặt cầu (S) có tâm </w:t>
      </w:r>
      <w:r w:rsidRPr="00DC5648">
        <w:object w:dxaOrig="1060" w:dyaOrig="400">
          <v:shape id="_x0000_i2506" type="#_x0000_t75" style="width:53.25pt;height:20.25pt" o:ole="">
            <v:imagedata r:id="rId2881" o:title=""/>
          </v:shape>
          <o:OLEObject Type="Embed" ProgID="Equation.DSMT4" ShapeID="_x0000_i2506" DrawAspect="Content" ObjectID="_1772194812" r:id="rId2882"/>
        </w:object>
      </w:r>
      <w:r w:rsidRPr="00DC5648">
        <w:t xml:space="preserve"> và bán kính </w:t>
      </w:r>
      <w:r w:rsidRPr="00DC5648">
        <w:object w:dxaOrig="680" w:dyaOrig="279">
          <v:shape id="_x0000_i2507" type="#_x0000_t75" style="width:33.75pt;height:14.25pt" o:ole="">
            <v:imagedata r:id="rId2883" o:title=""/>
          </v:shape>
          <o:OLEObject Type="Embed" ProgID="Equation.DSMT4" ShapeID="_x0000_i2507" DrawAspect="Content" ObjectID="_1772194813" r:id="rId2884"/>
        </w:object>
      </w:r>
      <w:r w:rsidRPr="00DC5648">
        <w:t>.</w:t>
      </w:r>
    </w:p>
    <w:p w:rsidR="00DC5648" w:rsidRPr="00DC5648" w:rsidRDefault="00DC5648" w:rsidP="00DC5648">
      <w:r w:rsidRPr="00DC5648">
        <w:object w:dxaOrig="740" w:dyaOrig="400">
          <v:shape id="_x0000_i2508" type="#_x0000_t75" style="width:36.75pt;height:20.25pt" o:ole="">
            <v:imagedata r:id="rId2885" o:title=""/>
          </v:shape>
          <o:OLEObject Type="Embed" ProgID="Equation.DSMT4" ShapeID="_x0000_i2508" DrawAspect="Content" ObjectID="_1772194814" r:id="rId2886"/>
        </w:object>
      </w:r>
      <w:r w:rsidRPr="00DC5648">
        <w:t xml:space="preserve"> sao cho </w:t>
      </w:r>
      <w:r w:rsidRPr="00DC5648">
        <w:object w:dxaOrig="980" w:dyaOrig="400">
          <v:shape id="_x0000_i2509" type="#_x0000_t75" style="width:48.75pt;height:20.25pt" o:ole="">
            <v:imagedata r:id="rId2887" o:title=""/>
          </v:shape>
          <o:OLEObject Type="Embed" ProgID="Equation.DSMT4" ShapeID="_x0000_i2509" DrawAspect="Content" ObjectID="_1772194815" r:id="rId2888"/>
        </w:object>
      </w:r>
      <w:r w:rsidRPr="00DC5648">
        <w:t xml:space="preserve"> lớn nhất </w:t>
      </w:r>
      <w:r w:rsidRPr="00DC5648">
        <w:object w:dxaOrig="660" w:dyaOrig="279">
          <v:shape id="_x0000_i2510" type="#_x0000_t75" style="width:33pt;height:14.25pt" o:ole="">
            <v:imagedata r:id="rId2889" o:title=""/>
          </v:shape>
          <o:OLEObject Type="Embed" ProgID="Equation.DSMT4" ShapeID="_x0000_i2510" DrawAspect="Content" ObjectID="_1772194816" r:id="rId2890"/>
        </w:object>
      </w:r>
      <w:r w:rsidRPr="00DC5648">
        <w:t xml:space="preserve"> đường thẳng (d) đi qua A và vuông góc với (P).</w:t>
      </w:r>
    </w:p>
    <w:p w:rsidR="00DC5648" w:rsidRPr="00DC5648" w:rsidRDefault="00DC5648" w:rsidP="00DC5648">
      <w:r w:rsidRPr="00DC5648">
        <w:object w:dxaOrig="3460" w:dyaOrig="420">
          <v:shape id="_x0000_i2511" type="#_x0000_t75" style="width:173.25pt;height:21pt" o:ole="">
            <v:imagedata r:id="rId2891" o:title=""/>
          </v:shape>
          <o:OLEObject Type="Embed" ProgID="Equation.DSMT4" ShapeID="_x0000_i2511" DrawAspect="Content" ObjectID="_1772194817" r:id="rId2892"/>
        </w:object>
      </w:r>
    </w:p>
    <w:p w:rsidR="00DC5648" w:rsidRPr="00DC5648" w:rsidRDefault="00DC5648" w:rsidP="00DC5648">
      <w:r w:rsidRPr="00DC5648">
        <w:object w:dxaOrig="300" w:dyaOrig="240">
          <v:shape id="_x0000_i2512" type="#_x0000_t75" style="width:15pt;height:12pt" o:ole="">
            <v:imagedata r:id="rId2893" o:title=""/>
          </v:shape>
          <o:OLEObject Type="Embed" ProgID="Equation.DSMT4" ShapeID="_x0000_i2512" DrawAspect="Content" ObjectID="_1772194818" r:id="rId2894"/>
        </w:object>
      </w:r>
      <w:r w:rsidRPr="00DC5648">
        <w:t xml:space="preserve"> Phương trình tham số đường thẳng (d): </w:t>
      </w:r>
      <w:r w:rsidRPr="00DC5648">
        <w:object w:dxaOrig="1240" w:dyaOrig="1120">
          <v:shape id="_x0000_i2513" type="#_x0000_t75" style="width:62.25pt;height:56.25pt" o:ole="">
            <v:imagedata r:id="rId2895" o:title=""/>
          </v:shape>
          <o:OLEObject Type="Embed" ProgID="Equation.DSMT4" ShapeID="_x0000_i2513" DrawAspect="Content" ObjectID="_1772194819" r:id="rId2896"/>
        </w:object>
      </w:r>
      <w:r w:rsidRPr="00DC5648">
        <w:t>.</w:t>
      </w:r>
    </w:p>
    <w:p w:rsidR="00DC5648" w:rsidRPr="00DC5648" w:rsidRDefault="00DC5648" w:rsidP="00DC5648">
      <w:r w:rsidRPr="00DC5648">
        <w:object w:dxaOrig="3120" w:dyaOrig="400">
          <v:shape id="_x0000_i2514" type="#_x0000_t75" style="width:156pt;height:20.25pt" o:ole="">
            <v:imagedata r:id="rId2897" o:title=""/>
          </v:shape>
          <o:OLEObject Type="Embed" ProgID="Equation.DSMT4" ShapeID="_x0000_i2514" DrawAspect="Content" ObjectID="_1772194820" r:id="rId2898"/>
        </w:object>
      </w:r>
    </w:p>
    <w:p w:rsidR="00DC5648" w:rsidRPr="00DC5648" w:rsidRDefault="00DC5648" w:rsidP="00DC5648">
      <w:r w:rsidRPr="00DC5648">
        <w:object w:dxaOrig="6000" w:dyaOrig="620">
          <v:shape id="_x0000_i2515" type="#_x0000_t75" style="width:300pt;height:30.75pt" o:ole="">
            <v:imagedata r:id="rId2899" o:title=""/>
          </v:shape>
          <o:OLEObject Type="Embed" ProgID="Equation.DSMT4" ShapeID="_x0000_i2515" DrawAspect="Content" ObjectID="_1772194821" r:id="rId2900"/>
        </w:object>
      </w:r>
    </w:p>
    <w:p w:rsidR="00DC5648" w:rsidRPr="00DC5648" w:rsidRDefault="00DC5648" w:rsidP="00DC5648">
      <w:r w:rsidRPr="00DC5648">
        <w:object w:dxaOrig="4320" w:dyaOrig="680">
          <v:shape id="_x0000_i2516" type="#_x0000_t75" style="width:3in;height:33.75pt" o:ole="">
            <v:imagedata r:id="rId2901" o:title=""/>
          </v:shape>
          <o:OLEObject Type="Embed" ProgID="Equation.DSMT4" ShapeID="_x0000_i2516" DrawAspect="Content" ObjectID="_1772194822" r:id="rId2902"/>
        </w:object>
      </w:r>
    </w:p>
    <w:p w:rsidR="00DC5648" w:rsidRPr="00DC5648" w:rsidRDefault="00DC5648" w:rsidP="00DC5648">
      <w:r w:rsidRPr="00DC5648">
        <w:object w:dxaOrig="4239" w:dyaOrig="680">
          <v:shape id="_x0000_i2517" type="#_x0000_t75" style="width:212.25pt;height:33.75pt" o:ole="">
            <v:imagedata r:id="rId2903" o:title=""/>
          </v:shape>
          <o:OLEObject Type="Embed" ProgID="Equation.DSMT4" ShapeID="_x0000_i2517" DrawAspect="Content" ObjectID="_1772194823" r:id="rId2904"/>
        </w:object>
      </w:r>
    </w:p>
    <w:p w:rsidR="00DC5648" w:rsidRPr="00DC5648" w:rsidRDefault="00DC5648" w:rsidP="00DC5648">
      <w:r w:rsidRPr="00DC5648">
        <w:object w:dxaOrig="2000" w:dyaOrig="680">
          <v:shape id="_x0000_i2518" type="#_x0000_t75" style="width:99.75pt;height:33.75pt" o:ole="">
            <v:imagedata r:id="rId2905" o:title=""/>
          </v:shape>
          <o:OLEObject Type="Embed" ProgID="Equation.DSMT4" ShapeID="_x0000_i2518" DrawAspect="Content" ObjectID="_1772194824" r:id="rId2906"/>
        </w:object>
      </w:r>
      <w:r w:rsidRPr="00DC5648">
        <w:t xml:space="preserve"> là điểm cần tìm.</w:t>
      </w:r>
    </w:p>
    <w:p w:rsidR="00DC5648" w:rsidRPr="00DC5648" w:rsidRDefault="00DC5648" w:rsidP="00DC5648">
      <w:r w:rsidRPr="00DC5648">
        <w:lastRenderedPageBreak/>
        <w:t xml:space="preserve">Câu 28 (VD): Trong không gian Oxyz, cho đường thẳng </w:t>
      </w:r>
      <w:r w:rsidRPr="00DC5648">
        <w:object w:dxaOrig="2220" w:dyaOrig="620">
          <v:shape id="_x0000_i2519" type="#_x0000_t75" style="width:111pt;height:30.75pt" o:ole="">
            <v:imagedata r:id="rId1986" o:title=""/>
          </v:shape>
          <o:OLEObject Type="Embed" ProgID="Equation.DSMT4" ShapeID="_x0000_i2519" DrawAspect="Content" ObjectID="_1772194825" r:id="rId2907"/>
        </w:object>
      </w:r>
      <w:r w:rsidRPr="00DC5648">
        <w:t xml:space="preserve">. Hình chiếu vuông góc của d trên mặt phẳng </w:t>
      </w:r>
      <w:r w:rsidRPr="00DC5648">
        <w:object w:dxaOrig="639" w:dyaOrig="380">
          <v:shape id="_x0000_i2520" type="#_x0000_t75" style="width:32.25pt;height:18.75pt" o:ole="">
            <v:imagedata r:id="rId1988" o:title=""/>
          </v:shape>
          <o:OLEObject Type="Embed" ProgID="Equation.DSMT4" ShapeID="_x0000_i2520" DrawAspect="Content" ObjectID="_1772194826" r:id="rId2908"/>
        </w:object>
      </w:r>
      <w:r w:rsidRPr="00DC5648">
        <w:t xml:space="preserve"> là một đường thẳng có vectơ chỉ phương là </w:t>
      </w:r>
    </w:p>
    <w:p w:rsidR="00DC5648" w:rsidRPr="00DC5648" w:rsidRDefault="00DC5648" w:rsidP="00DC5648">
      <w:r w:rsidRPr="00DC5648">
        <w:tab/>
      </w:r>
      <w:r w:rsidRPr="00DC5648">
        <w:rPr>
          <w:highlight w:val="yellow"/>
        </w:rPr>
        <w:t xml:space="preserve">A. </w:t>
      </w:r>
      <w:r w:rsidRPr="00DC5648">
        <w:rPr>
          <w:highlight w:val="yellow"/>
        </w:rPr>
        <w:object w:dxaOrig="1219" w:dyaOrig="380">
          <v:shape id="_x0000_i2521" type="#_x0000_t75" style="width:60.75pt;height:18.75pt" o:ole="">
            <v:imagedata r:id="rId1990" o:title=""/>
          </v:shape>
          <o:OLEObject Type="Embed" ProgID="Equation.DSMT4" ShapeID="_x0000_i2521" DrawAspect="Content" ObjectID="_1772194827" r:id="rId2909"/>
        </w:object>
      </w:r>
      <w:r w:rsidRPr="00DC5648">
        <w:t xml:space="preserve"> </w:t>
      </w:r>
      <w:r w:rsidRPr="00DC5648">
        <w:tab/>
        <w:t xml:space="preserve">B. </w:t>
      </w:r>
      <w:r w:rsidRPr="00DC5648">
        <w:object w:dxaOrig="1080" w:dyaOrig="380">
          <v:shape id="_x0000_i2522" type="#_x0000_t75" style="width:54pt;height:18.75pt" o:ole="">
            <v:imagedata r:id="rId1992" o:title=""/>
          </v:shape>
          <o:OLEObject Type="Embed" ProgID="Equation.DSMT4" ShapeID="_x0000_i2522" DrawAspect="Content" ObjectID="_1772194828" r:id="rId2910"/>
        </w:object>
      </w:r>
      <w:r w:rsidRPr="00DC5648">
        <w:t xml:space="preserve"> </w:t>
      </w:r>
      <w:r w:rsidRPr="00DC5648">
        <w:tab/>
        <w:t xml:space="preserve">C. </w:t>
      </w:r>
      <w:r w:rsidRPr="00DC5648">
        <w:object w:dxaOrig="1240" w:dyaOrig="380">
          <v:shape id="_x0000_i2523" type="#_x0000_t75" style="width:62.25pt;height:18.75pt" o:ole="">
            <v:imagedata r:id="rId1994" o:title=""/>
          </v:shape>
          <o:OLEObject Type="Embed" ProgID="Equation.DSMT4" ShapeID="_x0000_i2523" DrawAspect="Content" ObjectID="_1772194829" r:id="rId2911"/>
        </w:object>
      </w:r>
      <w:r w:rsidRPr="00DC5648">
        <w:t xml:space="preserve"> </w:t>
      </w:r>
      <w:r w:rsidRPr="00DC5648">
        <w:tab/>
        <w:t xml:space="preserve">D. </w:t>
      </w:r>
      <w:r w:rsidRPr="00DC5648">
        <w:object w:dxaOrig="1140" w:dyaOrig="380">
          <v:shape id="_x0000_i2524" type="#_x0000_t75" style="width:57pt;height:18.75pt" o:ole="">
            <v:imagedata r:id="rId1996" o:title=""/>
          </v:shape>
          <o:OLEObject Type="Embed" ProgID="Equation.DSMT4" ShapeID="_x0000_i2524" DrawAspect="Content" ObjectID="_1772194830" r:id="rId2912"/>
        </w:object>
      </w:r>
    </w:p>
    <w:p w:rsidR="00DC5648" w:rsidRPr="00DC5648" w:rsidRDefault="00DC5648" w:rsidP="00DC5648">
      <w:r w:rsidRPr="00DC5648">
        <w:t>Phương pháp giải: Lấy điểm bất kỳ.</w:t>
      </w:r>
    </w:p>
    <w:p w:rsidR="00DC5648" w:rsidRPr="00DC5648" w:rsidRDefault="00DC5648" w:rsidP="00DC5648">
      <w:r w:rsidRPr="00DC5648">
        <w:t xml:space="preserve">Giải chi tiết: </w:t>
      </w:r>
      <w:r w:rsidRPr="00DC5648">
        <w:object w:dxaOrig="1260" w:dyaOrig="400">
          <v:shape id="_x0000_i2525" type="#_x0000_t75" style="width:63pt;height:20.25pt" o:ole="">
            <v:imagedata r:id="rId2913" o:title=""/>
          </v:shape>
          <o:OLEObject Type="Embed" ProgID="Equation.DSMT4" ShapeID="_x0000_i2525" DrawAspect="Content" ObjectID="_1772194831" r:id="rId2914"/>
        </w:object>
      </w:r>
      <w:r w:rsidRPr="00DC5648">
        <w:t xml:space="preserve">, </w:t>
      </w:r>
      <w:r w:rsidRPr="00DC5648">
        <w:object w:dxaOrig="2700" w:dyaOrig="680">
          <v:shape id="_x0000_i2526" type="#_x0000_t75" style="width:135pt;height:33.75pt" o:ole="">
            <v:imagedata r:id="rId2915" o:title=""/>
          </v:shape>
          <o:OLEObject Type="Embed" ProgID="Equation.DSMT4" ShapeID="_x0000_i2526" DrawAspect="Content" ObjectID="_1772194832" r:id="rId2916"/>
        </w:object>
      </w:r>
    </w:p>
    <w:p w:rsidR="00DC5648" w:rsidRPr="00DC5648" w:rsidRDefault="00DC5648" w:rsidP="00DC5648">
      <w:r w:rsidRPr="00DC5648">
        <w:t xml:space="preserve">Hình chiếu của A, B lên </w:t>
      </w:r>
      <w:r w:rsidRPr="00DC5648">
        <w:object w:dxaOrig="639" w:dyaOrig="380">
          <v:shape id="_x0000_i2527" type="#_x0000_t75" style="width:32.25pt;height:18.75pt" o:ole="">
            <v:imagedata r:id="rId2917" o:title=""/>
          </v:shape>
          <o:OLEObject Type="Embed" ProgID="Equation.DSMT4" ShapeID="_x0000_i2527" DrawAspect="Content" ObjectID="_1772194833" r:id="rId2918"/>
        </w:object>
      </w:r>
      <w:r w:rsidRPr="00DC5648">
        <w:t xml:space="preserve"> lần lượt là </w:t>
      </w:r>
      <w:r w:rsidRPr="00DC5648">
        <w:object w:dxaOrig="2299" w:dyaOrig="680">
          <v:shape id="_x0000_i2528" type="#_x0000_t75" style="width:114.75pt;height:33.75pt" o:ole="">
            <v:imagedata r:id="rId2919" o:title=""/>
          </v:shape>
          <o:OLEObject Type="Embed" ProgID="Equation.DSMT4" ShapeID="_x0000_i2528" DrawAspect="Content" ObjectID="_1772194834" r:id="rId2920"/>
        </w:object>
      </w:r>
      <w:r w:rsidRPr="00DC5648">
        <w:t>.</w:t>
      </w:r>
    </w:p>
    <w:p w:rsidR="00DC5648" w:rsidRPr="00DC5648" w:rsidRDefault="00DC5648" w:rsidP="00DC5648">
      <w:r w:rsidRPr="00DC5648">
        <w:object w:dxaOrig="1740" w:dyaOrig="680">
          <v:shape id="_x0000_i2529" type="#_x0000_t75" style="width:87pt;height:33.75pt" o:ole="">
            <v:imagedata r:id="rId2921" o:title=""/>
          </v:shape>
          <o:OLEObject Type="Embed" ProgID="Equation.DSMT4" ShapeID="_x0000_i2529" DrawAspect="Content" ObjectID="_1772194835" r:id="rId2922"/>
        </w:object>
      </w:r>
      <w:r w:rsidRPr="00DC5648">
        <w:t xml:space="preserve"> </w:t>
      </w:r>
      <w:r w:rsidRPr="00DC5648">
        <w:object w:dxaOrig="1520" w:dyaOrig="400">
          <v:shape id="_x0000_i2530" type="#_x0000_t75" style="width:75.75pt;height:20.25pt" o:ole="">
            <v:imagedata r:id="rId2923" o:title=""/>
          </v:shape>
          <o:OLEObject Type="Embed" ProgID="Equation.DSMT4" ShapeID="_x0000_i2530" DrawAspect="Content" ObjectID="_1772194836" r:id="rId2924"/>
        </w:object>
      </w:r>
      <w:r w:rsidRPr="00DC5648">
        <w:t>.</w:t>
      </w:r>
    </w:p>
    <w:p w:rsidR="00DC5648" w:rsidRPr="00DC5648" w:rsidRDefault="00DC5648" w:rsidP="00DC5648">
      <w:r w:rsidRPr="00DC5648">
        <w:t xml:space="preserve">Câu 29 (VD): Trong không gian tọa độ Oxyz, cho mặt cầu </w:t>
      </w:r>
      <w:r w:rsidRPr="00DC5648">
        <w:object w:dxaOrig="3500" w:dyaOrig="420">
          <v:shape id="_x0000_i2531" type="#_x0000_t75" style="width:174.75pt;height:21pt" o:ole="">
            <v:imagedata r:id="rId1998" o:title=""/>
          </v:shape>
          <o:OLEObject Type="Embed" ProgID="Equation.DSMT4" ShapeID="_x0000_i2531" DrawAspect="Content" ObjectID="_1772194837" r:id="rId2925"/>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 xml:space="preserve">B. 3 </w:t>
      </w:r>
      <w:r w:rsidRPr="00DC5648">
        <w:tab/>
        <w:t xml:space="preserve">C. 9 </w:t>
      </w:r>
      <w:r w:rsidRPr="00DC5648">
        <w:tab/>
      </w:r>
      <w:r w:rsidRPr="00DC5648">
        <w:rPr>
          <w:highlight w:val="yellow"/>
        </w:rPr>
        <w:t>D. 6</w:t>
      </w:r>
      <w:r w:rsidRPr="00DC5648">
        <w:t xml:space="preserve"> </w:t>
      </w:r>
    </w:p>
    <w:p w:rsidR="00DC5648" w:rsidRPr="00DC5648" w:rsidRDefault="00DC5648" w:rsidP="00DC5648">
      <w:r w:rsidRPr="00DC5648">
        <w:t xml:space="preserve">Phương pháp giải: </w:t>
      </w:r>
      <w:r w:rsidRPr="00DC5648">
        <w:object w:dxaOrig="1620" w:dyaOrig="360">
          <v:shape id="_x0000_i2532" type="#_x0000_t75" style="width:81pt;height:18pt" o:ole="">
            <v:imagedata r:id="rId2926" o:title=""/>
          </v:shape>
          <o:OLEObject Type="Embed" ProgID="Equation.DSMT4" ShapeID="_x0000_i2532" DrawAspect="Content" ObjectID="_1772194838" r:id="rId2927"/>
        </w:object>
      </w:r>
      <w:r w:rsidRPr="00DC5648">
        <w:t xml:space="preserve"> với </w:t>
      </w:r>
      <w:r w:rsidRPr="00DC5648">
        <w:object w:dxaOrig="440" w:dyaOrig="320">
          <v:shape id="_x0000_i2533" type="#_x0000_t75" style="width:21.75pt;height:15.75pt" o:ole="">
            <v:imagedata r:id="rId2928" o:title=""/>
          </v:shape>
          <o:OLEObject Type="Embed" ProgID="Equation.DSMT4" ShapeID="_x0000_i2533" DrawAspect="Content" ObjectID="_1772194839" r:id="rId2929"/>
        </w:object>
      </w:r>
      <w:r w:rsidRPr="00DC5648">
        <w:t xml:space="preserve"> lần lượt là tâm và bán kính mặt cầu.</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00250" cy="1228725"/>
            <wp:effectExtent l="0" t="0" r="0" b="9525"/>
            <wp:docPr id="1560" name="Picture 1560"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descr="37"/>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2000250" cy="1228725"/>
                    </a:xfrm>
                    <a:prstGeom prst="rect">
                      <a:avLst/>
                    </a:prstGeom>
                    <a:noFill/>
                    <a:ln>
                      <a:noFill/>
                    </a:ln>
                  </pic:spPr>
                </pic:pic>
              </a:graphicData>
            </a:graphic>
          </wp:inline>
        </w:drawing>
      </w:r>
    </w:p>
    <w:p w:rsidR="00DC5648" w:rsidRPr="00DC5648" w:rsidRDefault="00DC5648" w:rsidP="00DC5648">
      <w:r w:rsidRPr="00DC5648">
        <w:t xml:space="preserve">Mặt cầu </w:t>
      </w:r>
      <w:r w:rsidRPr="00DC5648">
        <w:object w:dxaOrig="400" w:dyaOrig="400">
          <v:shape id="_x0000_i2534" type="#_x0000_t75" style="width:20.25pt;height:20.25pt" o:ole="">
            <v:imagedata r:id="rId2931" o:title=""/>
          </v:shape>
          <o:OLEObject Type="Embed" ProgID="Equation.DSMT4" ShapeID="_x0000_i2534" DrawAspect="Content" ObjectID="_1772194840" r:id="rId2932"/>
        </w:object>
      </w:r>
      <w:r w:rsidRPr="00DC5648">
        <w:t xml:space="preserve"> có tâm </w:t>
      </w:r>
      <w:r w:rsidRPr="00DC5648">
        <w:object w:dxaOrig="1020" w:dyaOrig="400">
          <v:shape id="_x0000_i2535" type="#_x0000_t75" style="width:51pt;height:20.25pt" o:ole="">
            <v:imagedata r:id="rId2933" o:title=""/>
          </v:shape>
          <o:OLEObject Type="Embed" ProgID="Equation.DSMT4" ShapeID="_x0000_i2535" DrawAspect="Content" ObjectID="_1772194841" r:id="rId2934"/>
        </w:object>
      </w:r>
      <w:r w:rsidRPr="00DC5648">
        <w:t xml:space="preserve">, bán kính </w:t>
      </w:r>
      <w:r w:rsidRPr="00DC5648">
        <w:object w:dxaOrig="580" w:dyaOrig="279">
          <v:shape id="_x0000_i2536" type="#_x0000_t75" style="width:29.25pt;height:14.25pt" o:ole="">
            <v:imagedata r:id="rId2935" o:title=""/>
          </v:shape>
          <o:OLEObject Type="Embed" ProgID="Equation.DSMT4" ShapeID="_x0000_i2536" DrawAspect="Content" ObjectID="_1772194842" r:id="rId2936"/>
        </w:object>
      </w:r>
      <w:r w:rsidRPr="00DC5648">
        <w:t>.</w:t>
      </w:r>
    </w:p>
    <w:p w:rsidR="00DC5648" w:rsidRPr="00DC5648" w:rsidRDefault="00DC5648" w:rsidP="00DC5648">
      <w:r w:rsidRPr="00DC5648">
        <w:t xml:space="preserve">Với </w:t>
      </w:r>
      <w:r w:rsidRPr="00DC5648">
        <w:object w:dxaOrig="880" w:dyaOrig="400">
          <v:shape id="_x0000_i2537" type="#_x0000_t75" style="width:44.25pt;height:20.25pt" o:ole="">
            <v:imagedata r:id="rId2937" o:title=""/>
          </v:shape>
          <o:OLEObject Type="Embed" ProgID="Equation.DSMT4" ShapeID="_x0000_i2537" DrawAspect="Content" ObjectID="_1772194843" r:id="rId2938"/>
        </w:object>
      </w:r>
      <w:r w:rsidRPr="00DC5648">
        <w:t xml:space="preserve"> ta có: </w:t>
      </w:r>
      <w:r w:rsidRPr="00DC5648">
        <w:object w:dxaOrig="4080" w:dyaOrig="520">
          <v:shape id="_x0000_i2538" type="#_x0000_t75" style="width:204pt;height:26.25pt" o:ole="">
            <v:imagedata r:id="rId2939" o:title=""/>
          </v:shape>
          <o:OLEObject Type="Embed" ProgID="Equation.DSMT4" ShapeID="_x0000_i2538" DrawAspect="Content" ObjectID="_1772194844" r:id="rId2940"/>
        </w:object>
      </w:r>
      <w:r w:rsidRPr="00DC5648">
        <w:t>.</w:t>
      </w:r>
    </w:p>
    <w:p w:rsidR="00DC5648" w:rsidRPr="00DC5648" w:rsidRDefault="00DC5648" w:rsidP="00DC5648">
      <w:r w:rsidRPr="00DC5648">
        <w:t xml:space="preserve">Câu 30 (VDC): Trong không gian Oxyz, cho hình hộp </w:t>
      </w:r>
      <w:r w:rsidRPr="00DC5648">
        <w:object w:dxaOrig="1640" w:dyaOrig="279">
          <v:shape id="_x0000_i2539" type="#_x0000_t75" style="width:81.75pt;height:14.25pt" o:ole="">
            <v:imagedata r:id="rId2000" o:title=""/>
          </v:shape>
          <o:OLEObject Type="Embed" ProgID="Equation.DSMT4" ShapeID="_x0000_i2539" DrawAspect="Content" ObjectID="_1772194845" r:id="rId2941"/>
        </w:object>
      </w:r>
      <w:r w:rsidRPr="00DC5648">
        <w:t xml:space="preserve"> biết </w:t>
      </w:r>
      <w:r w:rsidRPr="00DC5648">
        <w:object w:dxaOrig="1860" w:dyaOrig="360">
          <v:shape id="_x0000_i2540" type="#_x0000_t75" style="width:93pt;height:18pt" o:ole="">
            <v:imagedata r:id="rId2002" o:title=""/>
          </v:shape>
          <o:OLEObject Type="Embed" ProgID="Equation.DSMT4" ShapeID="_x0000_i2540" DrawAspect="Content" ObjectID="_1772194846" r:id="rId2942"/>
        </w:object>
      </w:r>
      <w:r w:rsidRPr="00DC5648">
        <w:t xml:space="preserve">, </w:t>
      </w:r>
      <w:r w:rsidRPr="00DC5648">
        <w:object w:dxaOrig="1140" w:dyaOrig="360">
          <v:shape id="_x0000_i2541" type="#_x0000_t75" style="width:57pt;height:18pt" o:ole="">
            <v:imagedata r:id="rId2004" o:title=""/>
          </v:shape>
          <o:OLEObject Type="Embed" ProgID="Equation.DSMT4" ShapeID="_x0000_i2541" DrawAspect="Content" ObjectID="_1772194847" r:id="rId2943"/>
        </w:object>
      </w:r>
      <w:r w:rsidRPr="00DC5648">
        <w:t xml:space="preserve">, </w:t>
      </w:r>
      <w:r w:rsidRPr="00DC5648">
        <w:object w:dxaOrig="1120" w:dyaOrig="360">
          <v:shape id="_x0000_i2542" type="#_x0000_t75" style="width:56.25pt;height:18pt" o:ole="">
            <v:imagedata r:id="rId2006" o:title=""/>
          </v:shape>
          <o:OLEObject Type="Embed" ProgID="Equation.DSMT4" ShapeID="_x0000_i2542" DrawAspect="Content" ObjectID="_1772194848" r:id="rId2944"/>
        </w:object>
      </w:r>
      <w:r w:rsidRPr="00DC5648">
        <w:t xml:space="preserve">, điểm M thuộc cạnh DC . GTNN của tổng các khoảng cách </w:t>
      </w:r>
      <w:r w:rsidRPr="00DC5648">
        <w:object w:dxaOrig="1080" w:dyaOrig="279">
          <v:shape id="_x0000_i2543" type="#_x0000_t75" style="width:54pt;height:14.25pt" o:ole="">
            <v:imagedata r:id="rId2008" o:title=""/>
          </v:shape>
          <o:OLEObject Type="Embed" ProgID="Equation.DSMT4" ShapeID="_x0000_i2543" DrawAspect="Content" ObjectID="_1772194849" r:id="rId2945"/>
        </w:object>
      </w:r>
      <w:r w:rsidRPr="00DC5648">
        <w:t xml:space="preserve"> là: </w:t>
      </w:r>
    </w:p>
    <w:p w:rsidR="00DC5648" w:rsidRPr="00DC5648" w:rsidRDefault="00DC5648" w:rsidP="00DC5648">
      <w:r w:rsidRPr="00DC5648">
        <w:tab/>
        <w:t xml:space="preserve">A. </w:t>
      </w:r>
      <w:r w:rsidRPr="00DC5648">
        <w:object w:dxaOrig="480" w:dyaOrig="360">
          <v:shape id="_x0000_i2544" type="#_x0000_t75" style="width:24pt;height:18pt" o:ole="">
            <v:imagedata r:id="rId2010" o:title=""/>
          </v:shape>
          <o:OLEObject Type="Embed" ProgID="Equation.DSMT4" ShapeID="_x0000_i2544" DrawAspect="Content" ObjectID="_1772194850" r:id="rId2946"/>
        </w:object>
      </w:r>
      <w:r w:rsidRPr="00DC5648">
        <w:t xml:space="preserve">. </w:t>
      </w:r>
      <w:r w:rsidRPr="00DC5648">
        <w:tab/>
        <w:t xml:space="preserve">B. </w:t>
      </w:r>
      <w:r w:rsidRPr="00DC5648">
        <w:object w:dxaOrig="1100" w:dyaOrig="440">
          <v:shape id="_x0000_i2545" type="#_x0000_t75" style="width:54.75pt;height:21.75pt" o:ole="">
            <v:imagedata r:id="rId2012" o:title=""/>
          </v:shape>
          <o:OLEObject Type="Embed" ProgID="Equation.DSMT4" ShapeID="_x0000_i2545" DrawAspect="Content" ObjectID="_1772194851" r:id="rId2947"/>
        </w:object>
      </w:r>
      <w:r w:rsidRPr="00DC5648">
        <w:t xml:space="preserve">. </w:t>
      </w:r>
      <w:r w:rsidRPr="00DC5648">
        <w:tab/>
      </w:r>
      <w:r w:rsidRPr="00DC5648">
        <w:rPr>
          <w:highlight w:val="yellow"/>
        </w:rPr>
        <w:t xml:space="preserve">C. </w:t>
      </w:r>
      <w:r w:rsidRPr="00DC5648">
        <w:rPr>
          <w:highlight w:val="yellow"/>
        </w:rPr>
        <w:object w:dxaOrig="1080" w:dyaOrig="440">
          <v:shape id="_x0000_i2546" type="#_x0000_t75" style="width:54pt;height:21.75pt" o:ole="">
            <v:imagedata r:id="rId2014" o:title=""/>
          </v:shape>
          <o:OLEObject Type="Embed" ProgID="Equation.DSMT4" ShapeID="_x0000_i2546" DrawAspect="Content" ObjectID="_1772194852" r:id="rId2948"/>
        </w:object>
      </w:r>
      <w:r w:rsidRPr="00DC5648">
        <w:t xml:space="preserve">. </w:t>
      </w:r>
      <w:r w:rsidRPr="00DC5648">
        <w:tab/>
        <w:t xml:space="preserve">D. </w:t>
      </w:r>
      <w:r w:rsidRPr="00DC5648">
        <w:object w:dxaOrig="1100" w:dyaOrig="420">
          <v:shape id="_x0000_i2547" type="#_x0000_t75" style="width:54.75pt;height:21pt" o:ole="">
            <v:imagedata r:id="rId2016" o:title=""/>
          </v:shape>
          <o:OLEObject Type="Embed" ProgID="Equation.DSMT4" ShapeID="_x0000_i2547" DrawAspect="Content" ObjectID="_1772194853" r:id="rId2949"/>
        </w:object>
      </w:r>
      <w:r w:rsidRPr="00DC5648">
        <w:t xml:space="preserve">. </w:t>
      </w:r>
    </w:p>
    <w:p w:rsidR="00DC5648" w:rsidRPr="00DC5648" w:rsidRDefault="00DC5648" w:rsidP="00DC5648">
      <w:r w:rsidRPr="00DC5648">
        <w:t xml:space="preserve">Phương pháp giải: Đánh giá theo bất đẳng thức: </w:t>
      </w:r>
      <w:r w:rsidRPr="00DC5648">
        <w:object w:dxaOrig="4080" w:dyaOrig="440">
          <v:shape id="_x0000_i2548" type="#_x0000_t75" style="width:204pt;height:21.75pt" o:ole="">
            <v:imagedata r:id="rId2950" o:title=""/>
          </v:shape>
          <o:OLEObject Type="Embed" ProgID="Equation.DSMT4" ShapeID="_x0000_i2548" DrawAspect="Content" ObjectID="_1772194854" r:id="rId2951"/>
        </w:object>
      </w:r>
      <w:r w:rsidRPr="00DC5648">
        <w:t>.</w:t>
      </w:r>
    </w:p>
    <w:p w:rsidR="00DC5648" w:rsidRPr="00DC5648" w:rsidRDefault="00DC5648" w:rsidP="00DC5648">
      <w:r w:rsidRPr="00DC5648">
        <w:t xml:space="preserve">Dấu “=” xảy ra khi và chỉ khi </w:t>
      </w:r>
      <w:r w:rsidRPr="00DC5648">
        <w:object w:dxaOrig="660" w:dyaOrig="620">
          <v:shape id="_x0000_i2549" type="#_x0000_t75" style="width:33pt;height:30.75pt" o:ole="">
            <v:imagedata r:id="rId2952" o:title=""/>
          </v:shape>
          <o:OLEObject Type="Embed" ProgID="Equation.DSMT4" ShapeID="_x0000_i2549" DrawAspect="Content" ObjectID="_1772194855" r:id="rId2953"/>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1647825" cy="1409700"/>
            <wp:effectExtent l="0" t="0" r="9525" b="0"/>
            <wp:docPr id="1577" name="Picture 1577"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descr="41"/>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1647825" cy="1409700"/>
                    </a:xfrm>
                    <a:prstGeom prst="rect">
                      <a:avLst/>
                    </a:prstGeom>
                    <a:noFill/>
                    <a:ln>
                      <a:noFill/>
                    </a:ln>
                  </pic:spPr>
                </pic:pic>
              </a:graphicData>
            </a:graphic>
          </wp:inline>
        </w:drawing>
      </w:r>
    </w:p>
    <w:p w:rsidR="00DC5648" w:rsidRPr="00DC5648" w:rsidRDefault="00DC5648" w:rsidP="00DC5648">
      <w:r w:rsidRPr="00DC5648">
        <w:object w:dxaOrig="3000" w:dyaOrig="380">
          <v:shape id="_x0000_i2550" type="#_x0000_t75" style="width:150pt;height:18.75pt" o:ole="">
            <v:imagedata r:id="rId2955" o:title=""/>
          </v:shape>
          <o:OLEObject Type="Embed" ProgID="Equation.DSMT4" ShapeID="_x0000_i2550" DrawAspect="Content" ObjectID="_1772194856" r:id="rId2956"/>
        </w:object>
      </w:r>
    </w:p>
    <w:p w:rsidR="00DC5648" w:rsidRPr="00DC5648" w:rsidRDefault="00DC5648" w:rsidP="00DC5648">
      <w:r w:rsidRPr="00DC5648">
        <w:t xml:space="preserve">Gọi độ dài đoạn </w:t>
      </w:r>
      <w:r w:rsidRPr="00DC5648">
        <w:object w:dxaOrig="2120" w:dyaOrig="480">
          <v:shape id="_x0000_i2551" type="#_x0000_t75" style="width:105.75pt;height:24pt" o:ole="">
            <v:imagedata r:id="rId2957" o:title=""/>
          </v:shape>
          <o:OLEObject Type="Embed" ProgID="Equation.DSMT4" ShapeID="_x0000_i2551" DrawAspect="Content" ObjectID="_1772194857" r:id="rId2958"/>
        </w:object>
      </w:r>
      <w:r w:rsidRPr="00DC5648">
        <w:t>. Khi đó, tổng các khoảng cách:</w:t>
      </w:r>
    </w:p>
    <w:p w:rsidR="00DC5648" w:rsidRPr="00DC5648" w:rsidRDefault="00DC5648" w:rsidP="00DC5648">
      <w:r w:rsidRPr="00DC5648">
        <w:object w:dxaOrig="9700" w:dyaOrig="600">
          <v:shape id="_x0000_i2552" type="#_x0000_t75" style="width:485.25pt;height:30pt" o:ole="">
            <v:imagedata r:id="rId2959" o:title=""/>
          </v:shape>
          <o:OLEObject Type="Embed" ProgID="Equation.DSMT4" ShapeID="_x0000_i2552" DrawAspect="Content" ObjectID="_1772194858" r:id="rId2960"/>
        </w:object>
      </w:r>
    </w:p>
    <w:p w:rsidR="00DC5648" w:rsidRPr="00DC5648" w:rsidRDefault="00DC5648" w:rsidP="00DC5648">
      <w:r w:rsidRPr="00DC5648">
        <w:object w:dxaOrig="3060" w:dyaOrig="440">
          <v:shape id="_x0000_i2553" type="#_x0000_t75" style="width:153pt;height:21.75pt" o:ole="">
            <v:imagedata r:id="rId2961" o:title=""/>
          </v:shape>
          <o:OLEObject Type="Embed" ProgID="Equation.DSMT4" ShapeID="_x0000_i2553" DrawAspect="Content" ObjectID="_1772194859" r:id="rId2962"/>
        </w:object>
      </w:r>
      <w:r w:rsidRPr="00DC5648">
        <w:t xml:space="preserve"> khi và chỉ khi:</w:t>
      </w:r>
    </w:p>
    <w:p w:rsidR="00DC5648" w:rsidRPr="00DC5648" w:rsidRDefault="00DC5648" w:rsidP="00DC5648">
      <w:r w:rsidRPr="00DC5648">
        <w:object w:dxaOrig="5760" w:dyaOrig="720">
          <v:shape id="_x0000_i2554" type="#_x0000_t75" style="width:4in;height:36pt" o:ole="">
            <v:imagedata r:id="rId2963" o:title=""/>
          </v:shape>
          <o:OLEObject Type="Embed" ProgID="Equation.DSMT4" ShapeID="_x0000_i2554" DrawAspect="Content" ObjectID="_1772194860" r:id="rId2964"/>
        </w:object>
      </w:r>
      <w:r w:rsidRPr="00DC5648">
        <w:t>.</w:t>
      </w:r>
    </w:p>
    <w:p w:rsidR="00DC5648" w:rsidRPr="00DC5648" w:rsidRDefault="00DC5648" w:rsidP="00DC5648">
      <w:r w:rsidRPr="00DC5648">
        <w:t xml:space="preserve">Câu 31 (VD): Cho hàm bậc ba </w:t>
      </w:r>
      <w:r w:rsidRPr="00DC5648">
        <w:object w:dxaOrig="960" w:dyaOrig="360">
          <v:shape id="_x0000_i2555" type="#_x0000_t75" style="width:48pt;height:18pt" o:ole="">
            <v:imagedata r:id="rId2018" o:title=""/>
          </v:shape>
          <o:OLEObject Type="Embed" ProgID="Equation.DSMT4" ShapeID="_x0000_i2555" DrawAspect="Content" ObjectID="_1772194861" r:id="rId2965"/>
        </w:object>
      </w:r>
      <w:r w:rsidRPr="00DC5648">
        <w:t xml:space="preserve"> có đồ thị như hình vẽ. Hàm số </w:t>
      </w:r>
      <w:r w:rsidRPr="00DC5648">
        <w:object w:dxaOrig="1960" w:dyaOrig="400">
          <v:shape id="_x0000_i2556" type="#_x0000_t75" style="width:98.25pt;height:20.25pt" o:ole="">
            <v:imagedata r:id="rId2020" o:title=""/>
          </v:shape>
          <o:OLEObject Type="Embed" ProgID="Equation.DSMT4" ShapeID="_x0000_i2556" DrawAspect="Content" ObjectID="_1772194862" r:id="rId2966"/>
        </w:object>
      </w:r>
      <w:r w:rsidRPr="00DC5648">
        <w:t xml:space="preserve"> có bao nhiêu điểm cực trị trên đoạn </w:t>
      </w:r>
      <w:r w:rsidRPr="00DC5648">
        <w:object w:dxaOrig="680" w:dyaOrig="380">
          <v:shape id="_x0000_i2557" type="#_x0000_t75" style="width:33.75pt;height:18.75pt" o:ole="">
            <v:imagedata r:id="rId2022" o:title=""/>
          </v:shape>
          <o:OLEObject Type="Embed" ProgID="Equation.DSMT4" ShapeID="_x0000_i2557" DrawAspect="Content" ObjectID="_1772194863" r:id="rId2967"/>
        </w:object>
      </w:r>
      <w:r w:rsidRPr="00DC5648">
        <w:t>.</w:t>
      </w:r>
    </w:p>
    <w:p w:rsidR="00DC5648" w:rsidRPr="00DC5648" w:rsidRDefault="00EF1727" w:rsidP="00DC5648">
      <w:r>
        <w:rPr>
          <w:noProof/>
        </w:rPr>
        <w:drawing>
          <wp:inline distT="0" distB="0" distL="0" distR="0">
            <wp:extent cx="1647825" cy="1609725"/>
            <wp:effectExtent l="0" t="0" r="9525" b="9525"/>
            <wp:docPr id="1586" name="Picture 1586" descr="2021-03-02-14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2021-03-02-144611"/>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1647825" cy="1609725"/>
                    </a:xfrm>
                    <a:prstGeom prst="rect">
                      <a:avLst/>
                    </a:prstGeom>
                    <a:noFill/>
                    <a:ln>
                      <a:noFill/>
                    </a:ln>
                  </pic:spPr>
                </pic:pic>
              </a:graphicData>
            </a:graphic>
          </wp:inline>
        </w:drawing>
      </w:r>
    </w:p>
    <w:p w:rsidR="00DC5648" w:rsidRPr="00DC5648" w:rsidRDefault="00DC5648" w:rsidP="00DC5648">
      <w:r w:rsidRPr="00DC5648">
        <w:tab/>
        <w:t xml:space="preserve">A. 7 </w:t>
      </w:r>
      <w:r w:rsidRPr="00DC5648">
        <w:tab/>
        <w:t xml:space="preserve">B. 8 </w:t>
      </w:r>
      <w:r w:rsidRPr="00DC5648">
        <w:tab/>
        <w:t xml:space="preserve">C. 5 </w:t>
      </w:r>
      <w:r w:rsidRPr="00DC5648">
        <w:tab/>
      </w:r>
      <w:r w:rsidRPr="00DC5648">
        <w:rPr>
          <w:highlight w:val="yellow"/>
        </w:rPr>
        <w:t>D. 6</w:t>
      </w:r>
      <w:r w:rsidRPr="00DC5648">
        <w:t xml:space="preserve"> </w:t>
      </w:r>
    </w:p>
    <w:p w:rsidR="00DC5648" w:rsidRPr="00DC5648" w:rsidRDefault="00DC5648" w:rsidP="00DC5648">
      <w:r w:rsidRPr="00DC5648">
        <w:t xml:space="preserve">Phương pháp giải: Số điểm cực trị của hàm số </w:t>
      </w:r>
      <w:r w:rsidRPr="00DC5648">
        <w:object w:dxaOrig="1040" w:dyaOrig="440">
          <v:shape id="_x0000_i2558" type="#_x0000_t75" style="width:51.75pt;height:21.75pt" o:ole="">
            <v:imagedata r:id="rId2968" o:title=""/>
          </v:shape>
          <o:OLEObject Type="Embed" ProgID="Equation.DSMT4" ShapeID="_x0000_i2558" DrawAspect="Content" ObjectID="_1772194864" r:id="rId2969"/>
        </w:object>
      </w:r>
      <w:r w:rsidRPr="00DC5648">
        <w:t xml:space="preserve"> = số điểm cực trị của hàm số </w:t>
      </w:r>
      <w:r w:rsidRPr="00DC5648">
        <w:object w:dxaOrig="960" w:dyaOrig="400">
          <v:shape id="_x0000_i2559" type="#_x0000_t75" style="width:48pt;height:20.25pt" o:ole="">
            <v:imagedata r:id="rId2970" o:title=""/>
          </v:shape>
          <o:OLEObject Type="Embed" ProgID="Equation.DSMT4" ShapeID="_x0000_i2559" DrawAspect="Content" ObjectID="_1772194865" r:id="rId2971"/>
        </w:object>
      </w:r>
      <w:r w:rsidRPr="00DC5648">
        <w:t xml:space="preserve"> + số giao điểm của đồ thị hàm số </w:t>
      </w:r>
      <w:r w:rsidRPr="00DC5648">
        <w:object w:dxaOrig="960" w:dyaOrig="400">
          <v:shape id="_x0000_i2560" type="#_x0000_t75" style="width:48pt;height:20.25pt" o:ole="">
            <v:imagedata r:id="rId2972" o:title=""/>
          </v:shape>
          <o:OLEObject Type="Embed" ProgID="Equation.DSMT4" ShapeID="_x0000_i2560" DrawAspect="Content" ObjectID="_1772194866" r:id="rId2973"/>
        </w:object>
      </w:r>
      <w:r w:rsidRPr="00DC5648">
        <w:t xml:space="preserve"> với trục hoành.</w:t>
      </w:r>
    </w:p>
    <w:p w:rsidR="00DC5648" w:rsidRPr="00DC5648" w:rsidRDefault="00DC5648" w:rsidP="00DC5648">
      <w:r w:rsidRPr="00DC5648">
        <w:t xml:space="preserve">Giải chi tiết: Xét hàm số </w:t>
      </w:r>
      <w:r w:rsidRPr="00DC5648">
        <w:object w:dxaOrig="1900" w:dyaOrig="400">
          <v:shape id="_x0000_i2561" type="#_x0000_t75" style="width:95.25pt;height:20.25pt" o:ole="">
            <v:imagedata r:id="rId2974" o:title=""/>
          </v:shape>
          <o:OLEObject Type="Embed" ProgID="Equation.DSMT4" ShapeID="_x0000_i2561" DrawAspect="Content" ObjectID="_1772194867" r:id="rId2975"/>
        </w:object>
      </w:r>
      <w:r w:rsidRPr="00DC5648">
        <w:t xml:space="preserve"> ta có:</w:t>
      </w:r>
    </w:p>
    <w:p w:rsidR="00DC5648" w:rsidRPr="00DC5648" w:rsidRDefault="00DC5648" w:rsidP="00DC5648">
      <w:r w:rsidRPr="00DC5648">
        <w:object w:dxaOrig="4200" w:dyaOrig="760">
          <v:shape id="_x0000_i2562" type="#_x0000_t75" style="width:210pt;height:38.25pt" o:ole="">
            <v:imagedata r:id="rId2976" o:title=""/>
          </v:shape>
          <o:OLEObject Type="Embed" ProgID="Equation.DSMT4" ShapeID="_x0000_i2562" DrawAspect="Content" ObjectID="_1772194868" r:id="rId2977"/>
        </w:object>
      </w:r>
    </w:p>
    <w:p w:rsidR="00DC5648" w:rsidRPr="00DC5648" w:rsidRDefault="00DC5648" w:rsidP="00DC5648">
      <w:r w:rsidRPr="00DC5648">
        <w:t xml:space="preserve">Xét phương trình hoành độ giao điểm </w:t>
      </w:r>
      <w:r w:rsidRPr="00DC5648">
        <w:object w:dxaOrig="2420" w:dyaOrig="400">
          <v:shape id="_x0000_i2563" type="#_x0000_t75" style="width:120.75pt;height:20.25pt" o:ole="">
            <v:imagedata r:id="rId2978" o:title=""/>
          </v:shape>
          <o:OLEObject Type="Embed" ProgID="Equation.DSMT4" ShapeID="_x0000_i2563" DrawAspect="Content" ObjectID="_1772194869" r:id="rId2979"/>
        </w:object>
      </w:r>
      <w:r w:rsidRPr="00DC5648">
        <w:t>.</w:t>
      </w:r>
    </w:p>
    <w:p w:rsidR="00DC5648" w:rsidRPr="00DC5648" w:rsidRDefault="00DC5648" w:rsidP="00DC5648">
      <w:r w:rsidRPr="00DC5648">
        <w:t xml:space="preserve">Dựa vào đồ thị hàm số ta có: </w:t>
      </w:r>
      <w:r w:rsidRPr="00DC5648">
        <w:object w:dxaOrig="3700" w:dyaOrig="1160">
          <v:shape id="_x0000_i2564" type="#_x0000_t75" style="width:185.25pt;height:57.75pt" o:ole="">
            <v:imagedata r:id="rId2980" o:title=""/>
          </v:shape>
          <o:OLEObject Type="Embed" ProgID="Equation.DSMT4" ShapeID="_x0000_i2564" DrawAspect="Content" ObjectID="_1772194870" r:id="rId2981"/>
        </w:object>
      </w:r>
      <w:r w:rsidRPr="00DC5648">
        <w:t>.</w:t>
      </w:r>
    </w:p>
    <w:p w:rsidR="00DC5648" w:rsidRPr="00DC5648" w:rsidRDefault="00DC5648" w:rsidP="00DC5648">
      <w:r w:rsidRPr="00DC5648">
        <w:lastRenderedPageBreak/>
        <w:t xml:space="preserve">Phương trình </w:t>
      </w:r>
      <w:r w:rsidRPr="00DC5648">
        <w:object w:dxaOrig="880" w:dyaOrig="279">
          <v:shape id="_x0000_i2565" type="#_x0000_t75" style="width:44.25pt;height:14.25pt" o:ole="">
            <v:imagedata r:id="rId2982" o:title=""/>
          </v:shape>
          <o:OLEObject Type="Embed" ProgID="Equation.DSMT4" ShapeID="_x0000_i2565" DrawAspect="Content" ObjectID="_1772194871" r:id="rId2983"/>
        </w:object>
      </w:r>
      <w:r w:rsidRPr="00DC5648">
        <w:t xml:space="preserve"> sinh ra 2 nghiệm </w:t>
      </w:r>
      <w:r w:rsidRPr="00DC5648">
        <w:object w:dxaOrig="1040" w:dyaOrig="400">
          <v:shape id="_x0000_i2566" type="#_x0000_t75" style="width:51.75pt;height:20.25pt" o:ole="">
            <v:imagedata r:id="rId2984" o:title=""/>
          </v:shape>
          <o:OLEObject Type="Embed" ProgID="Equation.DSMT4" ShapeID="_x0000_i2566" DrawAspect="Content" ObjectID="_1772194872" r:id="rId2985"/>
        </w:object>
      </w:r>
      <w:r w:rsidRPr="00DC5648">
        <w:t>.</w:t>
      </w:r>
    </w:p>
    <w:p w:rsidR="00DC5648" w:rsidRPr="00DC5648" w:rsidRDefault="00DC5648" w:rsidP="00DC5648">
      <w:r w:rsidRPr="00DC5648">
        <w:t xml:space="preserve">Vậy hàm số </w:t>
      </w:r>
      <w:r w:rsidRPr="00DC5648">
        <w:object w:dxaOrig="1960" w:dyaOrig="440">
          <v:shape id="_x0000_i2567" type="#_x0000_t75" style="width:98.25pt;height:21.75pt" o:ole="">
            <v:imagedata r:id="rId2986" o:title=""/>
          </v:shape>
          <o:OLEObject Type="Embed" ProgID="Equation.DSMT4" ShapeID="_x0000_i2567" DrawAspect="Content" ObjectID="_1772194873" r:id="rId2987"/>
        </w:object>
      </w:r>
      <w:r w:rsidRPr="00DC5648">
        <w:t xml:space="preserve"> có </w:t>
      </w:r>
      <w:r w:rsidRPr="00DC5648">
        <w:object w:dxaOrig="880" w:dyaOrig="279">
          <v:shape id="_x0000_i2568" type="#_x0000_t75" style="width:44.25pt;height:14.25pt" o:ole="">
            <v:imagedata r:id="rId2988" o:title=""/>
          </v:shape>
          <o:OLEObject Type="Embed" ProgID="Equation.DSMT4" ShapeID="_x0000_i2568" DrawAspect="Content" ObjectID="_1772194874" r:id="rId2989"/>
        </w:object>
      </w:r>
      <w:r w:rsidRPr="00DC5648">
        <w:t xml:space="preserve"> điểm cực trị.</w:t>
      </w:r>
    </w:p>
    <w:p w:rsidR="00DC5648" w:rsidRPr="00DC5648" w:rsidRDefault="00DC5648" w:rsidP="00DC5648">
      <w:r w:rsidRPr="00DC5648">
        <w:t xml:space="preserve">Câu 32 (VD): Có bao nhiêu giá trị m nguyên bé hơn −6 để phương trình </w:t>
      </w:r>
      <w:r w:rsidRPr="00DC5648">
        <w:object w:dxaOrig="2140" w:dyaOrig="400">
          <v:shape id="_x0000_i2569" type="#_x0000_t75" style="width:107.25pt;height:20.25pt" o:ole="">
            <v:imagedata r:id="rId2025" o:title=""/>
          </v:shape>
          <o:OLEObject Type="Embed" ProgID="Equation.DSMT4" ShapeID="_x0000_i2569" DrawAspect="Content" ObjectID="_1772194875" r:id="rId2990"/>
        </w:object>
      </w:r>
      <w:r w:rsidRPr="00DC5648">
        <w:t xml:space="preserve"> có nghiệm? </w:t>
      </w:r>
    </w:p>
    <w:p w:rsidR="00DC5648" w:rsidRPr="00DC5648" w:rsidRDefault="00DC5648" w:rsidP="00DC5648">
      <w:r w:rsidRPr="00DC5648">
        <w:tab/>
        <w:t xml:space="preserve">A. 5 </w:t>
      </w:r>
      <w:r w:rsidRPr="00DC5648">
        <w:tab/>
        <w:t xml:space="preserve">B. 6 </w:t>
      </w:r>
      <w:r w:rsidRPr="00DC5648">
        <w:tab/>
      </w:r>
      <w:r w:rsidRPr="00DC5648">
        <w:rPr>
          <w:highlight w:val="yellow"/>
        </w:rPr>
        <w:t>C. 7</w:t>
      </w:r>
      <w:r w:rsidRPr="00DC5648">
        <w:t xml:space="preserve"> </w:t>
      </w:r>
      <w:r w:rsidRPr="00DC5648">
        <w:tab/>
        <w:t xml:space="preserve">D. 8 </w:t>
      </w:r>
    </w:p>
    <w:p w:rsidR="00DC5648" w:rsidRPr="00DC5648" w:rsidRDefault="00DC5648" w:rsidP="00DC5648">
      <w:r w:rsidRPr="00DC5648">
        <w:t>Phương pháp giải: Bình phương hai vế để giải phương trình vô tỉ, kết hợp bảng biến thiên để biện luận số nghiệm.</w:t>
      </w:r>
    </w:p>
    <w:p w:rsidR="00DC5648" w:rsidRPr="00DC5648" w:rsidRDefault="00DC5648" w:rsidP="00DC5648">
      <w:r w:rsidRPr="00DC5648">
        <w:t xml:space="preserve">Giải chi tiết: </w:t>
      </w:r>
    </w:p>
    <w:p w:rsidR="00DC5648" w:rsidRPr="00DC5648" w:rsidRDefault="00DC5648" w:rsidP="00DC5648">
      <w:r w:rsidRPr="00DC5648">
        <w:object w:dxaOrig="9660" w:dyaOrig="840">
          <v:shape id="_x0000_i2570" type="#_x0000_t75" style="width:483pt;height:42pt" o:ole="">
            <v:imagedata r:id="rId2991" o:title=""/>
          </v:shape>
          <o:OLEObject Type="Embed" ProgID="Equation.DSMT4" ShapeID="_x0000_i2570" DrawAspect="Content" ObjectID="_1772194876" r:id="rId2992"/>
        </w:object>
      </w:r>
    </w:p>
    <w:p w:rsidR="00DC5648" w:rsidRPr="00DC5648" w:rsidRDefault="00DC5648" w:rsidP="00DC5648">
      <w:r w:rsidRPr="00DC5648">
        <w:t xml:space="preserve">Số nghiệm của phương trình đã cho là số giao điểm của đồ thị hàm số </w:t>
      </w:r>
      <w:r w:rsidRPr="00DC5648">
        <w:object w:dxaOrig="1460" w:dyaOrig="360">
          <v:shape id="_x0000_i2571" type="#_x0000_t75" style="width:72.75pt;height:18pt" o:ole="">
            <v:imagedata r:id="rId2993" o:title=""/>
          </v:shape>
          <o:OLEObject Type="Embed" ProgID="Equation.DSMT4" ShapeID="_x0000_i2571" DrawAspect="Content" ObjectID="_1772194877" r:id="rId2994"/>
        </w:object>
      </w:r>
      <w:r w:rsidRPr="00DC5648">
        <w:t xml:space="preserve"> và đường thẳng </w:t>
      </w:r>
      <w:r w:rsidRPr="00DC5648">
        <w:object w:dxaOrig="620" w:dyaOrig="260">
          <v:shape id="_x0000_i2572" type="#_x0000_t75" style="width:30.75pt;height:12.75pt" o:ole="">
            <v:imagedata r:id="rId2995" o:title=""/>
          </v:shape>
          <o:OLEObject Type="Embed" ProgID="Equation.DSMT4" ShapeID="_x0000_i2572" DrawAspect="Content" ObjectID="_1772194878" r:id="rId2996"/>
        </w:object>
      </w:r>
      <w:r w:rsidRPr="00DC5648">
        <w:t xml:space="preserve"> với </w:t>
      </w:r>
      <w:r w:rsidRPr="00DC5648">
        <w:object w:dxaOrig="680" w:dyaOrig="279">
          <v:shape id="_x0000_i2573" type="#_x0000_t75" style="width:33.75pt;height:14.25pt" o:ole="">
            <v:imagedata r:id="rId2997" o:title=""/>
          </v:shape>
          <o:OLEObject Type="Embed" ProgID="Equation.DSMT4" ShapeID="_x0000_i2573" DrawAspect="Content" ObjectID="_1772194879" r:id="rId2998"/>
        </w:object>
      </w:r>
      <w:r w:rsidRPr="00DC5648">
        <w:t>.</w:t>
      </w:r>
    </w:p>
    <w:p w:rsidR="00DC5648" w:rsidRPr="00DC5648" w:rsidRDefault="00DC5648" w:rsidP="00DC5648">
      <w:r w:rsidRPr="00DC5648">
        <w:t xml:space="preserve">Xét hàm số </w:t>
      </w:r>
      <w:r w:rsidRPr="00DC5648">
        <w:object w:dxaOrig="1460" w:dyaOrig="360">
          <v:shape id="_x0000_i2574" type="#_x0000_t75" style="width:72.75pt;height:18pt" o:ole="">
            <v:imagedata r:id="rId2999" o:title=""/>
          </v:shape>
          <o:OLEObject Type="Embed" ProgID="Equation.DSMT4" ShapeID="_x0000_i2574" DrawAspect="Content" ObjectID="_1772194880" r:id="rId3000"/>
        </w:object>
      </w:r>
      <w:r w:rsidRPr="00DC5648">
        <w:t xml:space="preserve"> ta có BBT:</w:t>
      </w:r>
    </w:p>
    <w:p w:rsidR="00DC5648" w:rsidRPr="00DC5648" w:rsidRDefault="00EF1727" w:rsidP="00DC5648">
      <w:r>
        <w:rPr>
          <w:noProof/>
        </w:rPr>
        <w:drawing>
          <wp:inline distT="0" distB="0" distL="0" distR="0">
            <wp:extent cx="4457700" cy="1419225"/>
            <wp:effectExtent l="0" t="0" r="0" b="9525"/>
            <wp:docPr id="1604" name="Picture 1604" descr="2021-04-08-14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2021-04-08-143551"/>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4457700" cy="1419225"/>
                    </a:xfrm>
                    <a:prstGeom prst="rect">
                      <a:avLst/>
                    </a:prstGeom>
                    <a:noFill/>
                    <a:ln>
                      <a:noFill/>
                    </a:ln>
                  </pic:spPr>
                </pic:pic>
              </a:graphicData>
            </a:graphic>
          </wp:inline>
        </w:drawing>
      </w:r>
    </w:p>
    <w:p w:rsidR="00DC5648" w:rsidRPr="00DC5648" w:rsidRDefault="00DC5648" w:rsidP="00DC5648">
      <w:r w:rsidRPr="00DC5648">
        <w:t xml:space="preserve">Từ bảng biến thiên suy ra để phương trình có nghiệm </w:t>
      </w:r>
      <w:r w:rsidRPr="00DC5648">
        <w:object w:dxaOrig="680" w:dyaOrig="279">
          <v:shape id="_x0000_i2575" type="#_x0000_t75" style="width:33.75pt;height:14.25pt" o:ole="">
            <v:imagedata r:id="rId3002" o:title=""/>
          </v:shape>
          <o:OLEObject Type="Embed" ProgID="Equation.DSMT4" ShapeID="_x0000_i2575" DrawAspect="Content" ObjectID="_1772194881" r:id="rId3003"/>
        </w:object>
      </w:r>
      <w:r w:rsidRPr="00DC5648">
        <w:t xml:space="preserve"> thì </w:t>
      </w:r>
      <w:r w:rsidRPr="00DC5648">
        <w:object w:dxaOrig="859" w:dyaOrig="279">
          <v:shape id="_x0000_i2576" type="#_x0000_t75" style="width:42.75pt;height:14.25pt" o:ole="">
            <v:imagedata r:id="rId3004" o:title=""/>
          </v:shape>
          <o:OLEObject Type="Embed" ProgID="Equation.DSMT4" ShapeID="_x0000_i2576" DrawAspect="Content" ObjectID="_1772194882" r:id="rId3005"/>
        </w:object>
      </w:r>
      <w:r w:rsidRPr="00DC5648">
        <w:t>.</w:t>
      </w:r>
    </w:p>
    <w:p w:rsidR="00DC5648" w:rsidRPr="00DC5648" w:rsidRDefault="00DC5648" w:rsidP="00DC5648">
      <w:r w:rsidRPr="00DC5648">
        <w:t xml:space="preserve">Lại có: </w:t>
      </w:r>
      <w:r w:rsidRPr="00DC5648">
        <w:object w:dxaOrig="5340" w:dyaOrig="720">
          <v:shape id="_x0000_i2577" type="#_x0000_t75" style="width:267pt;height:36pt" o:ole="">
            <v:imagedata r:id="rId3006" o:title=""/>
          </v:shape>
          <o:OLEObject Type="Embed" ProgID="Equation.DSMT4" ShapeID="_x0000_i2577" DrawAspect="Content" ObjectID="_1772194883" r:id="rId3007"/>
        </w:object>
      </w:r>
      <w:r w:rsidRPr="00DC5648">
        <w:t xml:space="preserve"> có 7 giá trị m thỏa mãn bài toán.</w:t>
      </w:r>
    </w:p>
    <w:p w:rsidR="00DC5648" w:rsidRPr="00DC5648" w:rsidRDefault="00DC5648" w:rsidP="00DC5648">
      <w:r w:rsidRPr="00DC5648">
        <w:t xml:space="preserve">Câu 33 (VD): Cho hàm số </w:t>
      </w:r>
      <w:r w:rsidRPr="00DC5648">
        <w:object w:dxaOrig="960" w:dyaOrig="360">
          <v:shape id="_x0000_i2578" type="#_x0000_t75" style="width:48pt;height:18pt" o:ole="">
            <v:imagedata r:id="rId2027" o:title=""/>
          </v:shape>
          <o:OLEObject Type="Embed" ProgID="Equation.DSMT4" ShapeID="_x0000_i2578" DrawAspect="Content" ObjectID="_1772194884" r:id="rId3008"/>
        </w:object>
      </w:r>
      <w:r w:rsidRPr="00DC5648">
        <w:t xml:space="preserve"> thỏa mãn </w:t>
      </w:r>
      <w:r w:rsidRPr="00DC5648">
        <w:object w:dxaOrig="960" w:dyaOrig="620">
          <v:shape id="_x0000_i2579" type="#_x0000_t75" style="width:48pt;height:30.75pt" o:ole="">
            <v:imagedata r:id="rId2029" o:title=""/>
          </v:shape>
          <o:OLEObject Type="Embed" ProgID="Equation.DSMT4" ShapeID="_x0000_i2579" DrawAspect="Content" ObjectID="_1772194885" r:id="rId3009"/>
        </w:object>
      </w:r>
      <w:r w:rsidRPr="00DC5648">
        <w:t xml:space="preserve"> và </w:t>
      </w:r>
      <w:r w:rsidRPr="00DC5648">
        <w:object w:dxaOrig="3100" w:dyaOrig="400">
          <v:shape id="_x0000_i2580" type="#_x0000_t75" style="width:155.25pt;height:20.25pt" o:ole="">
            <v:imagedata r:id="rId2031" o:title=""/>
          </v:shape>
          <o:OLEObject Type="Embed" ProgID="Equation.DSMT4" ShapeID="_x0000_i2580" DrawAspect="Content" ObjectID="_1772194886" r:id="rId3010"/>
        </w:object>
      </w:r>
      <w:r w:rsidRPr="00DC5648">
        <w:t xml:space="preserve">. Biết rằng </w:t>
      </w:r>
      <w:r w:rsidRPr="00DC5648">
        <w:object w:dxaOrig="2020" w:dyaOrig="760">
          <v:shape id="_x0000_i2581" type="#_x0000_t75" style="width:101.25pt;height:38.25pt" o:ole="">
            <v:imagedata r:id="rId2033" o:title=""/>
          </v:shape>
          <o:OLEObject Type="Embed" ProgID="Equation.DSMT4" ShapeID="_x0000_i2581" DrawAspect="Content" ObjectID="_1772194887" r:id="rId3011"/>
        </w:object>
      </w:r>
      <w:r w:rsidRPr="00DC5648">
        <w:t xml:space="preserve"> với </w:t>
      </w:r>
      <w:r w:rsidRPr="00DC5648">
        <w:object w:dxaOrig="800" w:dyaOrig="320">
          <v:shape id="_x0000_i2582" type="#_x0000_t75" style="width:39.75pt;height:15.75pt" o:ole="">
            <v:imagedata r:id="rId2035" o:title=""/>
          </v:shape>
          <o:OLEObject Type="Embed" ProgID="Equation.DSMT4" ShapeID="_x0000_i2582" DrawAspect="Content" ObjectID="_1772194888" r:id="rId3012"/>
        </w:object>
      </w:r>
      <w:r w:rsidRPr="00DC5648">
        <w:t xml:space="preserve">. Tính </w:t>
      </w:r>
      <w:r w:rsidRPr="00DC5648">
        <w:object w:dxaOrig="920" w:dyaOrig="279">
          <v:shape id="_x0000_i2583" type="#_x0000_t75" style="width:45.75pt;height:14.25pt" o:ole="">
            <v:imagedata r:id="rId2037" o:title=""/>
          </v:shape>
          <o:OLEObject Type="Embed" ProgID="Equation.DSMT4" ShapeID="_x0000_i2583" DrawAspect="Content" ObjectID="_1772194889" r:id="rId3013"/>
        </w:object>
      </w:r>
      <w:r w:rsidRPr="00DC5648">
        <w:t xml:space="preserve">. </w:t>
      </w:r>
    </w:p>
    <w:p w:rsidR="00DC5648" w:rsidRPr="00DC5648" w:rsidRDefault="00DC5648" w:rsidP="00DC5648">
      <w:r w:rsidRPr="00DC5648">
        <w:tab/>
        <w:t xml:space="preserve">A. −8. </w:t>
      </w:r>
      <w:r w:rsidRPr="00DC5648">
        <w:tab/>
        <w:t xml:space="preserve">B. −24. </w:t>
      </w:r>
      <w:r w:rsidRPr="00DC5648">
        <w:tab/>
        <w:t xml:space="preserve">C. 24. </w:t>
      </w:r>
      <w:r w:rsidRPr="00DC5648">
        <w:tab/>
      </w:r>
      <w:r w:rsidRPr="00DC5648">
        <w:rPr>
          <w:highlight w:val="yellow"/>
        </w:rPr>
        <w:t>D. 8</w:t>
      </w:r>
      <w:r w:rsidRPr="00DC5648">
        <w:t xml:space="preserve">. </w:t>
      </w:r>
    </w:p>
    <w:p w:rsidR="00DC5648" w:rsidRPr="00DC5648" w:rsidRDefault="00DC5648" w:rsidP="00DC5648">
      <w:r w:rsidRPr="00DC5648">
        <w:t xml:space="preserve">Phương pháp giải: - Rút </w:t>
      </w:r>
      <w:r w:rsidRPr="00DC5648">
        <w:object w:dxaOrig="639" w:dyaOrig="400">
          <v:shape id="_x0000_i2584" type="#_x0000_t75" style="width:32.25pt;height:20.25pt" o:ole="">
            <v:imagedata r:id="rId3014" o:title=""/>
          </v:shape>
          <o:OLEObject Type="Embed" ProgID="Equation.DSMT4" ShapeID="_x0000_i2584" DrawAspect="Content" ObjectID="_1772194890" r:id="rId3015"/>
        </w:object>
      </w:r>
      <w:r w:rsidRPr="00DC5648">
        <w:t xml:space="preserve"> từ giả thiết đề bài cho.</w:t>
      </w:r>
    </w:p>
    <w:p w:rsidR="00DC5648" w:rsidRPr="00DC5648" w:rsidRDefault="00DC5648" w:rsidP="00DC5648">
      <w:r w:rsidRPr="00DC5648">
        <w:t xml:space="preserve">- Tìm </w:t>
      </w:r>
      <w:r w:rsidRPr="00DC5648">
        <w:object w:dxaOrig="1780" w:dyaOrig="440">
          <v:shape id="_x0000_i2585" type="#_x0000_t75" style="width:89.25pt;height:21.75pt" o:ole="">
            <v:imagedata r:id="rId3016" o:title=""/>
          </v:shape>
          <o:OLEObject Type="Embed" ProgID="Equation.DSMT4" ShapeID="_x0000_i2585" DrawAspect="Content" ObjectID="_1772194891" r:id="rId3017"/>
        </w:object>
      </w:r>
      <w:r w:rsidRPr="00DC5648">
        <w:t xml:space="preserve">, sử dụng công thức tính nguyên hàm: </w:t>
      </w:r>
      <w:r w:rsidRPr="00DC5648">
        <w:object w:dxaOrig="1980" w:dyaOrig="620">
          <v:shape id="_x0000_i2586" type="#_x0000_t75" style="width:99pt;height:30.75pt" o:ole="">
            <v:imagedata r:id="rId3018" o:title=""/>
          </v:shape>
          <o:OLEObject Type="Embed" ProgID="Equation.DSMT4" ShapeID="_x0000_i2586" DrawAspect="Content" ObjectID="_1772194892" r:id="rId3019"/>
        </w:object>
      </w:r>
      <w:r w:rsidRPr="00DC5648">
        <w:t>.</w:t>
      </w:r>
    </w:p>
    <w:p w:rsidR="00DC5648" w:rsidRPr="00DC5648" w:rsidRDefault="00DC5648" w:rsidP="00DC5648">
      <w:r w:rsidRPr="00DC5648">
        <w:t xml:space="preserve">- Từ giả thiết </w:t>
      </w:r>
      <w:r w:rsidRPr="00DC5648">
        <w:object w:dxaOrig="980" w:dyaOrig="620">
          <v:shape id="_x0000_i2587" type="#_x0000_t75" style="width:48.75pt;height:30.75pt" o:ole="">
            <v:imagedata r:id="rId3020" o:title=""/>
          </v:shape>
          <o:OLEObject Type="Embed" ProgID="Equation.DSMT4" ShapeID="_x0000_i2587" DrawAspect="Content" ObjectID="_1772194893" r:id="rId3021"/>
        </w:object>
      </w:r>
      <w:r w:rsidRPr="00DC5648">
        <w:t xml:space="preserve"> tìm hằng số </w:t>
      </w:r>
      <w:r w:rsidRPr="00DC5648">
        <w:object w:dxaOrig="240" w:dyaOrig="279">
          <v:shape id="_x0000_i2588" type="#_x0000_t75" style="width:12pt;height:14.25pt" o:ole="">
            <v:imagedata r:id="rId3022" o:title=""/>
          </v:shape>
          <o:OLEObject Type="Embed" ProgID="Equation.DSMT4" ShapeID="_x0000_i2588" DrawAspect="Content" ObjectID="_1772194894" r:id="rId3023"/>
        </w:object>
      </w:r>
      <w:r w:rsidRPr="00DC5648">
        <w:t xml:space="preserve"> và suy ra hàm số </w:t>
      </w:r>
      <w:r w:rsidRPr="00DC5648">
        <w:object w:dxaOrig="580" w:dyaOrig="400">
          <v:shape id="_x0000_i2589" type="#_x0000_t75" style="width:29.25pt;height:20.25pt" o:ole="">
            <v:imagedata r:id="rId3024" o:title=""/>
          </v:shape>
          <o:OLEObject Type="Embed" ProgID="Equation.DSMT4" ShapeID="_x0000_i2589" DrawAspect="Content" ObjectID="_1772194895" r:id="rId3025"/>
        </w:object>
      </w:r>
      <w:r w:rsidRPr="00DC5648">
        <w:t>.</w:t>
      </w:r>
    </w:p>
    <w:p w:rsidR="00DC5648" w:rsidRPr="00DC5648" w:rsidRDefault="00DC5648" w:rsidP="00DC5648">
      <w:r w:rsidRPr="00DC5648">
        <w:lastRenderedPageBreak/>
        <w:t xml:space="preserve">- Tính </w:t>
      </w:r>
      <w:r w:rsidRPr="00DC5648">
        <w:object w:dxaOrig="980" w:dyaOrig="740">
          <v:shape id="_x0000_i2590" type="#_x0000_t75" style="width:48.75pt;height:36.75pt" o:ole="">
            <v:imagedata r:id="rId3026" o:title=""/>
          </v:shape>
          <o:OLEObject Type="Embed" ProgID="Equation.DSMT4" ShapeID="_x0000_i2590" DrawAspect="Content" ObjectID="_1772194896" r:id="rId3027"/>
        </w:object>
      </w:r>
      <w:r w:rsidRPr="00DC5648">
        <w:t xml:space="preserve"> với hàm </w:t>
      </w:r>
      <w:r w:rsidRPr="00DC5648">
        <w:object w:dxaOrig="580" w:dyaOrig="400">
          <v:shape id="_x0000_i2591" type="#_x0000_t75" style="width:29.25pt;height:20.25pt" o:ole="">
            <v:imagedata r:id="rId3028" o:title=""/>
          </v:shape>
          <o:OLEObject Type="Embed" ProgID="Equation.DSMT4" ShapeID="_x0000_i2591" DrawAspect="Content" ObjectID="_1772194897" r:id="rId3029"/>
        </w:object>
      </w:r>
      <w:r w:rsidRPr="00DC5648">
        <w:t xml:space="preserve"> vừa tìm được, đưa kết quả về dạng </w:t>
      </w:r>
      <w:r w:rsidRPr="00DC5648">
        <w:object w:dxaOrig="880" w:dyaOrig="680">
          <v:shape id="_x0000_i2592" type="#_x0000_t75" style="width:44.25pt;height:33.75pt" o:ole="">
            <v:imagedata r:id="rId3030" o:title=""/>
          </v:shape>
          <o:OLEObject Type="Embed" ProgID="Equation.DSMT4" ShapeID="_x0000_i2592" DrawAspect="Content" ObjectID="_1772194898" r:id="rId3031"/>
        </w:object>
      </w:r>
      <w:r w:rsidRPr="00DC5648">
        <w:t xml:space="preserve">. Đồng nhất hệ số tìm </w:t>
      </w:r>
      <w:r w:rsidRPr="00DC5648">
        <w:object w:dxaOrig="400" w:dyaOrig="320">
          <v:shape id="_x0000_i2593" type="#_x0000_t75" style="width:20.25pt;height:15.75pt" o:ole="">
            <v:imagedata r:id="rId3032" o:title=""/>
          </v:shape>
          <o:OLEObject Type="Embed" ProgID="Equation.DSMT4" ShapeID="_x0000_i2593" DrawAspect="Content" ObjectID="_1772194899" r:id="rId3033"/>
        </w:object>
      </w:r>
      <w:r w:rsidRPr="00DC5648">
        <w:t xml:space="preserve"> và tính tổng </w:t>
      </w:r>
      <w:r w:rsidRPr="00DC5648">
        <w:object w:dxaOrig="920" w:dyaOrig="279">
          <v:shape id="_x0000_i2594" type="#_x0000_t75" style="width:45.75pt;height:14.25pt" o:ole="">
            <v:imagedata r:id="rId3034" o:title=""/>
          </v:shape>
          <o:OLEObject Type="Embed" ProgID="Equation.DSMT4" ShapeID="_x0000_i2594" DrawAspect="Content" ObjectID="_1772194900" r:id="rId3035"/>
        </w:object>
      </w:r>
      <w:r w:rsidRPr="00DC5648">
        <w:t>.</w:t>
      </w:r>
    </w:p>
    <w:p w:rsidR="00DC5648" w:rsidRPr="00DC5648" w:rsidRDefault="00DC5648" w:rsidP="00DC5648">
      <w:r w:rsidRPr="00DC5648">
        <w:t>Giải chi tiết: Ta có:</w:t>
      </w:r>
    </w:p>
    <w:p w:rsidR="00DC5648" w:rsidRPr="00DC5648" w:rsidRDefault="00DC5648" w:rsidP="00DC5648">
      <w:r w:rsidRPr="00DC5648">
        <w:object w:dxaOrig="3100" w:dyaOrig="480">
          <v:shape id="_x0000_i2595" type="#_x0000_t75" style="width:155.25pt;height:24pt" o:ole="">
            <v:imagedata r:id="rId3036" o:title=""/>
          </v:shape>
          <o:OLEObject Type="Embed" ProgID="Equation.DSMT4" ShapeID="_x0000_i2595" DrawAspect="Content" ObjectID="_1772194901" r:id="rId3037"/>
        </w:object>
      </w:r>
    </w:p>
    <w:p w:rsidR="00DC5648" w:rsidRPr="00DC5648" w:rsidRDefault="00DC5648" w:rsidP="00DC5648">
      <w:r w:rsidRPr="00DC5648">
        <w:object w:dxaOrig="3159" w:dyaOrig="660">
          <v:shape id="_x0000_i2596" type="#_x0000_t75" style="width:158.25pt;height:33pt" o:ole="">
            <v:imagedata r:id="rId3038" o:title=""/>
          </v:shape>
          <o:OLEObject Type="Embed" ProgID="Equation.DSMT4" ShapeID="_x0000_i2596" DrawAspect="Content" ObjectID="_1772194902" r:id="rId3039"/>
        </w:object>
      </w:r>
    </w:p>
    <w:p w:rsidR="00DC5648" w:rsidRPr="00DC5648" w:rsidRDefault="00DC5648" w:rsidP="00DC5648">
      <w:r w:rsidRPr="00DC5648">
        <w:object w:dxaOrig="3120" w:dyaOrig="420">
          <v:shape id="_x0000_i2597" type="#_x0000_t75" style="width:156pt;height:21pt" o:ole="">
            <v:imagedata r:id="rId3040" o:title=""/>
          </v:shape>
          <o:OLEObject Type="Embed" ProgID="Equation.DSMT4" ShapeID="_x0000_i2597" DrawAspect="Content" ObjectID="_1772194903" r:id="rId3041"/>
        </w:object>
      </w:r>
    </w:p>
    <w:p w:rsidR="00DC5648" w:rsidRPr="00DC5648" w:rsidRDefault="00DC5648" w:rsidP="00DC5648">
      <w:r w:rsidRPr="00DC5648">
        <w:object w:dxaOrig="5660" w:dyaOrig="620">
          <v:shape id="_x0000_i2598" type="#_x0000_t75" style="width:282.75pt;height:30.75pt" o:ole="">
            <v:imagedata r:id="rId3042" o:title=""/>
          </v:shape>
          <o:OLEObject Type="Embed" ProgID="Equation.DSMT4" ShapeID="_x0000_i2598" DrawAspect="Content" ObjectID="_1772194904" r:id="rId3043"/>
        </w:object>
      </w:r>
    </w:p>
    <w:p w:rsidR="00DC5648" w:rsidRPr="00DC5648" w:rsidRDefault="00DC5648" w:rsidP="00DC5648">
      <w:r w:rsidRPr="00DC5648">
        <w:t xml:space="preserve">Mà </w:t>
      </w:r>
      <w:r w:rsidRPr="00DC5648">
        <w:object w:dxaOrig="980" w:dyaOrig="620">
          <v:shape id="_x0000_i2599" type="#_x0000_t75" style="width:48.75pt;height:30.75pt" o:ole="">
            <v:imagedata r:id="rId3044" o:title=""/>
          </v:shape>
          <o:OLEObject Type="Embed" ProgID="Equation.DSMT4" ShapeID="_x0000_i2599" DrawAspect="Content" ObjectID="_1772194905" r:id="rId3045"/>
        </w:object>
      </w:r>
      <w:r w:rsidRPr="00DC5648">
        <w:t xml:space="preserve"> </w:t>
      </w:r>
      <w:r w:rsidRPr="00DC5648">
        <w:object w:dxaOrig="2780" w:dyaOrig="620">
          <v:shape id="_x0000_i2600" type="#_x0000_t75" style="width:138.75pt;height:30.75pt" o:ole="">
            <v:imagedata r:id="rId3046" o:title=""/>
          </v:shape>
          <o:OLEObject Type="Embed" ProgID="Equation.DSMT4" ShapeID="_x0000_i2600" DrawAspect="Content" ObjectID="_1772194906" r:id="rId3047"/>
        </w:object>
      </w:r>
    </w:p>
    <w:p w:rsidR="00DC5648" w:rsidRPr="00DC5648" w:rsidRDefault="00DC5648" w:rsidP="00DC5648">
      <w:r w:rsidRPr="00DC5648">
        <w:object w:dxaOrig="3340" w:dyaOrig="620">
          <v:shape id="_x0000_i2601" type="#_x0000_t75" style="width:167.25pt;height:30.75pt" o:ole="">
            <v:imagedata r:id="rId3048" o:title=""/>
          </v:shape>
          <o:OLEObject Type="Embed" ProgID="Equation.DSMT4" ShapeID="_x0000_i2601" DrawAspect="Content" ObjectID="_1772194907" r:id="rId3049"/>
        </w:object>
      </w:r>
    </w:p>
    <w:p w:rsidR="00DC5648" w:rsidRPr="00DC5648" w:rsidRDefault="00DC5648" w:rsidP="00DC5648">
      <w:r w:rsidRPr="00DC5648">
        <w:t xml:space="preserve">Khi đó ta có: </w:t>
      </w:r>
      <w:r w:rsidRPr="00DC5648">
        <w:object w:dxaOrig="3860" w:dyaOrig="740">
          <v:shape id="_x0000_i2602" type="#_x0000_t75" style="width:192.75pt;height:36.75pt" o:ole="">
            <v:imagedata r:id="rId3050" o:title=""/>
          </v:shape>
          <o:OLEObject Type="Embed" ProgID="Equation.DSMT4" ShapeID="_x0000_i2602" DrawAspect="Content" ObjectID="_1772194908" r:id="rId3051"/>
        </w:object>
      </w:r>
    </w:p>
    <w:p w:rsidR="00DC5648" w:rsidRPr="00DC5648" w:rsidRDefault="00DC5648" w:rsidP="00DC5648">
      <w:r w:rsidRPr="00DC5648">
        <w:object w:dxaOrig="3060" w:dyaOrig="620">
          <v:shape id="_x0000_i2603" type="#_x0000_t75" style="width:153pt;height:30.75pt" o:ole="">
            <v:imagedata r:id="rId3052" o:title=""/>
          </v:shape>
          <o:OLEObject Type="Embed" ProgID="Equation.DSMT4" ShapeID="_x0000_i2603" DrawAspect="Content" ObjectID="_1772194909" r:id="rId3053"/>
        </w:object>
      </w:r>
    </w:p>
    <w:p w:rsidR="00DC5648" w:rsidRPr="00DC5648" w:rsidRDefault="00DC5648" w:rsidP="00DC5648">
      <w:r w:rsidRPr="00DC5648">
        <w:object w:dxaOrig="2439" w:dyaOrig="620">
          <v:shape id="_x0000_i2604" type="#_x0000_t75" style="width:122.25pt;height:30.75pt" o:ole="">
            <v:imagedata r:id="rId3054" o:title=""/>
          </v:shape>
          <o:OLEObject Type="Embed" ProgID="Equation.DSMT4" ShapeID="_x0000_i2604" DrawAspect="Content" ObjectID="_1772194910" r:id="rId3055"/>
        </w:object>
      </w:r>
    </w:p>
    <w:p w:rsidR="00DC5648" w:rsidRPr="00DC5648" w:rsidRDefault="00DC5648" w:rsidP="00DC5648">
      <w:r w:rsidRPr="00DC5648">
        <w:object w:dxaOrig="1140" w:dyaOrig="680">
          <v:shape id="_x0000_i2605" type="#_x0000_t75" style="width:57pt;height:33.75pt" o:ole="">
            <v:imagedata r:id="rId3056" o:title=""/>
          </v:shape>
          <o:OLEObject Type="Embed" ProgID="Equation.DSMT4" ShapeID="_x0000_i2605" DrawAspect="Content" ObjectID="_1772194911" r:id="rId3057"/>
        </w:object>
      </w:r>
    </w:p>
    <w:p w:rsidR="00DC5648" w:rsidRPr="00DC5648" w:rsidRDefault="00DC5648" w:rsidP="00DC5648">
      <w:r w:rsidRPr="00DC5648">
        <w:object w:dxaOrig="1080" w:dyaOrig="720">
          <v:shape id="_x0000_i2606" type="#_x0000_t75" style="width:54pt;height:36pt" o:ole="">
            <v:imagedata r:id="rId3058" o:title=""/>
          </v:shape>
          <o:OLEObject Type="Embed" ProgID="Equation.DSMT4" ShapeID="_x0000_i2606" DrawAspect="Content" ObjectID="_1772194912" r:id="rId3059"/>
        </w:object>
      </w:r>
    </w:p>
    <w:p w:rsidR="00DC5648" w:rsidRPr="00DC5648" w:rsidRDefault="00DC5648" w:rsidP="00DC5648">
      <w:r w:rsidRPr="00DC5648">
        <w:t xml:space="preserve">Vậy </w:t>
      </w:r>
      <w:r w:rsidRPr="00DC5648">
        <w:object w:dxaOrig="2360" w:dyaOrig="400">
          <v:shape id="_x0000_i2607" type="#_x0000_t75" style="width:117.75pt;height:20.25pt" o:ole="">
            <v:imagedata r:id="rId3060" o:title=""/>
          </v:shape>
          <o:OLEObject Type="Embed" ProgID="Equation.DSMT4" ShapeID="_x0000_i2607" DrawAspect="Content" ObjectID="_1772194913" r:id="rId3061"/>
        </w:object>
      </w:r>
      <w:r w:rsidRPr="00DC5648">
        <w:t>.</w:t>
      </w:r>
    </w:p>
    <w:p w:rsidR="00DC5648" w:rsidRPr="00DC5648" w:rsidRDefault="00DC5648" w:rsidP="00DC5648">
      <w:r w:rsidRPr="00DC5648">
        <w:t xml:space="preserve">Câu 34 (VD): Có 10 học sinh, gồm 5 bạn lớp 12A và 5 bạn lớp 12B tham gia một trò chơi. Để thực hiện trò chơi, người điều khiển ghép ngẫu nhiên 10 học sinh đó thành 5 cặp. Xác suất để không có cặp nào gồm hai học sinh cùng lớp bằng: </w:t>
      </w:r>
    </w:p>
    <w:p w:rsidR="00DC5648" w:rsidRPr="00DC5648" w:rsidRDefault="00DC5648" w:rsidP="00DC5648">
      <w:r w:rsidRPr="00DC5648">
        <w:tab/>
        <w:t xml:space="preserve">A. </w:t>
      </w:r>
      <w:r w:rsidRPr="00DC5648">
        <w:object w:dxaOrig="340" w:dyaOrig="620">
          <v:shape id="_x0000_i2608" type="#_x0000_t75" style="width:17.25pt;height:30.75pt" o:ole="">
            <v:imagedata r:id="rId2039" o:title=""/>
          </v:shape>
          <o:OLEObject Type="Embed" ProgID="Equation.DSMT4" ShapeID="_x0000_i2608" DrawAspect="Content" ObjectID="_1772194914" r:id="rId3062"/>
        </w:object>
      </w:r>
      <w:r w:rsidRPr="00DC5648">
        <w:t xml:space="preserve"> </w:t>
      </w:r>
      <w:r w:rsidRPr="00DC5648">
        <w:tab/>
        <w:t xml:space="preserve">B. </w:t>
      </w:r>
      <w:r w:rsidRPr="00DC5648">
        <w:object w:dxaOrig="340" w:dyaOrig="620">
          <v:shape id="_x0000_i2609" type="#_x0000_t75" style="width:17.25pt;height:30.75pt" o:ole="">
            <v:imagedata r:id="rId2041" o:title=""/>
          </v:shape>
          <o:OLEObject Type="Embed" ProgID="Equation.DSMT4" ShapeID="_x0000_i2609" DrawAspect="Content" ObjectID="_1772194915" r:id="rId3063"/>
        </w:object>
      </w:r>
      <w:r w:rsidRPr="00DC5648">
        <w:t xml:space="preserve"> </w:t>
      </w:r>
      <w:r w:rsidRPr="00DC5648">
        <w:tab/>
        <w:t xml:space="preserve">C. </w:t>
      </w:r>
      <w:r w:rsidRPr="00DC5648">
        <w:object w:dxaOrig="340" w:dyaOrig="620">
          <v:shape id="_x0000_i2610" type="#_x0000_t75" style="width:17.25pt;height:30.75pt" o:ole="">
            <v:imagedata r:id="rId2043" o:title=""/>
          </v:shape>
          <o:OLEObject Type="Embed" ProgID="Equation.DSMT4" ShapeID="_x0000_i2610" DrawAspect="Content" ObjectID="_1772194916" r:id="rId3064"/>
        </w:object>
      </w:r>
      <w:r w:rsidRPr="00DC5648">
        <w:t xml:space="preserve"> </w:t>
      </w:r>
      <w:r w:rsidRPr="00DC5648">
        <w:tab/>
      </w:r>
      <w:r w:rsidRPr="00DC5648">
        <w:rPr>
          <w:highlight w:val="yellow"/>
        </w:rPr>
        <w:t xml:space="preserve">D. </w:t>
      </w:r>
      <w:r w:rsidRPr="00DC5648">
        <w:rPr>
          <w:highlight w:val="yellow"/>
        </w:rPr>
        <w:object w:dxaOrig="340" w:dyaOrig="620">
          <v:shape id="_x0000_i2611" type="#_x0000_t75" style="width:17.25pt;height:30.75pt" o:ole="">
            <v:imagedata r:id="rId2045" o:title=""/>
          </v:shape>
          <o:OLEObject Type="Embed" ProgID="Equation.DSMT4" ShapeID="_x0000_i2611" DrawAspect="Content" ObjectID="_1772194917" r:id="rId3065"/>
        </w:object>
      </w:r>
      <w:r w:rsidRPr="00DC5648">
        <w:t xml:space="preserve"> </w:t>
      </w:r>
    </w:p>
    <w:p w:rsidR="00DC5648" w:rsidRPr="00DC5648" w:rsidRDefault="00DC5648" w:rsidP="00DC5648">
      <w:r w:rsidRPr="00DC5648">
        <w:t>Phương pháp giải: - Tính số phần tử của không gian mẫu.</w:t>
      </w:r>
    </w:p>
    <w:p w:rsidR="00DC5648" w:rsidRPr="00DC5648" w:rsidRDefault="00DC5648" w:rsidP="00DC5648">
      <w:r w:rsidRPr="00DC5648">
        <w:t xml:space="preserve">- Gọi A là biến cố: “không có cặp nào gồm hai học sinh cùng lớp” </w:t>
      </w:r>
      <w:r w:rsidRPr="00DC5648">
        <w:object w:dxaOrig="300" w:dyaOrig="240">
          <v:shape id="_x0000_i2612" type="#_x0000_t75" style="width:15pt;height:12pt" o:ole="">
            <v:imagedata r:id="rId3066" o:title=""/>
          </v:shape>
          <o:OLEObject Type="Embed" ProgID="Equation.DSMT4" ShapeID="_x0000_i2612" DrawAspect="Content" ObjectID="_1772194918" r:id="rId3067"/>
        </w:object>
      </w:r>
      <w:r w:rsidRPr="00DC5648">
        <w:t xml:space="preserve"> Mỗi học sinh lớp 12A phải ghép cặp với một học sinh lớp 12B. Chọn từng học sinh lớp 12A, sau đó chọn 1 học sinh lớp 12B để ghép cặp với học sinh lớp 12A đã được chọn.</w:t>
      </w:r>
    </w:p>
    <w:p w:rsidR="00DC5648" w:rsidRPr="00DC5648" w:rsidRDefault="00DC5648" w:rsidP="00DC5648">
      <w:r w:rsidRPr="00DC5648">
        <w:lastRenderedPageBreak/>
        <w:t xml:space="preserve">Giải chi tiết: Số phần tử của không gian mẫu là </w:t>
      </w:r>
      <w:r w:rsidRPr="00DC5648">
        <w:object w:dxaOrig="3320" w:dyaOrig="400">
          <v:shape id="_x0000_i2613" type="#_x0000_t75" style="width:165.75pt;height:20.25pt" o:ole="">
            <v:imagedata r:id="rId3068" o:title=""/>
          </v:shape>
          <o:OLEObject Type="Embed" ProgID="Equation.DSMT4" ShapeID="_x0000_i2613" DrawAspect="Content" ObjectID="_1772194919" r:id="rId3069"/>
        </w:object>
      </w:r>
      <w:r w:rsidRPr="00DC5648">
        <w:t>.</w:t>
      </w:r>
    </w:p>
    <w:p w:rsidR="00DC5648" w:rsidRPr="00DC5648" w:rsidRDefault="00DC5648" w:rsidP="00DC5648">
      <w:r w:rsidRPr="00DC5648">
        <w:t xml:space="preserve">Gọi A là biến cố: “không có cặp nào gồm hai học sinh cùng lớp” </w:t>
      </w:r>
      <w:r w:rsidRPr="00DC5648">
        <w:object w:dxaOrig="300" w:dyaOrig="240">
          <v:shape id="_x0000_i2614" type="#_x0000_t75" style="width:15pt;height:12pt" o:ole="">
            <v:imagedata r:id="rId3070" o:title=""/>
          </v:shape>
          <o:OLEObject Type="Embed" ProgID="Equation.DSMT4" ShapeID="_x0000_i2614" DrawAspect="Content" ObjectID="_1772194920" r:id="rId3071"/>
        </w:object>
      </w:r>
      <w:r w:rsidRPr="00DC5648">
        <w:t xml:space="preserve"> Mỗi học sinh lớp 12A phải ghép cặp với một học sinh lớp 12B.</w:t>
      </w:r>
    </w:p>
    <w:p w:rsidR="00DC5648" w:rsidRPr="00DC5648" w:rsidRDefault="00DC5648" w:rsidP="00DC5648">
      <w:r w:rsidRPr="00DC5648">
        <w:object w:dxaOrig="4940" w:dyaOrig="480">
          <v:shape id="_x0000_i2615" type="#_x0000_t75" style="width:246.75pt;height:24pt" o:ole="">
            <v:imagedata r:id="rId3072" o:title=""/>
          </v:shape>
          <o:OLEObject Type="Embed" ProgID="Equation.DSMT4" ShapeID="_x0000_i2615" DrawAspect="Content" ObjectID="_1772194921" r:id="rId3073"/>
        </w:object>
      </w:r>
    </w:p>
    <w:p w:rsidR="00DC5648" w:rsidRPr="00DC5648" w:rsidRDefault="00DC5648" w:rsidP="00DC5648">
      <w:r w:rsidRPr="00DC5648">
        <w:t xml:space="preserve">Vậy xác suất biến cố A là </w:t>
      </w:r>
      <w:r w:rsidRPr="00DC5648">
        <w:object w:dxaOrig="2880" w:dyaOrig="740">
          <v:shape id="_x0000_i2616" type="#_x0000_t75" style="width:2in;height:36.75pt" o:ole="">
            <v:imagedata r:id="rId3074" o:title=""/>
          </v:shape>
          <o:OLEObject Type="Embed" ProgID="Equation.DSMT4" ShapeID="_x0000_i2616" DrawAspect="Content" ObjectID="_1772194922" r:id="rId3075"/>
        </w:object>
      </w:r>
      <w:r w:rsidRPr="00DC5648">
        <w:t>.</w:t>
      </w:r>
    </w:p>
    <w:p w:rsidR="00DC5648" w:rsidRPr="00DC5648" w:rsidRDefault="00DC5648" w:rsidP="00DC5648">
      <w:r w:rsidRPr="00DC5648">
        <w:t xml:space="preserve">Câu 35 (VD): Cho hình tứ diện đều ABCD có độ dài các cạnh bằng 1. Gọi </w:t>
      </w:r>
      <w:r w:rsidRPr="00DC5648">
        <w:object w:dxaOrig="1219" w:dyaOrig="320">
          <v:shape id="_x0000_i2617" type="#_x0000_t75" style="width:60.75pt;height:15.75pt" o:ole="">
            <v:imagedata r:id="rId2047" o:title=""/>
          </v:shape>
          <o:OLEObject Type="Embed" ProgID="Equation.DSMT4" ShapeID="_x0000_i2617" DrawAspect="Content" ObjectID="_1772194923" r:id="rId3076"/>
        </w:object>
      </w:r>
      <w:r w:rsidRPr="00DC5648">
        <w:t xml:space="preserve"> lần lượt là điểm đối xứng của </w:t>
      </w:r>
      <w:r w:rsidRPr="00DC5648">
        <w:object w:dxaOrig="1020" w:dyaOrig="320">
          <v:shape id="_x0000_i2618" type="#_x0000_t75" style="width:51pt;height:15.75pt" o:ole="">
            <v:imagedata r:id="rId2049" o:title=""/>
          </v:shape>
          <o:OLEObject Type="Embed" ProgID="Equation.DSMT4" ShapeID="_x0000_i2618" DrawAspect="Content" ObjectID="_1772194924" r:id="rId3077"/>
        </w:object>
      </w:r>
      <w:r w:rsidRPr="00DC5648">
        <w:t xml:space="preserve"> qua các mặt phẳng </w:t>
      </w:r>
      <w:r w:rsidRPr="00DC5648">
        <w:object w:dxaOrig="3120" w:dyaOrig="360">
          <v:shape id="_x0000_i2619" type="#_x0000_t75" style="width:156pt;height:18pt" o:ole="">
            <v:imagedata r:id="rId2051" o:title=""/>
          </v:shape>
          <o:OLEObject Type="Embed" ProgID="Equation.DSMT4" ShapeID="_x0000_i2619" DrawAspect="Content" ObjectID="_1772194925" r:id="rId3078"/>
        </w:object>
      </w:r>
      <w:r w:rsidRPr="00DC5648">
        <w:t xml:space="preserve">. Tính thể tích của khối tứ diện </w:t>
      </w:r>
      <w:r w:rsidRPr="00DC5648">
        <w:object w:dxaOrig="940" w:dyaOrig="279">
          <v:shape id="_x0000_i2620" type="#_x0000_t75" style="width:47.25pt;height:14.25pt" o:ole="">
            <v:imagedata r:id="rId2053" o:title=""/>
          </v:shape>
          <o:OLEObject Type="Embed" ProgID="Equation.DSMT4" ShapeID="_x0000_i2620" DrawAspect="Content" ObjectID="_1772194926" r:id="rId3079"/>
        </w:object>
      </w:r>
      <w:r w:rsidRPr="00DC5648">
        <w:t xml:space="preserve">. </w:t>
      </w:r>
    </w:p>
    <w:p w:rsidR="00DC5648" w:rsidRPr="00DC5648" w:rsidRDefault="00DC5648" w:rsidP="00DC5648">
      <w:r w:rsidRPr="00DC5648">
        <w:tab/>
        <w:t xml:space="preserve">A. </w:t>
      </w:r>
      <w:r w:rsidRPr="00DC5648">
        <w:object w:dxaOrig="540" w:dyaOrig="680">
          <v:shape id="_x0000_i2621" type="#_x0000_t75" style="width:27pt;height:33.75pt" o:ole="">
            <v:imagedata r:id="rId2055" o:title=""/>
          </v:shape>
          <o:OLEObject Type="Embed" ProgID="Equation.DSMT4" ShapeID="_x0000_i2621" DrawAspect="Content" ObjectID="_1772194927" r:id="rId3080"/>
        </w:object>
      </w:r>
      <w:r w:rsidRPr="00DC5648">
        <w:t xml:space="preserve"> </w:t>
      </w:r>
      <w:r w:rsidRPr="00DC5648">
        <w:tab/>
        <w:t xml:space="preserve">B. </w:t>
      </w:r>
      <w:r w:rsidRPr="00DC5648">
        <w:object w:dxaOrig="520" w:dyaOrig="680">
          <v:shape id="_x0000_i2622" type="#_x0000_t75" style="width:26.25pt;height:33.75pt" o:ole="">
            <v:imagedata r:id="rId2057" o:title=""/>
          </v:shape>
          <o:OLEObject Type="Embed" ProgID="Equation.DSMT4" ShapeID="_x0000_i2622" DrawAspect="Content" ObjectID="_1772194928" r:id="rId3081"/>
        </w:object>
      </w:r>
      <w:r w:rsidRPr="00DC5648">
        <w:t xml:space="preserve"> </w:t>
      </w:r>
      <w:r w:rsidRPr="00DC5648">
        <w:tab/>
        <w:t xml:space="preserve">C. </w:t>
      </w:r>
      <w:r w:rsidRPr="00DC5648">
        <w:object w:dxaOrig="639" w:dyaOrig="680">
          <v:shape id="_x0000_i2623" type="#_x0000_t75" style="width:32.25pt;height:33.75pt" o:ole="">
            <v:imagedata r:id="rId2059" o:title=""/>
          </v:shape>
          <o:OLEObject Type="Embed" ProgID="Equation.DSMT4" ShapeID="_x0000_i2623" DrawAspect="Content" ObjectID="_1772194929" r:id="rId3082"/>
        </w:object>
      </w:r>
      <w:r w:rsidRPr="00DC5648">
        <w:t xml:space="preserve"> </w:t>
      </w:r>
      <w:r w:rsidRPr="00DC5648">
        <w:tab/>
      </w:r>
      <w:r w:rsidRPr="00DC5648">
        <w:rPr>
          <w:highlight w:val="yellow"/>
        </w:rPr>
        <w:t xml:space="preserve">D. </w:t>
      </w:r>
      <w:r w:rsidRPr="00DC5648">
        <w:rPr>
          <w:highlight w:val="yellow"/>
        </w:rPr>
        <w:object w:dxaOrig="740" w:dyaOrig="680">
          <v:shape id="_x0000_i2624" type="#_x0000_t75" style="width:36.75pt;height:33.75pt" o:ole="">
            <v:imagedata r:id="rId2061" o:title=""/>
          </v:shape>
          <o:OLEObject Type="Embed" ProgID="Equation.DSMT4" ShapeID="_x0000_i2624" DrawAspect="Content" ObjectID="_1772194930" r:id="rId3083"/>
        </w:object>
      </w:r>
      <w:r w:rsidRPr="00DC5648">
        <w:t xml:space="preserve"> </w:t>
      </w:r>
    </w:p>
    <w:p w:rsidR="00DC5648" w:rsidRPr="00DC5648" w:rsidRDefault="00DC5648" w:rsidP="00DC5648">
      <w:r w:rsidRPr="00DC5648">
        <w:t xml:space="preserve">Phương pháp giải: - Tứ diện </w:t>
      </w:r>
      <w:r w:rsidRPr="00DC5648">
        <w:object w:dxaOrig="940" w:dyaOrig="279">
          <v:shape id="_x0000_i2625" type="#_x0000_t75" style="width:47.25pt;height:14.25pt" o:ole="">
            <v:imagedata r:id="rId3084" o:title=""/>
          </v:shape>
          <o:OLEObject Type="Embed" ProgID="Equation.DSMT4" ShapeID="_x0000_i2625" DrawAspect="Content" ObjectID="_1772194931" r:id="rId3085"/>
        </w:object>
      </w:r>
      <w:r w:rsidRPr="00DC5648">
        <w:t xml:space="preserve"> đồng dạng với tứ diện </w:t>
      </w:r>
      <w:r w:rsidRPr="00DC5648">
        <w:object w:dxaOrig="720" w:dyaOrig="279">
          <v:shape id="_x0000_i2626" type="#_x0000_t75" style="width:36pt;height:14.25pt" o:ole="">
            <v:imagedata r:id="rId3086" o:title=""/>
          </v:shape>
          <o:OLEObject Type="Embed" ProgID="Equation.DSMT4" ShapeID="_x0000_i2626" DrawAspect="Content" ObjectID="_1772194932" r:id="rId3087"/>
        </w:object>
      </w:r>
      <w:r w:rsidRPr="00DC5648">
        <w:t xml:space="preserve"> theo tỉ số </w:t>
      </w:r>
      <w:r w:rsidRPr="00DC5648">
        <w:object w:dxaOrig="900" w:dyaOrig="620">
          <v:shape id="_x0000_i2627" type="#_x0000_t75" style="width:45pt;height:30.75pt" o:ole="">
            <v:imagedata r:id="rId3088" o:title=""/>
          </v:shape>
          <o:OLEObject Type="Embed" ProgID="Equation.DSMT4" ShapeID="_x0000_i2627" DrawAspect="Content" ObjectID="_1772194933" r:id="rId3089"/>
        </w:object>
      </w:r>
      <w:r w:rsidRPr="00DC5648">
        <w:t>.</w:t>
      </w:r>
    </w:p>
    <w:p w:rsidR="00DC5648" w:rsidRPr="00DC5648" w:rsidRDefault="00DC5648" w:rsidP="00DC5648">
      <w:r w:rsidRPr="00DC5648">
        <w:t xml:space="preserve">- Gọi </w:t>
      </w:r>
      <w:r w:rsidRPr="00DC5648">
        <w:object w:dxaOrig="600" w:dyaOrig="320">
          <v:shape id="_x0000_i2628" type="#_x0000_t75" style="width:30pt;height:15.75pt" o:ole="">
            <v:imagedata r:id="rId3090" o:title=""/>
          </v:shape>
          <o:OLEObject Type="Embed" ProgID="Equation.DSMT4" ShapeID="_x0000_i2628" DrawAspect="Content" ObjectID="_1772194934" r:id="rId3091"/>
        </w:object>
      </w:r>
      <w:r w:rsidRPr="00DC5648">
        <w:t xml:space="preserve"> lần lượt là trọng tâm tam giác </w:t>
      </w:r>
      <w:r w:rsidRPr="00DC5648">
        <w:object w:dxaOrig="1160" w:dyaOrig="320">
          <v:shape id="_x0000_i2629" type="#_x0000_t75" style="width:57.75pt;height:15.75pt" o:ole="">
            <v:imagedata r:id="rId3092" o:title=""/>
          </v:shape>
          <o:OLEObject Type="Embed" ProgID="Equation.DSMT4" ShapeID="_x0000_i2629" DrawAspect="Content" ObjectID="_1772194935" r:id="rId3093"/>
        </w:object>
      </w:r>
      <w:r w:rsidRPr="00DC5648">
        <w:t xml:space="preserve">, gọi </w:t>
      </w:r>
      <w:r w:rsidRPr="00DC5648">
        <w:object w:dxaOrig="1500" w:dyaOrig="279">
          <v:shape id="_x0000_i2630" type="#_x0000_t75" style="width:75pt;height:14.25pt" o:ole="">
            <v:imagedata r:id="rId3094" o:title=""/>
          </v:shape>
          <o:OLEObject Type="Embed" ProgID="Equation.DSMT4" ShapeID="_x0000_i2630" DrawAspect="Content" ObjectID="_1772194936" r:id="rId3095"/>
        </w:object>
      </w:r>
      <w:r w:rsidRPr="00DC5648">
        <w:t xml:space="preserve">. Tính </w:t>
      </w:r>
      <w:r w:rsidRPr="00DC5648">
        <w:object w:dxaOrig="1180" w:dyaOrig="620">
          <v:shape id="_x0000_i2631" type="#_x0000_t75" style="width:59.25pt;height:30.75pt" o:ole="">
            <v:imagedata r:id="rId3096" o:title=""/>
          </v:shape>
          <o:OLEObject Type="Embed" ProgID="Equation.DSMT4" ShapeID="_x0000_i2631" DrawAspect="Content" ObjectID="_1772194937" r:id="rId3097"/>
        </w:object>
      </w:r>
      <w:r w:rsidRPr="00DC5648">
        <w:t>.</w:t>
      </w:r>
    </w:p>
    <w:p w:rsidR="00DC5648" w:rsidRPr="00DC5648" w:rsidRDefault="00DC5648" w:rsidP="00DC5648">
      <w:r w:rsidRPr="00DC5648">
        <w:t xml:space="preserve">- Tính </w:t>
      </w:r>
      <w:r w:rsidRPr="00DC5648">
        <w:object w:dxaOrig="1200" w:dyaOrig="680">
          <v:shape id="_x0000_i2632" type="#_x0000_t75" style="width:60pt;height:33.75pt" o:ole="">
            <v:imagedata r:id="rId3098" o:title=""/>
          </v:shape>
          <o:OLEObject Type="Embed" ProgID="Equation.DSMT4" ShapeID="_x0000_i2632" DrawAspect="Content" ObjectID="_1772194938" r:id="rId3099"/>
        </w:object>
      </w:r>
      <w:r w:rsidRPr="00DC5648">
        <w:t>.</w:t>
      </w:r>
    </w:p>
    <w:p w:rsidR="00DC5648" w:rsidRPr="00DC5648" w:rsidRDefault="00DC5648" w:rsidP="00DC5648">
      <w:r w:rsidRPr="00DC5648">
        <w:t xml:space="preserve">- Sử dụng công thức tính nhanh: Thể tích khối tứ diện đều cạnh </w:t>
      </w:r>
      <w:r w:rsidRPr="00DC5648">
        <w:object w:dxaOrig="200" w:dyaOrig="220">
          <v:shape id="_x0000_i2633" type="#_x0000_t75" style="width:9.75pt;height:11.25pt" o:ole="">
            <v:imagedata r:id="rId3100" o:title=""/>
          </v:shape>
          <o:OLEObject Type="Embed" ProgID="Equation.DSMT4" ShapeID="_x0000_i2633" DrawAspect="Content" ObjectID="_1772194939" r:id="rId3101"/>
        </w:object>
      </w:r>
      <w:r w:rsidRPr="00DC5648">
        <w:t xml:space="preserve"> là </w:t>
      </w:r>
      <w:r w:rsidRPr="00DC5648">
        <w:object w:dxaOrig="1040" w:dyaOrig="680">
          <v:shape id="_x0000_i2634" type="#_x0000_t75" style="width:51.75pt;height:33.75pt" o:ole="">
            <v:imagedata r:id="rId3102" o:title=""/>
          </v:shape>
          <o:OLEObject Type="Embed" ProgID="Equation.DSMT4" ShapeID="_x0000_i2634" DrawAspect="Content" ObjectID="_1772194940" r:id="rId3103"/>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95525" cy="2933700"/>
            <wp:effectExtent l="0" t="0" r="9525" b="0"/>
            <wp:docPr id="1665" name="Picture 1665" descr="1616422102-la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descr="1616422102-lafe"/>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2295525" cy="2933700"/>
                    </a:xfrm>
                    <a:prstGeom prst="rect">
                      <a:avLst/>
                    </a:prstGeom>
                    <a:noFill/>
                    <a:ln>
                      <a:noFill/>
                    </a:ln>
                  </pic:spPr>
                </pic:pic>
              </a:graphicData>
            </a:graphic>
          </wp:inline>
        </w:drawing>
      </w:r>
    </w:p>
    <w:p w:rsidR="00DC5648" w:rsidRPr="00DC5648" w:rsidRDefault="00DC5648" w:rsidP="00DC5648">
      <w:r w:rsidRPr="00DC5648">
        <w:t xml:space="preserve">Dễ dàng nhận thấy tứ diện </w:t>
      </w:r>
      <w:r w:rsidRPr="00DC5648">
        <w:object w:dxaOrig="940" w:dyaOrig="279">
          <v:shape id="_x0000_i2635" type="#_x0000_t75" style="width:47.25pt;height:14.25pt" o:ole="">
            <v:imagedata r:id="rId3105" o:title=""/>
          </v:shape>
          <o:OLEObject Type="Embed" ProgID="Equation.DSMT4" ShapeID="_x0000_i2635" DrawAspect="Content" ObjectID="_1772194941" r:id="rId3106"/>
        </w:object>
      </w:r>
      <w:r w:rsidRPr="00DC5648">
        <w:t xml:space="preserve"> đồng dạng với tứ diện </w:t>
      </w:r>
      <w:r w:rsidRPr="00DC5648">
        <w:object w:dxaOrig="720" w:dyaOrig="279">
          <v:shape id="_x0000_i2636" type="#_x0000_t75" style="width:36pt;height:14.25pt" o:ole="">
            <v:imagedata r:id="rId3107" o:title=""/>
          </v:shape>
          <o:OLEObject Type="Embed" ProgID="Equation.DSMT4" ShapeID="_x0000_i2636" DrawAspect="Content" ObjectID="_1772194942" r:id="rId3108"/>
        </w:object>
      </w:r>
      <w:r w:rsidRPr="00DC5648">
        <w:t xml:space="preserve"> theo tỉ số </w:t>
      </w:r>
      <w:r w:rsidRPr="00DC5648">
        <w:object w:dxaOrig="900" w:dyaOrig="620">
          <v:shape id="_x0000_i2637" type="#_x0000_t75" style="width:45pt;height:30.75pt" o:ole="">
            <v:imagedata r:id="rId3109" o:title=""/>
          </v:shape>
          <o:OLEObject Type="Embed" ProgID="Equation.DSMT4" ShapeID="_x0000_i2637" DrawAspect="Content" ObjectID="_1772194943" r:id="rId3110"/>
        </w:object>
      </w:r>
      <w:r w:rsidRPr="00DC5648">
        <w:t>.</w:t>
      </w:r>
    </w:p>
    <w:p w:rsidR="00DC5648" w:rsidRPr="00DC5648" w:rsidRDefault="00DC5648" w:rsidP="00DC5648">
      <w:r w:rsidRPr="00DC5648">
        <w:lastRenderedPageBreak/>
        <w:t xml:space="preserve">Gọi </w:t>
      </w:r>
      <w:r w:rsidRPr="00DC5648">
        <w:object w:dxaOrig="600" w:dyaOrig="320">
          <v:shape id="_x0000_i2638" type="#_x0000_t75" style="width:30pt;height:15.75pt" o:ole="">
            <v:imagedata r:id="rId3111" o:title=""/>
          </v:shape>
          <o:OLEObject Type="Embed" ProgID="Equation.DSMT4" ShapeID="_x0000_i2638" DrawAspect="Content" ObjectID="_1772194944" r:id="rId3112"/>
        </w:object>
      </w:r>
      <w:r w:rsidRPr="00DC5648">
        <w:t xml:space="preserve"> lần lượt là trọng tâm tam giác </w:t>
      </w:r>
      <w:r w:rsidRPr="00DC5648">
        <w:object w:dxaOrig="1160" w:dyaOrig="320">
          <v:shape id="_x0000_i2639" type="#_x0000_t75" style="width:57.75pt;height:15.75pt" o:ole="">
            <v:imagedata r:id="rId3113" o:title=""/>
          </v:shape>
          <o:OLEObject Type="Embed" ProgID="Equation.DSMT4" ShapeID="_x0000_i2639" DrawAspect="Content" ObjectID="_1772194945" r:id="rId3114"/>
        </w:object>
      </w:r>
      <w:r w:rsidRPr="00DC5648">
        <w:t xml:space="preserve"> ta có </w:t>
      </w:r>
      <w:r w:rsidRPr="00DC5648">
        <w:object w:dxaOrig="2840" w:dyaOrig="400">
          <v:shape id="_x0000_i2640" type="#_x0000_t75" style="width:141.75pt;height:20.25pt" o:ole="">
            <v:imagedata r:id="rId3115" o:title=""/>
          </v:shape>
          <o:OLEObject Type="Embed" ProgID="Equation.DSMT4" ShapeID="_x0000_i2640" DrawAspect="Content" ObjectID="_1772194946" r:id="rId3116"/>
        </w:object>
      </w:r>
      <w:r w:rsidRPr="00DC5648">
        <w:t>.</w:t>
      </w:r>
    </w:p>
    <w:p w:rsidR="00DC5648" w:rsidRPr="00DC5648" w:rsidRDefault="00DC5648" w:rsidP="00DC5648">
      <w:r w:rsidRPr="00DC5648">
        <w:t xml:space="preserve">Gọi </w:t>
      </w:r>
      <w:r w:rsidRPr="00DC5648">
        <w:object w:dxaOrig="1500" w:dyaOrig="279">
          <v:shape id="_x0000_i2641" type="#_x0000_t75" style="width:75pt;height:14.25pt" o:ole="">
            <v:imagedata r:id="rId3117" o:title=""/>
          </v:shape>
          <o:OLEObject Type="Embed" ProgID="Equation.DSMT4" ShapeID="_x0000_i2641" DrawAspect="Content" ObjectID="_1772194947" r:id="rId3118"/>
        </w:object>
      </w:r>
      <w:r w:rsidRPr="00DC5648">
        <w:t>.</w:t>
      </w:r>
    </w:p>
    <w:p w:rsidR="00DC5648" w:rsidRPr="00DC5648" w:rsidRDefault="00DC5648" w:rsidP="00DC5648">
      <w:r w:rsidRPr="00DC5648">
        <w:t xml:space="preserve">Ta có </w:t>
      </w:r>
      <w:r w:rsidRPr="00DC5648">
        <w:object w:dxaOrig="260" w:dyaOrig="279">
          <v:shape id="_x0000_i2642" type="#_x0000_t75" style="width:12.75pt;height:14.25pt" o:ole="">
            <v:imagedata r:id="rId3119" o:title=""/>
          </v:shape>
          <o:OLEObject Type="Embed" ProgID="Equation.DSMT4" ShapeID="_x0000_i2642" DrawAspect="Content" ObjectID="_1772194948" r:id="rId3120"/>
        </w:object>
      </w:r>
      <w:r w:rsidRPr="00DC5648">
        <w:t xml:space="preserve"> là trọng tâm của tứ diện đều </w:t>
      </w:r>
      <w:r w:rsidRPr="00DC5648">
        <w:object w:dxaOrig="720" w:dyaOrig="279">
          <v:shape id="_x0000_i2643" type="#_x0000_t75" style="width:36pt;height:14.25pt" o:ole="">
            <v:imagedata r:id="rId3121" o:title=""/>
          </v:shape>
          <o:OLEObject Type="Embed" ProgID="Equation.DSMT4" ShapeID="_x0000_i2643" DrawAspect="Content" ObjectID="_1772194949" r:id="rId3122"/>
        </w:object>
      </w:r>
      <w:r w:rsidRPr="00DC5648">
        <w:t xml:space="preserve"> nên </w:t>
      </w:r>
      <w:r w:rsidRPr="00DC5648">
        <w:object w:dxaOrig="3159" w:dyaOrig="620">
          <v:shape id="_x0000_i2644" type="#_x0000_t75" style="width:158.25pt;height:30.75pt" o:ole="">
            <v:imagedata r:id="rId3123" o:title=""/>
          </v:shape>
          <o:OLEObject Type="Embed" ProgID="Equation.DSMT4" ShapeID="_x0000_i2644" DrawAspect="Content" ObjectID="_1772194950" r:id="rId3124"/>
        </w:object>
      </w:r>
      <w:r w:rsidRPr="00DC5648">
        <w:t>.</w:t>
      </w:r>
    </w:p>
    <w:p w:rsidR="00DC5648" w:rsidRPr="00DC5648" w:rsidRDefault="00DC5648" w:rsidP="00DC5648">
      <w:r w:rsidRPr="00DC5648">
        <w:t xml:space="preserve">Áp dụng định lí Ta-lét ta có: </w:t>
      </w:r>
      <w:r w:rsidRPr="00DC5648">
        <w:object w:dxaOrig="1920" w:dyaOrig="620">
          <v:shape id="_x0000_i2645" type="#_x0000_t75" style="width:96pt;height:30.75pt" o:ole="">
            <v:imagedata r:id="rId3125" o:title=""/>
          </v:shape>
          <o:OLEObject Type="Embed" ProgID="Equation.DSMT4" ShapeID="_x0000_i2645" DrawAspect="Content" ObjectID="_1772194951" r:id="rId3126"/>
        </w:object>
      </w:r>
    </w:p>
    <w:p w:rsidR="00DC5648" w:rsidRPr="00DC5648" w:rsidRDefault="00DC5648" w:rsidP="00DC5648">
      <w:r w:rsidRPr="00DC5648">
        <w:object w:dxaOrig="2120" w:dyaOrig="680">
          <v:shape id="_x0000_i2646" type="#_x0000_t75" style="width:105.75pt;height:33.75pt" o:ole="">
            <v:imagedata r:id="rId3127" o:title=""/>
          </v:shape>
          <o:OLEObject Type="Embed" ProgID="Equation.DSMT4" ShapeID="_x0000_i2646" DrawAspect="Content" ObjectID="_1772194952" r:id="rId3128"/>
        </w:object>
      </w:r>
      <w:r w:rsidRPr="00DC5648">
        <w:t>.</w:t>
      </w:r>
    </w:p>
    <w:p w:rsidR="00DC5648" w:rsidRPr="00DC5648" w:rsidRDefault="00DC5648" w:rsidP="00DC5648">
      <w:r w:rsidRPr="00DC5648">
        <w:t xml:space="preserve">Mà </w:t>
      </w:r>
      <w:r w:rsidRPr="00DC5648">
        <w:object w:dxaOrig="720" w:dyaOrig="279">
          <v:shape id="_x0000_i2647" type="#_x0000_t75" style="width:36pt;height:14.25pt" o:ole="">
            <v:imagedata r:id="rId3129" o:title=""/>
          </v:shape>
          <o:OLEObject Type="Embed" ProgID="Equation.DSMT4" ShapeID="_x0000_i2647" DrawAspect="Content" ObjectID="_1772194953" r:id="rId3130"/>
        </w:object>
      </w:r>
      <w:r w:rsidRPr="00DC5648">
        <w:t xml:space="preserve"> là tứ diện đều cạnh 1 nên </w:t>
      </w:r>
      <w:r w:rsidRPr="00DC5648">
        <w:object w:dxaOrig="1180" w:dyaOrig="680">
          <v:shape id="_x0000_i2648" type="#_x0000_t75" style="width:59.25pt;height:33.75pt" o:ole="">
            <v:imagedata r:id="rId3131" o:title=""/>
          </v:shape>
          <o:OLEObject Type="Embed" ProgID="Equation.DSMT4" ShapeID="_x0000_i2648" DrawAspect="Content" ObjectID="_1772194954" r:id="rId3132"/>
        </w:object>
      </w:r>
      <w:r w:rsidRPr="00DC5648">
        <w:t>.</w:t>
      </w:r>
    </w:p>
    <w:p w:rsidR="00DC5648" w:rsidRPr="00DC5648" w:rsidRDefault="00DC5648" w:rsidP="00DC5648">
      <w:r w:rsidRPr="00DC5648">
        <w:t xml:space="preserve">Vậy </w:t>
      </w:r>
      <w:r w:rsidRPr="00DC5648">
        <w:object w:dxaOrig="2680" w:dyaOrig="680">
          <v:shape id="_x0000_i2649" type="#_x0000_t75" style="width:134.25pt;height:33.75pt" o:ole="">
            <v:imagedata r:id="rId3133" o:title=""/>
          </v:shape>
          <o:OLEObject Type="Embed" ProgID="Equation.DSMT4" ShapeID="_x0000_i2649" DrawAspect="Content" ObjectID="_1772194955" r:id="rId3134"/>
        </w:object>
      </w:r>
      <w:r w:rsidRPr="00DC5648">
        <w:t>.</w:t>
      </w:r>
    </w:p>
    <w:p w:rsidR="00DC5648" w:rsidRPr="00DC5648" w:rsidRDefault="00DC5648" w:rsidP="00DC5648">
      <w:r w:rsidRPr="00DC5648">
        <w:t xml:space="preserve">Câu 36 (NB): Phương trình tiếp tuyến của đồ thị hàm số </w:t>
      </w:r>
      <w:r w:rsidRPr="00DC5648">
        <w:object w:dxaOrig="940" w:dyaOrig="620">
          <v:shape id="_x0000_i2650" type="#_x0000_t75" style="width:47.25pt;height:30.75pt" o:ole="">
            <v:imagedata r:id="rId2063" o:title=""/>
          </v:shape>
          <o:OLEObject Type="Embed" ProgID="Equation.DSMT4" ShapeID="_x0000_i2650" DrawAspect="Content" ObjectID="_1772194956" r:id="rId3135"/>
        </w:object>
      </w:r>
      <w:r w:rsidRPr="00DC5648">
        <w:t xml:space="preserve"> tại điểm có hoành độ bằng 1 có dạng </w:t>
      </w:r>
      <w:r w:rsidRPr="00DC5648">
        <w:object w:dxaOrig="1020" w:dyaOrig="320">
          <v:shape id="_x0000_i2651" type="#_x0000_t75" style="width:51pt;height:15.75pt" o:ole="">
            <v:imagedata r:id="rId2065" o:title=""/>
          </v:shape>
          <o:OLEObject Type="Embed" ProgID="Equation.DSMT4" ShapeID="_x0000_i2651" DrawAspect="Content" ObjectID="_1772194957" r:id="rId3136"/>
        </w:object>
      </w:r>
      <w:r w:rsidRPr="00DC5648">
        <w:t xml:space="preserve">, khi đó </w:t>
      </w:r>
      <w:r w:rsidRPr="00DC5648">
        <w:object w:dxaOrig="540" w:dyaOrig="279">
          <v:shape id="_x0000_i2652" type="#_x0000_t75" style="width:27pt;height:14.25pt" o:ole="">
            <v:imagedata r:id="rId2067" o:title=""/>
          </v:shape>
          <o:OLEObject Type="Embed" ProgID="Equation.DSMT4" ShapeID="_x0000_i2652" DrawAspect="Content" ObjectID="_1772194958" r:id="rId3137"/>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320" w:dyaOrig="260">
          <v:shape id="_x0000_i2653" type="#_x0000_t75" style="width:15.75pt;height:12.75pt" o:ole="">
            <v:imagedata r:id="rId3138" o:title=""/>
          </v:shape>
          <o:OLEObject Type="Embed" ProgID="Equation.DSMT4" ShapeID="_x0000_i2653" DrawAspect="Content" ObjectID="_1772194959" r:id="rId3139"/>
        </w:object>
      </w:r>
    </w:p>
    <w:p w:rsidR="00DC5648" w:rsidRPr="00DC5648" w:rsidRDefault="00DC5648" w:rsidP="00DC5648">
      <w:r w:rsidRPr="00DC5648">
        <w:t xml:space="preserve">Phương pháp giải: Phương trình tiếp tuyến của đồ thị hàm số </w:t>
      </w:r>
      <w:r w:rsidRPr="00DC5648">
        <w:object w:dxaOrig="960" w:dyaOrig="400">
          <v:shape id="_x0000_i2654" type="#_x0000_t75" style="width:48pt;height:20.25pt" o:ole="">
            <v:imagedata r:id="rId3140" o:title=""/>
          </v:shape>
          <o:OLEObject Type="Embed" ProgID="Equation.DSMT4" ShapeID="_x0000_i2654" DrawAspect="Content" ObjectID="_1772194960" r:id="rId3141"/>
        </w:object>
      </w:r>
      <w:r w:rsidRPr="00DC5648">
        <w:t xml:space="preserve"> tại điểm </w:t>
      </w:r>
      <w:r w:rsidRPr="00DC5648">
        <w:object w:dxaOrig="1060" w:dyaOrig="400">
          <v:shape id="_x0000_i2655" type="#_x0000_t75" style="width:53.25pt;height:20.25pt" o:ole="">
            <v:imagedata r:id="rId3142" o:title=""/>
          </v:shape>
          <o:OLEObject Type="Embed" ProgID="Equation.DSMT4" ShapeID="_x0000_i2655" DrawAspect="Content" ObjectID="_1772194961" r:id="rId3143"/>
        </w:object>
      </w:r>
      <w:r w:rsidRPr="00DC5648">
        <w:t xml:space="preserve"> thuộc đồ thị hàm số là: </w:t>
      </w:r>
      <w:r w:rsidRPr="00DC5648">
        <w:object w:dxaOrig="2280" w:dyaOrig="400">
          <v:shape id="_x0000_i2656" type="#_x0000_t75" style="width:114pt;height:20.25pt" o:ole="">
            <v:imagedata r:id="rId3144" o:title=""/>
          </v:shape>
          <o:OLEObject Type="Embed" ProgID="Equation.DSMT4" ShapeID="_x0000_i2656" DrawAspect="Content" ObjectID="_1772194962" r:id="rId3145"/>
        </w:object>
      </w:r>
      <w:r w:rsidRPr="00DC5648">
        <w:t>.</w:t>
      </w:r>
    </w:p>
    <w:p w:rsidR="00DC5648" w:rsidRPr="00DC5648" w:rsidRDefault="00DC5648" w:rsidP="00DC5648">
      <w:r w:rsidRPr="00DC5648">
        <w:t xml:space="preserve">Giải chi tiết: TXĐ: </w:t>
      </w:r>
      <w:r w:rsidRPr="00DC5648">
        <w:object w:dxaOrig="1140" w:dyaOrig="400">
          <v:shape id="_x0000_i2657" type="#_x0000_t75" style="width:57pt;height:20.25pt" o:ole="">
            <v:imagedata r:id="rId3146" o:title=""/>
          </v:shape>
          <o:OLEObject Type="Embed" ProgID="Equation.DSMT4" ShapeID="_x0000_i2657" DrawAspect="Content" ObjectID="_1772194963" r:id="rId3147"/>
        </w:object>
      </w:r>
    </w:p>
    <w:p w:rsidR="00DC5648" w:rsidRPr="00DC5648" w:rsidRDefault="00DC5648" w:rsidP="00DC5648">
      <w:r w:rsidRPr="00DC5648">
        <w:t xml:space="preserve">Ta có: </w:t>
      </w:r>
      <w:r w:rsidRPr="00DC5648">
        <w:object w:dxaOrig="2500" w:dyaOrig="740">
          <v:shape id="_x0000_i2658" type="#_x0000_t75" style="width:125.25pt;height:36.75pt" o:ole="">
            <v:imagedata r:id="rId3148" o:title=""/>
          </v:shape>
          <o:OLEObject Type="Embed" ProgID="Equation.DSMT4" ShapeID="_x0000_i2658" DrawAspect="Content" ObjectID="_1772194964" r:id="rId3149"/>
        </w:object>
      </w:r>
    </w:p>
    <w:p w:rsidR="00DC5648" w:rsidRPr="00DC5648" w:rsidRDefault="00DC5648" w:rsidP="00DC5648">
      <w:r w:rsidRPr="00DC5648">
        <w:object w:dxaOrig="1840" w:dyaOrig="620">
          <v:shape id="_x0000_i2659" type="#_x0000_t75" style="width:92.25pt;height:30.75pt" o:ole="">
            <v:imagedata r:id="rId3150" o:title=""/>
          </v:shape>
          <o:OLEObject Type="Embed" ProgID="Equation.DSMT4" ShapeID="_x0000_i2659" DrawAspect="Content" ObjectID="_1772194965" r:id="rId3151"/>
        </w:object>
      </w:r>
    </w:p>
    <w:p w:rsidR="00DC5648" w:rsidRPr="00DC5648" w:rsidRDefault="00DC5648" w:rsidP="00DC5648">
      <w:r w:rsidRPr="00DC5648">
        <w:t xml:space="preserve">Với </w:t>
      </w:r>
      <w:r w:rsidRPr="00DC5648">
        <w:object w:dxaOrig="2160" w:dyaOrig="620">
          <v:shape id="_x0000_i2660" type="#_x0000_t75" style="width:108pt;height:30.75pt" o:ole="">
            <v:imagedata r:id="rId3152" o:title=""/>
          </v:shape>
          <o:OLEObject Type="Embed" ProgID="Equation.DSMT4" ShapeID="_x0000_i2660" DrawAspect="Content" ObjectID="_1772194966" r:id="rId3153"/>
        </w:object>
      </w:r>
      <w:r w:rsidRPr="00DC5648">
        <w:t>.</w:t>
      </w:r>
    </w:p>
    <w:p w:rsidR="00DC5648" w:rsidRPr="00DC5648" w:rsidRDefault="00DC5648" w:rsidP="00DC5648">
      <w:r w:rsidRPr="00DC5648">
        <w:t xml:space="preserve">Suy ra phương trình tiếp tuyến cần tìm là </w:t>
      </w:r>
      <w:r w:rsidRPr="00DC5648">
        <w:object w:dxaOrig="2540" w:dyaOrig="400">
          <v:shape id="_x0000_i2661" type="#_x0000_t75" style="width:126.75pt;height:20.25pt" o:ole="">
            <v:imagedata r:id="rId3154" o:title=""/>
          </v:shape>
          <o:OLEObject Type="Embed" ProgID="Equation.DSMT4" ShapeID="_x0000_i2661" DrawAspect="Content" ObjectID="_1772194967" r:id="rId3155"/>
        </w:object>
      </w:r>
      <w:r w:rsidRPr="00DC5648">
        <w:t>.</w:t>
      </w:r>
    </w:p>
    <w:p w:rsidR="00DC5648" w:rsidRPr="00DC5648" w:rsidRDefault="00DC5648" w:rsidP="00DC5648">
      <w:r w:rsidRPr="00DC5648">
        <w:object w:dxaOrig="2480" w:dyaOrig="320">
          <v:shape id="_x0000_i2662" type="#_x0000_t75" style="width:123.75pt;height:15.75pt" o:ole="">
            <v:imagedata r:id="rId3156" o:title=""/>
          </v:shape>
          <o:OLEObject Type="Embed" ProgID="Equation.DSMT4" ShapeID="_x0000_i2662" DrawAspect="Content" ObjectID="_1772194968" r:id="rId3157"/>
        </w:object>
      </w:r>
      <w:r w:rsidRPr="00DC5648">
        <w:t>.</w:t>
      </w:r>
    </w:p>
    <w:p w:rsidR="00DC5648" w:rsidRPr="00DC5648" w:rsidRDefault="00DC5648" w:rsidP="00DC5648">
      <w:r w:rsidRPr="00DC5648">
        <w:t xml:space="preserve">Câu 37 (TH): Hàm số </w:t>
      </w:r>
      <w:r w:rsidRPr="00DC5648">
        <w:object w:dxaOrig="1740" w:dyaOrig="400">
          <v:shape id="_x0000_i2663" type="#_x0000_t75" style="width:87pt;height:20.25pt" o:ole="">
            <v:imagedata r:id="rId2069" o:title=""/>
          </v:shape>
          <o:OLEObject Type="Embed" ProgID="Equation.DSMT4" ShapeID="_x0000_i2663" DrawAspect="Content" ObjectID="_1772194969" r:id="rId3158"/>
        </w:object>
      </w:r>
      <w:r w:rsidRPr="00DC5648">
        <w:t xml:space="preserve"> có bao nhiêu điểm cực trị? </w:t>
      </w:r>
    </w:p>
    <w:p w:rsidR="00DC5648" w:rsidRPr="00DC5648" w:rsidRDefault="00DC5648" w:rsidP="00DC5648">
      <w:r w:rsidRPr="00DC5648">
        <w:tab/>
      </w:r>
      <w:r w:rsidRPr="00DC5648">
        <w:rPr>
          <w:highlight w:val="yellow"/>
        </w:rPr>
        <w:t>Đáp án: 3</w:t>
      </w:r>
    </w:p>
    <w:p w:rsidR="00DC5648" w:rsidRPr="00DC5648" w:rsidRDefault="00DC5648" w:rsidP="00DC5648">
      <w:r w:rsidRPr="00DC5648">
        <w:t xml:space="preserve">Phương pháp giải: - Tính </w:t>
      </w:r>
      <w:r w:rsidRPr="00DC5648">
        <w:object w:dxaOrig="639" w:dyaOrig="400">
          <v:shape id="_x0000_i2664" type="#_x0000_t75" style="width:32.25pt;height:20.25pt" o:ole="">
            <v:imagedata r:id="rId3159" o:title=""/>
          </v:shape>
          <o:OLEObject Type="Embed" ProgID="Equation.DSMT4" ShapeID="_x0000_i2664" DrawAspect="Content" ObjectID="_1772194970" r:id="rId3160"/>
        </w:object>
      </w:r>
      <w:r w:rsidRPr="00DC5648">
        <w:t>.</w:t>
      </w:r>
    </w:p>
    <w:p w:rsidR="00DC5648" w:rsidRPr="00DC5648" w:rsidRDefault="00DC5648" w:rsidP="00DC5648">
      <w:r w:rsidRPr="00DC5648">
        <w:t xml:space="preserve">- Giải phương trình </w:t>
      </w:r>
      <w:r w:rsidRPr="00DC5648">
        <w:object w:dxaOrig="980" w:dyaOrig="400">
          <v:shape id="_x0000_i2665" type="#_x0000_t75" style="width:48.75pt;height:20.25pt" o:ole="">
            <v:imagedata r:id="rId3161" o:title=""/>
          </v:shape>
          <o:OLEObject Type="Embed" ProgID="Equation.DSMT4" ShapeID="_x0000_i2665" DrawAspect="Content" ObjectID="_1772194971" r:id="rId3162"/>
        </w:object>
      </w:r>
      <w:r w:rsidRPr="00DC5648">
        <w:t xml:space="preserve"> xác định số nghiệm bội lẻ.</w:t>
      </w:r>
    </w:p>
    <w:p w:rsidR="00DC5648" w:rsidRPr="00DC5648" w:rsidRDefault="00DC5648" w:rsidP="00DC5648">
      <w:r w:rsidRPr="00DC5648">
        <w:lastRenderedPageBreak/>
        <w:t>Giải chi tiết: Ta có:</w:t>
      </w:r>
      <w:r w:rsidRPr="00DC5648">
        <w:object w:dxaOrig="1740" w:dyaOrig="440">
          <v:shape id="_x0000_i2666" type="#_x0000_t75" style="width:87pt;height:21.75pt" o:ole="">
            <v:imagedata r:id="rId3163" o:title=""/>
          </v:shape>
          <o:OLEObject Type="Embed" ProgID="Equation.DSMT4" ShapeID="_x0000_i2666" DrawAspect="Content" ObjectID="_1772194972" r:id="rId3164"/>
        </w:object>
      </w:r>
    </w:p>
    <w:p w:rsidR="00DC5648" w:rsidRPr="00DC5648" w:rsidRDefault="00DC5648" w:rsidP="00DC5648">
      <w:r w:rsidRPr="00DC5648">
        <w:object w:dxaOrig="3460" w:dyaOrig="440">
          <v:shape id="_x0000_i2667" type="#_x0000_t75" style="width:173.25pt;height:21.75pt" o:ole="">
            <v:imagedata r:id="rId3165" o:title=""/>
          </v:shape>
          <o:OLEObject Type="Embed" ProgID="Equation.DSMT4" ShapeID="_x0000_i2667" DrawAspect="Content" ObjectID="_1772194973" r:id="rId3166"/>
        </w:object>
      </w:r>
    </w:p>
    <w:p w:rsidR="00DC5648" w:rsidRPr="00DC5648" w:rsidRDefault="00DC5648" w:rsidP="00DC5648">
      <w:r w:rsidRPr="00DC5648">
        <w:object w:dxaOrig="3159" w:dyaOrig="440">
          <v:shape id="_x0000_i2668" type="#_x0000_t75" style="width:158.25pt;height:21.75pt" o:ole="">
            <v:imagedata r:id="rId3167" o:title=""/>
          </v:shape>
          <o:OLEObject Type="Embed" ProgID="Equation.DSMT4" ShapeID="_x0000_i2668" DrawAspect="Content" ObjectID="_1772194974" r:id="rId3168"/>
        </w:object>
      </w:r>
    </w:p>
    <w:p w:rsidR="00DC5648" w:rsidRPr="00DC5648" w:rsidRDefault="00DC5648" w:rsidP="00DC5648">
      <w:r w:rsidRPr="00DC5648">
        <w:object w:dxaOrig="2620" w:dyaOrig="400">
          <v:shape id="_x0000_i2669" type="#_x0000_t75" style="width:131.25pt;height:20.25pt" o:ole="">
            <v:imagedata r:id="rId3169" o:title=""/>
          </v:shape>
          <o:OLEObject Type="Embed" ProgID="Equation.DSMT4" ShapeID="_x0000_i2669" DrawAspect="Content" ObjectID="_1772194975" r:id="rId3170"/>
        </w:object>
      </w:r>
    </w:p>
    <w:p w:rsidR="00DC5648" w:rsidRPr="00DC5648" w:rsidRDefault="00DC5648" w:rsidP="00DC5648">
      <w:r w:rsidRPr="00DC5648">
        <w:object w:dxaOrig="3340" w:dyaOrig="1680">
          <v:shape id="_x0000_i2670" type="#_x0000_t75" style="width:167.25pt;height:84pt" o:ole="">
            <v:imagedata r:id="rId3171" o:title=""/>
          </v:shape>
          <o:OLEObject Type="Embed" ProgID="Equation.DSMT4" ShapeID="_x0000_i2670" DrawAspect="Content" ObjectID="_1772194976" r:id="rId3172"/>
        </w:object>
      </w:r>
    </w:p>
    <w:p w:rsidR="00DC5648" w:rsidRPr="00DC5648" w:rsidRDefault="00DC5648" w:rsidP="00DC5648">
      <w:r w:rsidRPr="00DC5648">
        <w:t xml:space="preserve">Vậy hàm số </w:t>
      </w:r>
      <w:r w:rsidRPr="00DC5648">
        <w:object w:dxaOrig="580" w:dyaOrig="400">
          <v:shape id="_x0000_i2671" type="#_x0000_t75" style="width:29.25pt;height:20.25pt" o:ole="">
            <v:imagedata r:id="rId3173" o:title=""/>
          </v:shape>
          <o:OLEObject Type="Embed" ProgID="Equation.DSMT4" ShapeID="_x0000_i2671" DrawAspect="Content" ObjectID="_1772194977" r:id="rId3174"/>
        </w:object>
      </w:r>
      <w:r w:rsidRPr="00DC5648">
        <w:t xml:space="preserve"> đã cho có 3 điểm cực trị.</w:t>
      </w:r>
    </w:p>
    <w:p w:rsidR="00DC5648" w:rsidRPr="00DC5648" w:rsidRDefault="00DC5648" w:rsidP="00DC5648">
      <w:r w:rsidRPr="00DC5648">
        <w:t xml:space="preserve">Câu 38 (TH): Trong không gian Oxyz, cho điểm </w:t>
      </w:r>
      <w:r w:rsidRPr="00DC5648">
        <w:object w:dxaOrig="1140" w:dyaOrig="360">
          <v:shape id="_x0000_i2672" type="#_x0000_t75" style="width:57pt;height:18pt" o:ole="">
            <v:imagedata r:id="rId2071" o:title=""/>
          </v:shape>
          <o:OLEObject Type="Embed" ProgID="Equation.DSMT4" ShapeID="_x0000_i2672" DrawAspect="Content" ObjectID="_1772194978" r:id="rId3175"/>
        </w:object>
      </w:r>
      <w:r w:rsidRPr="00DC5648">
        <w:t xml:space="preserve"> và mặt phẳng </w:t>
      </w:r>
      <w:r w:rsidRPr="00DC5648">
        <w:object w:dxaOrig="2299" w:dyaOrig="360">
          <v:shape id="_x0000_i2673" type="#_x0000_t75" style="width:114.75pt;height:18pt" o:ole="">
            <v:imagedata r:id="rId2073" o:title=""/>
          </v:shape>
          <o:OLEObject Type="Embed" ProgID="Equation.DSMT4" ShapeID="_x0000_i2673" DrawAspect="Content" ObjectID="_1772194979" r:id="rId3176"/>
        </w:object>
      </w:r>
      <w:r w:rsidRPr="00DC5648">
        <w:t xml:space="preserve">. Khoảng cách từ </w:t>
      </w:r>
      <w:r w:rsidRPr="00DC5648">
        <w:object w:dxaOrig="320" w:dyaOrig="260">
          <v:shape id="_x0000_i2674" type="#_x0000_t75" style="width:15.75pt;height:12.75pt" o:ole="">
            <v:imagedata r:id="rId2075" o:title=""/>
          </v:shape>
          <o:OLEObject Type="Embed" ProgID="Equation.DSMT4" ShapeID="_x0000_i2674" DrawAspect="Content" ObjectID="_1772194980" r:id="rId3177"/>
        </w:object>
      </w:r>
      <w:r w:rsidRPr="00DC5648">
        <w:t xml:space="preserve"> đến </w:t>
      </w:r>
      <w:r w:rsidRPr="00DC5648">
        <w:object w:dxaOrig="420" w:dyaOrig="320">
          <v:shape id="_x0000_i2675" type="#_x0000_t75" style="width:21pt;height:15.75pt" o:ole="">
            <v:imagedata r:id="rId2077" o:title=""/>
          </v:shape>
          <o:OLEObject Type="Embed" ProgID="Equation.DSMT4" ShapeID="_x0000_i2675" DrawAspect="Content" ObjectID="_1772194981" r:id="rId3178"/>
        </w:object>
      </w:r>
      <w:r w:rsidRPr="00DC5648">
        <w:t xml:space="preserve"> bằng: </w:t>
      </w:r>
    </w:p>
    <w:p w:rsidR="00DC5648" w:rsidRPr="00DC5648" w:rsidRDefault="00DC5648" w:rsidP="00DC5648">
      <w:r w:rsidRPr="00DC5648">
        <w:tab/>
      </w:r>
      <w:r w:rsidRPr="00DC5648">
        <w:rPr>
          <w:highlight w:val="yellow"/>
        </w:rPr>
        <w:t>Đáp án: 5</w:t>
      </w:r>
    </w:p>
    <w:p w:rsidR="00DC5648" w:rsidRPr="00DC5648" w:rsidRDefault="00DC5648" w:rsidP="00DC5648">
      <w:r w:rsidRPr="00DC5648">
        <w:t xml:space="preserve">Phương pháp giải: Công thức tính khoảng cách từ điểm </w:t>
      </w:r>
      <w:r w:rsidRPr="00DC5648">
        <w:object w:dxaOrig="1340" w:dyaOrig="400">
          <v:shape id="_x0000_i2676" type="#_x0000_t75" style="width:66.75pt;height:20.25pt" o:ole="">
            <v:imagedata r:id="rId3179" o:title=""/>
          </v:shape>
          <o:OLEObject Type="Embed" ProgID="Equation.DSMT4" ShapeID="_x0000_i2676" DrawAspect="Content" ObjectID="_1772194982" r:id="rId3180"/>
        </w:object>
      </w:r>
      <w:r w:rsidRPr="00DC5648">
        <w:t xml:space="preserve"> đến mặt phẳng </w:t>
      </w:r>
      <w:r w:rsidRPr="00DC5648">
        <w:object w:dxaOrig="2340" w:dyaOrig="400">
          <v:shape id="_x0000_i2677" type="#_x0000_t75" style="width:117pt;height:20.25pt" o:ole="">
            <v:imagedata r:id="rId3181" o:title=""/>
          </v:shape>
          <o:OLEObject Type="Embed" ProgID="Equation.DSMT4" ShapeID="_x0000_i2677" DrawAspect="Content" ObjectID="_1772194983" r:id="rId3182"/>
        </w:object>
      </w:r>
      <w:r w:rsidRPr="00DC5648">
        <w:t xml:space="preserve"> là: </w:t>
      </w:r>
      <w:r w:rsidRPr="00DC5648">
        <w:object w:dxaOrig="3159" w:dyaOrig="720">
          <v:shape id="_x0000_i2678" type="#_x0000_t75" style="width:158.25pt;height:36pt" o:ole="">
            <v:imagedata r:id="rId3183" o:title=""/>
          </v:shape>
          <o:OLEObject Type="Embed" ProgID="Equation.DSMT4" ShapeID="_x0000_i2678" DrawAspect="Content" ObjectID="_1772194984" r:id="rId3184"/>
        </w:object>
      </w:r>
      <w:r w:rsidRPr="00DC5648">
        <w:t>.</w:t>
      </w:r>
    </w:p>
    <w:p w:rsidR="00DC5648" w:rsidRPr="00DC5648" w:rsidRDefault="00DC5648" w:rsidP="00DC5648">
      <w:r w:rsidRPr="00DC5648">
        <w:t xml:space="preserve">Giải chi tiết: Ta có: </w:t>
      </w:r>
      <w:r w:rsidRPr="00DC5648">
        <w:object w:dxaOrig="2299" w:dyaOrig="400">
          <v:shape id="_x0000_i2679" type="#_x0000_t75" style="width:114.75pt;height:20.25pt" o:ole="">
            <v:imagedata r:id="rId3185" o:title=""/>
          </v:shape>
          <o:OLEObject Type="Embed" ProgID="Equation.DSMT4" ShapeID="_x0000_i2679" DrawAspect="Content" ObjectID="_1772194985" r:id="rId3186"/>
        </w:object>
      </w:r>
    </w:p>
    <w:p w:rsidR="00DC5648" w:rsidRPr="00DC5648" w:rsidRDefault="00DC5648" w:rsidP="00DC5648">
      <w:r w:rsidRPr="00DC5648">
        <w:object w:dxaOrig="3180" w:dyaOrig="840">
          <v:shape id="_x0000_i2680" type="#_x0000_t75" style="width:159pt;height:42pt" o:ole="">
            <v:imagedata r:id="rId3187" o:title=""/>
          </v:shape>
          <o:OLEObject Type="Embed" ProgID="Equation.DSMT4" ShapeID="_x0000_i2680" DrawAspect="Content" ObjectID="_1772194986" r:id="rId3188"/>
        </w:object>
      </w:r>
    </w:p>
    <w:p w:rsidR="00DC5648" w:rsidRPr="00DC5648" w:rsidRDefault="00DC5648" w:rsidP="00DC5648">
      <w:r w:rsidRPr="00DC5648">
        <w:object w:dxaOrig="859" w:dyaOrig="620">
          <v:shape id="_x0000_i2681" type="#_x0000_t75" style="width:42.75pt;height:30.75pt" o:ole="">
            <v:imagedata r:id="rId3189" o:title=""/>
          </v:shape>
          <o:OLEObject Type="Embed" ProgID="Equation.DSMT4" ShapeID="_x0000_i2681" DrawAspect="Content" ObjectID="_1772194987" r:id="rId3190"/>
        </w:object>
      </w:r>
      <w:r w:rsidRPr="00DC5648">
        <w:t>.</w:t>
      </w:r>
    </w:p>
    <w:p w:rsidR="00DC5648" w:rsidRPr="00DC5648" w:rsidRDefault="00DC5648" w:rsidP="00DC5648">
      <w:r w:rsidRPr="00DC5648">
        <w:t xml:space="preserve">Câu 39 (TH): Một lớp 11 có 30 học sinh, gồm 15 nam và 15 nữ. Có bao nhiêu cách xếp các học sinh thành hai hàng, một hàng nam và một hàng nữ trong lúc tập thể dục giữa giờ? </w:t>
      </w:r>
    </w:p>
    <w:p w:rsidR="00DC5648" w:rsidRPr="00DC5648" w:rsidRDefault="00DC5648" w:rsidP="00DC5648">
      <w:r w:rsidRPr="00DC5648">
        <w:tab/>
      </w:r>
      <w:r w:rsidRPr="00DC5648">
        <w:rPr>
          <w:highlight w:val="yellow"/>
        </w:rPr>
        <w:t xml:space="preserve">Đáp án: </w:t>
      </w:r>
      <w:r w:rsidRPr="00DC5648">
        <w:rPr>
          <w:highlight w:val="yellow"/>
        </w:rPr>
        <w:object w:dxaOrig="820" w:dyaOrig="440">
          <v:shape id="_x0000_i2682" type="#_x0000_t75" style="width:41.25pt;height:21.75pt" o:ole="">
            <v:imagedata r:id="rId3191" o:title=""/>
          </v:shape>
          <o:OLEObject Type="Embed" ProgID="Equation.DSMT4" ShapeID="_x0000_i2682" DrawAspect="Content" ObjectID="_1772194988" r:id="rId3192"/>
        </w:object>
      </w:r>
    </w:p>
    <w:p w:rsidR="00DC5648" w:rsidRPr="00DC5648" w:rsidRDefault="00DC5648" w:rsidP="00DC5648">
      <w:r w:rsidRPr="00DC5648">
        <w:t>Phương pháp giải: Sử dụng hoán vị.</w:t>
      </w:r>
    </w:p>
    <w:p w:rsidR="00DC5648" w:rsidRPr="00DC5648" w:rsidRDefault="00DC5648" w:rsidP="00DC5648">
      <w:r w:rsidRPr="00DC5648">
        <w:t xml:space="preserve">Giải chi tiết: Xếp 15 học sinh nam thành một hàng có </w:t>
      </w:r>
      <w:r w:rsidRPr="00DC5648">
        <w:object w:dxaOrig="340" w:dyaOrig="279">
          <v:shape id="_x0000_i2683" type="#_x0000_t75" style="width:17.25pt;height:14.25pt" o:ole="">
            <v:imagedata r:id="rId3193" o:title=""/>
          </v:shape>
          <o:OLEObject Type="Embed" ProgID="Equation.DSMT4" ShapeID="_x0000_i2683" DrawAspect="Content" ObjectID="_1772194989" r:id="rId3194"/>
        </w:object>
      </w:r>
      <w:r w:rsidRPr="00DC5648">
        <w:t xml:space="preserve"> cách.</w:t>
      </w:r>
    </w:p>
    <w:p w:rsidR="00DC5648" w:rsidRPr="00DC5648" w:rsidRDefault="00DC5648" w:rsidP="00DC5648">
      <w:r w:rsidRPr="00DC5648">
        <w:t xml:space="preserve">Xếp 15 học sinh nữ thành một hàng có </w:t>
      </w:r>
      <w:r w:rsidRPr="00DC5648">
        <w:object w:dxaOrig="340" w:dyaOrig="279">
          <v:shape id="_x0000_i2684" type="#_x0000_t75" style="width:17.25pt;height:14.25pt" o:ole="">
            <v:imagedata r:id="rId3195" o:title=""/>
          </v:shape>
          <o:OLEObject Type="Embed" ProgID="Equation.DSMT4" ShapeID="_x0000_i2684" DrawAspect="Content" ObjectID="_1772194990" r:id="rId3196"/>
        </w:object>
      </w:r>
      <w:r w:rsidRPr="00DC5648">
        <w:t xml:space="preserve"> cách.</w:t>
      </w:r>
    </w:p>
    <w:p w:rsidR="00DC5648" w:rsidRPr="00DC5648" w:rsidRDefault="00DC5648" w:rsidP="00DC5648">
      <w:r w:rsidRPr="00DC5648">
        <w:t xml:space="preserve">Hoán đổi vị trí 2 hàng có </w:t>
      </w:r>
      <w:r w:rsidRPr="00DC5648">
        <w:object w:dxaOrig="620" w:dyaOrig="279">
          <v:shape id="_x0000_i2685" type="#_x0000_t75" style="width:30.75pt;height:14.25pt" o:ole="">
            <v:imagedata r:id="rId3197" o:title=""/>
          </v:shape>
          <o:OLEObject Type="Embed" ProgID="Equation.DSMT4" ShapeID="_x0000_i2685" DrawAspect="Content" ObjectID="_1772194991" r:id="rId3198"/>
        </w:object>
      </w:r>
      <w:r w:rsidRPr="00DC5648">
        <w:t xml:space="preserve"> cách.</w:t>
      </w:r>
    </w:p>
    <w:p w:rsidR="00DC5648" w:rsidRPr="00DC5648" w:rsidRDefault="00DC5648" w:rsidP="00DC5648">
      <w:r w:rsidRPr="00DC5648">
        <w:t xml:space="preserve">Vậy số cách xếp thỏa mãn là </w:t>
      </w:r>
      <w:r w:rsidRPr="00DC5648">
        <w:object w:dxaOrig="820" w:dyaOrig="440">
          <v:shape id="_x0000_i2686" type="#_x0000_t75" style="width:41.25pt;height:21.75pt" o:ole="">
            <v:imagedata r:id="rId3199" o:title=""/>
          </v:shape>
          <o:OLEObject Type="Embed" ProgID="Equation.DSMT4" ShapeID="_x0000_i2686" DrawAspect="Content" ObjectID="_1772194992" r:id="rId3200"/>
        </w:object>
      </w:r>
      <w:r w:rsidRPr="00DC5648">
        <w:t>.</w:t>
      </w:r>
    </w:p>
    <w:p w:rsidR="00DC5648" w:rsidRPr="00DC5648" w:rsidRDefault="00DC5648" w:rsidP="00DC5648">
      <w:r w:rsidRPr="00DC5648">
        <w:t xml:space="preserve">Câu 40 (VDC): Cho </w:t>
      </w:r>
      <w:r w:rsidRPr="00DC5648">
        <w:object w:dxaOrig="580" w:dyaOrig="360">
          <v:shape id="_x0000_i2687" type="#_x0000_t75" style="width:29.25pt;height:18pt" o:ole="">
            <v:imagedata r:id="rId2079" o:title=""/>
          </v:shape>
          <o:OLEObject Type="Embed" ProgID="Equation.DSMT4" ShapeID="_x0000_i2687" DrawAspect="Content" ObjectID="_1772194993" r:id="rId3201"/>
        </w:object>
      </w:r>
      <w:r w:rsidRPr="00DC5648">
        <w:t xml:space="preserve"> là đa thức thỏa mãn </w:t>
      </w:r>
      <w:r w:rsidRPr="00DC5648">
        <w:object w:dxaOrig="1860" w:dyaOrig="639">
          <v:shape id="_x0000_i2688" type="#_x0000_t75" style="width:93pt;height:32.25pt" o:ole="">
            <v:imagedata r:id="rId2081" o:title=""/>
          </v:shape>
          <o:OLEObject Type="Embed" ProgID="Equation.DSMT4" ShapeID="_x0000_i2688" DrawAspect="Content" ObjectID="_1772194994" r:id="rId3202"/>
        </w:object>
      </w:r>
      <w:r w:rsidRPr="00DC5648">
        <w:t xml:space="preserve">. Tính </w:t>
      </w:r>
      <w:r w:rsidRPr="00DC5648">
        <w:object w:dxaOrig="1900" w:dyaOrig="700">
          <v:shape id="_x0000_i2689" type="#_x0000_t75" style="width:95.25pt;height:35.25pt" o:ole="">
            <v:imagedata r:id="rId2083" o:title=""/>
          </v:shape>
          <o:OLEObject Type="Embed" ProgID="Equation.DSMT4" ShapeID="_x0000_i2689" DrawAspect="Content" ObjectID="_1772194995" r:id="rId3203"/>
        </w:object>
      </w:r>
      <w:r w:rsidRPr="00DC5648">
        <w:t xml:space="preserve">. </w:t>
      </w:r>
    </w:p>
    <w:p w:rsidR="00DC5648" w:rsidRPr="00DC5648" w:rsidRDefault="00DC5648" w:rsidP="00DC5648">
      <w:r w:rsidRPr="00DC5648">
        <w:lastRenderedPageBreak/>
        <w:tab/>
      </w:r>
      <w:r w:rsidRPr="00DC5648">
        <w:rPr>
          <w:highlight w:val="yellow"/>
        </w:rPr>
        <w:t xml:space="preserve">Đáp án: </w:t>
      </w:r>
      <w:r w:rsidRPr="00DC5648">
        <w:rPr>
          <w:highlight w:val="yellow"/>
        </w:rPr>
        <w:object w:dxaOrig="340" w:dyaOrig="620">
          <v:shape id="_x0000_i2690" type="#_x0000_t75" style="width:17.25pt;height:30.75pt" o:ole="">
            <v:imagedata r:id="rId3204" o:title=""/>
          </v:shape>
          <o:OLEObject Type="Embed" ProgID="Equation.DSMT4" ShapeID="_x0000_i2690" DrawAspect="Content" ObjectID="_1772194996" r:id="rId3205"/>
        </w:object>
      </w:r>
    </w:p>
    <w:p w:rsidR="00DC5648" w:rsidRPr="00DC5648" w:rsidRDefault="00DC5648" w:rsidP="00DC5648">
      <w:r w:rsidRPr="00DC5648">
        <w:t xml:space="preserve">Phương pháp giải: - Tính </w:t>
      </w:r>
      <w:r w:rsidRPr="00DC5648">
        <w:object w:dxaOrig="920" w:dyaOrig="460">
          <v:shape id="_x0000_i2691" type="#_x0000_t75" style="width:45.75pt;height:23.25pt" o:ole="">
            <v:imagedata r:id="rId3206" o:title=""/>
          </v:shape>
          <o:OLEObject Type="Embed" ProgID="Equation.DSMT4" ShapeID="_x0000_i2691" DrawAspect="Content" ObjectID="_1772194997" r:id="rId3207"/>
        </w:object>
      </w:r>
      <w:r w:rsidRPr="00DC5648">
        <w:t>.</w:t>
      </w:r>
    </w:p>
    <w:p w:rsidR="00DC5648" w:rsidRPr="00DC5648" w:rsidRDefault="00DC5648" w:rsidP="00DC5648">
      <w:r w:rsidRPr="00DC5648">
        <w:t>- Sử dụng phương pháp nhân liên hợp.</w:t>
      </w:r>
    </w:p>
    <w:p w:rsidR="00DC5648" w:rsidRPr="00DC5648" w:rsidRDefault="00DC5648" w:rsidP="00DC5648">
      <w:r w:rsidRPr="00DC5648">
        <w:t xml:space="preserve">Giải chi tiết: Đặt </w:t>
      </w:r>
      <w:r w:rsidRPr="00DC5648">
        <w:object w:dxaOrig="1800" w:dyaOrig="660">
          <v:shape id="_x0000_i2692" type="#_x0000_t75" style="width:90pt;height:33pt" o:ole="">
            <v:imagedata r:id="rId3208" o:title=""/>
          </v:shape>
          <o:OLEObject Type="Embed" ProgID="Equation.DSMT4" ShapeID="_x0000_i2692" DrawAspect="Content" ObjectID="_1772194998" r:id="rId3209"/>
        </w:object>
      </w:r>
      <w:r w:rsidRPr="00DC5648">
        <w:t xml:space="preserve"> ta có </w:t>
      </w:r>
      <w:r w:rsidRPr="00DC5648">
        <w:object w:dxaOrig="1359" w:dyaOrig="460">
          <v:shape id="_x0000_i2693" type="#_x0000_t75" style="width:68.25pt;height:23.25pt" o:ole="">
            <v:imagedata r:id="rId3210" o:title=""/>
          </v:shape>
          <o:OLEObject Type="Embed" ProgID="Equation.DSMT4" ShapeID="_x0000_i2693" DrawAspect="Content" ObjectID="_1772194999" r:id="rId3211"/>
        </w:object>
      </w:r>
      <w:r w:rsidRPr="00DC5648">
        <w:t xml:space="preserve"> và </w:t>
      </w:r>
    </w:p>
    <w:p w:rsidR="00DC5648" w:rsidRPr="00DC5648" w:rsidRDefault="00DC5648" w:rsidP="00DC5648">
      <w:r w:rsidRPr="00DC5648">
        <w:object w:dxaOrig="5140" w:dyaOrig="400">
          <v:shape id="_x0000_i2694" type="#_x0000_t75" style="width:257.25pt;height:20.25pt" o:ole="">
            <v:imagedata r:id="rId3212" o:title=""/>
          </v:shape>
          <o:OLEObject Type="Embed" ProgID="Equation.DSMT4" ShapeID="_x0000_i2694" DrawAspect="Content" ObjectID="_1772195000" r:id="rId3213"/>
        </w:object>
      </w:r>
      <w:r w:rsidRPr="00DC5648">
        <w:t>.</w:t>
      </w:r>
    </w:p>
    <w:p w:rsidR="00DC5648" w:rsidRPr="00DC5648" w:rsidRDefault="00DC5648" w:rsidP="00DC5648">
      <w:r w:rsidRPr="00DC5648">
        <w:object w:dxaOrig="5440" w:dyaOrig="480">
          <v:shape id="_x0000_i2695" type="#_x0000_t75" style="width:272.25pt;height:24pt" o:ole="">
            <v:imagedata r:id="rId3214" o:title=""/>
          </v:shape>
          <o:OLEObject Type="Embed" ProgID="Equation.DSMT4" ShapeID="_x0000_i2695" DrawAspect="Content" ObjectID="_1772195001" r:id="rId3215"/>
        </w:object>
      </w:r>
      <w:r w:rsidRPr="00DC5648">
        <w:t>.</w:t>
      </w:r>
    </w:p>
    <w:p w:rsidR="00DC5648" w:rsidRPr="00DC5648" w:rsidRDefault="00DC5648" w:rsidP="00DC5648">
      <w:r w:rsidRPr="00DC5648">
        <w:t xml:space="preserve">Ta có: </w:t>
      </w:r>
      <w:r w:rsidRPr="00DC5648">
        <w:object w:dxaOrig="1900" w:dyaOrig="740">
          <v:shape id="_x0000_i2696" type="#_x0000_t75" style="width:95.25pt;height:36.75pt" o:ole="">
            <v:imagedata r:id="rId3216" o:title=""/>
          </v:shape>
          <o:OLEObject Type="Embed" ProgID="Equation.DSMT4" ShapeID="_x0000_i2696" DrawAspect="Content" ObjectID="_1772195002" r:id="rId3217"/>
        </w:object>
      </w:r>
    </w:p>
    <w:p w:rsidR="00DC5648" w:rsidRPr="00DC5648" w:rsidRDefault="00DC5648" w:rsidP="00DC5648">
      <w:r w:rsidRPr="00DC5648">
        <w:object w:dxaOrig="5500" w:dyaOrig="999">
          <v:shape id="_x0000_i2697" type="#_x0000_t75" style="width:275.25pt;height:50.25pt" o:ole="">
            <v:imagedata r:id="rId3218" o:title=""/>
          </v:shape>
          <o:OLEObject Type="Embed" ProgID="Equation.DSMT4" ShapeID="_x0000_i2697" DrawAspect="Content" ObjectID="_1772195003" r:id="rId3219"/>
        </w:object>
      </w:r>
    </w:p>
    <w:p w:rsidR="00DC5648" w:rsidRPr="00DC5648" w:rsidRDefault="00DC5648" w:rsidP="00DC5648">
      <w:r w:rsidRPr="00DC5648">
        <w:object w:dxaOrig="5500" w:dyaOrig="1040">
          <v:shape id="_x0000_i2698" type="#_x0000_t75" style="width:275.25pt;height:51.75pt" o:ole="">
            <v:imagedata r:id="rId3220" o:title=""/>
          </v:shape>
          <o:OLEObject Type="Embed" ProgID="Equation.DSMT4" ShapeID="_x0000_i2698" DrawAspect="Content" ObjectID="_1772195004" r:id="rId3221"/>
        </w:object>
      </w:r>
    </w:p>
    <w:p w:rsidR="00DC5648" w:rsidRPr="00DC5648" w:rsidRDefault="00DC5648" w:rsidP="00DC5648">
      <w:r w:rsidRPr="00DC5648">
        <w:object w:dxaOrig="5860" w:dyaOrig="999">
          <v:shape id="_x0000_i2699" type="#_x0000_t75" style="width:293.25pt;height:50.25pt" o:ole="">
            <v:imagedata r:id="rId3222" o:title=""/>
          </v:shape>
          <o:OLEObject Type="Embed" ProgID="Equation.DSMT4" ShapeID="_x0000_i2699" DrawAspect="Content" ObjectID="_1772195005" r:id="rId3223"/>
        </w:object>
      </w:r>
    </w:p>
    <w:p w:rsidR="00DC5648" w:rsidRPr="00DC5648" w:rsidRDefault="00DC5648" w:rsidP="00DC5648">
      <w:r w:rsidRPr="00DC5648">
        <w:object w:dxaOrig="4880" w:dyaOrig="920">
          <v:shape id="_x0000_i2700" type="#_x0000_t75" style="width:243.75pt;height:45.75pt" o:ole="">
            <v:imagedata r:id="rId3224" o:title=""/>
          </v:shape>
          <o:OLEObject Type="Embed" ProgID="Equation.DSMT4" ShapeID="_x0000_i2700" DrawAspect="Content" ObjectID="_1772195006" r:id="rId3225"/>
        </w:object>
      </w:r>
      <w:r w:rsidRPr="00DC5648">
        <w:t>.</w:t>
      </w:r>
    </w:p>
    <w:p w:rsidR="00DC5648" w:rsidRPr="00DC5648" w:rsidRDefault="00DC5648" w:rsidP="00DC5648">
      <w:r w:rsidRPr="00DC5648">
        <w:t xml:space="preserve">Câu 41 (TH): Giá trị lớn nhất của hàm số </w:t>
      </w:r>
      <w:r w:rsidRPr="00DC5648">
        <w:object w:dxaOrig="1560" w:dyaOrig="360">
          <v:shape id="_x0000_i2701" type="#_x0000_t75" style="width:78pt;height:18pt" o:ole="">
            <v:imagedata r:id="rId2085" o:title=""/>
          </v:shape>
          <o:OLEObject Type="Embed" ProgID="Equation.DSMT4" ShapeID="_x0000_i2701" DrawAspect="Content" ObjectID="_1772195007" r:id="rId3226"/>
        </w:object>
      </w:r>
      <w:r w:rsidRPr="00DC5648">
        <w:t xml:space="preserve"> là: </w:t>
      </w:r>
    </w:p>
    <w:p w:rsidR="00DC5648" w:rsidRPr="00DC5648" w:rsidRDefault="00DC5648" w:rsidP="00DC5648">
      <w:r w:rsidRPr="00DC5648">
        <w:tab/>
      </w:r>
      <w:r w:rsidRPr="00DC5648">
        <w:rPr>
          <w:highlight w:val="yellow"/>
        </w:rPr>
        <w:t>Đáp án: 3</w:t>
      </w:r>
    </w:p>
    <w:p w:rsidR="00DC5648" w:rsidRPr="00DC5648" w:rsidRDefault="00DC5648" w:rsidP="00DC5648">
      <w:r w:rsidRPr="00DC5648">
        <w:t xml:space="preserve">Phương pháp giải: </w:t>
      </w:r>
    </w:p>
    <w:p w:rsidR="00DC5648" w:rsidRPr="00DC5648" w:rsidRDefault="00EF1727" w:rsidP="00DC5648">
      <w:r>
        <w:rPr>
          <w:noProof/>
        </w:rPr>
        <w:drawing>
          <wp:inline distT="0" distB="0" distL="0" distR="0">
            <wp:extent cx="4857750" cy="1352550"/>
            <wp:effectExtent l="0" t="0" r="0" b="0"/>
            <wp:docPr id="1733" name="Picture 1733"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descr="1_7"/>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4857750" cy="1352550"/>
                    </a:xfrm>
                    <a:prstGeom prst="rect">
                      <a:avLst/>
                    </a:prstGeom>
                    <a:noFill/>
                    <a:ln>
                      <a:noFill/>
                    </a:ln>
                  </pic:spPr>
                </pic:pic>
              </a:graphicData>
            </a:graphic>
          </wp:inline>
        </w:drawing>
      </w:r>
    </w:p>
    <w:p w:rsidR="00DC5648" w:rsidRPr="00DC5648" w:rsidRDefault="00DC5648" w:rsidP="00DC5648">
      <w:r w:rsidRPr="00DC5648">
        <w:t xml:space="preserve">Giải chi tiết: Đồ thị hàm số </w:t>
      </w:r>
      <w:r w:rsidRPr="00DC5648">
        <w:object w:dxaOrig="1560" w:dyaOrig="360">
          <v:shape id="_x0000_i2702" type="#_x0000_t75" style="width:78pt;height:18pt" o:ole="">
            <v:imagedata r:id="rId3228" o:title=""/>
          </v:shape>
          <o:OLEObject Type="Embed" ProgID="Equation.DSMT4" ShapeID="_x0000_i2702" DrawAspect="Content" ObjectID="_1772195008" r:id="rId3229"/>
        </w:object>
      </w:r>
      <w:r w:rsidRPr="00DC5648">
        <w:t xml:space="preserve"> có đỉnh </w:t>
      </w:r>
      <w:r w:rsidRPr="00DC5648">
        <w:object w:dxaOrig="720" w:dyaOrig="400">
          <v:shape id="_x0000_i2703" type="#_x0000_t75" style="width:36pt;height:20.25pt" o:ole="">
            <v:imagedata r:id="rId3230" o:title=""/>
          </v:shape>
          <o:OLEObject Type="Embed" ProgID="Equation.DSMT4" ShapeID="_x0000_i2703" DrawAspect="Content" ObjectID="_1772195009" r:id="rId3231"/>
        </w:object>
      </w:r>
      <w:r w:rsidRPr="00DC5648">
        <w:t xml:space="preserve"> và có hệ số </w:t>
      </w:r>
      <w:r w:rsidRPr="00DC5648">
        <w:object w:dxaOrig="840" w:dyaOrig="320">
          <v:shape id="_x0000_i2704" type="#_x0000_t75" style="width:42pt;height:15.75pt" o:ole="">
            <v:imagedata r:id="rId3232" o:title=""/>
          </v:shape>
          <o:OLEObject Type="Embed" ProgID="Equation.DSMT4" ShapeID="_x0000_i2704" DrawAspect="Content" ObjectID="_1772195010" r:id="rId3233"/>
        </w:object>
      </w:r>
      <w:r w:rsidRPr="00DC5648">
        <w:t xml:space="preserve"> Hàm số đạt GTLN bằng 3 khi </w:t>
      </w:r>
      <w:r w:rsidRPr="00DC5648">
        <w:object w:dxaOrig="560" w:dyaOrig="279">
          <v:shape id="_x0000_i2705" type="#_x0000_t75" style="width:27.75pt;height:14.25pt" o:ole="">
            <v:imagedata r:id="rId3234" o:title=""/>
          </v:shape>
          <o:OLEObject Type="Embed" ProgID="Equation.DSMT4" ShapeID="_x0000_i2705" DrawAspect="Content" ObjectID="_1772195011" r:id="rId3235"/>
        </w:object>
      </w:r>
      <w:r w:rsidRPr="00DC5648">
        <w:t>.</w:t>
      </w:r>
    </w:p>
    <w:p w:rsidR="00DC5648" w:rsidRPr="00DC5648" w:rsidRDefault="00DC5648" w:rsidP="00DC5648">
      <w:r w:rsidRPr="00DC5648">
        <w:t xml:space="preserve">Câu 42 (TH): Đồ thị hàm số </w:t>
      </w:r>
      <w:r w:rsidRPr="00DC5648">
        <w:object w:dxaOrig="2320" w:dyaOrig="360">
          <v:shape id="_x0000_i2706" type="#_x0000_t75" style="width:116.25pt;height:18pt" o:ole="">
            <v:imagedata r:id="rId2087" o:title=""/>
          </v:shape>
          <o:OLEObject Type="Embed" ProgID="Equation.DSMT4" ShapeID="_x0000_i2706" DrawAspect="Content" ObjectID="_1772195012" r:id="rId3236"/>
        </w:object>
      </w:r>
      <w:r w:rsidRPr="00DC5648">
        <w:t xml:space="preserve"> có điểm cực tiểu là </w:t>
      </w:r>
      <w:r w:rsidRPr="00DC5648">
        <w:object w:dxaOrig="720" w:dyaOrig="360">
          <v:shape id="_x0000_i2707" type="#_x0000_t75" style="width:36pt;height:18pt" o:ole="">
            <v:imagedata r:id="rId2089" o:title=""/>
          </v:shape>
          <o:OLEObject Type="Embed" ProgID="Equation.DSMT4" ShapeID="_x0000_i2707" DrawAspect="Content" ObjectID="_1772195013" r:id="rId3237"/>
        </w:object>
      </w:r>
      <w:r w:rsidRPr="00DC5648">
        <w:t xml:space="preserve">. Giá trị của </w:t>
      </w:r>
      <w:r w:rsidRPr="00DC5648">
        <w:object w:dxaOrig="580" w:dyaOrig="240">
          <v:shape id="_x0000_i2708" type="#_x0000_t75" style="width:29.25pt;height:12pt" o:ole="">
            <v:imagedata r:id="rId2091" o:title=""/>
          </v:shape>
          <o:OLEObject Type="Embed" ProgID="Equation.DSMT4" ShapeID="_x0000_i2708" DrawAspect="Content" ObjectID="_1772195014" r:id="rId3238"/>
        </w:object>
      </w:r>
      <w:r w:rsidRPr="00DC5648">
        <w:t xml:space="preserve"> bằng: </w:t>
      </w:r>
    </w:p>
    <w:p w:rsidR="00DC5648" w:rsidRPr="00DC5648" w:rsidRDefault="00DC5648" w:rsidP="00DC5648">
      <w:r w:rsidRPr="00DC5648">
        <w:lastRenderedPageBreak/>
        <w:tab/>
      </w:r>
      <w:r w:rsidRPr="00DC5648">
        <w:rPr>
          <w:highlight w:val="yellow"/>
        </w:rPr>
        <w:t>Đáp án: 4</w:t>
      </w:r>
    </w:p>
    <w:p w:rsidR="00DC5648" w:rsidRPr="00DC5648" w:rsidRDefault="00DC5648" w:rsidP="00DC5648">
      <w:r w:rsidRPr="00DC5648">
        <w:t xml:space="preserve">Phương pháp giải: Đồ thị hàm số </w:t>
      </w:r>
      <w:r w:rsidRPr="00DC5648">
        <w:object w:dxaOrig="960" w:dyaOrig="400">
          <v:shape id="_x0000_i2709" type="#_x0000_t75" style="width:48pt;height:20.25pt" o:ole="">
            <v:imagedata r:id="rId3239" o:title=""/>
          </v:shape>
          <o:OLEObject Type="Embed" ProgID="Equation.DSMT4" ShapeID="_x0000_i2709" DrawAspect="Content" ObjectID="_1772195015" r:id="rId3240"/>
        </w:object>
      </w:r>
      <w:r w:rsidRPr="00DC5648">
        <w:t xml:space="preserve"> có điểm cực tiểu là </w:t>
      </w:r>
      <w:r w:rsidRPr="00DC5648">
        <w:object w:dxaOrig="980" w:dyaOrig="400">
          <v:shape id="_x0000_i2710" type="#_x0000_t75" style="width:48.75pt;height:20.25pt" o:ole="">
            <v:imagedata r:id="rId3241" o:title=""/>
          </v:shape>
          <o:OLEObject Type="Embed" ProgID="Equation.DSMT4" ShapeID="_x0000_i2710" DrawAspect="Content" ObjectID="_1772195016" r:id="rId3242"/>
        </w:object>
      </w:r>
      <w:r w:rsidRPr="00DC5648">
        <w:t xml:space="preserve"> khi và chỉ khi </w:t>
      </w:r>
      <w:r w:rsidRPr="00DC5648">
        <w:object w:dxaOrig="1260" w:dyaOrig="1160">
          <v:shape id="_x0000_i2711" type="#_x0000_t75" style="width:63pt;height:57.75pt" o:ole="">
            <v:imagedata r:id="rId3243" o:title=""/>
          </v:shape>
          <o:OLEObject Type="Embed" ProgID="Equation.DSMT4" ShapeID="_x0000_i2711" DrawAspect="Content" ObjectID="_1772195017" r:id="rId3244"/>
        </w:object>
      </w:r>
      <w:r w:rsidRPr="00DC5648">
        <w:t>.</w:t>
      </w:r>
    </w:p>
    <w:p w:rsidR="00DC5648" w:rsidRPr="00DC5648" w:rsidRDefault="00DC5648" w:rsidP="00DC5648">
      <w:r w:rsidRPr="00DC5648">
        <w:t xml:space="preserve">Giải chi tiết: Ta có: </w:t>
      </w:r>
      <w:r w:rsidRPr="00DC5648">
        <w:object w:dxaOrig="5840" w:dyaOrig="360">
          <v:shape id="_x0000_i2712" type="#_x0000_t75" style="width:291.75pt;height:18pt" o:ole="">
            <v:imagedata r:id="rId3245" o:title=""/>
          </v:shape>
          <o:OLEObject Type="Embed" ProgID="Equation.DSMT4" ShapeID="_x0000_i2712" DrawAspect="Content" ObjectID="_1772195018" r:id="rId3246"/>
        </w:object>
      </w:r>
      <w:r w:rsidRPr="00DC5648">
        <w:t>.</w:t>
      </w:r>
    </w:p>
    <w:p w:rsidR="00DC5648" w:rsidRPr="00DC5648" w:rsidRDefault="00DC5648" w:rsidP="00DC5648">
      <w:r w:rsidRPr="00DC5648">
        <w:t xml:space="preserve">Đồ thị hàm số </w:t>
      </w:r>
      <w:r w:rsidRPr="00DC5648">
        <w:object w:dxaOrig="2320" w:dyaOrig="360">
          <v:shape id="_x0000_i2713" type="#_x0000_t75" style="width:116.25pt;height:18pt" o:ole="">
            <v:imagedata r:id="rId3247" o:title=""/>
          </v:shape>
          <o:OLEObject Type="Embed" ProgID="Equation.DSMT4" ShapeID="_x0000_i2713" DrawAspect="Content" ObjectID="_1772195019" r:id="rId3248"/>
        </w:object>
      </w:r>
      <w:r w:rsidRPr="00DC5648">
        <w:t xml:space="preserve"> có điểm cực tiểu là </w:t>
      </w:r>
      <w:r w:rsidRPr="00DC5648">
        <w:object w:dxaOrig="720" w:dyaOrig="400">
          <v:shape id="_x0000_i2714" type="#_x0000_t75" style="width:36pt;height:20.25pt" o:ole="">
            <v:imagedata r:id="rId3249" o:title=""/>
          </v:shape>
          <o:OLEObject Type="Embed" ProgID="Equation.DSMT4" ShapeID="_x0000_i2714" DrawAspect="Content" ObjectID="_1772195020" r:id="rId3250"/>
        </w:object>
      </w:r>
      <w:r w:rsidRPr="00DC5648">
        <w:t xml:space="preserve"> khi và chỉ khi </w:t>
      </w:r>
      <w:r w:rsidRPr="00DC5648">
        <w:object w:dxaOrig="1100" w:dyaOrig="1160">
          <v:shape id="_x0000_i2715" type="#_x0000_t75" style="width:54.75pt;height:57.75pt" o:ole="">
            <v:imagedata r:id="rId3251" o:title=""/>
          </v:shape>
          <o:OLEObject Type="Embed" ProgID="Equation.DSMT4" ShapeID="_x0000_i2715" DrawAspect="Content" ObjectID="_1772195021" r:id="rId3252"/>
        </w:object>
      </w:r>
      <w:r w:rsidRPr="00DC5648">
        <w:t>.</w:t>
      </w:r>
    </w:p>
    <w:p w:rsidR="00DC5648" w:rsidRPr="00DC5648" w:rsidRDefault="00DC5648" w:rsidP="00DC5648">
      <w:r w:rsidRPr="00DC5648">
        <w:object w:dxaOrig="5140" w:dyaOrig="2200">
          <v:shape id="_x0000_i2716" type="#_x0000_t75" style="width:257.25pt;height:110.25pt" o:ole="">
            <v:imagedata r:id="rId3253" o:title=""/>
          </v:shape>
          <o:OLEObject Type="Embed" ProgID="Equation.DSMT4" ShapeID="_x0000_i2716" DrawAspect="Content" ObjectID="_1772195022" r:id="rId3254"/>
        </w:object>
      </w:r>
      <w:r w:rsidRPr="00DC5648">
        <w:t>.</w:t>
      </w:r>
    </w:p>
    <w:p w:rsidR="00DC5648" w:rsidRPr="00DC5648" w:rsidRDefault="00DC5648" w:rsidP="00DC5648">
      <w:r w:rsidRPr="00DC5648">
        <w:t xml:space="preserve">Vậy </w:t>
      </w:r>
      <w:r w:rsidRPr="00DC5648">
        <w:object w:dxaOrig="1579" w:dyaOrig="279">
          <v:shape id="_x0000_i2717" type="#_x0000_t75" style="width:78.75pt;height:14.25pt" o:ole="">
            <v:imagedata r:id="rId3255" o:title=""/>
          </v:shape>
          <o:OLEObject Type="Embed" ProgID="Equation.DSMT4" ShapeID="_x0000_i2717" DrawAspect="Content" ObjectID="_1772195023" r:id="rId3256"/>
        </w:object>
      </w:r>
      <w:r w:rsidRPr="00DC5648">
        <w:t>.</w:t>
      </w:r>
    </w:p>
    <w:p w:rsidR="00DC5648" w:rsidRPr="00DC5648" w:rsidRDefault="00DC5648" w:rsidP="00DC5648">
      <w:r w:rsidRPr="00DC5648">
        <w:t xml:space="preserve">Câu 43 (TH):  Cho hình phẳng </w:t>
      </w:r>
      <w:r w:rsidRPr="00DC5648">
        <w:object w:dxaOrig="480" w:dyaOrig="320">
          <v:shape id="_x0000_i2718" type="#_x0000_t75" style="width:24pt;height:15.75pt" o:ole="">
            <v:imagedata r:id="rId2093" o:title=""/>
          </v:shape>
          <o:OLEObject Type="Embed" ProgID="Equation.DSMT4" ShapeID="_x0000_i2718" DrawAspect="Content" ObjectID="_1772195024" r:id="rId3257"/>
        </w:object>
      </w:r>
      <w:r w:rsidRPr="00DC5648">
        <w:t xml:space="preserve"> giới hạn bởi các đường </w:t>
      </w:r>
      <w:r w:rsidRPr="00DC5648">
        <w:object w:dxaOrig="1520" w:dyaOrig="380">
          <v:shape id="_x0000_i2719" type="#_x0000_t75" style="width:75.75pt;height:18.75pt" o:ole="">
            <v:imagedata r:id="rId2095" o:title=""/>
          </v:shape>
          <o:OLEObject Type="Embed" ProgID="Equation.DSMT4" ShapeID="_x0000_i2719" DrawAspect="Content" ObjectID="_1772195025" r:id="rId3258"/>
        </w:object>
      </w:r>
      <w:r w:rsidRPr="00DC5648">
        <w:t xml:space="preserve"> và </w:t>
      </w:r>
      <w:r w:rsidRPr="00DC5648">
        <w:object w:dxaOrig="560" w:dyaOrig="279">
          <v:shape id="_x0000_i2720" type="#_x0000_t75" style="width:27.75pt;height:14.25pt" o:ole="">
            <v:imagedata r:id="rId2097" o:title=""/>
          </v:shape>
          <o:OLEObject Type="Embed" ProgID="Equation.DSMT4" ShapeID="_x0000_i2720" DrawAspect="Content" ObjectID="_1772195026" r:id="rId3259"/>
        </w:object>
      </w:r>
      <w:r w:rsidRPr="00DC5648">
        <w:t xml:space="preserve">. Thể tích của khối tròn xoay tạo thành khi quay hình </w:t>
      </w:r>
      <w:r w:rsidRPr="00DC5648">
        <w:object w:dxaOrig="480" w:dyaOrig="320">
          <v:shape id="_x0000_i2721" type="#_x0000_t75" style="width:24pt;height:15.75pt" o:ole="">
            <v:imagedata r:id="rId2099" o:title=""/>
          </v:shape>
          <o:OLEObject Type="Embed" ProgID="Equation.DSMT4" ShapeID="_x0000_i2721" DrawAspect="Content" ObjectID="_1772195027" r:id="rId3260"/>
        </w:object>
      </w:r>
      <w:r w:rsidRPr="00DC5648">
        <w:t xml:space="preserve"> quanh trục hoành là </w:t>
      </w:r>
      <w:r w:rsidRPr="00DC5648">
        <w:object w:dxaOrig="760" w:dyaOrig="620">
          <v:shape id="_x0000_i2722" type="#_x0000_t75" style="width:38.25pt;height:30.75pt" o:ole="">
            <v:imagedata r:id="rId2101" o:title=""/>
          </v:shape>
          <o:OLEObject Type="Embed" ProgID="Equation.DSMT4" ShapeID="_x0000_i2722" DrawAspect="Content" ObjectID="_1772195028" r:id="rId3261"/>
        </w:object>
      </w:r>
      <w:r w:rsidRPr="00DC5648">
        <w:t xml:space="preserve"> với </w:t>
      </w:r>
      <w:r w:rsidRPr="00DC5648">
        <w:object w:dxaOrig="760" w:dyaOrig="320">
          <v:shape id="_x0000_i2723" type="#_x0000_t75" style="width:38.25pt;height:15.75pt" o:ole="">
            <v:imagedata r:id="rId2103" o:title=""/>
          </v:shape>
          <o:OLEObject Type="Embed" ProgID="Equation.DSMT4" ShapeID="_x0000_i2723" DrawAspect="Content" ObjectID="_1772195029" r:id="rId3262"/>
        </w:object>
      </w:r>
      <w:r w:rsidRPr="00DC5648">
        <w:t xml:space="preserve"> và </w:t>
      </w:r>
      <w:r w:rsidRPr="00DC5648">
        <w:object w:dxaOrig="240" w:dyaOrig="620">
          <v:shape id="_x0000_i2724" type="#_x0000_t75" style="width:12pt;height:30.75pt" o:ole="">
            <v:imagedata r:id="rId2105" o:title=""/>
          </v:shape>
          <o:OLEObject Type="Embed" ProgID="Equation.DSMT4" ShapeID="_x0000_i2724" DrawAspect="Content" ObjectID="_1772195030" r:id="rId3263"/>
        </w:object>
      </w:r>
      <w:r w:rsidRPr="00DC5648">
        <w:t xml:space="preserve"> là phân số tối giản. Tính tổng </w:t>
      </w:r>
      <w:r w:rsidRPr="00DC5648">
        <w:object w:dxaOrig="920" w:dyaOrig="279">
          <v:shape id="_x0000_i2725" type="#_x0000_t75" style="width:45.75pt;height:14.25pt" o:ole="">
            <v:imagedata r:id="rId2107" o:title=""/>
          </v:shape>
          <o:OLEObject Type="Embed" ProgID="Equation.DSMT4" ShapeID="_x0000_i2725" DrawAspect="Content" ObjectID="_1772195031" r:id="rId3264"/>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700" w:dyaOrig="260">
          <v:shape id="_x0000_i2726" type="#_x0000_t75" style="width:35.25pt;height:12.75pt" o:ole="">
            <v:imagedata r:id="rId3265" o:title=""/>
          </v:shape>
          <o:OLEObject Type="Embed" ProgID="Equation.DSMT4" ShapeID="_x0000_i2726" DrawAspect="Content" ObjectID="_1772195032" r:id="rId3266"/>
        </w:object>
      </w:r>
    </w:p>
    <w:p w:rsidR="00DC5648" w:rsidRPr="00DC5648" w:rsidRDefault="00DC5648" w:rsidP="00DC5648">
      <w:r w:rsidRPr="00DC5648">
        <w:t>Phương pháp giải: Xét phương trình hoành độ giao điểm.</w:t>
      </w:r>
    </w:p>
    <w:p w:rsidR="00DC5648" w:rsidRPr="00DC5648" w:rsidRDefault="00DC5648" w:rsidP="00DC5648">
      <w:r w:rsidRPr="00DC5648">
        <w:t xml:space="preserve">Áp dụng công thức tính thể tích khối tròn xoay khi xoay hình phẳng giới hạn bởi các đường </w:t>
      </w:r>
      <w:r w:rsidRPr="00DC5648">
        <w:object w:dxaOrig="2120" w:dyaOrig="400">
          <v:shape id="_x0000_i2727" type="#_x0000_t75" style="width:105.75pt;height:20.25pt" o:ole="">
            <v:imagedata r:id="rId3267" o:title=""/>
          </v:shape>
          <o:OLEObject Type="Embed" ProgID="Equation.DSMT4" ShapeID="_x0000_i2727" DrawAspect="Content" ObjectID="_1772195033" r:id="rId3268"/>
        </w:object>
      </w:r>
      <w:r w:rsidRPr="00DC5648">
        <w:t xml:space="preserve"> quanh trục Ox là: </w:t>
      </w:r>
      <w:r w:rsidRPr="00DC5648">
        <w:object w:dxaOrig="1660" w:dyaOrig="740">
          <v:shape id="_x0000_i2728" type="#_x0000_t75" style="width:83.25pt;height:36.75pt" o:ole="">
            <v:imagedata r:id="rId3269" o:title=""/>
          </v:shape>
          <o:OLEObject Type="Embed" ProgID="Equation.DSMT4" ShapeID="_x0000_i2728" DrawAspect="Content" ObjectID="_1772195034" r:id="rId3270"/>
        </w:object>
      </w:r>
      <w:r w:rsidRPr="00DC5648">
        <w:t>.</w:t>
      </w:r>
    </w:p>
    <w:p w:rsidR="00DC5648" w:rsidRPr="00DC5648" w:rsidRDefault="00DC5648" w:rsidP="00DC5648">
      <w:r w:rsidRPr="00DC5648">
        <w:t xml:space="preserve">Đưa tích phân cần tính về dạng </w:t>
      </w:r>
      <w:r w:rsidRPr="00DC5648">
        <w:object w:dxaOrig="760" w:dyaOrig="620">
          <v:shape id="_x0000_i2729" type="#_x0000_t75" style="width:38.25pt;height:30.75pt" o:ole="">
            <v:imagedata r:id="rId3271" o:title=""/>
          </v:shape>
          <o:OLEObject Type="Embed" ProgID="Equation.DSMT4" ShapeID="_x0000_i2729" DrawAspect="Content" ObjectID="_1772195035" r:id="rId3272"/>
        </w:object>
      </w:r>
      <w:r w:rsidRPr="00DC5648">
        <w:t xml:space="preserve">, và tìm ra các hệ số a và b, thay vào tính tổng </w:t>
      </w:r>
      <w:r w:rsidRPr="00DC5648">
        <w:object w:dxaOrig="540" w:dyaOrig="279">
          <v:shape id="_x0000_i2730" type="#_x0000_t75" style="width:27pt;height:14.25pt" o:ole="">
            <v:imagedata r:id="rId3273" o:title=""/>
          </v:shape>
          <o:OLEObject Type="Embed" ProgID="Equation.DSMT4" ShapeID="_x0000_i2730" DrawAspect="Content" ObjectID="_1772195036" r:id="rId3274"/>
        </w:object>
      </w:r>
      <w:r w:rsidRPr="00DC5648">
        <w:t>.</w:t>
      </w:r>
    </w:p>
    <w:p w:rsidR="00DC5648" w:rsidRPr="00DC5648" w:rsidRDefault="00DC5648" w:rsidP="00DC5648">
      <w:r w:rsidRPr="00DC5648">
        <w:t xml:space="preserve">Giải chi tiết: Phương trình hoành độ giao điểm của </w:t>
      </w:r>
      <w:r w:rsidRPr="00DC5648">
        <w:object w:dxaOrig="1480" w:dyaOrig="380">
          <v:shape id="_x0000_i2731" type="#_x0000_t75" style="width:74.25pt;height:18.75pt" o:ole="">
            <v:imagedata r:id="rId3275" o:title=""/>
          </v:shape>
          <o:OLEObject Type="Embed" ProgID="Equation.DSMT4" ShapeID="_x0000_i2731" DrawAspect="Content" ObjectID="_1772195037" r:id="rId3276"/>
        </w:object>
      </w:r>
      <w:r w:rsidRPr="00DC5648">
        <w:t xml:space="preserve"> là </w:t>
      </w:r>
      <w:r w:rsidRPr="00DC5648">
        <w:object w:dxaOrig="1719" w:dyaOrig="380">
          <v:shape id="_x0000_i2732" type="#_x0000_t75" style="width:86.25pt;height:18.75pt" o:ole="">
            <v:imagedata r:id="rId3277" o:title=""/>
          </v:shape>
          <o:OLEObject Type="Embed" ProgID="Equation.DSMT4" ShapeID="_x0000_i2732" DrawAspect="Content" ObjectID="_1772195038" r:id="rId3278"/>
        </w:object>
      </w:r>
      <w:r w:rsidRPr="00DC5648">
        <w:t>.</w:t>
      </w:r>
    </w:p>
    <w:p w:rsidR="00DC5648" w:rsidRPr="00DC5648" w:rsidRDefault="00DC5648" w:rsidP="00DC5648">
      <w:r w:rsidRPr="00DC5648">
        <w:t xml:space="preserve">Khi đó, thể tích cần tính là </w:t>
      </w:r>
      <w:r w:rsidRPr="00DC5648">
        <w:object w:dxaOrig="3860" w:dyaOrig="740">
          <v:shape id="_x0000_i2733" type="#_x0000_t75" style="width:192.75pt;height:36.75pt" o:ole="">
            <v:imagedata r:id="rId3279" o:title=""/>
          </v:shape>
          <o:OLEObject Type="Embed" ProgID="Equation.DSMT4" ShapeID="_x0000_i2733" DrawAspect="Content" ObjectID="_1772195039" r:id="rId3280"/>
        </w:object>
      </w:r>
    </w:p>
    <w:p w:rsidR="00DC5648" w:rsidRPr="00DC5648" w:rsidRDefault="00DC5648" w:rsidP="00DC5648">
      <w:r w:rsidRPr="00DC5648">
        <w:object w:dxaOrig="5840" w:dyaOrig="740">
          <v:shape id="_x0000_i2734" type="#_x0000_t75" style="width:291.75pt;height:36.75pt" o:ole="">
            <v:imagedata r:id="rId3281" o:title=""/>
          </v:shape>
          <o:OLEObject Type="Embed" ProgID="Equation.DSMT4" ShapeID="_x0000_i2734" DrawAspect="Content" ObjectID="_1772195040" r:id="rId3282"/>
        </w:object>
      </w:r>
    </w:p>
    <w:p w:rsidR="00DC5648" w:rsidRPr="00DC5648" w:rsidRDefault="00DC5648" w:rsidP="00DC5648">
      <w:r w:rsidRPr="00DC5648">
        <w:object w:dxaOrig="5179" w:dyaOrig="840">
          <v:shape id="_x0000_i2735" type="#_x0000_t75" style="width:258.75pt;height:42pt" o:ole="">
            <v:imagedata r:id="rId3283" o:title=""/>
          </v:shape>
          <o:OLEObject Type="Embed" ProgID="Equation.DSMT4" ShapeID="_x0000_i2735" DrawAspect="Content" ObjectID="_1772195041" r:id="rId3284"/>
        </w:object>
      </w:r>
      <w:r w:rsidRPr="00DC5648">
        <w:t>.</w:t>
      </w:r>
    </w:p>
    <w:p w:rsidR="00DC5648" w:rsidRPr="00DC5648" w:rsidRDefault="00DC5648" w:rsidP="00DC5648">
      <w:r w:rsidRPr="00DC5648">
        <w:lastRenderedPageBreak/>
        <w:t xml:space="preserve">Vậy </w:t>
      </w:r>
      <w:r w:rsidRPr="00DC5648">
        <w:object w:dxaOrig="700" w:dyaOrig="260">
          <v:shape id="_x0000_i2736" type="#_x0000_t75" style="width:35.25pt;height:12.75pt" o:ole="">
            <v:imagedata r:id="rId3285" o:title=""/>
          </v:shape>
          <o:OLEObject Type="Embed" ProgID="Equation.DSMT4" ShapeID="_x0000_i2736" DrawAspect="Content" ObjectID="_1772195042" r:id="rId3286"/>
        </w:object>
      </w:r>
      <w:r w:rsidRPr="00DC5648">
        <w:t>.</w:t>
      </w:r>
    </w:p>
    <w:p w:rsidR="00DC5648" w:rsidRPr="00DC5648" w:rsidRDefault="00DC5648" w:rsidP="00DC5648">
      <w:r w:rsidRPr="00DC5648">
        <w:t xml:space="preserve">Câu 44 (VD): Cho hàm số </w:t>
      </w:r>
      <w:r w:rsidRPr="00DC5648">
        <w:object w:dxaOrig="960" w:dyaOrig="360">
          <v:shape id="_x0000_i2737" type="#_x0000_t75" style="width:48pt;height:18pt" o:ole="">
            <v:imagedata r:id="rId2109" o:title=""/>
          </v:shape>
          <o:OLEObject Type="Embed" ProgID="Equation.DSMT4" ShapeID="_x0000_i2737" DrawAspect="Content" ObjectID="_1772195043" r:id="rId3287"/>
        </w:object>
      </w:r>
      <w:r w:rsidRPr="00DC5648">
        <w:t xml:space="preserve"> liên tục trên </w:t>
      </w:r>
      <w:r w:rsidRPr="00DC5648">
        <w:object w:dxaOrig="260" w:dyaOrig="260">
          <v:shape id="_x0000_i2738" type="#_x0000_t75" style="width:12.75pt;height:12.75pt" o:ole="">
            <v:imagedata r:id="rId2111" o:title=""/>
          </v:shape>
          <o:OLEObject Type="Embed" ProgID="Equation.DSMT4" ShapeID="_x0000_i2738" DrawAspect="Content" ObjectID="_1772195044" r:id="rId3288"/>
        </w:object>
      </w:r>
      <w:r w:rsidRPr="00DC5648">
        <w:t xml:space="preserve"> có đồ thị như hình vẽ dưới đây.</w:t>
      </w:r>
    </w:p>
    <w:p w:rsidR="00DC5648" w:rsidRPr="00DC5648" w:rsidRDefault="00EF1727" w:rsidP="00DC5648">
      <w:r>
        <w:rPr>
          <w:noProof/>
        </w:rPr>
        <w:drawing>
          <wp:inline distT="0" distB="0" distL="0" distR="0">
            <wp:extent cx="1600200" cy="1743075"/>
            <wp:effectExtent l="0" t="0" r="0" b="9525"/>
            <wp:docPr id="1771" name="Picture 1771" descr="a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descr="a_1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600200" cy="1743075"/>
                    </a:xfrm>
                    <a:prstGeom prst="rect">
                      <a:avLst/>
                    </a:prstGeom>
                    <a:noFill/>
                    <a:ln>
                      <a:noFill/>
                    </a:ln>
                  </pic:spPr>
                </pic:pic>
              </a:graphicData>
            </a:graphic>
          </wp:inline>
        </w:drawing>
      </w:r>
    </w:p>
    <w:p w:rsidR="00DC5648" w:rsidRPr="00DC5648" w:rsidRDefault="00DC5648" w:rsidP="00DC5648">
      <w:r w:rsidRPr="00DC5648">
        <w:t xml:space="preserve">Hỏi phương trình </w:t>
      </w:r>
      <w:r w:rsidRPr="00DC5648">
        <w:object w:dxaOrig="1600" w:dyaOrig="400">
          <v:shape id="_x0000_i2739" type="#_x0000_t75" style="width:80.25pt;height:20.25pt" o:ole="">
            <v:imagedata r:id="rId2114" o:title=""/>
          </v:shape>
          <o:OLEObject Type="Embed" ProgID="Equation.DSMT4" ShapeID="_x0000_i2739" DrawAspect="Content" ObjectID="_1772195045" r:id="rId3289"/>
        </w:object>
      </w:r>
      <w:r w:rsidRPr="00DC5648">
        <w:t xml:space="preserve"> có tất cả bao nhiêu nghiệm thực phân biệt? </w:t>
      </w:r>
    </w:p>
    <w:p w:rsidR="00DC5648" w:rsidRPr="00DC5648" w:rsidRDefault="00DC5648" w:rsidP="00DC5648">
      <w:r w:rsidRPr="00DC5648">
        <w:tab/>
      </w:r>
      <w:r w:rsidRPr="00DC5648">
        <w:rPr>
          <w:highlight w:val="yellow"/>
        </w:rPr>
        <w:t>Đáp án: 3</w:t>
      </w:r>
    </w:p>
    <w:p w:rsidR="00DC5648" w:rsidRPr="00DC5648" w:rsidRDefault="00DC5648" w:rsidP="00DC5648">
      <w:r w:rsidRPr="00DC5648">
        <w:t>Giải chi tiết: Dựa vào đồ thị ta có:</w:t>
      </w:r>
    </w:p>
    <w:p w:rsidR="00DC5648" w:rsidRPr="00DC5648" w:rsidRDefault="00DC5648" w:rsidP="00DC5648">
      <w:r w:rsidRPr="00DC5648">
        <w:object w:dxaOrig="6840" w:dyaOrig="1160">
          <v:shape id="_x0000_i2740" type="#_x0000_t75" style="width:342pt;height:57.75pt" o:ole="">
            <v:imagedata r:id="rId3290" o:title=""/>
          </v:shape>
          <o:OLEObject Type="Embed" ProgID="Equation.DSMT4" ShapeID="_x0000_i2740" DrawAspect="Content" ObjectID="_1772195046" r:id="rId3291"/>
        </w:object>
      </w:r>
    </w:p>
    <w:p w:rsidR="00DC5648" w:rsidRPr="00DC5648" w:rsidRDefault="00DC5648" w:rsidP="00DC5648">
      <w:r w:rsidRPr="00DC5648">
        <w:t xml:space="preserve">Vậy phương trình </w:t>
      </w:r>
      <w:r w:rsidRPr="00DC5648">
        <w:object w:dxaOrig="1600" w:dyaOrig="400">
          <v:shape id="_x0000_i2741" type="#_x0000_t75" style="width:80.25pt;height:20.25pt" o:ole="">
            <v:imagedata r:id="rId3292" o:title=""/>
          </v:shape>
          <o:OLEObject Type="Embed" ProgID="Equation.DSMT4" ShapeID="_x0000_i2741" DrawAspect="Content" ObjectID="_1772195047" r:id="rId3293"/>
        </w:object>
      </w:r>
      <w:r w:rsidRPr="00DC5648">
        <w:t xml:space="preserve"> có tất cả 3 nghiệm thực phân biệt.</w:t>
      </w:r>
    </w:p>
    <w:p w:rsidR="00DC5648" w:rsidRPr="00DC5648" w:rsidRDefault="00DC5648" w:rsidP="00DC5648">
      <w:r w:rsidRPr="00DC5648">
        <w:t xml:space="preserve">Câu 45 (VD): Trong mặt phẳng tọa độ, tập hợp các điểm M biểu diễn của số phức z thỏa mãn </w:t>
      </w:r>
      <w:r w:rsidRPr="00DC5648">
        <w:object w:dxaOrig="1980" w:dyaOrig="340">
          <v:shape id="_x0000_i2742" type="#_x0000_t75" style="width:99pt;height:17.25pt" o:ole="">
            <v:imagedata r:id="rId2116" o:title=""/>
          </v:shape>
          <o:OLEObject Type="Embed" ProgID="Equation.DSMT4" ShapeID="_x0000_i2742" DrawAspect="Content" ObjectID="_1772195048" r:id="rId3294"/>
        </w:object>
      </w:r>
      <w:r w:rsidRPr="00DC5648">
        <w:t xml:space="preserve"> là phương trình đường thẳng có dạng </w:t>
      </w:r>
      <w:r w:rsidRPr="00DC5648">
        <w:object w:dxaOrig="1420" w:dyaOrig="320">
          <v:shape id="_x0000_i2743" type="#_x0000_t75" style="width:71.25pt;height:15.75pt" o:ole="">
            <v:imagedata r:id="rId2118" o:title=""/>
          </v:shape>
          <o:OLEObject Type="Embed" ProgID="Equation.DSMT4" ShapeID="_x0000_i2743" DrawAspect="Content" ObjectID="_1772195049" r:id="rId3295"/>
        </w:object>
      </w:r>
      <w:r w:rsidRPr="00DC5648">
        <w:t xml:space="preserve">. Khi đó tỉ số </w:t>
      </w:r>
      <w:r w:rsidRPr="00DC5648">
        <w:object w:dxaOrig="240" w:dyaOrig="620">
          <v:shape id="_x0000_i2744" type="#_x0000_t75" style="width:12pt;height:30.75pt" o:ole="">
            <v:imagedata r:id="rId2120" o:title=""/>
          </v:shape>
          <o:OLEObject Type="Embed" ProgID="Equation.DSMT4" ShapeID="_x0000_i2744" DrawAspect="Content" ObjectID="_1772195050" r:id="rId3296"/>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2745" type="#_x0000_t75" style="width:12pt;height:30.75pt" o:ole="">
            <v:imagedata r:id="rId3297" o:title=""/>
          </v:shape>
          <o:OLEObject Type="Embed" ProgID="Equation.DSMT4" ShapeID="_x0000_i2745" DrawAspect="Content" ObjectID="_1772195051" r:id="rId3298"/>
        </w:object>
      </w:r>
    </w:p>
    <w:p w:rsidR="00DC5648" w:rsidRPr="00DC5648" w:rsidRDefault="00DC5648" w:rsidP="00DC5648">
      <w:r w:rsidRPr="00DC5648">
        <w:t xml:space="preserve">Phương pháp giải: - Đặt </w:t>
      </w:r>
      <w:r w:rsidRPr="00DC5648">
        <w:object w:dxaOrig="960" w:dyaOrig="279">
          <v:shape id="_x0000_i2746" type="#_x0000_t75" style="width:48pt;height:14.25pt" o:ole="">
            <v:imagedata r:id="rId3299" o:title=""/>
          </v:shape>
          <o:OLEObject Type="Embed" ProgID="Equation.DSMT4" ShapeID="_x0000_i2746" DrawAspect="Content" ObjectID="_1772195052" r:id="rId3300"/>
        </w:object>
      </w:r>
      <w:r w:rsidRPr="00DC5648">
        <w:t xml:space="preserve">. Áp dụng công thức tính môđun số phức: </w:t>
      </w:r>
      <w:r w:rsidRPr="00DC5648">
        <w:object w:dxaOrig="2580" w:dyaOrig="460">
          <v:shape id="_x0000_i2747" type="#_x0000_t75" style="width:129pt;height:23.25pt" o:ole="">
            <v:imagedata r:id="rId3301" o:title=""/>
          </v:shape>
          <o:OLEObject Type="Embed" ProgID="Equation.DSMT4" ShapeID="_x0000_i2747" DrawAspect="Content" ObjectID="_1772195053" r:id="rId3302"/>
        </w:object>
      </w:r>
      <w:r w:rsidRPr="00DC5648">
        <w:t>.</w:t>
      </w:r>
    </w:p>
    <w:p w:rsidR="00DC5648" w:rsidRPr="00DC5648" w:rsidRDefault="00DC5648" w:rsidP="00DC5648">
      <w:r w:rsidRPr="00DC5648">
        <w:t>- Biến đổi rút ra mối quan hệ giữa a và b và suy ra quỹ tích các điểm biểu diễn số phức z.</w:t>
      </w:r>
    </w:p>
    <w:p w:rsidR="00DC5648" w:rsidRPr="00DC5648" w:rsidRDefault="00DC5648" w:rsidP="00DC5648">
      <w:r w:rsidRPr="00DC5648">
        <w:t xml:space="preserve">Giải chi tiết: Đặt </w:t>
      </w:r>
      <w:r w:rsidRPr="00DC5648">
        <w:object w:dxaOrig="1920" w:dyaOrig="400">
          <v:shape id="_x0000_i2748" type="#_x0000_t75" style="width:96pt;height:20.25pt" o:ole="">
            <v:imagedata r:id="rId3303" o:title=""/>
          </v:shape>
          <o:OLEObject Type="Embed" ProgID="Equation.DSMT4" ShapeID="_x0000_i2748" DrawAspect="Content" ObjectID="_1772195054" r:id="rId3304"/>
        </w:object>
      </w:r>
      <w:r w:rsidRPr="00DC5648">
        <w:t>.</w:t>
      </w:r>
    </w:p>
    <w:p w:rsidR="00DC5648" w:rsidRPr="00DC5648" w:rsidRDefault="00DC5648" w:rsidP="00DC5648">
      <w:r w:rsidRPr="00DC5648">
        <w:t xml:space="preserve">Theo bài ra ta có: </w:t>
      </w:r>
      <w:r w:rsidRPr="00DC5648">
        <w:object w:dxaOrig="1980" w:dyaOrig="400">
          <v:shape id="_x0000_i2749" type="#_x0000_t75" style="width:99pt;height:20.25pt" o:ole="">
            <v:imagedata r:id="rId3305" o:title=""/>
          </v:shape>
          <o:OLEObject Type="Embed" ProgID="Equation.DSMT4" ShapeID="_x0000_i2749" DrawAspect="Content" ObjectID="_1772195055" r:id="rId3306"/>
        </w:object>
      </w:r>
    </w:p>
    <w:p w:rsidR="00DC5648" w:rsidRPr="00DC5648" w:rsidRDefault="00DC5648" w:rsidP="00DC5648">
      <w:r w:rsidRPr="00DC5648">
        <w:object w:dxaOrig="3120" w:dyaOrig="400">
          <v:shape id="_x0000_i2750" type="#_x0000_t75" style="width:156pt;height:20.25pt" o:ole="">
            <v:imagedata r:id="rId3307" o:title=""/>
          </v:shape>
          <o:OLEObject Type="Embed" ProgID="Equation.DSMT4" ShapeID="_x0000_i2750" DrawAspect="Content" ObjectID="_1772195056" r:id="rId3308"/>
        </w:object>
      </w:r>
    </w:p>
    <w:p w:rsidR="00DC5648" w:rsidRPr="00DC5648" w:rsidRDefault="00DC5648" w:rsidP="00DC5648">
      <w:r w:rsidRPr="00DC5648">
        <w:object w:dxaOrig="3879" w:dyaOrig="440">
          <v:shape id="_x0000_i2751" type="#_x0000_t75" style="width:194.25pt;height:21.75pt" o:ole="">
            <v:imagedata r:id="rId3309" o:title=""/>
          </v:shape>
          <o:OLEObject Type="Embed" ProgID="Equation.DSMT4" ShapeID="_x0000_i2751" DrawAspect="Content" ObjectID="_1772195057" r:id="rId3310"/>
        </w:object>
      </w:r>
    </w:p>
    <w:p w:rsidR="00DC5648" w:rsidRPr="00DC5648" w:rsidRDefault="00DC5648" w:rsidP="00DC5648">
      <w:r w:rsidRPr="00DC5648">
        <w:object w:dxaOrig="5020" w:dyaOrig="320">
          <v:shape id="_x0000_i2752" type="#_x0000_t75" style="width:251.25pt;height:15.75pt" o:ole="">
            <v:imagedata r:id="rId3311" o:title=""/>
          </v:shape>
          <o:OLEObject Type="Embed" ProgID="Equation.DSMT4" ShapeID="_x0000_i2752" DrawAspect="Content" ObjectID="_1772195058" r:id="rId3312"/>
        </w:object>
      </w:r>
    </w:p>
    <w:p w:rsidR="00DC5648" w:rsidRPr="00DC5648" w:rsidRDefault="00DC5648" w:rsidP="00DC5648">
      <w:r w:rsidRPr="00DC5648">
        <w:object w:dxaOrig="1760" w:dyaOrig="279">
          <v:shape id="_x0000_i2753" type="#_x0000_t75" style="width:87.75pt;height:14.25pt" o:ole="">
            <v:imagedata r:id="rId3313" o:title=""/>
          </v:shape>
          <o:OLEObject Type="Embed" ProgID="Equation.DSMT4" ShapeID="_x0000_i2753" DrawAspect="Content" ObjectID="_1772195059" r:id="rId3314"/>
        </w:object>
      </w:r>
      <w:r w:rsidRPr="00DC5648">
        <w:t>.</w:t>
      </w:r>
    </w:p>
    <w:p w:rsidR="00DC5648" w:rsidRPr="00DC5648" w:rsidRDefault="00DC5648" w:rsidP="00DC5648">
      <w:r w:rsidRPr="00DC5648">
        <w:t xml:space="preserve">Suy ra tập hợp các điểm </w:t>
      </w:r>
      <w:r w:rsidRPr="00DC5648">
        <w:object w:dxaOrig="320" w:dyaOrig="260">
          <v:shape id="_x0000_i2754" type="#_x0000_t75" style="width:15.75pt;height:12.75pt" o:ole="">
            <v:imagedata r:id="rId3315" o:title=""/>
          </v:shape>
          <o:OLEObject Type="Embed" ProgID="Equation.DSMT4" ShapeID="_x0000_i2754" DrawAspect="Content" ObjectID="_1772195060" r:id="rId3316"/>
        </w:object>
      </w:r>
      <w:r w:rsidRPr="00DC5648">
        <w:t xml:space="preserve"> biểu diễn số phức z là đường thẳng </w:t>
      </w:r>
      <w:r w:rsidRPr="00DC5648">
        <w:object w:dxaOrig="1460" w:dyaOrig="320">
          <v:shape id="_x0000_i2755" type="#_x0000_t75" style="width:72.75pt;height:15.75pt" o:ole="">
            <v:imagedata r:id="rId3317" o:title=""/>
          </v:shape>
          <o:OLEObject Type="Embed" ProgID="Equation.DSMT4" ShapeID="_x0000_i2755" DrawAspect="Content" ObjectID="_1772195061" r:id="rId3318"/>
        </w:object>
      </w:r>
      <w:r w:rsidRPr="00DC5648">
        <w:t>.</w:t>
      </w:r>
    </w:p>
    <w:p w:rsidR="00DC5648" w:rsidRPr="00DC5648" w:rsidRDefault="00DC5648" w:rsidP="00DC5648">
      <w:r w:rsidRPr="00DC5648">
        <w:t xml:space="preserve">Dựa vào các đáp án ta có: Với </w:t>
      </w:r>
      <w:r w:rsidRPr="00DC5648">
        <w:object w:dxaOrig="1780" w:dyaOrig="400">
          <v:shape id="_x0000_i2756" type="#_x0000_t75" style="width:89.25pt;height:20.25pt" o:ole="">
            <v:imagedata r:id="rId3319" o:title=""/>
          </v:shape>
          <o:OLEObject Type="Embed" ProgID="Equation.DSMT4" ShapeID="_x0000_i2756" DrawAspect="Content" ObjectID="_1772195062" r:id="rId3320"/>
        </w:object>
      </w:r>
      <w:r w:rsidRPr="00DC5648">
        <w:object w:dxaOrig="300" w:dyaOrig="240">
          <v:shape id="_x0000_i2757" type="#_x0000_t75" style="width:15pt;height:12pt" o:ole="">
            <v:imagedata r:id="rId3321" o:title=""/>
          </v:shape>
          <o:OLEObject Type="Embed" ProgID="Equation.DSMT4" ShapeID="_x0000_i2757" DrawAspect="Content" ObjectID="_1772195063" r:id="rId3322"/>
        </w:object>
      </w:r>
      <w:r w:rsidRPr="00DC5648">
        <w:t xml:space="preserve"> trung điểm của đoạn AB là </w:t>
      </w:r>
      <w:r w:rsidRPr="00DC5648">
        <w:object w:dxaOrig="960" w:dyaOrig="680">
          <v:shape id="_x0000_i2758" type="#_x0000_t75" style="width:48pt;height:33.75pt" o:ole="">
            <v:imagedata r:id="rId3323" o:title=""/>
          </v:shape>
          <o:OLEObject Type="Embed" ProgID="Equation.DSMT4" ShapeID="_x0000_i2758" DrawAspect="Content" ObjectID="_1772195064" r:id="rId3324"/>
        </w:object>
      </w:r>
      <w:r w:rsidRPr="00DC5648">
        <w:t>.</w:t>
      </w:r>
    </w:p>
    <w:p w:rsidR="00DC5648" w:rsidRPr="00DC5648" w:rsidRDefault="00DC5648" w:rsidP="00DC5648">
      <w:r w:rsidRPr="00DC5648">
        <w:object w:dxaOrig="1120" w:dyaOrig="420">
          <v:shape id="_x0000_i2759" type="#_x0000_t75" style="width:56.25pt;height:21pt" o:ole="">
            <v:imagedata r:id="rId3325" o:title=""/>
          </v:shape>
          <o:OLEObject Type="Embed" ProgID="Equation.DSMT4" ShapeID="_x0000_i2759" DrawAspect="Content" ObjectID="_1772195065" r:id="rId3326"/>
        </w:object>
      </w:r>
      <w:r w:rsidRPr="00DC5648">
        <w:t xml:space="preserve"> là 1 VTPT của đường trung trực của AB.</w:t>
      </w:r>
    </w:p>
    <w:p w:rsidR="00DC5648" w:rsidRPr="00DC5648" w:rsidRDefault="00DC5648" w:rsidP="00DC5648">
      <w:r w:rsidRPr="00DC5648">
        <w:t xml:space="preserve">Suy ra phương trình đường trung trực của AB là: </w:t>
      </w:r>
    </w:p>
    <w:p w:rsidR="00DC5648" w:rsidRPr="00DC5648" w:rsidRDefault="00DC5648" w:rsidP="00DC5648">
      <w:r w:rsidRPr="00DC5648">
        <w:object w:dxaOrig="5820" w:dyaOrig="680">
          <v:shape id="_x0000_i2760" type="#_x0000_t75" style="width:291pt;height:33.75pt" o:ole="">
            <v:imagedata r:id="rId3327" o:title=""/>
          </v:shape>
          <o:OLEObject Type="Embed" ProgID="Equation.DSMT4" ShapeID="_x0000_i2760" DrawAspect="Content" ObjectID="_1772195066" r:id="rId3328"/>
        </w:object>
      </w:r>
      <w:r w:rsidRPr="00DC5648">
        <w:t>.</w:t>
      </w:r>
    </w:p>
    <w:p w:rsidR="00DC5648" w:rsidRPr="00DC5648" w:rsidRDefault="00DC5648" w:rsidP="00DC5648">
      <w:r w:rsidRPr="00DC5648">
        <w:t xml:space="preserve">Suy ra tập hợp điểm biểu diễn của số phức z là đường thẳng: </w:t>
      </w:r>
      <w:r w:rsidRPr="00DC5648">
        <w:object w:dxaOrig="1460" w:dyaOrig="320">
          <v:shape id="_x0000_i2761" type="#_x0000_t75" style="width:72.75pt;height:15.75pt" o:ole="">
            <v:imagedata r:id="rId3329" o:title=""/>
          </v:shape>
          <o:OLEObject Type="Embed" ProgID="Equation.DSMT4" ShapeID="_x0000_i2761" DrawAspect="Content" ObjectID="_1772195067" r:id="rId3330"/>
        </w:object>
      </w:r>
      <w:r w:rsidRPr="00DC5648">
        <w:t>.</w:t>
      </w:r>
    </w:p>
    <w:p w:rsidR="00DC5648" w:rsidRPr="00DC5648" w:rsidRDefault="00DC5648" w:rsidP="00DC5648">
      <w:r w:rsidRPr="00DC5648">
        <w:t xml:space="preserve">Vậy </w:t>
      </w:r>
      <w:r w:rsidRPr="00DC5648">
        <w:object w:dxaOrig="1040" w:dyaOrig="620">
          <v:shape id="_x0000_i2762" type="#_x0000_t75" style="width:51.75pt;height:30.75pt" o:ole="">
            <v:imagedata r:id="rId3331" o:title=""/>
          </v:shape>
          <o:OLEObject Type="Embed" ProgID="Equation.DSMT4" ShapeID="_x0000_i2762" DrawAspect="Content" ObjectID="_1772195068" r:id="rId3332"/>
        </w:object>
      </w:r>
      <w:r w:rsidRPr="00DC5648">
        <w:t>.</w:t>
      </w:r>
    </w:p>
    <w:p w:rsidR="00DC5648" w:rsidRPr="00DC5648" w:rsidRDefault="00DC5648" w:rsidP="00DC5648">
      <w:r w:rsidRPr="00DC5648">
        <w:t xml:space="preserve">Câu 46 (TH): Cho hình lăng trụ tứ giác đều </w:t>
      </w:r>
      <w:r w:rsidRPr="00DC5648">
        <w:object w:dxaOrig="1640" w:dyaOrig="279">
          <v:shape id="_x0000_i2763" type="#_x0000_t75" style="width:81.75pt;height:14.25pt" o:ole="">
            <v:imagedata r:id="rId2122" o:title=""/>
          </v:shape>
          <o:OLEObject Type="Embed" ProgID="Equation.DSMT4" ShapeID="_x0000_i2763" DrawAspect="Content" ObjectID="_1772195069" r:id="rId3333"/>
        </w:object>
      </w:r>
      <w:r w:rsidRPr="00DC5648">
        <w:t xml:space="preserve"> có cạnh đáy bằng a, cạnh bên bằng </w:t>
      </w:r>
      <w:r w:rsidRPr="00DC5648">
        <w:object w:dxaOrig="499" w:dyaOrig="360">
          <v:shape id="_x0000_i2764" type="#_x0000_t75" style="width:24.75pt;height:18pt" o:ole="">
            <v:imagedata r:id="rId2124" o:title=""/>
          </v:shape>
          <o:OLEObject Type="Embed" ProgID="Equation.DSMT4" ShapeID="_x0000_i2764" DrawAspect="Content" ObjectID="_1772195070" r:id="rId3334"/>
        </w:object>
      </w:r>
      <w:r w:rsidRPr="00DC5648">
        <w:t xml:space="preserve">. Tính cosin của góc giữa hai mặt phẳng </w:t>
      </w:r>
      <w:r w:rsidRPr="00DC5648">
        <w:object w:dxaOrig="900" w:dyaOrig="340">
          <v:shape id="_x0000_i2765" type="#_x0000_t75" style="width:45pt;height:17.25pt" o:ole="">
            <v:imagedata r:id="rId2126" o:title=""/>
          </v:shape>
          <o:OLEObject Type="Embed" ProgID="Equation.DSMT4" ShapeID="_x0000_i2765" DrawAspect="Content" ObjectID="_1772195071" r:id="rId3335"/>
        </w:object>
      </w:r>
      <w:r w:rsidRPr="00DC5648">
        <w:t xml:space="preserve"> và </w:t>
      </w:r>
      <w:r w:rsidRPr="00DC5648">
        <w:object w:dxaOrig="800" w:dyaOrig="340">
          <v:shape id="_x0000_i2766" type="#_x0000_t75" style="width:39.75pt;height:17.25pt" o:ole="">
            <v:imagedata r:id="rId2128" o:title=""/>
          </v:shape>
          <o:OLEObject Type="Embed" ProgID="Equation.DSMT4" ShapeID="_x0000_i2766" DrawAspect="Content" ObjectID="_1772195072" r:id="rId3336"/>
        </w:object>
      </w:r>
      <w:r w:rsidRPr="00DC5648">
        <w:t>?</w:t>
      </w:r>
    </w:p>
    <w:p w:rsidR="00DC5648" w:rsidRPr="00DC5648" w:rsidRDefault="00EF1727" w:rsidP="00DC5648">
      <w:r>
        <w:rPr>
          <w:noProof/>
        </w:rPr>
        <w:drawing>
          <wp:inline distT="0" distB="0" distL="0" distR="0">
            <wp:extent cx="1409700" cy="1428750"/>
            <wp:effectExtent l="0" t="0" r="0" b="0"/>
            <wp:docPr id="1800" name="Picture 1800" descr="2021-03-10-12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descr="2021-03-10-120325"/>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2767" type="#_x0000_t75" style="width:12pt;height:30.75pt" o:ole="">
            <v:imagedata r:id="rId3337" o:title=""/>
          </v:shape>
          <o:OLEObject Type="Embed" ProgID="Equation.DSMT4" ShapeID="_x0000_i2767" DrawAspect="Content" ObjectID="_1772195073" r:id="rId3338"/>
        </w:object>
      </w:r>
    </w:p>
    <w:p w:rsidR="00DC5648" w:rsidRPr="00DC5648" w:rsidRDefault="00DC5648" w:rsidP="00DC5648">
      <w:r w:rsidRPr="00DC5648">
        <w:t>Phương pháp giải: - Góc giữa hai mặt phẳng là góc giữa hai đường thẳng lần lượt thuộc hai mặt phẳng và cùng vuông góc với giao tuyến.</w:t>
      </w:r>
    </w:p>
    <w:p w:rsidR="00DC5648" w:rsidRPr="00DC5648" w:rsidRDefault="00DC5648" w:rsidP="00DC5648">
      <w:r w:rsidRPr="00DC5648">
        <w:t>- Sử dụng tỉ số lượng giác của góc nhọn trong tam giác vuông để tính góc.</w:t>
      </w:r>
    </w:p>
    <w:p w:rsidR="00DC5648" w:rsidRPr="00DC5648" w:rsidRDefault="00DC5648" w:rsidP="00DC5648">
      <w:r w:rsidRPr="00DC5648">
        <w:t xml:space="preserve">Giải chi tiết: Ta có: </w:t>
      </w:r>
      <w:r w:rsidRPr="00DC5648">
        <w:object w:dxaOrig="2880" w:dyaOrig="400">
          <v:shape id="_x0000_i2768" type="#_x0000_t75" style="width:2in;height:20.25pt" o:ole="">
            <v:imagedata r:id="rId3339" o:title=""/>
          </v:shape>
          <o:OLEObject Type="Embed" ProgID="Equation.DSMT4" ShapeID="_x0000_i2768" DrawAspect="Content" ObjectID="_1772195074" r:id="rId3340"/>
        </w:object>
      </w:r>
      <w:r w:rsidRPr="00DC5648">
        <w:t>.</w:t>
      </w:r>
    </w:p>
    <w:p w:rsidR="00DC5648" w:rsidRPr="00DC5648" w:rsidRDefault="00DC5648" w:rsidP="00DC5648">
      <w:r w:rsidRPr="00DC5648">
        <w:t xml:space="preserve">Ta có: </w:t>
      </w:r>
      <w:r w:rsidRPr="00DC5648">
        <w:object w:dxaOrig="2659" w:dyaOrig="1160">
          <v:shape id="_x0000_i2769" type="#_x0000_t75" style="width:132.75pt;height:57.75pt" o:ole="">
            <v:imagedata r:id="rId3341" o:title=""/>
          </v:shape>
          <o:OLEObject Type="Embed" ProgID="Equation.DSMT4" ShapeID="_x0000_i2769" DrawAspect="Content" ObjectID="_1772195075" r:id="rId3342"/>
        </w:object>
      </w:r>
    </w:p>
    <w:p w:rsidR="00DC5648" w:rsidRPr="00DC5648" w:rsidRDefault="00DC5648" w:rsidP="00DC5648">
      <w:r w:rsidRPr="00DC5648">
        <w:object w:dxaOrig="4819" w:dyaOrig="400">
          <v:shape id="_x0000_i2770" type="#_x0000_t75" style="width:240.75pt;height:20.25pt" o:ole="">
            <v:imagedata r:id="rId3343" o:title=""/>
          </v:shape>
          <o:OLEObject Type="Embed" ProgID="Equation.DSMT4" ShapeID="_x0000_i2770" DrawAspect="Content" ObjectID="_1772195076" r:id="rId3344"/>
        </w:object>
      </w:r>
    </w:p>
    <w:p w:rsidR="00DC5648" w:rsidRPr="00DC5648" w:rsidRDefault="00DC5648" w:rsidP="00DC5648">
      <w:r w:rsidRPr="00DC5648">
        <w:t xml:space="preserve">Xét tam giác vuông </w:t>
      </w:r>
      <w:r w:rsidRPr="00DC5648">
        <w:object w:dxaOrig="620" w:dyaOrig="279">
          <v:shape id="_x0000_i2771" type="#_x0000_t75" style="width:30.75pt;height:14.25pt" o:ole="">
            <v:imagedata r:id="rId3345" o:title=""/>
          </v:shape>
          <o:OLEObject Type="Embed" ProgID="Equation.DSMT4" ShapeID="_x0000_i2771" DrawAspect="Content" ObjectID="_1772195077" r:id="rId3346"/>
        </w:object>
      </w:r>
      <w:r w:rsidRPr="00DC5648">
        <w:t xml:space="preserve"> có: </w:t>
      </w:r>
      <w:r w:rsidRPr="00DC5648">
        <w:object w:dxaOrig="3000" w:dyaOrig="680">
          <v:shape id="_x0000_i2772" type="#_x0000_t75" style="width:150pt;height:33.75pt" o:ole="">
            <v:imagedata r:id="rId3347" o:title=""/>
          </v:shape>
          <o:OLEObject Type="Embed" ProgID="Equation.DSMT4" ShapeID="_x0000_i2772" DrawAspect="Content" ObjectID="_1772195078" r:id="rId3348"/>
        </w:object>
      </w:r>
      <w:r w:rsidRPr="00DC5648">
        <w:t>.</w:t>
      </w:r>
    </w:p>
    <w:p w:rsidR="00DC5648" w:rsidRPr="00DC5648" w:rsidRDefault="00DC5648" w:rsidP="00DC5648">
      <w:r w:rsidRPr="00DC5648">
        <w:object w:dxaOrig="3460" w:dyaOrig="620">
          <v:shape id="_x0000_i2773" type="#_x0000_t75" style="width:173.25pt;height:30.75pt" o:ole="">
            <v:imagedata r:id="rId3349" o:title=""/>
          </v:shape>
          <o:OLEObject Type="Embed" ProgID="Equation.DSMT4" ShapeID="_x0000_i2773" DrawAspect="Content" ObjectID="_1772195079" r:id="rId3350"/>
        </w:object>
      </w:r>
      <w:r w:rsidRPr="00DC5648">
        <w:t>.</w:t>
      </w:r>
    </w:p>
    <w:p w:rsidR="00DC5648" w:rsidRPr="00DC5648" w:rsidRDefault="00DC5648" w:rsidP="00DC5648">
      <w:r w:rsidRPr="00DC5648">
        <w:t xml:space="preserve">Câu 47 (TH):  Trong không gian với hệ tọa độ Oxyz, cho đường thẳng </w:t>
      </w:r>
      <w:r w:rsidRPr="00DC5648">
        <w:object w:dxaOrig="2280" w:dyaOrig="620">
          <v:shape id="_x0000_i2774" type="#_x0000_t75" style="width:114pt;height:30.75pt" o:ole="">
            <v:imagedata r:id="rId2131" o:title=""/>
          </v:shape>
          <o:OLEObject Type="Embed" ProgID="Equation.DSMT4" ShapeID="_x0000_i2774" DrawAspect="Content" ObjectID="_1772195080" r:id="rId3351"/>
        </w:object>
      </w:r>
      <w:r w:rsidRPr="00DC5648">
        <w:t xml:space="preserve"> và điểm </w:t>
      </w:r>
      <w:r w:rsidRPr="00DC5648">
        <w:object w:dxaOrig="960" w:dyaOrig="360">
          <v:shape id="_x0000_i2775" type="#_x0000_t75" style="width:48pt;height:18pt" o:ole="">
            <v:imagedata r:id="rId2133" o:title=""/>
          </v:shape>
          <o:OLEObject Type="Embed" ProgID="Equation.DSMT4" ShapeID="_x0000_i2775" DrawAspect="Content" ObjectID="_1772195081" r:id="rId3352"/>
        </w:object>
      </w:r>
      <w:r w:rsidRPr="00DC5648">
        <w:t xml:space="preserve">. Điểm đối xứng với điểm A qua đường thẳng d có tọa độ là </w:t>
      </w:r>
    </w:p>
    <w:p w:rsidR="00DC5648" w:rsidRPr="00DC5648" w:rsidRDefault="00DC5648" w:rsidP="00DC5648">
      <w:r w:rsidRPr="00DC5648">
        <w:tab/>
      </w:r>
      <w:r w:rsidRPr="00DC5648">
        <w:rPr>
          <w:highlight w:val="yellow"/>
        </w:rPr>
        <w:t xml:space="preserve">Đáp án: </w:t>
      </w:r>
      <w:r w:rsidRPr="00DC5648">
        <w:rPr>
          <w:highlight w:val="yellow"/>
        </w:rPr>
        <w:object w:dxaOrig="880" w:dyaOrig="400">
          <v:shape id="_x0000_i2776" type="#_x0000_t75" style="width:44.25pt;height:20.25pt" o:ole="">
            <v:imagedata r:id="rId3353" o:title=""/>
          </v:shape>
          <o:OLEObject Type="Embed" ProgID="Equation.DSMT4" ShapeID="_x0000_i2776" DrawAspect="Content" ObjectID="_1772195082" r:id="rId3354"/>
        </w:object>
      </w:r>
    </w:p>
    <w:p w:rsidR="00DC5648" w:rsidRPr="00DC5648" w:rsidRDefault="00DC5648" w:rsidP="00DC5648">
      <w:r w:rsidRPr="00DC5648">
        <w:lastRenderedPageBreak/>
        <w:t>Phương pháp giải: Tìm tọa độ hình chiếu trên đường thẳng, khi đó hình chiếu chính là trung điểm.</w:t>
      </w:r>
    </w:p>
    <w:p w:rsidR="00DC5648" w:rsidRPr="00DC5648" w:rsidRDefault="00DC5648" w:rsidP="00DC5648">
      <w:r w:rsidRPr="00DC5648">
        <w:t xml:space="preserve">Giải chi tiết: Ta có: </w:t>
      </w:r>
      <w:r w:rsidRPr="00DC5648">
        <w:object w:dxaOrig="2980" w:dyaOrig="1120">
          <v:shape id="_x0000_i2777" type="#_x0000_t75" style="width:149.25pt;height:56.25pt" o:ole="">
            <v:imagedata r:id="rId3355" o:title=""/>
          </v:shape>
          <o:OLEObject Type="Embed" ProgID="Equation.DSMT4" ShapeID="_x0000_i2777" DrawAspect="Content" ObjectID="_1772195083" r:id="rId3356"/>
        </w:object>
      </w:r>
      <w:r w:rsidRPr="00DC5648">
        <w:t>.</w:t>
      </w:r>
    </w:p>
    <w:p w:rsidR="00DC5648" w:rsidRPr="00DC5648" w:rsidRDefault="00DC5648" w:rsidP="00DC5648">
      <w:r w:rsidRPr="00DC5648">
        <w:t xml:space="preserve">Gọi M là hình chiếu vuông góc của A trên d và </w:t>
      </w:r>
      <w:r w:rsidRPr="00DC5648">
        <w:object w:dxaOrig="279" w:dyaOrig="260">
          <v:shape id="_x0000_i2778" type="#_x0000_t75" style="width:14.25pt;height:12.75pt" o:ole="">
            <v:imagedata r:id="rId3357" o:title=""/>
          </v:shape>
          <o:OLEObject Type="Embed" ProgID="Equation.DSMT4" ShapeID="_x0000_i2778" DrawAspect="Content" ObjectID="_1772195084" r:id="rId3358"/>
        </w:object>
      </w:r>
      <w:r w:rsidRPr="00DC5648">
        <w:t xml:space="preserve"> đối xứng A qua d.</w:t>
      </w:r>
    </w:p>
    <w:p w:rsidR="00DC5648" w:rsidRPr="00DC5648" w:rsidRDefault="00DC5648" w:rsidP="00DC5648">
      <w:r w:rsidRPr="00DC5648">
        <w:t xml:space="preserve">Suy ra: </w:t>
      </w:r>
      <w:r w:rsidRPr="00DC5648">
        <w:object w:dxaOrig="2420" w:dyaOrig="400">
          <v:shape id="_x0000_i2779" type="#_x0000_t75" style="width:120.75pt;height:20.25pt" o:ole="">
            <v:imagedata r:id="rId3359" o:title=""/>
          </v:shape>
          <o:OLEObject Type="Embed" ProgID="Equation.DSMT4" ShapeID="_x0000_i2779" DrawAspect="Content" ObjectID="_1772195085" r:id="rId3360"/>
        </w:object>
      </w:r>
      <w:r w:rsidRPr="00DC5648">
        <w:t xml:space="preserve"> và </w:t>
      </w:r>
      <w:r w:rsidRPr="00DC5648">
        <w:object w:dxaOrig="2840" w:dyaOrig="420">
          <v:shape id="_x0000_i2780" type="#_x0000_t75" style="width:141.75pt;height:21pt" o:ole="">
            <v:imagedata r:id="rId3361" o:title=""/>
          </v:shape>
          <o:OLEObject Type="Embed" ProgID="Equation.DSMT4" ShapeID="_x0000_i2780" DrawAspect="Content" ObjectID="_1772195086" r:id="rId3362"/>
        </w:object>
      </w:r>
      <w:r w:rsidRPr="00DC5648">
        <w:t>.</w:t>
      </w:r>
    </w:p>
    <w:p w:rsidR="00DC5648" w:rsidRPr="00DC5648" w:rsidRDefault="00DC5648" w:rsidP="00DC5648">
      <w:r w:rsidRPr="00DC5648">
        <w:t xml:space="preserve">Khi đó: </w:t>
      </w:r>
      <w:r w:rsidRPr="00DC5648">
        <w:object w:dxaOrig="6840" w:dyaOrig="420">
          <v:shape id="_x0000_i2781" type="#_x0000_t75" style="width:342pt;height:21pt" o:ole="">
            <v:imagedata r:id="rId3363" o:title=""/>
          </v:shape>
          <o:OLEObject Type="Embed" ProgID="Equation.DSMT4" ShapeID="_x0000_i2781" DrawAspect="Content" ObjectID="_1772195087" r:id="rId3364"/>
        </w:object>
      </w:r>
      <w:r w:rsidRPr="00DC5648">
        <w:t>.</w:t>
      </w:r>
    </w:p>
    <w:p w:rsidR="00DC5648" w:rsidRPr="00DC5648" w:rsidRDefault="00DC5648" w:rsidP="00DC5648">
      <w:r w:rsidRPr="00DC5648">
        <w:t xml:space="preserve">Vậy </w:t>
      </w:r>
      <w:r w:rsidRPr="00DC5648">
        <w:object w:dxaOrig="980" w:dyaOrig="400">
          <v:shape id="_x0000_i2782" type="#_x0000_t75" style="width:48.75pt;height:20.25pt" o:ole="">
            <v:imagedata r:id="rId3365" o:title=""/>
          </v:shape>
          <o:OLEObject Type="Embed" ProgID="Equation.DSMT4" ShapeID="_x0000_i2782" DrawAspect="Content" ObjectID="_1772195088" r:id="rId3366"/>
        </w:object>
      </w:r>
      <w:r w:rsidRPr="00DC5648">
        <w:t xml:space="preserve"> và M là trung điểm </w:t>
      </w:r>
      <w:r w:rsidRPr="00DC5648">
        <w:object w:dxaOrig="440" w:dyaOrig="260">
          <v:shape id="_x0000_i2783" type="#_x0000_t75" style="width:21.75pt;height:12.75pt" o:ole="">
            <v:imagedata r:id="rId3367" o:title=""/>
          </v:shape>
          <o:OLEObject Type="Embed" ProgID="Equation.DSMT4" ShapeID="_x0000_i2783" DrawAspect="Content" ObjectID="_1772195089" r:id="rId3368"/>
        </w:object>
      </w:r>
      <w:r w:rsidRPr="00DC5648">
        <w:t xml:space="preserve"> nên </w:t>
      </w:r>
      <w:r w:rsidRPr="00DC5648">
        <w:object w:dxaOrig="1140" w:dyaOrig="400">
          <v:shape id="_x0000_i2784" type="#_x0000_t75" style="width:57pt;height:20.25pt" o:ole="">
            <v:imagedata r:id="rId3369" o:title=""/>
          </v:shape>
          <o:OLEObject Type="Embed" ProgID="Equation.DSMT4" ShapeID="_x0000_i2784" DrawAspect="Content" ObjectID="_1772195090" r:id="rId3370"/>
        </w:object>
      </w:r>
      <w:r w:rsidRPr="00DC5648">
        <w:t>.</w:t>
      </w:r>
    </w:p>
    <w:p w:rsidR="00DC5648" w:rsidRPr="00DC5648" w:rsidRDefault="00DC5648" w:rsidP="00DC5648">
      <w:r w:rsidRPr="00DC5648">
        <w:t xml:space="preserve">Câu 48 (VDC): Cho các số dương x, y thỏa mãn </w:t>
      </w:r>
      <w:r w:rsidRPr="00DC5648">
        <w:object w:dxaOrig="2079" w:dyaOrig="620">
          <v:shape id="_x0000_i2785" type="#_x0000_t75" style="width:104.25pt;height:30.75pt" o:ole="">
            <v:imagedata r:id="rId2135" o:title=""/>
          </v:shape>
          <o:OLEObject Type="Embed" ProgID="Equation.DSMT4" ShapeID="_x0000_i2785" DrawAspect="Content" ObjectID="_1772195091" r:id="rId3371"/>
        </w:object>
      </w:r>
      <w:r w:rsidRPr="00DC5648">
        <w:t xml:space="preserve">. Tìm giá trị nhỏ nhất của biểu thức </w:t>
      </w:r>
      <w:r w:rsidRPr="00DC5648">
        <w:object w:dxaOrig="1120" w:dyaOrig="700">
          <v:shape id="_x0000_i2786" type="#_x0000_t75" style="width:56.25pt;height:35.25pt" o:ole="">
            <v:imagedata r:id="rId2137" o:title=""/>
          </v:shape>
          <o:OLEObject Type="Embed" ProgID="Equation.DSMT4" ShapeID="_x0000_i2786" DrawAspect="Content" ObjectID="_1772195092" r:id="rId3372"/>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320" w:dyaOrig="620">
          <v:shape id="_x0000_i2787" type="#_x0000_t75" style="width:15.75pt;height:30.75pt" o:ole="">
            <v:imagedata r:id="rId3373" o:title=""/>
          </v:shape>
          <o:OLEObject Type="Embed" ProgID="Equation.DSMT4" ShapeID="_x0000_i2787" DrawAspect="Content" ObjectID="_1772195093" r:id="rId3374"/>
        </w:object>
      </w:r>
    </w:p>
    <w:p w:rsidR="00DC5648" w:rsidRPr="00DC5648" w:rsidRDefault="00DC5648" w:rsidP="00DC5648">
      <w:r w:rsidRPr="00DC5648">
        <w:t xml:space="preserve">Phương pháp giải: - Sử dụng hàm đặc trưng, tìm biểu diễn </w:t>
      </w:r>
      <w:r w:rsidRPr="00DC5648">
        <w:object w:dxaOrig="260" w:dyaOrig="320">
          <v:shape id="_x0000_i2788" type="#_x0000_t75" style="width:12.75pt;height:15.75pt" o:ole="">
            <v:imagedata r:id="rId3375" o:title=""/>
          </v:shape>
          <o:OLEObject Type="Embed" ProgID="Equation.DSMT4" ShapeID="_x0000_i2788" DrawAspect="Content" ObjectID="_1772195094" r:id="rId3376"/>
        </w:object>
      </w:r>
      <w:r w:rsidRPr="00DC5648">
        <w:t xml:space="preserve"> theo </w:t>
      </w:r>
      <w:r w:rsidRPr="00DC5648">
        <w:object w:dxaOrig="220" w:dyaOrig="260">
          <v:shape id="_x0000_i2789" type="#_x0000_t75" style="width:11.25pt;height:12.75pt" o:ole="">
            <v:imagedata r:id="rId3377" o:title=""/>
          </v:shape>
          <o:OLEObject Type="Embed" ProgID="Equation.DSMT4" ShapeID="_x0000_i2789" DrawAspect="Content" ObjectID="_1772195095" r:id="rId3378"/>
        </w:object>
      </w:r>
      <w:r w:rsidRPr="00DC5648">
        <w:t>.</w:t>
      </w:r>
    </w:p>
    <w:p w:rsidR="00DC5648" w:rsidRPr="00DC5648" w:rsidRDefault="00DC5648" w:rsidP="00DC5648">
      <w:r w:rsidRPr="00DC5648">
        <w:t xml:space="preserve">- Thế vào biểu thức </w:t>
      </w:r>
      <w:r w:rsidRPr="00DC5648">
        <w:object w:dxaOrig="240" w:dyaOrig="260">
          <v:shape id="_x0000_i2790" type="#_x0000_t75" style="width:12pt;height:12.75pt" o:ole="">
            <v:imagedata r:id="rId3379" o:title=""/>
          </v:shape>
          <o:OLEObject Type="Embed" ProgID="Equation.DSMT4" ShapeID="_x0000_i2790" DrawAspect="Content" ObjectID="_1772195096" r:id="rId3380"/>
        </w:object>
      </w:r>
      <w:r w:rsidRPr="00DC5648">
        <w:t xml:space="preserve">, sử dụng BĐT Cô-si tìm GTNN của biểu thức </w:t>
      </w:r>
      <w:r w:rsidRPr="00DC5648">
        <w:object w:dxaOrig="240" w:dyaOrig="260">
          <v:shape id="_x0000_i2791" type="#_x0000_t75" style="width:12pt;height:12.75pt" o:ole="">
            <v:imagedata r:id="rId3381" o:title=""/>
          </v:shape>
          <o:OLEObject Type="Embed" ProgID="Equation.DSMT4" ShapeID="_x0000_i2791" DrawAspect="Content" ObjectID="_1772195097" r:id="rId3382"/>
        </w:object>
      </w:r>
      <w:r w:rsidRPr="00DC5648">
        <w:t>.</w:t>
      </w:r>
    </w:p>
    <w:p w:rsidR="00DC5648" w:rsidRPr="00DC5648" w:rsidRDefault="00DC5648" w:rsidP="00DC5648">
      <w:r w:rsidRPr="00DC5648">
        <w:t xml:space="preserve">Giải chi tiết: Ta có: </w:t>
      </w:r>
      <w:r w:rsidRPr="00DC5648">
        <w:object w:dxaOrig="2079" w:dyaOrig="620">
          <v:shape id="_x0000_i2792" type="#_x0000_t75" style="width:104.25pt;height:30.75pt" o:ole="">
            <v:imagedata r:id="rId3383" o:title=""/>
          </v:shape>
          <o:OLEObject Type="Embed" ProgID="Equation.DSMT4" ShapeID="_x0000_i2792" DrawAspect="Content" ObjectID="_1772195098" r:id="rId3384"/>
        </w:object>
      </w:r>
    </w:p>
    <w:p w:rsidR="00DC5648" w:rsidRPr="00DC5648" w:rsidRDefault="00DC5648" w:rsidP="00DC5648">
      <w:r w:rsidRPr="00DC5648">
        <w:object w:dxaOrig="3040" w:dyaOrig="620">
          <v:shape id="_x0000_i2793" type="#_x0000_t75" style="width:152.25pt;height:30.75pt" o:ole="">
            <v:imagedata r:id="rId3385" o:title=""/>
          </v:shape>
          <o:OLEObject Type="Embed" ProgID="Equation.DSMT4" ShapeID="_x0000_i2793" DrawAspect="Content" ObjectID="_1772195099" r:id="rId3386"/>
        </w:object>
      </w:r>
    </w:p>
    <w:p w:rsidR="00DC5648" w:rsidRPr="00DC5648" w:rsidRDefault="00DC5648" w:rsidP="00DC5648">
      <w:r w:rsidRPr="00DC5648">
        <w:object w:dxaOrig="2740" w:dyaOrig="800">
          <v:shape id="_x0000_i2794" type="#_x0000_t75" style="width:137.25pt;height:39.75pt" o:ole="">
            <v:imagedata r:id="rId3387" o:title=""/>
          </v:shape>
          <o:OLEObject Type="Embed" ProgID="Equation.DSMT4" ShapeID="_x0000_i2794" DrawAspect="Content" ObjectID="_1772195100" r:id="rId3388"/>
        </w:object>
      </w:r>
    </w:p>
    <w:p w:rsidR="00DC5648" w:rsidRPr="00DC5648" w:rsidRDefault="00DC5648" w:rsidP="00DC5648">
      <w:r w:rsidRPr="00DC5648">
        <w:object w:dxaOrig="4180" w:dyaOrig="460">
          <v:shape id="_x0000_i2795" type="#_x0000_t75" style="width:209.25pt;height:23.25pt" o:ole="">
            <v:imagedata r:id="rId3389" o:title=""/>
          </v:shape>
          <o:OLEObject Type="Embed" ProgID="Equation.DSMT4" ShapeID="_x0000_i2795" DrawAspect="Content" ObjectID="_1772195101" r:id="rId3390"/>
        </w:object>
      </w:r>
    </w:p>
    <w:p w:rsidR="00DC5648" w:rsidRPr="00DC5648" w:rsidRDefault="00DC5648" w:rsidP="00DC5648">
      <w:r w:rsidRPr="00DC5648">
        <w:t xml:space="preserve">Xét </w:t>
      </w:r>
      <w:r w:rsidRPr="00DC5648">
        <w:object w:dxaOrig="1579" w:dyaOrig="400">
          <v:shape id="_x0000_i2796" type="#_x0000_t75" style="width:78.75pt;height:20.25pt" o:ole="">
            <v:imagedata r:id="rId3391" o:title=""/>
          </v:shape>
          <o:OLEObject Type="Embed" ProgID="Equation.DSMT4" ShapeID="_x0000_i2796" DrawAspect="Content" ObjectID="_1772195102" r:id="rId3392"/>
        </w:object>
      </w:r>
      <w:r w:rsidRPr="00DC5648">
        <w:t xml:space="preserve"> ta có: </w:t>
      </w:r>
      <w:r w:rsidRPr="00DC5648">
        <w:object w:dxaOrig="2980" w:dyaOrig="400">
          <v:shape id="_x0000_i2797" type="#_x0000_t75" style="width:149.25pt;height:20.25pt" o:ole="">
            <v:imagedata r:id="rId3393" o:title=""/>
          </v:shape>
          <o:OLEObject Type="Embed" ProgID="Equation.DSMT4" ShapeID="_x0000_i2797" DrawAspect="Content" ObjectID="_1772195103" r:id="rId3394"/>
        </w:object>
      </w:r>
      <w:r w:rsidRPr="00DC5648">
        <w:t>.</w:t>
      </w:r>
    </w:p>
    <w:p w:rsidR="00DC5648" w:rsidRPr="00DC5648" w:rsidRDefault="00DC5648" w:rsidP="00DC5648">
      <w:r w:rsidRPr="00DC5648">
        <w:t xml:space="preserve">Do đó hàm số </w:t>
      </w:r>
      <w:r w:rsidRPr="00DC5648">
        <w:object w:dxaOrig="540" w:dyaOrig="400">
          <v:shape id="_x0000_i2798" type="#_x0000_t75" style="width:27pt;height:20.25pt" o:ole="">
            <v:imagedata r:id="rId3395" o:title=""/>
          </v:shape>
          <o:OLEObject Type="Embed" ProgID="Equation.DSMT4" ShapeID="_x0000_i2798" DrawAspect="Content" ObjectID="_1772195104" r:id="rId3396"/>
        </w:object>
      </w:r>
      <w:r w:rsidRPr="00DC5648">
        <w:t xml:space="preserve"> đồng biến trên </w:t>
      </w:r>
      <w:r w:rsidRPr="00DC5648">
        <w:object w:dxaOrig="760" w:dyaOrig="400">
          <v:shape id="_x0000_i2799" type="#_x0000_t75" style="width:38.25pt;height:20.25pt" o:ole="">
            <v:imagedata r:id="rId3397" o:title=""/>
          </v:shape>
          <o:OLEObject Type="Embed" ProgID="Equation.DSMT4" ShapeID="_x0000_i2799" DrawAspect="Content" ObjectID="_1772195105" r:id="rId3398"/>
        </w:object>
      </w:r>
      <w:r w:rsidRPr="00DC5648">
        <w:t>.</w:t>
      </w:r>
    </w:p>
    <w:p w:rsidR="00DC5648" w:rsidRPr="00DC5648" w:rsidRDefault="00DC5648" w:rsidP="00DC5648">
      <w:r w:rsidRPr="00DC5648">
        <w:t xml:space="preserve">Do đó </w:t>
      </w:r>
      <w:r w:rsidRPr="00DC5648">
        <w:object w:dxaOrig="3840" w:dyaOrig="400">
          <v:shape id="_x0000_i2800" type="#_x0000_t75" style="width:192pt;height:20.25pt" o:ole="">
            <v:imagedata r:id="rId3399" o:title=""/>
          </v:shape>
          <o:OLEObject Type="Embed" ProgID="Equation.DSMT4" ShapeID="_x0000_i2800" DrawAspect="Content" ObjectID="_1772195106" r:id="rId3400"/>
        </w:object>
      </w:r>
      <w:r w:rsidRPr="00DC5648">
        <w:t>.</w:t>
      </w:r>
    </w:p>
    <w:p w:rsidR="00DC5648" w:rsidRPr="00DC5648" w:rsidRDefault="00DC5648" w:rsidP="00DC5648">
      <w:r w:rsidRPr="00DC5648">
        <w:t xml:space="preserve">Khi đó </w:t>
      </w:r>
      <w:r w:rsidRPr="00DC5648">
        <w:object w:dxaOrig="5280" w:dyaOrig="740">
          <v:shape id="_x0000_i2801" type="#_x0000_t75" style="width:264pt;height:36.75pt" o:ole="">
            <v:imagedata r:id="rId3401" o:title=""/>
          </v:shape>
          <o:OLEObject Type="Embed" ProgID="Equation.DSMT4" ShapeID="_x0000_i2801" DrawAspect="Content" ObjectID="_1772195107" r:id="rId3402"/>
        </w:object>
      </w:r>
      <w:r w:rsidRPr="00DC5648">
        <w:t>.</w:t>
      </w:r>
    </w:p>
    <w:p w:rsidR="00DC5648" w:rsidRPr="00DC5648" w:rsidRDefault="00DC5648" w:rsidP="00DC5648">
      <w:r w:rsidRPr="00DC5648">
        <w:t xml:space="preserve">Dấu “=” xảy ra </w:t>
      </w:r>
      <w:r w:rsidRPr="00DC5648">
        <w:object w:dxaOrig="2820" w:dyaOrig="660">
          <v:shape id="_x0000_i2802" type="#_x0000_t75" style="width:141pt;height:33pt" o:ole="">
            <v:imagedata r:id="rId3403" o:title=""/>
          </v:shape>
          <o:OLEObject Type="Embed" ProgID="Equation.DSMT4" ShapeID="_x0000_i2802" DrawAspect="Content" ObjectID="_1772195108" r:id="rId3404"/>
        </w:object>
      </w:r>
      <w:r w:rsidRPr="00DC5648">
        <w:t>.</w:t>
      </w:r>
    </w:p>
    <w:p w:rsidR="00DC5648" w:rsidRPr="00DC5648" w:rsidRDefault="00DC5648" w:rsidP="00DC5648">
      <w:r w:rsidRPr="00DC5648">
        <w:t xml:space="preserve">Vậy: </w:t>
      </w:r>
      <w:r w:rsidRPr="00DC5648">
        <w:object w:dxaOrig="2540" w:dyaOrig="620">
          <v:shape id="_x0000_i2803" type="#_x0000_t75" style="width:126.75pt;height:30.75pt" o:ole="">
            <v:imagedata r:id="rId3405" o:title=""/>
          </v:shape>
          <o:OLEObject Type="Embed" ProgID="Equation.DSMT4" ShapeID="_x0000_i2803" DrawAspect="Content" ObjectID="_1772195109" r:id="rId3406"/>
        </w:object>
      </w:r>
      <w:r w:rsidRPr="00DC5648">
        <w:t>.</w:t>
      </w:r>
    </w:p>
    <w:p w:rsidR="00DC5648" w:rsidRPr="00DC5648" w:rsidRDefault="00DC5648" w:rsidP="00DC5648">
      <w:r w:rsidRPr="00DC5648">
        <w:lastRenderedPageBreak/>
        <w:t xml:space="preserve">Câu 49 (VD): Cho lăng trụ đứng </w:t>
      </w:r>
      <w:r w:rsidRPr="00DC5648">
        <w:object w:dxaOrig="1240" w:dyaOrig="279">
          <v:shape id="_x0000_i2804" type="#_x0000_t75" style="width:62.25pt;height:14.25pt" o:ole="">
            <v:imagedata r:id="rId2139" o:title=""/>
          </v:shape>
          <o:OLEObject Type="Embed" ProgID="Equation.DSMT4" ShapeID="_x0000_i2804" DrawAspect="Content" ObjectID="_1772195110" r:id="rId3407"/>
        </w:object>
      </w:r>
      <w:r w:rsidRPr="00DC5648">
        <w:t xml:space="preserve"> có ABC là tam giác vuông </w:t>
      </w:r>
      <w:r w:rsidRPr="00DC5648">
        <w:object w:dxaOrig="2320" w:dyaOrig="380">
          <v:shape id="_x0000_i2805" type="#_x0000_t75" style="width:116.25pt;height:18.75pt" o:ole="">
            <v:imagedata r:id="rId2141" o:title=""/>
          </v:shape>
          <o:OLEObject Type="Embed" ProgID="Equation.DSMT4" ShapeID="_x0000_i2805" DrawAspect="Content" ObjectID="_1772195111" r:id="rId3408"/>
        </w:object>
      </w:r>
      <w:r w:rsidRPr="00DC5648">
        <w:t xml:space="preserve">, M là trung điểm của BC. Tính khoảng cách giữa 2 đường thẳng AM và </w:t>
      </w:r>
      <w:r w:rsidRPr="00DC5648">
        <w:object w:dxaOrig="460" w:dyaOrig="279">
          <v:shape id="_x0000_i2806" type="#_x0000_t75" style="width:23.25pt;height:14.25pt" o:ole="">
            <v:imagedata r:id="rId2143" o:title=""/>
          </v:shape>
          <o:OLEObject Type="Embed" ProgID="Equation.DSMT4" ShapeID="_x0000_i2806" DrawAspect="Content" ObjectID="_1772195112" r:id="rId3409"/>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800" w:dyaOrig="660">
          <v:shape id="_x0000_i2807" type="#_x0000_t75" style="width:39.75pt;height:33pt" o:ole="">
            <v:imagedata r:id="rId3410" o:title=""/>
          </v:shape>
          <o:OLEObject Type="Embed" ProgID="Equation.DSMT4" ShapeID="_x0000_i2807" DrawAspect="Content" ObjectID="_1772195113" r:id="rId3411"/>
        </w:object>
      </w:r>
    </w:p>
    <w:p w:rsidR="00DC5648" w:rsidRPr="00DC5648" w:rsidRDefault="00DC5648" w:rsidP="00DC5648">
      <w:r w:rsidRPr="00DC5648">
        <w:t xml:space="preserve">Phương pháp giải: +) Gọi N là trung điểm của </w:t>
      </w:r>
      <w:r w:rsidRPr="00DC5648">
        <w:object w:dxaOrig="440" w:dyaOrig="260">
          <v:shape id="_x0000_i2808" type="#_x0000_t75" style="width:21.75pt;height:12.75pt" o:ole="">
            <v:imagedata r:id="rId3412" o:title=""/>
          </v:shape>
          <o:OLEObject Type="Embed" ProgID="Equation.DSMT4" ShapeID="_x0000_i2808" DrawAspect="Content" ObjectID="_1772195114" r:id="rId3413"/>
        </w:object>
      </w:r>
      <w:r w:rsidRPr="00DC5648">
        <w:t>, đưa bài toán về tính khoảng cách từ 1 điểm đến đường thẳng.</w:t>
      </w:r>
    </w:p>
    <w:p w:rsidR="00DC5648" w:rsidRPr="00DC5648" w:rsidRDefault="00DC5648" w:rsidP="00DC5648">
      <w:r w:rsidRPr="00DC5648">
        <w:object w:dxaOrig="6680" w:dyaOrig="400">
          <v:shape id="_x0000_i2809" type="#_x0000_t75" style="width:333.75pt;height:20.25pt" o:ole="">
            <v:imagedata r:id="rId3414" o:title=""/>
          </v:shape>
          <o:OLEObject Type="Embed" ProgID="Equation.DSMT4" ShapeID="_x0000_i2809" DrawAspect="Content" ObjectID="_1772195115" r:id="rId3415"/>
        </w:object>
      </w:r>
    </w:p>
    <w:p w:rsidR="00DC5648" w:rsidRPr="00DC5648" w:rsidRDefault="00DC5648" w:rsidP="00DC5648">
      <w:r w:rsidRPr="00DC5648">
        <w:t xml:space="preserve">+) </w:t>
      </w:r>
      <w:r w:rsidRPr="00DC5648">
        <w:object w:dxaOrig="2360" w:dyaOrig="680">
          <v:shape id="_x0000_i2810" type="#_x0000_t75" style="width:117.75pt;height:33.75pt" o:ole="">
            <v:imagedata r:id="rId3416" o:title=""/>
          </v:shape>
          <o:OLEObject Type="Embed" ProgID="Equation.DSMT4" ShapeID="_x0000_i2810" DrawAspect="Content" ObjectID="_1772195116" r:id="rId341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704975" cy="1962150"/>
            <wp:effectExtent l="0" t="0" r="9525" b="0"/>
            <wp:docPr id="1845" name="Picture 1845" descr="2020-07-22-15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descr="2020-07-22-151655"/>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1704975" cy="1962150"/>
                    </a:xfrm>
                    <a:prstGeom prst="rect">
                      <a:avLst/>
                    </a:prstGeom>
                    <a:noFill/>
                    <a:ln>
                      <a:noFill/>
                    </a:ln>
                  </pic:spPr>
                </pic:pic>
              </a:graphicData>
            </a:graphic>
          </wp:inline>
        </w:drawing>
      </w:r>
    </w:p>
    <w:p w:rsidR="00DC5648" w:rsidRPr="00DC5648" w:rsidRDefault="00DC5648" w:rsidP="00DC5648">
      <w:r w:rsidRPr="00DC5648">
        <w:t xml:space="preserve">Gọi N là trung điểm của </w:t>
      </w:r>
      <w:r w:rsidRPr="00DC5648">
        <w:object w:dxaOrig="440" w:dyaOrig="260">
          <v:shape id="_x0000_i2811" type="#_x0000_t75" style="width:21.75pt;height:12.75pt" o:ole="">
            <v:imagedata r:id="rId3419" o:title=""/>
          </v:shape>
          <o:OLEObject Type="Embed" ProgID="Equation.DSMT4" ShapeID="_x0000_i2811" DrawAspect="Content" ObjectID="_1772195117" r:id="rId3420"/>
        </w:object>
      </w:r>
      <w:r w:rsidRPr="00DC5648">
        <w:t xml:space="preserve"> </w:t>
      </w:r>
      <w:r w:rsidRPr="00DC5648">
        <w:object w:dxaOrig="1380" w:dyaOrig="279">
          <v:shape id="_x0000_i2812" type="#_x0000_t75" style="width:69pt;height:14.25pt" o:ole="">
            <v:imagedata r:id="rId3421" o:title=""/>
          </v:shape>
          <o:OLEObject Type="Embed" ProgID="Equation.DSMT4" ShapeID="_x0000_i2812" DrawAspect="Content" ObjectID="_1772195118" r:id="rId3422"/>
        </w:object>
      </w:r>
    </w:p>
    <w:p w:rsidR="00DC5648" w:rsidRPr="00DC5648" w:rsidRDefault="00DC5648" w:rsidP="00DC5648">
      <w:r w:rsidRPr="00DC5648">
        <w:object w:dxaOrig="6680" w:dyaOrig="400">
          <v:shape id="_x0000_i2813" type="#_x0000_t75" style="width:333.75pt;height:20.25pt" o:ole="">
            <v:imagedata r:id="rId3423" o:title=""/>
          </v:shape>
          <o:OLEObject Type="Embed" ProgID="Equation.DSMT4" ShapeID="_x0000_i2813" DrawAspect="Content" ObjectID="_1772195119" r:id="rId3424"/>
        </w:object>
      </w:r>
    </w:p>
    <w:p w:rsidR="00DC5648" w:rsidRPr="00DC5648" w:rsidRDefault="00DC5648" w:rsidP="00DC5648">
      <w:r w:rsidRPr="00DC5648">
        <w:t xml:space="preserve">Tam giác vuông ABC có </w:t>
      </w:r>
      <w:r w:rsidRPr="00DC5648">
        <w:object w:dxaOrig="2240" w:dyaOrig="279">
          <v:shape id="_x0000_i2814" type="#_x0000_t75" style="width:111.75pt;height:14.25pt" o:ole="">
            <v:imagedata r:id="rId3425" o:title=""/>
          </v:shape>
          <o:OLEObject Type="Embed" ProgID="Equation.DSMT4" ShapeID="_x0000_i2814" DrawAspect="Content" ObjectID="_1772195120" r:id="rId3426"/>
        </w:object>
      </w:r>
      <w:r w:rsidRPr="00DC5648">
        <w:t xml:space="preserve"> vuông cân tại B </w:t>
      </w:r>
      <w:r w:rsidRPr="00DC5648">
        <w:object w:dxaOrig="3760" w:dyaOrig="700">
          <v:shape id="_x0000_i2815" type="#_x0000_t75" style="width:188.25pt;height:35.25pt" o:ole="">
            <v:imagedata r:id="rId3427" o:title=""/>
          </v:shape>
          <o:OLEObject Type="Embed" ProgID="Equation.DSMT4" ShapeID="_x0000_i2815" DrawAspect="Content" ObjectID="_1772195121" r:id="rId3428"/>
        </w:object>
      </w:r>
    </w:p>
    <w:p w:rsidR="00DC5648" w:rsidRPr="00DC5648" w:rsidRDefault="00DC5648" w:rsidP="00DC5648">
      <w:r w:rsidRPr="00DC5648">
        <w:t xml:space="preserve">Xét tam giác vuông </w:t>
      </w:r>
      <w:r w:rsidRPr="00DC5648">
        <w:object w:dxaOrig="600" w:dyaOrig="279">
          <v:shape id="_x0000_i2816" type="#_x0000_t75" style="width:30pt;height:14.25pt" o:ole="">
            <v:imagedata r:id="rId3429" o:title=""/>
          </v:shape>
          <o:OLEObject Type="Embed" ProgID="Equation.DSMT4" ShapeID="_x0000_i2816" DrawAspect="Content" ObjectID="_1772195122" r:id="rId3430"/>
        </w:object>
      </w:r>
      <w:r w:rsidRPr="00DC5648">
        <w:t xml:space="preserve"> có: </w:t>
      </w:r>
      <w:r w:rsidRPr="00DC5648">
        <w:object w:dxaOrig="4720" w:dyaOrig="680">
          <v:shape id="_x0000_i2817" type="#_x0000_t75" style="width:236.25pt;height:33.75pt" o:ole="">
            <v:imagedata r:id="rId3431" o:title=""/>
          </v:shape>
          <o:OLEObject Type="Embed" ProgID="Equation.DSMT4" ShapeID="_x0000_i2817" DrawAspect="Content" ObjectID="_1772195123" r:id="rId3432"/>
        </w:object>
      </w:r>
    </w:p>
    <w:p w:rsidR="00DC5648" w:rsidRPr="00DC5648" w:rsidRDefault="00DC5648" w:rsidP="00DC5648">
      <w:r w:rsidRPr="00DC5648">
        <w:t xml:space="preserve">Xét tam giác vuông ABN có: </w:t>
      </w:r>
      <w:r w:rsidRPr="00DC5648">
        <w:object w:dxaOrig="3980" w:dyaOrig="920">
          <v:shape id="_x0000_i2818" type="#_x0000_t75" style="width:198.75pt;height:45.75pt" o:ole="">
            <v:imagedata r:id="rId3433" o:title=""/>
          </v:shape>
          <o:OLEObject Type="Embed" ProgID="Equation.DSMT4" ShapeID="_x0000_i2818" DrawAspect="Content" ObjectID="_1772195124" r:id="rId3434"/>
        </w:object>
      </w:r>
    </w:p>
    <w:p w:rsidR="00DC5648" w:rsidRPr="00DC5648" w:rsidRDefault="00DC5648" w:rsidP="00DC5648">
      <w:r w:rsidRPr="00DC5648">
        <w:object w:dxaOrig="4180" w:dyaOrig="680">
          <v:shape id="_x0000_i2819" type="#_x0000_t75" style="width:209.25pt;height:33.75pt" o:ole="">
            <v:imagedata r:id="rId3435" o:title=""/>
          </v:shape>
          <o:OLEObject Type="Embed" ProgID="Equation.DSMT4" ShapeID="_x0000_i2819" DrawAspect="Content" ObjectID="_1772195125" r:id="rId3436"/>
        </w:object>
      </w:r>
    </w:p>
    <w:p w:rsidR="00DC5648" w:rsidRPr="00DC5648" w:rsidRDefault="00DC5648" w:rsidP="00DC5648">
      <w:r w:rsidRPr="00DC5648">
        <w:t xml:space="preserve">Ta có: </w:t>
      </w:r>
      <w:r w:rsidRPr="00DC5648">
        <w:object w:dxaOrig="6800" w:dyaOrig="680">
          <v:shape id="_x0000_i2820" type="#_x0000_t75" style="width:339.75pt;height:33.75pt" o:ole="">
            <v:imagedata r:id="rId3437" o:title=""/>
          </v:shape>
          <o:OLEObject Type="Embed" ProgID="Equation.DSMT4" ShapeID="_x0000_i2820" DrawAspect="Content" ObjectID="_1772195126" r:id="rId3438"/>
        </w:object>
      </w:r>
    </w:p>
    <w:p w:rsidR="00DC5648" w:rsidRPr="00DC5648" w:rsidRDefault="00DC5648" w:rsidP="00DC5648">
      <w:r w:rsidRPr="00DC5648">
        <w:t xml:space="preserve">Mà </w:t>
      </w:r>
      <w:r w:rsidRPr="00DC5648">
        <w:object w:dxaOrig="6900" w:dyaOrig="1320">
          <v:shape id="_x0000_i2821" type="#_x0000_t75" style="width:345pt;height:66pt" o:ole="">
            <v:imagedata r:id="rId3439" o:title=""/>
          </v:shape>
          <o:OLEObject Type="Embed" ProgID="Equation.DSMT4" ShapeID="_x0000_i2821" DrawAspect="Content" ObjectID="_1772195127" r:id="rId3440"/>
        </w:object>
      </w:r>
      <w:r w:rsidRPr="00DC5648">
        <w:t>.</w:t>
      </w:r>
    </w:p>
    <w:p w:rsidR="00DC5648" w:rsidRPr="00DC5648" w:rsidRDefault="00DC5648" w:rsidP="00DC5648">
      <w:r w:rsidRPr="00DC5648">
        <w:lastRenderedPageBreak/>
        <w:t xml:space="preserve">Câu 50 (VD): Ông A dự định sử dụng hết 5m2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r>
      <w:r w:rsidRPr="00DC5648">
        <w:rPr>
          <w:highlight w:val="yellow"/>
        </w:rPr>
        <w:t xml:space="preserve">Đáp án: </w:t>
      </w:r>
      <w:r w:rsidRPr="00DC5648">
        <w:rPr>
          <w:highlight w:val="yellow"/>
        </w:rPr>
        <w:object w:dxaOrig="740" w:dyaOrig="360">
          <v:shape id="_x0000_i2822" type="#_x0000_t75" style="width:36.75pt;height:18pt" o:ole="">
            <v:imagedata r:id="rId3441" o:title=""/>
          </v:shape>
          <o:OLEObject Type="Embed" ProgID="Equation.DSMT4" ShapeID="_x0000_i2822" DrawAspect="Content" ObjectID="_1772195128" r:id="rId3442"/>
        </w:object>
      </w:r>
    </w:p>
    <w:p w:rsidR="00DC5648" w:rsidRPr="00DC5648" w:rsidRDefault="00DC5648" w:rsidP="00DC5648">
      <w:r w:rsidRPr="00DC5648">
        <w:t>Phương pháp giải: Gọi chiều rộng bể cá là x, tính chiều dài và chiều cao của bế cá theo x.</w:t>
      </w:r>
    </w:p>
    <w:p w:rsidR="00DC5648" w:rsidRPr="00DC5648" w:rsidRDefault="00DC5648" w:rsidP="00DC5648">
      <w:r w:rsidRPr="00DC5648">
        <w:t>Tính thể tích của bể cá theo x, sử dụng phương pháp hàm số tìm GTLN của thể tích bể cá.</w:t>
      </w:r>
    </w:p>
    <w:p w:rsidR="00DC5648" w:rsidRPr="00DC5648" w:rsidRDefault="00DC5648" w:rsidP="00DC5648">
      <w:r w:rsidRPr="00DC5648">
        <w:t xml:space="preserve">Giải chi tiết: Gọi chiều rộng của bể cá là </w:t>
      </w:r>
      <w:r w:rsidRPr="00DC5648">
        <w:object w:dxaOrig="1280" w:dyaOrig="340">
          <v:shape id="_x0000_i2823" type="#_x0000_t75" style="width:63.75pt;height:17.25pt" o:ole="">
            <v:imagedata r:id="rId3443" o:title=""/>
          </v:shape>
          <o:OLEObject Type="Embed" ProgID="Equation.DSMT4" ShapeID="_x0000_i2823" DrawAspect="Content" ObjectID="_1772195129" r:id="rId3444"/>
        </w:object>
      </w:r>
      <w:r w:rsidRPr="00DC5648">
        <w:object w:dxaOrig="300" w:dyaOrig="240">
          <v:shape id="_x0000_i2824" type="#_x0000_t75" style="width:15pt;height:12pt" o:ole="">
            <v:imagedata r:id="rId3445" o:title=""/>
          </v:shape>
          <o:OLEObject Type="Embed" ProgID="Equation.DSMT4" ShapeID="_x0000_i2824" DrawAspect="Content" ObjectID="_1772195130" r:id="rId3446"/>
        </w:object>
      </w:r>
      <w:r w:rsidRPr="00DC5648">
        <w:t xml:space="preserve"> Chiều dài của bể cá là </w:t>
      </w:r>
      <w:r w:rsidRPr="00DC5648">
        <w:object w:dxaOrig="720" w:dyaOrig="400">
          <v:shape id="_x0000_i2825" type="#_x0000_t75" style="width:36pt;height:20.25pt" o:ole="">
            <v:imagedata r:id="rId3447" o:title=""/>
          </v:shape>
          <o:OLEObject Type="Embed" ProgID="Equation.DSMT4" ShapeID="_x0000_i2825" DrawAspect="Content" ObjectID="_1772195131" r:id="rId3448"/>
        </w:object>
      </w:r>
      <w:r w:rsidRPr="00DC5648">
        <w:t>.</w:t>
      </w:r>
    </w:p>
    <w:p w:rsidR="00DC5648" w:rsidRPr="00DC5648" w:rsidRDefault="00DC5648" w:rsidP="00DC5648">
      <w:r w:rsidRPr="00DC5648">
        <w:t xml:space="preserve">Gọi h là chiều cao của bể cá ta có </w:t>
      </w:r>
      <w:r w:rsidRPr="00DC5648">
        <w:object w:dxaOrig="5000" w:dyaOrig="660">
          <v:shape id="_x0000_i2826" type="#_x0000_t75" style="width:249.75pt;height:33pt" o:ole="">
            <v:imagedata r:id="rId3449" o:title=""/>
          </v:shape>
          <o:OLEObject Type="Embed" ProgID="Equation.DSMT4" ShapeID="_x0000_i2826" DrawAspect="Content" ObjectID="_1772195132" r:id="rId3450"/>
        </w:object>
      </w:r>
    </w:p>
    <w:p w:rsidR="00DC5648" w:rsidRPr="00DC5648" w:rsidRDefault="00DC5648" w:rsidP="00DC5648">
      <w:r w:rsidRPr="00DC5648">
        <w:t xml:space="preserve">Khi đó thể tích của bể cá là </w:t>
      </w:r>
      <w:r w:rsidRPr="00DC5648">
        <w:object w:dxaOrig="3500" w:dyaOrig="660">
          <v:shape id="_x0000_i2827" type="#_x0000_t75" style="width:174.75pt;height:33pt" o:ole="">
            <v:imagedata r:id="rId3451" o:title=""/>
          </v:shape>
          <o:OLEObject Type="Embed" ProgID="Equation.DSMT4" ShapeID="_x0000_i2827" DrawAspect="Content" ObjectID="_1772195133" r:id="rId3452"/>
        </w:object>
      </w:r>
    </w:p>
    <w:p w:rsidR="00DC5648" w:rsidRPr="00DC5648" w:rsidRDefault="00DC5648" w:rsidP="00DC5648">
      <w:r w:rsidRPr="00DC5648">
        <w:t xml:space="preserve">Xét hàm số </w:t>
      </w:r>
      <w:r w:rsidRPr="00DC5648">
        <w:object w:dxaOrig="2299" w:dyaOrig="400">
          <v:shape id="_x0000_i2828" type="#_x0000_t75" style="width:114.75pt;height:20.25pt" o:ole="">
            <v:imagedata r:id="rId3453" o:title=""/>
          </v:shape>
          <o:OLEObject Type="Embed" ProgID="Equation.DSMT4" ShapeID="_x0000_i2828" DrawAspect="Content" ObjectID="_1772195134" r:id="rId3454"/>
        </w:object>
      </w:r>
      <w:r w:rsidRPr="00DC5648">
        <w:t xml:space="preserve"> có </w:t>
      </w:r>
      <w:r w:rsidRPr="00DC5648">
        <w:object w:dxaOrig="2960" w:dyaOrig="700">
          <v:shape id="_x0000_i2829" type="#_x0000_t75" style="width:147.75pt;height:35.25pt" o:ole="">
            <v:imagedata r:id="rId3455" o:title=""/>
          </v:shape>
          <o:OLEObject Type="Embed" ProgID="Equation.DSMT4" ShapeID="_x0000_i2829" DrawAspect="Content" ObjectID="_1772195135" r:id="rId3456"/>
        </w:object>
      </w:r>
      <w:r w:rsidRPr="00DC5648">
        <w:t>.</w:t>
      </w:r>
    </w:p>
    <w:p w:rsidR="00DC5648" w:rsidRPr="00DC5648" w:rsidRDefault="00DC5648" w:rsidP="00DC5648">
      <w:r w:rsidRPr="00DC5648">
        <w:t>Lập BBT:</w:t>
      </w:r>
    </w:p>
    <w:p w:rsidR="00DC5648" w:rsidRPr="00DC5648" w:rsidRDefault="00EF1727" w:rsidP="00DC5648">
      <w:r>
        <w:rPr>
          <w:noProof/>
        </w:rPr>
        <w:drawing>
          <wp:inline distT="0" distB="0" distL="0" distR="0">
            <wp:extent cx="3324225" cy="1619250"/>
            <wp:effectExtent l="0" t="0" r="9525" b="0"/>
            <wp:docPr id="1865" name="Picture 1865"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descr="30"/>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3324225" cy="1619250"/>
                    </a:xfrm>
                    <a:prstGeom prst="rect">
                      <a:avLst/>
                    </a:prstGeom>
                    <a:noFill/>
                    <a:ln>
                      <a:noFill/>
                    </a:ln>
                  </pic:spPr>
                </pic:pic>
              </a:graphicData>
            </a:graphic>
          </wp:inline>
        </w:drawing>
      </w:r>
    </w:p>
    <w:p w:rsidR="00DC5648" w:rsidRPr="00DC5648" w:rsidRDefault="00DC5648" w:rsidP="00DC5648">
      <w:r w:rsidRPr="00DC5648">
        <w:object w:dxaOrig="2320" w:dyaOrig="800">
          <v:shape id="_x0000_i2830" type="#_x0000_t75" style="width:116.25pt;height:39.75pt" o:ole="">
            <v:imagedata r:id="rId3458" o:title=""/>
          </v:shape>
          <o:OLEObject Type="Embed" ProgID="Equation.DSMT4" ShapeID="_x0000_i2830" DrawAspect="Content" ObjectID="_1772195136" r:id="rId3459"/>
        </w:object>
      </w:r>
    </w:p>
    <w:p w:rsidR="00DC5648" w:rsidRPr="00DC5648" w:rsidRDefault="00DC5648" w:rsidP="00DC5648">
      <w:r w:rsidRPr="00DC5648">
        <w:object w:dxaOrig="3600" w:dyaOrig="800">
          <v:shape id="_x0000_i2831" type="#_x0000_t75" style="width:180pt;height:39.75pt" o:ole="">
            <v:imagedata r:id="rId3460" o:title=""/>
          </v:shape>
          <o:OLEObject Type="Embed" ProgID="Equation.DSMT4" ShapeID="_x0000_i2831" DrawAspect="Content" ObjectID="_1772195137" r:id="rId3461"/>
        </w:object>
      </w:r>
      <w:r w:rsidRPr="00DC5648">
        <w:t>.</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y</w:t>
      </w:r>
    </w:p>
    <w:p w:rsidR="00DC5648" w:rsidRPr="00DC5648" w:rsidRDefault="00DC5648" w:rsidP="00DC5648">
      <w:r w:rsidRPr="00DC5648">
        <w:lastRenderedPageBreak/>
        <w:t>Cầm tay nhau biết nói gì hôm nay...</w:t>
      </w:r>
    </w:p>
    <w:p w:rsidR="00DC5648" w:rsidRPr="00DC5648" w:rsidRDefault="00DC5648" w:rsidP="00DC5648">
      <w:r w:rsidRPr="00DC5648">
        <w:t>(Trích Việt Bắc, Tố Hữu, SGK Ngữ văn lớp 12, tập 1, trang 83)</w:t>
      </w:r>
    </w:p>
    <w:p w:rsidR="00DC5648" w:rsidRPr="00DC5648" w:rsidRDefault="00DC5648" w:rsidP="00DC5648">
      <w:r w:rsidRPr="00DC5648">
        <w:t xml:space="preserve">Câu 51 (TH): Đoạn thơ trên được ra đời trong hoàn cảnh nào? </w:t>
      </w:r>
    </w:p>
    <w:p w:rsidR="00DC5648" w:rsidRPr="00DC5648" w:rsidRDefault="00DC5648" w:rsidP="00DC5648">
      <w:r w:rsidRPr="00DC5648">
        <w:tab/>
        <w:t xml:space="preserve">A. Sau khi đất nước ta hoàn toàn thống nhất. </w:t>
      </w:r>
      <w:r w:rsidRPr="00DC5648">
        <w:tab/>
        <w:t xml:space="preserve">B. Sau đại thắng mùa xuân 1975 </w:t>
      </w:r>
    </w:p>
    <w:p w:rsidR="00DC5648" w:rsidRPr="00DC5648" w:rsidRDefault="00DC5648" w:rsidP="00DC5648">
      <w:r w:rsidRPr="00DC5648">
        <w:tab/>
        <w:t xml:space="preserve">C. Sau chiến thắng Việt Bắc 1947 </w:t>
      </w:r>
      <w:r w:rsidRPr="00DC5648">
        <w:tab/>
      </w:r>
      <w:r w:rsidRPr="00DC5648">
        <w:rPr>
          <w:highlight w:val="yellow"/>
        </w:rPr>
        <w:t>D. Sau chiến thắng Điện Biên Phủ</w:t>
      </w:r>
      <w:r w:rsidRPr="00DC5648">
        <w:t xml:space="preserve"> </w:t>
      </w:r>
    </w:p>
    <w:p w:rsidR="00DC5648" w:rsidRPr="00DC5648" w:rsidRDefault="00DC5648" w:rsidP="00DC5648">
      <w:r w:rsidRPr="00DC5648">
        <w:t>Phương pháp giải: Căn cứ bài hoàn cảnh ra đời bài Việt Bắc.</w:t>
      </w:r>
    </w:p>
    <w:p w:rsidR="00DC5648" w:rsidRPr="00DC5648" w:rsidRDefault="00DC5648" w:rsidP="00DC5648">
      <w:r w:rsidRPr="00DC5648">
        <w:t>Giải chi tiết: Sau chiến thắng Điện Biên Phủ năm 1954, hiệp định Giơ – ne – vơ về Đông Dương được ký kết. Hòa bình trở lại, miềm Bắc được giải phóng. Tháng 10 năm 1954 cơ quan Đảng và Chính Phủ rời Việt Bắc để trở lại Hà Nội. Trước giờ phút chia tay, Tố Hữu đã viết bài thơ này.</w:t>
      </w:r>
    </w:p>
    <w:p w:rsidR="00DC5648" w:rsidRPr="00DC5648" w:rsidRDefault="00DC5648" w:rsidP="00DC5648">
      <w:r w:rsidRPr="00DC5648">
        <w:t xml:space="preserve">Câu 52 (TH): Đoạn thơ in nghiêng trong văn bản là lời của ai? </w:t>
      </w:r>
    </w:p>
    <w:p w:rsidR="00DC5648" w:rsidRPr="00DC5648" w:rsidRDefault="00DC5648" w:rsidP="00DC5648">
      <w:r w:rsidRPr="00DC5648">
        <w:tab/>
      </w:r>
      <w:r w:rsidRPr="00DC5648">
        <w:rPr>
          <w:highlight w:val="yellow"/>
        </w:rPr>
        <w:t>A. Lời của người ra đi (các chiến sĩ cách mạng)</w:t>
      </w:r>
      <w:r w:rsidRPr="00DC5648">
        <w:t xml:space="preserve"> </w:t>
      </w:r>
    </w:p>
    <w:p w:rsidR="00DC5648" w:rsidRPr="00DC5648" w:rsidRDefault="00DC5648" w:rsidP="00DC5648">
      <w:r w:rsidRPr="00DC5648">
        <w:tab/>
        <w:t xml:space="preserve">B. Lời của người ở lại (người dân Việt Bắc) </w:t>
      </w:r>
    </w:p>
    <w:p w:rsidR="00DC5648" w:rsidRPr="00DC5648" w:rsidRDefault="00DC5648" w:rsidP="00DC5648">
      <w:r w:rsidRPr="00DC5648">
        <w:tab/>
        <w:t xml:space="preserve">C. Lời của một bài hát </w:t>
      </w:r>
    </w:p>
    <w:p w:rsidR="00DC5648" w:rsidRPr="00DC5648" w:rsidRDefault="00DC5648" w:rsidP="00DC5648">
      <w:r w:rsidRPr="00DC5648">
        <w:tab/>
        <w:t xml:space="preserve">D. Lời của riêng tác giả gửi lại người dân Việt Bắc </w:t>
      </w:r>
    </w:p>
    <w:p w:rsidR="00DC5648" w:rsidRPr="00DC5648" w:rsidRDefault="00DC5648" w:rsidP="00DC5648">
      <w:r w:rsidRPr="00DC5648">
        <w:t>Phương pháp giải: Căn cứ nội dung bài Việt Bắc.</w:t>
      </w:r>
    </w:p>
    <w:p w:rsidR="00DC5648" w:rsidRPr="00DC5648" w:rsidRDefault="00DC5648" w:rsidP="00DC5648">
      <w:r w:rsidRPr="00DC5648">
        <w:t>Giải chi tiết: Đoạn thơ in nghiêm là lời đáp của các chiến sĩ cách mạng đối với câu hỏi của người dân Việt Bắc trước lúc chia tay</w:t>
      </w:r>
    </w:p>
    <w:p w:rsidR="00DC5648" w:rsidRPr="00DC5648" w:rsidRDefault="00DC5648" w:rsidP="00DC5648">
      <w:r w:rsidRPr="00DC5648">
        <w:t xml:space="preserve">Câu 53 (TH): Câu thơ: “Áo chàm đưa buổi phân ly/Cầm tay nhau biết nói gì hôm nay.” sử dụng biện pháp tu từ gì? </w:t>
      </w:r>
    </w:p>
    <w:p w:rsidR="00DC5648" w:rsidRPr="00DC5648" w:rsidRDefault="00DC5648" w:rsidP="00DC5648">
      <w:r w:rsidRPr="00DC5648">
        <w:tab/>
        <w:t xml:space="preserve">A. So sánh </w:t>
      </w:r>
      <w:r w:rsidRPr="00DC5648">
        <w:tab/>
      </w:r>
      <w:r w:rsidRPr="00DC5648">
        <w:rPr>
          <w:highlight w:val="yellow"/>
        </w:rPr>
        <w:t>B. Hoán dụ</w:t>
      </w:r>
      <w:r w:rsidRPr="00DC5648">
        <w:t xml:space="preserve"> </w:t>
      </w:r>
      <w:r w:rsidRPr="00DC5648">
        <w:tab/>
        <w:t xml:space="preserve">C. Ẩn dụ </w:t>
      </w:r>
      <w:r w:rsidRPr="00DC5648">
        <w:tab/>
        <w:t xml:space="preserve">D. Nhân hóa </w:t>
      </w:r>
    </w:p>
    <w:p w:rsidR="00DC5648" w:rsidRPr="00DC5648" w:rsidRDefault="00DC5648" w:rsidP="00DC5648">
      <w:r w:rsidRPr="00DC5648">
        <w:t>Phương pháp giải: Căn cứ vào các biện pháp tu từ đã học</w:t>
      </w:r>
    </w:p>
    <w:p w:rsidR="00DC5648" w:rsidRPr="00DC5648" w:rsidRDefault="00DC5648" w:rsidP="00DC5648">
      <w:r w:rsidRPr="00DC5648">
        <w:t>Giải chi tiết: Hình ảnh áo chàm là hình ảnh hoán dụ chỉ người dân Việt Bắc</w:t>
      </w:r>
    </w:p>
    <w:p w:rsidR="00DC5648" w:rsidRPr="00DC5648" w:rsidRDefault="00DC5648" w:rsidP="00DC5648">
      <w:r w:rsidRPr="00DC5648">
        <w:t xml:space="preserve">Câu 54 (TH): Việc sử dụng cặp từ mình – ta là cách vận dụng từ loại hình văn học dân gian nào? </w:t>
      </w:r>
    </w:p>
    <w:p w:rsidR="00DC5648" w:rsidRPr="00DC5648" w:rsidRDefault="00DC5648" w:rsidP="00DC5648">
      <w:r w:rsidRPr="00DC5648">
        <w:tab/>
        <w:t xml:space="preserve">A. Chèo </w:t>
      </w:r>
      <w:r w:rsidRPr="00DC5648">
        <w:tab/>
        <w:t xml:space="preserve">B. Thành ngữ </w:t>
      </w:r>
      <w:r w:rsidRPr="00DC5648">
        <w:tab/>
      </w:r>
      <w:r w:rsidRPr="00DC5648">
        <w:rPr>
          <w:highlight w:val="yellow"/>
        </w:rPr>
        <w:t>C. Ca dao</w:t>
      </w:r>
      <w:r w:rsidRPr="00DC5648">
        <w:t xml:space="preserve"> </w:t>
      </w:r>
      <w:r w:rsidRPr="00DC5648">
        <w:tab/>
        <w:t xml:space="preserve">D. Tục ngữ </w:t>
      </w:r>
    </w:p>
    <w:p w:rsidR="00DC5648" w:rsidRPr="00DC5648" w:rsidRDefault="00DC5648" w:rsidP="00DC5648">
      <w:r w:rsidRPr="00DC5648">
        <w:t>Phương pháp giải: Căn cứ vào các loại hình văn học dân gian đã học</w:t>
      </w:r>
    </w:p>
    <w:p w:rsidR="00DC5648" w:rsidRPr="00DC5648" w:rsidRDefault="00DC5648" w:rsidP="00DC5648">
      <w:r w:rsidRPr="00DC5648">
        <w:t>Giải chi tiết: Cặp từ mình – ta là cách dùng quen thuộc trong ca dao.</w:t>
      </w:r>
    </w:p>
    <w:p w:rsidR="00DC5648" w:rsidRPr="00DC5648" w:rsidRDefault="00DC5648" w:rsidP="00DC5648">
      <w:r w:rsidRPr="00DC5648">
        <w:t xml:space="preserve">Câu 55 (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r>
      <w:r w:rsidRPr="00DC5648">
        <w:rPr>
          <w:highlight w:val="yellow"/>
        </w:rPr>
        <w:t>C. Nghệ thuật</w:t>
      </w:r>
      <w:r w:rsidRPr="00DC5648">
        <w:t xml:space="preserve"> </w:t>
      </w:r>
      <w:r w:rsidRPr="00DC5648">
        <w:tab/>
        <w:t xml:space="preserve">D. Sinh hoạt </w:t>
      </w:r>
    </w:p>
    <w:p w:rsidR="00DC5648" w:rsidRPr="00DC5648" w:rsidRDefault="00DC5648" w:rsidP="00DC5648">
      <w:r w:rsidRPr="00DC5648">
        <w:t>Phương pháp giải: Căn cứ vào các loại phong cách ngôn ngữ đã học</w:t>
      </w:r>
    </w:p>
    <w:p w:rsidR="00DC5648" w:rsidRPr="00DC5648" w:rsidRDefault="00DC5648" w:rsidP="00DC5648">
      <w:r w:rsidRPr="00DC5648">
        <w:t>Giải chi tiết: 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DC5648" w:rsidRPr="00DC5648" w:rsidRDefault="00DC5648" w:rsidP="00DC5648">
      <w:r w:rsidRPr="00DC5648">
        <w:t>-&gt; Đoạn trích trên thuộc phong cách ngôn ngữ: Nghệ thuật</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 xml:space="preserve">[…] Khi bạn tức giận, bản lĩnh thể hiện khi chúng ta biết kiềm chế cảm xúc chứ không phải là hành động nông nổi. Bản lĩnh không kiểm soát được thì chỉ là sự liều lĩnh. Bên cạnh đó, nếu bản lĩnh của chúng ta </w:t>
      </w:r>
      <w:r w:rsidRPr="00DC5648">
        <w:lastRenderedPageBreak/>
        <w:t xml:space="preserve">làm người khác phải khó chịu thì chúng ta đã thất bại. Vì bản lĩnh đó chỉ phục vụ cá nhân mà ta không hướng đến mọi người. Bản lĩnh đúng nghĩa. Bản lĩnh là khi bạn dám nghĩ, dám làm và có thái độ sống tốt. Muốn có bản lĩnh bạn cũng phải kiên trì luyện tập. Chúng ta thường yêu thích những người có bản lĩnh sống. Bản lĩnh đúng nghĩa chỉ có được khi bạn biết đặt ra mục tiêu và phương pháp để đạt được mục tiêu đó. Nếu không có phương pháp thì cũng giống như bạn đang nhắm mắt chạy trên con đường có nhiều ổ gà. Cách thức ở đây cũng rất đơn giản. Đầu tiên, bạn phải xác định được hoàn cảnh và môi trường để bản lĩnh được thể hiện đúng lúc, đúng nơi, không tùy tiện. Thứ hai, bạn phải chuẩn bị cho mình những tài sản bổ trợ như sự tự tin, ý chí, nghị lực, quyết tâm… Điều thứ ba vô cùng quan trọng chính là khả năng của bạn. Đó là những kỹ năng đã được trau đồi cùng với vốn tri thức, trải nghiệm. Một người mạnh hay yếu quan trọng là tùy thuộc vào yếu tố này. Bản lĩnh tốt là vừa phục vụ được mục đích cá nhân vừa có được sự hài lòng từ những người xung quanh. Khi xây dựng được bản lĩnh, bạn không chỉ thể hiện được bản thân mình mà còn được nhiều người thừa nhận và yêu mến hơn. </w:t>
      </w:r>
    </w:p>
    <w:p w:rsidR="00DC5648" w:rsidRPr="00DC5648" w:rsidRDefault="00DC5648" w:rsidP="00DC5648">
      <w:r w:rsidRPr="00DC5648">
        <w:t>(Trích “Xây dựng bản lĩnh cá nhân” – Nguyễn Hữu Long, http://tuoitre.vn, ngày 14/05/2012)</w:t>
      </w:r>
    </w:p>
    <w:p w:rsidR="00DC5648" w:rsidRPr="00DC5648" w:rsidRDefault="00DC5648" w:rsidP="00DC5648">
      <w:r w:rsidRPr="00DC5648">
        <w:t xml:space="preserve">Câu 56 (NB): Phương thức biểu đạt chính của đoạn trích trên là gì? </w:t>
      </w:r>
    </w:p>
    <w:p w:rsidR="00DC5648" w:rsidRPr="00DC5648" w:rsidRDefault="00DC5648" w:rsidP="00DC5648">
      <w:r w:rsidRPr="00DC5648">
        <w:tab/>
        <w:t xml:space="preserve">A. Tự sự. </w:t>
      </w:r>
      <w:r w:rsidRPr="00DC5648">
        <w:tab/>
        <w:t xml:space="preserve">B. Miêu tả. </w:t>
      </w:r>
      <w:r w:rsidRPr="00DC5648">
        <w:tab/>
        <w:t xml:space="preserve">C. Biểu cảm. </w:t>
      </w:r>
      <w:r w:rsidRPr="00DC5648">
        <w:tab/>
      </w:r>
      <w:r w:rsidRPr="00DC5648">
        <w:rPr>
          <w:highlight w:val="yellow"/>
        </w:rPr>
        <w:t>D. Nghị luận.</w:t>
      </w:r>
      <w:r w:rsidRPr="00DC5648">
        <w:t xml:space="preserve"> </w:t>
      </w:r>
    </w:p>
    <w:p w:rsidR="00DC5648" w:rsidRPr="00DC5648" w:rsidRDefault="00DC5648" w:rsidP="00DC5648">
      <w:r w:rsidRPr="00DC5648">
        <w:t>Phương pháp giải: Căn cứ vào các phương thức biểu đạt đã học</w:t>
      </w:r>
    </w:p>
    <w:p w:rsidR="00DC5648" w:rsidRPr="00DC5648" w:rsidRDefault="00DC5648" w:rsidP="00DC5648">
      <w:r w:rsidRPr="00DC5648">
        <w:t>Giải chi tiết: Đoạn trích trên được viết theo phương thức nghị luận.</w:t>
      </w:r>
    </w:p>
    <w:p w:rsidR="00DC5648" w:rsidRPr="00DC5648" w:rsidRDefault="00DC5648" w:rsidP="00DC5648">
      <w:r w:rsidRPr="00DC5648">
        <w:t xml:space="preserve">Câu 57 (TH): Theo tác giả, bản lĩnh đúng nghĩa chỉ có được khi nào? </w:t>
      </w:r>
    </w:p>
    <w:p w:rsidR="00DC5648" w:rsidRPr="00DC5648" w:rsidRDefault="00DC5648" w:rsidP="00DC5648">
      <w:r w:rsidRPr="00DC5648">
        <w:tab/>
        <w:t xml:space="preserve">A. Khi bạn dám nghĩ dám làm. </w:t>
      </w:r>
    </w:p>
    <w:p w:rsidR="00DC5648" w:rsidRPr="00DC5648" w:rsidRDefault="00DC5648" w:rsidP="00DC5648">
      <w:r w:rsidRPr="00DC5648">
        <w:tab/>
        <w:t xml:space="preserve">B. Khi bạn biết ngưỡng mộ người khác. </w:t>
      </w:r>
    </w:p>
    <w:p w:rsidR="00DC5648" w:rsidRPr="00DC5648" w:rsidRDefault="00DC5648" w:rsidP="00DC5648">
      <w:r w:rsidRPr="00DC5648">
        <w:tab/>
      </w:r>
      <w:r w:rsidRPr="00DC5648">
        <w:rPr>
          <w:highlight w:val="yellow"/>
        </w:rPr>
        <w:t>C. Khi bạn biết đạt ra mục tiêu và phương pháp đạt được mục tiêu đó.</w:t>
      </w:r>
    </w:p>
    <w:p w:rsidR="00DC5648" w:rsidRPr="00DC5648" w:rsidRDefault="00DC5648" w:rsidP="00DC5648">
      <w:r w:rsidRPr="00DC5648">
        <w:t xml:space="preserve"> </w:t>
      </w:r>
      <w:r w:rsidRPr="00DC5648">
        <w:tab/>
        <w:t xml:space="preserve">D. Khi bạn có thái độ sống tốt. </w:t>
      </w:r>
    </w:p>
    <w:p w:rsidR="00DC5648" w:rsidRPr="00DC5648" w:rsidRDefault="00DC5648" w:rsidP="00DC5648">
      <w:r w:rsidRPr="00DC5648">
        <w:t>Phương pháp giải: Đọc, tìm ý.</w:t>
      </w:r>
    </w:p>
    <w:p w:rsidR="00DC5648" w:rsidRPr="00DC5648" w:rsidRDefault="00DC5648" w:rsidP="00DC5648">
      <w:r w:rsidRPr="00DC5648">
        <w:t>Giải chi tiết: Theo đoạn trích: “Bản lĩnh đúng nghĩa chỉ có được khi bạn biết đặt ra mục tiêu và phương pháp để đạt được mục tiêu đó”.</w:t>
      </w:r>
    </w:p>
    <w:p w:rsidR="00DC5648" w:rsidRPr="00DC5648" w:rsidRDefault="00DC5648" w:rsidP="00DC5648">
      <w:r w:rsidRPr="00DC5648">
        <w:t xml:space="preserve">Câu 58 (TH): Câu văn “Nếu không có phương pháp thì cũng giống như bạn đang nhắm mắt chạy trên con đường có nhiều ổ gà” sử dụng biện pháp tu từ gì? </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Điệp ngữ </w:t>
      </w:r>
      <w:r w:rsidRPr="00DC5648">
        <w:tab/>
        <w:t xml:space="preserve">D. Nói quá </w:t>
      </w:r>
    </w:p>
    <w:p w:rsidR="00DC5648" w:rsidRPr="00DC5648" w:rsidRDefault="00DC5648" w:rsidP="00DC5648">
      <w:r w:rsidRPr="00DC5648">
        <w:t>Phương pháp giải: Căn cứ vào các biện pháp tu từ đã học</w:t>
      </w:r>
    </w:p>
    <w:p w:rsidR="00DC5648" w:rsidRPr="00DC5648" w:rsidRDefault="00DC5648" w:rsidP="00DC5648">
      <w:r w:rsidRPr="00DC5648">
        <w:t>Giải chi tiết: Câu văn trên sửa dụng biện pháp tu từ so sánh. So sánh việc không có phương pháp với việc chạy trên con đường có nhiều ổ gà.</w:t>
      </w:r>
    </w:p>
    <w:p w:rsidR="00DC5648" w:rsidRPr="00DC5648" w:rsidRDefault="00DC5648" w:rsidP="00DC5648">
      <w:r w:rsidRPr="00DC5648">
        <w:t xml:space="preserve">Câu 59 (TH): Theo tác giả, sự mạnh yếu của một người phụ thuộc vào điều gì? </w:t>
      </w:r>
    </w:p>
    <w:p w:rsidR="00DC5648" w:rsidRPr="00DC5648" w:rsidRDefault="00DC5648" w:rsidP="00DC5648">
      <w:r w:rsidRPr="00DC5648">
        <w:tab/>
        <w:t xml:space="preserve">A. Kỹ năng của người đó </w:t>
      </w:r>
      <w:r w:rsidRPr="00DC5648">
        <w:tab/>
        <w:t xml:space="preserve">B. Hiểu biết của người đó </w:t>
      </w:r>
    </w:p>
    <w:p w:rsidR="00DC5648" w:rsidRPr="00DC5648" w:rsidRDefault="00DC5648" w:rsidP="00DC5648">
      <w:r w:rsidRPr="00DC5648">
        <w:tab/>
      </w:r>
      <w:r w:rsidRPr="00DC5648">
        <w:rPr>
          <w:highlight w:val="yellow"/>
        </w:rPr>
        <w:t>C. Khả năng của người đó</w:t>
      </w:r>
      <w:r w:rsidRPr="00DC5648">
        <w:t xml:space="preserve"> </w:t>
      </w:r>
      <w:r w:rsidRPr="00DC5648">
        <w:tab/>
        <w:t xml:space="preserve">D. Tri thức của người đó </w:t>
      </w:r>
    </w:p>
    <w:p w:rsidR="00DC5648" w:rsidRPr="00DC5648" w:rsidRDefault="00DC5648" w:rsidP="00DC5648">
      <w:r w:rsidRPr="00DC5648">
        <w:t>Phương pháp giải: Căn cứ vào nội dung đoạn trích</w:t>
      </w:r>
    </w:p>
    <w:p w:rsidR="00DC5648" w:rsidRPr="00DC5648" w:rsidRDefault="00DC5648" w:rsidP="00DC5648">
      <w:r w:rsidRPr="00DC5648">
        <w:lastRenderedPageBreak/>
        <w:t>Giải chi tiết: Điều thứ ba vô cùng quan trọng chính là khả năng của bạn. Đó là những kỹ năng đã được trau đồi cùng với vốn tri thức, trải nghiệm. Một người mạnh hay yếu quan trọng là tùy thuộc vào yếu tố này.</w:t>
      </w:r>
    </w:p>
    <w:p w:rsidR="00DC5648" w:rsidRPr="00DC5648" w:rsidRDefault="00DC5648" w:rsidP="00DC5648">
      <w:r w:rsidRPr="00DC5648">
        <w:t>Như vậy, sự mạnh yếu của một người phụ thuộc vào khả năng của người đó.</w:t>
      </w:r>
    </w:p>
    <w:p w:rsidR="00DC5648" w:rsidRPr="00DC5648" w:rsidRDefault="00DC5648" w:rsidP="00DC5648">
      <w:r w:rsidRPr="00DC5648">
        <w:t xml:space="preserve">Câu 60 (NB): Văn bản trên được viết theo phong cách ngôn ngữ nào? </w:t>
      </w:r>
    </w:p>
    <w:p w:rsidR="00DC5648" w:rsidRPr="00DC5648" w:rsidRDefault="00DC5648" w:rsidP="00DC5648">
      <w:r w:rsidRPr="00DC5648">
        <w:tab/>
      </w:r>
      <w:r w:rsidRPr="00DC5648">
        <w:rPr>
          <w:highlight w:val="yellow"/>
        </w:rPr>
        <w:t>A. Phong cách báo chí</w:t>
      </w:r>
      <w:r w:rsidRPr="00DC5648">
        <w:tab/>
      </w:r>
      <w:r w:rsidRPr="00DC5648">
        <w:tab/>
        <w:t xml:space="preserve">B. Phong cách chính luận </w:t>
      </w:r>
    </w:p>
    <w:p w:rsidR="00DC5648" w:rsidRPr="00DC5648" w:rsidRDefault="00DC5648" w:rsidP="00DC5648">
      <w:r w:rsidRPr="00DC5648">
        <w:tab/>
        <w:t xml:space="preserve">C. Phong cách nghệ thuật </w:t>
      </w:r>
      <w:r w:rsidRPr="00DC5648">
        <w:tab/>
        <w:t xml:space="preserve">D. Phong cách sinh hoạt </w:t>
      </w:r>
    </w:p>
    <w:p w:rsidR="00DC5648" w:rsidRPr="00DC5648" w:rsidRDefault="00DC5648" w:rsidP="00DC5648">
      <w:r w:rsidRPr="00DC5648">
        <w:t>Phương pháp giải: Căn cứ vào các phong cách ngôn ngữ đã học</w:t>
      </w:r>
    </w:p>
    <w:p w:rsidR="00DC5648" w:rsidRPr="00DC5648" w:rsidRDefault="00DC5648" w:rsidP="00DC5648">
      <w:r w:rsidRPr="00DC5648">
        <w:t>Giải chi tiết: Bài viết được trích từ một bài báo online. Vì vậy, phong cách ngôn ngữ được sử dụng ở dây là phong cách báo chí.</w:t>
      </w:r>
    </w:p>
    <w:p w:rsidR="00DC5648" w:rsidRPr="00DC5648" w:rsidRDefault="00DC5648" w:rsidP="00DC5648">
      <w:r w:rsidRPr="00DC5648">
        <w:t>Đọc bài thơ sau và thực hiện các yêu cầu các câu từ 61 đến 65:</w:t>
      </w:r>
    </w:p>
    <w:p w:rsidR="00DC5648" w:rsidRPr="00DC5648" w:rsidRDefault="00DC5648" w:rsidP="00DC5648">
      <w:r w:rsidRPr="00DC5648">
        <w:t>Một người trẻ nói: “Tôi vốn quen sống ngẫu hứng, tôi muốn được tự do. Kỷ luật không cho cuộc sống của tôi điều gì”. Bạn có biết khi quan tâm quá nhiều đến điều có thể nhận được sẽ khiến bản thân mê đắm trong những điều phù phiếm trước mắt. Kỷ luật chính là đôi cánh lớn nâng bạn bay lên cao và xa. Người lính trong quân đội được học từ những điều cơ bản nhất của kỷ luật như đi ngủ và thức dậy đúng giờ, ăn cơm đúng bữa, gấp quân trang đúng cách,… cho đến những kỷ luật cao hơn như tuyệt đối tuân thủ mệnh lệnh cấp trên, đoàn kết trong tập thể,…Tất cả những điều đó để hướng tới một mục đích cao hơn là thao trường đổ mồ hôi chiến trường bớt đổ máu, là tất cả phục vụ vì nhân dân vì đất nước. Đó là lý tưởng của họ. Thành công đến cùng tính kỷ luật tạo dựng sự bền vững lâu dài. Kỷ luật là sự huấn luyện nghiêm khắc mang đến cho bạn rất nhiều thứ. Đó là niềm đam mê, sự quyết tâm, tinh thần không bỏ cuộc. Nó giúp bạn giữ vững cảm hứng hoàn thành ý tưởng ban đầu, can đảm thực hiện tới cùng. Không những vậy, kỷ luật còn là người thầy lớn hướng dẫn từng bước đi của bạn. Người thầy luôn đặt ra những thử thách rèn bản thân sống có nguyên tắc hơn nhắc nhở bản thân từ mục đích ban đầu khi ra bước đi là gì. Kỷ luật không lấy đi của bạn thứ gì nó đem đến cho bạn nhiều hơn những điều bạn tưởng.</w:t>
      </w:r>
    </w:p>
    <w:p w:rsidR="00DC5648" w:rsidRPr="00DC5648" w:rsidRDefault="00DC5648" w:rsidP="00DC5648">
      <w:r w:rsidRPr="00DC5648">
        <w:t>(Nguồn https://www.ctgroupvietnam.com/Tin-Tuc/cau-chuyen-cuoi-tuan-suc-manh-cua-tinh- ky-luat)</w:t>
      </w:r>
    </w:p>
    <w:p w:rsidR="00DC5648" w:rsidRPr="00DC5648" w:rsidRDefault="00DC5648" w:rsidP="00DC5648">
      <w:r w:rsidRPr="00DC5648">
        <w:t>Câu 61 (NB): Chỉ ra phương thức biểu đạt chính được sử dụng trong đoạn thơ trên.</w:t>
      </w:r>
    </w:p>
    <w:p w:rsidR="00DC5648" w:rsidRPr="00DC5648" w:rsidRDefault="00DC5648" w:rsidP="00DC5648">
      <w:r w:rsidRPr="00DC5648">
        <w:tab/>
        <w:t xml:space="preserve">A. Biểu cảm. </w:t>
      </w:r>
      <w:r w:rsidRPr="00DC5648">
        <w:tab/>
        <w:t xml:space="preserve">B. Tự sự. </w:t>
      </w:r>
      <w:r w:rsidRPr="00DC5648">
        <w:tab/>
      </w:r>
      <w:r w:rsidRPr="00DC5648">
        <w:rPr>
          <w:highlight w:val="yellow"/>
        </w:rPr>
        <w:t>C. Nghị luận.</w:t>
      </w:r>
      <w:r w:rsidRPr="00DC5648">
        <w:t xml:space="preserve"> </w:t>
      </w:r>
      <w:r w:rsidRPr="00DC5648">
        <w:tab/>
        <w:t xml:space="preserve">D. Miêu tả. </w:t>
      </w:r>
    </w:p>
    <w:p w:rsidR="00DC5648" w:rsidRPr="00DC5648" w:rsidRDefault="00DC5648" w:rsidP="00DC5648">
      <w:r w:rsidRPr="00DC5648">
        <w:t>Phương pháp giải: Căn cứ 6 phương thức biểu đạt đã học (miêu tả, tự sự, biểu cảm, nghị luận, thuyết minh, hành chính – công vụ.</w:t>
      </w:r>
    </w:p>
    <w:p w:rsidR="00DC5648" w:rsidRPr="00DC5648" w:rsidRDefault="00DC5648" w:rsidP="00DC5648">
      <w:r w:rsidRPr="00DC5648">
        <w:t>Giải chi tiết: Phương thức biểu đạt chính trong đoạn thơ: Nghị luận.</w:t>
      </w:r>
    </w:p>
    <w:p w:rsidR="00DC5648" w:rsidRPr="00DC5648" w:rsidRDefault="00DC5648" w:rsidP="00DC5648">
      <w:r w:rsidRPr="00DC5648">
        <w:t>Câu 62 (TH): Trong văn bản, rất nhiều thứ mà kỷ luật mang đến cho bạn là những thứ gì?</w:t>
      </w:r>
    </w:p>
    <w:p w:rsidR="00DC5648" w:rsidRPr="00DC5648" w:rsidRDefault="00DC5648" w:rsidP="00DC5648">
      <w:r w:rsidRPr="00DC5648">
        <w:tab/>
        <w:t xml:space="preserve">A. Niềm đam mê, sự quyết tâm; tinh thần không bỏ cuộc. </w:t>
      </w:r>
    </w:p>
    <w:p w:rsidR="00DC5648" w:rsidRPr="00DC5648" w:rsidRDefault="00DC5648" w:rsidP="00DC5648">
      <w:r w:rsidRPr="00DC5648">
        <w:tab/>
        <w:t xml:space="preserve">B. Niềm đam mê, sự quyết tâm; tinh thần không bỏ cuộc. Là người thầy lớn hướng dẫn từng bước đi của bạn. </w:t>
      </w:r>
    </w:p>
    <w:p w:rsidR="00DC5648" w:rsidRPr="00DC5648" w:rsidRDefault="00DC5648" w:rsidP="00DC5648">
      <w:r w:rsidRPr="00DC5648">
        <w:tab/>
        <w:t xml:space="preserve">C. Giúp giữ vững cảm hứng hoàn thành ý tưởng ban đầu, can đảm thực hiện tới cùng. Là người thầy lớn hướng dẫn từng bước đi của bạn. </w:t>
      </w:r>
    </w:p>
    <w:p w:rsidR="00DC5648" w:rsidRPr="00DC5648" w:rsidRDefault="00DC5648" w:rsidP="00DC5648">
      <w:r w:rsidRPr="00DC5648">
        <w:lastRenderedPageBreak/>
        <w:tab/>
      </w:r>
      <w:r w:rsidRPr="00DC5648">
        <w:rPr>
          <w:highlight w:val="yellow"/>
        </w:rPr>
        <w:t>D. Niềm đam mê, sự quyết tâm; tinh thần không bỏ cuộc. Giúp giữ vững cảm hứng hoàn thành ý tưởng ban đầu, can đảm thực hiện tới cùng. Là người thầy lớn hướng dẫn từng bước đi của bạn.</w:t>
      </w:r>
      <w:r w:rsidRPr="00DC5648">
        <w:t xml:space="preserve"> </w:t>
      </w:r>
    </w:p>
    <w:p w:rsidR="00DC5648" w:rsidRPr="00DC5648" w:rsidRDefault="00DC5648" w:rsidP="00DC5648">
      <w:r w:rsidRPr="00DC5648">
        <w:t>Phương pháp giải: Căn cứ nội dung bài đọc hiểu.</w:t>
      </w:r>
    </w:p>
    <w:p w:rsidR="00DC5648" w:rsidRPr="00DC5648" w:rsidRDefault="00DC5648" w:rsidP="00DC5648">
      <w:r w:rsidRPr="00DC5648">
        <w:t>Giải chi tiết: Kỉ luật mang đến cho bạn là: Niềm đam mê, sự quyết tâm; tinh thần không bỏ cuộc. Giúp giữ vững cảm hứng hoàn thành ý tưởng ban đầu, can đảm thực hiện tới cùng. Là người thầy lớn hướng dẫn từng bước đi của bạn.</w:t>
      </w:r>
    </w:p>
    <w:p w:rsidR="00DC5648" w:rsidRPr="00DC5648" w:rsidRDefault="00DC5648" w:rsidP="00DC5648">
      <w:r w:rsidRPr="00DC5648">
        <w:t>Câu 63 (NB): Chỉ ra và nêu tác dụng biện pháp tu từ trong câu: Kỷ luật chính là đôi cánh lớn nâng bạn bay lên cao và xa.</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Ẩn dụ </w:t>
      </w:r>
      <w:r w:rsidRPr="00DC5648">
        <w:tab/>
        <w:t xml:space="preserve">D. Nhân hóa và so sánh </w:t>
      </w:r>
    </w:p>
    <w:p w:rsidR="00DC5648" w:rsidRPr="00DC5648" w:rsidRDefault="00DC5648" w:rsidP="00DC5648">
      <w:r w:rsidRPr="00DC5648">
        <w:t>Phương pháp giải: Căn cứ vào các biện pháp tu từ đã học</w:t>
      </w:r>
    </w:p>
    <w:p w:rsidR="00DC5648" w:rsidRPr="00DC5648" w:rsidRDefault="00DC5648" w:rsidP="00DC5648">
      <w:r w:rsidRPr="00DC5648">
        <w:t>Giải chi tiết: - Biện pháp tu từ: so sánh (kỷ luật so sánh với đôi cánh lớn)</w:t>
      </w:r>
    </w:p>
    <w:p w:rsidR="00DC5648" w:rsidRPr="00DC5648" w:rsidRDefault="00DC5648" w:rsidP="00DC5648">
      <w:r w:rsidRPr="00DC5648">
        <w:t>Câu 64 (TH): “Kỷ luật là sự huấn luyện nghiêm khắc mang đến cho bạn rất nhiều thứ. Đó là niềm đam mê, sự quyết tâm, tinh thần không bỏ cuộc.” đoạn trên sử dụng phép liên kết nào?</w:t>
      </w:r>
    </w:p>
    <w:p w:rsidR="00DC5648" w:rsidRPr="00DC5648" w:rsidRDefault="00DC5648" w:rsidP="00DC5648">
      <w:r w:rsidRPr="00DC5648">
        <w:tab/>
        <w:t xml:space="preserve">A. Phép nối </w:t>
      </w:r>
      <w:r w:rsidRPr="00DC5648">
        <w:tab/>
      </w:r>
      <w:r w:rsidRPr="00DC5648">
        <w:rPr>
          <w:highlight w:val="yellow"/>
        </w:rPr>
        <w:t>B. Phép thế</w:t>
      </w:r>
      <w:r w:rsidRPr="00DC5648">
        <w:t xml:space="preserve"> </w:t>
      </w:r>
      <w:r w:rsidRPr="00DC5648">
        <w:tab/>
        <w:t xml:space="preserve">C. Phép lặp </w:t>
      </w:r>
      <w:r w:rsidRPr="00DC5648">
        <w:tab/>
        <w:t xml:space="preserve">D. Phép liên tưởng </w:t>
      </w:r>
    </w:p>
    <w:p w:rsidR="00DC5648" w:rsidRPr="00DC5648" w:rsidRDefault="00DC5648" w:rsidP="00DC5648">
      <w:r w:rsidRPr="00DC5648">
        <w:t>Phương pháp giải: Căn cứ vào các phép liên kết câu đã học</w:t>
      </w:r>
    </w:p>
    <w:p w:rsidR="00DC5648" w:rsidRPr="00DC5648" w:rsidRDefault="00DC5648" w:rsidP="00DC5648">
      <w:r w:rsidRPr="00DC5648">
        <w:t>Giải chi tiết: - Các phép liên kết bao gồm: phép lặp; phép thế; phép nối; phép liên tưởng, đồng nghĩa, trái nghĩa.</w:t>
      </w:r>
    </w:p>
    <w:p w:rsidR="00DC5648" w:rsidRPr="00DC5648" w:rsidRDefault="00DC5648" w:rsidP="00DC5648">
      <w:r w:rsidRPr="00DC5648">
        <w:t>- “Kỷ luật là sự huấn luyện nghiêm khắc mang đến cho bạn rất nhiều thứ. Đó là niềm đam mê, sự quyết tâm, tinh thần không bỏ cuộc” đoạn trên sử dụng những phép liên kết là: phép thế: “Đó” thế cho “mang đến cho bạn rất nhiều thứ” ở câu 1.</w:t>
      </w:r>
    </w:p>
    <w:p w:rsidR="00DC5648" w:rsidRPr="00DC5648" w:rsidRDefault="00DC5648" w:rsidP="00DC5648">
      <w:r w:rsidRPr="00DC5648">
        <w:t>Câu 65 (TH): Nội dung của đoạn văn trên là gì?</w:t>
      </w:r>
    </w:p>
    <w:p w:rsidR="00DC5648" w:rsidRPr="00DC5648" w:rsidRDefault="00DC5648" w:rsidP="00DC5648">
      <w:r w:rsidRPr="00DC5648">
        <w:tab/>
      </w:r>
      <w:r w:rsidRPr="00DC5648">
        <w:rPr>
          <w:highlight w:val="yellow"/>
        </w:rPr>
        <w:t>A. Sức mạnh của kỉ luật đối với cuộc sống con người.</w:t>
      </w:r>
      <w:r w:rsidRPr="00DC5648">
        <w:t xml:space="preserve"> </w:t>
      </w:r>
    </w:p>
    <w:p w:rsidR="00DC5648" w:rsidRPr="00DC5648" w:rsidRDefault="00DC5648" w:rsidP="00DC5648">
      <w:r w:rsidRPr="00DC5648">
        <w:tab/>
        <w:t xml:space="preserve">B. Người có tính kỉ luật sẽ dễ dàng đạt được thành công. </w:t>
      </w:r>
    </w:p>
    <w:p w:rsidR="00DC5648" w:rsidRPr="00DC5648" w:rsidRDefault="00DC5648" w:rsidP="00DC5648">
      <w:r w:rsidRPr="00DC5648">
        <w:tab/>
        <w:t xml:space="preserve">C. Bàn về tự do và kỉ luật. </w:t>
      </w:r>
    </w:p>
    <w:p w:rsidR="00DC5648" w:rsidRPr="00DC5648" w:rsidRDefault="00DC5648" w:rsidP="00DC5648">
      <w:r w:rsidRPr="00DC5648">
        <w:tab/>
        <w:t xml:space="preserve">D. Kỉ luật là đôi cánh giúp con người vươn cao, vươn xa. </w:t>
      </w:r>
    </w:p>
    <w:p w:rsidR="00DC5648" w:rsidRPr="00DC5648" w:rsidRDefault="00DC5648" w:rsidP="00DC5648">
      <w:r w:rsidRPr="00DC5648">
        <w:t>Phương pháp giải: Căn cứ bài nội dung đoạn trích, phân tích</w:t>
      </w:r>
    </w:p>
    <w:p w:rsidR="00DC5648" w:rsidRPr="00DC5648" w:rsidRDefault="00DC5648" w:rsidP="00DC5648">
      <w:r w:rsidRPr="00DC5648">
        <w:t>Giải chi tiết: Nội dung đoạn trích là: Sức mạnh của kỉ luật đối với cuộc sống con người.</w:t>
      </w:r>
    </w:p>
    <w:p w:rsidR="00DC5648" w:rsidRPr="00DC5648" w:rsidRDefault="00DC5648" w:rsidP="00DC5648">
      <w:r w:rsidRPr="00DC5648">
        <w:t>Đọc đoạn trích sau đây và trả lời các câu hỏi từ 66 đến 70:</w:t>
      </w:r>
    </w:p>
    <w:p w:rsidR="00DC5648" w:rsidRPr="00DC5648" w:rsidRDefault="00DC5648" w:rsidP="00DC5648">
      <w:r w:rsidRPr="00DC5648">
        <w:t>“…Tiếng nói là người bảo vệ quý báu nhất nền độc lập của các dân tộc, là yếu tố quan trọng nhất giúp giải phóng các dân tộc bị thống trị. Nếu người An Nam hãnh diện giữ gìn tiếng nói của mình và ra sức làm cho tiếng nói ấy phong phú hơn để có khả năng phổ biến tại An Nam các học thuyết đạo đức và khoa học của Châu Âu, việc giải phóng các dân tộc An Nam chỉ còn là vấn đề thời gian. Bất cứ người An Nam nào vứt bỏ tiếng nói của mình, thì cũng đương nhiên khước từ hi vọng giải phóng giống nòi. […] Vì thế, đối với người An Nam chúng ta, chối từ tiếng mẹ đẻ đồng nghĩa với chối sự tự do của mình…”</w:t>
      </w:r>
    </w:p>
    <w:p w:rsidR="00DC5648" w:rsidRPr="00DC5648" w:rsidRDefault="00DC5648" w:rsidP="00DC5648">
      <w:r w:rsidRPr="00DC5648">
        <w:t>(Nguyễn An Ninh, Tiếng mẹ đẻ - nguồn giải phóng các dân tộc bị áp bức)</w:t>
      </w:r>
    </w:p>
    <w:p w:rsidR="00DC5648" w:rsidRPr="00DC5648" w:rsidRDefault="00DC5648" w:rsidP="00DC5648">
      <w:r w:rsidRPr="00DC5648">
        <w:t>Câu 66 (NB): Xác định phương thức biểu đạt chính của đoạn trích?</w:t>
      </w:r>
    </w:p>
    <w:p w:rsidR="00DC5648" w:rsidRPr="00DC5648" w:rsidRDefault="00DC5648" w:rsidP="00DC5648">
      <w:r w:rsidRPr="00DC5648">
        <w:lastRenderedPageBreak/>
        <w:tab/>
        <w:t xml:space="preserve">A. Miêu tả </w:t>
      </w:r>
      <w:r w:rsidRPr="00DC5648">
        <w:tab/>
        <w:t xml:space="preserve">B. Tự sự </w:t>
      </w:r>
      <w:r w:rsidRPr="00DC5648">
        <w:tab/>
      </w:r>
      <w:r w:rsidRPr="00DC5648">
        <w:rPr>
          <w:highlight w:val="yellow"/>
        </w:rPr>
        <w:t>C. Nghị luận</w:t>
      </w:r>
      <w:r w:rsidRPr="00DC5648">
        <w:t xml:space="preserve"> </w:t>
      </w:r>
      <w:r w:rsidRPr="00DC5648">
        <w:tab/>
        <w:t xml:space="preserve">D. Biểu cảm </w:t>
      </w:r>
    </w:p>
    <w:p w:rsidR="00DC5648" w:rsidRPr="00DC5648" w:rsidRDefault="00DC5648" w:rsidP="00DC5648">
      <w:r w:rsidRPr="00DC5648">
        <w:t>Phương pháp giải: Căn cứ 6 phương thức biểu đạt đã học (miêu tả, tự sự, nghị luận, biểu cảm, thuyết minh, hành chính – công vụ).</w:t>
      </w:r>
    </w:p>
    <w:p w:rsidR="00DC5648" w:rsidRPr="00DC5648" w:rsidRDefault="00DC5648" w:rsidP="00DC5648">
      <w:r w:rsidRPr="00DC5648">
        <w:t>Giải chi tiết: Đoạn trích sử dụng phương thức biểu đạt chính là nghị luận.</w:t>
      </w:r>
    </w:p>
    <w:p w:rsidR="00DC5648" w:rsidRPr="00DC5648" w:rsidRDefault="00DC5648" w:rsidP="00DC5648">
      <w:r w:rsidRPr="00DC5648">
        <w:t>Câu 67 (TH): Trong đoạn trích, từ giải phóng có nghĩa là gì?</w:t>
      </w:r>
    </w:p>
    <w:p w:rsidR="00DC5648" w:rsidRPr="00DC5648" w:rsidRDefault="00DC5648" w:rsidP="00DC5648">
      <w:r w:rsidRPr="00DC5648">
        <w:tab/>
      </w:r>
      <w:r w:rsidRPr="00DC5648">
        <w:rPr>
          <w:highlight w:val="yellow"/>
        </w:rPr>
        <w:t>A. Làm cho được tự do, cho thoát khỏi tình trạng bị nô dịch, chiếm đóng</w:t>
      </w:r>
      <w:r w:rsidRPr="00DC5648">
        <w:t xml:space="preserve"> </w:t>
      </w:r>
    </w:p>
    <w:p w:rsidR="00DC5648" w:rsidRPr="00DC5648" w:rsidRDefault="00DC5648" w:rsidP="00DC5648">
      <w:r w:rsidRPr="00DC5648">
        <w:tab/>
        <w:t xml:space="preserve">B. Làm thoát khỏi tình trạng bị vướng mắc, cản trở </w:t>
      </w:r>
    </w:p>
    <w:p w:rsidR="00DC5648" w:rsidRPr="00DC5648" w:rsidRDefault="00DC5648" w:rsidP="00DC5648">
      <w:r w:rsidRPr="00DC5648">
        <w:tab/>
        <w:t xml:space="preserve">C. Làm cho thoát ra một chất hay một dạng năng lượng nào đó </w:t>
      </w:r>
    </w:p>
    <w:p w:rsidR="00DC5648" w:rsidRPr="00DC5648" w:rsidRDefault="00DC5648" w:rsidP="00DC5648">
      <w:r w:rsidRPr="00DC5648">
        <w:tab/>
        <w:t xml:space="preserve">D. Làm cho cá thể trở nên tốt đẹp hơn </w:t>
      </w:r>
    </w:p>
    <w:p w:rsidR="00DC5648" w:rsidRPr="00DC5648" w:rsidRDefault="00DC5648" w:rsidP="00DC5648">
      <w:r w:rsidRPr="00DC5648">
        <w:t>Phương pháp giải: Căn cứ bài Nghĩa của từ</w:t>
      </w:r>
    </w:p>
    <w:p w:rsidR="00DC5648" w:rsidRPr="00DC5648" w:rsidRDefault="00DC5648" w:rsidP="00DC5648">
      <w:r w:rsidRPr="00DC5648">
        <w:t>Giải chi tiết: Giải phóng là làm cho được tự do, cho thoát khỏi tình trạng bị nô dịch, chiếm đóng.</w:t>
      </w:r>
    </w:p>
    <w:p w:rsidR="00DC5648" w:rsidRPr="00DC5648" w:rsidRDefault="00DC5648" w:rsidP="00DC5648">
      <w:r w:rsidRPr="00DC5648">
        <w:t>Câu 68 (TH): Nội dung của đoạn trích là gì?</w:t>
      </w:r>
    </w:p>
    <w:p w:rsidR="00DC5648" w:rsidRPr="00DC5648" w:rsidRDefault="00DC5648" w:rsidP="00DC5648">
      <w:r w:rsidRPr="00DC5648">
        <w:tab/>
        <w:t>A. Tiếng mẹ đẻ là tất cả tài sản của một dân tộc</w:t>
      </w:r>
    </w:p>
    <w:p w:rsidR="00DC5648" w:rsidRPr="00DC5648" w:rsidRDefault="00DC5648" w:rsidP="00DC5648">
      <w:r w:rsidRPr="00DC5648">
        <w:tab/>
      </w:r>
      <w:r w:rsidRPr="00DC5648">
        <w:rPr>
          <w:highlight w:val="yellow"/>
        </w:rPr>
        <w:t>B. Tiếng mẹ đẻ là vũ khí lợi hại để giải phóng dân tộc An Nam</w:t>
      </w:r>
    </w:p>
    <w:p w:rsidR="00DC5648" w:rsidRPr="00DC5648" w:rsidRDefault="00DC5648" w:rsidP="00DC5648">
      <w:r w:rsidRPr="00DC5648">
        <w:tab/>
        <w:t>C. Tiếng mẹ đẻ là nguồn dinh dưỡng nuôi sống mỗi người</w:t>
      </w:r>
    </w:p>
    <w:p w:rsidR="00DC5648" w:rsidRPr="00DC5648" w:rsidRDefault="00DC5648" w:rsidP="00DC5648">
      <w:r w:rsidRPr="00DC5648">
        <w:tab/>
        <w:t xml:space="preserve">D. Tiếng mẹ đẻ là vốn liếng yêu thương </w:t>
      </w:r>
    </w:p>
    <w:p w:rsidR="00DC5648" w:rsidRPr="00DC5648" w:rsidRDefault="00DC5648" w:rsidP="00DC5648">
      <w:r w:rsidRPr="00DC5648">
        <w:t>Phương pháp giải: Phân tích, tổng hợp</w:t>
      </w:r>
    </w:p>
    <w:p w:rsidR="00DC5648" w:rsidRPr="00DC5648" w:rsidRDefault="00DC5648" w:rsidP="00DC5648">
      <w:r w:rsidRPr="00DC5648">
        <w:t>Giải chi tiết: Nội dung của đoạn trích: Tiếng mẹ đẻ là vũ khí lợi hại để giải phóng dân tộc An Nam.</w:t>
      </w:r>
    </w:p>
    <w:p w:rsidR="00DC5648" w:rsidRPr="00DC5648" w:rsidRDefault="00DC5648" w:rsidP="00DC5648">
      <w:r w:rsidRPr="00DC5648">
        <w:t xml:space="preserve">Câu 69 (NB): Trong câu “…Tiếng nói là người bảo vệ quý báu nhất nền độc lập của các dân tộc, là yếu tố quan trọng nhất giúp giải phóng các dân tộc bị thống trị.” Tác giả sử dụng biện pháp tu từ gì? </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Chơi chữ </w:t>
      </w:r>
      <w:r w:rsidRPr="00DC5648">
        <w:tab/>
        <w:t xml:space="preserve">D. Hoán dụ </w:t>
      </w:r>
    </w:p>
    <w:p w:rsidR="00DC5648" w:rsidRPr="00DC5648" w:rsidRDefault="00DC5648" w:rsidP="00DC5648">
      <w:r w:rsidRPr="00DC5648">
        <w:t>Phương pháp giải: Căn cứ những biện pháp tu từ đã học</w:t>
      </w:r>
    </w:p>
    <w:p w:rsidR="00DC5648" w:rsidRPr="00DC5648" w:rsidRDefault="00DC5648" w:rsidP="00DC5648">
      <w:r w:rsidRPr="00DC5648">
        <w:t>Giải chi tiết: Đoạn trích trên sử dụng biện pháp so sánh.</w:t>
      </w:r>
    </w:p>
    <w:p w:rsidR="00DC5648" w:rsidRPr="00DC5648" w:rsidRDefault="00DC5648" w:rsidP="00DC5648">
      <w:r w:rsidRPr="00DC5648">
        <w:t>Câu 70 (TH): Thông điệp nào được rút ra từ đoạn trích trên?</w:t>
      </w:r>
    </w:p>
    <w:p w:rsidR="00DC5648" w:rsidRPr="00DC5648" w:rsidRDefault="00DC5648" w:rsidP="00DC5648">
      <w:r w:rsidRPr="00DC5648">
        <w:tab/>
        <w:t xml:space="preserve">A. Đưa tiếng mẹ đẻ ra với bạn bè thế giới </w:t>
      </w:r>
    </w:p>
    <w:p w:rsidR="00DC5648" w:rsidRPr="00DC5648" w:rsidRDefault="00DC5648" w:rsidP="00DC5648">
      <w:r w:rsidRPr="00DC5648">
        <w:tab/>
        <w:t xml:space="preserve">B. Tiếng mẹ đẻ cần được phát triển cho phong phú hơn </w:t>
      </w:r>
    </w:p>
    <w:p w:rsidR="00DC5648" w:rsidRPr="00DC5648" w:rsidRDefault="00DC5648" w:rsidP="00DC5648">
      <w:r w:rsidRPr="00DC5648">
        <w:tab/>
      </w:r>
      <w:r w:rsidRPr="00DC5648">
        <w:rPr>
          <w:highlight w:val="yellow"/>
        </w:rPr>
        <w:t>C. Cần bảo vệ, trân trọng và tự hào về tiếng mẹ đẻ</w:t>
      </w:r>
      <w:r w:rsidRPr="00DC5648">
        <w:t xml:space="preserve"> </w:t>
      </w:r>
    </w:p>
    <w:p w:rsidR="00DC5648" w:rsidRPr="00DC5648" w:rsidRDefault="00DC5648" w:rsidP="00DC5648">
      <w:r w:rsidRPr="00DC5648">
        <w:tab/>
        <w:t xml:space="preserve">D. Tất cả các phương án trên </w:t>
      </w:r>
    </w:p>
    <w:p w:rsidR="00DC5648" w:rsidRPr="00DC5648" w:rsidRDefault="00DC5648" w:rsidP="00DC5648">
      <w:r w:rsidRPr="00DC5648">
        <w:t>Phương pháp giải: Phân tích, tổng hợp</w:t>
      </w:r>
    </w:p>
    <w:p w:rsidR="00DC5648" w:rsidRPr="00DC5648" w:rsidRDefault="00DC5648" w:rsidP="00DC5648">
      <w:r w:rsidRPr="00DC5648">
        <w:t>Giải chi tiết: Đoạn trích muốn gửi đi thông điệp tầm quan trọng của tiếng mẹ đẻ và để gìn giữ đất nước, việc quan trọng là gìn giữ tiếng mẹ đẻ.</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t xml:space="preserve">“Tuy nhiên, yêu cầu công việc của một người chắp bút không đơn giản. Ngoài khả năng viết, câu từ không cần quá hoa mỹ, xuất sắc nhưng người chắp bút phải có khả năng diễn đạt, làm sao để rõ ràng, truyền đạt được hết ý tưởng của tác giả sách.” </w:t>
      </w:r>
    </w:p>
    <w:p w:rsidR="00DC5648" w:rsidRPr="00DC5648" w:rsidRDefault="00DC5648" w:rsidP="00DC5648">
      <w:r w:rsidRPr="00DC5648">
        <w:tab/>
      </w:r>
      <w:r w:rsidRPr="00DC5648">
        <w:rPr>
          <w:highlight w:val="yellow"/>
        </w:rPr>
        <w:t>A. chắp bút</w:t>
      </w:r>
      <w:r w:rsidRPr="00DC5648">
        <w:t xml:space="preserve"> </w:t>
      </w:r>
      <w:r w:rsidRPr="00DC5648">
        <w:tab/>
        <w:t xml:space="preserve">B. hoa mĩ </w:t>
      </w:r>
      <w:r w:rsidRPr="00DC5648">
        <w:tab/>
        <w:t xml:space="preserve">C. rõ ràng </w:t>
      </w:r>
      <w:r w:rsidRPr="00DC5648">
        <w:tab/>
        <w:t xml:space="preserve">D. truyền đạt </w:t>
      </w:r>
    </w:p>
    <w:p w:rsidR="00DC5648" w:rsidRPr="00DC5648" w:rsidRDefault="00DC5648" w:rsidP="00DC5648">
      <w:r w:rsidRPr="00DC5648">
        <w:lastRenderedPageBreak/>
        <w:t>Phương pháp giải: Căn cứ bài Chữa lỗi dùng từ</w:t>
      </w:r>
    </w:p>
    <w:p w:rsidR="00DC5648" w:rsidRPr="00DC5648" w:rsidRDefault="00DC5648" w:rsidP="00DC5648">
      <w:r w:rsidRPr="00DC5648">
        <w:t>Giải chi tiết: Một số lỗi dùng từ thường gặp:</w:t>
      </w:r>
    </w:p>
    <w:p w:rsidR="00DC5648" w:rsidRPr="00DC5648" w:rsidRDefault="00DC5648" w:rsidP="00DC5648">
      <w:r w:rsidRPr="00DC5648">
        <w:t>- Lỗi lặp từ</w:t>
      </w:r>
    </w:p>
    <w:p w:rsidR="00DC5648" w:rsidRPr="00DC5648" w:rsidRDefault="00DC5648" w:rsidP="00DC5648">
      <w:r w:rsidRPr="00DC5648">
        <w:t>- Lẫn lộn giữa các từ gần âm.</w:t>
      </w:r>
    </w:p>
    <w:p w:rsidR="00DC5648" w:rsidRPr="00DC5648" w:rsidRDefault="00DC5648" w:rsidP="00DC5648">
      <w:r w:rsidRPr="00DC5648">
        <w:t>- Dùng từ không đúng nghĩa</w:t>
      </w:r>
    </w:p>
    <w:p w:rsidR="00DC5648" w:rsidRPr="00DC5648" w:rsidRDefault="00DC5648" w:rsidP="00DC5648">
      <w:r w:rsidRPr="00DC5648">
        <w:t>Từ bị dùng sai trong đoạn trên là “chắp bút”</w:t>
      </w:r>
    </w:p>
    <w:p w:rsidR="00DC5648" w:rsidRPr="00DC5648" w:rsidRDefault="00DC5648" w:rsidP="00DC5648">
      <w:r w:rsidRPr="00DC5648">
        <w:t>Đại Nam Quốc Âm Tự Vị của Huỳnh Tịnh Của có giảng “Chấp: cầm, giữ, chịu lấy. Như vậy, “chấp bút” có thể hiểu thuần là “giữ bút”, “chịu nhận bút”. Từ đây ta có thể suy ra nghĩa bóng là “phụ trách viết”. Từ điển tiếng Việt do Hoàng Phê chủ biên có ghi: “Chấp bút: viết thành văn bản theo ý kiến thống nhất của tập thể tác giả”. Như vậy từ này không đơn thuần là “viết ra”, mà là “chịu trách nhiệm viết”, đặc biệt dễ hiểu khi có nhiều người cùng lên nội dung cho một quyển sách.</w:t>
      </w:r>
    </w:p>
    <w:p w:rsidR="00DC5648" w:rsidRPr="00DC5648" w:rsidRDefault="00DC5648" w:rsidP="00DC5648">
      <w:r w:rsidRPr="00DC5648">
        <w:t>Còn “chắp” chỉ có nghĩa là “làm cho liền lại bằng cách ghép vào nhau” hoàn toàn không phù hợp với ngữ cảnh.</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Lễ nhận chức diễn ra vô cùng long trọng và đã thành công tốt đẹp.” </w:t>
      </w:r>
    </w:p>
    <w:p w:rsidR="00DC5648" w:rsidRPr="00DC5648" w:rsidRDefault="00DC5648" w:rsidP="00DC5648">
      <w:r w:rsidRPr="00DC5648">
        <w:tab/>
      </w:r>
      <w:r w:rsidRPr="00DC5648">
        <w:rPr>
          <w:highlight w:val="yellow"/>
        </w:rPr>
        <w:t>A. nhận chức</w:t>
      </w:r>
      <w:r w:rsidRPr="00DC5648">
        <w:t xml:space="preserve"> </w:t>
      </w:r>
      <w:r w:rsidRPr="00DC5648">
        <w:tab/>
        <w:t xml:space="preserve">B. long trọng </w:t>
      </w:r>
      <w:r w:rsidRPr="00DC5648">
        <w:tab/>
        <w:t xml:space="preserve">C. thành công </w:t>
      </w:r>
      <w:r w:rsidRPr="00DC5648">
        <w:tab/>
        <w:t xml:space="preserve">D. tốt đẹp </w:t>
      </w:r>
    </w:p>
    <w:p w:rsidR="00DC5648" w:rsidRPr="00DC5648" w:rsidRDefault="00DC5648" w:rsidP="00DC5648">
      <w:r w:rsidRPr="00DC5648">
        <w:t>Phương pháp giải: Căn cứ bài Chữa lỗi dùng từ</w:t>
      </w:r>
    </w:p>
    <w:p w:rsidR="00DC5648" w:rsidRPr="00DC5648" w:rsidRDefault="00DC5648" w:rsidP="00DC5648">
      <w:r w:rsidRPr="00DC5648">
        <w:t>Giải chi tiết: Trong câu trên từ bị dùng sai là “nhận chức”. Mắc lỗi lẫn lộn giữa các từ gần âm.</w:t>
      </w:r>
    </w:p>
    <w:p w:rsidR="00DC5648" w:rsidRPr="00DC5648" w:rsidRDefault="00DC5648" w:rsidP="00DC5648">
      <w:r w:rsidRPr="00DC5648">
        <w:t>Sửa lại là: nhậm chức. Theo nghĩa của từ Hán Việt thì "nhậm" trong từ "nhậm chức" là một người sẽ gánh vác công việc, nhiệm vụ để quản lý nhân viên; trong khi đó "chức" có nghĩa là chức trách, bổn phận, nhiệm vụ. "Nhậm chức" chúng ta có thể hiểu nôm na đó là người sẽ gánh vác, đảm đương chức vụ do những cấp trên bàn giao, bổ nhiệm cho họ.</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Tràng giang có chất Đường thi hơn những bài thơ Đường trung đại. Chính Huy Cận cũng thừa nhận ông đã lấy cảm hứng từ ý thơ của Đỗ Phủ, Thôi Hiệu đời Đường, của Chinh phụ ngâm để cho bài thơ đạt đến tác phong cổ điển.” </w:t>
      </w:r>
    </w:p>
    <w:p w:rsidR="00DC5648" w:rsidRPr="00DC5648" w:rsidRDefault="00DC5648" w:rsidP="00DC5648">
      <w:r w:rsidRPr="00DC5648">
        <w:tab/>
        <w:t xml:space="preserve">A. thừa nhận </w:t>
      </w:r>
      <w:r w:rsidRPr="00DC5648">
        <w:tab/>
        <w:t xml:space="preserve">B. cảm hứng </w:t>
      </w:r>
      <w:r w:rsidRPr="00DC5648">
        <w:tab/>
        <w:t xml:space="preserve">C. Đường thi </w:t>
      </w:r>
      <w:r w:rsidRPr="00DC5648">
        <w:tab/>
      </w:r>
      <w:r w:rsidRPr="00DC5648">
        <w:rPr>
          <w:highlight w:val="yellow"/>
        </w:rPr>
        <w:t>D. tác phong</w:t>
      </w:r>
      <w:r w:rsidRPr="00DC5648">
        <w:t xml:space="preserve"> </w:t>
      </w:r>
    </w:p>
    <w:p w:rsidR="00DC5648" w:rsidRPr="00DC5648" w:rsidRDefault="00DC5648" w:rsidP="00DC5648">
      <w:r w:rsidRPr="00DC5648">
        <w:t>Phương pháp giải: Căn cứ vào nghĩa của từ</w:t>
      </w:r>
    </w:p>
    <w:p w:rsidR="00DC5648" w:rsidRPr="00DC5648" w:rsidRDefault="00DC5648" w:rsidP="00DC5648">
      <w:r w:rsidRPr="00DC5648">
        <w:t>Giải chi tiết: Tác phong: Có nghĩa là cách thức làm việc, sinh hoạt hằng ngày của mỗi người. Sử dụng ở đây không phù hợp</w:t>
      </w:r>
    </w:p>
    <w:p w:rsidR="00DC5648" w:rsidRPr="00DC5648" w:rsidRDefault="00DC5648" w:rsidP="00DC5648">
      <w:r w:rsidRPr="00DC5648">
        <w:t>=&gt; Chữa lại: phong vị (đặc tính gây hứng thú đặc sắc)</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Không cầu kỳ như trà đạo Nhật - Chanoyu hay Gongfucha – trà đạo Trung Hoa, trà đạo Việt Nam có phần giản dị hơn trong cách pha chế. Tuy nhiên, người Việt đặc biệt là những người có kiến thức uyên thâm về trà, đặc biệt yêu cầu khắt khe về hương vị. </w:t>
      </w:r>
    </w:p>
    <w:p w:rsidR="00DC5648" w:rsidRPr="00DC5648" w:rsidRDefault="00DC5648" w:rsidP="00DC5648">
      <w:r w:rsidRPr="00DC5648">
        <w:tab/>
        <w:t xml:space="preserve">A. cầu kì </w:t>
      </w:r>
      <w:r w:rsidRPr="00DC5648">
        <w:tab/>
      </w:r>
      <w:r w:rsidRPr="00DC5648">
        <w:rPr>
          <w:highlight w:val="yellow"/>
        </w:rPr>
        <w:t>B. giản dị</w:t>
      </w:r>
      <w:r w:rsidRPr="00DC5648">
        <w:t xml:space="preserve"> </w:t>
      </w:r>
      <w:r w:rsidRPr="00DC5648">
        <w:tab/>
        <w:t xml:space="preserve">C. uyên thâm </w:t>
      </w:r>
      <w:r w:rsidRPr="00DC5648">
        <w:tab/>
        <w:t xml:space="preserve">D. khắt khe </w:t>
      </w:r>
    </w:p>
    <w:p w:rsidR="00DC5648" w:rsidRPr="00DC5648" w:rsidRDefault="00DC5648" w:rsidP="00DC5648">
      <w:r w:rsidRPr="00DC5648">
        <w:lastRenderedPageBreak/>
        <w:t>Phương pháp giải: Căn cứ vào nghĩa của từ</w:t>
      </w:r>
    </w:p>
    <w:p w:rsidR="00DC5648" w:rsidRPr="00DC5648" w:rsidRDefault="00DC5648" w:rsidP="00DC5648">
      <w:r w:rsidRPr="00DC5648">
        <w:t>Giải chi tiết: Giản dị là từ dùng để chỉ tính cách không phù hợp dùng trong trường hợp này.</w:t>
      </w:r>
    </w:p>
    <w:p w:rsidR="00DC5648" w:rsidRPr="00DC5648" w:rsidRDefault="00DC5648" w:rsidP="00DC5648">
      <w:r w:rsidRPr="00DC5648">
        <w:t>=&gt; Sửa lại: đơn giản</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Chủ tịch Hồ Chí Minh không chỉ là tấm gương của một vĩ nhân, một lãnh tụ cách mạng vĩ đại, ở Người còn toát lên hình ảnh một con người rất đỗi giản dị, khiêm tốn, thân thiết với nhân dân. </w:t>
      </w:r>
    </w:p>
    <w:p w:rsidR="00DC5648" w:rsidRPr="00DC5648" w:rsidRDefault="00DC5648" w:rsidP="00DC5648">
      <w:r w:rsidRPr="00DC5648">
        <w:tab/>
        <w:t xml:space="preserve">A. tấm gương </w:t>
      </w:r>
      <w:r w:rsidRPr="00DC5648">
        <w:tab/>
        <w:t xml:space="preserve">B. vĩ nhân </w:t>
      </w:r>
      <w:r w:rsidRPr="00DC5648">
        <w:tab/>
        <w:t xml:space="preserve">C. toát lên </w:t>
      </w:r>
      <w:r w:rsidRPr="00DC5648">
        <w:tab/>
      </w:r>
      <w:r w:rsidRPr="00DC5648">
        <w:rPr>
          <w:highlight w:val="yellow"/>
        </w:rPr>
        <w:t>D. thân thiết</w:t>
      </w:r>
      <w:r w:rsidRPr="00DC5648">
        <w:t xml:space="preserve"> </w:t>
      </w:r>
    </w:p>
    <w:p w:rsidR="00DC5648" w:rsidRPr="00DC5648" w:rsidRDefault="00DC5648" w:rsidP="00DC5648">
      <w:r w:rsidRPr="00DC5648">
        <w:t>Phương pháp giải: Căn cứ vào nghĩa của từ</w:t>
      </w:r>
    </w:p>
    <w:p w:rsidR="00DC5648" w:rsidRPr="00DC5648" w:rsidRDefault="00DC5648" w:rsidP="00DC5648">
      <w:r w:rsidRPr="00DC5648">
        <w:t>Giải chi tiết: Từ thân thiết không phù hợp dùng trong văn cảnh</w:t>
      </w:r>
    </w:p>
    <w:p w:rsidR="00DC5648" w:rsidRPr="00DC5648" w:rsidRDefault="00DC5648" w:rsidP="00DC5648">
      <w:r w:rsidRPr="00DC5648">
        <w:t>=&gt; Sửa lại: gần gũi</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tổ quốc </w:t>
      </w:r>
      <w:r w:rsidRPr="00DC5648">
        <w:tab/>
        <w:t xml:space="preserve">B. giang sơn </w:t>
      </w:r>
      <w:r w:rsidRPr="00DC5648">
        <w:tab/>
      </w:r>
      <w:r w:rsidRPr="00DC5648">
        <w:rPr>
          <w:highlight w:val="yellow"/>
        </w:rPr>
        <w:t>C. tổ tiên</w:t>
      </w:r>
      <w:r w:rsidRPr="00DC5648">
        <w:t xml:space="preserve"> </w:t>
      </w:r>
      <w:r w:rsidRPr="00DC5648">
        <w:tab/>
        <w:t xml:space="preserve">D. non nước </w:t>
      </w:r>
    </w:p>
    <w:p w:rsidR="00DC5648" w:rsidRPr="00DC5648" w:rsidRDefault="00DC5648" w:rsidP="00DC5648">
      <w:r w:rsidRPr="00DC5648">
        <w:t>Phương pháp giải: Vận dụng kiến thức về nghĩa của từ</w:t>
      </w:r>
    </w:p>
    <w:p w:rsidR="00DC5648" w:rsidRPr="00DC5648" w:rsidRDefault="00DC5648" w:rsidP="00DC5648">
      <w:r w:rsidRPr="00DC5648">
        <w:t>Giải chi tiết: Các từ: tổ quốc, giang sơn, non nước đều chỉ đất nước còn từ “tổ tiên” dùng để chỉ thế hệ đi trước trong một gia đình.</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trắng tinh </w:t>
      </w:r>
      <w:r w:rsidRPr="00DC5648">
        <w:tab/>
        <w:t xml:space="preserve">B. xanh đậm </w:t>
      </w:r>
      <w:r w:rsidRPr="00DC5648">
        <w:tab/>
        <w:t xml:space="preserve">C. đỏ ối </w:t>
      </w:r>
      <w:r w:rsidRPr="00DC5648">
        <w:tab/>
      </w:r>
      <w:r w:rsidRPr="00DC5648">
        <w:rPr>
          <w:highlight w:val="yellow"/>
        </w:rPr>
        <w:t>D. xanh lục</w:t>
      </w:r>
      <w:r w:rsidRPr="00DC5648">
        <w:t xml:space="preserve"> </w:t>
      </w:r>
    </w:p>
    <w:p w:rsidR="00DC5648" w:rsidRPr="00DC5648" w:rsidRDefault="00DC5648" w:rsidP="00DC5648">
      <w:r w:rsidRPr="00DC5648">
        <w:t>Phương pháp giải: Vận dụng kiến thức về tính từ</w:t>
      </w:r>
    </w:p>
    <w:p w:rsidR="00DC5648" w:rsidRPr="00DC5648" w:rsidRDefault="00DC5648" w:rsidP="00DC5648">
      <w:r w:rsidRPr="00DC5648">
        <w:t>Giải chi tiết: Các từ: trắng tinh, xanh đậm, đỏ ối, đều là tính từ tuyệt đối còn xanh lục là tính từ chỉ sự tương đối.</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r>
      <w:r w:rsidRPr="00DC5648">
        <w:rPr>
          <w:highlight w:val="yellow"/>
        </w:rPr>
        <w:t>A. bó củi</w:t>
      </w:r>
      <w:r w:rsidRPr="00DC5648">
        <w:t xml:space="preserve"> </w:t>
      </w:r>
      <w:r w:rsidRPr="00DC5648">
        <w:tab/>
        <w:t xml:space="preserve">B. cây củi </w:t>
      </w:r>
      <w:r w:rsidRPr="00DC5648">
        <w:tab/>
        <w:t xml:space="preserve">C. cành củi </w:t>
      </w:r>
      <w:r w:rsidRPr="00DC5648">
        <w:tab/>
        <w:t xml:space="preserve">D. củi đun </w:t>
      </w:r>
    </w:p>
    <w:p w:rsidR="00DC5648" w:rsidRPr="00DC5648" w:rsidRDefault="00DC5648" w:rsidP="00DC5648">
      <w:r w:rsidRPr="00DC5648">
        <w:t>Phương pháp giải: Căn cứ vào các loại từ đã học</w:t>
      </w:r>
    </w:p>
    <w:p w:rsidR="00DC5648" w:rsidRPr="00DC5648" w:rsidRDefault="00DC5648" w:rsidP="00DC5648">
      <w:r w:rsidRPr="00DC5648">
        <w:t>Giải chi tiết: Từ “bó củi” là từ nhiều nghĩa có thể vừa là động từ vừa là danh từ.</w:t>
      </w:r>
    </w:p>
    <w:p w:rsidR="00DC5648" w:rsidRPr="00DC5648" w:rsidRDefault="00DC5648" w:rsidP="00DC5648">
      <w:r w:rsidRPr="00DC5648">
        <w:t>Các từ con lại đều là danh từ.</w:t>
      </w:r>
    </w:p>
    <w:p w:rsidR="00DC5648" w:rsidRPr="00DC5648" w:rsidRDefault="00DC5648" w:rsidP="00DC5648">
      <w:r w:rsidRPr="00DC5648">
        <w:t xml:space="preserve">Câu 79 (TH): Tác giả nào sau đây KHÔNG thuộc dòng văn hiện thực? </w:t>
      </w:r>
    </w:p>
    <w:p w:rsidR="00DC5648" w:rsidRPr="00DC5648" w:rsidRDefault="00DC5648" w:rsidP="00DC5648">
      <w:r w:rsidRPr="00DC5648">
        <w:tab/>
        <w:t xml:space="preserve">A. Nam Cao </w:t>
      </w:r>
      <w:r w:rsidRPr="00DC5648">
        <w:tab/>
        <w:t xml:space="preserve">B. Nguyễn Công Hoan </w:t>
      </w:r>
      <w:r w:rsidRPr="00DC5648">
        <w:tab/>
        <w:t xml:space="preserve">C. Vũ Trọng Phụng </w:t>
      </w:r>
      <w:r w:rsidRPr="00DC5648">
        <w:tab/>
      </w:r>
      <w:r w:rsidRPr="00DC5648">
        <w:rPr>
          <w:highlight w:val="yellow"/>
        </w:rPr>
        <w:t>D. Nguyễn Tuân</w:t>
      </w:r>
      <w:r w:rsidRPr="00DC5648">
        <w:t xml:space="preserve"> </w:t>
      </w:r>
    </w:p>
    <w:p w:rsidR="00DC5648" w:rsidRPr="00DC5648" w:rsidRDefault="00DC5648" w:rsidP="00DC5648">
      <w:r w:rsidRPr="00DC5648">
        <w:t>Phương pháp giải: Căn cứ vào hiểu biết về các tác giả đã học trong chương trình THPT</w:t>
      </w:r>
    </w:p>
    <w:p w:rsidR="00DC5648" w:rsidRPr="00DC5648" w:rsidRDefault="00DC5648" w:rsidP="00DC5648">
      <w:r w:rsidRPr="00DC5648">
        <w:t>Giải chi tiết: guyễn Tuân thuộc dòng văn xuôi lãng mạn. Còn lại các tác giả đều thuộc dòng văn hiện thực.</w:t>
      </w:r>
    </w:p>
    <w:p w:rsidR="00DC5648" w:rsidRPr="00DC5648" w:rsidRDefault="00DC5648" w:rsidP="00DC5648">
      <w:r w:rsidRPr="00DC5648">
        <w:t xml:space="preserve">Câu 80 (TH): Tác phẩm nào sau đây KHÔNG thuộc phong trào thơ mới? </w:t>
      </w:r>
    </w:p>
    <w:p w:rsidR="00DC5648" w:rsidRPr="00DC5648" w:rsidRDefault="00DC5648" w:rsidP="00DC5648">
      <w:r w:rsidRPr="00DC5648">
        <w:tab/>
        <w:t xml:space="preserve">A. Hầu trời </w:t>
      </w:r>
      <w:r w:rsidRPr="00DC5648">
        <w:tab/>
      </w:r>
      <w:r w:rsidRPr="00DC5648">
        <w:rPr>
          <w:highlight w:val="yellow"/>
        </w:rPr>
        <w:t>B. Từ ấy</w:t>
      </w:r>
      <w:r w:rsidRPr="00DC5648">
        <w:t xml:space="preserve"> </w:t>
      </w:r>
      <w:r w:rsidRPr="00DC5648">
        <w:tab/>
        <w:t xml:space="preserve">C. Tràng giang </w:t>
      </w:r>
      <w:r w:rsidRPr="00DC5648">
        <w:tab/>
        <w:t xml:space="preserve">D. Tương tư </w:t>
      </w:r>
    </w:p>
    <w:p w:rsidR="00DC5648" w:rsidRPr="00DC5648" w:rsidRDefault="00DC5648" w:rsidP="00DC5648">
      <w:r w:rsidRPr="00DC5648">
        <w:t>Phương pháp giải: Vận dụng những hiểu biết về các tác phẩm trong phong trào thơ mới.</w:t>
      </w:r>
    </w:p>
    <w:p w:rsidR="00DC5648" w:rsidRPr="00DC5648" w:rsidRDefault="00DC5648" w:rsidP="00DC5648">
      <w:r w:rsidRPr="00DC5648">
        <w:t>Giải chi tiết: Từ ấy là tác phẩm thuộc thơ ca Cách mạng, không thuộc phong trào thơ mới.</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Đúng như dự đoán, mọi việc đều diễn ra một cách________” </w:t>
      </w:r>
    </w:p>
    <w:p w:rsidR="00DC5648" w:rsidRPr="00DC5648" w:rsidRDefault="00DC5648" w:rsidP="00DC5648">
      <w:r w:rsidRPr="00DC5648">
        <w:lastRenderedPageBreak/>
        <w:tab/>
      </w:r>
      <w:r w:rsidRPr="00DC5648">
        <w:rPr>
          <w:highlight w:val="yellow"/>
        </w:rPr>
        <w:t>A. Suôn sẻ</w:t>
      </w:r>
      <w:r w:rsidRPr="00DC5648">
        <w:t xml:space="preserve">. </w:t>
      </w:r>
      <w:r w:rsidRPr="00DC5648">
        <w:tab/>
        <w:t xml:space="preserve">B. Xuôn sẻ </w:t>
      </w:r>
      <w:r w:rsidRPr="00DC5648">
        <w:tab/>
        <w:t xml:space="preserve">C. Suông sẻ </w:t>
      </w:r>
      <w:r w:rsidRPr="00DC5648">
        <w:tab/>
        <w:t xml:space="preserve">D. Xuông sẻ </w:t>
      </w:r>
    </w:p>
    <w:p w:rsidR="00DC5648" w:rsidRPr="00DC5648" w:rsidRDefault="00DC5648" w:rsidP="00DC5648">
      <w:r w:rsidRPr="00DC5648">
        <w:t>Phương pháp giải: Căn cứ bài rèn luyện chính tả</w:t>
      </w:r>
    </w:p>
    <w:p w:rsidR="00DC5648" w:rsidRPr="00DC5648" w:rsidRDefault="00DC5648" w:rsidP="00DC5648">
      <w:r w:rsidRPr="00DC5648">
        <w:t>Giải chi tiết: - suôn sẻ (tính từ) </w:t>
      </w:r>
    </w:p>
    <w:p w:rsidR="00DC5648" w:rsidRPr="00DC5648" w:rsidRDefault="00DC5648" w:rsidP="00DC5648">
      <w:r w:rsidRPr="00DC5648">
        <w:t>suôn: thẳng liền một đường</w:t>
      </w:r>
    </w:p>
    <w:p w:rsidR="00DC5648" w:rsidRPr="00DC5648" w:rsidRDefault="00DC5648" w:rsidP="00DC5648">
      <w:r w:rsidRPr="00DC5648">
        <w:t>suôn sẻ: trôi chảy, liền mạch, không khó khăn, vấp váp.</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Suốt một đời cầm bút, Nam Cao luôn __________ về ý nghĩa công việc viết văn mà mình theo đuổi để rồi ông đã tìm được câu trả lời cho mình.” </w:t>
      </w:r>
    </w:p>
    <w:p w:rsidR="00DC5648" w:rsidRPr="00DC5648" w:rsidRDefault="00DC5648" w:rsidP="00DC5648">
      <w:r w:rsidRPr="00DC5648">
        <w:tab/>
      </w:r>
      <w:r w:rsidRPr="00DC5648">
        <w:rPr>
          <w:highlight w:val="yellow"/>
        </w:rPr>
        <w:t>A. trăn trở</w:t>
      </w:r>
      <w:r w:rsidRPr="00DC5648">
        <w:t xml:space="preserve"> </w:t>
      </w:r>
      <w:r w:rsidRPr="00DC5648">
        <w:tab/>
        <w:t xml:space="preserve">B. suy nghĩ </w:t>
      </w:r>
      <w:r w:rsidRPr="00DC5648">
        <w:tab/>
        <w:t xml:space="preserve">C. ấp ủ </w:t>
      </w:r>
      <w:r w:rsidRPr="00DC5648">
        <w:tab/>
        <w:t xml:space="preserve">D. mường tượng </w:t>
      </w:r>
    </w:p>
    <w:p w:rsidR="00DC5648" w:rsidRPr="00DC5648" w:rsidRDefault="00DC5648" w:rsidP="00DC5648">
      <w:r w:rsidRPr="00DC5648">
        <w:t>Phương pháp giải: Căn cứ vào ý nghĩa từ và câu</w:t>
      </w:r>
    </w:p>
    <w:p w:rsidR="00DC5648" w:rsidRPr="00DC5648" w:rsidRDefault="00DC5648" w:rsidP="00DC5648">
      <w:r w:rsidRPr="00DC5648">
        <w:t>Giải chi tiết: “Suốt một đời cầm bút, Nam Cao luôn trăn trở về ý nghĩa công việc viết văn mà mình theo đuổi để rồi ông đã tìm được câu trả lời cho mình”.</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Người đọc khi đến với các tác phẩm văn học có nhiều trạng thái vui buồn khác nhau, có trình độ văn hóa khác nhau, có thái độ, __________ hoặc vô tư, phóng khoáng khác nhau. </w:t>
      </w:r>
    </w:p>
    <w:p w:rsidR="00DC5648" w:rsidRPr="00DC5648" w:rsidRDefault="00DC5648" w:rsidP="00DC5648">
      <w:r w:rsidRPr="00DC5648">
        <w:tab/>
        <w:t xml:space="preserve">A. ý kiến </w:t>
      </w:r>
      <w:r w:rsidRPr="00DC5648">
        <w:tab/>
        <w:t xml:space="preserve">B. nhận định </w:t>
      </w:r>
      <w:r w:rsidRPr="00DC5648">
        <w:tab/>
      </w:r>
      <w:r w:rsidRPr="00DC5648">
        <w:rPr>
          <w:highlight w:val="yellow"/>
        </w:rPr>
        <w:t>C. định kiến</w:t>
      </w:r>
      <w:r w:rsidRPr="00DC5648">
        <w:t xml:space="preserve"> </w:t>
      </w:r>
      <w:r w:rsidRPr="00DC5648">
        <w:tab/>
        <w:t xml:space="preserve">D. suy nghĩ </w:t>
      </w:r>
    </w:p>
    <w:p w:rsidR="00DC5648" w:rsidRPr="00DC5648" w:rsidRDefault="00DC5648" w:rsidP="00DC5648">
      <w:r w:rsidRPr="00DC5648">
        <w:t>Phương pháp giải: Căn cứ vào ý nghĩa từ và câu</w:t>
      </w:r>
    </w:p>
    <w:p w:rsidR="00DC5648" w:rsidRPr="00DC5648" w:rsidRDefault="00DC5648" w:rsidP="00DC5648">
      <w:r w:rsidRPr="00DC5648">
        <w:t>Giải chi tiết: Người đọc khi đến với các tác phẩm văn học có nhiều trạng thái vui buồn khác nhau, có trình độ văn hóa khác nhau, có thái độ, định kiến hoặc vô tư, phóng khoáng khác nhau.</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hu cầu dinh dưỡng của từng nười không giống nhau và phụ thuộc vào giới tính, lứa tuổi, hình thức lao động và _________sinh lý của cơ thể. Cần cung cấp một khẩu phần ăn uống hợp lý để đảm bảo cho cơ thể ____ và phát triển bình thường </w:t>
      </w:r>
    </w:p>
    <w:p w:rsidR="00DC5648" w:rsidRPr="00DC5648" w:rsidRDefault="00DC5648" w:rsidP="00DC5648">
      <w:r w:rsidRPr="00DC5648">
        <w:tab/>
        <w:t xml:space="preserve">A. tình hình/sinh sống </w:t>
      </w:r>
      <w:r w:rsidRPr="00DC5648">
        <w:tab/>
      </w:r>
      <w:r w:rsidRPr="00DC5648">
        <w:tab/>
        <w:t xml:space="preserve">B. trạng thái/sinh sống </w:t>
      </w:r>
    </w:p>
    <w:p w:rsidR="00DC5648" w:rsidRPr="00DC5648" w:rsidRDefault="00DC5648" w:rsidP="00DC5648">
      <w:r w:rsidRPr="00DC5648">
        <w:tab/>
        <w:t xml:space="preserve">C. tình hình/sinh trưởng </w:t>
      </w:r>
      <w:r w:rsidRPr="00DC5648">
        <w:tab/>
      </w:r>
      <w:r w:rsidRPr="00DC5648">
        <w:rPr>
          <w:highlight w:val="yellow"/>
        </w:rPr>
        <w:t>D. trạng thái/sinh trưởng</w:t>
      </w:r>
      <w:r w:rsidRPr="00DC5648">
        <w:t xml:space="preserve"> </w:t>
      </w:r>
    </w:p>
    <w:p w:rsidR="00DC5648" w:rsidRPr="00DC5648" w:rsidRDefault="00DC5648" w:rsidP="00DC5648">
      <w:r w:rsidRPr="00DC5648">
        <w:t>Phương pháp giải: Căn cứ vào nội dung câu văn.</w:t>
      </w:r>
    </w:p>
    <w:p w:rsidR="00DC5648" w:rsidRPr="00DC5648" w:rsidRDefault="00DC5648" w:rsidP="00DC5648">
      <w:r w:rsidRPr="00DC5648">
        <w:t>Giải chi tiết: Nhu cầu dinh dưỡng của từng người không giống nhau và phụ thuộc vào giới tính, lứa tuổi, hình thức lao động và trạng thái sinh lý của cơ thể. Cần cung cấp một khẩu phần ăn uống hợp lý để đảm bảo cho cơ thể sinh trưởng và phát triển bình thường.</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Văn bản văn học là một __________ thống nhất </w:t>
      </w:r>
    </w:p>
    <w:p w:rsidR="00DC5648" w:rsidRPr="00DC5648" w:rsidRDefault="00DC5648" w:rsidP="00DC5648">
      <w:r w:rsidRPr="00DC5648">
        <w:tab/>
        <w:t xml:space="preserve">A. khối lượng </w:t>
      </w:r>
      <w:r w:rsidRPr="00DC5648">
        <w:tab/>
      </w:r>
      <w:r w:rsidRPr="00DC5648">
        <w:rPr>
          <w:highlight w:val="yellow"/>
        </w:rPr>
        <w:t>B. chỉnh thể</w:t>
      </w:r>
      <w:r w:rsidRPr="00DC5648">
        <w:t xml:space="preserve"> </w:t>
      </w:r>
      <w:r w:rsidRPr="00DC5648">
        <w:tab/>
        <w:t xml:space="preserve">C. tập hợp </w:t>
      </w:r>
      <w:r w:rsidRPr="00DC5648">
        <w:tab/>
        <w:t xml:space="preserve">D. tổ hợp </w:t>
      </w:r>
    </w:p>
    <w:p w:rsidR="00DC5648" w:rsidRPr="00DC5648" w:rsidRDefault="00DC5648" w:rsidP="00DC5648">
      <w:r w:rsidRPr="00DC5648">
        <w:t>Phương pháp giải: Căn cứ vào nội dung câu văn</w:t>
      </w:r>
    </w:p>
    <w:p w:rsidR="00DC5648" w:rsidRPr="00DC5648" w:rsidRDefault="00DC5648" w:rsidP="00DC5648">
      <w:r w:rsidRPr="00DC5648">
        <w:t>Giải chi tiết: Văn bản văn học là một chỉnh thể thống nhất.</w:t>
      </w:r>
    </w:p>
    <w:p w:rsidR="00DC5648" w:rsidRPr="00DC5648" w:rsidRDefault="00DC5648" w:rsidP="00DC5648">
      <w:r w:rsidRPr="00DC5648">
        <w:t>Câu 86 (TH): Đọc đoạn trích sau đây và trả lời câu hỏi:</w:t>
      </w:r>
    </w:p>
    <w:p w:rsidR="00DC5648" w:rsidRPr="00DC5648" w:rsidRDefault="00DC5648" w:rsidP="00DC5648">
      <w:r w:rsidRPr="00DC5648">
        <w:lastRenderedPageBreak/>
        <w:t>“Không những trong bộ lịch năm ấy mà mãi mãi về sau, tấm ảnh chụp của tôi vẫn còn được treo ở nhiều nơi, nhất là trong các gia đình sành nghệ thuật. Quái lạ, tuy là ảnh đen trắng nhưng mỗi lần ngắm kỹ, tôi vẫn thấy hiện lên cái màu hồng hồng của ánh sương mai lúc bấy giờ tôi nhìn thấy từ bãi xe tăng hỏng, và nếu nhìn lâu hơn, bao giờ tôi cũng thấy người đàn bà ấy đang bước ra khỏi tấm ảnh, đó là một người đàn bà vùng biển cao lớn với những đường nét thô kệch tấm lưng áo bạc phếch có miếng vá, nửa thân dưới ướt sũng khuôn mặt rỗ đã nhợt trắng vì kéo lưới suốt đêm. Mụ bước những bước chậm rãi, bàn chân dậm trên mặt đất chắc chắn, hòa lẫn trong đám đông.”</w:t>
      </w:r>
    </w:p>
    <w:p w:rsidR="00DC5648" w:rsidRPr="00DC5648" w:rsidRDefault="00DC5648" w:rsidP="00DC5648">
      <w:r w:rsidRPr="00DC5648">
        <w:t>(Trích "Chiếc thuyền ngoài xa" – Nguyễn Minh Châu, SGK Ngữ văn 12 tập 2, NXBGD năm 2014)</w:t>
      </w:r>
    </w:p>
    <w:p w:rsidR="00DC5648" w:rsidRPr="00DC5648" w:rsidRDefault="00DC5648" w:rsidP="00DC5648">
      <w:r w:rsidRPr="00DC5648">
        <w:t xml:space="preserve">Vì sao khi đứng trước tấm ảnh đen trắng, Phùng vẫn thấy hiện lên cái màu hồng hồng của ánh sương mai, hình ảnh người đàn bà hàng chài? </w:t>
      </w:r>
    </w:p>
    <w:p w:rsidR="00DC5648" w:rsidRPr="00DC5648" w:rsidRDefault="00DC5648" w:rsidP="00DC5648">
      <w:r w:rsidRPr="00DC5648">
        <w:tab/>
        <w:t xml:space="preserve">A. Vì Phùng bị ám ảnh khi phải chứng kiến cảnh bạo lực gia đình diễn ra ở vùng biển </w:t>
      </w:r>
    </w:p>
    <w:p w:rsidR="00DC5648" w:rsidRPr="00DC5648" w:rsidRDefault="00DC5648" w:rsidP="00DC5648">
      <w:r w:rsidRPr="00DC5648">
        <w:tab/>
        <w:t xml:space="preserve">B. Vì Phùng rất thương người đàn bà. </w:t>
      </w:r>
    </w:p>
    <w:p w:rsidR="00DC5648" w:rsidRPr="00DC5648" w:rsidRDefault="00DC5648" w:rsidP="00DC5648">
      <w:r w:rsidRPr="00DC5648">
        <w:tab/>
        <w:t xml:space="preserve">C. Vì Phùng còn vương vấn vẻ đẹp của buổi sáng miền biển </w:t>
      </w:r>
    </w:p>
    <w:p w:rsidR="00DC5648" w:rsidRPr="00DC5648" w:rsidRDefault="00DC5648" w:rsidP="00DC5648">
      <w:r w:rsidRPr="00DC5648">
        <w:tab/>
      </w:r>
      <w:r w:rsidRPr="00DC5648">
        <w:rPr>
          <w:highlight w:val="yellow"/>
        </w:rPr>
        <w:t>D. Vì Phùng nhận ra nghệ thuật phải bắt nguồn từ đời sống hiện thực</w:t>
      </w:r>
      <w:r w:rsidRPr="00DC5648">
        <w:t xml:space="preserve">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Hình ảnh ánh nắng trong đoạn trích là hình ảnh thể hiện vẻ đẹp của nghệ thuật. Thế nhưng cái đẹp của nghệ thuật lại có bóng dáng của người đàn bà là hiện thân của giá trị hiện thực đời sống. Đây cũng chính là phát hiện thứ hai của Phùng sau phát hiện về vẻ đẹp của thiên nhiên.</w:t>
      </w:r>
    </w:p>
    <w:p w:rsidR="00DC5648" w:rsidRPr="00DC5648" w:rsidRDefault="00DC5648" w:rsidP="00DC5648">
      <w:r w:rsidRPr="00DC5648">
        <w:t>=&gt; Nghệ thuật phải bắt nguồn từ đời sống hiện thực.</w:t>
      </w:r>
    </w:p>
    <w:p w:rsidR="00DC5648" w:rsidRPr="00DC5648" w:rsidRDefault="00DC5648" w:rsidP="00DC5648">
      <w:r w:rsidRPr="00DC5648">
        <w:t>Câu 87 (TH): Đọc đoạn trích sau đây và trả lời câu hỏi:</w:t>
      </w:r>
    </w:p>
    <w:p w:rsidR="00DC5648" w:rsidRPr="00DC5648" w:rsidRDefault="00DC5648" w:rsidP="00DC5648">
      <w:r w:rsidRPr="00DC5648">
        <w:t>“Sông Mã xa rồi Tây tiến ơi,</w:t>
      </w:r>
    </w:p>
    <w:p w:rsidR="00DC5648" w:rsidRPr="00DC5648" w:rsidRDefault="00DC5648" w:rsidP="00DC5648">
      <w:r w:rsidRPr="00DC5648">
        <w:t>Nhớ về rừng núi nhớ chơi vơi</w:t>
      </w:r>
    </w:p>
    <w:p w:rsidR="00DC5648" w:rsidRPr="00DC5648" w:rsidRDefault="00DC5648" w:rsidP="00DC5648">
      <w:r w:rsidRPr="00DC5648">
        <w:t>Sài Khao sương lấp đoàn quân mỏi</w:t>
      </w:r>
    </w:p>
    <w:p w:rsidR="00DC5648" w:rsidRPr="00DC5648" w:rsidRDefault="00DC5648" w:rsidP="00DC5648">
      <w:r w:rsidRPr="00DC5648">
        <w:t>Mường Lát hoa về trong đêm hơ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t xml:space="preserve">Đoạn trích trên sử dụng biện pháp tu từ nào? </w:t>
      </w:r>
    </w:p>
    <w:p w:rsidR="00DC5648" w:rsidRPr="00DC5648" w:rsidRDefault="00DC5648" w:rsidP="00DC5648">
      <w:r w:rsidRPr="00DC5648">
        <w:tab/>
        <w:t xml:space="preserve">A. Nhân hóa </w:t>
      </w:r>
      <w:r w:rsidRPr="00DC5648">
        <w:tab/>
        <w:t xml:space="preserve">B. So sánh </w:t>
      </w:r>
      <w:r w:rsidRPr="00DC5648">
        <w:tab/>
      </w:r>
      <w:r w:rsidRPr="00DC5648">
        <w:rPr>
          <w:highlight w:val="yellow"/>
        </w:rPr>
        <w:t>C. Điệp từ</w:t>
      </w:r>
      <w:r w:rsidRPr="00DC5648">
        <w:t xml:space="preserve"> </w:t>
      </w:r>
      <w:r w:rsidRPr="00DC5648">
        <w:tab/>
        <w:t xml:space="preserve">D. Hoán dụ </w:t>
      </w:r>
    </w:p>
    <w:p w:rsidR="00DC5648" w:rsidRPr="00DC5648" w:rsidRDefault="00DC5648" w:rsidP="00DC5648">
      <w:r w:rsidRPr="00DC5648">
        <w:t>Phương pháp giải: Căn cứ vào nội dung đoạn thơ và vận dụng các kiến thức về biện pháp tu từ đã học</w:t>
      </w:r>
    </w:p>
    <w:p w:rsidR="00DC5648" w:rsidRPr="00DC5648" w:rsidRDefault="00DC5648" w:rsidP="00DC5648">
      <w:r w:rsidRPr="00DC5648">
        <w:t>Giải chi tiết: Điệp từ “nhớ” nhấn mạnh cảm xúc của tác giả khi ông phải rời xa binh đoàn Tây tiến vốn đã gắn bó rất lâu.</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 xml:space="preserve">Có một dòng thi ca về sông Hương, và tôi hi vọng đã nhận xét một cách công bằng về nó khi nói rằng dòng sông ấy không bao giờ tự lặp lại mình trong cảm hứng của các nghệ sĩ. Mỗi nhà thơ đều có một khám phá riêng về nó: từ xanh biếc thường ngày, nó bỗng thay màu thực bất ngờ, “Dòng sông trắng - lá cây xanh” trong cái nhìn tinh tế của Tản Đà, từ tha thướt mơ màng nó chợt nhiên hùng tráng lên “như kiếm dựng trời xanh” trong khí phách của Cao Bá Quát; từ nỗi quan hoài vạn cổ với bóng chiều bảng lảng </w:t>
      </w:r>
      <w:r w:rsidRPr="00DC5648">
        <w:lastRenderedPageBreak/>
        <w:t>trong hồn thơ Bà Huyện Thanh Quan, nó đột khởi thành sức mạnh phục sinh của tâm hồn, trong thơ Tố Hữu. Và ở đây, một lần nữa, sông Hương quả thực là Kiều, rất Kiều, trong cái nhìn thắm thiết tình người của tác giả Từ ấy.</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Đoạn trích trên nói đến vẻ đẹp của sông Hương dưới góc nhìn nào? </w:t>
      </w:r>
    </w:p>
    <w:p w:rsidR="00DC5648" w:rsidRPr="00DC5648" w:rsidRDefault="00DC5648" w:rsidP="00DC5648">
      <w:r w:rsidRPr="00DC5648">
        <w:tab/>
      </w:r>
      <w:r w:rsidRPr="00DC5648">
        <w:rPr>
          <w:highlight w:val="yellow"/>
        </w:rPr>
        <w:t>A. Văn hóa</w:t>
      </w:r>
      <w:r w:rsidRPr="00DC5648">
        <w:t xml:space="preserve"> </w:t>
      </w:r>
      <w:r w:rsidRPr="00DC5648">
        <w:tab/>
        <w:t xml:space="preserve">B. Lịch sử </w:t>
      </w:r>
      <w:r w:rsidRPr="00DC5648">
        <w:tab/>
        <w:t xml:space="preserve">C. Địa lý </w:t>
      </w:r>
      <w:r w:rsidRPr="00DC5648">
        <w:tab/>
        <w:t xml:space="preserve">D. Đời sống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Đoạn trích trên được trích từ tác phẩm Ai đã đặt tên cho dòng sông của Hoàng Phủ Ngọc Tường. Đoạn trích nói đến vẻ đẹp của sông Hương dưới góc nhìn văn hóa mà cụ thể là nền thi ca Việt Nam.</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Người con dâu đón lấy cái bát, đưa lên mắt nhìn, hai con mắt thị tối lại. Thị điềm nhiên và vào miệng. Tràng cầm cái bát thứ hai mẹ đưa cho, người mẹ vẫn tươi cười, đon đả:</w:t>
      </w:r>
    </w:p>
    <w:p w:rsidR="00DC5648" w:rsidRPr="00DC5648" w:rsidRDefault="00DC5648" w:rsidP="00DC5648">
      <w:r w:rsidRPr="00DC5648">
        <w:t>- Cám đấy mày ạ, hì. Ngon đáo để, cứ thử ăn mà xem. Xóm ta khối nhà còn chả có cám mà ăn đấy.</w:t>
      </w:r>
    </w:p>
    <w:p w:rsidR="00DC5648" w:rsidRPr="00DC5648" w:rsidRDefault="00DC5648" w:rsidP="00DC5648">
      <w:r w:rsidRPr="00DC5648">
        <w:t>Tràng cầm đôi đũa, gợt một miếng bỏ vội vào miệng. Mặt hắn chum ngay lại, miếng cám đắng chát và nghẹn bứ trong cổ. Bữa cơm từ đấy không ai nói câu gì, họ cắm đầu ăn cho xong lần, họ tránh nhìn mặt nhau. Một nỗi tủi hờn len vào tâm trí mọi người.</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Câu nào dưới đây nói đúng nhất về nội dung của đoạn trích </w:t>
      </w:r>
    </w:p>
    <w:p w:rsidR="00DC5648" w:rsidRPr="00DC5648" w:rsidRDefault="00DC5648" w:rsidP="00DC5648">
      <w:r w:rsidRPr="00DC5648">
        <w:tab/>
        <w:t xml:space="preserve">A. Đoạn văn diễn tả nạn đói năm 1945. </w:t>
      </w:r>
    </w:p>
    <w:p w:rsidR="00DC5648" w:rsidRPr="00DC5648" w:rsidRDefault="00DC5648" w:rsidP="00DC5648">
      <w:r w:rsidRPr="00DC5648">
        <w:tab/>
        <w:t>B. Đoạn văn nói tới tình người trong nạn đói.</w:t>
      </w:r>
    </w:p>
    <w:p w:rsidR="00DC5648" w:rsidRPr="00DC5648" w:rsidRDefault="00DC5648" w:rsidP="00DC5648">
      <w:r w:rsidRPr="00DC5648">
        <w:t xml:space="preserve"> </w:t>
      </w:r>
      <w:r w:rsidRPr="00DC5648">
        <w:tab/>
        <w:t xml:space="preserve">C. Đoạn văn nói về cảnh bữa cơm trong nạn đói. </w:t>
      </w:r>
    </w:p>
    <w:p w:rsidR="00DC5648" w:rsidRPr="00DC5648" w:rsidRDefault="00DC5648" w:rsidP="00DC5648">
      <w:r w:rsidRPr="00DC5648">
        <w:tab/>
      </w:r>
      <w:r w:rsidRPr="00DC5648">
        <w:rPr>
          <w:highlight w:val="yellow"/>
        </w:rPr>
        <w:t>D. Đoạn văn tái hiện tình cảnh nạn đói đồng thời đề cao tinh thần lạc quan của con người.</w:t>
      </w:r>
      <w:r w:rsidRPr="00DC5648">
        <w:t xml:space="preserve">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Đoạn trích nằm trong cảnh bữa cơm đón nàng dâu mới. Đoạn trích vừa thể hiện tình cảnh nạn đói vừa nói lên tinh thần lạc quan của con người ngay trong thảm cảnh. Điều này được thể hiện qua câu nói của bà cụ Tứ.</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trời</w:t>
      </w:r>
    </w:p>
    <w:p w:rsidR="00DC5648" w:rsidRPr="00DC5648" w:rsidRDefault="00DC5648" w:rsidP="00DC5648">
      <w:r w:rsidRPr="00DC5648">
        <w:t>Tương tư là bệnh của tôi yêu nàng”</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ụm từ “một người” trong đoạn trích trên là dùng để chỉ ai? </w:t>
      </w:r>
    </w:p>
    <w:p w:rsidR="00DC5648" w:rsidRPr="00DC5648" w:rsidRDefault="00DC5648" w:rsidP="00DC5648">
      <w:r w:rsidRPr="00DC5648">
        <w:tab/>
        <w:t xml:space="preserve">A. Chỉ người con gái </w:t>
      </w:r>
      <w:r w:rsidRPr="00DC5648">
        <w:tab/>
      </w:r>
      <w:r w:rsidRPr="00DC5648">
        <w:tab/>
        <w:t xml:space="preserve">B. Chỉ người con trai </w:t>
      </w:r>
    </w:p>
    <w:p w:rsidR="00DC5648" w:rsidRPr="00DC5648" w:rsidRDefault="00DC5648" w:rsidP="00DC5648">
      <w:r w:rsidRPr="00DC5648">
        <w:tab/>
      </w:r>
      <w:r w:rsidRPr="00DC5648">
        <w:rPr>
          <w:highlight w:val="yellow"/>
        </w:rPr>
        <w:t>C. Chỉ cả người con gái và người con trai</w:t>
      </w:r>
      <w:r w:rsidRPr="00DC5648">
        <w:t xml:space="preserve"> </w:t>
      </w:r>
      <w:r w:rsidRPr="00DC5648">
        <w:tab/>
        <w:t xml:space="preserve">D. Chỉ tác giả </w:t>
      </w:r>
    </w:p>
    <w:p w:rsidR="00DC5648" w:rsidRPr="00DC5648" w:rsidRDefault="00DC5648" w:rsidP="00DC5648">
      <w:r w:rsidRPr="00DC5648">
        <w:lastRenderedPageBreak/>
        <w:t>Phương pháp giải: Căn cứ vào nội dung đoạn trích</w:t>
      </w:r>
    </w:p>
    <w:p w:rsidR="00DC5648" w:rsidRPr="00DC5648" w:rsidRDefault="00DC5648" w:rsidP="00DC5648">
      <w:r w:rsidRPr="00DC5648">
        <w:t>Giải chi tiết: Cụm từ “một người” xuất hiện lần thứ nhất là để chỉ người con trai, xuất hiện lần thứ hai dùng để chỉ người con gái.</w:t>
      </w:r>
    </w:p>
    <w:p w:rsidR="00DC5648" w:rsidRPr="00DC5648" w:rsidRDefault="00DC5648" w:rsidP="00DC5648">
      <w:r w:rsidRPr="00DC5648">
        <w:t>=&gt; “một người” là cụm từ dùng để chỉ cả người con trai và người con gái.</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 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 </w:t>
      </w:r>
    </w:p>
    <w:p w:rsidR="00DC5648" w:rsidRPr="00DC5648" w:rsidRDefault="00DC5648" w:rsidP="00DC5648">
      <w:r w:rsidRPr="00DC5648">
        <w:t>(Trích Vợ chồng A Phủ - Tô Hoài, Ngữ văn 12, Tập hai, NXB Giáo dục)</w:t>
      </w:r>
    </w:p>
    <w:p w:rsidR="00DC5648" w:rsidRPr="00DC5648" w:rsidRDefault="00DC5648" w:rsidP="00DC5648">
      <w:r w:rsidRPr="00DC5648">
        <w:t xml:space="preserve">Hình ảnh “giọt nước mắt” trong đoạn trich trên có tác dụng gì? </w:t>
      </w:r>
    </w:p>
    <w:p w:rsidR="00DC5648" w:rsidRPr="00DC5648" w:rsidRDefault="00DC5648" w:rsidP="00DC5648">
      <w:r w:rsidRPr="00DC5648">
        <w:tab/>
        <w:t xml:space="preserve">A. Thể hiện tâm lý của A Phủ: đau đớn và tủi nhục </w:t>
      </w:r>
    </w:p>
    <w:p w:rsidR="00DC5648" w:rsidRPr="00DC5648" w:rsidRDefault="00DC5648" w:rsidP="00DC5648">
      <w:r w:rsidRPr="00DC5648">
        <w:tab/>
      </w:r>
      <w:r w:rsidRPr="00DC5648">
        <w:rPr>
          <w:highlight w:val="yellow"/>
        </w:rPr>
        <w:t>B. Là sợi dây kết nối sự đồng cảm trong Mị từ đó khơi dậy sức mạnh tiềm tàng</w:t>
      </w:r>
      <w:r w:rsidRPr="00DC5648">
        <w:t xml:space="preserve"> </w:t>
      </w:r>
    </w:p>
    <w:p w:rsidR="00DC5648" w:rsidRPr="00DC5648" w:rsidRDefault="00DC5648" w:rsidP="00DC5648">
      <w:r w:rsidRPr="00DC5648">
        <w:tab/>
        <w:t xml:space="preserve">C. Tô đậm cái khổ của người dân Hồng Ngài dưới ách thống trị của cha con nhà thống lý </w:t>
      </w:r>
    </w:p>
    <w:p w:rsidR="00DC5648" w:rsidRPr="00DC5648" w:rsidRDefault="00DC5648" w:rsidP="00DC5648">
      <w:r w:rsidRPr="00DC5648">
        <w:tab/>
        <w:t xml:space="preserve">D. Khiến Mị chú ý đến A Phủ. </w:t>
      </w:r>
    </w:p>
    <w:p w:rsidR="00DC5648" w:rsidRPr="00DC5648" w:rsidRDefault="00DC5648" w:rsidP="00DC5648">
      <w:r w:rsidRPr="00DC5648">
        <w:t>Phương pháp giải: Căn cứ nội dung đoạn trích</w:t>
      </w:r>
    </w:p>
    <w:p w:rsidR="00DC5648" w:rsidRPr="00DC5648" w:rsidRDefault="00DC5648" w:rsidP="00DC5648">
      <w:r w:rsidRPr="00DC5648">
        <w:t>Giải chi tiết: Hình ảnh giọt nước mắt A Phủ rơi xuống mà không thể tự tay lau đi được khiến Mị liên tưởng tới cô ngày trước. Sự đồng cảm đã khơi gợi suy nghĩa phản kháng để rồi trở thành hành động phản kháng. Thể hiện sức sống tiềm tàng trong nhân vật.</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Việt tỉnh dậy lần thứ tư, trong đầu còn thoáng qua hình ảnh của người mẹ. Đêm nữa lại đến. Đêm sâu thăm thẳm, bắt đầu từ tiếng dế gáy u u cao vút mãi lên. Người Việt như đang tan ra nhè nhẹ…Ở đó có các anh đang chờ Việt, đạn ta đang đổ lên đầu giặc Mĩ những đám lửa dữ dội, và những mũi lê nhọn hoắt trong đêm đang bắt đầu xung phong”</w:t>
      </w:r>
    </w:p>
    <w:p w:rsidR="00DC5648" w:rsidRPr="00DC5648" w:rsidRDefault="00DC5648" w:rsidP="00DC5648">
      <w:r w:rsidRPr="00DC5648">
        <w:t>(Những đứa con trong gia đình – Nguyễn Thi, Ngữ văn 12, Tập hai, NXB Giáo dục)</w:t>
      </w:r>
    </w:p>
    <w:p w:rsidR="00DC5648" w:rsidRPr="00DC5648" w:rsidRDefault="00DC5648" w:rsidP="00DC5648">
      <w:r w:rsidRPr="00DC5648">
        <w:t xml:space="preserve">Đoạn trích trên thể hiện phẩm chất gì của nhân vật Việt? </w:t>
      </w:r>
    </w:p>
    <w:p w:rsidR="00DC5648" w:rsidRPr="00DC5648" w:rsidRDefault="00DC5648" w:rsidP="00DC5648">
      <w:r w:rsidRPr="00DC5648">
        <w:tab/>
        <w:t xml:space="preserve">A. Bản tính trẻ con hiếu thắng </w:t>
      </w:r>
      <w:r w:rsidRPr="00DC5648">
        <w:tab/>
        <w:t xml:space="preserve">B. Tình yêu gia đình </w:t>
      </w:r>
    </w:p>
    <w:p w:rsidR="00DC5648" w:rsidRPr="00DC5648" w:rsidRDefault="00DC5648" w:rsidP="00DC5648">
      <w:r w:rsidRPr="00DC5648">
        <w:tab/>
        <w:t xml:space="preserve">C. Tình yêu nước </w:t>
      </w:r>
      <w:r w:rsidRPr="00DC5648">
        <w:tab/>
      </w:r>
      <w:r w:rsidRPr="00DC5648">
        <w:tab/>
      </w:r>
      <w:r w:rsidRPr="00DC5648">
        <w:rPr>
          <w:highlight w:val="yellow"/>
        </w:rPr>
        <w:t>D. Anh hùng kiên cường, không sợ hiểm nguy</w:t>
      </w:r>
      <w:r w:rsidRPr="00DC5648">
        <w:t xml:space="preserve"> </w:t>
      </w:r>
    </w:p>
    <w:p w:rsidR="00DC5648" w:rsidRPr="00DC5648" w:rsidRDefault="00DC5648" w:rsidP="00DC5648">
      <w:r w:rsidRPr="00DC5648">
        <w:t>Phương pháp giải: Căn cứ vào nội dung đoạn trích</w:t>
      </w:r>
    </w:p>
    <w:p w:rsidR="00DC5648" w:rsidRPr="00DC5648" w:rsidRDefault="00DC5648" w:rsidP="00DC5648">
      <w:r w:rsidRPr="00DC5648">
        <w:t>Giải chi tiết: Đoạn trích là lúc Việt bị ngất đi tỉnh lại trên chiến trường. Đoạn trích đã thể hiện phẩm chất anh hùng trong con người Việt.</w:t>
      </w:r>
    </w:p>
    <w:p w:rsidR="00DC5648" w:rsidRPr="00DC5648" w:rsidRDefault="00DC5648" w:rsidP="00DC5648">
      <w:r w:rsidRPr="00DC5648">
        <w:t>Câu 93 (TH): Đọc đoạn trích sau đây và trả lời các câu hỏi:</w:t>
      </w:r>
    </w:p>
    <w:p w:rsidR="00DC5648" w:rsidRPr="00DC5648" w:rsidRDefault="00DC5648" w:rsidP="00DC5648">
      <w:r w:rsidRPr="00DC5648">
        <w:lastRenderedPageBreak/>
        <w:t>Sóng gợn tràng giang buồn điệp điệp,</w:t>
      </w:r>
    </w:p>
    <w:p w:rsidR="00DC5648" w:rsidRPr="00DC5648" w:rsidRDefault="00DC5648" w:rsidP="00DC5648">
      <w:r w:rsidRPr="00DC5648">
        <w:t>Con thuyền xuôi mái nước song song,</w:t>
      </w:r>
    </w:p>
    <w:p w:rsidR="00DC5648" w:rsidRPr="00DC5648" w:rsidRDefault="00DC5648" w:rsidP="00DC5648">
      <w:r w:rsidRPr="00DC5648">
        <w:t>Thuyền về nước lại, sầu trăm ngả;</w:t>
      </w:r>
    </w:p>
    <w:p w:rsidR="00DC5648" w:rsidRPr="00DC5648" w:rsidRDefault="00DC5648" w:rsidP="00DC5648">
      <w:r w:rsidRPr="00DC5648">
        <w:t>Củi một cành khô lạc mấy dòng.</w:t>
      </w:r>
    </w:p>
    <w:p w:rsidR="00DC5648" w:rsidRPr="00DC5648" w:rsidRDefault="00DC5648" w:rsidP="00DC5648">
      <w:r w:rsidRPr="00DC5648">
        <w:t>(Tràng Giang – Huy Cận, Ngữ văn 11, Tập hai, NXB Giáo dục, 2007, tr.29)</w:t>
      </w:r>
    </w:p>
    <w:p w:rsidR="00DC5648" w:rsidRPr="00DC5648" w:rsidRDefault="00DC5648" w:rsidP="00DC5648">
      <w:r w:rsidRPr="00DC5648">
        <w:t xml:space="preserve">Câu thơ “Củi một cành khô lạc mấy dòng” sử dụng biện pháp nghệ thuật nào? </w:t>
      </w:r>
    </w:p>
    <w:p w:rsidR="00DC5648" w:rsidRPr="00DC5648" w:rsidRDefault="00DC5648" w:rsidP="00DC5648">
      <w:r w:rsidRPr="00DC5648">
        <w:tab/>
        <w:t xml:space="preserve">A. Chơi chữ </w:t>
      </w:r>
      <w:r w:rsidRPr="00DC5648">
        <w:tab/>
      </w:r>
      <w:r w:rsidRPr="00DC5648">
        <w:rPr>
          <w:highlight w:val="yellow"/>
        </w:rPr>
        <w:t>B. Đảo ngữ</w:t>
      </w:r>
      <w:r w:rsidRPr="00DC5648">
        <w:t xml:space="preserve"> </w:t>
      </w:r>
      <w:r w:rsidRPr="00DC5648">
        <w:tab/>
        <w:t xml:space="preserve">C. Điệp ngữ </w:t>
      </w:r>
      <w:r w:rsidRPr="00DC5648">
        <w:tab/>
        <w:t xml:space="preserve">D. Hoán dụ </w:t>
      </w:r>
    </w:p>
    <w:p w:rsidR="00DC5648" w:rsidRPr="00DC5648" w:rsidRDefault="00DC5648" w:rsidP="00DC5648">
      <w:r w:rsidRPr="00DC5648">
        <w:t>Phương pháp giải: Căn cứ vào các biện pháp nghệ thuật đã học</w:t>
      </w:r>
    </w:p>
    <w:p w:rsidR="00DC5648" w:rsidRPr="00DC5648" w:rsidRDefault="00DC5648" w:rsidP="00DC5648">
      <w:r w:rsidRPr="00DC5648">
        <w:t>Giải chi tiết: Câu thơ “Củi một cành khô lạc mấy dòng” sử dụng biện pháp nghệ thuật đảo ngữ (Đảo số từ lên trước danh từ).</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Ông Trương Ba! (Thấy vẻ nhợt của hồn Trương Ba) Ông có ốm đau gì không? Một tuần nay tôi bị canh giữ chặt quá, không xuống đánh cờ với ông được, nhưng ông đốt hương gọi, đoán là ông có chuyện khẩn, tôi liều mạng xuống ngay. Có việc gì thế? [...] Cho nó mọc thành cây mới. Ông nội tớ bảo vậy. Những cây sẽ nối nhau mà lớn khôn. Mãi mãi,…”</w:t>
      </w:r>
    </w:p>
    <w:p w:rsidR="00DC5648" w:rsidRPr="00DC5648" w:rsidRDefault="00DC5648" w:rsidP="00DC5648">
      <w:r w:rsidRPr="00DC5648">
        <w:t xml:space="preserve"> (Trích Hồn Trương Ba da hàng thịt – Lưu Quang Vũ, Ngữ văn 12, Tập một, NXB Giáo dục – 2014, tr. 119-120)</w:t>
      </w:r>
    </w:p>
    <w:p w:rsidR="00DC5648" w:rsidRPr="00DC5648" w:rsidRDefault="00DC5648" w:rsidP="00DC5648">
      <w:r w:rsidRPr="00DC5648">
        <w:t xml:space="preserve">Dấu ba chấm trong ngoặc thể hiện quyết định cuối cùng của Trương Ba. Quyết định đó là gì? </w:t>
      </w:r>
    </w:p>
    <w:p w:rsidR="00DC5648" w:rsidRPr="00DC5648" w:rsidRDefault="00DC5648" w:rsidP="00DC5648">
      <w:r w:rsidRPr="00DC5648">
        <w:tab/>
        <w:t xml:space="preserve">A. Nhập vào xác cu Tị </w:t>
      </w:r>
    </w:p>
    <w:p w:rsidR="00DC5648" w:rsidRPr="00DC5648" w:rsidRDefault="00DC5648" w:rsidP="00DC5648">
      <w:r w:rsidRPr="00DC5648">
        <w:tab/>
        <w:t xml:space="preserve">B. Tiếp tục ở trong xác anh hàng thịt </w:t>
      </w:r>
    </w:p>
    <w:p w:rsidR="00DC5648" w:rsidRPr="00DC5648" w:rsidRDefault="00DC5648" w:rsidP="00DC5648">
      <w:r w:rsidRPr="00DC5648">
        <w:tab/>
        <w:t xml:space="preserve">C. Không nhập vào xác của bất kì ai để có thể được siêu thoát </w:t>
      </w:r>
    </w:p>
    <w:p w:rsidR="00DC5648" w:rsidRPr="00DC5648" w:rsidRDefault="00DC5648" w:rsidP="00DC5648">
      <w:r w:rsidRPr="00DC5648">
        <w:tab/>
      </w:r>
      <w:r w:rsidRPr="00DC5648">
        <w:rPr>
          <w:highlight w:val="yellow"/>
        </w:rPr>
        <w:t>D. Chết đi để được sống mãi mãi.</w:t>
      </w:r>
      <w:r w:rsidRPr="00DC5648">
        <w:t xml:space="preserve"> </w:t>
      </w:r>
    </w:p>
    <w:p w:rsidR="00DC5648" w:rsidRPr="00DC5648" w:rsidRDefault="00DC5648" w:rsidP="00DC5648">
      <w:r w:rsidRPr="00DC5648">
        <w:t>Phương pháp giải: Căn cứ vào nội dung văn bản đã học</w:t>
      </w:r>
    </w:p>
    <w:p w:rsidR="00DC5648" w:rsidRPr="00DC5648" w:rsidRDefault="00DC5648" w:rsidP="00DC5648">
      <w:r w:rsidRPr="00DC5648">
        <w:t>Giải chi tiết: Quyết định cuối cùng của Trương ba là chết đi để được là chính mình, đó là một cách để ông được sống mãi mãi trong lòng mọi người.</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Ðám ma đưa đến đâu làm huyên náo đến đấy. Cả một thành phố đã nhốn nháo lên khen đám ma to, đúng với ý muốn của cụ cố Hồng. Thiên hạ chú ý đặc biệt vào những kiểu quần áo tang của tiệm may Âu Hoá như ý ông Typn và bà Văn Minh. Cụ bà sung sương vì ông đốc Xuân đã không giận mà lại giúp đáp, phúng viếng đến thế và đám ma như kể đã là danh giá nhất tất cả.</w:t>
      </w:r>
    </w:p>
    <w:p w:rsidR="00DC5648" w:rsidRPr="00DC5648" w:rsidRDefault="00DC5648" w:rsidP="00DC5648">
      <w:r w:rsidRPr="00DC5648">
        <w:t>Ðám cứ đi...</w:t>
      </w:r>
    </w:p>
    <w:p w:rsidR="00DC5648" w:rsidRPr="00DC5648" w:rsidRDefault="00DC5648" w:rsidP="00DC5648">
      <w:r w:rsidRPr="00DC5648">
        <w:t xml:space="preserve">Kèn Ta, kèn Tây, kèn Tàu, lần lượt thay nhau mà rộn lên. Ai cũng làm ra bộ mặt nghiêm chỉnh, song le sự thật thì vẫn thì thầm với nhau chuyện về vợ con, về nhà cửa, về một cái tủ mới sắm, một cái áo mới may. Trong mấy trăm người đi đưa thì một nửa là phụ nữ, phần nhiều tân thời, bạn của cô Tuyết, bà Văn Minh, cô Hoàng Hôn, bà Phó Ðoan, vân vân... Thật là đủ giai thanh gái lịch, nên họ chim nhau, cười tình với </w:t>
      </w:r>
      <w:r w:rsidRPr="00DC5648">
        <w:lastRenderedPageBreak/>
        <w:t>nhau, bình phẩm nhau, chê bai nhau, ghen tuông nhau, hẹn hò nhau, bằng những vẻ mặt buồn rầu của những người đi đưa ma.</w:t>
      </w:r>
    </w:p>
    <w:p w:rsidR="00DC5648" w:rsidRPr="00DC5648" w:rsidRDefault="00DC5648" w:rsidP="00DC5648">
      <w:r w:rsidRPr="00DC5648">
        <w:t>(Trích Hạnh phúc của một tang gia – Vũ Trọng Phụng, Ngữ văn 11, Tập một, NXB Giáo dục)</w:t>
      </w:r>
    </w:p>
    <w:p w:rsidR="00DC5648" w:rsidRPr="00DC5648" w:rsidRDefault="00DC5648" w:rsidP="00DC5648">
      <w:r w:rsidRPr="00DC5648">
        <w:t xml:space="preserve">Câu văn “Đám cứ đi…” có ý nghĩa gì? </w:t>
      </w:r>
    </w:p>
    <w:p w:rsidR="00DC5648" w:rsidRPr="00DC5648" w:rsidRDefault="00DC5648" w:rsidP="00DC5648">
      <w:r w:rsidRPr="00DC5648">
        <w:tab/>
      </w:r>
      <w:r w:rsidRPr="00DC5648">
        <w:rPr>
          <w:highlight w:val="yellow"/>
        </w:rPr>
        <w:t>A. Cái xấu vẫn cứ ngang nhiên tiếp diễn</w:t>
      </w:r>
      <w:r w:rsidRPr="00DC5648">
        <w:t xml:space="preserve"> </w:t>
      </w:r>
      <w:r w:rsidRPr="00DC5648">
        <w:tab/>
        <w:t xml:space="preserve">B. Nói đến bi kịch của gia đình </w:t>
      </w:r>
    </w:p>
    <w:p w:rsidR="00DC5648" w:rsidRPr="00DC5648" w:rsidRDefault="00DC5648" w:rsidP="00DC5648">
      <w:r w:rsidRPr="00DC5648">
        <w:tab/>
        <w:t xml:space="preserve">C. Sự “dởm đời” trong xã hội thượng lưu. </w:t>
      </w:r>
      <w:r w:rsidRPr="00DC5648">
        <w:tab/>
        <w:t xml:space="preserve">D. Bút pháp rào phúng của tác giả. </w:t>
      </w:r>
    </w:p>
    <w:p w:rsidR="00DC5648" w:rsidRPr="00DC5648" w:rsidRDefault="00DC5648" w:rsidP="00DC5648">
      <w:r w:rsidRPr="00DC5648">
        <w:t>Phương pháp giải: Căn cứ vào nội dung tác phẩm Hạnh phúc của một tang gia.</w:t>
      </w:r>
    </w:p>
    <w:p w:rsidR="00DC5648" w:rsidRPr="00DC5648" w:rsidRDefault="00DC5648" w:rsidP="00DC5648">
      <w:r w:rsidRPr="00DC5648">
        <w:t>Giải chi tiết: Câu văn “Đám cứ đi…” cho thấy hiện thực xấu xa trong xã hội thượng lưu đương thời vẫn cứ ngang nhiên tiếp diễn và chưa có dấu hiệu dừng lại.</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ý chói qua tim</w:t>
      </w:r>
    </w:p>
    <w:p w:rsidR="00DC5648" w:rsidRPr="00DC5648" w:rsidRDefault="00DC5648" w:rsidP="00DC5648">
      <w:r w:rsidRPr="00DC5648">
        <w:t>Hồn tôi là một vườn hoa lá</w:t>
      </w:r>
    </w:p>
    <w:p w:rsidR="00DC5648" w:rsidRPr="00DC5648" w:rsidRDefault="00DC5648" w:rsidP="00DC5648">
      <w:r w:rsidRPr="00DC5648">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Tinh thần yêu nước của tác giả </w:t>
      </w:r>
    </w:p>
    <w:p w:rsidR="00DC5648" w:rsidRPr="00DC5648" w:rsidRDefault="00DC5648" w:rsidP="00DC5648">
      <w:r w:rsidRPr="00DC5648">
        <w:tab/>
        <w:t xml:space="preserve">B. Nhận thức về lý tưởng cách mạng </w:t>
      </w:r>
    </w:p>
    <w:p w:rsidR="00DC5648" w:rsidRPr="00DC5648" w:rsidRDefault="00DC5648" w:rsidP="00DC5648">
      <w:r w:rsidRPr="00DC5648">
        <w:tab/>
      </w:r>
      <w:r w:rsidRPr="00DC5648">
        <w:rPr>
          <w:highlight w:val="yellow"/>
        </w:rPr>
        <w:t>C. Tâm trạng của người thanh niên khi được giác ngộ lý tưởng cách mạng</w:t>
      </w:r>
      <w:r w:rsidRPr="00DC5648">
        <w:t xml:space="preserve"> </w:t>
      </w:r>
    </w:p>
    <w:p w:rsidR="00DC5648" w:rsidRPr="00DC5648" w:rsidRDefault="00DC5648" w:rsidP="00DC5648">
      <w:r w:rsidRPr="00DC5648">
        <w:tab/>
        <w:t xml:space="preserve">D. Thể hiện tinh thần lạc quan của người tù chính trị </w:t>
      </w:r>
    </w:p>
    <w:p w:rsidR="00DC5648" w:rsidRPr="00DC5648" w:rsidRDefault="00DC5648" w:rsidP="00DC5648">
      <w:r w:rsidRPr="00DC5648">
        <w:t>Phương pháp giải: Vận dụng kiến thức đã học trong bài Từ ấy</w:t>
      </w:r>
    </w:p>
    <w:p w:rsidR="00DC5648" w:rsidRPr="00DC5648" w:rsidRDefault="00DC5648" w:rsidP="00DC5648">
      <w:r w:rsidRPr="00DC5648">
        <w:t>Giải chi tiết: Khổ thơ trên là khổ thơ thứ nhất trong bài thơ Từ ấy của nhà thơ Tố Hữu. Bài thơ đánh dấu bước ngoặt của nhà tho khi ông tìm thấy ánh sáng của lý tưởng cách mạng. Khổ thơ đầu tiên thể hiện tâm trạng vui tươi, say mê khi được giác ngộ lý tưởng của tác giả.</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Con sóng dưới lòng sâu</w:t>
      </w:r>
    </w:p>
    <w:p w:rsidR="00DC5648" w:rsidRPr="00DC5648" w:rsidRDefault="00DC5648" w:rsidP="00DC5648">
      <w:r w:rsidRPr="00DC5648">
        <w:t>Con sóng trên mặt nước</w:t>
      </w:r>
    </w:p>
    <w:p w:rsidR="00DC5648" w:rsidRPr="00DC5648" w:rsidRDefault="00DC5648" w:rsidP="00DC5648">
      <w:r w:rsidRPr="00DC5648">
        <w:t>Ôi con sóng nhớ bờ</w:t>
      </w:r>
    </w:p>
    <w:p w:rsidR="00DC5648" w:rsidRPr="00DC5648" w:rsidRDefault="00DC5648" w:rsidP="00DC5648">
      <w:r w:rsidRPr="00DC5648">
        <w:t>Ngày đêm không ngủ được</w:t>
      </w:r>
    </w:p>
    <w:p w:rsidR="00DC5648" w:rsidRPr="00DC5648" w:rsidRDefault="00DC5648" w:rsidP="00DC5648">
      <w:r w:rsidRPr="00DC5648">
        <w:t>Lòng em nhớ đến anh</w:t>
      </w:r>
    </w:p>
    <w:p w:rsidR="00DC5648" w:rsidRPr="00DC5648" w:rsidRDefault="00DC5648" w:rsidP="00DC5648">
      <w:r w:rsidRPr="00DC5648">
        <w:t>Cả trong mơ còn thức</w:t>
      </w:r>
    </w:p>
    <w:p w:rsidR="00DC5648" w:rsidRPr="00DC5648" w:rsidRDefault="00DC5648" w:rsidP="00DC5648">
      <w:r w:rsidRPr="00DC5648">
        <w:t>(Trích “Sóng” – Xuân Quỳnh, Ngữ văn 12, Tập một, NXB Giáo dục)</w:t>
      </w:r>
    </w:p>
    <w:p w:rsidR="00DC5648" w:rsidRPr="00DC5648" w:rsidRDefault="00DC5648" w:rsidP="00DC5648">
      <w:r w:rsidRPr="00DC5648">
        <w:t xml:space="preserve">Hình ảnh con sóng trong đoạn trích trên là một hình ảnh: </w:t>
      </w:r>
    </w:p>
    <w:p w:rsidR="00DC5648" w:rsidRPr="00DC5648" w:rsidRDefault="00DC5648" w:rsidP="00DC5648">
      <w:r w:rsidRPr="00DC5648">
        <w:tab/>
        <w:t xml:space="preserve">A. Nhân hóa </w:t>
      </w:r>
      <w:r w:rsidRPr="00DC5648">
        <w:tab/>
      </w:r>
      <w:r w:rsidRPr="00DC5648">
        <w:rPr>
          <w:highlight w:val="yellow"/>
        </w:rPr>
        <w:t>B. Ẩn dụ</w:t>
      </w:r>
      <w:r w:rsidRPr="00DC5648">
        <w:t xml:space="preserve"> </w:t>
      </w:r>
      <w:r w:rsidRPr="00DC5648">
        <w:tab/>
        <w:t xml:space="preserve">C. Hoán dụ </w:t>
      </w:r>
      <w:r w:rsidRPr="00DC5648">
        <w:tab/>
        <w:t xml:space="preserve">D. Câu hỏi tu từ, điệp từ </w:t>
      </w:r>
    </w:p>
    <w:p w:rsidR="00DC5648" w:rsidRPr="00DC5648" w:rsidRDefault="00DC5648" w:rsidP="00DC5648">
      <w:r w:rsidRPr="00DC5648">
        <w:t>Phương pháp giải: Căn cứ vào các biện pháp tu từ đã học</w:t>
      </w:r>
    </w:p>
    <w:p w:rsidR="00DC5648" w:rsidRPr="00DC5648" w:rsidRDefault="00DC5648" w:rsidP="00DC5648">
      <w:r w:rsidRPr="00DC5648">
        <w:lastRenderedPageBreak/>
        <w:t>Giải chi tiết: Hình ảnh con sóng trong đoạn trích là một hình ảnh ẩn sụ. Con sóng là ẩn dụ cho người phụ nữ trong tình yêu.</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Ta về, mình có nhớ ta</w:t>
      </w:r>
    </w:p>
    <w:p w:rsidR="00DC5648" w:rsidRPr="00DC5648" w:rsidRDefault="00DC5648" w:rsidP="00DC5648">
      <w:r w:rsidRPr="00DC5648">
        <w:t>Ta về, ta nhớ những hoa cùng người.</w:t>
      </w:r>
    </w:p>
    <w:p w:rsidR="00DC5648" w:rsidRPr="00DC5648" w:rsidRDefault="00DC5648" w:rsidP="00DC5648">
      <w:r w:rsidRPr="00DC5648">
        <w:t>Rừng xanh hoa chuối đỏ tươi</w:t>
      </w:r>
    </w:p>
    <w:p w:rsidR="00DC5648" w:rsidRPr="00DC5648" w:rsidRDefault="00DC5648" w:rsidP="00DC5648">
      <w:r w:rsidRPr="00DC5648">
        <w:t>Đèo cao nắng ánh dao gài thắt lưng”</w:t>
      </w:r>
    </w:p>
    <w:p w:rsidR="00DC5648" w:rsidRPr="00DC5648" w:rsidRDefault="00DC5648" w:rsidP="00DC5648">
      <w:r w:rsidRPr="00DC5648">
        <w:t>(Trích Việt Bắc – Tố Hữu, Ngữ văn 12, Tập một, NXB Giáo dục)</w:t>
      </w:r>
    </w:p>
    <w:p w:rsidR="00DC5648" w:rsidRPr="00DC5648" w:rsidRDefault="00DC5648" w:rsidP="00DC5648">
      <w:r w:rsidRPr="00DC5648">
        <w:t xml:space="preserve">Đoạn thơ trên muốn nhắc tới vẻ đẹp của thiên nhiên trong thời khắc mùa nào trong năm </w:t>
      </w:r>
    </w:p>
    <w:p w:rsidR="00DC5648" w:rsidRPr="00DC5648" w:rsidRDefault="00DC5648" w:rsidP="00DC5648">
      <w:r w:rsidRPr="00DC5648">
        <w:tab/>
        <w:t xml:space="preserve">A. Mùa xuân </w:t>
      </w:r>
      <w:r w:rsidRPr="00DC5648">
        <w:tab/>
        <w:t xml:space="preserve">B. Mùa hạ </w:t>
      </w:r>
      <w:r w:rsidRPr="00DC5648">
        <w:tab/>
        <w:t xml:space="preserve">C. Mùa thu </w:t>
      </w:r>
      <w:r w:rsidRPr="00DC5648">
        <w:tab/>
      </w:r>
      <w:r w:rsidRPr="00DC5648">
        <w:rPr>
          <w:highlight w:val="yellow"/>
        </w:rPr>
        <w:t>D. Mùa đông</w:t>
      </w:r>
      <w:r w:rsidRPr="00DC5648">
        <w:t xml:space="preserve"> </w:t>
      </w:r>
    </w:p>
    <w:p w:rsidR="00DC5648" w:rsidRPr="00DC5648" w:rsidRDefault="00DC5648" w:rsidP="00DC5648">
      <w:r w:rsidRPr="00DC5648">
        <w:t>Phương pháp giải: Căn cứ vào nội dung của bài thơ Việt Bắc</w:t>
      </w:r>
    </w:p>
    <w:p w:rsidR="00DC5648" w:rsidRPr="00DC5648" w:rsidRDefault="00DC5648" w:rsidP="00DC5648">
      <w:r w:rsidRPr="00DC5648">
        <w:t>Giải chi tiết: Đoạn thơ trên được trích từ đoạn thơ miêu tả vẻ đẹp của bức tranh tứ bình khi nhắc tới Việt Bắc. Cụ thể bốn câu thơ trên miêu tả mùa đông nơi núi rừng Việt Bắc.</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Giữa cái cảnh tối sầm lại vì đói khát ấy, một buổi chiều người trong xóm bỗng thấy Tràng về với một người đàn bà nữa. Mặt hắn có một vẻ gì phởn phơ khác thường. Hắn tủm tỉm cười nụ một mình và hai mắt thì sáng lên lấp lánh. Người đàn bà đi sau hắn chừng ba bốn bước. Thị cắp cái thúng con, đầu hơi cúi xuống, cái nón rách tàng nghiêng nghiêng che khuất đi nửa mặt. Thị có vẻ rón rén, e thẹn. Mấy đứa trẻ con thấy lạ vội chạy ra đón xem. Sợ chúng nó đùa như trước, Tràng vội vàng nghiêm nét mặt, lắc đầu ra hiệu không bằng lòng.”</w:t>
      </w:r>
    </w:p>
    <w:p w:rsidR="00DC5648" w:rsidRPr="00DC5648" w:rsidRDefault="00DC5648" w:rsidP="00DC5648">
      <w:r w:rsidRPr="00DC5648">
        <w:t>(Trích Vợ Nhặt – Kim Lân, Ngữ văn 12, Tập hai, NXB Giáo dục)</w:t>
      </w:r>
    </w:p>
    <w:p w:rsidR="00DC5648" w:rsidRPr="00DC5648" w:rsidRDefault="00DC5648" w:rsidP="00DC5648">
      <w:r w:rsidRPr="00DC5648">
        <w:t xml:space="preserve">Vì sao trong hoàn cảnh nạn đói thê thảm ấy tràng lại quyết định “nhặt vợ”: </w:t>
      </w:r>
    </w:p>
    <w:p w:rsidR="00DC5648" w:rsidRPr="00DC5648" w:rsidRDefault="00DC5648" w:rsidP="00DC5648">
      <w:r w:rsidRPr="00DC5648">
        <w:tab/>
      </w:r>
      <w:r w:rsidRPr="00DC5648">
        <w:rPr>
          <w:highlight w:val="yellow"/>
        </w:rPr>
        <w:t>A. Vì anh có khát vọng hạnh phúc gia đình mãnh liệt. Khát vọng ấy khiến anh vượt qua hoàn cảnh</w:t>
      </w:r>
      <w:r w:rsidRPr="00DC5648">
        <w:t xml:space="preserve"> </w:t>
      </w:r>
    </w:p>
    <w:p w:rsidR="00DC5648" w:rsidRPr="00DC5648" w:rsidRDefault="00DC5648" w:rsidP="00DC5648">
      <w:r w:rsidRPr="00DC5648">
        <w:tab/>
        <w:t xml:space="preserve">B. Vì Tràng xấu xí, thô kệch lại là người dân xóm ngụ cư vì thế nên không lấy được vợ. Anh phải thừa lúc nạn đói để lấy vợ </w:t>
      </w:r>
    </w:p>
    <w:p w:rsidR="00DC5648" w:rsidRPr="00DC5648" w:rsidRDefault="00DC5648" w:rsidP="00DC5648">
      <w:r w:rsidRPr="00DC5648">
        <w:tab/>
        <w:t xml:space="preserve">C. Vì lỡ hứa với thị </w:t>
      </w:r>
    </w:p>
    <w:p w:rsidR="00DC5648" w:rsidRPr="00DC5648" w:rsidRDefault="00DC5648" w:rsidP="00DC5648">
      <w:r w:rsidRPr="00DC5648">
        <w:tab/>
        <w:t xml:space="preserve">D. Vì thấy thương thị </w:t>
      </w:r>
    </w:p>
    <w:p w:rsidR="00DC5648" w:rsidRPr="00DC5648" w:rsidRDefault="00DC5648" w:rsidP="00DC5648">
      <w:r w:rsidRPr="00DC5648">
        <w:t>Phương pháp giải: Căn cứ vào nội dung của tác phẩm</w:t>
      </w:r>
    </w:p>
    <w:p w:rsidR="00DC5648" w:rsidRPr="00DC5648" w:rsidRDefault="00DC5648" w:rsidP="00DC5648">
      <w:r w:rsidRPr="00DC5648">
        <w:t>Giải chi tiết: Tràng quyết định đưa thị về nhà làm vợ là bởi trong anh luôn có khát vọng hạnh phúc và chính nhờ khát vọng ấy khiến Tràng vượt qua hoàn cảnh. Đây cũng chính là điều Kim Lân trân trọng và ngợi ca. Ngay trong hàn cảnh khốn cùng nhất con người vẫn có những khát vọng lương thiện không gì hủy hoại được.</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 xml:space="preserve">Hắn vừa đi vừa chửi. Bao giờ cũng thế, cứ rượu xong là hắn chửi. Bắt đầu chửi trời, có hề gì? Trời có của riêng nhà nào? Rồi hắn chửi đời. Thế cũng chẳng sao: Đời là tất cả nhưng cũng chẳng là ai. Tức mình hắn chửi ngay tất cả làng Vũ Đại. Nhưng cả làng Vũ Đại ai cũng nhủ: “Chắc nó trừ mình ra!”. Không ai lên </w:t>
      </w:r>
      <w:r w:rsidRPr="00DC5648">
        <w:lastRenderedPageBreak/>
        <w:t xml:space="preserve">tiếng cả. Tức thật! Ồ thế này thì tức thật! Tức chết đi được mất! Đã thế, hắn phải chửi cha đứa nào không chửi nhau với hắn. Nhưng cũng không ai ra điều. Mẹ kiếp! Thế thì có phí rượu không? Thế thì có khổ hắn không? Không biết đứa chết mẹ nào đẻ ra thân hắn cho hắn khổ đến nông nỗi này! A ha! Phải đấy hắn cứ thế mà chửi, hắn chửi đứa chết mẹ nào đẻ ra thân hắn, đẻ ra cái thằng Chí Phèo? Mà có trời biết! Hắn không biết, cả làng Vũ Đại cũng không ai biết. </w:t>
      </w:r>
    </w:p>
    <w:p w:rsidR="00DC5648" w:rsidRPr="00DC5648" w:rsidRDefault="00DC5648" w:rsidP="00DC5648">
      <w:r w:rsidRPr="00DC5648">
        <w:t>(Trích đoạn trích Chí Phèo của Nam Cao, SGK Ngữ văn lớp 11 tập 1)</w:t>
      </w:r>
    </w:p>
    <w:p w:rsidR="00DC5648" w:rsidRPr="00DC5648" w:rsidRDefault="00DC5648" w:rsidP="00DC5648">
      <w:r w:rsidRPr="00DC5648">
        <w:t xml:space="preserve"> Tiếng chửi của Chí Phèo trong đoạn trích trên thể hiện điều gì? </w:t>
      </w:r>
    </w:p>
    <w:p w:rsidR="00DC5648" w:rsidRPr="00DC5648" w:rsidRDefault="00DC5648" w:rsidP="00DC5648">
      <w:r w:rsidRPr="00DC5648">
        <w:tab/>
        <w:t xml:space="preserve">A. Đây là tiếng chửi của một thằng lưu manh trong những cơn say triền miên </w:t>
      </w:r>
    </w:p>
    <w:p w:rsidR="00DC5648" w:rsidRPr="00DC5648" w:rsidRDefault="00DC5648" w:rsidP="00DC5648">
      <w:r w:rsidRPr="00DC5648">
        <w:tab/>
        <w:t xml:space="preserve">B. Đây là tiếng chửi của một con người bị cự tuyệt quyền làm người </w:t>
      </w:r>
    </w:p>
    <w:p w:rsidR="00DC5648" w:rsidRPr="00DC5648" w:rsidRDefault="00DC5648" w:rsidP="00DC5648">
      <w:r w:rsidRPr="00DC5648">
        <w:tab/>
      </w:r>
      <w:r w:rsidRPr="00DC5648">
        <w:rPr>
          <w:highlight w:val="yellow"/>
        </w:rPr>
        <w:t>C. Tiếng chửi thể hiện khát khao được giao tiếp của Chí Phèo</w:t>
      </w:r>
      <w:r w:rsidRPr="00DC5648">
        <w:t xml:space="preserve"> </w:t>
      </w:r>
    </w:p>
    <w:p w:rsidR="00DC5648" w:rsidRPr="00DC5648" w:rsidRDefault="00DC5648" w:rsidP="00DC5648">
      <w:r w:rsidRPr="00DC5648">
        <w:tab/>
        <w:t xml:space="preserve">D. Tiếng chửi thể hiện sự uất hận trong Chí Phèo </w:t>
      </w:r>
    </w:p>
    <w:p w:rsidR="00DC5648" w:rsidRPr="00DC5648" w:rsidRDefault="00DC5648" w:rsidP="00DC5648">
      <w:r w:rsidRPr="00DC5648">
        <w:t>Phương pháp giải: Căn cứ vào nội dung của tác phẩm</w:t>
      </w:r>
    </w:p>
    <w:p w:rsidR="00DC5648" w:rsidRPr="00DC5648" w:rsidRDefault="00DC5648" w:rsidP="00DC5648">
      <w:r w:rsidRPr="00DC5648">
        <w:t>Giải chi tiết: Tiếng chửi của Chí Phèo là một cách mở đầu câu chuyện hết sức độc đáo của Nam Cao. Tiếng chửi ấy không phải là tiếng chửi của một thằng sau rượu  hay một tên lưu manh. Tiếng chửi ấy bắt nguồn từ khát khao được giao tiếng với con người của nhân vật Chí Phèo.</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Đảng Quốc đại được thành lập ở Ấn Độ năm 1885 là chính đảng của </w:t>
      </w:r>
    </w:p>
    <w:p w:rsidR="00DC5648" w:rsidRPr="00DC5648" w:rsidRDefault="00DC5648" w:rsidP="00DC5648">
      <w:r w:rsidRPr="00DC5648">
        <w:tab/>
        <w:t xml:space="preserve">A. giai cấp vô sản. </w:t>
      </w:r>
      <w:r w:rsidRPr="00DC5648">
        <w:tab/>
      </w:r>
      <w:r w:rsidRPr="00DC5648">
        <w:rPr>
          <w:highlight w:val="yellow"/>
        </w:rPr>
        <w:t>B. giai cấp tư sản.</w:t>
      </w:r>
      <w:r w:rsidRPr="00DC5648">
        <w:t xml:space="preserve"> </w:t>
      </w:r>
      <w:r w:rsidRPr="00DC5648">
        <w:tab/>
        <w:t xml:space="preserve">C. tầng lớp quý tộc mới. </w:t>
      </w:r>
      <w:r w:rsidRPr="00DC5648">
        <w:tab/>
        <w:t xml:space="preserve">D. giai cấp phong kiến. </w:t>
      </w:r>
    </w:p>
    <w:p w:rsidR="00DC5648" w:rsidRPr="00DC5648" w:rsidRDefault="00DC5648" w:rsidP="00DC5648">
      <w:r w:rsidRPr="00DC5648">
        <w:t>Phương pháp giải: SGK Lịch sử 11, trang 10.</w:t>
      </w:r>
    </w:p>
    <w:p w:rsidR="00DC5648" w:rsidRPr="00DC5648" w:rsidRDefault="00DC5648" w:rsidP="00DC5648">
      <w:r w:rsidRPr="00DC5648">
        <w:t>Giải chi tiết: Đảng Quốc đại được thành lập ở Ấn Độ năm 1885 là chính đảng của tư sản Ấn Độ.</w:t>
      </w:r>
    </w:p>
    <w:p w:rsidR="00DC5648" w:rsidRPr="00DC5648" w:rsidRDefault="00DC5648" w:rsidP="00DC5648">
      <w:r w:rsidRPr="00DC5648">
        <w:t xml:space="preserve">Câu 102 (NB): Để đưa nước Mỹ thoát khỏi khủng hoảng, Tổng thống Mỹ Ru-dơ-ven (Roosevelt) đã thực hiện biện pháp: </w:t>
      </w:r>
    </w:p>
    <w:p w:rsidR="00DC5648" w:rsidRPr="00DC5648" w:rsidRDefault="00DC5648" w:rsidP="00DC5648">
      <w:r w:rsidRPr="00DC5648">
        <w:tab/>
        <w:t xml:space="preserve">A. Thi hành Chính sách kinh tế mới. </w:t>
      </w:r>
      <w:r w:rsidRPr="00DC5648">
        <w:tab/>
        <w:t xml:space="preserve">B. Phát xít hóa bộ máy nhà nước. </w:t>
      </w:r>
    </w:p>
    <w:p w:rsidR="00DC5648" w:rsidRPr="00DC5648" w:rsidRDefault="00DC5648" w:rsidP="00DC5648">
      <w:r w:rsidRPr="00DC5648">
        <w:tab/>
        <w:t xml:space="preserve">C. Xâm lược mở rộng thuộc địa. </w:t>
      </w:r>
      <w:r w:rsidRPr="00DC5648">
        <w:tab/>
      </w:r>
      <w:r w:rsidRPr="00DC5648">
        <w:rPr>
          <w:highlight w:val="yellow"/>
        </w:rPr>
        <w:t>D. Thi hành Chính sách mới.</w:t>
      </w:r>
      <w:r w:rsidRPr="00DC5648">
        <w:t xml:space="preserve"> </w:t>
      </w:r>
    </w:p>
    <w:p w:rsidR="00DC5648" w:rsidRPr="00DC5648" w:rsidRDefault="00DC5648" w:rsidP="00DC5648">
      <w:r w:rsidRPr="00DC5648">
        <w:t>Phương pháp giải: SGK Lịch sử 11, trang 72.</w:t>
      </w:r>
    </w:p>
    <w:p w:rsidR="00DC5648" w:rsidRPr="00DC5648" w:rsidRDefault="00DC5648" w:rsidP="00DC5648">
      <w:r w:rsidRPr="00DC5648">
        <w:t>Giải chi tiết: Để đưa nước Mỹ thoát khỏi khủng hoảng, Tổng thống Mỹ Ru-dơ-ven (Roosevelt) đã thực hiện Chính sách mới.</w:t>
      </w:r>
    </w:p>
    <w:p w:rsidR="00DC5648" w:rsidRPr="00DC5648" w:rsidRDefault="00DC5648" w:rsidP="00DC5648">
      <w:r w:rsidRPr="00DC5648">
        <w:t xml:space="preserve">Câu 103 (TH): Ý nào dưới đây không phản ánh đúng ý nghĩa thắng lợi của cuộc cách mạng dân tộc dân chủ nhân dân ở Trung Quốc (1946 – 1949)? </w:t>
      </w:r>
    </w:p>
    <w:p w:rsidR="00DC5648" w:rsidRPr="00DC5648" w:rsidRDefault="00DC5648" w:rsidP="00DC5648">
      <w:r w:rsidRPr="00DC5648">
        <w:tab/>
        <w:t xml:space="preserve">A. Chấm dứt hơn 100 năm ách nô dịch của đế quốc, xóa bỏ tàn dư phong kiến. </w:t>
      </w:r>
    </w:p>
    <w:p w:rsidR="00DC5648" w:rsidRPr="00DC5648" w:rsidRDefault="00DC5648" w:rsidP="00DC5648">
      <w:r w:rsidRPr="00DC5648">
        <w:tab/>
        <w:t>B. Ảnh hưởng sâu sắc tới phong trào giải phóng dân tộc trên thế giới.</w:t>
      </w:r>
    </w:p>
    <w:p w:rsidR="00DC5648" w:rsidRPr="00DC5648" w:rsidRDefault="00DC5648" w:rsidP="00DC5648">
      <w:r w:rsidRPr="00DC5648">
        <w:t xml:space="preserve"> </w:t>
      </w:r>
      <w:r w:rsidRPr="00DC5648">
        <w:tab/>
        <w:t xml:space="preserve">C. Đưa nước Trung Hoa bước vào ki nguyên độc lập, tự do và tiến lên chủ nghĩa xã hội. </w:t>
      </w:r>
    </w:p>
    <w:p w:rsidR="00DC5648" w:rsidRPr="00DC5648" w:rsidRDefault="00DC5648" w:rsidP="00DC5648">
      <w:r w:rsidRPr="00DC5648">
        <w:tab/>
      </w:r>
      <w:r w:rsidRPr="00DC5648">
        <w:rPr>
          <w:highlight w:val="yellow"/>
        </w:rPr>
        <w:t>D. Lật đổ triều đại Mãn Thanh - triều đại phong kiến cuối cùng của Trung Quốc.</w:t>
      </w:r>
      <w:r w:rsidRPr="00DC5648">
        <w:t xml:space="preserve"> </w:t>
      </w:r>
    </w:p>
    <w:p w:rsidR="00DC5648" w:rsidRPr="00DC5648" w:rsidRDefault="00DC5648" w:rsidP="00DC5648">
      <w:r w:rsidRPr="00DC5648">
        <w:t>Phương pháp giải: SGK Lịch sử 12, trang 21, suy luận.</w:t>
      </w:r>
    </w:p>
    <w:p w:rsidR="00DC5648" w:rsidRPr="00DC5648" w:rsidRDefault="00DC5648" w:rsidP="00DC5648">
      <w:r w:rsidRPr="00DC5648">
        <w:lastRenderedPageBreak/>
        <w:t>Giải chi tiết: A, B, C loại vì nội dung của các phương án này là ý nghĩa thắng lợi của cuộc cách mạng dân tộc dân chủ nhân dân ở Trung Quốc (1946 – 1949).</w:t>
      </w:r>
    </w:p>
    <w:p w:rsidR="00DC5648" w:rsidRPr="00DC5648" w:rsidRDefault="00DC5648" w:rsidP="00DC5648">
      <w:r w:rsidRPr="00DC5648">
        <w:t>D chọn vì triều Mãn Thanh đã bị lật đổ với cuộc cách mạng Tân Hợi năm 1911.</w:t>
      </w:r>
    </w:p>
    <w:p w:rsidR="00DC5648" w:rsidRPr="00DC5648" w:rsidRDefault="00DC5648" w:rsidP="00DC5648">
      <w:r w:rsidRPr="00DC5648">
        <w:t xml:space="preserve">Câu 104 (TH): Nội dung căn bản nhất trong quan hệ quốc tế từ sau Chiến tranh thế giới thứ hai đến những năm 80 của thế kỷ XX là </w:t>
      </w:r>
    </w:p>
    <w:p w:rsidR="00DC5648" w:rsidRPr="00DC5648" w:rsidRDefault="00DC5648" w:rsidP="00DC5648">
      <w:r w:rsidRPr="00DC5648">
        <w:tab/>
      </w:r>
      <w:r w:rsidRPr="00DC5648">
        <w:rPr>
          <w:highlight w:val="yellow"/>
        </w:rPr>
        <w:t>A. sự đối đầu căng thẳng, đinh cao là Chiến tranh lạnh.</w:t>
      </w:r>
      <w:r w:rsidRPr="00DC5648">
        <w:t xml:space="preserve"> </w:t>
      </w:r>
    </w:p>
    <w:p w:rsidR="00DC5648" w:rsidRPr="00DC5648" w:rsidRDefault="00DC5648" w:rsidP="00DC5648">
      <w:r w:rsidRPr="00DC5648">
        <w:tab/>
        <w:t xml:space="preserve">B. chủ nghĩa khủng bố và chủ nghĩa li khai bùng phát. </w:t>
      </w:r>
    </w:p>
    <w:p w:rsidR="00DC5648" w:rsidRPr="00DC5648" w:rsidRDefault="00DC5648" w:rsidP="00DC5648">
      <w:r w:rsidRPr="00DC5648">
        <w:tab/>
        <w:t xml:space="preserve">C. xu thế toàn cầu hóa diễn ra mạnh mẽ. </w:t>
      </w:r>
    </w:p>
    <w:p w:rsidR="00DC5648" w:rsidRPr="00DC5648" w:rsidRDefault="00DC5648" w:rsidP="00DC5648">
      <w:r w:rsidRPr="00DC5648">
        <w:tab/>
        <w:t xml:space="preserve">D. chạy đua vũ trang chuẩn bị chiến tranh thế giới mới. </w:t>
      </w:r>
    </w:p>
    <w:p w:rsidR="00DC5648" w:rsidRPr="00DC5648" w:rsidRDefault="00DC5648" w:rsidP="00DC5648">
      <w:r w:rsidRPr="00DC5648">
        <w:t>Phương pháp giải: Suy luận, loại trừ phương án.</w:t>
      </w:r>
    </w:p>
    <w:p w:rsidR="00DC5648" w:rsidRPr="00DC5648" w:rsidRDefault="00DC5648" w:rsidP="00DC5648">
      <w:r w:rsidRPr="00DC5648">
        <w:t>Giải chi tiết: A chọn vì từ sau Chiến tranh thế giới thứ hai Mĩ và Liên Xô chuyển từ quan hệ đồng minh sang đối đầu căng thẳng và đi đến Chiến tranh lạnh. Chiến tranh lạnh trở thành nhân tố chủ yếu chi phối các quan hệ quốc tế trong hơn bốn thập kỉ nửa sau thế kỉ XX.</w:t>
      </w:r>
    </w:p>
    <w:p w:rsidR="00DC5648" w:rsidRPr="00DC5648" w:rsidRDefault="00DC5648" w:rsidP="00DC5648">
      <w:r w:rsidRPr="00DC5648">
        <w:t>B loại vì chủ nghĩa khủng bố và chủ nghĩa li khai bùng phát từ cuối thế kỉ XX đầu thế kỉ XXI.</w:t>
      </w:r>
    </w:p>
    <w:p w:rsidR="00DC5648" w:rsidRPr="00DC5648" w:rsidRDefault="00DC5648" w:rsidP="00DC5648">
      <w:r w:rsidRPr="00DC5648">
        <w:t>C loại vì xu thế toàn cầu hóa diễn ra mạnh mẽ từ đầu những năm 80 của thế kỉ XX.</w:t>
      </w:r>
    </w:p>
    <w:p w:rsidR="00DC5648" w:rsidRPr="00DC5648" w:rsidRDefault="00DC5648" w:rsidP="00DC5648">
      <w:r w:rsidRPr="00DC5648">
        <w:t>D loại vì các nước đều ý thức được nguy cơ của cuộc chiến tranh hạt nhân nên không tiếp tục chạy đua vũ trang.</w:t>
      </w:r>
    </w:p>
    <w:p w:rsidR="00DC5648" w:rsidRPr="00DC5648" w:rsidRDefault="00DC5648" w:rsidP="00DC5648">
      <w:r w:rsidRPr="00DC5648">
        <w:t xml:space="preserve">Câu 105 (NB): Chính sách đối ngoại của Mĩ sau Chiến tranh thế giới thứ hai biểu hiện trong chiến lược nào sau đây? </w:t>
      </w:r>
    </w:p>
    <w:p w:rsidR="00DC5648" w:rsidRPr="00DC5648" w:rsidRDefault="00DC5648" w:rsidP="00DC5648">
      <w:r w:rsidRPr="00DC5648">
        <w:tab/>
        <w:t xml:space="preserve">A. Chiến lược tăng tốc. </w:t>
      </w:r>
      <w:r w:rsidRPr="00DC5648">
        <w:tab/>
        <w:t xml:space="preserve">B. Chiến lược phòng ngự. </w:t>
      </w:r>
    </w:p>
    <w:p w:rsidR="00DC5648" w:rsidRPr="00DC5648" w:rsidRDefault="00DC5648" w:rsidP="00DC5648">
      <w:r w:rsidRPr="00DC5648">
        <w:tab/>
        <w:t xml:space="preserve">C. Chiến lược phòng thủ. </w:t>
      </w:r>
      <w:r w:rsidRPr="00DC5648">
        <w:tab/>
      </w:r>
      <w:r w:rsidRPr="00DC5648">
        <w:rPr>
          <w:highlight w:val="yellow"/>
        </w:rPr>
        <w:t>D. Chiến lược toàn cầu.</w:t>
      </w:r>
      <w:r w:rsidRPr="00DC5648">
        <w:t xml:space="preserve"> </w:t>
      </w:r>
    </w:p>
    <w:p w:rsidR="00DC5648" w:rsidRPr="00DC5648" w:rsidRDefault="00DC5648" w:rsidP="00DC5648">
      <w:r w:rsidRPr="00DC5648">
        <w:t>Phương pháp giải: SGK Lịch sử 12, trang 44.</w:t>
      </w:r>
    </w:p>
    <w:p w:rsidR="00DC5648" w:rsidRPr="00DC5648" w:rsidRDefault="00DC5648" w:rsidP="00DC5648">
      <w:r w:rsidRPr="00DC5648">
        <w:t>Giải chi tiết: Chính sách đối ngoại của Mĩ sau chiến tranh thế giới thứ hai là chiến lược toàn cầu với mưu đồ bá chủ thế giởi, tiêu diệt chủ nghĩa cộng sản và phong trào giải phóng dân tộc.</w:t>
      </w:r>
    </w:p>
    <w:p w:rsidR="00DC5648" w:rsidRPr="00DC5648" w:rsidRDefault="00DC5648" w:rsidP="00DC5648">
      <w:r w:rsidRPr="00DC5648">
        <w:t xml:space="preserve">Câu 106 (NB): Sự kiện nào đã đánh dấu Nguyễn Ái Quốc bước đầu tìm ra con đường cứu nước đúng đắn cho dân tộc Việt Nam? </w:t>
      </w:r>
    </w:p>
    <w:p w:rsidR="00DC5648" w:rsidRPr="00DC5648" w:rsidRDefault="00DC5648" w:rsidP="00DC5648">
      <w:r w:rsidRPr="00DC5648">
        <w:tab/>
        <w:t xml:space="preserve">A. Sáng lập Hội liên hiệp thuộc địa ở Pari (1921). </w:t>
      </w:r>
    </w:p>
    <w:p w:rsidR="00DC5648" w:rsidRPr="00DC5648" w:rsidRDefault="00DC5648" w:rsidP="00DC5648">
      <w:r w:rsidRPr="00DC5648">
        <w:tab/>
        <w:t xml:space="preserve">B. Gửi Bản yêu sách 8 điểm đến Hội nghị Véc-xai (6/1919). </w:t>
      </w:r>
    </w:p>
    <w:p w:rsidR="00DC5648" w:rsidRPr="00DC5648" w:rsidRDefault="00DC5648" w:rsidP="00DC5648">
      <w:r w:rsidRPr="00DC5648">
        <w:tab/>
      </w:r>
      <w:r w:rsidRPr="00DC5648">
        <w:rPr>
          <w:highlight w:val="yellow"/>
        </w:rPr>
        <w:t>C. Đọc Sơ thảo luận cương về vấn đề dân tộc và thuộc địa của Lênin (7/1920).</w:t>
      </w:r>
      <w:r w:rsidRPr="00DC5648">
        <w:t xml:space="preserve"> </w:t>
      </w:r>
      <w:r w:rsidRPr="00DC5648">
        <w:tab/>
      </w:r>
    </w:p>
    <w:p w:rsidR="00DC5648" w:rsidRPr="00DC5648" w:rsidRDefault="00DC5648" w:rsidP="00DC5648">
      <w:r w:rsidRPr="00DC5648">
        <w:tab/>
        <w:t xml:space="preserve">D. Bỏ phiếu tán thành gia nhập Quốc tế Cộng sản (12/1920). </w:t>
      </w:r>
    </w:p>
    <w:p w:rsidR="00DC5648" w:rsidRPr="00DC5648" w:rsidRDefault="00DC5648" w:rsidP="00DC5648">
      <w:r w:rsidRPr="00DC5648">
        <w:t>Phương pháp giải: SGK Lịch sử 12, trang 81.</w:t>
      </w:r>
    </w:p>
    <w:p w:rsidR="00DC5648" w:rsidRPr="00DC5648" w:rsidRDefault="00DC5648" w:rsidP="00DC5648">
      <w:r w:rsidRPr="00DC5648">
        <w:t>Giải chi tiết: Đọc Sơ thảo luận cương về vấn đề dân tộc và thuộc địa của Lênin (7/1920) đã giúp Nguyễn Ái Quốc tìm thấy con đường cứu nước đúng đắn cho dân tộc đó là con đường cách mạng vô sản.</w:t>
      </w:r>
    </w:p>
    <w:p w:rsidR="00DC5648" w:rsidRPr="00DC5648" w:rsidRDefault="00DC5648" w:rsidP="00DC5648">
      <w:r w:rsidRPr="00DC5648">
        <w:t xml:space="preserve">Câu 107 (NB): Tháng 9/1945, Việt Nam Giải phóng quân đổi tên thành </w:t>
      </w:r>
    </w:p>
    <w:p w:rsidR="00DC5648" w:rsidRPr="00DC5648" w:rsidRDefault="00DC5648" w:rsidP="00DC5648">
      <w:r w:rsidRPr="00DC5648">
        <w:tab/>
      </w:r>
      <w:r w:rsidRPr="00DC5648">
        <w:rPr>
          <w:highlight w:val="yellow"/>
        </w:rPr>
        <w:t>A. Vệ quốc đoàn.</w:t>
      </w:r>
      <w:r w:rsidRPr="00DC5648">
        <w:t xml:space="preserve"> </w:t>
      </w:r>
      <w:r w:rsidRPr="00DC5648">
        <w:tab/>
      </w:r>
      <w:r w:rsidRPr="00DC5648">
        <w:tab/>
        <w:t xml:space="preserve">B. Cứu quốc quân. </w:t>
      </w:r>
    </w:p>
    <w:p w:rsidR="00DC5648" w:rsidRPr="00DC5648" w:rsidRDefault="00DC5648" w:rsidP="00DC5648">
      <w:r w:rsidRPr="00DC5648">
        <w:tab/>
        <w:t xml:space="preserve">C. Việt Nam Tuyên truyền giải phóng quân. </w:t>
      </w:r>
      <w:r w:rsidRPr="00DC5648">
        <w:tab/>
        <w:t xml:space="preserve">D. Quân đội Quốc gia Việt Nam. </w:t>
      </w:r>
    </w:p>
    <w:p w:rsidR="00DC5648" w:rsidRPr="00DC5648" w:rsidRDefault="00DC5648" w:rsidP="00DC5648">
      <w:r w:rsidRPr="00DC5648">
        <w:lastRenderedPageBreak/>
        <w:t>Phương pháp giải: SGK Lịch sử 12, trang 123.</w:t>
      </w:r>
    </w:p>
    <w:p w:rsidR="00DC5648" w:rsidRPr="00DC5648" w:rsidRDefault="00DC5648" w:rsidP="00DC5648">
      <w:r w:rsidRPr="00DC5648">
        <w:t>Giải chi tiết: Tháng 9/1945, Việt Nam Giải phóng quân đổi tên thành Vệ quốc đoàn.</w:t>
      </w:r>
    </w:p>
    <w:p w:rsidR="00DC5648" w:rsidRPr="00DC5648" w:rsidRDefault="00DC5648" w:rsidP="00DC5648">
      <w:r w:rsidRPr="00DC5648">
        <w:t xml:space="preserve">Câu 108 (TH): Tại sao sau Chiến tranh thế giới thứ hai, Mĩ và Liên Xô chuyển sang thể đối đầu và đi tới tình trạng Chiến tranh lạnh? </w:t>
      </w:r>
    </w:p>
    <w:p w:rsidR="00DC5648" w:rsidRPr="00DC5648" w:rsidRDefault="00DC5648" w:rsidP="00DC5648">
      <w:r w:rsidRPr="00DC5648">
        <w:tab/>
        <w:t xml:space="preserve">A. Do Mỹ lo ngại trước sự lớn mạnh của Liên Xô và các nước xã hội chủ nghĩa. </w:t>
      </w:r>
    </w:p>
    <w:p w:rsidR="00DC5648" w:rsidRPr="00DC5648" w:rsidRDefault="00DC5648" w:rsidP="00DC5648">
      <w:r w:rsidRPr="00DC5648">
        <w:tab/>
        <w:t xml:space="preserve">B. Do Liên Xô lo ngại âm mưu và tham vọng bá chủ thế giới của Mĩ. </w:t>
      </w:r>
    </w:p>
    <w:p w:rsidR="00DC5648" w:rsidRPr="00DC5648" w:rsidRDefault="00DC5648" w:rsidP="00DC5648">
      <w:r w:rsidRPr="00DC5648">
        <w:tab/>
        <w:t xml:space="preserve">C. Vì Mĩ và Liên Xô nằm ở hai cực đối lập nhau trong trật tự thế giới mới. </w:t>
      </w:r>
    </w:p>
    <w:p w:rsidR="00DC5648" w:rsidRPr="00DC5648" w:rsidRDefault="00DC5648" w:rsidP="00DC5648">
      <w:r w:rsidRPr="00DC5648">
        <w:tab/>
      </w:r>
      <w:r w:rsidRPr="00DC5648">
        <w:rPr>
          <w:highlight w:val="yellow"/>
        </w:rPr>
        <w:t>D. Do sự đối lập về mục tiêu và chiến lược giữa hai cường quốc.</w:t>
      </w:r>
      <w:r w:rsidRPr="00DC5648">
        <w:t xml:space="preserve"> </w:t>
      </w:r>
    </w:p>
    <w:p w:rsidR="00DC5648" w:rsidRPr="00DC5648" w:rsidRDefault="00DC5648" w:rsidP="00DC5648">
      <w:r w:rsidRPr="00DC5648">
        <w:t>Phương pháp giải: SGK Lịch sử 12, trang 58, giải thích.</w:t>
      </w:r>
    </w:p>
    <w:p w:rsidR="00DC5648" w:rsidRPr="00DC5648" w:rsidRDefault="00DC5648" w:rsidP="00DC5648">
      <w:r w:rsidRPr="00DC5648">
        <w:t>Giải chi tiết: Sau Chiến tranh thế giới thứ hai, Mĩ và Liên Xô chuyển sang thể đối đầu và đi tới tình trạng Chiến tranh lạnh do sự đối lập về mục tiêu và chiến lược giữa hai cường quốc.</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Hiệp định về chấm dứt chiến tranh, lập lại hoà bình ở Việt Nam được kí chính thức ngày 27-1- 1973 tại Pari giữa bốn ngoại trưởng, đại diện cho các chính phủ tham dự Hội nghị và bắt đầu có hiệu lực.</w:t>
      </w:r>
    </w:p>
    <w:p w:rsidR="00DC5648" w:rsidRPr="00DC5648" w:rsidRDefault="00DC5648" w:rsidP="00DC5648">
      <w:r w:rsidRPr="00DC5648">
        <w:t>Nội dung Hiệp định gồm những điều khoản cơ bản sau đây :</w:t>
      </w:r>
    </w:p>
    <w:p w:rsidR="00DC5648" w:rsidRPr="00DC5648" w:rsidRDefault="00DC5648" w:rsidP="00DC5648">
      <w:r w:rsidRPr="00DC5648">
        <w:t>- Hoa Kì và các nước cam kết tôn trọng độc lập, chủ quyền, thống nhất và toàn vẹn lãnh thổ của Việt Nam.</w:t>
      </w:r>
    </w:p>
    <w:p w:rsidR="00DC5648" w:rsidRPr="00DC5648" w:rsidRDefault="00DC5648" w:rsidP="00DC5648">
      <w:r w:rsidRPr="00DC5648">
        <w:t>- Hai bên ngừng bắn ở miền Nam vào lúc 24 giờ ngày 27 - 1 - 1973 và Hoa Kì cam kết chấm dứt mọi hoạt động quân sự chống miền Bắc Việt Nam.</w:t>
      </w:r>
    </w:p>
    <w:p w:rsidR="00DC5648" w:rsidRPr="00DC5648" w:rsidRDefault="00DC5648" w:rsidP="00DC5648">
      <w:r w:rsidRPr="00DC5648">
        <w:t>- Hoa Kì rút hết quân đội của mình và quân các nước đồng minh, huỷ bỏ các căn cứ quân sự, cam kết không tiếp tục dính líu quân sự hoặc can thiệp vào công việc nội bộ của miền Nam Việt Nam.</w:t>
      </w:r>
    </w:p>
    <w:p w:rsidR="00DC5648" w:rsidRPr="00DC5648" w:rsidRDefault="00DC5648" w:rsidP="00DC5648">
      <w:r w:rsidRPr="00DC5648">
        <w:t>- Nhân dân miền Nam Việt Nam tự quyết định tương lai chính trị của họ thông qua tổng tuyển cử tự do, không có sự can thiệp của nước ngoài.</w:t>
      </w:r>
    </w:p>
    <w:p w:rsidR="00DC5648" w:rsidRPr="00DC5648" w:rsidRDefault="00DC5648" w:rsidP="00DC5648">
      <w:r w:rsidRPr="00DC5648">
        <w:t>- Các bên thừa nhận thực tế miền Nam Việt Nam có hai chính quyền, hai quân đội, hai vùng kiểm soát và ba lực lượng chính trị (lực lượng cách mạng, lực lượng hoà bình trung lập và lực lượng chính quyền Sài Gòn).</w:t>
      </w:r>
    </w:p>
    <w:p w:rsidR="00DC5648" w:rsidRPr="00DC5648" w:rsidRDefault="00DC5648" w:rsidP="00DC5648">
      <w:r w:rsidRPr="00DC5648">
        <w:t>- Hai bên trao trả tù binh và dân thường bị bắt.</w:t>
      </w:r>
    </w:p>
    <w:p w:rsidR="00DC5648" w:rsidRPr="00DC5648" w:rsidRDefault="00DC5648" w:rsidP="00DC5648">
      <w:r w:rsidRPr="00DC5648">
        <w:t>- Hoa Kì cam kết góp phần vào việc hàn gắn vết thương chiến tranh ở Việt Nam và Đông Dương, thiết lập quan hệ bình thường cùng có lợi với Việt Nam.</w:t>
      </w:r>
    </w:p>
    <w:p w:rsidR="00DC5648" w:rsidRPr="00DC5648" w:rsidRDefault="00DC5648" w:rsidP="00DC5648">
      <w:r w:rsidRPr="00DC5648">
        <w:t>(Nguồn: SGK Lịch sử 12, trang 187)</w:t>
      </w:r>
    </w:p>
    <w:p w:rsidR="00DC5648" w:rsidRPr="00DC5648" w:rsidRDefault="00DC5648" w:rsidP="00DC5648">
      <w:r w:rsidRPr="00DC5648">
        <w:t xml:space="preserve">Câu 109 (VD): Điểm giống nhau giữa Hiệp định Giơnevơ về Đông Dương (1954) và Hiệp định Pari về Việt Nam (1973) là </w:t>
      </w:r>
    </w:p>
    <w:p w:rsidR="00DC5648" w:rsidRPr="00DC5648" w:rsidRDefault="00DC5648" w:rsidP="00DC5648">
      <w:r w:rsidRPr="00DC5648">
        <w:tab/>
        <w:t xml:space="preserve">A. đều đưa đến thắng lợi trọn vẹn của cuộc kháng chiến. </w:t>
      </w:r>
    </w:p>
    <w:p w:rsidR="00DC5648" w:rsidRPr="00DC5648" w:rsidRDefault="00DC5648" w:rsidP="00DC5648">
      <w:r w:rsidRPr="00DC5648">
        <w:tab/>
      </w:r>
      <w:r w:rsidRPr="00DC5648">
        <w:rPr>
          <w:highlight w:val="yellow"/>
        </w:rPr>
        <w:t>B. các nước cam kết tôn trọng độc lập, chủ quyền, thống nhất và toàn vẹn lãnh thổ của Việt Nam.</w:t>
      </w:r>
      <w:r w:rsidRPr="00DC5648">
        <w:t xml:space="preserve"> </w:t>
      </w:r>
    </w:p>
    <w:p w:rsidR="00DC5648" w:rsidRPr="00DC5648" w:rsidRDefault="00DC5648" w:rsidP="00DC5648">
      <w:r w:rsidRPr="00DC5648">
        <w:tab/>
        <w:t xml:space="preserve">C. đều quy định thời gian rút quân là trong vòng 30 ngày. </w:t>
      </w:r>
    </w:p>
    <w:p w:rsidR="00DC5648" w:rsidRPr="00DC5648" w:rsidRDefault="00DC5648" w:rsidP="00DC5648">
      <w:r w:rsidRPr="00DC5648">
        <w:tab/>
        <w:t xml:space="preserve">D. quy định vị trí đóng quân giữa hai bên ở hai vùng riêng biệt. </w:t>
      </w:r>
    </w:p>
    <w:p w:rsidR="00DC5648" w:rsidRPr="00DC5648" w:rsidRDefault="00DC5648" w:rsidP="00DC5648">
      <w:r w:rsidRPr="00DC5648">
        <w:lastRenderedPageBreak/>
        <w:t>Phương pháp giải: Dựa vào nội dung của Hiệp định Giơnevơ về Đông Dương (1954) (SGK Lịch sử 12, trang 154) và nội dung của Hiệp định Pari về Việt Nam (1973) được cung cấp trong đoạn thông tin trên để phân tích các phương án.</w:t>
      </w:r>
    </w:p>
    <w:p w:rsidR="00DC5648" w:rsidRPr="00DC5648" w:rsidRDefault="00DC5648" w:rsidP="00DC5648">
      <w:r w:rsidRPr="00DC5648">
        <w:t>Giải chi tiết: A loại vì điều này chỉ đúng với Hiệp định Giơnevơ về Đông Dương (1954) vì đánh dấu sự kết của cuộc kháng chiến chống Pháp (1945 – 1954) còn Hiệp định Pari về Việt Nam (1973) chưa đánh dấu sự kết thúc cuộc kháng chiến chống Mĩ, cứu nước. Phải đến cuộc Tổng tiến công và nổi dậy Xuân 1975 thành công thì cuộc kháng chiến chống Mĩ, cứu nước của ta mới hoàn toàn kết thúc thắng lợi.</w:t>
      </w:r>
    </w:p>
    <w:p w:rsidR="00DC5648" w:rsidRPr="00DC5648" w:rsidRDefault="00DC5648" w:rsidP="00DC5648">
      <w:r w:rsidRPr="00DC5648">
        <w:t>B chọn vì theo nội dung của hai Hiệp định thì các nước cam kết tôn trọng độc lập, chủ quyền, thống nhất và toàn vẹn lãnh thổ của Việt Nam.</w:t>
      </w:r>
    </w:p>
    <w:p w:rsidR="00DC5648" w:rsidRPr="00DC5648" w:rsidRDefault="00DC5648" w:rsidP="00DC5648">
      <w:r w:rsidRPr="00DC5648">
        <w:t>C loại vì điều này không đúng với nội dung của hai Hiệp định.</w:t>
      </w:r>
    </w:p>
    <w:p w:rsidR="00DC5648" w:rsidRPr="00DC5648" w:rsidRDefault="00DC5648" w:rsidP="00DC5648">
      <w:r w:rsidRPr="00DC5648">
        <w:t>D loại vì điều này không đúng với nội dung của Hiệp định Pari về Việt Nam (1973)</w:t>
      </w:r>
    </w:p>
    <w:p w:rsidR="00DC5648" w:rsidRPr="00DC5648" w:rsidRDefault="00DC5648" w:rsidP="00DC5648">
      <w:r w:rsidRPr="00DC5648">
        <w:t xml:space="preserve">Câu 110 (TH): Điều khoản nào trong Hiệp định Pari có ý nghĩa quyết định đối với sự phát triển của cách mạng miền Nam Việt Nam? </w:t>
      </w:r>
    </w:p>
    <w:p w:rsidR="00DC5648" w:rsidRPr="00DC5648" w:rsidRDefault="00DC5648" w:rsidP="00DC5648">
      <w:r w:rsidRPr="00DC5648">
        <w:tab/>
      </w:r>
      <w:r w:rsidRPr="00DC5648">
        <w:rPr>
          <w:highlight w:val="yellow"/>
        </w:rPr>
        <w:t>A. Hoa Kì rút hết quân đội của mình và quân các nước đồng minh, hủy bỏ các căn cứ quân sự.</w:t>
      </w:r>
      <w:r w:rsidRPr="00DC5648">
        <w:t xml:space="preserve"> </w:t>
      </w:r>
    </w:p>
    <w:p w:rsidR="00DC5648" w:rsidRPr="00DC5648" w:rsidRDefault="00DC5648" w:rsidP="00DC5648">
      <w:r w:rsidRPr="00DC5648">
        <w:tab/>
        <w:t xml:space="preserve">B. Nhân dân miền Nam Việt Nam tự quyết định tương lai chính trị của họ. </w:t>
      </w:r>
    </w:p>
    <w:p w:rsidR="00DC5648" w:rsidRPr="00DC5648" w:rsidRDefault="00DC5648" w:rsidP="00DC5648">
      <w:r w:rsidRPr="00DC5648">
        <w:tab/>
        <w:t xml:space="preserve">C. Hoa Kì cam kết chấm dứt mọi hoạt động quân sự chống phá miền Bắc Việt Nam. </w:t>
      </w:r>
    </w:p>
    <w:p w:rsidR="00DC5648" w:rsidRPr="00DC5648" w:rsidRDefault="00DC5648" w:rsidP="00DC5648">
      <w:r w:rsidRPr="00DC5648">
        <w:tab/>
        <w:t xml:space="preserve">D. Các bên thừa nhận thực tế miền Nam Việt Nam có hai chính quyền. </w:t>
      </w:r>
    </w:p>
    <w:p w:rsidR="00DC5648" w:rsidRPr="00DC5648" w:rsidRDefault="00DC5648" w:rsidP="00DC5648">
      <w:r w:rsidRPr="00DC5648">
        <w:t>Phương pháp giải: Dựa vào thông tin được cung cấp, suy luận.</w:t>
      </w:r>
    </w:p>
    <w:p w:rsidR="00DC5648" w:rsidRPr="00DC5648" w:rsidRDefault="00DC5648" w:rsidP="00DC5648">
      <w:r w:rsidRPr="00DC5648">
        <w:t>Giải chi tiết: Hoa Kì rút hết quân đội của mình và quân các nước đồng minh, hủy bỏ các căn cứ quân sự là điều khoản có ý nghĩa quyết định đối với sự phát triển của cách mạng miền Nam Việt Nam vì so sánh tương quan lực lượng sau Hiệp định Pari có lợi cho cuộc đấu tranh cách mạng của nhân dân miền Nam.</w:t>
      </w:r>
    </w:p>
    <w:p w:rsidR="00DC5648" w:rsidRPr="00DC5648" w:rsidRDefault="00DC5648" w:rsidP="00DC5648">
      <w:r w:rsidRPr="00DC5648">
        <w:t xml:space="preserve">Câu 111 (TH): Phát biểu nào sau đây không đúng về tự nhiên của Đông Nam Á lục địa? </w:t>
      </w:r>
    </w:p>
    <w:p w:rsidR="00DC5648" w:rsidRPr="00DC5648" w:rsidRDefault="00DC5648" w:rsidP="00DC5648">
      <w:r w:rsidRPr="00DC5648">
        <w:tab/>
      </w:r>
      <w:r w:rsidRPr="00DC5648">
        <w:rPr>
          <w:highlight w:val="yellow"/>
        </w:rPr>
        <w:t>A. Có rất nhiều núi lửa và đảo.</w:t>
      </w:r>
      <w:r w:rsidRPr="00DC5648">
        <w:t xml:space="preserve"> </w:t>
      </w:r>
      <w:r w:rsidRPr="00DC5648">
        <w:tab/>
        <w:t xml:space="preserve">B. Nhiều đồng bằng châu thổ. </w:t>
      </w:r>
    </w:p>
    <w:p w:rsidR="00DC5648" w:rsidRPr="00DC5648" w:rsidRDefault="00DC5648" w:rsidP="00DC5648">
      <w:r w:rsidRPr="00DC5648">
        <w:tab/>
        <w:t xml:space="preserve">C. Địa hình bị chia cắt mạnh. </w:t>
      </w:r>
      <w:r w:rsidRPr="00DC5648">
        <w:tab/>
        <w:t xml:space="preserve">D. Nhiều nơi núi lan ra sát biển. </w:t>
      </w:r>
    </w:p>
    <w:p w:rsidR="00DC5648" w:rsidRPr="00DC5648" w:rsidRDefault="00DC5648" w:rsidP="00DC5648">
      <w:r w:rsidRPr="00DC5648">
        <w:t>Phương pháp giải: Kiến thức bài 11 – Đông Nam Á (Địa lí 11)</w:t>
      </w:r>
    </w:p>
    <w:p w:rsidR="00DC5648" w:rsidRPr="00DC5648" w:rsidRDefault="00DC5648" w:rsidP="00DC5648">
      <w:r w:rsidRPr="00DC5648">
        <w:t>Giải chi tiết: Đặc điểm tự nhiên của Đông Nam Á lục địa là địa hình bị chia cắt mạnh, nhiều đồng bằng châu thổ lớn và có nhiều nơi núi lan ra sát biển.</w:t>
      </w:r>
    </w:p>
    <w:p w:rsidR="00DC5648" w:rsidRPr="00DC5648" w:rsidRDefault="00DC5648" w:rsidP="00DC5648">
      <w:r w:rsidRPr="00DC5648">
        <w:t>=&gt; đáp án B, C, D</w:t>
      </w:r>
    </w:p>
    <w:p w:rsidR="00DC5648" w:rsidRPr="00DC5648" w:rsidRDefault="00DC5648" w:rsidP="00DC5648">
      <w:r w:rsidRPr="00DC5648">
        <w:t>Có rất nhiều núi lửa và đảo là đặc điểm địa hình của Đông Nam Á hải đảo.</w:t>
      </w:r>
    </w:p>
    <w:p w:rsidR="00DC5648" w:rsidRPr="00DC5648" w:rsidRDefault="00DC5648" w:rsidP="00DC5648">
      <w:r w:rsidRPr="00DC5648">
        <w:t xml:space="preserve">Câu 112 (TH): Xu hướng thay đổi lãnh thổ công nghiệp của Hoa Kì trong những năm gần đây là </w:t>
      </w:r>
    </w:p>
    <w:p w:rsidR="00DC5648" w:rsidRPr="00DC5648" w:rsidRDefault="00DC5648" w:rsidP="00DC5648">
      <w:r w:rsidRPr="00DC5648">
        <w:tab/>
        <w:t xml:space="preserve">A. Giảm khu vực Đông Nam, mở rộng sang vùng phía Tây. </w:t>
      </w:r>
    </w:p>
    <w:p w:rsidR="00DC5648" w:rsidRPr="00DC5648" w:rsidRDefault="00DC5648" w:rsidP="00DC5648">
      <w:r w:rsidRPr="00DC5648">
        <w:tab/>
      </w:r>
      <w:r w:rsidRPr="00DC5648">
        <w:rPr>
          <w:highlight w:val="yellow"/>
        </w:rPr>
        <w:t>B. Mở rộng xuống vùng phía Nam và ven Thái Bình Dương.</w:t>
      </w:r>
      <w:r w:rsidRPr="00DC5648">
        <w:t xml:space="preserve"> </w:t>
      </w:r>
    </w:p>
    <w:p w:rsidR="00DC5648" w:rsidRPr="00DC5648" w:rsidRDefault="00DC5648" w:rsidP="00DC5648">
      <w:r w:rsidRPr="00DC5648">
        <w:tab/>
        <w:t xml:space="preserve">C. Tăng khu vực Đông Bắc và ven Thái Bình Dương. </w:t>
      </w:r>
    </w:p>
    <w:p w:rsidR="00DC5648" w:rsidRPr="00DC5648" w:rsidRDefault="00DC5648" w:rsidP="00DC5648">
      <w:r w:rsidRPr="00DC5648">
        <w:tab/>
        <w:t xml:space="preserve">D. Phát triển công nghiệp ở vùng Trung tâm, giảm khu vực Đông Bắc </w:t>
      </w:r>
    </w:p>
    <w:p w:rsidR="00DC5648" w:rsidRPr="00DC5648" w:rsidRDefault="00DC5648" w:rsidP="00DC5648">
      <w:r w:rsidRPr="00DC5648">
        <w:t>Phương pháp giải: Kiến thức bài 6, trang 43, SGK 11</w:t>
      </w:r>
    </w:p>
    <w:p w:rsidR="00DC5648" w:rsidRPr="00DC5648" w:rsidRDefault="00DC5648" w:rsidP="00DC5648">
      <w:r w:rsidRPr="00DC5648">
        <w:lastRenderedPageBreak/>
        <w:t>Giải chi tiết: Xu hướng thay đổi lãnh thổ công nghiệp của Hoa Kì trong những năm gần đây là: Mở rộng sản xuất xuống phía Nam và ven Thái Bình Dương</w:t>
      </w:r>
    </w:p>
    <w:p w:rsidR="00DC5648" w:rsidRPr="00DC5648" w:rsidRDefault="00DC5648" w:rsidP="00DC5648">
      <w:r w:rsidRPr="00DC5648">
        <w:t xml:space="preserve">Câu 113 (VD): Mục đích chính của việc đẩy mạnh đánh bắt xa bờ ở nước ta là </w:t>
      </w:r>
    </w:p>
    <w:p w:rsidR="00DC5648" w:rsidRPr="00DC5648" w:rsidRDefault="00DC5648" w:rsidP="00DC5648">
      <w:r w:rsidRPr="00DC5648">
        <w:tab/>
        <w:t xml:space="preserve">A. nhằm góp phần bảo vệ môi trường, tài nguyên thiên nhiên vùng biển. </w:t>
      </w:r>
    </w:p>
    <w:p w:rsidR="00DC5648" w:rsidRPr="00DC5648" w:rsidRDefault="00DC5648" w:rsidP="00DC5648">
      <w:r w:rsidRPr="00DC5648">
        <w:tab/>
      </w:r>
      <w:r w:rsidRPr="00DC5648">
        <w:rPr>
          <w:highlight w:val="yellow"/>
        </w:rPr>
        <w:t>B. để tăng hiệu quả kinh tế, bảo vệ vùng trời, vùng biển và thềm lục địa</w:t>
      </w:r>
      <w:r w:rsidRPr="00DC5648">
        <w:t xml:space="preserve"> </w:t>
      </w:r>
    </w:p>
    <w:p w:rsidR="00DC5648" w:rsidRPr="00DC5648" w:rsidRDefault="00DC5648" w:rsidP="00DC5648">
      <w:r w:rsidRPr="00DC5648">
        <w:tab/>
        <w:t xml:space="preserve">C. do vùng biển ngoài khơi có trữ lượng hải sản rất lớn, cần khai thác triệt để. </w:t>
      </w:r>
    </w:p>
    <w:p w:rsidR="00DC5648" w:rsidRPr="00DC5648" w:rsidRDefault="00DC5648" w:rsidP="00DC5648">
      <w:r w:rsidRPr="00DC5648">
        <w:tab/>
        <w:t xml:space="preserve">D. do nguồn lợi hải sản ven bờ đã hết, cần mở rộng phạm vi đánh bắt. </w:t>
      </w:r>
    </w:p>
    <w:p w:rsidR="00DC5648" w:rsidRPr="00DC5648" w:rsidRDefault="00DC5648" w:rsidP="00DC5648">
      <w:r w:rsidRPr="00DC5648">
        <w:t>Phương pháp giải: Kiến thức bài Vấn đề phát triển thủy sản và lâm nghiệp</w:t>
      </w:r>
    </w:p>
    <w:p w:rsidR="00DC5648" w:rsidRPr="00DC5648" w:rsidRDefault="00DC5648" w:rsidP="00DC5648">
      <w:r w:rsidRPr="00DC5648">
        <w:t>Giải chi tiết: Mục đích chính của việc đẩy mạnh đánh bắt xa bờ ở nước ta là: nhằm tăng hiệu quả kinh tế (do vùng biển ngoài xa vẫn còn nhiều nguồn lợi hải sản quan trọng), mặt khác hoạt động đánh bắt xa bờ cũng góp phần bảo vệ vùng trời, vùng biển và thềm lục địa, khẳng định chủ quyền của nước ta trên biển.</w:t>
      </w:r>
    </w:p>
    <w:p w:rsidR="00DC5648" w:rsidRPr="00DC5648" w:rsidRDefault="00DC5648" w:rsidP="00DC5648">
      <w:r w:rsidRPr="00DC5648">
        <w:t xml:space="preserve">Câu 114 (TH): Nhân tố nào sau đây quyết định tính phong phú về thành phần loài của giới thực vật nước ta? </w:t>
      </w:r>
    </w:p>
    <w:p w:rsidR="00DC5648" w:rsidRPr="00DC5648" w:rsidRDefault="00DC5648" w:rsidP="00DC5648">
      <w:r w:rsidRPr="00DC5648">
        <w:tab/>
        <w:t xml:space="preserve">A. Khí hậu nhiệt đới ẩm gió mùa, có sự phân hóa đa dạng. </w:t>
      </w:r>
    </w:p>
    <w:p w:rsidR="00DC5648" w:rsidRPr="00DC5648" w:rsidRDefault="00DC5648" w:rsidP="00DC5648">
      <w:r w:rsidRPr="00DC5648">
        <w:tab/>
        <w:t xml:space="preserve">B. Địa hình đồi núi chiếm ưu thế, có sự phân hóa phức tạp. </w:t>
      </w:r>
    </w:p>
    <w:p w:rsidR="00DC5648" w:rsidRPr="00DC5648" w:rsidRDefault="00DC5648" w:rsidP="00DC5648">
      <w:r w:rsidRPr="00DC5648">
        <w:tab/>
        <w:t xml:space="preserve">C. Sự phong phú và phân hóa đa dạng của các nhóm đất. </w:t>
      </w:r>
    </w:p>
    <w:p w:rsidR="00DC5648" w:rsidRPr="00DC5648" w:rsidRDefault="00DC5648" w:rsidP="00DC5648">
      <w:r w:rsidRPr="00DC5648">
        <w:tab/>
      </w:r>
      <w:r w:rsidRPr="00DC5648">
        <w:rPr>
          <w:highlight w:val="yellow"/>
        </w:rPr>
        <w:t>D. Vị trí trên đường di cư và di lưu của nhiều loài thực vật.</w:t>
      </w:r>
      <w:r w:rsidRPr="00DC5648">
        <w:t xml:space="preserve"> </w:t>
      </w:r>
    </w:p>
    <w:p w:rsidR="00DC5648" w:rsidRPr="00DC5648" w:rsidRDefault="00DC5648" w:rsidP="00DC5648">
      <w:r w:rsidRPr="00DC5648">
        <w:t>Phương pháp giải: Liên hệ kiến thức bài 2 – Ý nghĩa vị trí địa lí về mặt tự nhiên</w:t>
      </w:r>
    </w:p>
    <w:p w:rsidR="00DC5648" w:rsidRPr="00DC5648" w:rsidRDefault="00DC5648" w:rsidP="00DC5648">
      <w:r w:rsidRPr="00DC5648">
        <w:t>Giải chi tiết: Do nước ta nằm trên đường di cư và di lưu của nhiều loài thực vật nên có sự phong  phú về thành phần loài của giới thực vật. Đây là nhân tố quyết định đến tính phong phú về thành phần loài của giới thực vật nước ta.</w:t>
      </w:r>
    </w:p>
    <w:p w:rsidR="00DC5648" w:rsidRPr="00DC5648" w:rsidRDefault="00DC5648" w:rsidP="00DC5648">
      <w:r w:rsidRPr="00DC5648">
        <w:t xml:space="preserve">Câu 115 (VD): Căn cứ vào Atlat Địa lí Việt Nam trang 15, hãy cho biết tỉ trọng dân thành thị và nông thôn năm 2007 lần lượt là (đơn vị: %) </w:t>
      </w:r>
    </w:p>
    <w:p w:rsidR="00DC5648" w:rsidRPr="00DC5648" w:rsidRDefault="00DC5648" w:rsidP="00DC5648">
      <w:r w:rsidRPr="00DC5648">
        <w:tab/>
      </w:r>
      <w:r w:rsidRPr="00DC5648">
        <w:rPr>
          <w:highlight w:val="yellow"/>
        </w:rPr>
        <w:t>A. 27,4 và 72,6.</w:t>
      </w:r>
      <w:r w:rsidRPr="00DC5648">
        <w:t xml:space="preserve"> </w:t>
      </w:r>
      <w:r w:rsidRPr="00DC5648">
        <w:tab/>
        <w:t xml:space="preserve">B. 72,6 và 27,4 </w:t>
      </w:r>
      <w:r w:rsidRPr="00DC5648">
        <w:tab/>
        <w:t xml:space="preserve">C. 28,1 và 71,9 </w:t>
      </w:r>
      <w:r w:rsidRPr="00DC5648">
        <w:tab/>
        <w:t xml:space="preserve">D. 71,9 và 28,1 </w:t>
      </w:r>
    </w:p>
    <w:p w:rsidR="00DC5648" w:rsidRPr="00DC5648" w:rsidRDefault="00DC5648" w:rsidP="00DC5648">
      <w:r w:rsidRPr="00DC5648">
        <w:t>Phương pháp giải: Sử dụng Atlat Địa lí trang 15, áp dụng công thức tính tỉ trọng</w:t>
      </w:r>
    </w:p>
    <w:p w:rsidR="00DC5648" w:rsidRPr="00DC5648" w:rsidRDefault="00DC5648" w:rsidP="00DC5648">
      <w:r w:rsidRPr="00DC5648">
        <w:t>Giải chi tiết: Căn cứ vào Atlat Địa lí Việt Nam trang 15, áp dụng công thức tính tỉ trọng trong 1 tổng:</w:t>
      </w:r>
    </w:p>
    <w:p w:rsidR="00DC5648" w:rsidRPr="00DC5648" w:rsidRDefault="00DC5648" w:rsidP="00DC5648">
      <w:r w:rsidRPr="00DC5648">
        <w:t>Tỉ trọng thành phần = giá trị thành phần / Tổng *100%</w:t>
      </w:r>
    </w:p>
    <w:p w:rsidR="00DC5648" w:rsidRPr="00DC5648" w:rsidRDefault="00DC5648" w:rsidP="00DC5648">
      <w:r w:rsidRPr="00DC5648">
        <w:t>=&gt; Tỉ trọng dân nông thôn năm 2007 = 61,8 / 85,17 *100% = 72,6 %</w:t>
      </w:r>
    </w:p>
    <w:p w:rsidR="00DC5648" w:rsidRPr="00DC5648" w:rsidRDefault="00DC5648" w:rsidP="00DC5648">
      <w:r w:rsidRPr="00DC5648">
        <w:t>Tỉ trọng dân thành thị = 100% - 72,6 % = 24,7%</w:t>
      </w:r>
    </w:p>
    <w:p w:rsidR="00DC5648" w:rsidRPr="00DC5648" w:rsidRDefault="00DC5648" w:rsidP="00DC5648">
      <w:r w:rsidRPr="00DC5648">
        <w:t>=&gt; Tỉ trọng dân thành thị và nông thôn năm 2007 lần lượt là 27,4% và 72,6%</w:t>
      </w:r>
    </w:p>
    <w:p w:rsidR="00DC5648" w:rsidRPr="00DC5648" w:rsidRDefault="00DC5648" w:rsidP="00DC5648">
      <w:r w:rsidRPr="00DC5648">
        <w:t>Câu 116 (VD): Cho bảng số liệu:</w:t>
      </w:r>
    </w:p>
    <w:p w:rsidR="00DC5648" w:rsidRPr="00DC5648" w:rsidRDefault="00DC5648" w:rsidP="00DC5648">
      <w:r w:rsidRPr="00DC5648">
        <w:t>SẢN LƯỢNG MỘT SỐ SẢN PHẨM CÔNG NGHIỆP CỦA NƯỚC TA GIAI ĐOẠN 2010 – 2018</w:t>
      </w:r>
    </w:p>
    <w:p w:rsidR="00DC5648" w:rsidRPr="00DC5648" w:rsidRDefault="00EF1727" w:rsidP="00DC5648">
      <w:r>
        <w:rPr>
          <w:noProof/>
        </w:rPr>
        <w:drawing>
          <wp:inline distT="0" distB="0" distL="0" distR="0">
            <wp:extent cx="6477000" cy="790575"/>
            <wp:effectExtent l="0" t="0" r="0" b="9525"/>
            <wp:docPr id="1868" name="Picture 1868" descr="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descr="1c"/>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6477000" cy="790575"/>
                    </a:xfrm>
                    <a:prstGeom prst="rect">
                      <a:avLst/>
                    </a:prstGeom>
                    <a:noFill/>
                    <a:ln>
                      <a:noFill/>
                    </a:ln>
                  </pic:spPr>
                </pic:pic>
              </a:graphicData>
            </a:graphic>
          </wp:inline>
        </w:drawing>
      </w:r>
    </w:p>
    <w:p w:rsidR="00DC5648" w:rsidRPr="00DC5648" w:rsidRDefault="00DC5648" w:rsidP="00DC5648">
      <w:r w:rsidRPr="00DC5648">
        <w:t>(Nguồn: Niên giám thống kê Việt Nam 2018, NXB Thống kê, 2019)</w:t>
      </w:r>
    </w:p>
    <w:p w:rsidR="00DC5648" w:rsidRPr="00DC5648" w:rsidRDefault="00DC5648" w:rsidP="00DC5648">
      <w:r w:rsidRPr="00DC5648">
        <w:lastRenderedPageBreak/>
        <w:t xml:space="preserve">Theo bảng số liệu trên, để thể hiện tốc độ tăng trưởng sản lượng một số sản phẩm công nghiệp của nước ta giai đoạn 2010 – 2018, dạng biểu đồ nào sau đây là thích hợp nhất? </w:t>
      </w:r>
    </w:p>
    <w:p w:rsidR="00DC5648" w:rsidRPr="00DC5648" w:rsidRDefault="00DC5648" w:rsidP="00DC5648">
      <w:r w:rsidRPr="00DC5648">
        <w:tab/>
        <w:t xml:space="preserve">A. Cột. </w:t>
      </w:r>
      <w:r w:rsidRPr="00DC5648">
        <w:tab/>
        <w:t xml:space="preserve">B. Miền </w:t>
      </w:r>
      <w:r w:rsidRPr="00DC5648">
        <w:tab/>
        <w:t xml:space="preserve">C. Kết hợp. </w:t>
      </w:r>
      <w:r w:rsidRPr="00DC5648">
        <w:tab/>
      </w:r>
      <w:r w:rsidRPr="00DC5648">
        <w:rPr>
          <w:highlight w:val="yellow"/>
        </w:rPr>
        <w:t>D. Đường.</w:t>
      </w:r>
      <w:r w:rsidRPr="00DC5648">
        <w:t xml:space="preserve"> </w:t>
      </w:r>
    </w:p>
    <w:p w:rsidR="00DC5648" w:rsidRPr="00DC5648" w:rsidRDefault="00DC5648" w:rsidP="00DC5648">
      <w:r w:rsidRPr="00DC5648">
        <w:t>Phương pháp giải: Nhận dạng biểu đồ</w:t>
      </w:r>
    </w:p>
    <w:p w:rsidR="00DC5648" w:rsidRPr="00DC5648" w:rsidRDefault="00DC5648" w:rsidP="00DC5648">
      <w:r w:rsidRPr="00DC5648">
        <w:t>Giải chi tiết: Từ khóa: Tốc độ tăng trưởng =&gt; biểu đồ đường</w:t>
      </w:r>
    </w:p>
    <w:p w:rsidR="00DC5648" w:rsidRPr="00DC5648" w:rsidRDefault="00DC5648" w:rsidP="00DC5648">
      <w:r w:rsidRPr="00DC5648">
        <w:t xml:space="preserve">Câu 117 (TH): Để nâng cao chất lượng và hạ giá thành sản phẩm, công nghiệp nước ta cần phải </w:t>
      </w:r>
    </w:p>
    <w:p w:rsidR="00DC5648" w:rsidRPr="00DC5648" w:rsidRDefault="00DC5648" w:rsidP="00DC5648">
      <w:r w:rsidRPr="00DC5648">
        <w:tab/>
      </w:r>
      <w:r w:rsidRPr="00DC5648">
        <w:rPr>
          <w:highlight w:val="yellow"/>
        </w:rPr>
        <w:t>A. đầu tư theo chiều sâu.</w:t>
      </w:r>
      <w:r w:rsidRPr="00DC5648">
        <w:t xml:space="preserve"> </w:t>
      </w:r>
      <w:r w:rsidRPr="00DC5648">
        <w:tab/>
        <w:t xml:space="preserve">B. tăng tỷ trọng ngành khai thác. </w:t>
      </w:r>
    </w:p>
    <w:p w:rsidR="00DC5648" w:rsidRPr="00DC5648" w:rsidRDefault="00DC5648" w:rsidP="00DC5648">
      <w:r w:rsidRPr="00DC5648">
        <w:tab/>
        <w:t xml:space="preserve">C. mở rộng thị trường. </w:t>
      </w:r>
      <w:r w:rsidRPr="00DC5648">
        <w:tab/>
      </w:r>
      <w:r w:rsidRPr="00DC5648">
        <w:tab/>
        <w:t xml:space="preserve">D. đầu tư theo chiều rộng. </w:t>
      </w:r>
    </w:p>
    <w:p w:rsidR="00DC5648" w:rsidRPr="00DC5648" w:rsidRDefault="00DC5648" w:rsidP="00DC5648">
      <w:r w:rsidRPr="00DC5648">
        <w:t>Phương pháp giải: Kiến thức bài 26 - Cơ cấu ngành công nghiệp</w:t>
      </w:r>
    </w:p>
    <w:p w:rsidR="00DC5648" w:rsidRPr="00DC5648" w:rsidRDefault="00DC5648" w:rsidP="00DC5648">
      <w:r w:rsidRPr="00DC5648">
        <w:t>Giải chi tiết: Để nâng cao chất lượng và hạ giá thành sản phẩm, công nghiệp nước ta cần phải đầu tư theo chiều sâu: cụ thể là tăng cường đầu tư máy móc, kĩ thuật sản xuất hiện đại trong các khâu chế biến sản phẩm.</w:t>
      </w:r>
    </w:p>
    <w:p w:rsidR="00DC5648" w:rsidRPr="00DC5648" w:rsidRDefault="00DC5648" w:rsidP="00DC5648">
      <w:r w:rsidRPr="00DC5648">
        <w:t xml:space="preserve">Câu 118 (VD): Trở ngại lớn nhất về tài nguyên du lịch nhân văn ở nước ta hiện nay </w:t>
      </w:r>
    </w:p>
    <w:p w:rsidR="00DC5648" w:rsidRPr="00DC5648" w:rsidRDefault="00DC5648" w:rsidP="00DC5648">
      <w:r w:rsidRPr="00DC5648">
        <w:tab/>
        <w:t xml:space="preserve">A. hoạt động của các lễ hội ngày càng bị thu hẹp </w:t>
      </w:r>
    </w:p>
    <w:p w:rsidR="00DC5648" w:rsidRPr="00DC5648" w:rsidRDefault="00DC5648" w:rsidP="00DC5648">
      <w:r w:rsidRPr="00DC5648">
        <w:tab/>
        <w:t xml:space="preserve">B. các làng nghề truyền thống bị mai một, không được khôi phục </w:t>
      </w:r>
    </w:p>
    <w:p w:rsidR="00DC5648" w:rsidRPr="00DC5648" w:rsidRDefault="00DC5648" w:rsidP="00DC5648">
      <w:r w:rsidRPr="00DC5648">
        <w:tab/>
      </w:r>
      <w:r w:rsidRPr="00DC5648">
        <w:rPr>
          <w:highlight w:val="yellow"/>
        </w:rPr>
        <w:t>C. sự xuống cấp của các khu di tích</w:t>
      </w:r>
      <w:r w:rsidRPr="00DC5648">
        <w:t xml:space="preserve"> </w:t>
      </w:r>
    </w:p>
    <w:p w:rsidR="00DC5648" w:rsidRPr="00DC5648" w:rsidRDefault="00DC5648" w:rsidP="00DC5648">
      <w:r w:rsidRPr="00DC5648">
        <w:tab/>
        <w:t xml:space="preserve">D. số lượng ít, đơn điệu </w:t>
      </w:r>
    </w:p>
    <w:p w:rsidR="00DC5648" w:rsidRPr="00DC5648" w:rsidRDefault="00DC5648" w:rsidP="00DC5648">
      <w:r w:rsidRPr="00DC5648">
        <w:t>Phương pháp giải: Liên hệ thực tế.</w:t>
      </w:r>
    </w:p>
    <w:p w:rsidR="00DC5648" w:rsidRPr="00DC5648" w:rsidRDefault="00DC5648" w:rsidP="00DC5648">
      <w:r w:rsidRPr="00DC5648">
        <w:t>Giải chi tiết: Nước ta rất giàu tài nguyên du lịch, bao gồm cả tài nguyên du lịch tự nhiên và tài nguyên du lịch nhân văn. Trong đó, tài nguyên du lịch nhân văn bao gồm các di tích văn hóa, lịch sử được xây dựng từ lâu đời. Việc khai thác loại tài nguyên này để phát triển du lịch đã làm nhiều khu di tích bị xuống cấp nghiêm trọng.</w:t>
      </w:r>
    </w:p>
    <w:p w:rsidR="00DC5648" w:rsidRPr="00DC5648" w:rsidRDefault="00DC5648" w:rsidP="00DC5648">
      <w:r w:rsidRPr="00DC5648">
        <w:t xml:space="preserve">Câu 119 (TH): Nhận định nào sau đây đúng về dân cư nước ta hiện nay? </w:t>
      </w:r>
    </w:p>
    <w:p w:rsidR="00DC5648" w:rsidRPr="00DC5648" w:rsidRDefault="00DC5648" w:rsidP="00DC5648">
      <w:r w:rsidRPr="00DC5648">
        <w:tab/>
        <w:t xml:space="preserve">A. Phân bố rất hợp lí giữa các vùng. </w:t>
      </w:r>
      <w:r w:rsidRPr="00DC5648">
        <w:tab/>
        <w:t>B. Phân bố thưa thớt ở các đồng bằng</w:t>
      </w:r>
    </w:p>
    <w:p w:rsidR="00DC5648" w:rsidRPr="00DC5648" w:rsidRDefault="00DC5648" w:rsidP="00DC5648">
      <w:r w:rsidRPr="00DC5648">
        <w:t xml:space="preserve"> </w:t>
      </w:r>
      <w:r w:rsidRPr="00DC5648">
        <w:tab/>
        <w:t xml:space="preserve">C. Tập trung đông ở các vùng miền núi </w:t>
      </w:r>
      <w:r w:rsidRPr="00DC5648">
        <w:tab/>
      </w:r>
      <w:r w:rsidRPr="00DC5648">
        <w:rPr>
          <w:highlight w:val="yellow"/>
        </w:rPr>
        <w:t>D. Dân nông thôn nhiều hơn đô thị.</w:t>
      </w:r>
      <w:r w:rsidRPr="00DC5648">
        <w:t xml:space="preserve"> </w:t>
      </w:r>
    </w:p>
    <w:p w:rsidR="00DC5648" w:rsidRPr="00DC5648" w:rsidRDefault="00DC5648" w:rsidP="00DC5648">
      <w:r w:rsidRPr="00DC5648">
        <w:t>Phương pháp giải: Kiến thức bài 16, Sự phân bố dân cư giữa thành thị và nông thôn</w:t>
      </w:r>
    </w:p>
    <w:p w:rsidR="00DC5648" w:rsidRPr="00DC5648" w:rsidRDefault="00DC5648" w:rsidP="00DC5648">
      <w:r w:rsidRPr="00DC5648">
        <w:t>Giải chi tiết: - A sai: dân cư nước ta phân bố không hợp lí giữa các vùng</w:t>
      </w:r>
    </w:p>
    <w:p w:rsidR="00DC5648" w:rsidRPr="00DC5648" w:rsidRDefault="00DC5648" w:rsidP="00DC5648">
      <w:r w:rsidRPr="00DC5648">
        <w:t>- B, C sai: dân cư nước ta phân bố thưa thớt ở vùng miền núi, tập trung đông ở các vùng đồng bằng</w:t>
      </w:r>
      <w:r w:rsidRPr="00DC5648">
        <w:br/>
        <w:t>- D đúng: Dân số nước ta tập trung chủ yếu ở vùng nông thôn, ít hơn ở thành thị (hơn 70% dân số sống ở nông thôn)</w:t>
      </w:r>
    </w:p>
    <w:p w:rsidR="00DC5648" w:rsidRPr="00DC5648" w:rsidRDefault="00DC5648" w:rsidP="00DC5648">
      <w:r w:rsidRPr="00DC5648">
        <w:t xml:space="preserve">Câu 120 (VD): Nhiệm vụ quan trọng nhất để phát triển bền vững công nghiệp ở vùng Đông Nam Bộ là: </w:t>
      </w:r>
    </w:p>
    <w:p w:rsidR="00DC5648" w:rsidRPr="00DC5648" w:rsidRDefault="00DC5648" w:rsidP="00DC5648">
      <w:r w:rsidRPr="00DC5648">
        <w:tab/>
        <w:t xml:space="preserve">A. Tăng cường đầu tư nâng cấp cơ sở vật chất kĩ thuật </w:t>
      </w:r>
    </w:p>
    <w:p w:rsidR="00DC5648" w:rsidRPr="00DC5648" w:rsidRDefault="00DC5648" w:rsidP="00DC5648">
      <w:r w:rsidRPr="00DC5648">
        <w:tab/>
      </w:r>
      <w:r w:rsidRPr="00DC5648">
        <w:rPr>
          <w:highlight w:val="yellow"/>
        </w:rPr>
        <w:t>B. Bảo vệ môi trường đi đôi với phát triển công nghiệp theo chiều sâu</w:t>
      </w:r>
      <w:r w:rsidRPr="00DC5648">
        <w:t xml:space="preserve"> </w:t>
      </w:r>
      <w:r w:rsidRPr="00DC5648">
        <w:tab/>
      </w:r>
    </w:p>
    <w:p w:rsidR="00DC5648" w:rsidRPr="00DC5648" w:rsidRDefault="00DC5648" w:rsidP="00DC5648">
      <w:r w:rsidRPr="00DC5648">
        <w:tab/>
        <w:t xml:space="preserve">C. Quy hoạch và xây dựng thêm các khu công nghiệp, khu chế xuất mới </w:t>
      </w:r>
    </w:p>
    <w:p w:rsidR="00DC5648" w:rsidRPr="00DC5648" w:rsidRDefault="00DC5648" w:rsidP="00DC5648">
      <w:r w:rsidRPr="00DC5648">
        <w:tab/>
        <w:t xml:space="preserve">D. Đẩy mạnh phát triển ngành công nghiệp khai thác dầu khí </w:t>
      </w:r>
    </w:p>
    <w:p w:rsidR="00DC5648" w:rsidRPr="00DC5648" w:rsidRDefault="00DC5648" w:rsidP="00DC5648">
      <w:r w:rsidRPr="00DC5648">
        <w:t>Phương pháp giải: Phân tích.</w:t>
      </w:r>
    </w:p>
    <w:p w:rsidR="00DC5648" w:rsidRPr="00DC5648" w:rsidRDefault="00DC5648" w:rsidP="00DC5648">
      <w:r w:rsidRPr="00DC5648">
        <w:lastRenderedPageBreak/>
        <w:t>Giải chi tiết: Trong quá trình phát triển công nghiệp ở Đông Nam Bộ, những vấn đề môi trường phải luôn luôn được quan tâm.</w:t>
      </w:r>
    </w:p>
    <w:p w:rsidR="00DC5648" w:rsidRPr="00DC5648" w:rsidRDefault="00DC5648" w:rsidP="00DC5648">
      <w:r w:rsidRPr="00DC5648">
        <w:t>-&gt; Nhiệm vụ quan trọng nhất để phát triển bền vững công nghiệp ở vùng Đông Nam Bộ là bảo vệ môi trường đi đôi với phát triển công nghiệp theo chiều sâu.</w:t>
      </w:r>
    </w:p>
    <w:p w:rsidR="00DC5648" w:rsidRPr="00DC5648" w:rsidRDefault="00DC5648" w:rsidP="00DC5648">
      <w:r w:rsidRPr="00DC5648">
        <w:t>Câu 121 (TH): Cho 4 đồ thị sau. Đồ thị biểu diễn đúng sự phụ thuộc của công suất tỏa nhiệt trên một vật dẫn kim loại vào hiệu điện thế ở hai đầu vật dẫn là:</w:t>
      </w:r>
    </w:p>
    <w:p w:rsidR="00DC5648" w:rsidRPr="00DC5648" w:rsidRDefault="00EF1727" w:rsidP="00DC5648">
      <w:r>
        <w:rPr>
          <w:noProof/>
        </w:rPr>
        <w:drawing>
          <wp:inline distT="0" distB="0" distL="0" distR="0">
            <wp:extent cx="4000500" cy="1171575"/>
            <wp:effectExtent l="0" t="0" r="0" b="9525"/>
            <wp:docPr id="1869" name="Picture 1869" descr="1617953704-m49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descr="1617953704-m49g"/>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4000500" cy="11715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Đồ thị 1</w:t>
      </w:r>
      <w:r w:rsidRPr="00DC5648">
        <w:t xml:space="preserve"> </w:t>
      </w:r>
      <w:r w:rsidRPr="00DC5648">
        <w:tab/>
        <w:t xml:space="preserve">B. Đồ thị 2 </w:t>
      </w:r>
      <w:r w:rsidRPr="00DC5648">
        <w:tab/>
        <w:t xml:space="preserve">C. Đồ thị 3 </w:t>
      </w:r>
      <w:r w:rsidRPr="00DC5648">
        <w:tab/>
        <w:t xml:space="preserve">D. Đồ thị 4 </w:t>
      </w:r>
    </w:p>
    <w:p w:rsidR="00DC5648" w:rsidRPr="00DC5648" w:rsidRDefault="00DC5648" w:rsidP="00DC5648">
      <w:r w:rsidRPr="00DC5648">
        <w:t xml:space="preserve">Phương pháp giải: + Công thức tính công suất tỏa nhiệt: </w:t>
      </w:r>
      <w:r w:rsidRPr="00DC5648">
        <w:object w:dxaOrig="1980" w:dyaOrig="660">
          <v:shape id="_x0000_i2832" type="#_x0000_t75" style="width:99pt;height:33pt" o:ole="">
            <v:imagedata r:id="rId3462" o:title=""/>
          </v:shape>
          <o:OLEObject Type="Embed" ProgID="Equation.DSMT4" ShapeID="_x0000_i2832" DrawAspect="Content" ObjectID="_1772195138" r:id="rId3463"/>
        </w:object>
      </w:r>
      <w:r w:rsidRPr="00DC5648">
        <w:t>.</w:t>
      </w:r>
    </w:p>
    <w:p w:rsidR="00DC5648" w:rsidRPr="00DC5648" w:rsidRDefault="00DC5648" w:rsidP="00DC5648">
      <w:r w:rsidRPr="00DC5648">
        <w:t xml:space="preserve">+ Hàm bậc nhất có dạng: </w:t>
      </w:r>
      <w:r w:rsidRPr="00DC5648">
        <w:object w:dxaOrig="1080" w:dyaOrig="320">
          <v:shape id="_x0000_i2833" type="#_x0000_t75" style="width:54pt;height:15.75pt" o:ole="">
            <v:imagedata r:id="rId3464" o:title=""/>
          </v:shape>
          <o:OLEObject Type="Embed" ProgID="Equation.DSMT4" ShapeID="_x0000_i2833" DrawAspect="Content" ObjectID="_1772195139" r:id="rId3465"/>
        </w:object>
      </w:r>
      <w:r w:rsidRPr="00DC5648">
        <w:t xml:space="preserve"> (a, b là hằng số)</w:t>
      </w:r>
    </w:p>
    <w:p w:rsidR="00DC5648" w:rsidRPr="00DC5648" w:rsidRDefault="00DC5648" w:rsidP="00DC5648">
      <w:r w:rsidRPr="00DC5648">
        <w:t xml:space="preserve">+ Hàm bậc hai có dạng: </w:t>
      </w:r>
      <w:r w:rsidRPr="00DC5648">
        <w:object w:dxaOrig="1600" w:dyaOrig="360">
          <v:shape id="_x0000_i2834" type="#_x0000_t75" style="width:80.25pt;height:18pt" o:ole="">
            <v:imagedata r:id="rId3466" o:title=""/>
          </v:shape>
          <o:OLEObject Type="Embed" ProgID="Equation.DSMT4" ShapeID="_x0000_i2834" DrawAspect="Content" ObjectID="_1772195140" r:id="rId3467"/>
        </w:object>
      </w:r>
      <w:r w:rsidRPr="00DC5648">
        <w:t>.</w:t>
      </w:r>
    </w:p>
    <w:p w:rsidR="00DC5648" w:rsidRPr="00DC5648" w:rsidRDefault="00DC5648" w:rsidP="00DC5648">
      <w:r w:rsidRPr="00DC5648">
        <w:t>Giải chi tiết: Công thức biểu diễn mối liên hệ giữa công suất tỏa nhiệt trên một vật dẫn kim loại vào hiệu điện thế ở hai đầu vật dẫn là:</w:t>
      </w:r>
    </w:p>
    <w:p w:rsidR="00DC5648" w:rsidRPr="00DC5648" w:rsidRDefault="00DC5648" w:rsidP="00DC5648">
      <w:r w:rsidRPr="00DC5648">
        <w:object w:dxaOrig="1800" w:dyaOrig="700">
          <v:shape id="_x0000_i2835" type="#_x0000_t75" style="width:90pt;height:35.25pt" o:ole="">
            <v:imagedata r:id="rId3468" o:title=""/>
          </v:shape>
          <o:OLEObject Type="Embed" ProgID="Equation.DSMT4" ShapeID="_x0000_i2835" DrawAspect="Content" ObjectID="_1772195141" r:id="rId3469"/>
        </w:object>
      </w:r>
      <w:r w:rsidRPr="00DC5648">
        <w:t xml:space="preserve"> (có dạng </w:t>
      </w:r>
      <w:r w:rsidRPr="00DC5648">
        <w:object w:dxaOrig="820" w:dyaOrig="360">
          <v:shape id="_x0000_i2836" type="#_x0000_t75" style="width:41.25pt;height:18pt" o:ole="">
            <v:imagedata r:id="rId3470" o:title=""/>
          </v:shape>
          <o:OLEObject Type="Embed" ProgID="Equation.DSMT4" ShapeID="_x0000_i2836" DrawAspect="Content" ObjectID="_1772195142" r:id="rId3471"/>
        </w:object>
      </w:r>
      <w:r w:rsidRPr="00DC5648">
        <w:t>)</w:t>
      </w:r>
    </w:p>
    <w:p w:rsidR="00DC5648" w:rsidRPr="00DC5648" w:rsidRDefault="00DC5648" w:rsidP="00DC5648">
      <w:r w:rsidRPr="00DC5648">
        <w:t xml:space="preserve">Khi </w:t>
      </w:r>
      <w:r w:rsidRPr="00DC5648">
        <w:object w:dxaOrig="1460" w:dyaOrig="279">
          <v:shape id="_x0000_i2837" type="#_x0000_t75" style="width:72.75pt;height:14.25pt" o:ole="">
            <v:imagedata r:id="rId3472" o:title=""/>
          </v:shape>
          <o:OLEObject Type="Embed" ProgID="Equation.DSMT4" ShapeID="_x0000_i2837" DrawAspect="Content" ObjectID="_1772195143" r:id="rId3473"/>
        </w:object>
      </w:r>
    </w:p>
    <w:p w:rsidR="00DC5648" w:rsidRPr="00DC5648" w:rsidRDefault="00DC5648" w:rsidP="00DC5648">
      <w:r w:rsidRPr="00DC5648">
        <w:object w:dxaOrig="300" w:dyaOrig="240">
          <v:shape id="_x0000_i2838" type="#_x0000_t75" style="width:15pt;height:12pt" o:ole="">
            <v:imagedata r:id="rId3474" o:title=""/>
          </v:shape>
          <o:OLEObject Type="Embed" ProgID="Equation.DSMT4" ShapeID="_x0000_i2838" DrawAspect="Content" ObjectID="_1772195144" r:id="rId3475"/>
        </w:object>
      </w:r>
      <w:r w:rsidRPr="00DC5648">
        <w:t xml:space="preserve"> Đồ thị P theo U là hàm bậc hai và đi qua gốc tọa độ</w:t>
      </w:r>
    </w:p>
    <w:p w:rsidR="00DC5648" w:rsidRPr="00DC5648" w:rsidRDefault="00DC5648" w:rsidP="00DC5648">
      <w:r w:rsidRPr="00DC5648">
        <w:object w:dxaOrig="300" w:dyaOrig="240">
          <v:shape id="_x0000_i2839" type="#_x0000_t75" style="width:15pt;height:12pt" o:ole="">
            <v:imagedata r:id="rId3476" o:title=""/>
          </v:shape>
          <o:OLEObject Type="Embed" ProgID="Equation.DSMT4" ShapeID="_x0000_i2839" DrawAspect="Content" ObjectID="_1772195145" r:id="rId3477"/>
        </w:object>
      </w:r>
      <w:r w:rsidRPr="00DC5648">
        <w:t xml:space="preserve"> Đồ thị biểu diễn đúng là đồ thị 1.</w:t>
      </w:r>
    </w:p>
    <w:p w:rsidR="00DC5648" w:rsidRPr="00DC5648" w:rsidRDefault="00EF1727" w:rsidP="00DC5648">
      <w:r>
        <w:rPr>
          <w:noProof/>
        </w:rPr>
        <w:drawing>
          <wp:anchor distT="0" distB="0" distL="114300" distR="114300" simplePos="0" relativeHeight="251660288" behindDoc="0" locked="0" layoutInCell="1" allowOverlap="1">
            <wp:simplePos x="0" y="0"/>
            <wp:positionH relativeFrom="column">
              <wp:posOffset>5749290</wp:posOffset>
            </wp:positionH>
            <wp:positionV relativeFrom="page">
              <wp:posOffset>6998335</wp:posOffset>
            </wp:positionV>
            <wp:extent cx="579755" cy="1104265"/>
            <wp:effectExtent l="0" t="0" r="0" b="635"/>
            <wp:wrapSquare wrapText="bothSides"/>
            <wp:docPr id="1" name="Picture 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1"/>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579755"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00DC5648" w:rsidRPr="00DC5648">
        <w:t>Câu 122 (VD): Một đoạn dây dẫn mang dòng điện đặt trong từ trường đều có các đường sức từ thẳng đứng hướng từ trên xuống như hình vẽ. Lực từ tác dụng lên đoạn dây có chiều</w:t>
      </w:r>
    </w:p>
    <w:p w:rsidR="00DC5648" w:rsidRPr="00DC5648" w:rsidRDefault="00DC5648" w:rsidP="00DC5648">
      <w:r w:rsidRPr="00DC5648">
        <w:tab/>
        <w:t xml:space="preserve">A. thẳng đứng hướng từ dưới lên. </w:t>
      </w:r>
      <w:r w:rsidRPr="00DC5648">
        <w:tab/>
        <w:t xml:space="preserve">B. nằm ngang hướng từ trái sang phải. </w:t>
      </w:r>
    </w:p>
    <w:p w:rsidR="00DC5648" w:rsidRPr="00DC5648" w:rsidRDefault="00DC5648" w:rsidP="00DC5648">
      <w:r w:rsidRPr="00DC5648">
        <w:tab/>
        <w:t xml:space="preserve">C. thẳng đứng hướng từ trên xuống dưới. </w:t>
      </w:r>
      <w:r w:rsidRPr="00DC5648">
        <w:tab/>
      </w:r>
      <w:r w:rsidRPr="00DC5648">
        <w:rPr>
          <w:highlight w:val="yellow"/>
        </w:rPr>
        <w:t>D. nằm ngang hướng từ phải sang trái.</w:t>
      </w:r>
      <w:r w:rsidRPr="00DC5648">
        <w:t xml:space="preserve"> </w:t>
      </w:r>
    </w:p>
    <w:p w:rsidR="00DC5648" w:rsidRPr="00DC5648" w:rsidRDefault="00DC5648" w:rsidP="00DC5648">
      <w:r w:rsidRPr="00DC5648">
        <w:t xml:space="preserve">Phương pháp giải: Áp dụng quy tắc bàn tay trái: Đặt bàn tay trái sao cho các đường sức từ đâm xuyên vào lòng bàn tay, chiều từ cổ tay đến các ngón tay trùng với chiều dòng điện, thì ngón cái choãi ra </w:t>
      </w:r>
      <w:r w:rsidRPr="00DC5648">
        <w:object w:dxaOrig="380" w:dyaOrig="320">
          <v:shape id="_x0000_i2840" type="#_x0000_t75" style="width:18.75pt;height:15.75pt" o:ole="">
            <v:imagedata r:id="rId3478" o:title=""/>
          </v:shape>
          <o:OLEObject Type="Embed" ProgID="Equation.DSMT4" ShapeID="_x0000_i2840" DrawAspect="Content" ObjectID="_1772195146" r:id="rId3479"/>
        </w:object>
      </w:r>
      <w:r w:rsidRPr="00DC5648">
        <w:t xml:space="preserve"> chỉ chiều của lực từ tác dụng lên dòng điện.</w:t>
      </w:r>
    </w:p>
    <w:p w:rsidR="00DC5648" w:rsidRPr="00DC5648" w:rsidRDefault="00DC5648" w:rsidP="00DC5648">
      <w:r w:rsidRPr="00DC5648">
        <w:t>Giải chi tiết: Áp dụng quy tắc bàn tay trái, lực từ tác dụng lên đoạn dây có chiều nằm ngang hướng từ phải sang trái.</w:t>
      </w:r>
    </w:p>
    <w:p w:rsidR="00DC5648" w:rsidRPr="00DC5648" w:rsidRDefault="00DC5648" w:rsidP="00DC5648">
      <w:r w:rsidRPr="00DC5648">
        <w:t xml:space="preserve">Câu 123 (VD): Trong sợi quang hình trụ gồm phần lõi có chiết suất </w:t>
      </w:r>
      <w:r w:rsidRPr="00DC5648">
        <w:object w:dxaOrig="840" w:dyaOrig="320">
          <v:shape id="_x0000_i2841" type="#_x0000_t75" style="width:42pt;height:15.75pt" o:ole="">
            <v:imagedata r:id="rId2148" o:title=""/>
          </v:shape>
          <o:OLEObject Type="Embed" ProgID="Equation.DSMT4" ShapeID="_x0000_i2841" DrawAspect="Content" ObjectID="_1772195147" r:id="rId3480"/>
        </w:object>
      </w:r>
      <w:r w:rsidRPr="00DC5648">
        <w:t xml:space="preserve"> và phần vỏ bọc có chiết suất </w:t>
      </w:r>
      <w:r w:rsidRPr="00DC5648">
        <w:object w:dxaOrig="900" w:dyaOrig="360">
          <v:shape id="_x0000_i2842" type="#_x0000_t75" style="width:45pt;height:18pt" o:ole="">
            <v:imagedata r:id="rId2150" o:title=""/>
          </v:shape>
          <o:OLEObject Type="Embed" ProgID="Equation.DSMT4" ShapeID="_x0000_i2842" DrawAspect="Content" ObjectID="_1772195148" r:id="rId3481"/>
        </w:object>
      </w:r>
      <w:r w:rsidRPr="00DC5648">
        <w:t xml:space="preserve">. Trong không khí, một tia sáng tới mặt trước của sợi quang tại điểm O (O nằm trên trục của sợi </w:t>
      </w:r>
      <w:r w:rsidRPr="00DC5648">
        <w:lastRenderedPageBreak/>
        <w:t xml:space="preserve">quang) với góc tới </w:t>
      </w:r>
      <w:r w:rsidRPr="00DC5648">
        <w:object w:dxaOrig="220" w:dyaOrig="220">
          <v:shape id="_x0000_i2843" type="#_x0000_t75" style="width:11.25pt;height:11.25pt" o:ole="">
            <v:imagedata r:id="rId2152" o:title=""/>
          </v:shape>
          <o:OLEObject Type="Embed" ProgID="Equation.DSMT4" ShapeID="_x0000_i2843" DrawAspect="Content" ObjectID="_1772195149" r:id="rId3482"/>
        </w:object>
      </w:r>
      <w:r w:rsidRPr="00DC5648">
        <w:t xml:space="preserve"> rồi khúc xạ vào phần lõi (như hình bên). Để tia sáng chỉ truyền đi trong phần lõi thì giá trị lớn nhất của góc </w:t>
      </w:r>
      <w:r w:rsidRPr="00DC5648">
        <w:object w:dxaOrig="220" w:dyaOrig="220">
          <v:shape id="_x0000_i2844" type="#_x0000_t75" style="width:11.25pt;height:11.25pt" o:ole="">
            <v:imagedata r:id="rId2154" o:title=""/>
          </v:shape>
          <o:OLEObject Type="Embed" ProgID="Equation.DSMT4" ShapeID="_x0000_i2844" DrawAspect="Content" ObjectID="_1772195150" r:id="rId3483"/>
        </w:object>
      </w:r>
      <w:r w:rsidRPr="00DC5648">
        <w:t xml:space="preserve"> gần nhất với giá trị nào sau đây?</w:t>
      </w:r>
    </w:p>
    <w:p w:rsidR="00DC5648" w:rsidRPr="00DC5648" w:rsidRDefault="00EF1727" w:rsidP="00DC5648">
      <w:r>
        <w:rPr>
          <w:noProof/>
        </w:rPr>
        <w:drawing>
          <wp:inline distT="0" distB="0" distL="0" distR="0">
            <wp:extent cx="1638300" cy="847725"/>
            <wp:effectExtent l="0" t="0" r="0" b="9525"/>
            <wp:docPr id="1883" name="Picture 1883"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descr="1_7"/>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638300" cy="8477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00" w:dyaOrig="279">
          <v:shape id="_x0000_i2845" type="#_x0000_t75" style="width:20.25pt;height:14.25pt" o:ole="">
            <v:imagedata r:id="rId2157" o:title=""/>
          </v:shape>
          <o:OLEObject Type="Embed" ProgID="Equation.DSMT4" ShapeID="_x0000_i2845" DrawAspect="Content" ObjectID="_1772195151" r:id="rId3484"/>
        </w:object>
      </w:r>
      <w:r w:rsidRPr="00DC5648">
        <w:t xml:space="preserve"> </w:t>
      </w:r>
      <w:r w:rsidRPr="00DC5648">
        <w:tab/>
        <w:t xml:space="preserve">B. </w:t>
      </w:r>
      <w:r w:rsidRPr="00DC5648">
        <w:object w:dxaOrig="400" w:dyaOrig="279">
          <v:shape id="_x0000_i2846" type="#_x0000_t75" style="width:20.25pt;height:14.25pt" o:ole="">
            <v:imagedata r:id="rId2159" o:title=""/>
          </v:shape>
          <o:OLEObject Type="Embed" ProgID="Equation.DSMT4" ShapeID="_x0000_i2846" DrawAspect="Content" ObjectID="_1772195152" r:id="rId3485"/>
        </w:object>
      </w:r>
      <w:r w:rsidRPr="00DC5648">
        <w:t xml:space="preserve"> </w:t>
      </w:r>
      <w:r w:rsidRPr="00DC5648">
        <w:tab/>
      </w:r>
      <w:r w:rsidRPr="00DC5648">
        <w:rPr>
          <w:highlight w:val="yellow"/>
        </w:rPr>
        <w:t xml:space="preserve">C. </w:t>
      </w:r>
      <w:r w:rsidRPr="00DC5648">
        <w:rPr>
          <w:highlight w:val="yellow"/>
        </w:rPr>
        <w:object w:dxaOrig="400" w:dyaOrig="279">
          <v:shape id="_x0000_i2847" type="#_x0000_t75" style="width:20.25pt;height:14.25pt" o:ole="">
            <v:imagedata r:id="rId2161" o:title=""/>
          </v:shape>
          <o:OLEObject Type="Embed" ProgID="Equation.DSMT4" ShapeID="_x0000_i2847" DrawAspect="Content" ObjectID="_1772195153" r:id="rId3486"/>
        </w:object>
      </w:r>
      <w:r w:rsidRPr="00DC5648">
        <w:t xml:space="preserve"> </w:t>
      </w:r>
      <w:r w:rsidRPr="00DC5648">
        <w:tab/>
        <w:t xml:space="preserve">D. </w:t>
      </w:r>
      <w:r w:rsidRPr="00DC5648">
        <w:object w:dxaOrig="400" w:dyaOrig="279">
          <v:shape id="_x0000_i2848" type="#_x0000_t75" style="width:20.25pt;height:14.25pt" o:ole="">
            <v:imagedata r:id="rId2163" o:title=""/>
          </v:shape>
          <o:OLEObject Type="Embed" ProgID="Equation.DSMT4" ShapeID="_x0000_i2848" DrawAspect="Content" ObjectID="_1772195154" r:id="rId3487"/>
        </w:object>
      </w:r>
      <w:r w:rsidRPr="00DC5648">
        <w:t xml:space="preserve"> </w:t>
      </w:r>
    </w:p>
    <w:p w:rsidR="00DC5648" w:rsidRPr="00DC5648" w:rsidRDefault="00DC5648" w:rsidP="00DC5648">
      <w:r w:rsidRPr="00DC5648">
        <w:t xml:space="preserve">Phương pháp giải: Định luật khúc xạ ánh sáng: </w:t>
      </w:r>
      <w:r w:rsidRPr="00DC5648">
        <w:object w:dxaOrig="1500" w:dyaOrig="360">
          <v:shape id="_x0000_i2849" type="#_x0000_t75" style="width:75pt;height:18pt" o:ole="">
            <v:imagedata r:id="rId3488" o:title=""/>
          </v:shape>
          <o:OLEObject Type="Embed" ProgID="Equation.DSMT4" ShapeID="_x0000_i2849" DrawAspect="Content" ObjectID="_1772195155" r:id="rId3489"/>
        </w:object>
      </w:r>
    </w:p>
    <w:p w:rsidR="00DC5648" w:rsidRPr="00DC5648" w:rsidRDefault="00DC5648" w:rsidP="00DC5648">
      <w:r w:rsidRPr="00DC5648">
        <w:t xml:space="preserve">Điều kiện xảy ra hiện tượng phản xạ toàn phần: </w:t>
      </w:r>
      <w:r w:rsidRPr="00DC5648">
        <w:object w:dxaOrig="1719" w:dyaOrig="680">
          <v:shape id="_x0000_i2850" type="#_x0000_t75" style="width:86.25pt;height:33.75pt" o:ole="">
            <v:imagedata r:id="rId3490" o:title=""/>
          </v:shape>
          <o:OLEObject Type="Embed" ProgID="Equation.DSMT4" ShapeID="_x0000_i2850" DrawAspect="Content" ObjectID="_1772195156" r:id="rId3491"/>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638300" cy="847725"/>
            <wp:effectExtent l="0" t="0" r="0" b="9525"/>
            <wp:docPr id="1890" name="Picture 1890" descr="1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descr="1_7"/>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638300" cy="847725"/>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3140" w:dyaOrig="620">
          <v:shape id="_x0000_i2851" type="#_x0000_t75" style="width:156.75pt;height:30.75pt" o:ole="">
            <v:imagedata r:id="rId3492" o:title=""/>
          </v:shape>
          <o:OLEObject Type="Embed" ProgID="Equation.DSMT4" ShapeID="_x0000_i2851" DrawAspect="Content" ObjectID="_1772195157" r:id="rId3493"/>
        </w:object>
      </w:r>
    </w:p>
    <w:p w:rsidR="00DC5648" w:rsidRPr="00DC5648" w:rsidRDefault="00DC5648" w:rsidP="00DC5648">
      <w:r w:rsidRPr="00DC5648">
        <w:t xml:space="preserve">Lại có: </w:t>
      </w:r>
      <w:r w:rsidRPr="00DC5648">
        <w:object w:dxaOrig="2439" w:dyaOrig="360">
          <v:shape id="_x0000_i2852" type="#_x0000_t75" style="width:122.25pt;height:18pt" o:ole="">
            <v:imagedata r:id="rId3494" o:title=""/>
          </v:shape>
          <o:OLEObject Type="Embed" ProgID="Equation.DSMT4" ShapeID="_x0000_i2852" DrawAspect="Content" ObjectID="_1772195158" r:id="rId3495"/>
        </w:object>
      </w:r>
    </w:p>
    <w:p w:rsidR="00DC5648" w:rsidRPr="00DC5648" w:rsidRDefault="00DC5648" w:rsidP="00DC5648">
      <w:r w:rsidRPr="00DC5648">
        <w:t xml:space="preserve">Để xảy ra phản xạ toàn phần tại mặt phân cách phần lõi và vỏ thì: </w:t>
      </w:r>
      <w:r w:rsidRPr="00DC5648">
        <w:object w:dxaOrig="1820" w:dyaOrig="620">
          <v:shape id="_x0000_i2853" type="#_x0000_t75" style="width:90.75pt;height:30.75pt" o:ole="">
            <v:imagedata r:id="rId3496" o:title=""/>
          </v:shape>
          <o:OLEObject Type="Embed" ProgID="Equation.DSMT4" ShapeID="_x0000_i2853" DrawAspect="Content" ObjectID="_1772195159" r:id="rId3497"/>
        </w:object>
      </w:r>
    </w:p>
    <w:p w:rsidR="00DC5648" w:rsidRPr="00DC5648" w:rsidRDefault="00DC5648" w:rsidP="00DC5648">
      <w:r w:rsidRPr="00DC5648">
        <w:object w:dxaOrig="3519" w:dyaOrig="620">
          <v:shape id="_x0000_i2854" type="#_x0000_t75" style="width:176.25pt;height:30.75pt" o:ole="">
            <v:imagedata r:id="rId3498" o:title=""/>
          </v:shape>
          <o:OLEObject Type="Embed" ProgID="Equation.DSMT4" ShapeID="_x0000_i2854" DrawAspect="Content" ObjectID="_1772195160" r:id="rId3499"/>
        </w:object>
      </w:r>
    </w:p>
    <w:p w:rsidR="00DC5648" w:rsidRPr="00DC5648" w:rsidRDefault="00DC5648" w:rsidP="00DC5648">
      <w:r w:rsidRPr="00DC5648">
        <w:t xml:space="preserve">Từ (1) và (2) suy ra: </w:t>
      </w:r>
      <w:r w:rsidRPr="00DC5648">
        <w:object w:dxaOrig="3680" w:dyaOrig="800">
          <v:shape id="_x0000_i2855" type="#_x0000_t75" style="width:183.75pt;height:39.75pt" o:ole="">
            <v:imagedata r:id="rId3500" o:title=""/>
          </v:shape>
          <o:OLEObject Type="Embed" ProgID="Equation.DSMT4" ShapeID="_x0000_i2855" DrawAspect="Content" ObjectID="_1772195161" r:id="rId3501"/>
        </w:object>
      </w:r>
    </w:p>
    <w:p w:rsidR="00DC5648" w:rsidRPr="00DC5648" w:rsidRDefault="00DC5648" w:rsidP="00DC5648">
      <w:r w:rsidRPr="00DC5648">
        <w:object w:dxaOrig="1840" w:dyaOrig="380">
          <v:shape id="_x0000_i2856" type="#_x0000_t75" style="width:92.25pt;height:18.75pt" o:ole="">
            <v:imagedata r:id="rId3502" o:title=""/>
          </v:shape>
          <o:OLEObject Type="Embed" ProgID="Equation.DSMT4" ShapeID="_x0000_i2856" DrawAspect="Content" ObjectID="_1772195162" r:id="rId3503"/>
        </w:object>
      </w:r>
    </w:p>
    <w:p w:rsidR="00DC5648" w:rsidRPr="00DC5648" w:rsidRDefault="00DC5648" w:rsidP="00DC5648">
      <w:r w:rsidRPr="00DC5648">
        <w:object w:dxaOrig="3820" w:dyaOrig="420">
          <v:shape id="_x0000_i2857" type="#_x0000_t75" style="width:191.25pt;height:21pt" o:ole="">
            <v:imagedata r:id="rId3504" o:title=""/>
          </v:shape>
          <o:OLEObject Type="Embed" ProgID="Equation.DSMT4" ShapeID="_x0000_i2857" DrawAspect="Content" ObjectID="_1772195163" r:id="rId3505"/>
        </w:object>
      </w:r>
    </w:p>
    <w:p w:rsidR="00DC5648" w:rsidRPr="00DC5648" w:rsidRDefault="00DC5648" w:rsidP="00DC5648">
      <w:r w:rsidRPr="00DC5648">
        <w:object w:dxaOrig="1760" w:dyaOrig="380">
          <v:shape id="_x0000_i2858" type="#_x0000_t75" style="width:87.75pt;height:18.75pt" o:ole="">
            <v:imagedata r:id="rId3506" o:title=""/>
          </v:shape>
          <o:OLEObject Type="Embed" ProgID="Equation.DSMT4" ShapeID="_x0000_i2858" DrawAspect="Content" ObjectID="_1772195164" r:id="rId3507"/>
        </w:object>
      </w:r>
      <w:r w:rsidRPr="00DC5648">
        <w:t>.</w:t>
      </w:r>
    </w:p>
    <w:p w:rsidR="00DC5648" w:rsidRPr="00DC5648" w:rsidRDefault="00DC5648" w:rsidP="00DC5648">
      <w:r w:rsidRPr="00DC5648">
        <w:t>Câu 124 (NB): Hai chất điểm dao động có li độ phụ thuộc theo thời gian được biểu diễn tương ứng bởi hai đồ thị (1) và (2) như hình vẽ, Nhận xét nào dưới đây đúng khi nói về dao động của hai chất điểm?</w:t>
      </w:r>
    </w:p>
    <w:p w:rsidR="00DC5648" w:rsidRPr="00DC5648" w:rsidRDefault="00EF1727" w:rsidP="00DC5648">
      <w:r>
        <w:rPr>
          <w:noProof/>
        </w:rPr>
        <w:drawing>
          <wp:inline distT="0" distB="0" distL="0" distR="0">
            <wp:extent cx="2381250" cy="1123950"/>
            <wp:effectExtent l="0" t="0" r="0" b="0"/>
            <wp:docPr id="1899" name="Picture 1899" descr="11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descr="11_13"/>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2381250" cy="1123950"/>
                    </a:xfrm>
                    <a:prstGeom prst="rect">
                      <a:avLst/>
                    </a:prstGeom>
                    <a:noFill/>
                    <a:ln>
                      <a:noFill/>
                    </a:ln>
                  </pic:spPr>
                </pic:pic>
              </a:graphicData>
            </a:graphic>
          </wp:inline>
        </w:drawing>
      </w:r>
    </w:p>
    <w:p w:rsidR="00DC5648" w:rsidRPr="00DC5648" w:rsidRDefault="00DC5648" w:rsidP="00DC5648">
      <w:r w:rsidRPr="00DC5648">
        <w:tab/>
        <w:t xml:space="preserve">A. Hai chất điểm đều thực hiện dao động điều hòa với cùng chu kì. </w:t>
      </w:r>
    </w:p>
    <w:p w:rsidR="00DC5648" w:rsidRPr="00DC5648" w:rsidRDefault="00DC5648" w:rsidP="00DC5648">
      <w:r w:rsidRPr="00DC5648">
        <w:lastRenderedPageBreak/>
        <w:tab/>
      </w:r>
      <w:r w:rsidRPr="00DC5648">
        <w:rPr>
          <w:highlight w:val="yellow"/>
        </w:rPr>
        <w:t>B. Đồ thị (1) biểu diễn chất điểm dao động tắt dần cùng chu kì với chất điểm còn lại.</w:t>
      </w:r>
    </w:p>
    <w:p w:rsidR="00DC5648" w:rsidRPr="00DC5648" w:rsidRDefault="00DC5648" w:rsidP="00DC5648">
      <w:r w:rsidRPr="00DC5648">
        <w:t xml:space="preserve"> </w:t>
      </w:r>
      <w:r w:rsidRPr="00DC5648">
        <w:tab/>
        <w:t xml:space="preserve">C. Hai chất điểm đều thực hiện dao động điều hòa và cùng pha ban đầu. </w:t>
      </w:r>
    </w:p>
    <w:p w:rsidR="00DC5648" w:rsidRPr="00DC5648" w:rsidRDefault="00DC5648" w:rsidP="00DC5648">
      <w:r w:rsidRPr="00DC5648">
        <w:tab/>
        <w:t xml:space="preserve">D. Đồ thị (1) biểu diễn chất điểm dao động cưỡng bức với tần số ngoại lực cưỡng bức bằng tần số dao động của chất điểm còn lại. </w:t>
      </w:r>
    </w:p>
    <w:p w:rsidR="00DC5648" w:rsidRPr="00DC5648" w:rsidRDefault="00DC5648" w:rsidP="00DC5648">
      <w:r w:rsidRPr="00DC5648">
        <w:t>Phương pháp giải: Sử dụng lí thuyết về các loại dao động.</w:t>
      </w:r>
    </w:p>
    <w:p w:rsidR="00DC5648" w:rsidRPr="00DC5648" w:rsidRDefault="00DC5648" w:rsidP="00DC5648">
      <w:r w:rsidRPr="00DC5648">
        <w:t>Giải chi tiết: Từ đồ thị, ta thấy hai chất điểm dao động với cùng biên độ và chu kì. Chất điểm (1) dao động tắt dần, và chất điểm (2) dao động điều hòa.</w:t>
      </w:r>
    </w:p>
    <w:p w:rsidR="00DC5648" w:rsidRPr="00DC5648" w:rsidRDefault="00DC5648" w:rsidP="00DC5648">
      <w:r w:rsidRPr="00DC5648">
        <w:object w:dxaOrig="300" w:dyaOrig="240">
          <v:shape id="_x0000_i2859" type="#_x0000_t75" style="width:15pt;height:12pt" o:ole="">
            <v:imagedata r:id="rId3508" o:title=""/>
          </v:shape>
          <o:OLEObject Type="Embed" ProgID="Equation.DSMT4" ShapeID="_x0000_i2859" DrawAspect="Content" ObjectID="_1772195165" r:id="rId3509"/>
        </w:object>
      </w:r>
      <w:r w:rsidRPr="00DC5648">
        <w:t xml:space="preserve"> B đúng.</w:t>
      </w:r>
    </w:p>
    <w:p w:rsidR="00DC5648" w:rsidRPr="00DC5648" w:rsidRDefault="00DC5648" w:rsidP="00DC5648">
      <w:r w:rsidRPr="00DC5648">
        <w:t>Câu 125 (VD): Động năng dao động của một con lắc lò xo được mô tả theo thế năng dao động của nó bằng đồ thị như hình vẽ. Cho biết khối lượng của vật bằng 100g, vật dao động giữa hai vị trí cách nhau 8cm. Tần số góc của dao động</w:t>
      </w:r>
    </w:p>
    <w:p w:rsidR="00DC5648" w:rsidRPr="00DC5648" w:rsidRDefault="00EF1727" w:rsidP="00DC5648">
      <w:r>
        <w:rPr>
          <w:noProof/>
        </w:rPr>
        <w:drawing>
          <wp:inline distT="0" distB="0" distL="0" distR="0">
            <wp:extent cx="1495425" cy="1114425"/>
            <wp:effectExtent l="0" t="0" r="9525" b="9525"/>
            <wp:docPr id="1901" name="Picture 190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descr="2"/>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1495425" cy="11144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480" w:dyaOrig="360">
          <v:shape id="_x0000_i2860" type="#_x0000_t75" style="width:24pt;height:18pt" o:ole="">
            <v:imagedata r:id="rId2167" o:title=""/>
          </v:shape>
          <o:OLEObject Type="Embed" ProgID="Equation.DSMT4" ShapeID="_x0000_i2860" DrawAspect="Content" ObjectID="_1772195166" r:id="rId3510"/>
        </w:object>
      </w:r>
      <w:r w:rsidRPr="00DC5648">
        <w:t xml:space="preserve"> rad/s. </w:t>
      </w:r>
      <w:r w:rsidRPr="00DC5648">
        <w:tab/>
        <w:t xml:space="preserve">B. 5 rad/s. </w:t>
      </w:r>
      <w:r w:rsidRPr="00DC5648">
        <w:tab/>
      </w:r>
      <w:r w:rsidRPr="00DC5648">
        <w:rPr>
          <w:highlight w:val="yellow"/>
        </w:rPr>
        <w:t xml:space="preserve">C. </w:t>
      </w:r>
      <w:r w:rsidRPr="00DC5648">
        <w:rPr>
          <w:highlight w:val="yellow"/>
        </w:rPr>
        <w:object w:dxaOrig="480" w:dyaOrig="340">
          <v:shape id="_x0000_i2861" type="#_x0000_t75" style="width:24pt;height:17.25pt" o:ole="">
            <v:imagedata r:id="rId2169" o:title=""/>
          </v:shape>
          <o:OLEObject Type="Embed" ProgID="Equation.DSMT4" ShapeID="_x0000_i2861" DrawAspect="Content" ObjectID="_1772195167" r:id="rId3511"/>
        </w:object>
      </w:r>
      <w:r w:rsidRPr="00DC5648">
        <w:rPr>
          <w:highlight w:val="yellow"/>
        </w:rPr>
        <w:t xml:space="preserve"> rad/s.</w:t>
      </w:r>
      <w:r w:rsidRPr="00DC5648">
        <w:t xml:space="preserve"> </w:t>
      </w:r>
      <w:r w:rsidRPr="00DC5648">
        <w:tab/>
        <w:t xml:space="preserve">D. 2,5 rad/s. </w:t>
      </w:r>
    </w:p>
    <w:p w:rsidR="00DC5648" w:rsidRPr="00DC5648" w:rsidRDefault="00DC5648" w:rsidP="00DC5648">
      <w:r w:rsidRPr="00DC5648">
        <w:t>Phương pháp giải: Sử dụng kĩ năng đọc đồ thị</w:t>
      </w:r>
    </w:p>
    <w:p w:rsidR="00DC5648" w:rsidRPr="00DC5648" w:rsidRDefault="00DC5648" w:rsidP="00DC5648">
      <w:r w:rsidRPr="00DC5648">
        <w:t xml:space="preserve">Độ dài quỹ đạo dao động: </w:t>
      </w:r>
      <w:r w:rsidRPr="00DC5648">
        <w:object w:dxaOrig="740" w:dyaOrig="260">
          <v:shape id="_x0000_i2862" type="#_x0000_t75" style="width:36.75pt;height:12.75pt" o:ole="">
            <v:imagedata r:id="rId3512" o:title=""/>
          </v:shape>
          <o:OLEObject Type="Embed" ProgID="Equation.DSMT4" ShapeID="_x0000_i2862" DrawAspect="Content" ObjectID="_1772195168" r:id="rId3513"/>
        </w:object>
      </w:r>
    </w:p>
    <w:p w:rsidR="00DC5648" w:rsidRPr="00DC5648" w:rsidRDefault="00DC5648" w:rsidP="00DC5648">
      <w:r w:rsidRPr="00DC5648">
        <w:t xml:space="preserve">Thế năng của con lắc lò xo: </w:t>
      </w:r>
      <w:r w:rsidRPr="00DC5648">
        <w:object w:dxaOrig="1359" w:dyaOrig="620">
          <v:shape id="_x0000_i2863" type="#_x0000_t75" style="width:68.25pt;height:30.75pt" o:ole="">
            <v:imagedata r:id="rId3514" o:title=""/>
          </v:shape>
          <o:OLEObject Type="Embed" ProgID="Equation.DSMT4" ShapeID="_x0000_i2863" DrawAspect="Content" ObjectID="_1772195169" r:id="rId3515"/>
        </w:object>
      </w:r>
    </w:p>
    <w:p w:rsidR="00DC5648" w:rsidRPr="00DC5648" w:rsidRDefault="00DC5648" w:rsidP="00DC5648">
      <w:r w:rsidRPr="00DC5648">
        <w:t xml:space="preserve">Giải chi tiết: Độ dài quỹ đạo dao động của con lắc là: </w:t>
      </w:r>
    </w:p>
    <w:p w:rsidR="00DC5648" w:rsidRPr="00DC5648" w:rsidRDefault="00DC5648" w:rsidP="00DC5648">
      <w:r w:rsidRPr="00DC5648">
        <w:object w:dxaOrig="3980" w:dyaOrig="620">
          <v:shape id="_x0000_i2864" type="#_x0000_t75" style="width:198.75pt;height:30.75pt" o:ole="">
            <v:imagedata r:id="rId3516" o:title=""/>
          </v:shape>
          <o:OLEObject Type="Embed" ProgID="Equation.DSMT4" ShapeID="_x0000_i2864" DrawAspect="Content" ObjectID="_1772195170" r:id="rId3517"/>
        </w:object>
      </w:r>
    </w:p>
    <w:p w:rsidR="00DC5648" w:rsidRPr="00DC5648" w:rsidRDefault="00DC5648" w:rsidP="00DC5648">
      <w:r w:rsidRPr="00DC5648">
        <w:t>Từ đồ thị ta thấy khi động năng bằng 0, thế năng của con lắc:</w:t>
      </w:r>
    </w:p>
    <w:p w:rsidR="00DC5648" w:rsidRPr="00DC5648" w:rsidRDefault="00DC5648" w:rsidP="00DC5648">
      <w:r w:rsidRPr="00DC5648">
        <w:object w:dxaOrig="2880" w:dyaOrig="620">
          <v:shape id="_x0000_i2865" type="#_x0000_t75" style="width:2in;height:30.75pt" o:ole="">
            <v:imagedata r:id="rId3518" o:title=""/>
          </v:shape>
          <o:OLEObject Type="Embed" ProgID="Equation.DSMT4" ShapeID="_x0000_i2865" DrawAspect="Content" ObjectID="_1772195171" r:id="rId3519"/>
        </w:object>
      </w:r>
    </w:p>
    <w:p w:rsidR="00DC5648" w:rsidRPr="00DC5648" w:rsidRDefault="00DC5648" w:rsidP="00DC5648">
      <w:r w:rsidRPr="00DC5648">
        <w:object w:dxaOrig="4560" w:dyaOrig="620">
          <v:shape id="_x0000_i2866" type="#_x0000_t75" style="width:228pt;height:30.75pt" o:ole="">
            <v:imagedata r:id="rId3520" o:title=""/>
          </v:shape>
          <o:OLEObject Type="Embed" ProgID="Equation.DSMT4" ShapeID="_x0000_i2866" DrawAspect="Content" ObjectID="_1772195172" r:id="rId3521"/>
        </w:object>
      </w:r>
      <w:r w:rsidRPr="00DC5648">
        <w:t>.</w:t>
      </w:r>
    </w:p>
    <w:p w:rsidR="00DC5648" w:rsidRPr="00DC5648" w:rsidRDefault="00DC5648" w:rsidP="00DC5648">
      <w:r w:rsidRPr="00DC5648">
        <w:t xml:space="preserve">Câu 126 (VD): Giới hạn quang điện của các kim loại K, Ca, Al, Cu lần lượt là: 0,55μm; 0,43μm; 0,42μm; 0,3μm. Một nguồn sáng phát ra ánh sáng đơn sắc với công suất 0,45W. Trong mỗi phút, nguồn này phát ra </w:t>
      </w:r>
      <w:r w:rsidRPr="00DC5648">
        <w:object w:dxaOrig="820" w:dyaOrig="360">
          <v:shape id="_x0000_i2867" type="#_x0000_t75" style="width:41.25pt;height:18pt" o:ole="">
            <v:imagedata r:id="rId2171" o:title=""/>
          </v:shape>
          <o:OLEObject Type="Embed" ProgID="Equation.DSMT4" ShapeID="_x0000_i2867" DrawAspect="Content" ObjectID="_1772195173" r:id="rId3522"/>
        </w:object>
      </w:r>
      <w:r w:rsidRPr="00DC5648">
        <w:t xml:space="preserve"> photon. Lấy </w:t>
      </w:r>
      <w:r w:rsidRPr="00DC5648">
        <w:object w:dxaOrig="1520" w:dyaOrig="360">
          <v:shape id="_x0000_i2868" type="#_x0000_t75" style="width:75.75pt;height:18pt" o:ole="">
            <v:imagedata r:id="rId2173" o:title=""/>
          </v:shape>
          <o:OLEObject Type="Embed" ProgID="Equation.DSMT4" ShapeID="_x0000_i2868" DrawAspect="Content" ObjectID="_1772195174" r:id="rId3523"/>
        </w:object>
      </w:r>
      <w:r w:rsidRPr="00DC5648">
        <w:t xml:space="preserve">J.s; </w:t>
      </w:r>
      <w:r w:rsidRPr="00DC5648">
        <w:object w:dxaOrig="900" w:dyaOrig="320">
          <v:shape id="_x0000_i2869" type="#_x0000_t75" style="width:45pt;height:15.75pt" o:ole="">
            <v:imagedata r:id="rId2175" o:title=""/>
          </v:shape>
          <o:OLEObject Type="Embed" ProgID="Equation.DSMT4" ShapeID="_x0000_i2869" DrawAspect="Content" ObjectID="_1772195175" r:id="rId3524"/>
        </w:object>
      </w:r>
      <w:r w:rsidRPr="00DC5648">
        <w:t xml:space="preserve"> m/s. Khi chiếu sáng từ nguồn này vào bề mặt các kim loại trên thì số kim loại mà hiện tượng quang điện xảy ra là</w:t>
      </w:r>
    </w:p>
    <w:p w:rsidR="00DC5648" w:rsidRPr="00DC5648" w:rsidRDefault="00DC5648" w:rsidP="00DC5648">
      <w:r w:rsidRPr="00DC5648">
        <w:tab/>
      </w:r>
      <w:r w:rsidRPr="00DC5648">
        <w:rPr>
          <w:highlight w:val="yellow"/>
        </w:rPr>
        <w:t>A. 3</w:t>
      </w:r>
      <w:r w:rsidRPr="00DC5648">
        <w:t xml:space="preserve"> </w:t>
      </w:r>
      <w:r w:rsidRPr="00DC5648">
        <w:tab/>
        <w:t xml:space="preserve">B. 1 </w:t>
      </w:r>
      <w:r w:rsidRPr="00DC5648">
        <w:tab/>
        <w:t xml:space="preserve">C. 4 </w:t>
      </w:r>
      <w:r w:rsidRPr="00DC5648">
        <w:tab/>
        <w:t xml:space="preserve">D. 2 </w:t>
      </w:r>
    </w:p>
    <w:p w:rsidR="00DC5648" w:rsidRPr="00DC5648" w:rsidRDefault="00DC5648" w:rsidP="00DC5648">
      <w:r w:rsidRPr="00DC5648">
        <w:t xml:space="preserve">Phương pháp giải: Điều kiện xảy ra hiện tượng quang điện: </w:t>
      </w:r>
      <w:r w:rsidRPr="00DC5648">
        <w:object w:dxaOrig="660" w:dyaOrig="360">
          <v:shape id="_x0000_i2870" type="#_x0000_t75" style="width:33pt;height:18pt" o:ole="">
            <v:imagedata r:id="rId3525" o:title=""/>
          </v:shape>
          <o:OLEObject Type="Embed" ProgID="Equation.DSMT4" ShapeID="_x0000_i2870" DrawAspect="Content" ObjectID="_1772195176" r:id="rId3526"/>
        </w:object>
      </w:r>
    </w:p>
    <w:p w:rsidR="00DC5648" w:rsidRPr="00DC5648" w:rsidRDefault="00DC5648" w:rsidP="00DC5648">
      <w:r w:rsidRPr="00DC5648">
        <w:lastRenderedPageBreak/>
        <w:t xml:space="preserve">Công thức tính công suất: </w:t>
      </w:r>
      <w:r w:rsidRPr="00DC5648">
        <w:object w:dxaOrig="1520" w:dyaOrig="900">
          <v:shape id="_x0000_i2871" type="#_x0000_t75" style="width:75.75pt;height:45pt" o:ole="">
            <v:imagedata r:id="rId3527" o:title=""/>
          </v:shape>
          <o:OLEObject Type="Embed" ProgID="Equation.DSMT4" ShapeID="_x0000_i2871" DrawAspect="Content" ObjectID="_1772195177" r:id="rId3528"/>
        </w:object>
      </w:r>
    </w:p>
    <w:p w:rsidR="00DC5648" w:rsidRPr="00DC5648" w:rsidRDefault="00DC5648" w:rsidP="00DC5648">
      <w:r w:rsidRPr="00DC5648">
        <w:t xml:space="preserve">Giải chi tiết: Ta có: </w:t>
      </w:r>
      <w:r w:rsidRPr="00DC5648">
        <w:object w:dxaOrig="2659" w:dyaOrig="900">
          <v:shape id="_x0000_i2872" type="#_x0000_t75" style="width:132.75pt;height:45pt" o:ole="">
            <v:imagedata r:id="rId3529" o:title=""/>
          </v:shape>
          <o:OLEObject Type="Embed" ProgID="Equation.DSMT4" ShapeID="_x0000_i2872" DrawAspect="Content" ObjectID="_1772195178" r:id="rId3530"/>
        </w:object>
      </w:r>
    </w:p>
    <w:p w:rsidR="00DC5648" w:rsidRPr="00DC5648" w:rsidRDefault="00DC5648" w:rsidP="00DC5648">
      <w:r w:rsidRPr="00DC5648">
        <w:object w:dxaOrig="5920" w:dyaOrig="700">
          <v:shape id="_x0000_i2873" type="#_x0000_t75" style="width:296.25pt;height:35.25pt" o:ole="">
            <v:imagedata r:id="rId3531" o:title=""/>
          </v:shape>
          <o:OLEObject Type="Embed" ProgID="Equation.DSMT4" ShapeID="_x0000_i2873" DrawAspect="Content" ObjectID="_1772195179" r:id="rId3532"/>
        </w:object>
      </w:r>
    </w:p>
    <w:p w:rsidR="00DC5648" w:rsidRPr="00DC5648" w:rsidRDefault="00DC5648" w:rsidP="00DC5648">
      <w:r w:rsidRPr="00DC5648">
        <w:t xml:space="preserve">Giới hạn quang điện của các kim loại K, Ca, Al, Cu lần lượt là: </w:t>
      </w:r>
      <w:r w:rsidRPr="00DC5648">
        <w:object w:dxaOrig="3240" w:dyaOrig="320">
          <v:shape id="_x0000_i2874" type="#_x0000_t75" style="width:162pt;height:15.75pt" o:ole="">
            <v:imagedata r:id="rId3533" o:title=""/>
          </v:shape>
          <o:OLEObject Type="Embed" ProgID="Equation.DSMT4" ShapeID="_x0000_i2874" DrawAspect="Content" ObjectID="_1772195180" r:id="rId3534"/>
        </w:object>
      </w:r>
    </w:p>
    <w:p w:rsidR="00DC5648" w:rsidRPr="00DC5648" w:rsidRDefault="00DC5648" w:rsidP="00DC5648">
      <w:r w:rsidRPr="00DC5648">
        <w:t xml:space="preserve">Để xảy ra hiện tượng quang điện thì </w:t>
      </w:r>
      <w:r w:rsidRPr="00DC5648">
        <w:object w:dxaOrig="660" w:dyaOrig="360">
          <v:shape id="_x0000_i2875" type="#_x0000_t75" style="width:33pt;height:18pt" o:ole="">
            <v:imagedata r:id="rId3535" o:title=""/>
          </v:shape>
          <o:OLEObject Type="Embed" ProgID="Equation.DSMT4" ShapeID="_x0000_i2875" DrawAspect="Content" ObjectID="_1772195181" r:id="rId3536"/>
        </w:object>
      </w:r>
    </w:p>
    <w:p w:rsidR="00DC5648" w:rsidRPr="00DC5648" w:rsidRDefault="00DC5648" w:rsidP="00DC5648">
      <w:r w:rsidRPr="00DC5648">
        <w:object w:dxaOrig="2020" w:dyaOrig="360">
          <v:shape id="_x0000_i2876" type="#_x0000_t75" style="width:101.25pt;height:18pt" o:ole="">
            <v:imagedata r:id="rId3537" o:title=""/>
          </v:shape>
          <o:OLEObject Type="Embed" ProgID="Equation.DSMT4" ShapeID="_x0000_i2876" DrawAspect="Content" ObjectID="_1772195182" r:id="rId3538"/>
        </w:object>
      </w:r>
    </w:p>
    <w:p w:rsidR="00DC5648" w:rsidRPr="00DC5648" w:rsidRDefault="00DC5648" w:rsidP="00DC5648">
      <w:r w:rsidRPr="00DC5648">
        <w:object w:dxaOrig="300" w:dyaOrig="240">
          <v:shape id="_x0000_i2877" type="#_x0000_t75" style="width:15pt;height:12pt" o:ole="">
            <v:imagedata r:id="rId3539" o:title=""/>
          </v:shape>
          <o:OLEObject Type="Embed" ProgID="Equation.DSMT4" ShapeID="_x0000_i2877" DrawAspect="Content" ObjectID="_1772195183" r:id="rId3540"/>
        </w:object>
      </w:r>
      <w:r w:rsidRPr="00DC5648">
        <w:t xml:space="preserve"> Có 3 kim loại xảy ra hiện tượng quang điện.</w:t>
      </w:r>
    </w:p>
    <w:p w:rsidR="00DC5648" w:rsidRPr="00DC5648" w:rsidRDefault="00DC5648" w:rsidP="00DC5648">
      <w:r w:rsidRPr="00DC5648">
        <w:t xml:space="preserve">Câu 127 (VD): Mạch chọn sóng của bộ phận thu sóng của một máy bộ đàm gồm một cuộn cảm thuần có độ tự cảm </w:t>
      </w:r>
      <w:r w:rsidRPr="00DC5648">
        <w:object w:dxaOrig="880" w:dyaOrig="320">
          <v:shape id="_x0000_i2878" type="#_x0000_t75" style="width:44.25pt;height:15.75pt" o:ole="">
            <v:imagedata r:id="rId2177" o:title=""/>
          </v:shape>
          <o:OLEObject Type="Embed" ProgID="Equation.DSMT4" ShapeID="_x0000_i2878" DrawAspect="Content" ObjectID="_1772195184" r:id="rId3541"/>
        </w:object>
      </w:r>
      <w:r w:rsidRPr="00DC5648">
        <w:t xml:space="preserve"> và một tụ điện có điện dung biến thiên từ 0,115pF đến 0,158pF. Bộ đàm này có thể thu được sóng điện từ có tần số trong khoảng: </w:t>
      </w:r>
    </w:p>
    <w:p w:rsidR="00DC5648" w:rsidRPr="00DC5648" w:rsidRDefault="00DC5648" w:rsidP="00DC5648">
      <w:r w:rsidRPr="00DC5648">
        <w:tab/>
        <w:t xml:space="preserve">A. từ 100MHz đến 170MHz </w:t>
      </w:r>
      <w:r w:rsidRPr="00DC5648">
        <w:tab/>
        <w:t>B. từ 170MHz đến 400MHz</w:t>
      </w:r>
    </w:p>
    <w:p w:rsidR="00DC5648" w:rsidRPr="00DC5648" w:rsidRDefault="00DC5648" w:rsidP="00DC5648">
      <w:r w:rsidRPr="00DC5648">
        <w:t xml:space="preserve"> </w:t>
      </w:r>
      <w:r w:rsidRPr="00DC5648">
        <w:tab/>
      </w:r>
      <w:r w:rsidRPr="00DC5648">
        <w:rPr>
          <w:highlight w:val="yellow"/>
        </w:rPr>
        <w:t>C. từ 400MHz đến 470MHz</w:t>
      </w:r>
      <w:r w:rsidRPr="00DC5648">
        <w:t xml:space="preserve"> </w:t>
      </w:r>
      <w:r w:rsidRPr="00DC5648">
        <w:tab/>
        <w:t xml:space="preserve">D. từ 470MHz đến 600MHz </w:t>
      </w:r>
    </w:p>
    <w:p w:rsidR="00DC5648" w:rsidRPr="00DC5648" w:rsidRDefault="00DC5648" w:rsidP="00DC5648">
      <w:r w:rsidRPr="00DC5648">
        <w:t xml:space="preserve">Phương pháp giải: Tần số của của máy thu </w:t>
      </w:r>
      <w:r w:rsidRPr="00DC5648">
        <w:object w:dxaOrig="1200" w:dyaOrig="660">
          <v:shape id="_x0000_i2879" type="#_x0000_t75" style="width:60pt;height:33pt" o:ole="">
            <v:imagedata r:id="rId3542" o:title=""/>
          </v:shape>
          <o:OLEObject Type="Embed" ProgID="Equation.DSMT4" ShapeID="_x0000_i2879" DrawAspect="Content" ObjectID="_1772195185" r:id="rId3543"/>
        </w:object>
      </w:r>
    </w:p>
    <w:p w:rsidR="00DC5648" w:rsidRPr="00DC5648" w:rsidRDefault="00DC5648" w:rsidP="00DC5648">
      <w:r w:rsidRPr="00DC5648">
        <w:t xml:space="preserve">Giải chi tiết: Khi tụ điện có điện dung </w:t>
      </w:r>
      <w:r w:rsidRPr="00DC5648">
        <w:object w:dxaOrig="279" w:dyaOrig="360">
          <v:shape id="_x0000_i2880" type="#_x0000_t75" style="width:14.25pt;height:18pt" o:ole="">
            <v:imagedata r:id="rId3544" o:title=""/>
          </v:shape>
          <o:OLEObject Type="Embed" ProgID="Equation.DSMT4" ShapeID="_x0000_i2880" DrawAspect="Content" ObjectID="_1772195186" r:id="rId3545"/>
        </w:object>
      </w:r>
      <w:r w:rsidRPr="00DC5648">
        <w:t>, máy bộ đàm thu được tần số:</w:t>
      </w:r>
    </w:p>
    <w:p w:rsidR="00DC5648" w:rsidRPr="00DC5648" w:rsidRDefault="00DC5648" w:rsidP="00DC5648">
      <w:r w:rsidRPr="00DC5648">
        <w:object w:dxaOrig="3560" w:dyaOrig="720">
          <v:shape id="_x0000_i2881" type="#_x0000_t75" style="width:177.75pt;height:36pt" o:ole="">
            <v:imagedata r:id="rId3546" o:title=""/>
          </v:shape>
          <o:OLEObject Type="Embed" ProgID="Equation.DSMT4" ShapeID="_x0000_i2881" DrawAspect="Content" ObjectID="_1772195187" r:id="rId3547"/>
        </w:object>
      </w:r>
      <w:r w:rsidRPr="00DC5648">
        <w:t xml:space="preserve"> </w:t>
      </w:r>
      <w:r w:rsidRPr="00DC5648">
        <w:object w:dxaOrig="2380" w:dyaOrig="279">
          <v:shape id="_x0000_i2882" type="#_x0000_t75" style="width:119.25pt;height:14.25pt" o:ole="">
            <v:imagedata r:id="rId3548" o:title=""/>
          </v:shape>
          <o:OLEObject Type="Embed" ProgID="Equation.DSMT4" ShapeID="_x0000_i2882" DrawAspect="Content" ObjectID="_1772195188" r:id="rId3549"/>
        </w:object>
      </w:r>
    </w:p>
    <w:p w:rsidR="00DC5648" w:rsidRPr="00DC5648" w:rsidRDefault="00DC5648" w:rsidP="00DC5648">
      <w:r w:rsidRPr="00DC5648">
        <w:t xml:space="preserve">Khi tụ điện có điện dung </w:t>
      </w:r>
      <w:r w:rsidRPr="00DC5648">
        <w:object w:dxaOrig="320" w:dyaOrig="360">
          <v:shape id="_x0000_i2883" type="#_x0000_t75" style="width:15.75pt;height:18pt" o:ole="">
            <v:imagedata r:id="rId3550" o:title=""/>
          </v:shape>
          <o:OLEObject Type="Embed" ProgID="Equation.DSMT4" ShapeID="_x0000_i2883" DrawAspect="Content" ObjectID="_1772195189" r:id="rId3551"/>
        </w:object>
      </w:r>
      <w:r w:rsidRPr="00DC5648">
        <w:t>, máy bộ đàm thu được tần số:</w:t>
      </w:r>
    </w:p>
    <w:p w:rsidR="00DC5648" w:rsidRPr="00DC5648" w:rsidRDefault="00DC5648" w:rsidP="00DC5648">
      <w:r w:rsidRPr="00DC5648">
        <w:object w:dxaOrig="3600" w:dyaOrig="720">
          <v:shape id="_x0000_i2884" type="#_x0000_t75" style="width:180pt;height:36pt" o:ole="">
            <v:imagedata r:id="rId3552" o:title=""/>
          </v:shape>
          <o:OLEObject Type="Embed" ProgID="Equation.DSMT4" ShapeID="_x0000_i2884" DrawAspect="Content" ObjectID="_1772195190" r:id="rId3553"/>
        </w:object>
      </w:r>
      <w:r w:rsidRPr="00DC5648">
        <w:t xml:space="preserve"> </w:t>
      </w:r>
      <w:r w:rsidRPr="00DC5648">
        <w:object w:dxaOrig="2380" w:dyaOrig="279">
          <v:shape id="_x0000_i2885" type="#_x0000_t75" style="width:119.25pt;height:14.25pt" o:ole="">
            <v:imagedata r:id="rId3554" o:title=""/>
          </v:shape>
          <o:OLEObject Type="Embed" ProgID="Equation.DSMT4" ShapeID="_x0000_i2885" DrawAspect="Content" ObjectID="_1772195191" r:id="rId3555"/>
        </w:object>
      </w:r>
      <w:r w:rsidRPr="00DC5648">
        <w:t>.</w:t>
      </w:r>
    </w:p>
    <w:p w:rsidR="00DC5648" w:rsidRPr="00DC5648" w:rsidRDefault="00DC5648" w:rsidP="00DC5648">
      <w:r w:rsidRPr="00DC5648">
        <w:t xml:space="preserve">Câu 128 (VD): Trong thí nghiệm giao thoa Y-âng, nguồn S phát ánh sáng đơn sắc có bước sóng λ người ta đặt màn quan sát cách mặt phẳng hai khe một khoảng D thì khoảng vân 1mm. Khi khoảng cách từ màn quan sát đến mặt phẳng hai khe lần lượt là </w:t>
      </w:r>
      <w:r w:rsidRPr="00DC5648">
        <w:object w:dxaOrig="780" w:dyaOrig="260">
          <v:shape id="_x0000_i2886" type="#_x0000_t75" style="width:39pt;height:12.75pt" o:ole="">
            <v:imagedata r:id="rId2179" o:title=""/>
          </v:shape>
          <o:OLEObject Type="Embed" ProgID="Equation.DSMT4" ShapeID="_x0000_i2886" DrawAspect="Content" ObjectID="_1772195192" r:id="rId3556"/>
        </w:object>
      </w:r>
      <w:r w:rsidRPr="00DC5648">
        <w:t xml:space="preserve"> hoặc </w:t>
      </w:r>
      <w:r w:rsidRPr="00DC5648">
        <w:object w:dxaOrig="780" w:dyaOrig="260">
          <v:shape id="_x0000_i2887" type="#_x0000_t75" style="width:39pt;height:12.75pt" o:ole="">
            <v:imagedata r:id="rId2181" o:title=""/>
          </v:shape>
          <o:OLEObject Type="Embed" ProgID="Equation.DSMT4" ShapeID="_x0000_i2887" DrawAspect="Content" ObjectID="_1772195193" r:id="rId3557"/>
        </w:object>
      </w:r>
      <w:r w:rsidRPr="00DC5648">
        <w:t xml:space="preserve"> thì khoảng vân thu được trên màn tương ứng là 2i và i. Nếu khoảng cách từ màn quan sát đến mặt phẳng hai khe là </w:t>
      </w:r>
      <w:r w:rsidRPr="00DC5648">
        <w:object w:dxaOrig="900" w:dyaOrig="279">
          <v:shape id="_x0000_i2888" type="#_x0000_t75" style="width:45pt;height:14.25pt" o:ole="">
            <v:imagedata r:id="rId2183" o:title=""/>
          </v:shape>
          <o:OLEObject Type="Embed" ProgID="Equation.DSMT4" ShapeID="_x0000_i2888" DrawAspect="Content" ObjectID="_1772195194" r:id="rId3558"/>
        </w:object>
      </w:r>
      <w:r w:rsidRPr="00DC5648">
        <w:t xml:space="preserve"> thì khoảng vân trên màn là:</w:t>
      </w:r>
    </w:p>
    <w:p w:rsidR="00DC5648" w:rsidRPr="00DC5648" w:rsidRDefault="00DC5648" w:rsidP="00DC5648">
      <w:r w:rsidRPr="00DC5648">
        <w:tab/>
        <w:t xml:space="preserve">A. 3 mm. </w:t>
      </w:r>
      <w:r w:rsidRPr="00DC5648">
        <w:tab/>
        <w:t xml:space="preserve">B. 4 mm. </w:t>
      </w:r>
      <w:r w:rsidRPr="00DC5648">
        <w:tab/>
        <w:t xml:space="preserve">C. 2,5 mm. </w:t>
      </w:r>
      <w:r w:rsidRPr="00DC5648">
        <w:tab/>
      </w:r>
      <w:r w:rsidRPr="00DC5648">
        <w:rPr>
          <w:highlight w:val="yellow"/>
        </w:rPr>
        <w:t>D. 2 mm</w:t>
      </w:r>
      <w:r w:rsidRPr="00DC5648">
        <w:t xml:space="preserve">. </w:t>
      </w:r>
    </w:p>
    <w:p w:rsidR="00DC5648" w:rsidRPr="00DC5648" w:rsidRDefault="00DC5648" w:rsidP="00DC5648">
      <w:r w:rsidRPr="00DC5648">
        <w:t xml:space="preserve">Phương pháp giải: Khoảng vân: </w:t>
      </w:r>
      <w:r w:rsidRPr="00DC5648">
        <w:object w:dxaOrig="720" w:dyaOrig="620">
          <v:shape id="_x0000_i2889" type="#_x0000_t75" style="width:36pt;height:30.75pt" o:ole="">
            <v:imagedata r:id="rId3559" o:title=""/>
          </v:shape>
          <o:OLEObject Type="Embed" ProgID="Equation.DSMT4" ShapeID="_x0000_i2889" DrawAspect="Content" ObjectID="_1772195195" r:id="rId3560"/>
        </w:object>
      </w:r>
    </w:p>
    <w:p w:rsidR="00DC5648" w:rsidRPr="00DC5648" w:rsidRDefault="00DC5648" w:rsidP="00DC5648">
      <w:r w:rsidRPr="00DC5648">
        <w:t xml:space="preserve">Giải chi tiết: Khi khoảng cách giữa màn quan và hai khe là </w:t>
      </w:r>
      <w:r w:rsidRPr="00DC5648">
        <w:object w:dxaOrig="1500" w:dyaOrig="260">
          <v:shape id="_x0000_i2890" type="#_x0000_t75" style="width:75pt;height:12.75pt" o:ole="">
            <v:imagedata r:id="rId3561" o:title=""/>
          </v:shape>
          <o:OLEObject Type="Embed" ProgID="Equation.DSMT4" ShapeID="_x0000_i2890" DrawAspect="Content" ObjectID="_1772195196" r:id="rId3562"/>
        </w:object>
      </w:r>
      <w:r w:rsidRPr="00DC5648">
        <w:t>:</w:t>
      </w:r>
    </w:p>
    <w:p w:rsidR="00DC5648" w:rsidRPr="00DC5648" w:rsidRDefault="00DC5648" w:rsidP="00DC5648">
      <w:r w:rsidRPr="00DC5648">
        <w:object w:dxaOrig="5120" w:dyaOrig="1280">
          <v:shape id="_x0000_i2891" type="#_x0000_t75" style="width:255.75pt;height:63.75pt" o:ole="">
            <v:imagedata r:id="rId3563" o:title=""/>
          </v:shape>
          <o:OLEObject Type="Embed" ProgID="Equation.DSMT4" ShapeID="_x0000_i2891" DrawAspect="Content" ObjectID="_1772195197" r:id="rId3564"/>
        </w:object>
      </w:r>
    </w:p>
    <w:p w:rsidR="00DC5648" w:rsidRPr="00DC5648" w:rsidRDefault="00DC5648" w:rsidP="00DC5648">
      <w:r w:rsidRPr="00DC5648">
        <w:t xml:space="preserve">Khi khoảng cách giữa màn quan và hai khe là </w:t>
      </w:r>
      <w:r w:rsidRPr="00DC5648">
        <w:object w:dxaOrig="1120" w:dyaOrig="279">
          <v:shape id="_x0000_i2892" type="#_x0000_t75" style="width:56.25pt;height:14.25pt" o:ole="">
            <v:imagedata r:id="rId3565" o:title=""/>
          </v:shape>
          <o:OLEObject Type="Embed" ProgID="Equation.DSMT4" ShapeID="_x0000_i2892" DrawAspect="Content" ObjectID="_1772195198" r:id="rId3566"/>
        </w:object>
      </w:r>
      <w:r w:rsidRPr="00DC5648">
        <w:t>:</w:t>
      </w:r>
    </w:p>
    <w:p w:rsidR="00DC5648" w:rsidRPr="00DC5648" w:rsidRDefault="00DC5648" w:rsidP="00DC5648">
      <w:r w:rsidRPr="00DC5648">
        <w:object w:dxaOrig="3879" w:dyaOrig="1240">
          <v:shape id="_x0000_i2893" type="#_x0000_t75" style="width:194.25pt;height:62.25pt" o:ole="">
            <v:imagedata r:id="rId3567" o:title=""/>
          </v:shape>
          <o:OLEObject Type="Embed" ProgID="Equation.DSMT4" ShapeID="_x0000_i2893" DrawAspect="Content" ObjectID="_1772195199" r:id="rId3568"/>
        </w:object>
      </w:r>
    </w:p>
    <w:p w:rsidR="00DC5648" w:rsidRPr="00DC5648" w:rsidRDefault="00DC5648" w:rsidP="00DC5648">
      <w:r w:rsidRPr="00DC5648">
        <w:t xml:space="preserve">Từ (1) và (2) ta có: </w:t>
      </w:r>
      <w:r w:rsidRPr="00DC5648">
        <w:object w:dxaOrig="2680" w:dyaOrig="680">
          <v:shape id="_x0000_i2894" type="#_x0000_t75" style="width:134.25pt;height:33.75pt" o:ole="">
            <v:imagedata r:id="rId3569" o:title=""/>
          </v:shape>
          <o:OLEObject Type="Embed" ProgID="Equation.DSMT4" ShapeID="_x0000_i2894" DrawAspect="Content" ObjectID="_1772195200" r:id="rId3570"/>
        </w:object>
      </w:r>
      <w:r w:rsidRPr="00DC5648">
        <w:t>.</w:t>
      </w:r>
    </w:p>
    <w:p w:rsidR="00DC5648" w:rsidRPr="00DC5648" w:rsidRDefault="00DC5648" w:rsidP="00DC5648">
      <w:r w:rsidRPr="00DC5648">
        <w:t>Câu 129 (TH): Trên hình là đồ thị biểu diễn sự biến thiên của năng lượng liên kết riêng (trục tung, theo đơn vị MeV/nuclôn) theo số khối (trục hoành) của các hạt nhân nguyên tử. Phát biểu nào sau đây đúng?</w:t>
      </w:r>
    </w:p>
    <w:p w:rsidR="00DC5648" w:rsidRPr="00DC5648" w:rsidRDefault="00EF1727" w:rsidP="00DC5648">
      <w:r>
        <w:rPr>
          <w:noProof/>
        </w:rPr>
        <w:drawing>
          <wp:inline distT="0" distB="0" distL="0" distR="0">
            <wp:extent cx="3400425" cy="2590800"/>
            <wp:effectExtent l="0" t="0" r="9525" b="0"/>
            <wp:docPr id="1937" name="Picture 1937" descr="1617953704-lbj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descr="1617953704-lbjy"/>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3400425" cy="2590800"/>
                    </a:xfrm>
                    <a:prstGeom prst="rect">
                      <a:avLst/>
                    </a:prstGeom>
                    <a:noFill/>
                    <a:ln>
                      <a:noFill/>
                    </a:ln>
                  </pic:spPr>
                </pic:pic>
              </a:graphicData>
            </a:graphic>
          </wp:inline>
        </w:drawing>
      </w:r>
    </w:p>
    <w:p w:rsidR="00DC5648" w:rsidRPr="00DC5648" w:rsidRDefault="00DC5648" w:rsidP="00DC5648">
      <w:r w:rsidRPr="00DC5648">
        <w:tab/>
        <w:t xml:space="preserve">A. Hạt nhân </w:t>
      </w:r>
      <w:r w:rsidRPr="00DC5648">
        <w:object w:dxaOrig="499" w:dyaOrig="320">
          <v:shape id="_x0000_i2895" type="#_x0000_t75" style="width:24.75pt;height:15.75pt" o:ole="">
            <v:imagedata r:id="rId2186" o:title=""/>
          </v:shape>
          <o:OLEObject Type="Embed" ProgID="Equation.DSMT4" ShapeID="_x0000_i2895" DrawAspect="Content" ObjectID="_1772195201" r:id="rId3571"/>
        </w:object>
      </w:r>
      <w:r w:rsidRPr="00DC5648">
        <w:t xml:space="preserve"> bền vững nhất. </w:t>
      </w:r>
      <w:r w:rsidRPr="00DC5648">
        <w:tab/>
        <w:t xml:space="preserve">B. Hạt nhân </w:t>
      </w:r>
      <w:r w:rsidRPr="00DC5648">
        <w:object w:dxaOrig="460" w:dyaOrig="320">
          <v:shape id="_x0000_i2896" type="#_x0000_t75" style="width:23.25pt;height:15.75pt" o:ole="">
            <v:imagedata r:id="rId2188" o:title=""/>
          </v:shape>
          <o:OLEObject Type="Embed" ProgID="Equation.DSMT4" ShapeID="_x0000_i2896" DrawAspect="Content" ObjectID="_1772195202" r:id="rId3572"/>
        </w:object>
      </w:r>
      <w:r w:rsidRPr="00DC5648">
        <w:t xml:space="preserve"> bền vững hơn hạt nhân </w:t>
      </w:r>
      <w:r w:rsidRPr="00DC5648">
        <w:object w:dxaOrig="480" w:dyaOrig="320">
          <v:shape id="_x0000_i2897" type="#_x0000_t75" style="width:24pt;height:15.75pt" o:ole="">
            <v:imagedata r:id="rId2190" o:title=""/>
          </v:shape>
          <o:OLEObject Type="Embed" ProgID="Equation.DSMT4" ShapeID="_x0000_i2897" DrawAspect="Content" ObjectID="_1772195203" r:id="rId3573"/>
        </w:object>
      </w:r>
      <w:r w:rsidRPr="00DC5648">
        <w:t xml:space="preserve">. </w:t>
      </w:r>
    </w:p>
    <w:p w:rsidR="00DC5648" w:rsidRPr="00DC5648" w:rsidRDefault="00DC5648" w:rsidP="00DC5648">
      <w:r w:rsidRPr="00DC5648">
        <w:tab/>
        <w:t xml:space="preserve">C. Hạt nhân </w:t>
      </w:r>
      <w:r w:rsidRPr="00DC5648">
        <w:object w:dxaOrig="380" w:dyaOrig="300">
          <v:shape id="_x0000_i2898" type="#_x0000_t75" style="width:18.75pt;height:15pt" o:ole="">
            <v:imagedata r:id="rId2192" o:title=""/>
          </v:shape>
          <o:OLEObject Type="Embed" ProgID="Equation.DSMT4" ShapeID="_x0000_i2898" DrawAspect="Content" ObjectID="_1772195204" r:id="rId3574"/>
        </w:object>
      </w:r>
      <w:r w:rsidRPr="00DC5648">
        <w:t xml:space="preserve"> bền vững nhất. </w:t>
      </w:r>
      <w:r w:rsidRPr="00DC5648">
        <w:tab/>
      </w:r>
      <w:r w:rsidRPr="00DC5648">
        <w:rPr>
          <w:highlight w:val="yellow"/>
        </w:rPr>
        <w:t xml:space="preserve">D. Hạt nhân </w:t>
      </w:r>
      <w:r w:rsidRPr="00DC5648">
        <w:rPr>
          <w:highlight w:val="yellow"/>
        </w:rPr>
        <w:object w:dxaOrig="499" w:dyaOrig="320">
          <v:shape id="_x0000_i2899" type="#_x0000_t75" style="width:24.75pt;height:15.75pt" o:ole="">
            <v:imagedata r:id="rId2194" o:title=""/>
          </v:shape>
          <o:OLEObject Type="Embed" ProgID="Equation.DSMT4" ShapeID="_x0000_i2899" DrawAspect="Content" ObjectID="_1772195205" r:id="rId3575"/>
        </w:object>
      </w:r>
      <w:r w:rsidRPr="00DC5648">
        <w:rPr>
          <w:highlight w:val="yellow"/>
        </w:rPr>
        <w:t xml:space="preserve"> bền vững nhất.</w:t>
      </w:r>
      <w:r w:rsidRPr="00DC5648">
        <w:t xml:space="preserve"> </w:t>
      </w:r>
    </w:p>
    <w:p w:rsidR="00DC5648" w:rsidRPr="00DC5648" w:rsidRDefault="00DC5648" w:rsidP="00DC5648">
      <w:r w:rsidRPr="00DC5648">
        <w:t>Phương pháp giải: + Năng lượng liên kết tính cho một nuclon được gọi là năng lượng liên kết riêng, đặc trưng cho độ bền vững của hạt nhân.</w:t>
      </w:r>
    </w:p>
    <w:p w:rsidR="00DC5648" w:rsidRPr="00DC5648" w:rsidRDefault="00DC5648" w:rsidP="00DC5648">
      <w:r w:rsidRPr="00DC5648">
        <w:t>+ Hạt nhân có năng lượng liên kết riêng càng lớn thì càng bền vững.</w:t>
      </w:r>
    </w:p>
    <w:p w:rsidR="00DC5648" w:rsidRPr="00DC5648" w:rsidRDefault="00DC5648" w:rsidP="00DC5648">
      <w:r w:rsidRPr="00DC5648">
        <w:t xml:space="preserve">Giải chi tiết: Từ đồ thị ta thấy hạt nhân </w:t>
      </w:r>
      <w:r w:rsidRPr="00DC5648">
        <w:object w:dxaOrig="499" w:dyaOrig="320">
          <v:shape id="_x0000_i2900" type="#_x0000_t75" style="width:24.75pt;height:15.75pt" o:ole="">
            <v:imagedata r:id="rId3576" o:title=""/>
          </v:shape>
          <o:OLEObject Type="Embed" ProgID="Equation.DSMT4" ShapeID="_x0000_i2900" DrawAspect="Content" ObjectID="_1772195206" r:id="rId3577"/>
        </w:object>
      </w:r>
      <w:r w:rsidRPr="00DC5648">
        <w:t xml:space="preserve"> có năng lượng liên kết riêng lớn nhất.</w:t>
      </w:r>
    </w:p>
    <w:p w:rsidR="00DC5648" w:rsidRPr="00DC5648" w:rsidRDefault="00DC5648" w:rsidP="00DC5648">
      <w:r w:rsidRPr="00DC5648">
        <w:object w:dxaOrig="300" w:dyaOrig="240">
          <v:shape id="_x0000_i2901" type="#_x0000_t75" style="width:15pt;height:12pt" o:ole="">
            <v:imagedata r:id="rId3578" o:title=""/>
          </v:shape>
          <o:OLEObject Type="Embed" ProgID="Equation.DSMT4" ShapeID="_x0000_i2901" DrawAspect="Content" ObjectID="_1772195207" r:id="rId3579"/>
        </w:object>
      </w:r>
      <w:r w:rsidRPr="00DC5648">
        <w:t xml:space="preserve"> Hạt nhân </w:t>
      </w:r>
      <w:r w:rsidRPr="00DC5648">
        <w:object w:dxaOrig="499" w:dyaOrig="320">
          <v:shape id="_x0000_i2902" type="#_x0000_t75" style="width:24.75pt;height:15.75pt" o:ole="">
            <v:imagedata r:id="rId3580" o:title=""/>
          </v:shape>
          <o:OLEObject Type="Embed" ProgID="Equation.DSMT4" ShapeID="_x0000_i2902" DrawAspect="Content" ObjectID="_1772195208" r:id="rId3581"/>
        </w:object>
      </w:r>
      <w:r w:rsidRPr="00DC5648">
        <w:t xml:space="preserve"> bền vững nhất.</w:t>
      </w:r>
    </w:p>
    <w:p w:rsidR="00DC5648" w:rsidRPr="00DC5648" w:rsidRDefault="00DC5648" w:rsidP="00DC5648">
      <w:r w:rsidRPr="00DC5648">
        <w:t xml:space="preserve">Câu 130 (VDC): Mạch điện xoay chiều như hình vẽ. Hộp X chứa các phần tử R2, L, C2 mắc nối tiếp. Đặt điện áp xoay chiều vào hai đầu mạch AB có tần số 50 Hz và giá trị hiệu dụng 220 V thì cường độ dòng điện trong mạch có giá trị hiệu dụng </w:t>
      </w:r>
      <w:r w:rsidRPr="00DC5648">
        <w:object w:dxaOrig="760" w:dyaOrig="340">
          <v:shape id="_x0000_i2903" type="#_x0000_t75" style="width:38.25pt;height:17.25pt" o:ole="">
            <v:imagedata r:id="rId2196" o:title=""/>
          </v:shape>
          <o:OLEObject Type="Embed" ProgID="Equation.DSMT4" ShapeID="_x0000_i2903" DrawAspect="Content" ObjectID="_1772195209" r:id="rId3582"/>
        </w:object>
      </w:r>
      <w:r w:rsidRPr="00DC5648">
        <w:t xml:space="preserve">. Biết </w:t>
      </w:r>
      <w:r w:rsidRPr="00DC5648">
        <w:object w:dxaOrig="1280" w:dyaOrig="400">
          <v:shape id="_x0000_i2904" type="#_x0000_t75" style="width:63.75pt;height:20.25pt" o:ole="">
            <v:imagedata r:id="rId2198" o:title=""/>
          </v:shape>
          <o:OLEObject Type="Embed" ProgID="Equation.DSMT4" ShapeID="_x0000_i2904" DrawAspect="Content" ObjectID="_1772195210" r:id="rId3583"/>
        </w:object>
      </w:r>
      <w:r w:rsidRPr="00DC5648">
        <w:t xml:space="preserve">. Tại thời điểm t(s) cường độ dòng điện </w:t>
      </w:r>
      <w:r w:rsidRPr="00DC5648">
        <w:object w:dxaOrig="700" w:dyaOrig="260">
          <v:shape id="_x0000_i2905" type="#_x0000_t75" style="width:35.25pt;height:12.75pt" o:ole="">
            <v:imagedata r:id="rId2200" o:title=""/>
          </v:shape>
          <o:OLEObject Type="Embed" ProgID="Equation.DSMT4" ShapeID="_x0000_i2905" DrawAspect="Content" ObjectID="_1772195211" r:id="rId3584"/>
        </w:object>
      </w:r>
      <w:r w:rsidRPr="00DC5648">
        <w:t xml:space="preserve">, ở thời điểm </w:t>
      </w:r>
      <w:r w:rsidRPr="00DC5648">
        <w:object w:dxaOrig="1120" w:dyaOrig="660">
          <v:shape id="_x0000_i2906" type="#_x0000_t75" style="width:56.25pt;height:33pt" o:ole="">
            <v:imagedata r:id="rId2202" o:title=""/>
          </v:shape>
          <o:OLEObject Type="Embed" ProgID="Equation.DSMT4" ShapeID="_x0000_i2906" DrawAspect="Content" ObjectID="_1772195212" r:id="rId3585"/>
        </w:object>
      </w:r>
      <w:r w:rsidRPr="00DC5648">
        <w:t xml:space="preserve">, điện áp </w:t>
      </w:r>
      <w:r w:rsidRPr="00DC5648">
        <w:object w:dxaOrig="1180" w:dyaOrig="380">
          <v:shape id="_x0000_i2907" type="#_x0000_t75" style="width:59.25pt;height:18.75pt" o:ole="">
            <v:imagedata r:id="rId2204" o:title=""/>
          </v:shape>
          <o:OLEObject Type="Embed" ProgID="Equation.DSMT4" ShapeID="_x0000_i2907" DrawAspect="Content" ObjectID="_1772195213" r:id="rId3586"/>
        </w:object>
      </w:r>
      <w:r w:rsidRPr="00DC5648">
        <w:t xml:space="preserve"> và đang giảm. Công suất của đoạn mạch MB nhận giá trị nào sau đây</w:t>
      </w:r>
    </w:p>
    <w:p w:rsidR="00DC5648" w:rsidRPr="00DC5648" w:rsidRDefault="00EF1727" w:rsidP="00DC5648">
      <w:r>
        <w:rPr>
          <w:noProof/>
        </w:rPr>
        <w:drawing>
          <wp:inline distT="0" distB="0" distL="0" distR="0">
            <wp:extent cx="1952625" cy="600075"/>
            <wp:effectExtent l="0" t="0" r="9525" b="9525"/>
            <wp:docPr id="1951" name="Picture 1951" descr="4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descr="40d"/>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952625" cy="6000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880" w:dyaOrig="380">
          <v:shape id="_x0000_i2908" type="#_x0000_t75" style="width:44.25pt;height:18.75pt" o:ole="">
            <v:imagedata r:id="rId3587" o:title=""/>
          </v:shape>
          <o:OLEObject Type="Embed" ProgID="Equation.DSMT4" ShapeID="_x0000_i2908" DrawAspect="Content" ObjectID="_1772195214" r:id="rId3588"/>
        </w:object>
      </w:r>
    </w:p>
    <w:p w:rsidR="00DC5648" w:rsidRPr="00DC5648" w:rsidRDefault="00DC5648" w:rsidP="00DC5648">
      <w:r w:rsidRPr="00DC5648">
        <w:t>Phương pháp giải: Sử dụng VTLG xác định độ lệch pha φ giữa u và i</w:t>
      </w:r>
    </w:p>
    <w:p w:rsidR="00DC5648" w:rsidRPr="00DC5648" w:rsidRDefault="00DC5648" w:rsidP="00DC5648">
      <w:r w:rsidRPr="00DC5648">
        <w:t xml:space="preserve">Công thức tính công suất của đoạn mạch AB: </w:t>
      </w:r>
      <w:r w:rsidRPr="00DC5648">
        <w:object w:dxaOrig="1500" w:dyaOrig="360">
          <v:shape id="_x0000_i2909" type="#_x0000_t75" style="width:75pt;height:18pt" o:ole="">
            <v:imagedata r:id="rId3589" o:title=""/>
          </v:shape>
          <o:OLEObject Type="Embed" ProgID="Equation.DSMT4" ShapeID="_x0000_i2909" DrawAspect="Content" ObjectID="_1772195215" r:id="rId3590"/>
        </w:object>
      </w:r>
    </w:p>
    <w:p w:rsidR="00DC5648" w:rsidRPr="00DC5648" w:rsidRDefault="00DC5648" w:rsidP="00DC5648">
      <w:r w:rsidRPr="00DC5648">
        <w:t xml:space="preserve">Công suất tiêu thụ của đoạn mạch AM: </w:t>
      </w:r>
      <w:r w:rsidRPr="00DC5648">
        <w:object w:dxaOrig="1080" w:dyaOrig="380">
          <v:shape id="_x0000_i2910" type="#_x0000_t75" style="width:54pt;height:18.75pt" o:ole="">
            <v:imagedata r:id="rId3591" o:title=""/>
          </v:shape>
          <o:OLEObject Type="Embed" ProgID="Equation.DSMT4" ShapeID="_x0000_i2910" DrawAspect="Content" ObjectID="_1772195216" r:id="rId3592"/>
        </w:object>
      </w:r>
    </w:p>
    <w:p w:rsidR="00DC5648" w:rsidRPr="00DC5648" w:rsidRDefault="00DC5648" w:rsidP="00DC5648">
      <w:r w:rsidRPr="00DC5648">
        <w:t xml:space="preserve">Công suất tiêu thụ của đoạn MB: </w:t>
      </w:r>
      <w:r w:rsidRPr="00DC5648">
        <w:object w:dxaOrig="1560" w:dyaOrig="360">
          <v:shape id="_x0000_i2911" type="#_x0000_t75" style="width:78pt;height:18pt" o:ole="">
            <v:imagedata r:id="rId3593" o:title=""/>
          </v:shape>
          <o:OLEObject Type="Embed" ProgID="Equation.DSMT4" ShapeID="_x0000_i2911" DrawAspect="Content" ObjectID="_1772195217" r:id="rId3594"/>
        </w:object>
      </w:r>
    </w:p>
    <w:p w:rsidR="00DC5648" w:rsidRPr="00DC5648" w:rsidRDefault="00DC5648" w:rsidP="00DC5648">
      <w:r w:rsidRPr="00DC5648">
        <w:t xml:space="preserve">Giải chi tiết: Cường độ dòng điện hiệu dụng và cực đại: </w:t>
      </w:r>
      <w:r w:rsidRPr="00DC5648">
        <w:object w:dxaOrig="980" w:dyaOrig="800">
          <v:shape id="_x0000_i2912" type="#_x0000_t75" style="width:48.75pt;height:39.75pt" o:ole="">
            <v:imagedata r:id="rId3595" o:title=""/>
          </v:shape>
          <o:OLEObject Type="Embed" ProgID="Equation.DSMT4" ShapeID="_x0000_i2912" DrawAspect="Content" ObjectID="_1772195218" r:id="rId3596"/>
        </w:object>
      </w:r>
    </w:p>
    <w:p w:rsidR="00DC5648" w:rsidRPr="00DC5648" w:rsidRDefault="00DC5648" w:rsidP="00DC5648">
      <w:r w:rsidRPr="00DC5648">
        <w:t xml:space="preserve">Điện áp hiệu dụng giữa hai đầu đoạn mạch AB: </w:t>
      </w:r>
      <w:r w:rsidRPr="00DC5648">
        <w:object w:dxaOrig="1040" w:dyaOrig="279">
          <v:shape id="_x0000_i2913" type="#_x0000_t75" style="width:51.75pt;height:14.25pt" o:ole="">
            <v:imagedata r:id="rId3597" o:title=""/>
          </v:shape>
          <o:OLEObject Type="Embed" ProgID="Equation.DSMT4" ShapeID="_x0000_i2913" DrawAspect="Content" ObjectID="_1772195219" r:id="rId3598"/>
        </w:object>
      </w:r>
    </w:p>
    <w:p w:rsidR="00DC5648" w:rsidRPr="00DC5648" w:rsidRDefault="00DC5648" w:rsidP="00DC5648">
      <w:r w:rsidRPr="00DC5648">
        <w:t xml:space="preserve">Tại thời điểm t(s) cường độ dòng điện là </w:t>
      </w:r>
      <w:r w:rsidRPr="00DC5648">
        <w:object w:dxaOrig="1080" w:dyaOrig="360">
          <v:shape id="_x0000_i2914" type="#_x0000_t75" style="width:54pt;height:18pt" o:ole="">
            <v:imagedata r:id="rId3599" o:title=""/>
          </v:shape>
          <o:OLEObject Type="Embed" ProgID="Equation.DSMT4" ShapeID="_x0000_i2914" DrawAspect="Content" ObjectID="_1772195220" r:id="rId3600"/>
        </w:object>
      </w:r>
      <w:r w:rsidRPr="00DC5648">
        <w:t xml:space="preserve">, ở thời điểm </w:t>
      </w:r>
      <w:r w:rsidRPr="00DC5648">
        <w:object w:dxaOrig="1120" w:dyaOrig="680">
          <v:shape id="_x0000_i2915" type="#_x0000_t75" style="width:56.25pt;height:33.75pt" o:ole="">
            <v:imagedata r:id="rId3601" o:title=""/>
          </v:shape>
          <o:OLEObject Type="Embed" ProgID="Equation.DSMT4" ShapeID="_x0000_i2915" DrawAspect="Content" ObjectID="_1772195221" r:id="rId3602"/>
        </w:object>
      </w:r>
      <w:r w:rsidRPr="00DC5648">
        <w:t xml:space="preserve"> điện áp </w:t>
      </w:r>
      <w:r w:rsidRPr="00DC5648">
        <w:object w:dxaOrig="1200" w:dyaOrig="380">
          <v:shape id="_x0000_i2916" type="#_x0000_t75" style="width:60pt;height:18.75pt" o:ole="">
            <v:imagedata r:id="rId3603" o:title=""/>
          </v:shape>
          <o:OLEObject Type="Embed" ProgID="Equation.DSMT4" ShapeID="_x0000_i2916" DrawAspect="Content" ObjectID="_1772195222" r:id="rId3604"/>
        </w:object>
      </w:r>
      <w:r w:rsidRPr="00DC5648">
        <w:t>.</w:t>
      </w:r>
    </w:p>
    <w:p w:rsidR="00DC5648" w:rsidRPr="00DC5648" w:rsidRDefault="00DC5648" w:rsidP="00DC5648">
      <w:r w:rsidRPr="00DC5648">
        <w:t xml:space="preserve">Góc quét được trong thời gian </w:t>
      </w:r>
      <w:r w:rsidRPr="00DC5648">
        <w:object w:dxaOrig="580" w:dyaOrig="620">
          <v:shape id="_x0000_i2917" type="#_x0000_t75" style="width:29.25pt;height:30.75pt" o:ole="">
            <v:imagedata r:id="rId3605" o:title=""/>
          </v:shape>
          <o:OLEObject Type="Embed" ProgID="Equation.DSMT4" ShapeID="_x0000_i2917" DrawAspect="Content" ObjectID="_1772195223" r:id="rId3606"/>
        </w:object>
      </w:r>
      <w:r w:rsidRPr="00DC5648">
        <w:t xml:space="preserve"> là: </w:t>
      </w:r>
      <w:r w:rsidRPr="00DC5648">
        <w:object w:dxaOrig="2799" w:dyaOrig="620">
          <v:shape id="_x0000_i2918" type="#_x0000_t75" style="width:140.25pt;height:30.75pt" o:ole="">
            <v:imagedata r:id="rId3607" o:title=""/>
          </v:shape>
          <o:OLEObject Type="Embed" ProgID="Equation.DSMT4" ShapeID="_x0000_i2918" DrawAspect="Content" ObjectID="_1772195224" r:id="rId3608"/>
        </w:object>
      </w:r>
      <w:r w:rsidRPr="00DC5648">
        <w:t>.</w:t>
      </w:r>
    </w:p>
    <w:p w:rsidR="00DC5648" w:rsidRPr="00DC5648" w:rsidRDefault="00DC5648" w:rsidP="00DC5648">
      <w:r w:rsidRPr="00DC5648">
        <w:t xml:space="preserve">Biểu diễn trên VTLG cường độ dòng điện chạy trong mạch và điện áp giữa hai đầu đoạn mạch AB tại thời điểm </w:t>
      </w:r>
      <w:r w:rsidRPr="00DC5648">
        <w:object w:dxaOrig="1120" w:dyaOrig="680">
          <v:shape id="_x0000_i2919" type="#_x0000_t75" style="width:56.25pt;height:33.75pt" o:ole="">
            <v:imagedata r:id="rId3609" o:title=""/>
          </v:shape>
          <o:OLEObject Type="Embed" ProgID="Equation.DSMT4" ShapeID="_x0000_i2919" DrawAspect="Content" ObjectID="_1772195225" r:id="rId3610"/>
        </w:object>
      </w:r>
      <w:r w:rsidRPr="00DC5648">
        <w:t xml:space="preserve"> như sau:</w:t>
      </w:r>
    </w:p>
    <w:p w:rsidR="00DC5648" w:rsidRPr="00DC5648" w:rsidRDefault="00EF1727" w:rsidP="00DC5648">
      <w:r>
        <w:rPr>
          <w:noProof/>
        </w:rPr>
        <w:drawing>
          <wp:inline distT="0" distB="0" distL="0" distR="0">
            <wp:extent cx="2876550" cy="2143125"/>
            <wp:effectExtent l="0" t="0" r="0" b="9525"/>
            <wp:docPr id="1964" name="Picture 1964"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descr="40"/>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2876550" cy="2143125"/>
                    </a:xfrm>
                    <a:prstGeom prst="rect">
                      <a:avLst/>
                    </a:prstGeom>
                    <a:noFill/>
                    <a:ln>
                      <a:noFill/>
                    </a:ln>
                  </pic:spPr>
                </pic:pic>
              </a:graphicData>
            </a:graphic>
          </wp:inline>
        </w:drawing>
      </w:r>
    </w:p>
    <w:p w:rsidR="00DC5648" w:rsidRPr="00DC5648" w:rsidRDefault="00DC5648" w:rsidP="00DC5648">
      <w:r w:rsidRPr="00DC5648">
        <w:t xml:space="preserve">Từ VTLG ta xác định được độ lệch pha giữa u và i là: </w:t>
      </w:r>
      <w:r w:rsidRPr="00DC5648">
        <w:object w:dxaOrig="960" w:dyaOrig="620">
          <v:shape id="_x0000_i2920" type="#_x0000_t75" style="width:48pt;height:30.75pt" o:ole="">
            <v:imagedata r:id="rId3612" o:title=""/>
          </v:shape>
          <o:OLEObject Type="Embed" ProgID="Equation.DSMT4" ShapeID="_x0000_i2920" DrawAspect="Content" ObjectID="_1772195226" r:id="rId3613"/>
        </w:object>
      </w:r>
    </w:p>
    <w:p w:rsidR="00DC5648" w:rsidRPr="00DC5648" w:rsidRDefault="00DC5648" w:rsidP="00DC5648">
      <w:r w:rsidRPr="00DC5648">
        <w:t xml:space="preserve">Công suất tiêu thụ của đoạn mạch AB là: </w:t>
      </w:r>
      <w:r w:rsidRPr="00DC5648">
        <w:object w:dxaOrig="4360" w:dyaOrig="620">
          <v:shape id="_x0000_i2921" type="#_x0000_t75" style="width:218.25pt;height:30.75pt" o:ole="">
            <v:imagedata r:id="rId3614" o:title=""/>
          </v:shape>
          <o:OLEObject Type="Embed" ProgID="Equation.DSMT4" ShapeID="_x0000_i2921" DrawAspect="Content" ObjectID="_1772195227" r:id="rId3615"/>
        </w:object>
      </w:r>
    </w:p>
    <w:p w:rsidR="00DC5648" w:rsidRPr="00DC5648" w:rsidRDefault="00DC5648" w:rsidP="00DC5648">
      <w:r w:rsidRPr="00DC5648">
        <w:lastRenderedPageBreak/>
        <w:t xml:space="preserve">Công suất tiêu thụ của đoạn mạch AM là: </w:t>
      </w:r>
      <w:r w:rsidRPr="00DC5648">
        <w:object w:dxaOrig="3760" w:dyaOrig="540">
          <v:shape id="_x0000_i2922" type="#_x0000_t75" style="width:188.25pt;height:27pt" o:ole="">
            <v:imagedata r:id="rId3616" o:title=""/>
          </v:shape>
          <o:OLEObject Type="Embed" ProgID="Equation.DSMT4" ShapeID="_x0000_i2922" DrawAspect="Content" ObjectID="_1772195228" r:id="rId3617"/>
        </w:object>
      </w:r>
    </w:p>
    <w:p w:rsidR="00DC5648" w:rsidRPr="00DC5648" w:rsidRDefault="00DC5648" w:rsidP="00DC5648">
      <w:r w:rsidRPr="00DC5648">
        <w:t xml:space="preserve">Công suất của đoạn mạch MB là: </w:t>
      </w:r>
      <w:r w:rsidRPr="00DC5648">
        <w:object w:dxaOrig="4400" w:dyaOrig="420">
          <v:shape id="_x0000_i2923" type="#_x0000_t75" style="width:219.75pt;height:21pt" o:ole="">
            <v:imagedata r:id="rId3618" o:title=""/>
          </v:shape>
          <o:OLEObject Type="Embed" ProgID="Equation.DSMT4" ShapeID="_x0000_i2923" DrawAspect="Content" ObjectID="_1772195229" r:id="rId3619"/>
        </w:object>
      </w:r>
      <w:r w:rsidRPr="00DC5648">
        <w:t>.</w:t>
      </w:r>
    </w:p>
    <w:p w:rsidR="00DC5648" w:rsidRPr="00DC5648" w:rsidRDefault="00DC5648" w:rsidP="00DC5648">
      <w:r w:rsidRPr="00DC5648">
        <w:t xml:space="preserve">Câu 131 (VDC): Đốt cháy 12,7 gam hỗn hợp X gồm C4H4, C2H2, C3H6 và H2 cần dùng 1,335 mol O2. Mặt khác, nung nóng 12,7 gam X có mặt Ni làm xúc tác, sau một thời gian thu được hỗn hợp khí Y chỉ gồm các hiđrocacbon có tỉ khối so với He bằng 127/12. Dẫn toàn bộ Y qua bình đựng lượng dư dung dịch AgNO3 trong NH3 thu được 23,98 gam kết tủa; khí thoát ra khỏi bình được làm no hoàn toàn cần dùng 0,11 mol H2 (xúc tác Ni, </w:t>
      </w:r>
      <w:r w:rsidRPr="00DC5648">
        <w:object w:dxaOrig="240" w:dyaOrig="279">
          <v:shape id="_x0000_i2924" type="#_x0000_t75" style="width:12pt;height:14.25pt" o:ole="">
            <v:imagedata r:id="rId2207" o:title=""/>
          </v:shape>
          <o:OLEObject Type="Embed" ProgID="Equation.DSMT4" ShapeID="_x0000_i2924" DrawAspect="Content" ObjectID="_1772195230" r:id="rId3620"/>
        </w:object>
      </w:r>
      <w:r w:rsidRPr="00DC5648">
        <w:t xml:space="preserve">) thu được hỗn hợp khí Z có thể tích là 4,032 lít (đktc). Phần trăm khối lượng của C2H2 có trong Y là </w:t>
      </w:r>
    </w:p>
    <w:p w:rsidR="00DC5648" w:rsidRPr="00DC5648" w:rsidRDefault="00DC5648" w:rsidP="00DC5648">
      <w:r w:rsidRPr="00DC5648">
        <w:tab/>
      </w:r>
      <w:r w:rsidRPr="00DC5648">
        <w:rPr>
          <w:highlight w:val="yellow"/>
        </w:rPr>
        <w:t>A. 12,28%.</w:t>
      </w:r>
      <w:r w:rsidRPr="00DC5648">
        <w:t xml:space="preserve"> </w:t>
      </w:r>
      <w:r w:rsidRPr="00DC5648">
        <w:tab/>
        <w:t xml:space="preserve">B. 10,24%. </w:t>
      </w:r>
      <w:r w:rsidRPr="00DC5648">
        <w:tab/>
        <w:t xml:space="preserve">C. 8,19%. </w:t>
      </w:r>
      <w:r w:rsidRPr="00DC5648">
        <w:tab/>
        <w:t xml:space="preserve">D. 16,38%. </w:t>
      </w:r>
    </w:p>
    <w:p w:rsidR="00DC5648" w:rsidRPr="00DC5648" w:rsidRDefault="00DC5648" w:rsidP="00DC5648">
      <w:r w:rsidRPr="00DC5648">
        <w:t>Giải chi tiết: Quy đổi X thành C (x mol) và H (y mol).</w:t>
      </w:r>
    </w:p>
    <w:p w:rsidR="00DC5648" w:rsidRPr="00DC5648" w:rsidRDefault="00DC5648" w:rsidP="00DC5648">
      <w:r w:rsidRPr="00DC5648">
        <w:t>+) mC + mH = 12,7 ⟹ 12x + y = 12,7</w:t>
      </w:r>
    </w:p>
    <w:p w:rsidR="00DC5648" w:rsidRPr="00DC5648" w:rsidRDefault="00DC5648" w:rsidP="00DC5648">
      <w:r w:rsidRPr="00DC5648">
        <w:t>+) nO2 = x + y/4 = 1,335</w:t>
      </w:r>
    </w:p>
    <w:p w:rsidR="00DC5648" w:rsidRPr="00DC5648" w:rsidRDefault="00DC5648" w:rsidP="00DC5648">
      <w:r w:rsidRPr="00DC5648">
        <w:t>⟹ x = 0,92 và y = 1,66</w:t>
      </w:r>
    </w:p>
    <w:p w:rsidR="00DC5648" w:rsidRPr="00DC5648" w:rsidRDefault="00DC5648" w:rsidP="00DC5648">
      <w:r w:rsidRPr="00DC5648">
        <w:t>BTKL pư nung X: mY = mX = 12,7 gam ⟹ nY = 12,7 : (127/3) = 0,3 mol.</w:t>
      </w:r>
    </w:p>
    <w:p w:rsidR="00DC5648" w:rsidRPr="00DC5648" w:rsidRDefault="00DC5648" w:rsidP="00DC5648">
      <w:r w:rsidRPr="00DC5648">
        <w:t>*Giả sử trong Y chứa:</w:t>
      </w:r>
    </w:p>
    <w:p w:rsidR="00DC5648" w:rsidRPr="00DC5648" w:rsidRDefault="00DC5648" w:rsidP="00DC5648">
      <w:r w:rsidRPr="00DC5648">
        <w:t>CH≡C-CH=CH2: a mol</w:t>
      </w:r>
    </w:p>
    <w:p w:rsidR="00DC5648" w:rsidRPr="00DC5648" w:rsidRDefault="00DC5648" w:rsidP="00DC5648">
      <w:r w:rsidRPr="00DC5648">
        <w:t>CH≡C-CH2-CH3: b mol</w:t>
      </w:r>
    </w:p>
    <w:p w:rsidR="00DC5648" w:rsidRPr="00DC5648" w:rsidRDefault="00DC5648" w:rsidP="00DC5648">
      <w:r w:rsidRPr="00DC5648">
        <w:t>CH≡CH: c mol</w:t>
      </w:r>
    </w:p>
    <w:p w:rsidR="00DC5648" w:rsidRPr="00DC5648" w:rsidRDefault="00DC5648" w:rsidP="00DC5648">
      <w:r w:rsidRPr="00DC5648">
        <w:t>+) m kết tủa = mC4H3Ag + mC4H5Ag + mC2Ag2 = 23,98 gam</w:t>
      </w:r>
    </w:p>
    <w:p w:rsidR="00DC5648" w:rsidRPr="00DC5648" w:rsidRDefault="00DC5648" w:rsidP="00DC5648">
      <w:r w:rsidRPr="00DC5648">
        <w:t>⟹ m kết tủa = 159a + 161b + 240c = 23,98 (1)</w:t>
      </w:r>
    </w:p>
    <w:p w:rsidR="00DC5648" w:rsidRPr="00DC5648" w:rsidRDefault="00DC5648" w:rsidP="00DC5648">
      <w:r w:rsidRPr="00DC5648">
        <w:t>+) nY = n hiđrocacbon bị AgNO3 hấp thụ + nZ</w:t>
      </w:r>
    </w:p>
    <w:p w:rsidR="00DC5648" w:rsidRPr="00DC5648" w:rsidRDefault="00DC5648" w:rsidP="00DC5648">
      <w:r w:rsidRPr="00DC5648">
        <w:t>⟹ a + b + c + 0,18 = 0,3 (2)</w:t>
      </w:r>
    </w:p>
    <w:p w:rsidR="00DC5648" w:rsidRPr="00DC5648" w:rsidRDefault="00DC5648" w:rsidP="00DC5648">
      <w:r w:rsidRPr="00DC5648">
        <w:t>+) Trong Z chứa:</w:t>
      </w:r>
    </w:p>
    <w:p w:rsidR="00DC5648" w:rsidRPr="00DC5648" w:rsidRDefault="00DC5648" w:rsidP="00DC5648">
      <w:r w:rsidRPr="00DC5648">
        <w:t>nC = 0,92 – 4a – 4b – 2c (BTNT.C)</w:t>
      </w:r>
    </w:p>
    <w:p w:rsidR="00DC5648" w:rsidRPr="00DC5648" w:rsidRDefault="00DC5648" w:rsidP="00DC5648">
      <w:r w:rsidRPr="00DC5648">
        <w:t>nH = 1,66 – 4a – 6b – 2c + 0,11.2 (BTNT.H)</w:t>
      </w:r>
    </w:p>
    <w:p w:rsidR="00DC5648" w:rsidRPr="00DC5648" w:rsidRDefault="00DC5648" w:rsidP="00DC5648">
      <w:r w:rsidRPr="00DC5648">
        <w:t>Z là ankan nên nếu đốt Z thì: nZ = nH2O – nCO2</w:t>
      </w:r>
    </w:p>
    <w:p w:rsidR="00DC5648" w:rsidRPr="00DC5648" w:rsidRDefault="00DC5648" w:rsidP="00DC5648">
      <w:r w:rsidRPr="00DC5648">
        <w:t>0,18 = (1,88 – 4a – 6b – 2c)/2 – (0,92 – 4a – 4b – 2c) (3)</w:t>
      </w:r>
    </w:p>
    <w:p w:rsidR="00DC5648" w:rsidRPr="00DC5648" w:rsidRDefault="00DC5648" w:rsidP="00DC5648">
      <w:r w:rsidRPr="00DC5648">
        <w:t>Giải hệ (1)(2)(3): a = 0,04; b = 0,02; c = 0,06.</w:t>
      </w:r>
    </w:p>
    <w:p w:rsidR="00DC5648" w:rsidRPr="00DC5648" w:rsidRDefault="00DC5648" w:rsidP="00DC5648">
      <w:r w:rsidRPr="00DC5648">
        <w:t>⟹ %mC2H2 (Y) = 12,28%.</w:t>
      </w:r>
    </w:p>
    <w:p w:rsidR="00DC5648" w:rsidRPr="00DC5648" w:rsidRDefault="00DC5648" w:rsidP="00DC5648">
      <w:r w:rsidRPr="00DC5648">
        <w:t xml:space="preserve">Câu 132 (VDC): Làm lạnh 160 gam dung dịch bão hòa muối RSO4 30% xuống tới nhiệt độ </w:t>
      </w:r>
      <w:r w:rsidRPr="00DC5648">
        <w:object w:dxaOrig="560" w:dyaOrig="279">
          <v:shape id="_x0000_i2925" type="#_x0000_t75" style="width:27.75pt;height:14.25pt" o:ole="">
            <v:imagedata r:id="rId2209" o:title=""/>
          </v:shape>
          <o:OLEObject Type="Embed" ProgID="Equation.DSMT4" ShapeID="_x0000_i2925" DrawAspect="Content" ObjectID="_1772195231" r:id="rId3621"/>
        </w:object>
      </w:r>
      <w:r w:rsidRPr="00DC5648">
        <w:t xml:space="preserve"> thì thấy có 28,552 gam tinh thể RSO4.nH2O tách ra. Biết độ tan của RSO4 ở </w:t>
      </w:r>
      <w:r w:rsidRPr="00DC5648">
        <w:object w:dxaOrig="560" w:dyaOrig="279">
          <v:shape id="_x0000_i2926" type="#_x0000_t75" style="width:27.75pt;height:14.25pt" o:ole="">
            <v:imagedata r:id="rId2211" o:title=""/>
          </v:shape>
          <o:OLEObject Type="Embed" ProgID="Equation.DSMT4" ShapeID="_x0000_i2926" DrawAspect="Content" ObjectID="_1772195232" r:id="rId3622"/>
        </w:object>
      </w:r>
      <w:r w:rsidRPr="00DC5648">
        <w:t xml:space="preserve"> là 35 gam. Xác định công thức của tinh thể RSO4.nH2O biết R là kim loại; n là số nguyên và </w:t>
      </w:r>
      <w:r w:rsidRPr="00DC5648">
        <w:object w:dxaOrig="900" w:dyaOrig="279">
          <v:shape id="_x0000_i2927" type="#_x0000_t75" style="width:45pt;height:14.25pt" o:ole="">
            <v:imagedata r:id="rId2213" o:title=""/>
          </v:shape>
          <o:OLEObject Type="Embed" ProgID="Equation.DSMT4" ShapeID="_x0000_i2927" DrawAspect="Content" ObjectID="_1772195233" r:id="rId3623"/>
        </w:object>
      </w:r>
      <w:r w:rsidRPr="00DC5648">
        <w:t xml:space="preserve">. </w:t>
      </w:r>
    </w:p>
    <w:p w:rsidR="00DC5648" w:rsidRPr="00DC5648" w:rsidRDefault="00DC5648" w:rsidP="00DC5648">
      <w:r w:rsidRPr="00DC5648">
        <w:tab/>
        <w:t xml:space="preserve">A. FeSO4.7H2O. </w:t>
      </w:r>
      <w:r w:rsidRPr="00DC5648">
        <w:tab/>
      </w:r>
      <w:r w:rsidRPr="00DC5648">
        <w:rPr>
          <w:highlight w:val="yellow"/>
        </w:rPr>
        <w:t>B. MgSO4.7H2O.</w:t>
      </w:r>
      <w:r w:rsidRPr="00DC5648">
        <w:t xml:space="preserve"> </w:t>
      </w:r>
      <w:r w:rsidRPr="00DC5648">
        <w:tab/>
        <w:t xml:space="preserve">C. CuSO4.5H2O. </w:t>
      </w:r>
      <w:r w:rsidRPr="00DC5648">
        <w:tab/>
        <w:t xml:space="preserve">D. ZnSO4.2H2O. </w:t>
      </w:r>
    </w:p>
    <w:p w:rsidR="00DC5648" w:rsidRPr="00DC5648" w:rsidRDefault="00DC5648" w:rsidP="00DC5648">
      <w:r w:rsidRPr="00DC5648">
        <w:t>Phương pháp giải: Tính mRSO4 ban đầu, mddbh (sau khi kết tinh).</w:t>
      </w:r>
    </w:p>
    <w:p w:rsidR="00DC5648" w:rsidRPr="00DC5648" w:rsidRDefault="00DC5648" w:rsidP="00DC5648">
      <w:r w:rsidRPr="00DC5648">
        <w:lastRenderedPageBreak/>
        <w:t xml:space="preserve">Ở </w:t>
      </w:r>
      <w:r w:rsidRPr="00DC5648">
        <w:object w:dxaOrig="560" w:dyaOrig="279">
          <v:shape id="_x0000_i2928" type="#_x0000_t75" style="width:27.75pt;height:14.25pt" o:ole="">
            <v:imagedata r:id="rId3624" o:title=""/>
          </v:shape>
          <o:OLEObject Type="Embed" ProgID="Equation.DSMT4" ShapeID="_x0000_i2928" DrawAspect="Content" ObjectID="_1772195234" r:id="rId3625"/>
        </w:object>
      </w:r>
      <w:r w:rsidRPr="00DC5648">
        <w:t xml:space="preserve">: SRSO4 = 35 gam, ta có mRSO4 (dd </w:t>
      </w:r>
      <w:r w:rsidRPr="00DC5648">
        <w:object w:dxaOrig="560" w:dyaOrig="279">
          <v:shape id="_x0000_i2929" type="#_x0000_t75" style="width:27.75pt;height:14.25pt" o:ole="">
            <v:imagedata r:id="rId3626" o:title=""/>
          </v:shape>
          <o:OLEObject Type="Embed" ProgID="Equation.DSMT4" ShapeID="_x0000_i2929" DrawAspect="Content" ObjectID="_1772195235" r:id="rId3627"/>
        </w:object>
      </w:r>
      <w:r w:rsidRPr="00DC5648">
        <w:t>).</w:t>
      </w:r>
    </w:p>
    <w:p w:rsidR="00DC5648" w:rsidRPr="00DC5648" w:rsidRDefault="00DC5648" w:rsidP="00DC5648">
      <w:r w:rsidRPr="00DC5648">
        <w:t>Khối lượng RSO4 trong RSO4.nH2O bị kết tinh là:</w:t>
      </w:r>
    </w:p>
    <w:p w:rsidR="00DC5648" w:rsidRPr="00DC5648" w:rsidRDefault="00DC5648" w:rsidP="00DC5648">
      <w:r w:rsidRPr="00DC5648">
        <w:t>mRSO4 (kt) = mRSO4 (ban đầu) –  mRSO4 (20 độ)</w:t>
      </w:r>
    </w:p>
    <w:p w:rsidR="00DC5648" w:rsidRPr="00DC5648" w:rsidRDefault="00DC5648" w:rsidP="00DC5648">
      <w:r w:rsidRPr="00DC5648">
        <w:t xml:space="preserve">Xét phân tử RSO4.nH2O ta có: </w:t>
      </w:r>
      <w:r w:rsidRPr="00DC5648">
        <w:object w:dxaOrig="1579" w:dyaOrig="680">
          <v:shape id="_x0000_i2930" type="#_x0000_t75" style="width:78.75pt;height:33.75pt" o:ole="">
            <v:imagedata r:id="rId3628" o:title=""/>
          </v:shape>
          <o:OLEObject Type="Embed" ProgID="Equation.DSMT4" ShapeID="_x0000_i2930" DrawAspect="Content" ObjectID="_1772195236" r:id="rId3629"/>
        </w:object>
      </w:r>
      <w:r w:rsidRPr="00DC5648">
        <w:t>→ Mối liên hệ giữa R và n</w:t>
      </w:r>
    </w:p>
    <w:p w:rsidR="00DC5648" w:rsidRPr="00DC5648" w:rsidRDefault="00DC5648" w:rsidP="00DC5648">
      <w:r w:rsidRPr="00DC5648">
        <w:t>Biện luận R và n → Công thức của muối ngậm nước.</w:t>
      </w:r>
    </w:p>
    <w:p w:rsidR="00DC5648" w:rsidRPr="00DC5648" w:rsidRDefault="00DC5648" w:rsidP="00DC5648">
      <w:r w:rsidRPr="00DC5648">
        <w:t xml:space="preserve">Giải chi tiết: </w:t>
      </w:r>
      <w:r w:rsidRPr="00DC5648">
        <w:object w:dxaOrig="3019" w:dyaOrig="620">
          <v:shape id="_x0000_i2931" type="#_x0000_t75" style="width:150.75pt;height:30.75pt" o:ole="">
            <v:imagedata r:id="rId3630" o:title=""/>
          </v:shape>
          <o:OLEObject Type="Embed" ProgID="Equation.DSMT4" ShapeID="_x0000_i2931" DrawAspect="Content" ObjectID="_1772195237" r:id="rId3631"/>
        </w:object>
      </w:r>
    </w:p>
    <w:p w:rsidR="00DC5648" w:rsidRPr="00DC5648" w:rsidRDefault="00DC5648" w:rsidP="00DC5648">
      <w:r w:rsidRPr="00DC5648">
        <w:t>mdd bão hòa (sau khi kết tinh) = 160 - 28,552 = 131,478 gam</w:t>
      </w:r>
    </w:p>
    <w:p w:rsidR="00DC5648" w:rsidRPr="00DC5648" w:rsidRDefault="00DC5648" w:rsidP="00DC5648">
      <w:r w:rsidRPr="00DC5648">
        <w:t xml:space="preserve">Ở </w:t>
      </w:r>
      <w:r w:rsidRPr="00DC5648">
        <w:object w:dxaOrig="560" w:dyaOrig="279">
          <v:shape id="_x0000_i2932" type="#_x0000_t75" style="width:27.75pt;height:14.25pt" o:ole="">
            <v:imagedata r:id="rId3632" o:title=""/>
          </v:shape>
          <o:OLEObject Type="Embed" ProgID="Equation.DSMT4" ShapeID="_x0000_i2932" DrawAspect="Content" ObjectID="_1772195238" r:id="rId3633"/>
        </w:object>
      </w:r>
      <w:r w:rsidRPr="00DC5648">
        <w:t>: SRSO4 = 35 gam, ta có:</w:t>
      </w:r>
    </w:p>
    <w:p w:rsidR="00DC5648" w:rsidRPr="00DC5648" w:rsidRDefault="00DC5648" w:rsidP="00DC5648">
      <w:r w:rsidRPr="00DC5648">
        <w:object w:dxaOrig="4120" w:dyaOrig="620">
          <v:shape id="_x0000_i2933" type="#_x0000_t75" style="width:206.25pt;height:30.75pt" o:ole="">
            <v:imagedata r:id="rId3634" o:title=""/>
          </v:shape>
          <o:OLEObject Type="Embed" ProgID="Equation.DSMT4" ShapeID="_x0000_i2933" DrawAspect="Content" ObjectID="_1772195239" r:id="rId3635"/>
        </w:object>
      </w:r>
    </w:p>
    <w:p w:rsidR="00DC5648" w:rsidRPr="00DC5648" w:rsidRDefault="00DC5648" w:rsidP="00DC5648">
      <w:r w:rsidRPr="00DC5648">
        <w:t>Khối lượng RSO4 trong RSO4.nH2O bị kết tinh là:</w:t>
      </w:r>
    </w:p>
    <w:p w:rsidR="00DC5648" w:rsidRPr="00DC5648" w:rsidRDefault="00DC5648" w:rsidP="00DC5648">
      <w:r w:rsidRPr="00DC5648">
        <w:t>mRSO4 (kt) = mRSO4 (ban đầu) - mRSO4 (20 độ) = 48 - 34,087 = 13,913 gam</w:t>
      </w:r>
    </w:p>
    <w:p w:rsidR="00DC5648" w:rsidRPr="00DC5648" w:rsidRDefault="00DC5648" w:rsidP="00DC5648">
      <w:r w:rsidRPr="00DC5648">
        <w:t xml:space="preserve">Xét phân tử RSO4.nH2O ta có: </w:t>
      </w:r>
      <w:r w:rsidRPr="00DC5648">
        <w:object w:dxaOrig="5360" w:dyaOrig="680">
          <v:shape id="_x0000_i2934" type="#_x0000_t75" style="width:267.75pt;height:33.75pt" o:ole="">
            <v:imagedata r:id="rId3636" o:title=""/>
          </v:shape>
          <o:OLEObject Type="Embed" ProgID="Equation.DSMT4" ShapeID="_x0000_i2934" DrawAspect="Content" ObjectID="_1772195240" r:id="rId3637"/>
        </w:object>
      </w:r>
    </w:p>
    <w:p w:rsidR="00DC5648" w:rsidRPr="00DC5648" w:rsidRDefault="00DC5648" w:rsidP="00DC5648">
      <w:r w:rsidRPr="00DC5648">
        <w:t>Biện luận:</w:t>
      </w:r>
    </w:p>
    <w:p w:rsidR="00DC5648" w:rsidRPr="00DC5648" w:rsidRDefault="00EF1727" w:rsidP="00DC5648">
      <w:r>
        <w:rPr>
          <w:noProof/>
        </w:rPr>
        <w:drawing>
          <wp:inline distT="0" distB="0" distL="0" distR="0">
            <wp:extent cx="3181350" cy="438150"/>
            <wp:effectExtent l="0" t="0" r="0" b="0"/>
            <wp:docPr id="1980" name="Picture 198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descr="1"/>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3181350" cy="438150"/>
                    </a:xfrm>
                    <a:prstGeom prst="rect">
                      <a:avLst/>
                    </a:prstGeom>
                    <a:noFill/>
                    <a:ln>
                      <a:noFill/>
                    </a:ln>
                  </pic:spPr>
                </pic:pic>
              </a:graphicData>
            </a:graphic>
          </wp:inline>
        </w:drawing>
      </w:r>
    </w:p>
    <w:p w:rsidR="00DC5648" w:rsidRPr="00DC5648" w:rsidRDefault="00DC5648" w:rsidP="00DC5648">
      <w:r w:rsidRPr="00DC5648">
        <w:t>Vậy công thức của muối ngậm nước là MgSO4.7H2O.</w:t>
      </w:r>
    </w:p>
    <w:p w:rsidR="00DC5648" w:rsidRPr="00DC5648" w:rsidRDefault="00DC5648" w:rsidP="00DC5648">
      <w:r w:rsidRPr="00DC5648">
        <w:t xml:space="preserve">Câu 133 (VD): Để xác định nồng độ dung dịch NaOH, người ta dùng dung dịch đó chuẩn độ 25,00 ml dung dịch H2C2O4 0,05M (dùng phenolphtalein làm chỉ thị). Khi chuẩn độ dùng hết 46,50 ml dung dịch NaOH. Nồng độ mol của dung dịch NaOH đó là </w:t>
      </w:r>
    </w:p>
    <w:p w:rsidR="00DC5648" w:rsidRPr="00DC5648" w:rsidRDefault="00DC5648" w:rsidP="00DC5648">
      <w:r w:rsidRPr="00DC5648">
        <w:tab/>
        <w:t xml:space="preserve">A. 0,027M. </w:t>
      </w:r>
      <w:r w:rsidRPr="00DC5648">
        <w:tab/>
        <w:t xml:space="preserve">B. 0,025M. </w:t>
      </w:r>
      <w:r w:rsidRPr="00DC5648">
        <w:tab/>
      </w:r>
      <w:r w:rsidRPr="00DC5648">
        <w:rPr>
          <w:highlight w:val="yellow"/>
        </w:rPr>
        <w:t>C. 0,054M</w:t>
      </w:r>
      <w:r w:rsidRPr="00DC5648">
        <w:t xml:space="preserve">. </w:t>
      </w:r>
      <w:r w:rsidRPr="00DC5648">
        <w:tab/>
        <w:t xml:space="preserve">D. 0,017M. </w:t>
      </w:r>
    </w:p>
    <w:p w:rsidR="00DC5648" w:rsidRPr="00DC5648" w:rsidRDefault="00DC5648" w:rsidP="00DC5648">
      <w:r w:rsidRPr="00DC5648">
        <w:t>Phương pháp giải: Tính theo PTHH: (COOH)2 + 2NaOH → (COONa)2 + 2H2O.</w:t>
      </w:r>
    </w:p>
    <w:p w:rsidR="00DC5648" w:rsidRPr="00DC5648" w:rsidRDefault="00DC5648" w:rsidP="00DC5648">
      <w:r w:rsidRPr="00DC5648">
        <w:t>Giải chi tiết: n(COOH)2 = 0,025.0,05 = 0,00125 mol.</w:t>
      </w:r>
    </w:p>
    <w:p w:rsidR="00DC5648" w:rsidRPr="00DC5648" w:rsidRDefault="00DC5648" w:rsidP="00DC5648">
      <w:r w:rsidRPr="00DC5648">
        <w:t>PTHH: (COOH)2 + 2NaOH → (COONa)2 + 2H2O</w:t>
      </w:r>
    </w:p>
    <w:p w:rsidR="00DC5648" w:rsidRPr="00DC5648" w:rsidRDefault="00DC5648" w:rsidP="00DC5648">
      <w:r w:rsidRPr="00DC5648">
        <w:t>nNaOH = 2n(COOH)2 = 2.0,00125 = 0,0025 (mol)</w:t>
      </w:r>
    </w:p>
    <w:p w:rsidR="00DC5648" w:rsidRPr="00DC5648" w:rsidRDefault="00DC5648" w:rsidP="00DC5648">
      <w:r w:rsidRPr="00DC5648">
        <w:t>⟹ CM NaOH = 0,025 : 0,0465 ≈ 0,054M.</w:t>
      </w:r>
    </w:p>
    <w:p w:rsidR="00DC5648" w:rsidRPr="00DC5648" w:rsidRDefault="00DC5648" w:rsidP="00DC5648">
      <w:r w:rsidRPr="00DC5648">
        <w:t xml:space="preserve">Câu 134 (VD): Hỗn hợp X gồm glyxin, alanin và axit glutamic (trong đó nguyên tố oxi chiếm 41,2% về khối lượng). Cho m gam X tác dụng với dung dịch NaOH dư, thu được 20,532 gam muối. Giá trị của m là </w:t>
      </w:r>
    </w:p>
    <w:p w:rsidR="00DC5648" w:rsidRPr="00DC5648" w:rsidRDefault="00DC5648" w:rsidP="00DC5648">
      <w:r w:rsidRPr="00DC5648">
        <w:tab/>
        <w:t xml:space="preserve">A. 12,0. </w:t>
      </w:r>
      <w:r w:rsidRPr="00DC5648">
        <w:tab/>
      </w:r>
      <w:r w:rsidRPr="00DC5648">
        <w:rPr>
          <w:highlight w:val="yellow"/>
        </w:rPr>
        <w:t>B. 16,0.</w:t>
      </w:r>
      <w:r w:rsidRPr="00DC5648">
        <w:t xml:space="preserve"> </w:t>
      </w:r>
      <w:r w:rsidRPr="00DC5648">
        <w:tab/>
        <w:t xml:space="preserve">C. 13,8. </w:t>
      </w:r>
      <w:r w:rsidRPr="00DC5648">
        <w:tab/>
        <w:t xml:space="preserve">D. 13,1. </w:t>
      </w:r>
    </w:p>
    <w:p w:rsidR="00DC5648" w:rsidRPr="00DC5648" w:rsidRDefault="00DC5648" w:rsidP="00DC5648">
      <w:r w:rsidRPr="00DC5648">
        <w:t xml:space="preserve">Phương pháp giải: Tính mO (X) (theo ẩn m) ⟹ nCOOH (X) = </w:t>
      </w:r>
      <w:r w:rsidRPr="00DC5648">
        <w:object w:dxaOrig="620" w:dyaOrig="660">
          <v:shape id="_x0000_i2935" type="#_x0000_t75" style="width:30.75pt;height:33pt" o:ole="">
            <v:imagedata r:id="rId3639" o:title=""/>
          </v:shape>
          <o:OLEObject Type="Embed" ProgID="Equation.DSMT4" ShapeID="_x0000_i2935" DrawAspect="Content" ObjectID="_1772195241" r:id="rId3640"/>
        </w:object>
      </w:r>
    </w:p>
    <w:p w:rsidR="00DC5648" w:rsidRPr="00DC5648" w:rsidRDefault="00DC5648" w:rsidP="00DC5648">
      <w:r w:rsidRPr="00DC5648">
        <w:t>⟹ nNaOH = nH2O = nCOOH (X).</w:t>
      </w:r>
    </w:p>
    <w:p w:rsidR="00DC5648" w:rsidRPr="00DC5648" w:rsidRDefault="00DC5648" w:rsidP="00DC5648">
      <w:r w:rsidRPr="00DC5648">
        <w:t>BTKL: mX + mNaOH = mmuối + mH2O ⟹ Giá trị của m.</w:t>
      </w:r>
    </w:p>
    <w:p w:rsidR="00DC5648" w:rsidRPr="00DC5648" w:rsidRDefault="00DC5648" w:rsidP="00DC5648">
      <w:r w:rsidRPr="00DC5648">
        <w:lastRenderedPageBreak/>
        <w:t>Giải chi tiết: - Khối lượng oxi có trong m (g) hỗn hợp X: mO (X) = 0,412m (g).</w:t>
      </w:r>
    </w:p>
    <w:p w:rsidR="00DC5648" w:rsidRPr="00DC5648" w:rsidRDefault="00DC5648" w:rsidP="00DC5648">
      <w:r w:rsidRPr="00DC5648">
        <w:t xml:space="preserve">⟹ nO (X) = </w:t>
      </w:r>
      <w:r w:rsidRPr="00DC5648">
        <w:object w:dxaOrig="859" w:dyaOrig="620">
          <v:shape id="_x0000_i2936" type="#_x0000_t75" style="width:42.75pt;height:30.75pt" o:ole="">
            <v:imagedata r:id="rId3641" o:title=""/>
          </v:shape>
          <o:OLEObject Type="Embed" ProgID="Equation.DSMT4" ShapeID="_x0000_i2936" DrawAspect="Content" ObjectID="_1772195242" r:id="rId3642"/>
        </w:object>
      </w:r>
      <w:r w:rsidRPr="00DC5648">
        <w:t>(mol)</w:t>
      </w:r>
    </w:p>
    <w:p w:rsidR="00DC5648" w:rsidRPr="00DC5648" w:rsidRDefault="00DC5648" w:rsidP="00DC5648">
      <w:r w:rsidRPr="00DC5648">
        <w:t xml:space="preserve">⟹ nCOOH (X) = </w:t>
      </w:r>
      <w:r w:rsidRPr="00DC5648">
        <w:object w:dxaOrig="620" w:dyaOrig="660">
          <v:shape id="_x0000_i2937" type="#_x0000_t75" style="width:30.75pt;height:33pt" o:ole="">
            <v:imagedata r:id="rId3643" o:title=""/>
          </v:shape>
          <o:OLEObject Type="Embed" ProgID="Equation.DSMT4" ShapeID="_x0000_i2937" DrawAspect="Content" ObjectID="_1772195243" r:id="rId3644"/>
        </w:object>
      </w:r>
      <w:r w:rsidRPr="00DC5648">
        <w:t xml:space="preserve">= </w:t>
      </w:r>
      <w:r w:rsidRPr="00DC5648">
        <w:object w:dxaOrig="859" w:dyaOrig="620">
          <v:shape id="_x0000_i2938" type="#_x0000_t75" style="width:42.75pt;height:30.75pt" o:ole="">
            <v:imagedata r:id="rId3645" o:title=""/>
          </v:shape>
          <o:OLEObject Type="Embed" ProgID="Equation.DSMT4" ShapeID="_x0000_i2938" DrawAspect="Content" ObjectID="_1772195244" r:id="rId3646"/>
        </w:object>
      </w:r>
      <w:r w:rsidRPr="00DC5648">
        <w:t xml:space="preserve"> (mol)</w:t>
      </w:r>
    </w:p>
    <w:p w:rsidR="00DC5648" w:rsidRPr="00DC5648" w:rsidRDefault="00DC5648" w:rsidP="00DC5648">
      <w:r w:rsidRPr="00DC5648">
        <w:t xml:space="preserve">⟹ nNaOH = nH2O = nCOOH (X) = </w:t>
      </w:r>
      <w:r w:rsidRPr="00DC5648">
        <w:object w:dxaOrig="859" w:dyaOrig="620">
          <v:shape id="_x0000_i2939" type="#_x0000_t75" style="width:42.75pt;height:30.75pt" o:ole="">
            <v:imagedata r:id="rId3647" o:title=""/>
          </v:shape>
          <o:OLEObject Type="Embed" ProgID="Equation.DSMT4" ShapeID="_x0000_i2939" DrawAspect="Content" ObjectID="_1772195245" r:id="rId3648"/>
        </w:object>
      </w:r>
      <w:r w:rsidRPr="00DC5648">
        <w:t xml:space="preserve"> (mol)</w:t>
      </w:r>
    </w:p>
    <w:p w:rsidR="00DC5648" w:rsidRPr="00DC5648" w:rsidRDefault="00DC5648" w:rsidP="00DC5648">
      <w:r w:rsidRPr="00DC5648">
        <w:t>- BTKL: mX + mNaOH = mmuối + mH2O</w:t>
      </w:r>
    </w:p>
    <w:p w:rsidR="00DC5648" w:rsidRPr="00DC5648" w:rsidRDefault="00DC5648" w:rsidP="00DC5648">
      <w:r w:rsidRPr="00DC5648">
        <w:t xml:space="preserve">⟹ m + </w:t>
      </w:r>
      <w:r w:rsidRPr="00DC5648">
        <w:object w:dxaOrig="859" w:dyaOrig="620">
          <v:shape id="_x0000_i2940" type="#_x0000_t75" style="width:42.75pt;height:30.75pt" o:ole="">
            <v:imagedata r:id="rId3649" o:title=""/>
          </v:shape>
          <o:OLEObject Type="Embed" ProgID="Equation.DSMT4" ShapeID="_x0000_i2940" DrawAspect="Content" ObjectID="_1772195246" r:id="rId3650"/>
        </w:object>
      </w:r>
      <w:r w:rsidRPr="00DC5648">
        <w:t xml:space="preserve">.40 = 20,532 + </w:t>
      </w:r>
      <w:r w:rsidRPr="00DC5648">
        <w:object w:dxaOrig="859" w:dyaOrig="620">
          <v:shape id="_x0000_i2941" type="#_x0000_t75" style="width:42.75pt;height:30.75pt" o:ole="">
            <v:imagedata r:id="rId3651" o:title=""/>
          </v:shape>
          <o:OLEObject Type="Embed" ProgID="Equation.DSMT4" ShapeID="_x0000_i2941" DrawAspect="Content" ObjectID="_1772195247" r:id="rId3652"/>
        </w:object>
      </w:r>
    </w:p>
    <w:p w:rsidR="00DC5648" w:rsidRPr="00DC5648" w:rsidRDefault="00DC5648" w:rsidP="00DC5648">
      <w:r w:rsidRPr="00DC5648">
        <w:t>⟹ m = 16 (gam).</w:t>
      </w:r>
    </w:p>
    <w:p w:rsidR="00DC5648" w:rsidRPr="00DC5648" w:rsidRDefault="00DC5648" w:rsidP="00DC5648">
      <w:r w:rsidRPr="00DC5648">
        <w:t>Câu 135 (TH): Cho hình vẽ mô tả thí nghiệm điều chế khí Y từ dung dịch X:</w:t>
      </w:r>
    </w:p>
    <w:p w:rsidR="00DC5648" w:rsidRPr="00DC5648" w:rsidRDefault="00EF1727" w:rsidP="00DC5648">
      <w:r>
        <w:rPr>
          <w:noProof/>
        </w:rPr>
        <w:drawing>
          <wp:inline distT="0" distB="0" distL="0" distR="0">
            <wp:extent cx="3781425" cy="1524000"/>
            <wp:effectExtent l="0" t="0" r="9525" b="0"/>
            <wp:docPr id="1988" name="Picture 1988" descr="1614245208-j9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descr="1614245208-j9ng"/>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3781425" cy="1524000"/>
                    </a:xfrm>
                    <a:prstGeom prst="rect">
                      <a:avLst/>
                    </a:prstGeom>
                    <a:noFill/>
                    <a:ln>
                      <a:noFill/>
                    </a:ln>
                  </pic:spPr>
                </pic:pic>
              </a:graphicData>
            </a:graphic>
          </wp:inline>
        </w:drawing>
      </w:r>
    </w:p>
    <w:p w:rsidR="00DC5648" w:rsidRPr="00DC5648" w:rsidRDefault="00DC5648" w:rsidP="00DC5648">
      <w:r w:rsidRPr="00DC5648">
        <w:t xml:space="preserve">Trong số các dung dịch sau: Na2CO3, Ca(HCO3)2, NH4HCO3, CuSO4. Có mấy dung dịch thỏa mãn tính chất của dung dịch X? </w:t>
      </w:r>
    </w:p>
    <w:p w:rsidR="00DC5648" w:rsidRPr="00DC5648" w:rsidRDefault="00DC5648" w:rsidP="00DC5648">
      <w:r w:rsidRPr="00DC5648">
        <w:tab/>
      </w:r>
      <w:r w:rsidRPr="00DC5648">
        <w:rPr>
          <w:highlight w:val="yellow"/>
        </w:rPr>
        <w:t>A. 2</w:t>
      </w:r>
      <w:r w:rsidRPr="00DC5648">
        <w:t xml:space="preserve">. </w:t>
      </w:r>
      <w:r w:rsidRPr="00DC5648">
        <w:tab/>
        <w:t xml:space="preserve">B. 3. </w:t>
      </w:r>
      <w:r w:rsidRPr="00DC5648">
        <w:tab/>
        <w:t xml:space="preserve">C. 1. </w:t>
      </w:r>
      <w:r w:rsidRPr="00DC5648">
        <w:tab/>
        <w:t xml:space="preserve">D. 0. </w:t>
      </w:r>
    </w:p>
    <w:p w:rsidR="00DC5648" w:rsidRPr="00DC5648" w:rsidRDefault="00DC5648" w:rsidP="00DC5648">
      <w:r w:rsidRPr="00DC5648">
        <w:t>Phương pháp giải: Đun nóng dd X thu được khí ⟹ X chứa chất dễ phân hủy bởi nhiệt.</w:t>
      </w:r>
    </w:p>
    <w:p w:rsidR="00DC5648" w:rsidRPr="00DC5648" w:rsidRDefault="00DC5648" w:rsidP="00DC5648">
      <w:r w:rsidRPr="00DC5648">
        <w:t>Thu khí Y bằng cách đẩy nước ⟹ Y rất ít tan trong nước.</w:t>
      </w:r>
    </w:p>
    <w:p w:rsidR="00DC5648" w:rsidRPr="00DC5648" w:rsidRDefault="00DC5648" w:rsidP="00DC5648">
      <w:r w:rsidRPr="00DC5648">
        <w:t>Từ đó xác định các dung dịch X thỏa mãn.</w:t>
      </w:r>
    </w:p>
    <w:p w:rsidR="00DC5648" w:rsidRPr="00DC5648" w:rsidRDefault="00DC5648" w:rsidP="00DC5648">
      <w:r w:rsidRPr="00DC5648">
        <w:t>Giải chi tiết: Các dung dịch thỏa mãn tính chất của X: Ca(HCO3)2, NH4HCO3 (2 dung dịch).</w:t>
      </w:r>
    </w:p>
    <w:p w:rsidR="00DC5648" w:rsidRPr="00DC5648" w:rsidRDefault="00DC5648" w:rsidP="00DC5648">
      <w:r w:rsidRPr="00DC5648">
        <w:t xml:space="preserve">Ca(HCO3)2 </w:t>
      </w:r>
      <w:r w:rsidRPr="00DC5648">
        <w:object w:dxaOrig="680" w:dyaOrig="360">
          <v:shape id="_x0000_i2942" type="#_x0000_t75" style="width:33.75pt;height:18pt" o:ole="">
            <v:imagedata r:id="rId3653" o:title=""/>
          </v:shape>
          <o:OLEObject Type="Embed" ProgID="Equation.DSMT4" ShapeID="_x0000_i2942" DrawAspect="Content" ObjectID="_1772195248" r:id="rId3654"/>
        </w:object>
      </w:r>
      <w:r w:rsidRPr="00DC5648">
        <w:t xml:space="preserve"> CaCO3 + CO2 (Y) + H2O</w:t>
      </w:r>
    </w:p>
    <w:p w:rsidR="00DC5648" w:rsidRPr="00DC5648" w:rsidRDefault="00DC5648" w:rsidP="00DC5648">
      <w:r w:rsidRPr="00DC5648">
        <w:t xml:space="preserve">NH4HCO3 </w:t>
      </w:r>
      <w:r w:rsidRPr="00DC5648">
        <w:object w:dxaOrig="680" w:dyaOrig="360">
          <v:shape id="_x0000_i2943" type="#_x0000_t75" style="width:33.75pt;height:18pt" o:ole="">
            <v:imagedata r:id="rId3655" o:title=""/>
          </v:shape>
          <o:OLEObject Type="Embed" ProgID="Equation.DSMT4" ShapeID="_x0000_i2943" DrawAspect="Content" ObjectID="_1772195249" r:id="rId3656"/>
        </w:object>
      </w:r>
      <w:r w:rsidRPr="00DC5648">
        <w:t xml:space="preserve"> NH3 + CO2 (Y) + H2O.</w:t>
      </w:r>
    </w:p>
    <w:p w:rsidR="00DC5648" w:rsidRPr="00DC5648" w:rsidRDefault="00DC5648" w:rsidP="00DC5648">
      <w:r w:rsidRPr="00DC5648">
        <w:t xml:space="preserve">Câu 136 (TH): Cho các polime sau: polietilen, poli(vinyl clorua), cao su lưu hóa, nilon-6,6, amilopectin, xenlulozơ. Số polime có cấu trúc mạch không phân nhánh là </w:t>
      </w:r>
    </w:p>
    <w:p w:rsidR="00DC5648" w:rsidRPr="00DC5648" w:rsidRDefault="00DC5648" w:rsidP="00DC5648">
      <w:r w:rsidRPr="00DC5648">
        <w:tab/>
        <w:t xml:space="preserve">A. 5. </w:t>
      </w:r>
      <w:r w:rsidRPr="00DC5648">
        <w:tab/>
        <w:t xml:space="preserve">B. 3. </w:t>
      </w:r>
      <w:r w:rsidRPr="00DC5648">
        <w:tab/>
        <w:t xml:space="preserve">C. 6. </w:t>
      </w:r>
      <w:r w:rsidRPr="00DC5648">
        <w:tab/>
      </w:r>
      <w:r w:rsidRPr="00DC5648">
        <w:rPr>
          <w:highlight w:val="yellow"/>
        </w:rPr>
        <w:t>D. 4.</w:t>
      </w:r>
      <w:r w:rsidRPr="00DC5648">
        <w:t xml:space="preserve"> </w:t>
      </w:r>
    </w:p>
    <w:p w:rsidR="00DC5648" w:rsidRPr="00DC5648" w:rsidRDefault="00DC5648" w:rsidP="00DC5648">
      <w:r w:rsidRPr="00DC5648">
        <w:t>Phương pháp giải: Các polime có thể nối với nhau thành:</w:t>
      </w:r>
    </w:p>
    <w:p w:rsidR="00DC5648" w:rsidRPr="00DC5648" w:rsidRDefault="00DC5648" w:rsidP="00DC5648">
      <w:r w:rsidRPr="00DC5648">
        <w:t>- Mạch không phân nhánh: amilozơ, …</w:t>
      </w:r>
    </w:p>
    <w:p w:rsidR="00DC5648" w:rsidRPr="00DC5648" w:rsidRDefault="00DC5648" w:rsidP="00DC5648">
      <w:r w:rsidRPr="00DC5648">
        <w:t>- Mạch phân nhánh: amilopectin, glicogen, …</w:t>
      </w:r>
    </w:p>
    <w:p w:rsidR="00DC5648" w:rsidRPr="00DC5648" w:rsidRDefault="00DC5648" w:rsidP="00DC5648">
      <w:r w:rsidRPr="00DC5648">
        <w:t>- Mạch mạng không gian: cao su lưu hóa, nhựa bakelit, …</w:t>
      </w:r>
    </w:p>
    <w:p w:rsidR="00DC5648" w:rsidRPr="00DC5648" w:rsidRDefault="00DC5648" w:rsidP="00DC5648">
      <w:r w:rsidRPr="00DC5648">
        <w:t>Lưu ý: xét sự phân nhánh của toàn mạch polime chứ không phải mạch cacbon của mắt xích.</w:t>
      </w:r>
    </w:p>
    <w:p w:rsidR="00DC5648" w:rsidRPr="00DC5648" w:rsidRDefault="00DC5648" w:rsidP="00DC5648">
      <w:r w:rsidRPr="00DC5648">
        <w:lastRenderedPageBreak/>
        <w:t>Giải chi tiết: Các polime có cấu trúc mạch không phân nhánh là: polietilen; poli(vinyl clorua); nilon-6,6; xenlulozơ.</w:t>
      </w:r>
    </w:p>
    <w:p w:rsidR="00DC5648" w:rsidRPr="00DC5648" w:rsidRDefault="00DC5648" w:rsidP="00DC5648">
      <w:r w:rsidRPr="00DC5648">
        <w:t>Vậy có 4 polime có cấu trúc mạch không phân nhánh.</w:t>
      </w:r>
    </w:p>
    <w:p w:rsidR="00DC5648" w:rsidRPr="00DC5648" w:rsidRDefault="00DC5648" w:rsidP="00DC5648">
      <w:r w:rsidRPr="00DC5648">
        <w:t xml:space="preserve">Câu 137 (VD): Nhiệt phân hoàn toàn 22,2 gam muối nitrat của kim loại có hóa trị không đổi thu được oxit kim loại và hỗn hợp khí X. Hòa tan hỗn hợp khí X trong 3 lít nước thu được dung dịch axit có </w:t>
      </w:r>
      <w:r w:rsidRPr="00DC5648">
        <w:object w:dxaOrig="680" w:dyaOrig="320">
          <v:shape id="_x0000_i2944" type="#_x0000_t75" style="width:33.75pt;height:15.75pt" o:ole="">
            <v:imagedata r:id="rId2216" o:title=""/>
          </v:shape>
          <o:OLEObject Type="Embed" ProgID="Equation.DSMT4" ShapeID="_x0000_i2944" DrawAspect="Content" ObjectID="_1772195250" r:id="rId3657"/>
        </w:object>
      </w:r>
      <w:r w:rsidRPr="00DC5648">
        <w:t xml:space="preserve">. Công thức hóa học của muối là </w:t>
      </w:r>
    </w:p>
    <w:p w:rsidR="00DC5648" w:rsidRPr="00DC5648" w:rsidRDefault="00DC5648" w:rsidP="00DC5648">
      <w:r w:rsidRPr="00DC5648">
        <w:tab/>
        <w:t xml:space="preserve">A. Cu(NO3)2. </w:t>
      </w:r>
      <w:r w:rsidRPr="00DC5648">
        <w:tab/>
      </w:r>
      <w:r w:rsidRPr="00DC5648">
        <w:rPr>
          <w:highlight w:val="yellow"/>
        </w:rPr>
        <w:t>B. Mg(NO3)2</w:t>
      </w:r>
      <w:r w:rsidRPr="00DC5648">
        <w:t xml:space="preserve">. </w:t>
      </w:r>
      <w:r w:rsidRPr="00DC5648">
        <w:tab/>
        <w:t xml:space="preserve">C. Pb(NO3)2. </w:t>
      </w:r>
      <w:r w:rsidRPr="00DC5648">
        <w:tab/>
        <w:t xml:space="preserve">D. Ba(NO3)2. </w:t>
      </w:r>
    </w:p>
    <w:p w:rsidR="00DC5648" w:rsidRPr="00DC5648" w:rsidRDefault="00DC5648" w:rsidP="00DC5648">
      <w:r w:rsidRPr="00DC5648">
        <w:t>Phương pháp giải: Từ giá trị pH ⟹ nHNO3 ⟹ nNO2 ⟹ nmuối nitrat.</w:t>
      </w:r>
    </w:p>
    <w:p w:rsidR="00DC5648" w:rsidRPr="00DC5648" w:rsidRDefault="00DC5648" w:rsidP="00DC5648">
      <w:r w:rsidRPr="00DC5648">
        <w:t>Từ khối lượng muối và số mol muối nitrat M(NO3)n lập được mối liên hệ giữa M và n.</w:t>
      </w:r>
    </w:p>
    <w:p w:rsidR="00DC5648" w:rsidRPr="00DC5648" w:rsidRDefault="00DC5648" w:rsidP="00DC5648">
      <w:r w:rsidRPr="00DC5648">
        <w:t>Biện luận với n = 1; 2; 3. Chọn giá trị (n; M) thỏa mãn.</w:t>
      </w:r>
    </w:p>
    <w:p w:rsidR="00DC5648" w:rsidRPr="00DC5648" w:rsidRDefault="00DC5648" w:rsidP="00DC5648">
      <w:r w:rsidRPr="00DC5648">
        <w:t>Giải chi tiết: pH = 1 ⟹ [H+] = 0,1M = CM HNO3 ⟹ nHNO3 = 0,3 mol</w:t>
      </w:r>
    </w:p>
    <w:p w:rsidR="00DC5648" w:rsidRPr="00DC5648" w:rsidRDefault="00DC5648" w:rsidP="00DC5648">
      <w:r w:rsidRPr="00DC5648">
        <w:t>2NO2 + 0,5O2 + H2O → 2HNO3</w:t>
      </w:r>
    </w:p>
    <w:p w:rsidR="00DC5648" w:rsidRPr="00DC5648" w:rsidRDefault="00DC5648" w:rsidP="00DC5648">
      <w:r w:rsidRPr="00DC5648">
        <w:t>0,3    ←                              0,3</w:t>
      </w:r>
    </w:p>
    <w:p w:rsidR="00DC5648" w:rsidRPr="00DC5648" w:rsidRDefault="00DC5648" w:rsidP="00DC5648">
      <w:r w:rsidRPr="00DC5648">
        <w:t>2M(NO3)n → M2On + 2nNO2 + 0,5nO2</w:t>
      </w:r>
    </w:p>
    <w:p w:rsidR="00DC5648" w:rsidRPr="00DC5648" w:rsidRDefault="00DC5648" w:rsidP="00DC5648">
      <w:r w:rsidRPr="00DC5648">
        <w:t>0,3/n      ←                    0,3</w:t>
      </w:r>
    </w:p>
    <w:p w:rsidR="00DC5648" w:rsidRPr="00DC5648" w:rsidRDefault="00DC5648" w:rsidP="00DC5648">
      <w:r w:rsidRPr="00DC5648">
        <w:t>⟹ Mmuối = 22,2 : (0,3/n) = 74n</w:t>
      </w:r>
    </w:p>
    <w:p w:rsidR="00DC5648" w:rsidRPr="00DC5648" w:rsidRDefault="00DC5648" w:rsidP="00DC5648">
      <w:r w:rsidRPr="00DC5648">
        <w:t>⟹ M + 62n = 74n</w:t>
      </w:r>
    </w:p>
    <w:p w:rsidR="00DC5648" w:rsidRPr="00DC5648" w:rsidRDefault="00DC5648" w:rsidP="00DC5648">
      <w:r w:rsidRPr="00DC5648">
        <w:t>⟹ M = 12n</w:t>
      </w:r>
    </w:p>
    <w:p w:rsidR="00DC5648" w:rsidRPr="00DC5648" w:rsidRDefault="00DC5648" w:rsidP="00DC5648">
      <w:r w:rsidRPr="00DC5648">
        <w:t>Biện luận với n = 1; 2; 3 ta có:</w:t>
      </w:r>
    </w:p>
    <w:p w:rsidR="00DC5648" w:rsidRPr="00DC5648" w:rsidRDefault="00DC5648" w:rsidP="00DC5648">
      <w:r w:rsidRPr="00DC5648">
        <w:t>            + n = 1 ⟹ M = 12 (loại)</w:t>
      </w:r>
    </w:p>
    <w:p w:rsidR="00DC5648" w:rsidRPr="00DC5648" w:rsidRDefault="00DC5648" w:rsidP="00DC5648">
      <w:r w:rsidRPr="00DC5648">
        <w:t>            + n = 2 ⟹ M = 24 (Mg)</w:t>
      </w:r>
    </w:p>
    <w:p w:rsidR="00DC5648" w:rsidRPr="00DC5648" w:rsidRDefault="00DC5648" w:rsidP="00DC5648">
      <w:r w:rsidRPr="00DC5648">
        <w:t>            + n = 3 ⟹ M = 36 (loại)</w:t>
      </w:r>
    </w:p>
    <w:p w:rsidR="00DC5648" w:rsidRPr="00DC5648" w:rsidRDefault="00DC5648" w:rsidP="00DC5648">
      <w:r w:rsidRPr="00DC5648">
        <w:t>Vậy muối có công thức là Mg(NO3)2.</w:t>
      </w:r>
    </w:p>
    <w:p w:rsidR="00DC5648" w:rsidRPr="00DC5648" w:rsidRDefault="00DC5648" w:rsidP="00DC5648">
      <w:r w:rsidRPr="00DC5648">
        <w:t>Câu 138 (TH): Cho các nhận xét sau:</w:t>
      </w:r>
    </w:p>
    <w:p w:rsidR="00DC5648" w:rsidRPr="00DC5648" w:rsidRDefault="00DC5648" w:rsidP="00DC5648">
      <w:r w:rsidRPr="00DC5648">
        <w:t>(1) Những chất điện li mạnh là các axit mạnh như HCl, HNO3, H2SO4…; các bazơ mạnh như NaOH, KOH, Ba(OH)2… và hầu hết các muối.</w:t>
      </w:r>
    </w:p>
    <w:p w:rsidR="00DC5648" w:rsidRPr="00DC5648" w:rsidRDefault="00DC5648" w:rsidP="00DC5648">
      <w:r w:rsidRPr="00DC5648">
        <w:t>(2) Dãy các chất H2S, H2CO3, H2SO3 là các chất điện li yếu.</w:t>
      </w:r>
    </w:p>
    <w:p w:rsidR="00DC5648" w:rsidRPr="00DC5648" w:rsidRDefault="00DC5648" w:rsidP="00DC5648">
      <w:r w:rsidRPr="00DC5648">
        <w:t>(3) Muối là hợp chất khi tan trong nước chỉ phân li ra cation kim loại và anion gốc axit.</w:t>
      </w:r>
    </w:p>
    <w:p w:rsidR="00DC5648" w:rsidRPr="00DC5648" w:rsidRDefault="00DC5648" w:rsidP="00DC5648">
      <w:r w:rsidRPr="00DC5648">
        <w:t>(4) Nước cất có khả năng dẫn điện tốt do nước có thể phân li ra ion H+ và OH-.</w:t>
      </w:r>
    </w:p>
    <w:p w:rsidR="00DC5648" w:rsidRPr="00DC5648" w:rsidRDefault="00DC5648" w:rsidP="00DC5648">
      <w:r w:rsidRPr="00DC5648">
        <w:t xml:space="preserve">Số nhận xét đúng là? </w:t>
      </w:r>
    </w:p>
    <w:p w:rsidR="00DC5648" w:rsidRPr="00DC5648" w:rsidRDefault="00DC5648" w:rsidP="00DC5648">
      <w:r w:rsidRPr="00DC5648">
        <w:tab/>
        <w:t xml:space="preserve">A. 1. </w:t>
      </w:r>
      <w:r w:rsidRPr="00DC5648">
        <w:tab/>
        <w:t xml:space="preserve">B. 4. </w:t>
      </w:r>
      <w:r w:rsidRPr="00DC5648">
        <w:tab/>
      </w:r>
      <w:r w:rsidRPr="00DC5648">
        <w:rPr>
          <w:highlight w:val="yellow"/>
        </w:rPr>
        <w:t>C. 2.</w:t>
      </w:r>
      <w:r w:rsidRPr="00DC5648">
        <w:t xml:space="preserve"> </w:t>
      </w:r>
      <w:r w:rsidRPr="00DC5648">
        <w:tab/>
        <w:t xml:space="preserve">D. 3. </w:t>
      </w:r>
    </w:p>
    <w:p w:rsidR="00DC5648" w:rsidRPr="00DC5648" w:rsidRDefault="00DC5648" w:rsidP="00DC5648">
      <w:r w:rsidRPr="00DC5648">
        <w:t>Phương pháp giải: Dựa vào lý thuyết về sự điện li.</w:t>
      </w:r>
    </w:p>
    <w:p w:rsidR="00DC5648" w:rsidRPr="00DC5648" w:rsidRDefault="00DC5648" w:rsidP="00DC5648">
      <w:r w:rsidRPr="00DC5648">
        <w:t>Giải chi tiết: (1) đúng.</w:t>
      </w:r>
    </w:p>
    <w:p w:rsidR="00DC5648" w:rsidRPr="00DC5648" w:rsidRDefault="00DC5648" w:rsidP="00DC5648">
      <w:r w:rsidRPr="00DC5648">
        <w:t>(2) đúng.</w:t>
      </w:r>
    </w:p>
    <w:p w:rsidR="00DC5648" w:rsidRPr="00DC5648" w:rsidRDefault="00DC5648" w:rsidP="00DC5648">
      <w:r w:rsidRPr="00DC5648">
        <w:t>(3) sai. VD: (NH4)2CO3 là muối điện li ra ion NH4+ không phải là ion kim loại.</w:t>
      </w:r>
    </w:p>
    <w:p w:rsidR="00DC5648" w:rsidRPr="00DC5648" w:rsidRDefault="00DC5648" w:rsidP="00DC5648">
      <w:r w:rsidRPr="00DC5648">
        <w:t>(4) sai, vì nước cất không dẫn điện</w:t>
      </w:r>
    </w:p>
    <w:p w:rsidR="00DC5648" w:rsidRPr="00DC5648" w:rsidRDefault="00DC5648" w:rsidP="00DC5648">
      <w:r w:rsidRPr="00DC5648">
        <w:lastRenderedPageBreak/>
        <w:t>→ Vậy có 2 nhận xét đúng.</w:t>
      </w:r>
    </w:p>
    <w:p w:rsidR="00DC5648" w:rsidRPr="00DC5648" w:rsidRDefault="00DC5648" w:rsidP="00DC5648">
      <w:r w:rsidRPr="00DC5648">
        <w:t xml:space="preserve">Câu 139 (TH): Trong phản ứng tổng hợp amoniac N2(k) + 3H2(k) ⇄ 2NH3(k) ∆H &lt; 0. Để tăng hiệu suất phản ứng tổng hợp cần phải </w:t>
      </w:r>
    </w:p>
    <w:p w:rsidR="00DC5648" w:rsidRPr="00DC5648" w:rsidRDefault="00DC5648" w:rsidP="00DC5648">
      <w:r w:rsidRPr="00DC5648">
        <w:tab/>
        <w:t xml:space="preserve">A. giảm nhiệt độ và giảm áp suất. </w:t>
      </w:r>
      <w:r w:rsidRPr="00DC5648">
        <w:tab/>
        <w:t xml:space="preserve">B. tăng nhiệt độ và tăng áp suất. </w:t>
      </w:r>
    </w:p>
    <w:p w:rsidR="00DC5648" w:rsidRPr="00DC5648" w:rsidRDefault="00DC5648" w:rsidP="00DC5648">
      <w:r w:rsidRPr="00DC5648">
        <w:tab/>
      </w:r>
      <w:r w:rsidRPr="00DC5648">
        <w:rPr>
          <w:highlight w:val="yellow"/>
        </w:rPr>
        <w:t>C. giảm nhiệt độ vừa phải và tăng áp suất.</w:t>
      </w:r>
      <w:r w:rsidRPr="00DC5648">
        <w:t xml:space="preserve"> </w:t>
      </w:r>
      <w:r w:rsidRPr="00DC5648">
        <w:tab/>
        <w:t>D. tăng nhiệt độ và giảm áp suất.</w:t>
      </w:r>
    </w:p>
    <w:p w:rsidR="00DC5648" w:rsidRPr="00DC5648" w:rsidRDefault="00DC5648" w:rsidP="00DC5648">
      <w:r w:rsidRPr="00DC5648">
        <w:t>Phương pháp giải: *Đối với nhiệt độ:</w:t>
      </w:r>
    </w:p>
    <w:p w:rsidR="00DC5648" w:rsidRPr="00DC5648" w:rsidRDefault="00DC5648" w:rsidP="00DC5648">
      <w:r w:rsidRPr="00DC5648">
        <w:t>Dựa vào ∆H ⟹ Phản ứng thuận là thu hay tỏa nhiệt ⟹ phương pháp để tăng hiệu suất phản ứng tổng hợp NH3.</w:t>
      </w:r>
    </w:p>
    <w:p w:rsidR="00DC5648" w:rsidRPr="00DC5648" w:rsidRDefault="00DC5648" w:rsidP="00DC5648">
      <w:r w:rsidRPr="00DC5648">
        <w:t>Mẹo: Trong trường hợp tăng/giảm nhiệt độ ta ghi nhớ câu: "tăng - thu; giảm - tỏa" tức là:</w:t>
      </w:r>
    </w:p>
    <w:p w:rsidR="00DC5648" w:rsidRPr="00DC5648" w:rsidRDefault="00DC5648" w:rsidP="00DC5648">
      <w:r w:rsidRPr="00DC5648">
        <w:t>+ Tăng nhiệt độ thì cân bằng chuyển dịch theo chiều thu nhiệt.</w:t>
      </w:r>
    </w:p>
    <w:p w:rsidR="00DC5648" w:rsidRPr="00DC5648" w:rsidRDefault="00DC5648" w:rsidP="00DC5648">
      <w:r w:rsidRPr="00DC5648">
        <w:t>+ Giảm nhiệt độ thì cân bằng chuyển dịch theo chiều tỏa nhiệt.</w:t>
      </w:r>
    </w:p>
    <w:p w:rsidR="00DC5648" w:rsidRPr="00DC5648" w:rsidRDefault="00DC5648" w:rsidP="00DC5648">
      <w:r w:rsidRPr="00DC5648">
        <w:t>*Đối với áp suất:</w:t>
      </w:r>
    </w:p>
    <w:p w:rsidR="00DC5648" w:rsidRPr="00DC5648" w:rsidRDefault="00DC5648" w:rsidP="00DC5648">
      <w:r w:rsidRPr="00DC5648">
        <w:t>- Xét tổng mol chất khí ở vế trái và vế phải ⟹ phương pháp để tăng hiệu suất phản ứng tổng hợp NH3.</w:t>
      </w:r>
    </w:p>
    <w:p w:rsidR="00DC5648" w:rsidRPr="00DC5648" w:rsidRDefault="00DC5648" w:rsidP="00DC5648">
      <w:r w:rsidRPr="00DC5648">
        <w:t>- Ảnh hưởng của áp suất đến sự chuyển dịch cân bằng:</w:t>
      </w:r>
    </w:p>
    <w:p w:rsidR="00DC5648" w:rsidRPr="00DC5648" w:rsidRDefault="00DC5648" w:rsidP="00DC5648">
      <w:r w:rsidRPr="00DC5648">
        <w:t>+ Tăng áp suất ⟹ cân bằng chuyển dịch theo chiều làm giảm số mol phân tử khí.</w:t>
      </w:r>
    </w:p>
    <w:p w:rsidR="00DC5648" w:rsidRPr="00DC5648" w:rsidRDefault="00DC5648" w:rsidP="00DC5648">
      <w:r w:rsidRPr="00DC5648">
        <w:t>+ Giảm áp suất ⟹ cân bằng chuyển dịch theo chiều làm tăng số mol phân tử khí.</w:t>
      </w:r>
    </w:p>
    <w:p w:rsidR="00DC5648" w:rsidRPr="00DC5648" w:rsidRDefault="00DC5648" w:rsidP="00DC5648">
      <w:r w:rsidRPr="00DC5648">
        <w:t>Giải chi tiết: *Đối với nhiệt độ:</w:t>
      </w:r>
    </w:p>
    <w:p w:rsidR="00DC5648" w:rsidRPr="00DC5648" w:rsidRDefault="00DC5648" w:rsidP="00DC5648">
      <w:r w:rsidRPr="00DC5648">
        <w:t>∆H &lt; 0 ⟹ Phản ứng thuận là phản ứng tỏa nhiệt. Vậy để phản ứng xảy ra theo chiều thuận (chiều tỏa nhiệt) ta cần giảm nhiệt độ.</w:t>
      </w:r>
    </w:p>
    <w:p w:rsidR="00DC5648" w:rsidRPr="00DC5648" w:rsidRDefault="00DC5648" w:rsidP="00DC5648">
      <w:r w:rsidRPr="00DC5648">
        <w:t>*Đối với áp suất:</w:t>
      </w:r>
    </w:p>
    <w:p w:rsidR="00DC5648" w:rsidRPr="00DC5648" w:rsidRDefault="00DC5648" w:rsidP="00DC5648">
      <w:r w:rsidRPr="00DC5648">
        <w:t>Từ PTHH: Vế trái có 4 mol khí, vế phải có 2 mol. Vậy để phản ứng xảy ra theo chiều thuận ta cần tăng áp suất.</w:t>
      </w:r>
    </w:p>
    <w:p w:rsidR="00DC5648" w:rsidRPr="00DC5648" w:rsidRDefault="00DC5648" w:rsidP="00DC5648">
      <w:r w:rsidRPr="00DC5648">
        <w:t xml:space="preserve">Câu 140 (VDC): Cho 5,94 gam hỗn hợp E gồm hai este mạch hở X và Y (đều tạo bởi axit cacboxylic và ancol, MX &lt; MY &lt; 150) tác dụng vừa đủ với dung dịch NaOH, thu được ancol Z và 6,74 gam hỗn hợp muối T. Cho toàn bộ Z tác dụng với một lượng dư Na thu được 1,12 lít khí H2 (đktc). Đốt cháy toàn bộ T thu được H2O, Na2CO3 và 0,05 mol CO2. Phần trăm khối lượng của X trong E là </w:t>
      </w:r>
    </w:p>
    <w:p w:rsidR="00DC5648" w:rsidRPr="00DC5648" w:rsidRDefault="00DC5648" w:rsidP="00DC5648">
      <w:r w:rsidRPr="00DC5648">
        <w:tab/>
      </w:r>
      <w:r w:rsidRPr="00DC5648">
        <w:rPr>
          <w:highlight w:val="yellow"/>
        </w:rPr>
        <w:t>A. 40,40%.</w:t>
      </w:r>
      <w:r w:rsidRPr="00DC5648">
        <w:t xml:space="preserve"> </w:t>
      </w:r>
      <w:r w:rsidRPr="00DC5648">
        <w:tab/>
        <w:t xml:space="preserve">B. 40,33%. </w:t>
      </w:r>
      <w:r w:rsidRPr="00DC5648">
        <w:tab/>
        <w:t xml:space="preserve">C. 40,36%. </w:t>
      </w:r>
      <w:r w:rsidRPr="00DC5648">
        <w:tab/>
        <w:t xml:space="preserve">D. 40,53%. </w:t>
      </w:r>
    </w:p>
    <w:p w:rsidR="00DC5648" w:rsidRPr="00DC5648" w:rsidRDefault="00DC5648" w:rsidP="00DC5648">
      <w:r w:rsidRPr="00DC5648">
        <w:t xml:space="preserve">Giải chi tiết: Sơ đồ bài toán: </w:t>
      </w:r>
      <w:r w:rsidRPr="00DC5648">
        <w:object w:dxaOrig="5260" w:dyaOrig="1640">
          <v:shape id="_x0000_i2945" type="#_x0000_t75" style="width:263.25pt;height:81.75pt" o:ole="">
            <v:imagedata r:id="rId3658" o:title=""/>
          </v:shape>
          <o:OLEObject Type="Embed" ProgID="Equation.DSMT4" ShapeID="_x0000_i2945" DrawAspect="Content" ObjectID="_1772195251" r:id="rId3659"/>
        </w:object>
      </w:r>
    </w:p>
    <w:p w:rsidR="00DC5648" w:rsidRPr="00DC5648" w:rsidRDefault="00DC5648" w:rsidP="00DC5648">
      <w:r w:rsidRPr="00DC5648">
        <w:t>nH2 = 0,05 mol ⟹ nOH(ancol) = 2nH2 = 0,1 mol = nNaOH(pư).</w:t>
      </w:r>
    </w:p>
    <w:p w:rsidR="00DC5648" w:rsidRPr="00DC5648" w:rsidRDefault="00DC5648" w:rsidP="00DC5648">
      <w:r w:rsidRPr="00DC5648">
        <w:t>BTKL: mZ = 5,94 + 0,1.40 - 6,74 = 3,2 gam.</w:t>
      </w:r>
    </w:p>
    <w:p w:rsidR="00DC5648" w:rsidRPr="00DC5648" w:rsidRDefault="00DC5648" w:rsidP="00DC5648">
      <w:r w:rsidRPr="00DC5648">
        <w:t>Đặt ancol Z: R(OH)x (</w:t>
      </w:r>
      <w:r w:rsidRPr="00DC5648">
        <w:object w:dxaOrig="380" w:dyaOrig="620">
          <v:shape id="_x0000_i2946" type="#_x0000_t75" style="width:18.75pt;height:30.75pt" o:ole="">
            <v:imagedata r:id="rId3660" o:title=""/>
          </v:shape>
          <o:OLEObject Type="Embed" ProgID="Equation.DSMT4" ShapeID="_x0000_i2946" DrawAspect="Content" ObjectID="_1772195252" r:id="rId3661"/>
        </w:object>
      </w:r>
      <w:r w:rsidRPr="00DC5648">
        <w:t xml:space="preserve"> mol) </w:t>
      </w:r>
      <w:r w:rsidRPr="00DC5648">
        <w:object w:dxaOrig="680" w:dyaOrig="620">
          <v:shape id="_x0000_i2947" type="#_x0000_t75" style="width:33.75pt;height:30.75pt" o:ole="">
            <v:imagedata r:id="rId3662" o:title=""/>
          </v:shape>
          <o:OLEObject Type="Embed" ProgID="Equation.DSMT4" ShapeID="_x0000_i2947" DrawAspect="Content" ObjectID="_1772195253" r:id="rId3663"/>
        </w:object>
      </w:r>
      <w:r w:rsidRPr="00DC5648">
        <w:t>.(R + 17x) = 3,2 ⟹ R = 15x ⟹ x = 1; R = 15 (CH3-) thỏa mãn.</w:t>
      </w:r>
    </w:p>
    <w:p w:rsidR="00DC5648" w:rsidRPr="00DC5648" w:rsidRDefault="00DC5648" w:rsidP="00DC5648">
      <w:r w:rsidRPr="00DC5648">
        <w:t>Vậy Z là CH3OH.</w:t>
      </w:r>
    </w:p>
    <w:p w:rsidR="00DC5648" w:rsidRPr="00DC5648" w:rsidRDefault="00DC5648" w:rsidP="00DC5648">
      <w:r w:rsidRPr="00DC5648">
        <w:lastRenderedPageBreak/>
        <w:t>BTNT Na ⟹ nNa2CO3 = ½nNaOH = 0,05 mol</w:t>
      </w:r>
    </w:p>
    <w:p w:rsidR="00DC5648" w:rsidRPr="00DC5648" w:rsidRDefault="00DC5648" w:rsidP="00DC5648">
      <w:r w:rsidRPr="00DC5648">
        <w:t>⟹ nC(muối) = nNa2CO3 + nCO2 = 0,05 + 0,05 = 0,1 mol</w:t>
      </w:r>
    </w:p>
    <w:p w:rsidR="00DC5648" w:rsidRPr="00DC5648" w:rsidRDefault="00DC5648" w:rsidP="00DC5648">
      <w:r w:rsidRPr="00DC5648">
        <w:t>Nhận thấy nC = nNa ⟹ Muối gồm HCOONa (a mol) và (COONa)2 (b mol) (vì MX,Y &lt; 150).</w:t>
      </w:r>
    </w:p>
    <w:p w:rsidR="00DC5648" w:rsidRPr="00DC5648" w:rsidRDefault="00DC5648" w:rsidP="00DC5648">
      <w:r w:rsidRPr="00DC5648">
        <w:t xml:space="preserve">Ta có hệ phương trình: </w:t>
      </w:r>
      <w:r w:rsidRPr="00DC5648">
        <w:object w:dxaOrig="3920" w:dyaOrig="760">
          <v:shape id="_x0000_i2948" type="#_x0000_t75" style="width:195.75pt;height:38.25pt" o:ole="">
            <v:imagedata r:id="rId3664" o:title=""/>
          </v:shape>
          <o:OLEObject Type="Embed" ProgID="Equation.DSMT4" ShapeID="_x0000_i2948" DrawAspect="Content" ObjectID="_1772195254" r:id="rId3665"/>
        </w:object>
      </w:r>
    </w:p>
    <w:p w:rsidR="00DC5648" w:rsidRPr="00DC5648" w:rsidRDefault="00DC5648" w:rsidP="00DC5648">
      <w:r w:rsidRPr="00DC5648">
        <w:object w:dxaOrig="2860" w:dyaOrig="800">
          <v:shape id="_x0000_i2949" type="#_x0000_t75" style="width:143.25pt;height:39.75pt" o:ole="">
            <v:imagedata r:id="rId3666" o:title=""/>
          </v:shape>
          <o:OLEObject Type="Embed" ProgID="Equation.DSMT4" ShapeID="_x0000_i2949" DrawAspect="Content" ObjectID="_1772195255" r:id="rId3667"/>
        </w:object>
      </w:r>
    </w:p>
    <w:p w:rsidR="00DC5648" w:rsidRPr="00DC5648" w:rsidRDefault="00DC5648" w:rsidP="00DC5648">
      <w:r w:rsidRPr="00DC5648">
        <w:t>⟹ %mX = 40,40%.</w:t>
      </w:r>
    </w:p>
    <w:p w:rsidR="00DC5648" w:rsidRPr="00DC5648" w:rsidRDefault="00DC5648" w:rsidP="00DC5648">
      <w:r w:rsidRPr="00DC5648">
        <w:t xml:space="preserve">Câu 141 (TH): Khi nói về sự hút nước và ion khoáng ở cây, phát biểu sau đây không đúng? </w:t>
      </w:r>
    </w:p>
    <w:p w:rsidR="00DC5648" w:rsidRPr="00DC5648" w:rsidRDefault="00DC5648" w:rsidP="00DC5648">
      <w:r w:rsidRPr="00DC5648">
        <w:tab/>
        <w:t xml:space="preserve">A. Quá trình hút nước và khoáng của cây có liên quan đến quá trình quang hợp và hô hấp của cây. </w:t>
      </w:r>
    </w:p>
    <w:p w:rsidR="00DC5648" w:rsidRPr="00DC5648" w:rsidRDefault="00DC5648" w:rsidP="00DC5648">
      <w:r w:rsidRPr="00DC5648">
        <w:tab/>
        <w:t>B. Các ion khoáng có thể được rễ hút vào theo cơ chế thụ động hoặc chủ động.</w:t>
      </w:r>
    </w:p>
    <w:p w:rsidR="00DC5648" w:rsidRPr="00DC5648" w:rsidRDefault="00DC5648" w:rsidP="00DC5648">
      <w:r w:rsidRPr="00DC5648">
        <w:t xml:space="preserve"> </w:t>
      </w:r>
      <w:r w:rsidRPr="00DC5648">
        <w:tab/>
        <w:t xml:space="preserve">C. Lực do thoát hơi nước đóng vai trò rất quan trọng để vận chuyển nước từ rễ lên lá. </w:t>
      </w:r>
    </w:p>
    <w:p w:rsidR="00DC5648" w:rsidRPr="00DC5648" w:rsidRDefault="00DC5648" w:rsidP="00DC5648">
      <w:r w:rsidRPr="00DC5648">
        <w:tab/>
      </w:r>
      <w:r w:rsidRPr="00DC5648">
        <w:rPr>
          <w:highlight w:val="yellow"/>
        </w:rPr>
        <w:t>D. Nước có thể được vận chuyển từ rễ lên ngọn hoặc từ ngọn xuống rễ.</w:t>
      </w:r>
      <w:r w:rsidRPr="00DC5648">
        <w:t xml:space="preserve"> </w:t>
      </w:r>
    </w:p>
    <w:p w:rsidR="00DC5648" w:rsidRPr="00DC5648" w:rsidRDefault="00DC5648" w:rsidP="00DC5648">
      <w:r w:rsidRPr="00DC5648">
        <w:t>Giải chi tiết: A đúng, nước và khoáng là nguyên liệu cho quang hợp, hô hấp tạo ra ATP, áp suất thẩm thấu ở rễ để cây hút nước, khoáng.</w:t>
      </w:r>
    </w:p>
    <w:p w:rsidR="00DC5648" w:rsidRPr="00DC5648" w:rsidRDefault="00DC5648" w:rsidP="00DC5648">
      <w:r w:rsidRPr="00DC5648">
        <w:t>B đúng (SGK Sinh 11 trang 8).</w:t>
      </w:r>
    </w:p>
    <w:p w:rsidR="00DC5648" w:rsidRPr="00DC5648" w:rsidRDefault="00DC5648" w:rsidP="00DC5648">
      <w:r w:rsidRPr="00DC5648">
        <w:t>C đúng, thoát hơi nước là động lực đầu trên của quá trình hút nước.</w:t>
      </w:r>
    </w:p>
    <w:p w:rsidR="00DC5648" w:rsidRPr="00DC5648" w:rsidRDefault="00DC5648" w:rsidP="00DC5648">
      <w:r w:rsidRPr="00DC5648">
        <w:t>D sai, nước được vận chuyển từ rễ → thân → lá.</w:t>
      </w:r>
    </w:p>
    <w:p w:rsidR="00DC5648" w:rsidRPr="00DC5648" w:rsidRDefault="00DC5648" w:rsidP="00DC5648">
      <w:r w:rsidRPr="00DC5648">
        <w:t xml:space="preserve">Câu 142 (TH): Khi so sánh phản ứng hướng sáng của cây với vận động nở hoa của cây, phát biểu nào sau đây sai? </w:t>
      </w:r>
    </w:p>
    <w:p w:rsidR="00DC5648" w:rsidRPr="00DC5648" w:rsidRDefault="00DC5648" w:rsidP="00DC5648">
      <w:r w:rsidRPr="00DC5648">
        <w:tab/>
        <w:t xml:space="preserve">A. Đều là hình thức cảm ứng của cây, giúp cây thích nghi với môi trường. </w:t>
      </w:r>
    </w:p>
    <w:p w:rsidR="00DC5648" w:rsidRPr="00DC5648" w:rsidRDefault="00DC5648" w:rsidP="00DC5648">
      <w:r w:rsidRPr="00DC5648">
        <w:tab/>
        <w:t xml:space="preserve">B. Cơ sở tế bào học của phản ứng hướng sáng và vận động nở hoa là như nhau. </w:t>
      </w:r>
    </w:p>
    <w:p w:rsidR="00DC5648" w:rsidRPr="00DC5648" w:rsidRDefault="00DC5648" w:rsidP="00DC5648">
      <w:r w:rsidRPr="00DC5648">
        <w:tab/>
        <w:t xml:space="preserve">C. Cơ quan thực hiện phản ứng hướng sáng và vận động nở hoa là khác nhau. </w:t>
      </w:r>
    </w:p>
    <w:p w:rsidR="00DC5648" w:rsidRPr="00DC5648" w:rsidRDefault="00DC5648" w:rsidP="00DC5648">
      <w:r w:rsidRPr="00DC5648">
        <w:tab/>
      </w:r>
      <w:r w:rsidRPr="00DC5648">
        <w:rPr>
          <w:highlight w:val="yellow"/>
        </w:rPr>
        <w:t>D. Hướng kích thích của phản ứng hướng sáng và vận động nở hoa là như nhau</w:t>
      </w:r>
      <w:r w:rsidRPr="00DC5648">
        <w:t xml:space="preserve">. </w:t>
      </w:r>
    </w:p>
    <w:p w:rsidR="00DC5648" w:rsidRPr="00DC5648" w:rsidRDefault="00DC5648" w:rsidP="00DC5648">
      <w:r w:rsidRPr="00DC5648">
        <w:t>Giải chi tiết: Hướng sáng là hướng động, vận động nở hoa là ứng động.</w:t>
      </w:r>
    </w:p>
    <w:p w:rsidR="00DC5648" w:rsidRPr="00DC5648" w:rsidRDefault="00DC5648" w:rsidP="00DC5648">
      <w:r w:rsidRPr="00DC5648">
        <w:t>Phát biểu sai là D, hướng kích thích của hướng sáng là từ 1 phía còn vận động nở hoa là do kích thích không định hướng.</w:t>
      </w:r>
    </w:p>
    <w:p w:rsidR="00DC5648" w:rsidRPr="00DC5648" w:rsidRDefault="00DC5648" w:rsidP="00DC5648">
      <w:r w:rsidRPr="00DC5648">
        <w:t xml:space="preserve">Câu 143 (NB): Loại hormone nào liên quan tới sự đóng mở khí khổng ? </w:t>
      </w:r>
    </w:p>
    <w:p w:rsidR="00DC5648" w:rsidRPr="00DC5648" w:rsidRDefault="00DC5648" w:rsidP="00DC5648">
      <w:r w:rsidRPr="00DC5648">
        <w:tab/>
        <w:t xml:space="preserve">A. Auxin </w:t>
      </w:r>
      <w:r w:rsidRPr="00DC5648">
        <w:tab/>
        <w:t xml:space="preserve">B. Xitokinin </w:t>
      </w:r>
      <w:r w:rsidRPr="00DC5648">
        <w:tab/>
      </w:r>
      <w:r w:rsidRPr="00DC5648">
        <w:rPr>
          <w:highlight w:val="yellow"/>
        </w:rPr>
        <w:t>C. AAB</w:t>
      </w:r>
      <w:r w:rsidRPr="00DC5648">
        <w:t xml:space="preserve"> </w:t>
      </w:r>
      <w:r w:rsidRPr="00DC5648">
        <w:tab/>
        <w:t xml:space="preserve">D. Giberilin </w:t>
      </w:r>
    </w:p>
    <w:p w:rsidR="00DC5648" w:rsidRPr="00DC5648" w:rsidRDefault="00DC5648" w:rsidP="00DC5648">
      <w:r w:rsidRPr="00DC5648">
        <w:t>Giải chi tiết: AAB liên quan tới sự chín và ngủ của hạt, sự đóng mở khí khổng.</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r>
      <w:r w:rsidRPr="00DC5648">
        <w:rPr>
          <w:highlight w:val="yellow"/>
        </w:rPr>
        <w:t>A. quá trình giảm phân và thụ tinh</w:t>
      </w:r>
      <w:r w:rsidRPr="00DC5648">
        <w:t xml:space="preserve"> </w:t>
      </w:r>
      <w:r w:rsidRPr="00DC5648">
        <w:tab/>
        <w:t xml:space="preserve">B. quá trình nguyên phân và giảm phân. </w:t>
      </w:r>
    </w:p>
    <w:p w:rsidR="00DC5648" w:rsidRPr="00DC5648" w:rsidRDefault="00DC5648" w:rsidP="00DC5648">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t>Giải chi tiết: Cơ sở tế bào học đặc trưng chỉ có ở sinh sản hữu tính là quá trình giảm phân hình thành giao tử và thụ tinh giữa giao tử đực và giao tử cái hình thành hợp tử.</w:t>
      </w:r>
    </w:p>
    <w:p w:rsidR="00DC5648" w:rsidRPr="00DC5648" w:rsidRDefault="00DC5648" w:rsidP="00DC5648">
      <w:r w:rsidRPr="00DC5648">
        <w:lastRenderedPageBreak/>
        <w:t xml:space="preserve">Câu 145 (TH): Nguyên tắc bổ sung trong quá trình dịch mã biểu hiện là sự liên kết giữa các nuclêôtit </w:t>
      </w:r>
    </w:p>
    <w:p w:rsidR="00DC5648" w:rsidRPr="00DC5648" w:rsidRDefault="00DC5648" w:rsidP="00DC5648">
      <w:r w:rsidRPr="00DC5648">
        <w:tab/>
      </w:r>
      <w:r w:rsidRPr="00DC5648">
        <w:rPr>
          <w:highlight w:val="yellow"/>
        </w:rPr>
        <w:t>A. A liên kết với U; G liên kết với X</w:t>
      </w:r>
      <w:r w:rsidRPr="00DC5648">
        <w:t xml:space="preserve">. </w:t>
      </w:r>
      <w:r w:rsidRPr="00DC5648">
        <w:tab/>
        <w:t xml:space="preserve">B. A liên kết với T; G liên kết với X. </w:t>
      </w:r>
    </w:p>
    <w:p w:rsidR="00DC5648" w:rsidRPr="00DC5648" w:rsidRDefault="00DC5648" w:rsidP="00DC5648">
      <w:r w:rsidRPr="00DC5648">
        <w:tab/>
        <w:t xml:space="preserve">C. A liên kết với X; G liên kết với T. </w:t>
      </w:r>
      <w:r w:rsidRPr="00DC5648">
        <w:tab/>
        <w:t xml:space="preserve">D. A liên kết với U; T liên kết với X. </w:t>
      </w:r>
    </w:p>
    <w:p w:rsidR="00DC5648" w:rsidRPr="00DC5648" w:rsidRDefault="00DC5648" w:rsidP="00DC5648">
      <w:r w:rsidRPr="00DC5648">
        <w:t>Giải chi tiết: Dịch mã có sự liên kết bổ sung giữa codon (trên mARN) với anticodon (trên tARN).</w:t>
      </w:r>
    </w:p>
    <w:p w:rsidR="00DC5648" w:rsidRPr="00DC5648" w:rsidRDefault="00DC5648" w:rsidP="00DC5648">
      <w:r w:rsidRPr="00DC5648">
        <w:t>Nguyên tắc bổ sung trong quá trình dịch mã biểu hiện là sự liên kết giữa các nuclêôtit A liên kết với U; G liên kết với X.</w:t>
      </w:r>
    </w:p>
    <w:p w:rsidR="00DC5648" w:rsidRPr="00DC5648" w:rsidRDefault="00DC5648" w:rsidP="00DC5648">
      <w:r w:rsidRPr="00DC5648">
        <w:t xml:space="preserve">Câu 146 (TH): Một quần thể ngẫu phối có thành phần kiểu gen là 0,2 AA: 0,8Aa. Theo lí thuyết, tần số alen A của quần thể này là </w:t>
      </w:r>
    </w:p>
    <w:p w:rsidR="00DC5648" w:rsidRPr="00DC5648" w:rsidRDefault="00DC5648" w:rsidP="00DC5648">
      <w:r w:rsidRPr="00DC5648">
        <w:tab/>
        <w:t xml:space="preserve">A. 0,4 </w:t>
      </w:r>
      <w:r w:rsidRPr="00DC5648">
        <w:tab/>
        <w:t xml:space="preserve">B. 0,8 </w:t>
      </w:r>
      <w:r w:rsidRPr="00DC5648">
        <w:tab/>
        <w:t xml:space="preserve">C. 0,2 </w:t>
      </w:r>
      <w:r w:rsidRPr="00DC5648">
        <w:tab/>
      </w:r>
      <w:r w:rsidRPr="00DC5648">
        <w:rPr>
          <w:highlight w:val="yellow"/>
        </w:rPr>
        <w:t>D. 0,6</w:t>
      </w:r>
      <w:r w:rsidRPr="00DC5648">
        <w:t xml:space="preserve"> </w:t>
      </w:r>
    </w:p>
    <w:p w:rsidR="00DC5648" w:rsidRPr="00DC5648" w:rsidRDefault="00DC5648" w:rsidP="00DC5648">
      <w:r w:rsidRPr="00DC5648">
        <w:t>Phương pháp giải: Quần thể có thành phần kiểu gen: xAA : yAa : zaa  </w:t>
      </w:r>
    </w:p>
    <w:p w:rsidR="00DC5648" w:rsidRPr="00DC5648" w:rsidRDefault="00DC5648" w:rsidP="00DC5648">
      <w:r w:rsidRPr="00DC5648">
        <w:t xml:space="preserve">Tần số alen </w:t>
      </w:r>
      <w:r w:rsidRPr="00DC5648">
        <w:object w:dxaOrig="2420" w:dyaOrig="620">
          <v:shape id="_x0000_i2950" type="#_x0000_t75" style="width:120.75pt;height:30.75pt" o:ole="">
            <v:imagedata r:id="rId3668" o:title=""/>
          </v:shape>
          <o:OLEObject Type="Embed" ProgID="Equation.DSMT4" ShapeID="_x0000_i2950" DrawAspect="Content" ObjectID="_1772195256" r:id="rId3669"/>
        </w:object>
      </w:r>
    </w:p>
    <w:p w:rsidR="00DC5648" w:rsidRPr="00DC5648" w:rsidRDefault="00DC5648" w:rsidP="00DC5648">
      <w:r w:rsidRPr="00DC5648">
        <w:t>Giải chi tiết: Quần thể có thành phần kiểu gen: 0,2AA : 0,8Aa</w:t>
      </w:r>
    </w:p>
    <w:p w:rsidR="00DC5648" w:rsidRPr="00DC5648" w:rsidRDefault="00DC5648" w:rsidP="00DC5648">
      <w:r w:rsidRPr="00DC5648">
        <w:t xml:space="preserve">Tần số alen </w:t>
      </w:r>
      <w:r w:rsidRPr="00DC5648">
        <w:object w:dxaOrig="3920" w:dyaOrig="620">
          <v:shape id="_x0000_i2951" type="#_x0000_t75" style="width:195.75pt;height:30.75pt" o:ole="">
            <v:imagedata r:id="rId3670" o:title=""/>
          </v:shape>
          <o:OLEObject Type="Embed" ProgID="Equation.DSMT4" ShapeID="_x0000_i2951" DrawAspect="Content" ObjectID="_1772195257" r:id="rId3671"/>
        </w:object>
      </w:r>
      <w:r w:rsidRPr="00DC5648">
        <w:t>.</w:t>
      </w:r>
    </w:p>
    <w:p w:rsidR="00DC5648" w:rsidRPr="00DC5648" w:rsidRDefault="00DC5648" w:rsidP="00DC5648">
      <w:r w:rsidRPr="00DC5648">
        <w:t xml:space="preserve">Câu 147 (NB): Trong chọn giống vật nuôi, phương pháp thường được dùng để tạo ra các biến dị tổ hợp là </w:t>
      </w:r>
    </w:p>
    <w:p w:rsidR="00DC5648" w:rsidRPr="00DC5648" w:rsidRDefault="00DC5648" w:rsidP="00DC5648">
      <w:r w:rsidRPr="00DC5648">
        <w:tab/>
        <w:t xml:space="preserve">A. nhân bản vô tính. </w:t>
      </w:r>
      <w:r w:rsidRPr="00DC5648">
        <w:tab/>
      </w:r>
      <w:r w:rsidRPr="00DC5648">
        <w:tab/>
        <w:t xml:space="preserve">B. gây đột biến bằng cônsixin. </w:t>
      </w:r>
    </w:p>
    <w:p w:rsidR="00DC5648" w:rsidRPr="00DC5648" w:rsidRDefault="00DC5648" w:rsidP="00DC5648">
      <w:r w:rsidRPr="00DC5648">
        <w:tab/>
      </w:r>
      <w:r w:rsidRPr="00DC5648">
        <w:rPr>
          <w:highlight w:val="yellow"/>
        </w:rPr>
        <w:t>C. lai giữa các giống.</w:t>
      </w:r>
      <w:r w:rsidRPr="00DC5648">
        <w:t xml:space="preserve"> </w:t>
      </w:r>
      <w:r w:rsidRPr="00DC5648">
        <w:tab/>
      </w:r>
      <w:r w:rsidRPr="00DC5648">
        <w:tab/>
        <w:t xml:space="preserve">D. nuôi cấy mô, tế bào sinh dưỡng. </w:t>
      </w:r>
    </w:p>
    <w:p w:rsidR="00DC5648" w:rsidRPr="00DC5648" w:rsidRDefault="00DC5648" w:rsidP="00DC5648">
      <w:r w:rsidRPr="00DC5648">
        <w:t>Giải chi tiết: Để tạo ra các biến dị tổ hợp thì người ta thường lai các giống.</w:t>
      </w:r>
    </w:p>
    <w:p w:rsidR="00DC5648" w:rsidRPr="00DC5648" w:rsidRDefault="00DC5648" w:rsidP="00DC5648">
      <w:r w:rsidRPr="00DC5648">
        <w:t xml:space="preserve">Câu 148 (NB): Đâu không phải là cặp cơ quan tương đồng? </w:t>
      </w:r>
    </w:p>
    <w:p w:rsidR="00DC5648" w:rsidRPr="00DC5648" w:rsidRDefault="00DC5648" w:rsidP="00DC5648">
      <w:r w:rsidRPr="00DC5648">
        <w:tab/>
        <w:t xml:space="preserve">A. Tuyến nọc độc của rắn và tuyến nước bọt của người. </w:t>
      </w:r>
    </w:p>
    <w:p w:rsidR="00DC5648" w:rsidRPr="00DC5648" w:rsidRDefault="00DC5648" w:rsidP="00DC5648">
      <w:r w:rsidRPr="00DC5648">
        <w:tab/>
        <w:t xml:space="preserve">B. Gai xương rồng và lá cây lúa. </w:t>
      </w:r>
    </w:p>
    <w:p w:rsidR="00DC5648" w:rsidRPr="00DC5648" w:rsidRDefault="00DC5648" w:rsidP="00DC5648">
      <w:r w:rsidRPr="00DC5648">
        <w:tab/>
        <w:t xml:space="preserve">C. Vòi hút của bướm và đôi hàm dưới của bọ cạp. </w:t>
      </w:r>
    </w:p>
    <w:p w:rsidR="00DC5648" w:rsidRPr="00DC5648" w:rsidRDefault="00DC5648" w:rsidP="00DC5648">
      <w:r w:rsidRPr="00DC5648">
        <w:tab/>
      </w:r>
      <w:r w:rsidRPr="00DC5648">
        <w:rPr>
          <w:highlight w:val="yellow"/>
        </w:rPr>
        <w:t>D. Gai xương rồng và gai của hoa hồng.</w:t>
      </w:r>
      <w:r w:rsidRPr="00DC5648">
        <w:t xml:space="preserve"> </w:t>
      </w:r>
    </w:p>
    <w:p w:rsidR="00DC5648" w:rsidRPr="00DC5648" w:rsidRDefault="00DC5648" w:rsidP="00DC5648">
      <w:r w:rsidRPr="00DC5648">
        <w:t>Phương pháp giải: Cơ quan tương đồng: là những cơ quan nằm ở những vị trí tương ứng trên cơ thể, có cùng nguồn gốc trong quá trình phát triển phôi nên có kiểu cấu tạo giống nhau.</w:t>
      </w:r>
    </w:p>
    <w:p w:rsidR="00DC5648" w:rsidRPr="00DC5648" w:rsidRDefault="00DC5648" w:rsidP="00DC5648">
      <w:r w:rsidRPr="00DC5648">
        <w:t>Cơ quan tương tự: những cơ quan khác nhau về nguồn gốc nhưng đảm nhiệm những chức năng giống nhau nên có kiểu hình thái tương tự.</w:t>
      </w:r>
    </w:p>
    <w:p w:rsidR="00DC5648" w:rsidRPr="00DC5648" w:rsidRDefault="00DC5648" w:rsidP="00DC5648">
      <w:r w:rsidRPr="00DC5648">
        <w:t>Giải chi tiết: Các cặp cơ quan tương đồng là: A, B, C.</w:t>
      </w:r>
    </w:p>
    <w:p w:rsidR="00DC5648" w:rsidRPr="00DC5648" w:rsidRDefault="00DC5648" w:rsidP="00DC5648">
      <w:r w:rsidRPr="00DC5648">
        <w:t>Gai xương rồng (lá) và gai của hoa hồng (biểu bì) là cơ quan tương tự.</w:t>
      </w:r>
    </w:p>
    <w:p w:rsidR="00DC5648" w:rsidRPr="00DC5648" w:rsidRDefault="00DC5648" w:rsidP="00DC5648">
      <w:r w:rsidRPr="00DC5648">
        <w:t xml:space="preserve">Câu 149 (NB): Cá rô phi Việt Nam có giới hạn sinh thái về nhiệt độ từ 5,6°C đến 42°C. Nhận định nào sau đây không đúng? </w:t>
      </w:r>
    </w:p>
    <w:p w:rsidR="00DC5648" w:rsidRPr="00DC5648" w:rsidRDefault="00DC5648" w:rsidP="00DC5648">
      <w:r w:rsidRPr="00DC5648">
        <w:tab/>
      </w:r>
      <w:r w:rsidRPr="00DC5648">
        <w:rPr>
          <w:highlight w:val="yellow"/>
        </w:rPr>
        <w:t>A. 42°C là giới hạn dưới.</w:t>
      </w:r>
      <w:r w:rsidRPr="00DC5648">
        <w:t xml:space="preserve"> </w:t>
      </w:r>
      <w:r w:rsidRPr="00DC5648">
        <w:tab/>
        <w:t xml:space="preserve">B. 42°C là giới hạn trên. </w:t>
      </w:r>
    </w:p>
    <w:p w:rsidR="00DC5648" w:rsidRPr="00DC5648" w:rsidRDefault="00DC5648" w:rsidP="00DC5648">
      <w:r w:rsidRPr="00DC5648">
        <w:tab/>
        <w:t xml:space="preserve">C. 42°C là điểm gây chết. </w:t>
      </w:r>
      <w:r w:rsidRPr="00DC5648">
        <w:tab/>
        <w:t xml:space="preserve">D. 5,6°C là điểm gây chết. </w:t>
      </w:r>
    </w:p>
    <w:p w:rsidR="00DC5648" w:rsidRPr="00DC5648" w:rsidRDefault="00DC5648" w:rsidP="00DC5648">
      <w:r w:rsidRPr="00DC5648">
        <w:t>Giải chi tiết: Cá rô phi Việt Nam có giới hạn sinh thái về nhiệt độ từ 5,6°C đến 42°C.</w:t>
      </w:r>
    </w:p>
    <w:p w:rsidR="00DC5648" w:rsidRPr="00DC5648" w:rsidRDefault="00DC5648" w:rsidP="00DC5648">
      <w:r w:rsidRPr="00DC5648">
        <w:t>5,6°C là giới hạn dưới, điểm gây chết ở cá rô phi; 42°C là giới hạn trên, điểm gây chết ở cá rô phi.</w:t>
      </w:r>
    </w:p>
    <w:p w:rsidR="00DC5648" w:rsidRPr="00DC5648" w:rsidRDefault="00DC5648" w:rsidP="00DC5648">
      <w:r w:rsidRPr="00DC5648">
        <w:lastRenderedPageBreak/>
        <w:t>Phát biểu sai là A</w:t>
      </w:r>
    </w:p>
    <w:p w:rsidR="00DC5648" w:rsidRPr="00DC5648" w:rsidRDefault="00DC5648" w:rsidP="00DC5648">
      <w:r w:rsidRPr="00DC5648">
        <w:t xml:space="preserve">Câu 150 (TH): Ở người bệnh máu khó đông do gen lặn nằm trên NST giới tính X quy định. Một cặp vợ chồng có máu đông bình thường nhưng có bố của chồng và bà ngoại của vợ bị bệnh. Xác suất để đứa con đầu lòng của cặp vợ chồng này không bị bệnh là bao nhiêu? </w:t>
      </w:r>
    </w:p>
    <w:p w:rsidR="00DC5648" w:rsidRPr="00DC5648" w:rsidRDefault="00DC5648" w:rsidP="00DC5648">
      <w:r w:rsidRPr="00DC5648">
        <w:tab/>
      </w:r>
      <w:r w:rsidRPr="00DC5648">
        <w:rPr>
          <w:highlight w:val="yellow"/>
        </w:rPr>
        <w:t>Đáp án: 87,5%</w:t>
      </w:r>
    </w:p>
    <w:p w:rsidR="00DC5648" w:rsidRPr="00DC5648" w:rsidRDefault="00DC5648" w:rsidP="00DC5648">
      <w:r w:rsidRPr="00DC5648">
        <w:t>Phương pháp giải: Bước 1: Quy ước gen</w:t>
      </w:r>
    </w:p>
    <w:p w:rsidR="00DC5648" w:rsidRPr="00DC5648" w:rsidRDefault="00DC5648" w:rsidP="00DC5648">
      <w:r w:rsidRPr="00DC5648">
        <w:t>Bước 2: Xác định kiểu gen của cặp vợ chồng này.</w:t>
      </w:r>
    </w:p>
    <w:p w:rsidR="00DC5648" w:rsidRPr="00DC5648" w:rsidRDefault="00DC5648" w:rsidP="00DC5648">
      <w:r w:rsidRPr="00DC5648">
        <w:t>Bước 3: Tính xác suất đề yêu cầu.</w:t>
      </w:r>
    </w:p>
    <w:p w:rsidR="00DC5648" w:rsidRPr="00DC5648" w:rsidRDefault="00DC5648" w:rsidP="00DC5648">
      <w:r w:rsidRPr="00DC5648">
        <w:t>Giải chi tiết: Quy ước gen: A – bình thường; a – bị bệnh.</w:t>
      </w:r>
    </w:p>
    <w:p w:rsidR="00DC5648" w:rsidRPr="00DC5648" w:rsidRDefault="00DC5648" w:rsidP="00DC5648">
      <w:r w:rsidRPr="00DC5648">
        <w:t>Người chồng: bình thường có kiểu gen XAY</w:t>
      </w:r>
    </w:p>
    <w:p w:rsidR="00DC5648" w:rsidRPr="00DC5648" w:rsidRDefault="00DC5648" w:rsidP="00DC5648">
      <w:r w:rsidRPr="00DC5648">
        <w:t xml:space="preserve">Người vợ: </w:t>
      </w:r>
    </w:p>
    <w:p w:rsidR="00DC5648" w:rsidRPr="00DC5648" w:rsidRDefault="00DC5648" w:rsidP="00DC5648">
      <w:r w:rsidRPr="00DC5648">
        <w:t>Bà ngoại bị bệnh  (XaXa) → mẹ vợ: XAXa × bố vợ: XAY → Người vợ: 1XAXA:1XAXa.</w:t>
      </w:r>
    </w:p>
    <w:p w:rsidR="00DC5648" w:rsidRPr="00DC5648" w:rsidRDefault="00DC5648" w:rsidP="00DC5648">
      <w:r w:rsidRPr="00DC5648">
        <w:t>→ để họ sinh con bị bệnh thì người vợ phải có kiểu gen XAXa với xác suất 1/2.</w:t>
      </w:r>
    </w:p>
    <w:p w:rsidR="00DC5648" w:rsidRPr="00DC5648" w:rsidRDefault="00DC5648" w:rsidP="00DC5648">
      <w:r w:rsidRPr="00DC5648">
        <w:t>Xét cặp vợ chồng: XAXa × XAY → XS họ sinh con đầu lòng không bị bệnh là:</w:t>
      </w:r>
    </w:p>
    <w:p w:rsidR="00DC5648" w:rsidRPr="00DC5648" w:rsidRDefault="00DC5648" w:rsidP="00DC5648">
      <w:r w:rsidRPr="00DC5648">
        <w:object w:dxaOrig="3140" w:dyaOrig="680">
          <v:shape id="_x0000_i2952" type="#_x0000_t75" style="width:156.75pt;height:33.75pt" o:ole="">
            <v:imagedata r:id="rId3672" o:title=""/>
          </v:shape>
          <o:OLEObject Type="Embed" ProgID="Equation.DSMT4" ShapeID="_x0000_i2952" DrawAspect="Content" ObjectID="_1772195258" r:id="rId3673"/>
        </w:object>
      </w:r>
      <w:r w:rsidRPr="00DC5648">
        <w:t>.</w:t>
      </w:r>
    </w:p>
    <w:p w:rsidR="00DC5648" w:rsidRPr="00DC5648" w:rsidRDefault="00DC5648" w:rsidP="00DC5648"/>
    <w:p w:rsidR="00DC5648" w:rsidRPr="00DC5648" w:rsidRDefault="00DC5648" w:rsidP="00DC5648">
      <w:r w:rsidRPr="00DC5648">
        <w:t>ĐỀ LUYỆN THI ĐÁNH GIÁ NĂNG LỰC ĐẠI HỌC QUỐC GIA HÀ NỘI NĂM 2022</w:t>
      </w:r>
    </w:p>
    <w:p w:rsidR="00DC5648" w:rsidRPr="00DC5648" w:rsidRDefault="00DC5648" w:rsidP="00DC5648">
      <w:r w:rsidRPr="00DC5648">
        <w:t>ĐỀ SỐ 3</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414D28">
        <w:tc>
          <w:tcPr>
            <w:tcW w:w="6062" w:type="dxa"/>
            <w:gridSpan w:val="2"/>
            <w:shd w:val="clear" w:color="auto" w:fill="auto"/>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414D28">
        <w:tc>
          <w:tcPr>
            <w:tcW w:w="6062" w:type="dxa"/>
            <w:gridSpan w:val="2"/>
            <w:shd w:val="clear" w:color="auto" w:fill="auto"/>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414D28">
        <w:tc>
          <w:tcPr>
            <w:tcW w:w="6062" w:type="dxa"/>
            <w:gridSpan w:val="2"/>
            <w:shd w:val="clear" w:color="auto" w:fill="auto"/>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414D28">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br w:type="page"/>
      </w:r>
      <w:r w:rsidRPr="00DC5648">
        <w:lastRenderedPageBreak/>
        <w:t>PHẦN 1. TƯ DUY ĐỊNH LƯỢNG – Lĩnh vực: Toán học</w:t>
      </w:r>
    </w:p>
    <w:p w:rsidR="00DC5648" w:rsidRPr="00DC5648" w:rsidRDefault="00DC5648" w:rsidP="00DC5648">
      <w:r w:rsidRPr="00DC5648">
        <w:t>Câu 1 (NB): Trong một nông trường chăn nuôi bò sữa Ba Vì ta thu nhập được tài liệu sau:</w:t>
      </w:r>
    </w:p>
    <w:p w:rsidR="00DC5648" w:rsidRPr="00DC5648" w:rsidRDefault="00EF1727" w:rsidP="00DC5648">
      <w:r>
        <w:rPr>
          <w:noProof/>
        </w:rPr>
        <w:drawing>
          <wp:inline distT="0" distB="0" distL="0" distR="0">
            <wp:extent cx="3495675" cy="1971675"/>
            <wp:effectExtent l="0" t="0" r="9525" b="9525"/>
            <wp:docPr id="2000" name="Picture 2000" descr="du-lieu-cau-61-63-hinh-1-de-danh-gia-nang-luc-hcm-mon-toan-5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descr="du-lieu-cau-61-63-hinh-1-de-danh-gia-nang-luc-hcm-mon-toan-58640"/>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3495675" cy="1971675"/>
                    </a:xfrm>
                    <a:prstGeom prst="rect">
                      <a:avLst/>
                    </a:prstGeom>
                    <a:noFill/>
                    <a:ln>
                      <a:noFill/>
                    </a:ln>
                  </pic:spPr>
                </pic:pic>
              </a:graphicData>
            </a:graphic>
          </wp:inline>
        </w:drawing>
      </w:r>
    </w:p>
    <w:p w:rsidR="00DC5648" w:rsidRPr="00DC5648" w:rsidRDefault="00DC5648" w:rsidP="00DC5648">
      <w:r w:rsidRPr="00DC5648">
        <w:t xml:space="preserve">Số con bò cho sản lượng sữa hàng ngày cao nhất của nông trường là bao nhiêu ? </w:t>
      </w:r>
    </w:p>
    <w:p w:rsidR="00DC5648" w:rsidRPr="00DC5648" w:rsidRDefault="00DC5648" w:rsidP="00DC5648">
      <w:r w:rsidRPr="00DC5648">
        <w:tab/>
        <w:t xml:space="preserve">A. 12 con </w:t>
      </w:r>
      <w:r w:rsidRPr="00DC5648">
        <w:tab/>
        <w:t xml:space="preserve">B. 15 con </w:t>
      </w:r>
      <w:r w:rsidRPr="00DC5648">
        <w:tab/>
        <w:t xml:space="preserve">C. 85 con </w:t>
      </w:r>
      <w:r w:rsidRPr="00DC5648">
        <w:tab/>
        <w:t xml:space="preserve">D. 25 con </w:t>
      </w:r>
    </w:p>
    <w:p w:rsidR="00DC5648" w:rsidRPr="00DC5648" w:rsidRDefault="00DC5648" w:rsidP="00DC5648">
      <w:r w:rsidRPr="00DC5648">
        <w:t xml:space="preserve">Câu 2 (NB): Nếu hàm số </w:t>
      </w:r>
      <w:r w:rsidRPr="00DC5648">
        <w:object w:dxaOrig="1540" w:dyaOrig="420">
          <v:shape id="_x0000_i2953" type="#_x0000_t75" style="width:77.25pt;height:21pt" o:ole="">
            <v:imagedata r:id="rId3675" o:title=""/>
          </v:shape>
          <o:OLEObject Type="Embed" ProgID="Equation.DSMT4" ShapeID="_x0000_i2953" DrawAspect="Content" ObjectID="_1772195259" r:id="rId3676"/>
        </w:object>
      </w:r>
      <w:r w:rsidRPr="00DC5648">
        <w:t xml:space="preserve"> thì </w:t>
      </w:r>
      <w:r w:rsidRPr="00DC5648">
        <w:object w:dxaOrig="620" w:dyaOrig="400">
          <v:shape id="_x0000_i2954" type="#_x0000_t75" style="width:30.75pt;height:20.25pt" o:ole="">
            <v:imagedata r:id="rId3677" o:title=""/>
          </v:shape>
          <o:OLEObject Type="Embed" ProgID="Equation.DSMT4" ShapeID="_x0000_i2954" DrawAspect="Content" ObjectID="_1772195260" r:id="rId3678"/>
        </w:object>
      </w:r>
      <w:r w:rsidRPr="00DC5648">
        <w:t xml:space="preserve"> bằng</w:t>
      </w:r>
    </w:p>
    <w:p w:rsidR="00DC5648" w:rsidRPr="00DC5648" w:rsidRDefault="00DC5648" w:rsidP="00DC5648">
      <w:r w:rsidRPr="00DC5648">
        <w:tab/>
        <w:t xml:space="preserve">A. 3. </w:t>
      </w:r>
      <w:r w:rsidRPr="00DC5648">
        <w:tab/>
        <w:t xml:space="preserve">B. </w:t>
      </w:r>
      <w:r w:rsidRPr="00DC5648">
        <w:object w:dxaOrig="220" w:dyaOrig="620">
          <v:shape id="_x0000_i2955" type="#_x0000_t75" style="width:11.25pt;height:30.75pt" o:ole="">
            <v:imagedata r:id="rId3679" o:title=""/>
          </v:shape>
          <o:OLEObject Type="Embed" ProgID="Equation.DSMT4" ShapeID="_x0000_i2955" DrawAspect="Content" ObjectID="_1772195261" r:id="rId3680"/>
        </w:object>
      </w:r>
      <w:r w:rsidRPr="00DC5648">
        <w:t xml:space="preserve">. </w:t>
      </w:r>
      <w:r w:rsidRPr="00DC5648">
        <w:tab/>
        <w:t xml:space="preserve">C. </w:t>
      </w:r>
      <w:r w:rsidRPr="00DC5648">
        <w:object w:dxaOrig="220" w:dyaOrig="620">
          <v:shape id="_x0000_i2956" type="#_x0000_t75" style="width:11.25pt;height:30.75pt" o:ole="">
            <v:imagedata r:id="rId3681" o:title=""/>
          </v:shape>
          <o:OLEObject Type="Embed" ProgID="Equation.DSMT4" ShapeID="_x0000_i2956" DrawAspect="Content" ObjectID="_1772195262" r:id="rId3682"/>
        </w:object>
      </w:r>
      <w:r w:rsidRPr="00DC5648">
        <w:t xml:space="preserve">. </w:t>
      </w:r>
      <w:r w:rsidRPr="00DC5648">
        <w:tab/>
        <w:t xml:space="preserve">D. </w:t>
      </w:r>
      <w:r w:rsidRPr="00DC5648">
        <w:object w:dxaOrig="240" w:dyaOrig="620">
          <v:shape id="_x0000_i2957" type="#_x0000_t75" style="width:12pt;height:30.75pt" o:ole="">
            <v:imagedata r:id="rId3683" o:title=""/>
          </v:shape>
          <o:OLEObject Type="Embed" ProgID="Equation.DSMT4" ShapeID="_x0000_i2957" DrawAspect="Content" ObjectID="_1772195263" r:id="rId3684"/>
        </w:object>
      </w:r>
      <w:r w:rsidRPr="00DC5648">
        <w:t xml:space="preserve">. </w:t>
      </w:r>
    </w:p>
    <w:p w:rsidR="00DC5648" w:rsidRPr="00DC5648" w:rsidRDefault="00DC5648" w:rsidP="00DC5648">
      <w:r w:rsidRPr="00DC5648">
        <w:t xml:space="preserve">Câu 3 (NB): Nghiệm của phương trình </w:t>
      </w:r>
      <w:r w:rsidRPr="00DC5648">
        <w:object w:dxaOrig="1500" w:dyaOrig="400">
          <v:shape id="_x0000_i2958" type="#_x0000_t75" style="width:75pt;height:20.25pt" o:ole="">
            <v:imagedata r:id="rId3685" o:title=""/>
          </v:shape>
          <o:OLEObject Type="Embed" ProgID="Equation.DSMT4" ShapeID="_x0000_i2958" DrawAspect="Content" ObjectID="_1772195264" r:id="rId3686"/>
        </w:object>
      </w:r>
      <w:r w:rsidRPr="00DC5648">
        <w:t xml:space="preserve"> là: </w:t>
      </w:r>
    </w:p>
    <w:p w:rsidR="00DC5648" w:rsidRPr="00DC5648" w:rsidRDefault="00DC5648" w:rsidP="00DC5648">
      <w:r w:rsidRPr="00DC5648">
        <w:tab/>
        <w:t xml:space="preserve">A. </w:t>
      </w:r>
      <w:r w:rsidRPr="00DC5648">
        <w:object w:dxaOrig="560" w:dyaOrig="279">
          <v:shape id="_x0000_i2959" type="#_x0000_t75" style="width:27.75pt;height:14.25pt" o:ole="">
            <v:imagedata r:id="rId3687" o:title=""/>
          </v:shape>
          <o:OLEObject Type="Embed" ProgID="Equation.DSMT4" ShapeID="_x0000_i2959" DrawAspect="Content" ObjectID="_1772195265" r:id="rId3688"/>
        </w:object>
      </w:r>
      <w:r w:rsidRPr="00DC5648">
        <w:t xml:space="preserve"> </w:t>
      </w:r>
      <w:r w:rsidRPr="00DC5648">
        <w:tab/>
        <w:t xml:space="preserve">B. </w:t>
      </w:r>
      <w:r w:rsidRPr="00DC5648">
        <w:object w:dxaOrig="639" w:dyaOrig="279">
          <v:shape id="_x0000_i2960" type="#_x0000_t75" style="width:32.25pt;height:14.25pt" o:ole="">
            <v:imagedata r:id="rId3689" o:title=""/>
          </v:shape>
          <o:OLEObject Type="Embed" ProgID="Equation.DSMT4" ShapeID="_x0000_i2960" DrawAspect="Content" ObjectID="_1772195266" r:id="rId3690"/>
        </w:object>
      </w:r>
      <w:r w:rsidRPr="00DC5648">
        <w:tab/>
        <w:t xml:space="preserve">C. </w:t>
      </w:r>
      <w:r w:rsidRPr="00DC5648">
        <w:object w:dxaOrig="560" w:dyaOrig="279">
          <v:shape id="_x0000_i2961" type="#_x0000_t75" style="width:27.75pt;height:14.25pt" o:ole="">
            <v:imagedata r:id="rId3691" o:title=""/>
          </v:shape>
          <o:OLEObject Type="Embed" ProgID="Equation.DSMT4" ShapeID="_x0000_i2961" DrawAspect="Content" ObjectID="_1772195267" r:id="rId3692"/>
        </w:object>
      </w:r>
      <w:r w:rsidRPr="00DC5648">
        <w:tab/>
        <w:t xml:space="preserve">D. </w:t>
      </w:r>
      <w:r w:rsidRPr="00DC5648">
        <w:object w:dxaOrig="600" w:dyaOrig="620">
          <v:shape id="_x0000_i2962" type="#_x0000_t75" style="width:30pt;height:30.75pt" o:ole="">
            <v:imagedata r:id="rId3693" o:title=""/>
          </v:shape>
          <o:OLEObject Type="Embed" ProgID="Equation.DSMT4" ShapeID="_x0000_i2962" DrawAspect="Content" ObjectID="_1772195268" r:id="rId3694"/>
        </w:object>
      </w:r>
    </w:p>
    <w:p w:rsidR="00DC5648" w:rsidRPr="00DC5648" w:rsidRDefault="00DC5648" w:rsidP="00DC5648">
      <w:r w:rsidRPr="00DC5648">
        <w:t xml:space="preserve">Câu 4 (TH): Hệ phương trình </w:t>
      </w:r>
      <w:r w:rsidRPr="00DC5648">
        <w:object w:dxaOrig="2820" w:dyaOrig="880">
          <v:shape id="_x0000_i2963" type="#_x0000_t75" style="width:141pt;height:44.25pt" o:ole="">
            <v:imagedata r:id="rId3695" o:title=""/>
          </v:shape>
          <o:OLEObject Type="Embed" ProgID="Equation.DSMT4" ShapeID="_x0000_i2963" DrawAspect="Content" ObjectID="_1772195269" r:id="rId3696"/>
        </w:object>
      </w:r>
      <w:r w:rsidRPr="00DC5648">
        <w:t xml:space="preserve"> có nghiệm là </w:t>
      </w:r>
      <w:r w:rsidRPr="00DC5648">
        <w:object w:dxaOrig="600" w:dyaOrig="380">
          <v:shape id="_x0000_i2964" type="#_x0000_t75" style="width:30pt;height:18.75pt" o:ole="">
            <v:imagedata r:id="rId3697" o:title=""/>
          </v:shape>
          <o:OLEObject Type="Embed" ProgID="Equation.DSMT4" ShapeID="_x0000_i2964" DrawAspect="Content" ObjectID="_1772195270" r:id="rId3698"/>
        </w:object>
      </w:r>
      <w:r w:rsidRPr="00DC5648">
        <w:t xml:space="preserve">. Khi đó </w:t>
      </w:r>
      <w:r w:rsidRPr="00DC5648">
        <w:object w:dxaOrig="999" w:dyaOrig="279">
          <v:shape id="_x0000_i2965" type="#_x0000_t75" style="width:50.25pt;height:14.25pt" o:ole="">
            <v:imagedata r:id="rId3699" o:title=""/>
          </v:shape>
          <o:OLEObject Type="Embed" ProgID="Equation.DSMT4" ShapeID="_x0000_i2965" DrawAspect="Content" ObjectID="_1772195271" r:id="rId3700"/>
        </w:object>
      </w:r>
      <w:r w:rsidRPr="00DC5648">
        <w:t xml:space="preserve"> </w:t>
      </w:r>
    </w:p>
    <w:p w:rsidR="00DC5648" w:rsidRPr="00DC5648" w:rsidRDefault="00DC5648" w:rsidP="00DC5648">
      <w:r w:rsidRPr="00DC5648">
        <w:tab/>
        <w:t xml:space="preserve">A. 3 </w:t>
      </w:r>
      <w:r w:rsidRPr="00DC5648">
        <w:tab/>
        <w:t xml:space="preserve">B. 5 </w:t>
      </w:r>
      <w:r w:rsidRPr="00DC5648">
        <w:tab/>
        <w:t xml:space="preserve">C. 7 </w:t>
      </w:r>
      <w:r w:rsidRPr="00DC5648">
        <w:tab/>
        <w:t xml:space="preserve">D. 9 </w:t>
      </w:r>
    </w:p>
    <w:p w:rsidR="00DC5648" w:rsidRPr="00DC5648" w:rsidRDefault="00DC5648" w:rsidP="00DC5648">
      <w:r w:rsidRPr="00DC5648">
        <w:t xml:space="preserve">Câu 5 (TH): Trong mặt phẳng phức, cho ba điểm </w:t>
      </w:r>
      <w:r w:rsidRPr="00DC5648">
        <w:object w:dxaOrig="740" w:dyaOrig="320">
          <v:shape id="_x0000_i2966" type="#_x0000_t75" style="width:36.75pt;height:15.75pt" o:ole="">
            <v:imagedata r:id="rId3701" o:title=""/>
          </v:shape>
          <o:OLEObject Type="Embed" ProgID="Equation.DSMT4" ShapeID="_x0000_i2966" DrawAspect="Content" ObjectID="_1772195272" r:id="rId3702"/>
        </w:object>
      </w:r>
      <w:r w:rsidRPr="00DC5648">
        <w:t xml:space="preserve"> lần lượt biểu diễn ba số phức </w:t>
      </w:r>
      <w:r w:rsidRPr="00DC5648">
        <w:object w:dxaOrig="859" w:dyaOrig="360">
          <v:shape id="_x0000_i2967" type="#_x0000_t75" style="width:42.75pt;height:18pt" o:ole="">
            <v:imagedata r:id="rId3703" o:title=""/>
          </v:shape>
          <o:OLEObject Type="Embed" ProgID="Equation.DSMT4" ShapeID="_x0000_i2967" DrawAspect="Content" ObjectID="_1772195273" r:id="rId3704"/>
        </w:object>
      </w:r>
      <w:r w:rsidRPr="00DC5648">
        <w:t xml:space="preserve">, </w:t>
      </w:r>
      <w:r w:rsidRPr="00DC5648">
        <w:object w:dxaOrig="1140" w:dyaOrig="440">
          <v:shape id="_x0000_i2968" type="#_x0000_t75" style="width:57pt;height:21.75pt" o:ole="">
            <v:imagedata r:id="rId3705" o:title=""/>
          </v:shape>
          <o:OLEObject Type="Embed" ProgID="Equation.DSMT4" ShapeID="_x0000_i2968" DrawAspect="Content" ObjectID="_1772195274" r:id="rId3706"/>
        </w:object>
      </w:r>
      <w:r w:rsidRPr="00DC5648">
        <w:t xml:space="preserve"> và </w:t>
      </w:r>
      <w:r w:rsidRPr="00DC5648">
        <w:object w:dxaOrig="920" w:dyaOrig="360">
          <v:shape id="_x0000_i2969" type="#_x0000_t75" style="width:45.75pt;height:18pt" o:ole="">
            <v:imagedata r:id="rId3707" o:title=""/>
          </v:shape>
          <o:OLEObject Type="Embed" ProgID="Equation.DSMT4" ShapeID="_x0000_i2969" DrawAspect="Content" ObjectID="_1772195275" r:id="rId3708"/>
        </w:object>
      </w:r>
      <w:r w:rsidRPr="00DC5648">
        <w:t xml:space="preserve">. Để tam giác ABC vuông tại B thì a bằng: </w:t>
      </w:r>
    </w:p>
    <w:p w:rsidR="00DC5648" w:rsidRPr="00DC5648" w:rsidRDefault="00DC5648" w:rsidP="00DC5648">
      <w:r w:rsidRPr="00DC5648">
        <w:tab/>
        <w:t xml:space="preserve">A. </w:t>
      </w:r>
      <w:r w:rsidRPr="00DC5648">
        <w:object w:dxaOrig="320" w:dyaOrig="279">
          <v:shape id="_x0000_i2970" type="#_x0000_t75" style="width:15.75pt;height:14.25pt" o:ole="">
            <v:imagedata r:id="rId3709" o:title=""/>
          </v:shape>
          <o:OLEObject Type="Embed" ProgID="Equation.DSMT4" ShapeID="_x0000_i2970" DrawAspect="Content" ObjectID="_1772195276" r:id="rId3710"/>
        </w:object>
      </w:r>
      <w:r w:rsidRPr="00DC5648">
        <w:t xml:space="preserve"> </w:t>
      </w:r>
      <w:r w:rsidRPr="00DC5648">
        <w:tab/>
        <w:t xml:space="preserve">B. </w:t>
      </w:r>
      <w:r w:rsidRPr="00DC5648">
        <w:object w:dxaOrig="320" w:dyaOrig="260">
          <v:shape id="_x0000_i2971" type="#_x0000_t75" style="width:15.75pt;height:12.75pt" o:ole="">
            <v:imagedata r:id="rId3711" o:title=""/>
          </v:shape>
          <o:OLEObject Type="Embed" ProgID="Equation.DSMT4" ShapeID="_x0000_i2971" DrawAspect="Content" ObjectID="_1772195277" r:id="rId3712"/>
        </w:object>
      </w:r>
      <w:r w:rsidRPr="00DC5648">
        <w:tab/>
        <w:t>C. 3</w:t>
      </w:r>
      <w:r w:rsidRPr="00DC5648">
        <w:tab/>
        <w:t xml:space="preserve">D. </w:t>
      </w:r>
      <w:r w:rsidRPr="00DC5648">
        <w:object w:dxaOrig="320" w:dyaOrig="260">
          <v:shape id="_x0000_i2972" type="#_x0000_t75" style="width:15.75pt;height:12.75pt" o:ole="">
            <v:imagedata r:id="rId3713" o:title=""/>
          </v:shape>
          <o:OLEObject Type="Embed" ProgID="Equation.DSMT4" ShapeID="_x0000_i2972" DrawAspect="Content" ObjectID="_1772195278" r:id="rId3714"/>
        </w:object>
      </w:r>
    </w:p>
    <w:p w:rsidR="00DC5648" w:rsidRPr="00DC5648" w:rsidRDefault="00DC5648" w:rsidP="00DC5648">
      <w:r w:rsidRPr="00DC5648">
        <w:t xml:space="preserve">Câu 6 (TH): Trong không gian </w:t>
      </w:r>
      <w:r w:rsidRPr="00DC5648">
        <w:object w:dxaOrig="560" w:dyaOrig="320">
          <v:shape id="_x0000_i2973" type="#_x0000_t75" style="width:27.75pt;height:15.75pt" o:ole="">
            <v:imagedata r:id="rId3715" o:title=""/>
          </v:shape>
          <o:OLEObject Type="Embed" ProgID="Equation.DSMT4" ShapeID="_x0000_i2973" DrawAspect="Content" ObjectID="_1772195279" r:id="rId3716"/>
        </w:object>
      </w:r>
      <w:r w:rsidRPr="00DC5648">
        <w:t xml:space="preserve">, mặt phẳng </w:t>
      </w:r>
      <w:r w:rsidRPr="00DC5648">
        <w:object w:dxaOrig="420" w:dyaOrig="400">
          <v:shape id="_x0000_i2974" type="#_x0000_t75" style="width:21pt;height:20.25pt" o:ole="">
            <v:imagedata r:id="rId3717" o:title=""/>
          </v:shape>
          <o:OLEObject Type="Embed" ProgID="Equation.DSMT4" ShapeID="_x0000_i2974" DrawAspect="Content" ObjectID="_1772195280" r:id="rId3718"/>
        </w:object>
      </w:r>
      <w:r w:rsidRPr="00DC5648">
        <w:t xml:space="preserve"> chứa trục </w:t>
      </w:r>
      <w:r w:rsidRPr="00DC5648">
        <w:object w:dxaOrig="340" w:dyaOrig="279">
          <v:shape id="_x0000_i2975" type="#_x0000_t75" style="width:17.25pt;height:14.25pt" o:ole="">
            <v:imagedata r:id="rId3719" o:title=""/>
          </v:shape>
          <o:OLEObject Type="Embed" ProgID="Equation.DSMT4" ShapeID="_x0000_i2975" DrawAspect="Content" ObjectID="_1772195281" r:id="rId3720"/>
        </w:object>
      </w:r>
      <w:r w:rsidRPr="00DC5648">
        <w:t xml:space="preserve"> và đi qua điểm </w:t>
      </w:r>
      <w:r w:rsidRPr="00DC5648">
        <w:object w:dxaOrig="1240" w:dyaOrig="400">
          <v:shape id="_x0000_i2976" type="#_x0000_t75" style="width:62.25pt;height:20.25pt" o:ole="">
            <v:imagedata r:id="rId3721" o:title=""/>
          </v:shape>
          <o:OLEObject Type="Embed" ProgID="Equation.DSMT4" ShapeID="_x0000_i2976" DrawAspect="Content" ObjectID="_1772195282" r:id="rId3722"/>
        </w:object>
      </w:r>
      <w:r w:rsidRPr="00DC5648">
        <w:t xml:space="preserve"> có phương trình là </w:t>
      </w:r>
    </w:p>
    <w:p w:rsidR="00DC5648" w:rsidRPr="00DC5648" w:rsidRDefault="00DC5648" w:rsidP="00DC5648">
      <w:r w:rsidRPr="00DC5648">
        <w:tab/>
        <w:t xml:space="preserve">A. </w:t>
      </w:r>
      <w:r w:rsidRPr="00DC5648">
        <w:object w:dxaOrig="900" w:dyaOrig="320">
          <v:shape id="_x0000_i2977" type="#_x0000_t75" style="width:45pt;height:15.75pt" o:ole="">
            <v:imagedata r:id="rId3723" o:title=""/>
          </v:shape>
          <o:OLEObject Type="Embed" ProgID="Equation.DSMT4" ShapeID="_x0000_i2977" DrawAspect="Content" ObjectID="_1772195283" r:id="rId3724"/>
        </w:object>
      </w:r>
      <w:r w:rsidRPr="00DC5648">
        <w:t xml:space="preserve"> </w:t>
      </w:r>
      <w:r w:rsidRPr="00DC5648">
        <w:tab/>
        <w:t xml:space="preserve">B. </w:t>
      </w:r>
      <w:r w:rsidRPr="00DC5648">
        <w:object w:dxaOrig="880" w:dyaOrig="279">
          <v:shape id="_x0000_i2978" type="#_x0000_t75" style="width:44.25pt;height:14.25pt" o:ole="">
            <v:imagedata r:id="rId3725" o:title=""/>
          </v:shape>
          <o:OLEObject Type="Embed" ProgID="Equation.DSMT4" ShapeID="_x0000_i2978" DrawAspect="Content" ObjectID="_1772195284" r:id="rId3726"/>
        </w:object>
      </w:r>
      <w:r w:rsidRPr="00DC5648">
        <w:t xml:space="preserve"> </w:t>
      </w:r>
      <w:r w:rsidRPr="00DC5648">
        <w:tab/>
        <w:t xml:space="preserve">C. </w:t>
      </w:r>
      <w:r w:rsidRPr="00DC5648">
        <w:object w:dxaOrig="900" w:dyaOrig="320">
          <v:shape id="_x0000_i2979" type="#_x0000_t75" style="width:45pt;height:15.75pt" o:ole="">
            <v:imagedata r:id="rId3727" o:title=""/>
          </v:shape>
          <o:OLEObject Type="Embed" ProgID="Equation.DSMT4" ShapeID="_x0000_i2979" DrawAspect="Content" ObjectID="_1772195285" r:id="rId3728"/>
        </w:object>
      </w:r>
      <w:r w:rsidRPr="00DC5648">
        <w:t xml:space="preserve"> </w:t>
      </w:r>
      <w:r w:rsidRPr="00DC5648">
        <w:tab/>
        <w:t xml:space="preserve">D. </w:t>
      </w:r>
      <w:r w:rsidRPr="00DC5648">
        <w:object w:dxaOrig="900" w:dyaOrig="320">
          <v:shape id="_x0000_i2980" type="#_x0000_t75" style="width:45pt;height:15.75pt" o:ole="">
            <v:imagedata r:id="rId3729" o:title=""/>
          </v:shape>
          <o:OLEObject Type="Embed" ProgID="Equation.DSMT4" ShapeID="_x0000_i2980" DrawAspect="Content" ObjectID="_1772195286" r:id="rId3730"/>
        </w:object>
      </w:r>
    </w:p>
    <w:p w:rsidR="00DC5648" w:rsidRPr="00DC5648" w:rsidRDefault="00DC5648" w:rsidP="00DC5648">
      <w:r w:rsidRPr="00DC5648">
        <w:t xml:space="preserve">Câu 7 (NB): Trong không gian </w:t>
      </w:r>
      <w:r w:rsidRPr="00DC5648">
        <w:object w:dxaOrig="560" w:dyaOrig="320">
          <v:shape id="_x0000_i2981" type="#_x0000_t75" style="width:27.75pt;height:15.75pt" o:ole="">
            <v:imagedata r:id="rId3731" o:title=""/>
          </v:shape>
          <o:OLEObject Type="Embed" ProgID="Equation.DSMT4" ShapeID="_x0000_i2981" DrawAspect="Content" ObjectID="_1772195287" r:id="rId3732"/>
        </w:object>
      </w:r>
      <w:r w:rsidRPr="00DC5648">
        <w:t xml:space="preserve">, hình chiếu vuông góc của điểm </w:t>
      </w:r>
      <w:r w:rsidRPr="00DC5648">
        <w:object w:dxaOrig="999" w:dyaOrig="400">
          <v:shape id="_x0000_i2982" type="#_x0000_t75" style="width:50.25pt;height:20.25pt" o:ole="">
            <v:imagedata r:id="rId3733" o:title=""/>
          </v:shape>
          <o:OLEObject Type="Embed" ProgID="Equation.DSMT4" ShapeID="_x0000_i2982" DrawAspect="Content" ObjectID="_1772195288" r:id="rId3734"/>
        </w:object>
      </w:r>
      <w:r w:rsidRPr="00DC5648">
        <w:t xml:space="preserve"> trên trục </w:t>
      </w:r>
      <w:r w:rsidRPr="00DC5648">
        <w:object w:dxaOrig="360" w:dyaOrig="320">
          <v:shape id="_x0000_i2983" type="#_x0000_t75" style="width:18pt;height:15.75pt" o:ole="">
            <v:imagedata r:id="rId3735" o:title=""/>
          </v:shape>
          <o:OLEObject Type="Embed" ProgID="Equation.DSMT4" ShapeID="_x0000_i2983" DrawAspect="Content" ObjectID="_1772195289" r:id="rId3736"/>
        </w:object>
      </w:r>
      <w:r w:rsidRPr="00DC5648">
        <w:t xml:space="preserve"> là điểm </w:t>
      </w:r>
    </w:p>
    <w:p w:rsidR="00DC5648" w:rsidRPr="00DC5648" w:rsidRDefault="00DC5648" w:rsidP="00DC5648">
      <w:r w:rsidRPr="00DC5648">
        <w:tab/>
        <w:t xml:space="preserve">A. </w:t>
      </w:r>
      <w:r w:rsidRPr="00DC5648">
        <w:object w:dxaOrig="980" w:dyaOrig="400">
          <v:shape id="_x0000_i2984" type="#_x0000_t75" style="width:48.75pt;height:20.25pt" o:ole="">
            <v:imagedata r:id="rId3737" o:title=""/>
          </v:shape>
          <o:OLEObject Type="Embed" ProgID="Equation.DSMT4" ShapeID="_x0000_i2984" DrawAspect="Content" ObjectID="_1772195290" r:id="rId3738"/>
        </w:object>
      </w:r>
      <w:r w:rsidRPr="00DC5648">
        <w:tab/>
        <w:t xml:space="preserve">B. </w:t>
      </w:r>
      <w:r w:rsidRPr="00DC5648">
        <w:object w:dxaOrig="940" w:dyaOrig="400">
          <v:shape id="_x0000_i2985" type="#_x0000_t75" style="width:47.25pt;height:20.25pt" o:ole="">
            <v:imagedata r:id="rId3739" o:title=""/>
          </v:shape>
          <o:OLEObject Type="Embed" ProgID="Equation.DSMT4" ShapeID="_x0000_i2985" DrawAspect="Content" ObjectID="_1772195291" r:id="rId3740"/>
        </w:object>
      </w:r>
      <w:r w:rsidRPr="00DC5648">
        <w:t xml:space="preserve"> </w:t>
      </w:r>
      <w:r w:rsidRPr="00DC5648">
        <w:tab/>
        <w:t xml:space="preserve">C. </w:t>
      </w:r>
      <w:r w:rsidRPr="00DC5648">
        <w:object w:dxaOrig="1080" w:dyaOrig="400">
          <v:shape id="_x0000_i2986" type="#_x0000_t75" style="width:54pt;height:20.25pt" o:ole="">
            <v:imagedata r:id="rId3741" o:title=""/>
          </v:shape>
          <o:OLEObject Type="Embed" ProgID="Equation.DSMT4" ShapeID="_x0000_i2986" DrawAspect="Content" ObjectID="_1772195292" r:id="rId3742"/>
        </w:object>
      </w:r>
      <w:r w:rsidRPr="00DC5648">
        <w:tab/>
        <w:t xml:space="preserve">D. </w:t>
      </w:r>
      <w:r w:rsidRPr="00DC5648">
        <w:object w:dxaOrig="1219" w:dyaOrig="400">
          <v:shape id="_x0000_i2987" type="#_x0000_t75" style="width:60.75pt;height:20.25pt" o:ole="">
            <v:imagedata r:id="rId3743" o:title=""/>
          </v:shape>
          <o:OLEObject Type="Embed" ProgID="Equation.DSMT4" ShapeID="_x0000_i2987" DrawAspect="Content" ObjectID="_1772195293" r:id="rId3744"/>
        </w:object>
      </w:r>
    </w:p>
    <w:p w:rsidR="00DC5648" w:rsidRPr="00DC5648" w:rsidRDefault="00DC5648" w:rsidP="00DC5648">
      <w:r w:rsidRPr="00DC5648">
        <w:t xml:space="preserve">Câu 8 (TH): Tập nghiệm của bất phương trình </w:t>
      </w:r>
      <w:r w:rsidRPr="00DC5648">
        <w:object w:dxaOrig="2120" w:dyaOrig="620">
          <v:shape id="_x0000_i2988" type="#_x0000_t75" style="width:105.75pt;height:30.75pt" o:ole="">
            <v:imagedata r:id="rId3745" o:title=""/>
          </v:shape>
          <o:OLEObject Type="Embed" ProgID="Equation.DSMT4" ShapeID="_x0000_i2988" DrawAspect="Content" ObjectID="_1772195294" r:id="rId3746"/>
        </w:object>
      </w:r>
      <w:r w:rsidRPr="00DC5648">
        <w:t xml:space="preserve"> là: </w:t>
      </w:r>
    </w:p>
    <w:p w:rsidR="00DC5648" w:rsidRPr="00DC5648" w:rsidRDefault="00DC5648" w:rsidP="00DC5648">
      <w:r w:rsidRPr="00DC5648">
        <w:tab/>
        <w:t xml:space="preserve">A. </w:t>
      </w:r>
      <w:r w:rsidRPr="00DC5648">
        <w:object w:dxaOrig="660" w:dyaOrig="279">
          <v:shape id="_x0000_i2989" type="#_x0000_t75" style="width:33pt;height:14.25pt" o:ole="">
            <v:imagedata r:id="rId3747" o:title=""/>
          </v:shape>
          <o:OLEObject Type="Embed" ProgID="Equation.DSMT4" ShapeID="_x0000_i2989" DrawAspect="Content" ObjectID="_1772195295" r:id="rId3748"/>
        </w:object>
      </w:r>
      <w:r w:rsidRPr="00DC5648">
        <w:tab/>
        <w:t xml:space="preserve">B. </w:t>
      </w:r>
      <w:r w:rsidRPr="00DC5648">
        <w:object w:dxaOrig="639" w:dyaOrig="279">
          <v:shape id="_x0000_i2990" type="#_x0000_t75" style="width:32.25pt;height:14.25pt" o:ole="">
            <v:imagedata r:id="rId3749" o:title=""/>
          </v:shape>
          <o:OLEObject Type="Embed" ProgID="Equation.DSMT4" ShapeID="_x0000_i2990" DrawAspect="Content" ObjectID="_1772195296" r:id="rId3750"/>
        </w:object>
      </w:r>
      <w:r w:rsidRPr="00DC5648">
        <w:tab/>
        <w:t xml:space="preserve">C. </w:t>
      </w:r>
      <w:r w:rsidRPr="00DC5648">
        <w:object w:dxaOrig="1280" w:dyaOrig="400">
          <v:shape id="_x0000_i2991" type="#_x0000_t75" style="width:63.75pt;height:20.25pt" o:ole="">
            <v:imagedata r:id="rId3751" o:title=""/>
          </v:shape>
          <o:OLEObject Type="Embed" ProgID="Equation.DSMT4" ShapeID="_x0000_i2991" DrawAspect="Content" ObjectID="_1772195297" r:id="rId3752"/>
        </w:object>
      </w:r>
      <w:r w:rsidRPr="00DC5648">
        <w:tab/>
        <w:t xml:space="preserve">D. </w:t>
      </w:r>
      <w:r w:rsidRPr="00DC5648">
        <w:object w:dxaOrig="1280" w:dyaOrig="400">
          <v:shape id="_x0000_i2992" type="#_x0000_t75" style="width:63.75pt;height:20.25pt" o:ole="">
            <v:imagedata r:id="rId3753" o:title=""/>
          </v:shape>
          <o:OLEObject Type="Embed" ProgID="Equation.DSMT4" ShapeID="_x0000_i2992" DrawAspect="Content" ObjectID="_1772195298" r:id="rId3754"/>
        </w:object>
      </w:r>
    </w:p>
    <w:p w:rsidR="00DC5648" w:rsidRPr="00DC5648" w:rsidRDefault="00DC5648" w:rsidP="00DC5648">
      <w:r w:rsidRPr="00DC5648">
        <w:lastRenderedPageBreak/>
        <w:t xml:space="preserve">Câu 9 (TH): Phương trình </w:t>
      </w:r>
      <w:r w:rsidRPr="00DC5648">
        <w:object w:dxaOrig="2840" w:dyaOrig="400">
          <v:shape id="_x0000_i2993" type="#_x0000_t75" style="width:141.75pt;height:20.25pt" o:ole="">
            <v:imagedata r:id="rId3755" o:title=""/>
          </v:shape>
          <o:OLEObject Type="Embed" ProgID="Equation.DSMT4" ShapeID="_x0000_i2993" DrawAspect="Content" ObjectID="_1772195299" r:id="rId3756"/>
        </w:object>
      </w:r>
      <w:r w:rsidRPr="00DC5648">
        <w:t xml:space="preserve"> có nghiệm khi tham số </w:t>
      </w:r>
      <w:r w:rsidRPr="00DC5648">
        <w:object w:dxaOrig="260" w:dyaOrig="220">
          <v:shape id="_x0000_i2994" type="#_x0000_t75" style="width:12.75pt;height:11.25pt" o:ole="">
            <v:imagedata r:id="rId3757" o:title=""/>
          </v:shape>
          <o:OLEObject Type="Embed" ProgID="Equation.DSMT4" ShapeID="_x0000_i2994" DrawAspect="Content" ObjectID="_1772195300" r:id="rId3758"/>
        </w:object>
      </w:r>
      <w:r w:rsidRPr="00DC5648">
        <w:t xml:space="preserve"> thỏa mãn điều kiện </w:t>
      </w:r>
    </w:p>
    <w:p w:rsidR="00DC5648" w:rsidRPr="00DC5648" w:rsidRDefault="00DC5648" w:rsidP="00DC5648">
      <w:r w:rsidRPr="00DC5648">
        <w:tab/>
        <w:t xml:space="preserve">A. </w:t>
      </w:r>
      <w:r w:rsidRPr="00DC5648">
        <w:object w:dxaOrig="600" w:dyaOrig="279">
          <v:shape id="_x0000_i2995" type="#_x0000_t75" style="width:30pt;height:14.25pt" o:ole="">
            <v:imagedata r:id="rId3759" o:title=""/>
          </v:shape>
          <o:OLEObject Type="Embed" ProgID="Equation.DSMT4" ShapeID="_x0000_i2995" DrawAspect="Content" ObjectID="_1772195301" r:id="rId3760"/>
        </w:object>
      </w:r>
      <w:r w:rsidRPr="00DC5648">
        <w:tab/>
        <w:t xml:space="preserve">B. </w:t>
      </w:r>
      <w:r w:rsidRPr="00DC5648">
        <w:object w:dxaOrig="660" w:dyaOrig="279">
          <v:shape id="_x0000_i2996" type="#_x0000_t75" style="width:33pt;height:14.25pt" o:ole="">
            <v:imagedata r:id="rId3761" o:title=""/>
          </v:shape>
          <o:OLEObject Type="Embed" ProgID="Equation.DSMT4" ShapeID="_x0000_i2996" DrawAspect="Content" ObjectID="_1772195302" r:id="rId3762"/>
        </w:object>
      </w:r>
      <w:r w:rsidRPr="00DC5648">
        <w:tab/>
        <w:t xml:space="preserve">C. </w:t>
      </w:r>
      <w:r w:rsidRPr="00DC5648">
        <w:object w:dxaOrig="820" w:dyaOrig="720">
          <v:shape id="_x0000_i2997" type="#_x0000_t75" style="width:41.25pt;height:36pt" o:ole="">
            <v:imagedata r:id="rId3763" o:title=""/>
          </v:shape>
          <o:OLEObject Type="Embed" ProgID="Equation.DSMT4" ShapeID="_x0000_i2997" DrawAspect="Content" ObjectID="_1772195303" r:id="rId3764"/>
        </w:object>
      </w:r>
      <w:r w:rsidRPr="00DC5648">
        <w:tab/>
        <w:t xml:space="preserve">D. </w:t>
      </w:r>
      <w:r w:rsidRPr="00DC5648">
        <w:object w:dxaOrig="1040" w:dyaOrig="279">
          <v:shape id="_x0000_i2998" type="#_x0000_t75" style="width:51.75pt;height:14.25pt" o:ole="">
            <v:imagedata r:id="rId3765" o:title=""/>
          </v:shape>
          <o:OLEObject Type="Embed" ProgID="Equation.DSMT4" ShapeID="_x0000_i2998" DrawAspect="Content" ObjectID="_1772195304" r:id="rId3766"/>
        </w:object>
      </w:r>
    </w:p>
    <w:p w:rsidR="00DC5648" w:rsidRPr="00DC5648" w:rsidRDefault="00DC5648" w:rsidP="00DC5648">
      <w:r w:rsidRPr="00DC5648">
        <w:t>Câu 10 (TH): Khi kí hợp đồng lao động dài hạn với các kĩ sư được tuyển dụng, công ti liên doanh A đề xuất 2 phương án trả lương để người lao động tự lựa chọn, cụ thể:</w:t>
      </w:r>
    </w:p>
    <w:p w:rsidR="00DC5648" w:rsidRPr="00DC5648" w:rsidRDefault="00DC5648" w:rsidP="00DC5648">
      <w:r w:rsidRPr="00DC5648">
        <w:t>+ Phương án 1: Người lao động nhận được 360 triệu đồng cho năm làm việc đầu tiên, và kể từ năm thứ 2 trở đi, mức lương sẽ tăng thêm 30 triệu đồng mỗi năm.</w:t>
      </w:r>
    </w:p>
    <w:p w:rsidR="00DC5648" w:rsidRPr="00DC5648" w:rsidRDefault="00DC5648" w:rsidP="00DC5648">
      <w:r w:rsidRPr="00DC5648">
        <w:t>+ Phương án 2: Người lao động nhận được 70 triệu đồng cho quý làm việc đầu tiên, và kể từ quý thứ 2 trở đi, mức lương sẽ tăng thêm 5 triệu đồng mỗi quý.</w:t>
      </w:r>
    </w:p>
    <w:p w:rsidR="00DC5648" w:rsidRPr="00DC5648" w:rsidRDefault="00DC5648" w:rsidP="00DC5648">
      <w:r w:rsidRPr="00DC5648">
        <w:t xml:space="preserve">Nếu em là người kí hợp đồng lao động em sẽ chọn phương án nào? </w:t>
      </w:r>
    </w:p>
    <w:p w:rsidR="00DC5648" w:rsidRPr="00DC5648" w:rsidRDefault="00DC5648" w:rsidP="00DC5648">
      <w:r w:rsidRPr="00DC5648">
        <w:tab/>
        <w:t xml:space="preserve">A. Phương án 1 </w:t>
      </w:r>
      <w:r w:rsidRPr="00DC5648">
        <w:tab/>
        <w:t xml:space="preserve">B. Phương án 2 </w:t>
      </w:r>
      <w:r w:rsidRPr="00DC5648">
        <w:tab/>
        <w:t xml:space="preserve">C. Cả 2 phương án </w:t>
      </w:r>
      <w:r w:rsidRPr="00DC5648">
        <w:tab/>
        <w:t xml:space="preserve">D. Không phương án nào </w:t>
      </w:r>
    </w:p>
    <w:p w:rsidR="00DC5648" w:rsidRPr="00DC5648" w:rsidRDefault="00DC5648" w:rsidP="00DC5648">
      <w:r w:rsidRPr="00DC5648">
        <w:t xml:space="preserve">Câu 11 (TH): Trong các hàm số sau, hàm số nào là một nguyên hàm của </w:t>
      </w:r>
      <w:r w:rsidRPr="00DC5648">
        <w:object w:dxaOrig="1260" w:dyaOrig="620">
          <v:shape id="_x0000_i2999" type="#_x0000_t75" style="width:63pt;height:30.75pt" o:ole="">
            <v:imagedata r:id="rId3767" o:title=""/>
          </v:shape>
          <o:OLEObject Type="Embed" ProgID="Equation.DSMT4" ShapeID="_x0000_i2999" DrawAspect="Content" ObjectID="_1772195305" r:id="rId3768"/>
        </w:object>
      </w:r>
      <w:r w:rsidRPr="00DC5648">
        <w:t xml:space="preserve"> trên khoảng </w:t>
      </w:r>
      <w:r w:rsidRPr="00DC5648">
        <w:object w:dxaOrig="720" w:dyaOrig="400">
          <v:shape id="_x0000_i3000" type="#_x0000_t75" style="width:36pt;height:20.25pt" o:ole="">
            <v:imagedata r:id="rId3769" o:title=""/>
          </v:shape>
          <o:OLEObject Type="Embed" ProgID="Equation.DSMT4" ShapeID="_x0000_i3000" DrawAspect="Content" ObjectID="_1772195306" r:id="rId3770"/>
        </w:object>
      </w:r>
      <w:r w:rsidRPr="00DC5648">
        <w:t>.</w:t>
      </w:r>
    </w:p>
    <w:p w:rsidR="00DC5648" w:rsidRPr="00DC5648" w:rsidRDefault="00DC5648" w:rsidP="00DC5648">
      <w:r w:rsidRPr="00DC5648">
        <w:tab/>
        <w:t xml:space="preserve">A. </w:t>
      </w:r>
      <w:r w:rsidRPr="00DC5648">
        <w:object w:dxaOrig="1160" w:dyaOrig="400">
          <v:shape id="_x0000_i3001" type="#_x0000_t75" style="width:57.75pt;height:20.25pt" o:ole="">
            <v:imagedata r:id="rId3771" o:title=""/>
          </v:shape>
          <o:OLEObject Type="Embed" ProgID="Equation.DSMT4" ShapeID="_x0000_i3001" DrawAspect="Content" ObjectID="_1772195307" r:id="rId3772"/>
        </w:object>
      </w:r>
      <w:r w:rsidRPr="00DC5648">
        <w:tab/>
        <w:t xml:space="preserve">B. </w:t>
      </w:r>
      <w:r w:rsidRPr="00DC5648">
        <w:object w:dxaOrig="1440" w:dyaOrig="400">
          <v:shape id="_x0000_i3002" type="#_x0000_t75" style="width:1in;height:20.25pt" o:ole="">
            <v:imagedata r:id="rId3773" o:title=""/>
          </v:shape>
          <o:OLEObject Type="Embed" ProgID="Equation.DSMT4" ShapeID="_x0000_i3002" DrawAspect="Content" ObjectID="_1772195308" r:id="rId3774"/>
        </w:object>
      </w:r>
      <w:r w:rsidRPr="00DC5648">
        <w:tab/>
        <w:t xml:space="preserve">C. </w:t>
      </w:r>
      <w:r w:rsidRPr="00DC5648">
        <w:object w:dxaOrig="1120" w:dyaOrig="620">
          <v:shape id="_x0000_i3003" type="#_x0000_t75" style="width:56.25pt;height:30.75pt" o:ole="">
            <v:imagedata r:id="rId3775" o:title=""/>
          </v:shape>
          <o:OLEObject Type="Embed" ProgID="Equation.DSMT4" ShapeID="_x0000_i3003" DrawAspect="Content" ObjectID="_1772195309" r:id="rId3776"/>
        </w:object>
      </w:r>
      <w:r w:rsidRPr="00DC5648">
        <w:tab/>
        <w:t xml:space="preserve">D. </w:t>
      </w:r>
      <w:r w:rsidRPr="00DC5648">
        <w:object w:dxaOrig="1160" w:dyaOrig="400">
          <v:shape id="_x0000_i3004" type="#_x0000_t75" style="width:57.75pt;height:20.25pt" o:ole="">
            <v:imagedata r:id="rId3777" o:title=""/>
          </v:shape>
          <o:OLEObject Type="Embed" ProgID="Equation.DSMT4" ShapeID="_x0000_i3004" DrawAspect="Content" ObjectID="_1772195310" r:id="rId3778"/>
        </w:object>
      </w:r>
    </w:p>
    <w:p w:rsidR="00DC5648" w:rsidRPr="00DC5648" w:rsidRDefault="00DC5648" w:rsidP="00DC5648">
      <w:r w:rsidRPr="00DC5648">
        <w:t xml:space="preserve">Câu 12 (VD): Cho hàm số </w:t>
      </w:r>
      <w:r w:rsidRPr="00DC5648">
        <w:object w:dxaOrig="960" w:dyaOrig="400">
          <v:shape id="_x0000_i3005" type="#_x0000_t75" style="width:48pt;height:20.25pt" o:ole="">
            <v:imagedata r:id="rId3779" o:title=""/>
          </v:shape>
          <o:OLEObject Type="Embed" ProgID="Equation.DSMT4" ShapeID="_x0000_i3005" DrawAspect="Content" ObjectID="_1772195311" r:id="rId3780"/>
        </w:object>
      </w:r>
      <w:r w:rsidRPr="00DC5648">
        <w:t xml:space="preserve"> có đồ thị như hình dưới đây.</w:t>
      </w:r>
    </w:p>
    <w:p w:rsidR="00DC5648" w:rsidRPr="00DC5648" w:rsidRDefault="00EF1727" w:rsidP="00DC5648">
      <w:r>
        <w:rPr>
          <w:noProof/>
        </w:rPr>
        <w:drawing>
          <wp:inline distT="0" distB="0" distL="0" distR="0">
            <wp:extent cx="2457450" cy="2181225"/>
            <wp:effectExtent l="0" t="0" r="0" b="9525"/>
            <wp:docPr id="2054" name="Picture 2054" descr="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descr="1_8"/>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457450" cy="2181225"/>
                    </a:xfrm>
                    <a:prstGeom prst="rect">
                      <a:avLst/>
                    </a:prstGeom>
                    <a:noFill/>
                    <a:ln>
                      <a:noFill/>
                    </a:ln>
                  </pic:spPr>
                </pic:pic>
              </a:graphicData>
            </a:graphic>
          </wp:inline>
        </w:drawing>
      </w:r>
    </w:p>
    <w:p w:rsidR="00DC5648" w:rsidRPr="00DC5648" w:rsidRDefault="00DC5648" w:rsidP="00DC5648">
      <w:r w:rsidRPr="00DC5648">
        <w:t xml:space="preserve">Tìm tất cả các giá trị thực của tham số </w:t>
      </w:r>
      <w:r w:rsidRPr="00DC5648">
        <w:object w:dxaOrig="260" w:dyaOrig="220">
          <v:shape id="_x0000_i3006" type="#_x0000_t75" style="width:12.75pt;height:11.25pt" o:ole="">
            <v:imagedata r:id="rId3782" o:title=""/>
          </v:shape>
          <o:OLEObject Type="Embed" ProgID="Equation.DSMT4" ShapeID="_x0000_i3006" DrawAspect="Content" ObjectID="_1772195312" r:id="rId3783"/>
        </w:object>
      </w:r>
      <w:r w:rsidRPr="00DC5648">
        <w:t xml:space="preserve"> để bất phương trình </w:t>
      </w:r>
      <w:r w:rsidRPr="00DC5648">
        <w:object w:dxaOrig="2020" w:dyaOrig="400">
          <v:shape id="_x0000_i3007" type="#_x0000_t75" style="width:101.25pt;height:20.25pt" o:ole="">
            <v:imagedata r:id="rId3784" o:title=""/>
          </v:shape>
          <o:OLEObject Type="Embed" ProgID="Equation.DSMT4" ShapeID="_x0000_i3007" DrawAspect="Content" ObjectID="_1772195313" r:id="rId3785"/>
        </w:object>
      </w:r>
      <w:r w:rsidRPr="00DC5648">
        <w:t xml:space="preserve"> nghiệm đúng với mọi </w:t>
      </w:r>
      <w:r w:rsidRPr="00DC5648">
        <w:object w:dxaOrig="1040" w:dyaOrig="400">
          <v:shape id="_x0000_i3008" type="#_x0000_t75" style="width:51.75pt;height:20.25pt" o:ole="">
            <v:imagedata r:id="rId3786" o:title=""/>
          </v:shape>
          <o:OLEObject Type="Embed" ProgID="Equation.DSMT4" ShapeID="_x0000_i3008" DrawAspect="Content" ObjectID="_1772195314" r:id="rId3787"/>
        </w:object>
      </w:r>
      <w:r w:rsidRPr="00DC5648">
        <w:t>.</w:t>
      </w:r>
    </w:p>
    <w:p w:rsidR="00DC5648" w:rsidRPr="00DC5648" w:rsidRDefault="00DC5648" w:rsidP="00DC5648">
      <w:r w:rsidRPr="00DC5648">
        <w:tab/>
        <w:t xml:space="preserve">A </w:t>
      </w:r>
      <w:r w:rsidRPr="00DC5648">
        <w:object w:dxaOrig="740" w:dyaOrig="279">
          <v:shape id="_x0000_i3009" type="#_x0000_t75" style="width:36.75pt;height:14.25pt" o:ole="">
            <v:imagedata r:id="rId3788" o:title=""/>
          </v:shape>
          <o:OLEObject Type="Embed" ProgID="Equation.DSMT4" ShapeID="_x0000_i3009" DrawAspect="Content" ObjectID="_1772195315" r:id="rId3789"/>
        </w:object>
      </w:r>
      <w:r w:rsidRPr="00DC5648">
        <w:tab/>
        <w:t xml:space="preserve">B. </w:t>
      </w:r>
      <w:r w:rsidRPr="00DC5648">
        <w:object w:dxaOrig="859" w:dyaOrig="279">
          <v:shape id="_x0000_i3010" type="#_x0000_t75" style="width:42.75pt;height:14.25pt" o:ole="">
            <v:imagedata r:id="rId3790" o:title=""/>
          </v:shape>
          <o:OLEObject Type="Embed" ProgID="Equation.DSMT4" ShapeID="_x0000_i3010" DrawAspect="Content" ObjectID="_1772195316" r:id="rId3791"/>
        </w:object>
      </w:r>
      <w:r w:rsidRPr="00DC5648">
        <w:tab/>
        <w:t xml:space="preserve">C. </w:t>
      </w:r>
      <w:r w:rsidRPr="00DC5648">
        <w:object w:dxaOrig="740" w:dyaOrig="279">
          <v:shape id="_x0000_i3011" type="#_x0000_t75" style="width:36.75pt;height:14.25pt" o:ole="">
            <v:imagedata r:id="rId3792" o:title=""/>
          </v:shape>
          <o:OLEObject Type="Embed" ProgID="Equation.DSMT4" ShapeID="_x0000_i3011" DrawAspect="Content" ObjectID="_1772195317" r:id="rId3793"/>
        </w:object>
      </w:r>
      <w:r w:rsidRPr="00DC5648">
        <w:tab/>
        <w:t xml:space="preserve">D. </w:t>
      </w:r>
      <w:r w:rsidRPr="00DC5648">
        <w:object w:dxaOrig="600" w:dyaOrig="279">
          <v:shape id="_x0000_i3012" type="#_x0000_t75" style="width:30pt;height:14.25pt" o:ole="">
            <v:imagedata r:id="rId3794" o:title=""/>
          </v:shape>
          <o:OLEObject Type="Embed" ProgID="Equation.DSMT4" ShapeID="_x0000_i3012" DrawAspect="Content" ObjectID="_1772195318" r:id="rId3795"/>
        </w:object>
      </w:r>
    </w:p>
    <w:p w:rsidR="00DC5648" w:rsidRPr="00DC5648" w:rsidRDefault="00DC5648" w:rsidP="00DC5648">
      <w:r w:rsidRPr="00DC5648">
        <w:t xml:space="preserve">Câu 13 (VD): Một xe ô tô đang chuyển động đều với vận tốc 16 m/s thì người lái xe nhìn thấy một chướng ngại vật nên đạp phanh. Từ thời điểm đó, ô tô chuyển động chậm dần đều với vận tốc </w:t>
      </w:r>
      <w:r w:rsidRPr="00DC5648">
        <w:object w:dxaOrig="1460" w:dyaOrig="400">
          <v:shape id="_x0000_i3013" type="#_x0000_t75" style="width:72.75pt;height:20.25pt" o:ole="">
            <v:imagedata r:id="rId3796" o:title=""/>
          </v:shape>
          <o:OLEObject Type="Embed" ProgID="Equation.DSMT4" ShapeID="_x0000_i3013" DrawAspect="Content" ObjectID="_1772195319" r:id="rId3797"/>
        </w:object>
      </w:r>
      <w:r w:rsidRPr="00DC5648">
        <w:t xml:space="preserve"> trong đó t là thời gian (tính bằng giây) kể từ lúc đạp phanh. Quãng đường mà ô tô đi được trong 10 giây cuối cùng bằng: </w:t>
      </w:r>
    </w:p>
    <w:p w:rsidR="00DC5648" w:rsidRPr="00DC5648" w:rsidRDefault="00DC5648" w:rsidP="00DC5648">
      <w:r w:rsidRPr="00DC5648">
        <w:lastRenderedPageBreak/>
        <w:tab/>
        <w:t xml:space="preserve">A. </w:t>
      </w:r>
      <w:r w:rsidRPr="00DC5648">
        <w:object w:dxaOrig="499" w:dyaOrig="320">
          <v:shape id="_x0000_i3014" type="#_x0000_t75" style="width:24.75pt;height:15.75pt" o:ole="">
            <v:imagedata r:id="rId3798" o:title=""/>
          </v:shape>
          <o:OLEObject Type="Embed" ProgID="Equation.DSMT4" ShapeID="_x0000_i3014" DrawAspect="Content" ObjectID="_1772195320" r:id="rId3799"/>
        </w:object>
      </w:r>
      <w:r w:rsidRPr="00DC5648">
        <w:t xml:space="preserve"> </w:t>
      </w:r>
      <w:r w:rsidRPr="00DC5648">
        <w:tab/>
        <w:t xml:space="preserve">B. </w:t>
      </w:r>
      <w:r w:rsidRPr="00DC5648">
        <w:object w:dxaOrig="499" w:dyaOrig="320">
          <v:shape id="_x0000_i3015" type="#_x0000_t75" style="width:24.75pt;height:15.75pt" o:ole="">
            <v:imagedata r:id="rId3800" o:title=""/>
          </v:shape>
          <o:OLEObject Type="Embed" ProgID="Equation.DSMT4" ShapeID="_x0000_i3015" DrawAspect="Content" ObjectID="_1772195321" r:id="rId3801"/>
        </w:object>
      </w:r>
      <w:r w:rsidRPr="00DC5648">
        <w:tab/>
        <w:t xml:space="preserve">C. </w:t>
      </w:r>
      <w:r w:rsidRPr="00DC5648">
        <w:object w:dxaOrig="600" w:dyaOrig="320">
          <v:shape id="_x0000_i3016" type="#_x0000_t75" style="width:30pt;height:15.75pt" o:ole="">
            <v:imagedata r:id="rId3802" o:title=""/>
          </v:shape>
          <o:OLEObject Type="Embed" ProgID="Equation.DSMT4" ShapeID="_x0000_i3016" DrawAspect="Content" ObjectID="_1772195322" r:id="rId3803"/>
        </w:object>
      </w:r>
      <w:r w:rsidRPr="00DC5648">
        <w:t xml:space="preserve"> </w:t>
      </w:r>
      <w:r w:rsidRPr="00DC5648">
        <w:tab/>
        <w:t xml:space="preserve">D. </w:t>
      </w:r>
      <w:r w:rsidRPr="00DC5648">
        <w:object w:dxaOrig="499" w:dyaOrig="320">
          <v:shape id="_x0000_i3017" type="#_x0000_t75" style="width:24.75pt;height:15.75pt" o:ole="">
            <v:imagedata r:id="rId3804" o:title=""/>
          </v:shape>
          <o:OLEObject Type="Embed" ProgID="Equation.DSMT4" ShapeID="_x0000_i3017" DrawAspect="Content" ObjectID="_1772195323" r:id="rId3805"/>
        </w:object>
      </w:r>
    </w:p>
    <w:p w:rsidR="00DC5648" w:rsidRPr="00DC5648" w:rsidRDefault="00DC5648" w:rsidP="00DC5648">
      <w:r w:rsidRPr="00DC5648">
        <w:t xml:space="preserve">Câu 14 (TH): Chị Tâm gửi 340 triệu đồng vào ngân hàng với lãi suất 8,7%/năm. Biết rằng nếu không rút tiền ra khỏi ngân hàng thì cứ sau mỗi năm, số tiền lãi sẽ được nhập vào vốn để tính lãi cho năm tiếp theo. Giả sử lãi suất không thay đổi và chị Tâm không rút tiền trong thời gian gởi tiền. Hỏi sau ít nhất bao nhiêu năm thì chị ấy có được số tiền nhiều hơn 680 triệu đồng (kể cả tiền vốn lẫn tiền lãi)? </w:t>
      </w:r>
    </w:p>
    <w:p w:rsidR="00DC5648" w:rsidRPr="00DC5648" w:rsidRDefault="00DC5648" w:rsidP="00DC5648">
      <w:r w:rsidRPr="00DC5648">
        <w:tab/>
        <w:t xml:space="preserve">A. 10 năm </w:t>
      </w:r>
      <w:r w:rsidRPr="00DC5648">
        <w:tab/>
        <w:t xml:space="preserve">B. 7 năm </w:t>
      </w:r>
      <w:r w:rsidRPr="00DC5648">
        <w:tab/>
        <w:t xml:space="preserve">C. 8 năm </w:t>
      </w:r>
      <w:r w:rsidRPr="00DC5648">
        <w:tab/>
        <w:t xml:space="preserve">D. 9 năm </w:t>
      </w:r>
    </w:p>
    <w:p w:rsidR="00DC5648" w:rsidRPr="00DC5648" w:rsidRDefault="00DC5648" w:rsidP="00DC5648">
      <w:r w:rsidRPr="00DC5648">
        <w:t xml:space="preserve">Câu 15 (TH): Tập nghiệm của bất phương trình </w:t>
      </w:r>
      <w:r w:rsidRPr="00DC5648">
        <w:object w:dxaOrig="2180" w:dyaOrig="580">
          <v:shape id="_x0000_i3018" type="#_x0000_t75" style="width:108.75pt;height:29.25pt" o:ole="">
            <v:imagedata r:id="rId3806" o:title=""/>
          </v:shape>
          <o:OLEObject Type="Embed" ProgID="Equation.DSMT4" ShapeID="_x0000_i3018" DrawAspect="Content" ObjectID="_1772195324" r:id="rId3807"/>
        </w:object>
      </w:r>
      <w:r w:rsidRPr="00DC5648">
        <w:t xml:space="preserve"> là: </w:t>
      </w:r>
    </w:p>
    <w:p w:rsidR="00DC5648" w:rsidRPr="00DC5648" w:rsidRDefault="00DC5648" w:rsidP="00DC5648">
      <w:r w:rsidRPr="00DC5648">
        <w:tab/>
        <w:t xml:space="preserve">A. </w:t>
      </w:r>
      <w:r w:rsidRPr="00DC5648">
        <w:object w:dxaOrig="639" w:dyaOrig="680">
          <v:shape id="_x0000_i3019" type="#_x0000_t75" style="width:32.25pt;height:33.75pt" o:ole="">
            <v:imagedata r:id="rId3808" o:title=""/>
          </v:shape>
          <o:OLEObject Type="Embed" ProgID="Equation.DSMT4" ShapeID="_x0000_i3019" DrawAspect="Content" ObjectID="_1772195325" r:id="rId3809"/>
        </w:object>
      </w:r>
      <w:r w:rsidRPr="00DC5648">
        <w:tab/>
        <w:t xml:space="preserve">B. </w:t>
      </w:r>
      <w:r w:rsidRPr="00DC5648">
        <w:object w:dxaOrig="639" w:dyaOrig="680">
          <v:shape id="_x0000_i3020" type="#_x0000_t75" style="width:32.25pt;height:33.75pt" o:ole="">
            <v:imagedata r:id="rId3810" o:title=""/>
          </v:shape>
          <o:OLEObject Type="Embed" ProgID="Equation.DSMT4" ShapeID="_x0000_i3020" DrawAspect="Content" ObjectID="_1772195326" r:id="rId3811"/>
        </w:object>
      </w:r>
      <w:r w:rsidRPr="00DC5648">
        <w:tab/>
        <w:t xml:space="preserve">C. </w:t>
      </w:r>
      <w:r w:rsidRPr="00DC5648">
        <w:object w:dxaOrig="639" w:dyaOrig="680">
          <v:shape id="_x0000_i3021" type="#_x0000_t75" style="width:32.25pt;height:33.75pt" o:ole="">
            <v:imagedata r:id="rId3812" o:title=""/>
          </v:shape>
          <o:OLEObject Type="Embed" ProgID="Equation.DSMT4" ShapeID="_x0000_i3021" DrawAspect="Content" ObjectID="_1772195327" r:id="rId3813"/>
        </w:object>
      </w:r>
      <w:r w:rsidRPr="00DC5648">
        <w:tab/>
        <w:t xml:space="preserve">D. </w:t>
      </w:r>
      <w:r w:rsidRPr="00DC5648">
        <w:object w:dxaOrig="639" w:dyaOrig="680">
          <v:shape id="_x0000_i3022" type="#_x0000_t75" style="width:32.25pt;height:33.75pt" o:ole="">
            <v:imagedata r:id="rId3814" o:title=""/>
          </v:shape>
          <o:OLEObject Type="Embed" ProgID="Equation.DSMT4" ShapeID="_x0000_i3022" DrawAspect="Content" ObjectID="_1772195328" r:id="rId3815"/>
        </w:object>
      </w:r>
    </w:p>
    <w:p w:rsidR="00DC5648" w:rsidRPr="00DC5648" w:rsidRDefault="00DC5648" w:rsidP="00DC5648">
      <w:r w:rsidRPr="00DC5648">
        <w:t xml:space="preserve">Câu 16 (TH): Diện tích hình phẳng giới hạn bơi đường thẳng </w:t>
      </w:r>
      <w:r w:rsidRPr="00DC5648">
        <w:object w:dxaOrig="900" w:dyaOrig="320">
          <v:shape id="_x0000_i3023" type="#_x0000_t75" style="width:45pt;height:15.75pt" o:ole="">
            <v:imagedata r:id="rId3816" o:title=""/>
          </v:shape>
          <o:OLEObject Type="Embed" ProgID="Equation.DSMT4" ShapeID="_x0000_i3023" DrawAspect="Content" ObjectID="_1772195329" r:id="rId3817"/>
        </w:object>
      </w:r>
      <w:r w:rsidRPr="00DC5648">
        <w:t xml:space="preserve"> và parabol </w:t>
      </w:r>
      <w:r w:rsidRPr="00DC5648">
        <w:object w:dxaOrig="1420" w:dyaOrig="360">
          <v:shape id="_x0000_i3024" type="#_x0000_t75" style="width:71.25pt;height:18pt" o:ole="">
            <v:imagedata r:id="rId3818" o:title=""/>
          </v:shape>
          <o:OLEObject Type="Embed" ProgID="Equation.DSMT4" ShapeID="_x0000_i3024" DrawAspect="Content" ObjectID="_1772195330" r:id="rId3819"/>
        </w:object>
      </w:r>
      <w:r w:rsidRPr="00DC5648">
        <w:t xml:space="preserve"> bằng: </w:t>
      </w:r>
    </w:p>
    <w:p w:rsidR="00DC5648" w:rsidRPr="00DC5648" w:rsidRDefault="00DC5648" w:rsidP="00DC5648">
      <w:r w:rsidRPr="00DC5648">
        <w:tab/>
        <w:t xml:space="preserve">A. 9 </w:t>
      </w:r>
      <w:r w:rsidRPr="00DC5648">
        <w:tab/>
        <w:t xml:space="preserve">B. </w:t>
      </w:r>
      <w:r w:rsidRPr="00DC5648">
        <w:object w:dxaOrig="320" w:dyaOrig="620">
          <v:shape id="_x0000_i3025" type="#_x0000_t75" style="width:15.75pt;height:30.75pt" o:ole="">
            <v:imagedata r:id="rId3820" o:title=""/>
          </v:shape>
          <o:OLEObject Type="Embed" ProgID="Equation.DSMT4" ShapeID="_x0000_i3025" DrawAspect="Content" ObjectID="_1772195331" r:id="rId3821"/>
        </w:object>
      </w:r>
      <w:r w:rsidRPr="00DC5648">
        <w:tab/>
        <w:t xml:space="preserve">C. </w:t>
      </w:r>
      <w:r w:rsidRPr="00DC5648">
        <w:object w:dxaOrig="320" w:dyaOrig="620">
          <v:shape id="_x0000_i3026" type="#_x0000_t75" style="width:15.75pt;height:30.75pt" o:ole="">
            <v:imagedata r:id="rId3822" o:title=""/>
          </v:shape>
          <o:OLEObject Type="Embed" ProgID="Equation.DSMT4" ShapeID="_x0000_i3026" DrawAspect="Content" ObjectID="_1772195332" r:id="rId3823"/>
        </w:object>
      </w:r>
      <w:r w:rsidRPr="00DC5648">
        <w:tab/>
        <w:t xml:space="preserve">D. </w:t>
      </w:r>
      <w:r w:rsidRPr="00DC5648">
        <w:object w:dxaOrig="240" w:dyaOrig="620">
          <v:shape id="_x0000_i3027" type="#_x0000_t75" style="width:12pt;height:30.75pt" o:ole="">
            <v:imagedata r:id="rId3824" o:title=""/>
          </v:shape>
          <o:OLEObject Type="Embed" ProgID="Equation.DSMT4" ShapeID="_x0000_i3027" DrawAspect="Content" ObjectID="_1772195333" r:id="rId3825"/>
        </w:object>
      </w:r>
    </w:p>
    <w:p w:rsidR="00DC5648" w:rsidRPr="00DC5648" w:rsidRDefault="00DC5648" w:rsidP="00DC5648">
      <w:r w:rsidRPr="00DC5648">
        <w:t xml:space="preserve">Câu 17 (VD): Có bao nhiêu giá trị nguyên của tham số </w:t>
      </w:r>
      <w:r w:rsidRPr="00DC5648">
        <w:object w:dxaOrig="260" w:dyaOrig="220">
          <v:shape id="_x0000_i3028" type="#_x0000_t75" style="width:12.75pt;height:11.25pt" o:ole="">
            <v:imagedata r:id="rId3826" o:title=""/>
          </v:shape>
          <o:OLEObject Type="Embed" ProgID="Equation.DSMT4" ShapeID="_x0000_i3028" DrawAspect="Content" ObjectID="_1772195334" r:id="rId3827"/>
        </w:object>
      </w:r>
      <w:r w:rsidRPr="00DC5648">
        <w:t xml:space="preserve"> để hàm số </w:t>
      </w:r>
      <w:r w:rsidRPr="00DC5648">
        <w:object w:dxaOrig="2340" w:dyaOrig="620">
          <v:shape id="_x0000_i3029" type="#_x0000_t75" style="width:117pt;height:30.75pt" o:ole="">
            <v:imagedata r:id="rId3828" o:title=""/>
          </v:shape>
          <o:OLEObject Type="Embed" ProgID="Equation.DSMT4" ShapeID="_x0000_i3029" DrawAspect="Content" ObjectID="_1772195335" r:id="rId3829"/>
        </w:object>
      </w:r>
      <w:r w:rsidRPr="00DC5648">
        <w:t xml:space="preserve"> đồng biến trên khoảng </w:t>
      </w:r>
      <w:r w:rsidRPr="00DC5648">
        <w:object w:dxaOrig="960" w:dyaOrig="400">
          <v:shape id="_x0000_i3030" type="#_x0000_t75" style="width:48pt;height:20.25pt" o:ole="">
            <v:imagedata r:id="rId3830" o:title=""/>
          </v:shape>
          <o:OLEObject Type="Embed" ProgID="Equation.DSMT4" ShapeID="_x0000_i3030" DrawAspect="Content" ObjectID="_1772195336" r:id="rId3831"/>
        </w:object>
      </w:r>
      <w:r w:rsidRPr="00DC5648">
        <w:t xml:space="preserve">? </w:t>
      </w:r>
    </w:p>
    <w:p w:rsidR="00DC5648" w:rsidRPr="00DC5648" w:rsidRDefault="00DC5648" w:rsidP="00DC5648">
      <w:r w:rsidRPr="00DC5648">
        <w:tab/>
        <w:t xml:space="preserve">A. 4 </w:t>
      </w:r>
      <w:r w:rsidRPr="00DC5648">
        <w:tab/>
        <w:t xml:space="preserve">B. 0 </w:t>
      </w:r>
      <w:r w:rsidRPr="00DC5648">
        <w:tab/>
        <w:t>C. 3</w:t>
      </w:r>
      <w:r w:rsidRPr="00DC5648">
        <w:tab/>
        <w:t>D. 5</w:t>
      </w:r>
    </w:p>
    <w:p w:rsidR="00DC5648" w:rsidRPr="00DC5648" w:rsidRDefault="00DC5648" w:rsidP="00DC5648">
      <w:r w:rsidRPr="00DC5648">
        <w:t xml:space="preserve">Câu 18 (TH): Cho số phức </w:t>
      </w:r>
      <w:r w:rsidRPr="00DC5648">
        <w:object w:dxaOrig="1920" w:dyaOrig="400">
          <v:shape id="_x0000_i3031" type="#_x0000_t75" style="width:96pt;height:20.25pt" o:ole="">
            <v:imagedata r:id="rId3832" o:title=""/>
          </v:shape>
          <o:OLEObject Type="Embed" ProgID="Equation.DSMT4" ShapeID="_x0000_i3031" DrawAspect="Content" ObjectID="_1772195337" r:id="rId3833"/>
        </w:object>
      </w:r>
      <w:r w:rsidRPr="00DC5648">
        <w:t xml:space="preserve"> theo điều kiện </w:t>
      </w:r>
      <w:r w:rsidRPr="00DC5648">
        <w:object w:dxaOrig="2439" w:dyaOrig="400">
          <v:shape id="_x0000_i3032" type="#_x0000_t75" style="width:122.25pt;height:20.25pt" o:ole="">
            <v:imagedata r:id="rId3834" o:title=""/>
          </v:shape>
          <o:OLEObject Type="Embed" ProgID="Equation.DSMT4" ShapeID="_x0000_i3032" DrawAspect="Content" ObjectID="_1772195338" r:id="rId3835"/>
        </w:object>
      </w:r>
      <w:r w:rsidRPr="00DC5648">
        <w:t xml:space="preserve">. Tính </w:t>
      </w:r>
      <w:r w:rsidRPr="00DC5648">
        <w:object w:dxaOrig="920" w:dyaOrig="279">
          <v:shape id="_x0000_i3033" type="#_x0000_t75" style="width:45.75pt;height:14.25pt" o:ole="">
            <v:imagedata r:id="rId3836" o:title=""/>
          </v:shape>
          <o:OLEObject Type="Embed" ProgID="Equation.DSMT4" ShapeID="_x0000_i3033" DrawAspect="Content" ObjectID="_1772195339" r:id="rId3837"/>
        </w:object>
      </w:r>
      <w:r w:rsidRPr="00DC5648">
        <w:t>.</w:t>
      </w:r>
    </w:p>
    <w:p w:rsidR="00DC5648" w:rsidRPr="00DC5648" w:rsidRDefault="00DC5648" w:rsidP="00DC5648">
      <w:r w:rsidRPr="00DC5648">
        <w:tab/>
        <w:t xml:space="preserve">A. </w:t>
      </w:r>
      <w:r w:rsidRPr="00DC5648">
        <w:object w:dxaOrig="560" w:dyaOrig="279">
          <v:shape id="_x0000_i3034" type="#_x0000_t75" style="width:27.75pt;height:14.25pt" o:ole="">
            <v:imagedata r:id="rId3838" o:title=""/>
          </v:shape>
          <o:OLEObject Type="Embed" ProgID="Equation.DSMT4" ShapeID="_x0000_i3034" DrawAspect="Content" ObjectID="_1772195340" r:id="rId3839"/>
        </w:object>
      </w:r>
      <w:r w:rsidRPr="00DC5648">
        <w:tab/>
        <w:t xml:space="preserve">B. </w:t>
      </w:r>
      <w:r w:rsidRPr="00DC5648">
        <w:object w:dxaOrig="720" w:dyaOrig="279">
          <v:shape id="_x0000_i3035" type="#_x0000_t75" style="width:36pt;height:14.25pt" o:ole="">
            <v:imagedata r:id="rId3840" o:title=""/>
          </v:shape>
          <o:OLEObject Type="Embed" ProgID="Equation.DSMT4" ShapeID="_x0000_i3035" DrawAspect="Content" ObjectID="_1772195341" r:id="rId3841"/>
        </w:object>
      </w:r>
      <w:r w:rsidRPr="00DC5648">
        <w:tab/>
        <w:t xml:space="preserve">C. </w:t>
      </w:r>
      <w:r w:rsidRPr="00DC5648">
        <w:object w:dxaOrig="720" w:dyaOrig="279">
          <v:shape id="_x0000_i3036" type="#_x0000_t75" style="width:36pt;height:14.25pt" o:ole="">
            <v:imagedata r:id="rId3842" o:title=""/>
          </v:shape>
          <o:OLEObject Type="Embed" ProgID="Equation.DSMT4" ShapeID="_x0000_i3036" DrawAspect="Content" ObjectID="_1772195342" r:id="rId3843"/>
        </w:object>
      </w:r>
      <w:r w:rsidRPr="00DC5648">
        <w:tab/>
        <w:t xml:space="preserve">D. </w:t>
      </w:r>
      <w:r w:rsidRPr="00DC5648">
        <w:object w:dxaOrig="580" w:dyaOrig="279">
          <v:shape id="_x0000_i3037" type="#_x0000_t75" style="width:29.25pt;height:14.25pt" o:ole="">
            <v:imagedata r:id="rId3844" o:title=""/>
          </v:shape>
          <o:OLEObject Type="Embed" ProgID="Equation.DSMT4" ShapeID="_x0000_i3037" DrawAspect="Content" ObjectID="_1772195343" r:id="rId3845"/>
        </w:object>
      </w:r>
    </w:p>
    <w:p w:rsidR="00DC5648" w:rsidRPr="00DC5648" w:rsidRDefault="00DC5648" w:rsidP="00DC5648">
      <w:r w:rsidRPr="00DC5648">
        <w:t xml:space="preserve">Câu 19 (VD): Tập hợp các điểm biểu diễn các số phức z thảo mãn </w:t>
      </w:r>
      <w:r w:rsidRPr="00DC5648">
        <w:object w:dxaOrig="1740" w:dyaOrig="400">
          <v:shape id="_x0000_i3038" type="#_x0000_t75" style="width:87pt;height:20.25pt" o:ole="">
            <v:imagedata r:id="rId3846" o:title=""/>
          </v:shape>
          <o:OLEObject Type="Embed" ProgID="Equation.DSMT4" ShapeID="_x0000_i3038" DrawAspect="Content" ObjectID="_1772195344" r:id="rId3847"/>
        </w:object>
      </w:r>
      <w:r w:rsidRPr="00DC5648">
        <w:t xml:space="preserve"> là đường thẳng nào? </w:t>
      </w:r>
    </w:p>
    <w:p w:rsidR="00DC5648" w:rsidRPr="00DC5648" w:rsidRDefault="00DC5648" w:rsidP="00DC5648">
      <w:r w:rsidRPr="00DC5648">
        <w:tab/>
        <w:t xml:space="preserve">A. </w:t>
      </w:r>
      <w:r w:rsidRPr="00DC5648">
        <w:object w:dxaOrig="1440" w:dyaOrig="320">
          <v:shape id="_x0000_i3039" type="#_x0000_t75" style="width:1in;height:15.75pt" o:ole="">
            <v:imagedata r:id="rId3848" o:title=""/>
          </v:shape>
          <o:OLEObject Type="Embed" ProgID="Equation.DSMT4" ShapeID="_x0000_i3039" DrawAspect="Content" ObjectID="_1772195345" r:id="rId3849"/>
        </w:object>
      </w:r>
      <w:r w:rsidRPr="00DC5648">
        <w:tab/>
        <w:t xml:space="preserve">B. </w:t>
      </w:r>
      <w:r w:rsidRPr="00DC5648">
        <w:object w:dxaOrig="1440" w:dyaOrig="320">
          <v:shape id="_x0000_i3040" type="#_x0000_t75" style="width:1in;height:15.75pt" o:ole="">
            <v:imagedata r:id="rId3850" o:title=""/>
          </v:shape>
          <o:OLEObject Type="Embed" ProgID="Equation.DSMT4" ShapeID="_x0000_i3040" DrawAspect="Content" ObjectID="_1772195346" r:id="rId3851"/>
        </w:object>
      </w:r>
      <w:r w:rsidRPr="00DC5648">
        <w:tab/>
        <w:t xml:space="preserve">C. </w:t>
      </w:r>
      <w:r w:rsidRPr="00DC5648">
        <w:object w:dxaOrig="1440" w:dyaOrig="320">
          <v:shape id="_x0000_i3041" type="#_x0000_t75" style="width:1in;height:15.75pt" o:ole="">
            <v:imagedata r:id="rId3852" o:title=""/>
          </v:shape>
          <o:OLEObject Type="Embed" ProgID="Equation.DSMT4" ShapeID="_x0000_i3041" DrawAspect="Content" ObjectID="_1772195347" r:id="rId3853"/>
        </w:object>
      </w:r>
      <w:r w:rsidRPr="00DC5648">
        <w:tab/>
        <w:t xml:space="preserve">D. </w:t>
      </w:r>
      <w:r w:rsidRPr="00DC5648">
        <w:object w:dxaOrig="1440" w:dyaOrig="320">
          <v:shape id="_x0000_i3042" type="#_x0000_t75" style="width:1in;height:15.75pt" o:ole="">
            <v:imagedata r:id="rId3854" o:title=""/>
          </v:shape>
          <o:OLEObject Type="Embed" ProgID="Equation.DSMT4" ShapeID="_x0000_i3042" DrawAspect="Content" ObjectID="_1772195348" r:id="rId3855"/>
        </w:object>
      </w:r>
    </w:p>
    <w:p w:rsidR="00DC5648" w:rsidRPr="00DC5648" w:rsidRDefault="00DC5648" w:rsidP="00DC5648">
      <w:r w:rsidRPr="00DC5648">
        <w:t xml:space="preserve">Câu 20 (VD): Trong mặt phẳng với hệ tọa độ </w:t>
      </w:r>
      <w:r w:rsidRPr="00DC5648">
        <w:object w:dxaOrig="520" w:dyaOrig="320">
          <v:shape id="_x0000_i3043" type="#_x0000_t75" style="width:26.25pt;height:15.75pt" o:ole="">
            <v:imagedata r:id="rId3856" o:title=""/>
          </v:shape>
          <o:OLEObject Type="Embed" ProgID="Equation.DSMT4" ShapeID="_x0000_i3043" DrawAspect="Content" ObjectID="_1772195349" r:id="rId3857"/>
        </w:object>
      </w:r>
      <w:r w:rsidRPr="00DC5648">
        <w:t xml:space="preserve"> cho tam giác </w:t>
      </w:r>
      <w:r w:rsidRPr="00DC5648">
        <w:object w:dxaOrig="560" w:dyaOrig="279">
          <v:shape id="_x0000_i3044" type="#_x0000_t75" style="width:27.75pt;height:14.25pt" o:ole="">
            <v:imagedata r:id="rId3858" o:title=""/>
          </v:shape>
          <o:OLEObject Type="Embed" ProgID="Equation.DSMT4" ShapeID="_x0000_i3044" DrawAspect="Content" ObjectID="_1772195350" r:id="rId3859"/>
        </w:object>
      </w:r>
      <w:r w:rsidRPr="00DC5648">
        <w:t xml:space="preserve"> có </w:t>
      </w:r>
      <w:r w:rsidRPr="00DC5648">
        <w:object w:dxaOrig="2480" w:dyaOrig="400">
          <v:shape id="_x0000_i3045" type="#_x0000_t75" style="width:123.75pt;height:20.25pt" o:ole="">
            <v:imagedata r:id="rId3860" o:title=""/>
          </v:shape>
          <o:OLEObject Type="Embed" ProgID="Equation.DSMT4" ShapeID="_x0000_i3045" DrawAspect="Content" ObjectID="_1772195351" r:id="rId3861"/>
        </w:object>
      </w:r>
      <w:r w:rsidRPr="00DC5648">
        <w:t xml:space="preserve">. Diện tích tam giác </w:t>
      </w:r>
      <w:r w:rsidRPr="00DC5648">
        <w:object w:dxaOrig="560" w:dyaOrig="279">
          <v:shape id="_x0000_i3046" type="#_x0000_t75" style="width:27.75pt;height:14.25pt" o:ole="">
            <v:imagedata r:id="rId3862" o:title=""/>
          </v:shape>
          <o:OLEObject Type="Embed" ProgID="Equation.DSMT4" ShapeID="_x0000_i3046" DrawAspect="Content" ObjectID="_1772195352" r:id="rId3863"/>
        </w:object>
      </w:r>
      <w:r w:rsidRPr="00DC5648">
        <w:t xml:space="preserve"> là </w:t>
      </w:r>
    </w:p>
    <w:p w:rsidR="00DC5648" w:rsidRPr="00DC5648" w:rsidRDefault="00DC5648" w:rsidP="00DC5648">
      <w:r w:rsidRPr="00DC5648">
        <w:tab/>
        <w:t xml:space="preserve">A. </w:t>
      </w:r>
      <w:r w:rsidRPr="00DC5648">
        <w:object w:dxaOrig="520" w:dyaOrig="660">
          <v:shape id="_x0000_i3047" type="#_x0000_t75" style="width:26.25pt;height:33pt" o:ole="">
            <v:imagedata r:id="rId3864" o:title=""/>
          </v:shape>
          <o:OLEObject Type="Embed" ProgID="Equation.DSMT4" ShapeID="_x0000_i3047" DrawAspect="Content" ObjectID="_1772195353" r:id="rId3865"/>
        </w:object>
      </w:r>
      <w:r w:rsidRPr="00DC5648">
        <w:tab/>
        <w:t xml:space="preserve">B. </w:t>
      </w:r>
      <w:r w:rsidRPr="00DC5648">
        <w:object w:dxaOrig="400" w:dyaOrig="680">
          <v:shape id="_x0000_i3048" type="#_x0000_t75" style="width:20.25pt;height:33.75pt" o:ole="">
            <v:imagedata r:id="rId3866" o:title=""/>
          </v:shape>
          <o:OLEObject Type="Embed" ProgID="Equation.DSMT4" ShapeID="_x0000_i3048" DrawAspect="Content" ObjectID="_1772195354" r:id="rId3867"/>
        </w:object>
      </w:r>
      <w:r w:rsidRPr="00DC5648">
        <w:tab/>
        <w:t xml:space="preserve">C. </w:t>
      </w:r>
      <w:r w:rsidRPr="00DC5648">
        <w:object w:dxaOrig="240" w:dyaOrig="620">
          <v:shape id="_x0000_i3049" type="#_x0000_t75" style="width:12pt;height:30.75pt" o:ole="">
            <v:imagedata r:id="rId3868" o:title=""/>
          </v:shape>
          <o:OLEObject Type="Embed" ProgID="Equation.DSMT4" ShapeID="_x0000_i3049" DrawAspect="Content" ObjectID="_1772195355" r:id="rId3869"/>
        </w:object>
      </w:r>
      <w:r w:rsidRPr="00DC5648">
        <w:t xml:space="preserve"> </w:t>
      </w:r>
      <w:r w:rsidRPr="00DC5648">
        <w:tab/>
        <w:t>D. 5</w:t>
      </w:r>
    </w:p>
    <w:p w:rsidR="00DC5648" w:rsidRPr="00DC5648" w:rsidRDefault="00DC5648" w:rsidP="00DC5648">
      <w:r w:rsidRPr="00DC5648">
        <w:t xml:space="preserve">Câu 21 (TH): Xác định giá trị của </w:t>
      </w:r>
      <w:r w:rsidRPr="00DC5648">
        <w:object w:dxaOrig="260" w:dyaOrig="220">
          <v:shape id="_x0000_i3050" type="#_x0000_t75" style="width:12.75pt;height:11.25pt" o:ole="">
            <v:imagedata r:id="rId3870" o:title=""/>
          </v:shape>
          <o:OLEObject Type="Embed" ProgID="Equation.DSMT4" ShapeID="_x0000_i3050" DrawAspect="Content" ObjectID="_1772195356" r:id="rId3871"/>
        </w:object>
      </w:r>
      <w:r w:rsidRPr="00DC5648">
        <w:t xml:space="preserve"> để đường tròn </w:t>
      </w:r>
      <w:r w:rsidRPr="00DC5648">
        <w:object w:dxaOrig="2640" w:dyaOrig="440">
          <v:shape id="_x0000_i3051" type="#_x0000_t75" style="width:132pt;height:21.75pt" o:ole="">
            <v:imagedata r:id="rId3872" o:title=""/>
          </v:shape>
          <o:OLEObject Type="Embed" ProgID="Equation.DSMT4" ShapeID="_x0000_i3051" DrawAspect="Content" ObjectID="_1772195357" r:id="rId3873"/>
        </w:object>
      </w:r>
      <w:r w:rsidRPr="00DC5648">
        <w:t xml:space="preserve"> và đường tròn </w:t>
      </w:r>
      <w:r w:rsidRPr="00DC5648">
        <w:object w:dxaOrig="4420" w:dyaOrig="400">
          <v:shape id="_x0000_i3052" type="#_x0000_t75" style="width:221.25pt;height:20.25pt" o:ole="">
            <v:imagedata r:id="rId3874" o:title=""/>
          </v:shape>
          <o:OLEObject Type="Embed" ProgID="Equation.DSMT4" ShapeID="_x0000_i3052" DrawAspect="Content" ObjectID="_1772195358" r:id="rId3875"/>
        </w:object>
      </w:r>
      <w:r w:rsidRPr="00DC5648">
        <w:t xml:space="preserve"> tiếp xúc trong với nhau. </w:t>
      </w:r>
    </w:p>
    <w:p w:rsidR="00DC5648" w:rsidRPr="00DC5648" w:rsidRDefault="00DC5648" w:rsidP="00DC5648">
      <w:r w:rsidRPr="00DC5648">
        <w:tab/>
        <w:t xml:space="preserve">A. </w:t>
      </w:r>
      <w:r w:rsidRPr="00DC5648">
        <w:object w:dxaOrig="620" w:dyaOrig="279">
          <v:shape id="_x0000_i3053" type="#_x0000_t75" style="width:30.75pt;height:14.25pt" o:ole="">
            <v:imagedata r:id="rId3876" o:title=""/>
          </v:shape>
          <o:OLEObject Type="Embed" ProgID="Equation.DSMT4" ShapeID="_x0000_i3053" DrawAspect="Content" ObjectID="_1772195359" r:id="rId3877"/>
        </w:object>
      </w:r>
      <w:r w:rsidRPr="00DC5648">
        <w:tab/>
        <w:t xml:space="preserve">B. </w:t>
      </w:r>
      <w:r w:rsidRPr="00DC5648">
        <w:object w:dxaOrig="560" w:dyaOrig="279">
          <v:shape id="_x0000_i3054" type="#_x0000_t75" style="width:27.75pt;height:14.25pt" o:ole="">
            <v:imagedata r:id="rId3878" o:title=""/>
          </v:shape>
          <o:OLEObject Type="Embed" ProgID="Equation.DSMT4" ShapeID="_x0000_i3054" DrawAspect="Content" ObjectID="_1772195360" r:id="rId3879"/>
        </w:object>
      </w:r>
      <w:r w:rsidRPr="00DC5648">
        <w:tab/>
        <w:t xml:space="preserve">C. </w:t>
      </w:r>
      <w:r w:rsidRPr="00DC5648">
        <w:object w:dxaOrig="720" w:dyaOrig="279">
          <v:shape id="_x0000_i3055" type="#_x0000_t75" style="width:36pt;height:14.25pt" o:ole="">
            <v:imagedata r:id="rId3880" o:title=""/>
          </v:shape>
          <o:OLEObject Type="Embed" ProgID="Equation.DSMT4" ShapeID="_x0000_i3055" DrawAspect="Content" ObjectID="_1772195361" r:id="rId3881"/>
        </w:object>
      </w:r>
      <w:r w:rsidRPr="00DC5648">
        <w:tab/>
        <w:t xml:space="preserve">D. </w:t>
      </w:r>
      <w:r w:rsidRPr="00DC5648">
        <w:object w:dxaOrig="600" w:dyaOrig="279">
          <v:shape id="_x0000_i3056" type="#_x0000_t75" style="width:30pt;height:14.25pt" o:ole="">
            <v:imagedata r:id="rId3882" o:title=""/>
          </v:shape>
          <o:OLEObject Type="Embed" ProgID="Equation.DSMT4" ShapeID="_x0000_i3056" DrawAspect="Content" ObjectID="_1772195362" r:id="rId3883"/>
        </w:object>
      </w:r>
    </w:p>
    <w:p w:rsidR="00DC5648" w:rsidRPr="00DC5648" w:rsidRDefault="00DC5648" w:rsidP="00DC5648">
      <w:r w:rsidRPr="00DC5648">
        <w:t xml:space="preserve">Câu 22 (VD): Trong không gian </w:t>
      </w:r>
      <w:r w:rsidRPr="00DC5648">
        <w:object w:dxaOrig="560" w:dyaOrig="320">
          <v:shape id="_x0000_i3057" type="#_x0000_t75" style="width:27.75pt;height:15.75pt" o:ole="">
            <v:imagedata r:id="rId3884" o:title=""/>
          </v:shape>
          <o:OLEObject Type="Embed" ProgID="Equation.DSMT4" ShapeID="_x0000_i3057" DrawAspect="Content" ObjectID="_1772195363" r:id="rId3885"/>
        </w:object>
      </w:r>
      <w:r w:rsidRPr="00DC5648">
        <w:t xml:space="preserve"> cho </w:t>
      </w:r>
      <w:r w:rsidRPr="00DC5648">
        <w:object w:dxaOrig="1040" w:dyaOrig="400">
          <v:shape id="_x0000_i3058" type="#_x0000_t75" style="width:51.75pt;height:20.25pt" o:ole="">
            <v:imagedata r:id="rId3886" o:title=""/>
          </v:shape>
          <o:OLEObject Type="Embed" ProgID="Equation.DSMT4" ShapeID="_x0000_i3058" DrawAspect="Content" ObjectID="_1772195364" r:id="rId3887"/>
        </w:object>
      </w:r>
      <w:r w:rsidRPr="00DC5648">
        <w:t xml:space="preserve">, </w:t>
      </w:r>
      <w:r w:rsidRPr="00DC5648">
        <w:object w:dxaOrig="900" w:dyaOrig="400">
          <v:shape id="_x0000_i3059" type="#_x0000_t75" style="width:45pt;height:20.25pt" o:ole="">
            <v:imagedata r:id="rId3888" o:title=""/>
          </v:shape>
          <o:OLEObject Type="Embed" ProgID="Equation.DSMT4" ShapeID="_x0000_i3059" DrawAspect="Content" ObjectID="_1772195365" r:id="rId3889"/>
        </w:object>
      </w:r>
      <w:r w:rsidRPr="00DC5648">
        <w:t xml:space="preserve"> và mặt phẳng </w:t>
      </w:r>
      <w:r w:rsidRPr="00DC5648">
        <w:object w:dxaOrig="1980" w:dyaOrig="400">
          <v:shape id="_x0000_i3060" type="#_x0000_t75" style="width:99pt;height:20.25pt" o:ole="">
            <v:imagedata r:id="rId3890" o:title=""/>
          </v:shape>
          <o:OLEObject Type="Embed" ProgID="Equation.DSMT4" ShapeID="_x0000_i3060" DrawAspect="Content" ObjectID="_1772195366" r:id="rId3891"/>
        </w:object>
      </w:r>
      <w:r w:rsidRPr="00DC5648">
        <w:t xml:space="preserve">. Mặt phẳng </w:t>
      </w:r>
      <w:r w:rsidRPr="00DC5648">
        <w:object w:dxaOrig="440" w:dyaOrig="400">
          <v:shape id="_x0000_i3061" type="#_x0000_t75" style="width:21.75pt;height:20.25pt" o:ole="">
            <v:imagedata r:id="rId3892" o:title=""/>
          </v:shape>
          <o:OLEObject Type="Embed" ProgID="Equation.DSMT4" ShapeID="_x0000_i3061" DrawAspect="Content" ObjectID="_1772195367" r:id="rId3893"/>
        </w:object>
      </w:r>
      <w:r w:rsidRPr="00DC5648">
        <w:t xml:space="preserve"> chứa </w:t>
      </w:r>
      <w:r w:rsidRPr="00DC5648">
        <w:object w:dxaOrig="480" w:dyaOrig="320">
          <v:shape id="_x0000_i3062" type="#_x0000_t75" style="width:24pt;height:15.75pt" o:ole="">
            <v:imagedata r:id="rId3894" o:title=""/>
          </v:shape>
          <o:OLEObject Type="Embed" ProgID="Equation.DSMT4" ShapeID="_x0000_i3062" DrawAspect="Content" ObjectID="_1772195368" r:id="rId3895"/>
        </w:object>
      </w:r>
      <w:r w:rsidRPr="00DC5648">
        <w:t xml:space="preserve"> và vuông góc với mặt phẳng </w:t>
      </w:r>
      <w:r w:rsidRPr="00DC5648">
        <w:object w:dxaOrig="420" w:dyaOrig="400">
          <v:shape id="_x0000_i3063" type="#_x0000_t75" style="width:21pt;height:20.25pt" o:ole="">
            <v:imagedata r:id="rId3896" o:title=""/>
          </v:shape>
          <o:OLEObject Type="Embed" ProgID="Equation.DSMT4" ShapeID="_x0000_i3063" DrawAspect="Content" ObjectID="_1772195369" r:id="rId3897"/>
        </w:object>
      </w:r>
      <w:r w:rsidRPr="00DC5648">
        <w:t xml:space="preserve">. Mặt phẳng </w:t>
      </w:r>
      <w:r w:rsidRPr="00DC5648">
        <w:object w:dxaOrig="440" w:dyaOrig="400">
          <v:shape id="_x0000_i3064" type="#_x0000_t75" style="width:21.75pt;height:20.25pt" o:ole="">
            <v:imagedata r:id="rId3898" o:title=""/>
          </v:shape>
          <o:OLEObject Type="Embed" ProgID="Equation.DSMT4" ShapeID="_x0000_i3064" DrawAspect="Content" ObjectID="_1772195370" r:id="rId3899"/>
        </w:object>
      </w:r>
      <w:r w:rsidRPr="00DC5648">
        <w:t xml:space="preserve"> có phương trình là: </w:t>
      </w:r>
    </w:p>
    <w:p w:rsidR="00DC5648" w:rsidRPr="00DC5648" w:rsidRDefault="00DC5648" w:rsidP="00DC5648">
      <w:r w:rsidRPr="00DC5648">
        <w:tab/>
        <w:t xml:space="preserve">A. </w:t>
      </w:r>
      <w:r w:rsidRPr="00DC5648">
        <w:object w:dxaOrig="1560" w:dyaOrig="320">
          <v:shape id="_x0000_i3065" type="#_x0000_t75" style="width:78pt;height:15.75pt" o:ole="">
            <v:imagedata r:id="rId3900" o:title=""/>
          </v:shape>
          <o:OLEObject Type="Embed" ProgID="Equation.DSMT4" ShapeID="_x0000_i3065" DrawAspect="Content" ObjectID="_1772195371" r:id="rId3901"/>
        </w:object>
      </w:r>
      <w:r w:rsidRPr="00DC5648">
        <w:tab/>
        <w:t xml:space="preserve">B. </w:t>
      </w:r>
      <w:r w:rsidRPr="00DC5648">
        <w:object w:dxaOrig="1780" w:dyaOrig="320">
          <v:shape id="_x0000_i3066" type="#_x0000_t75" style="width:89.25pt;height:15.75pt" o:ole="">
            <v:imagedata r:id="rId3902" o:title=""/>
          </v:shape>
          <o:OLEObject Type="Embed" ProgID="Equation.DSMT4" ShapeID="_x0000_i3066" DrawAspect="Content" ObjectID="_1772195372" r:id="rId3903"/>
        </w:object>
      </w:r>
      <w:r w:rsidRPr="00DC5648">
        <w:tab/>
        <w:t xml:space="preserve">C. </w:t>
      </w:r>
      <w:r w:rsidRPr="00DC5648">
        <w:object w:dxaOrig="1780" w:dyaOrig="320">
          <v:shape id="_x0000_i3067" type="#_x0000_t75" style="width:89.25pt;height:15.75pt" o:ole="">
            <v:imagedata r:id="rId3904" o:title=""/>
          </v:shape>
          <o:OLEObject Type="Embed" ProgID="Equation.DSMT4" ShapeID="_x0000_i3067" DrawAspect="Content" ObjectID="_1772195373" r:id="rId3905"/>
        </w:object>
      </w:r>
      <w:r w:rsidRPr="00DC5648">
        <w:tab/>
        <w:t xml:space="preserve">D. </w:t>
      </w:r>
      <w:r w:rsidRPr="00DC5648">
        <w:object w:dxaOrig="1040" w:dyaOrig="320">
          <v:shape id="_x0000_i3068" type="#_x0000_t75" style="width:51.75pt;height:15.75pt" o:ole="">
            <v:imagedata r:id="rId3906" o:title=""/>
          </v:shape>
          <o:OLEObject Type="Embed" ProgID="Equation.DSMT4" ShapeID="_x0000_i3068" DrawAspect="Content" ObjectID="_1772195374" r:id="rId3907"/>
        </w:object>
      </w:r>
    </w:p>
    <w:p w:rsidR="00DC5648" w:rsidRPr="00DC5648" w:rsidRDefault="00DC5648" w:rsidP="00DC5648">
      <w:r w:rsidRPr="00DC5648">
        <w:lastRenderedPageBreak/>
        <w:t xml:space="preserve">Câu 23 (TH): Một hình nón có thiết diện qua trục là một tam giác vuông cân có cạnh góc vuông bằng </w:t>
      </w:r>
      <w:r w:rsidRPr="00DC5648">
        <w:object w:dxaOrig="240" w:dyaOrig="220">
          <v:shape id="_x0000_i3069" type="#_x0000_t75" style="width:12pt;height:11.25pt" o:ole="">
            <v:imagedata r:id="rId3908" o:title=""/>
          </v:shape>
          <o:OLEObject Type="Embed" ProgID="Equation.DSMT4" ShapeID="_x0000_i3069" DrawAspect="Content" ObjectID="_1772195375" r:id="rId3909"/>
        </w:object>
      </w:r>
      <w:r w:rsidRPr="00DC5648">
        <w:t xml:space="preserve"> Diện tích xung quanh của hình nón bằng: </w:t>
      </w:r>
    </w:p>
    <w:p w:rsidR="00DC5648" w:rsidRPr="00DC5648" w:rsidRDefault="00DC5648" w:rsidP="00DC5648">
      <w:r w:rsidRPr="00DC5648">
        <w:tab/>
        <w:t xml:space="preserve">A. </w:t>
      </w:r>
      <w:r w:rsidRPr="00DC5648">
        <w:object w:dxaOrig="780" w:dyaOrig="680">
          <v:shape id="_x0000_i3070" type="#_x0000_t75" style="width:39pt;height:33.75pt" o:ole="">
            <v:imagedata r:id="rId3910" o:title=""/>
          </v:shape>
          <o:OLEObject Type="Embed" ProgID="Equation.DSMT4" ShapeID="_x0000_i3070" DrawAspect="Content" ObjectID="_1772195376" r:id="rId3911"/>
        </w:object>
      </w:r>
      <w:r w:rsidRPr="00DC5648">
        <w:tab/>
        <w:t xml:space="preserve">B. </w:t>
      </w:r>
      <w:r w:rsidRPr="00DC5648">
        <w:object w:dxaOrig="900" w:dyaOrig="680">
          <v:shape id="_x0000_i3071" type="#_x0000_t75" style="width:45pt;height:33.75pt" o:ole="">
            <v:imagedata r:id="rId3912" o:title=""/>
          </v:shape>
          <o:OLEObject Type="Embed" ProgID="Equation.DSMT4" ShapeID="_x0000_i3071" DrawAspect="Content" ObjectID="_1772195377" r:id="rId3913"/>
        </w:object>
      </w:r>
      <w:r w:rsidRPr="00DC5648">
        <w:tab/>
        <w:t xml:space="preserve">C. </w:t>
      </w:r>
      <w:r w:rsidRPr="00DC5648">
        <w:object w:dxaOrig="780" w:dyaOrig="680">
          <v:shape id="_x0000_i3072" type="#_x0000_t75" style="width:39pt;height:33.75pt" o:ole="">
            <v:imagedata r:id="rId3914" o:title=""/>
          </v:shape>
          <o:OLEObject Type="Embed" ProgID="Equation.DSMT4" ShapeID="_x0000_i3072" DrawAspect="Content" ObjectID="_1772195378" r:id="rId3915"/>
        </w:object>
      </w:r>
      <w:r w:rsidRPr="00DC5648">
        <w:tab/>
        <w:t xml:space="preserve">D. </w:t>
      </w:r>
      <w:r w:rsidRPr="00DC5648">
        <w:object w:dxaOrig="740" w:dyaOrig="340">
          <v:shape id="_x0000_i3073" type="#_x0000_t75" style="width:36.75pt;height:17.25pt" o:ole="">
            <v:imagedata r:id="rId3916" o:title=""/>
          </v:shape>
          <o:OLEObject Type="Embed" ProgID="Equation.DSMT4" ShapeID="_x0000_i3073" DrawAspect="Content" ObjectID="_1772195379" r:id="rId3917"/>
        </w:object>
      </w:r>
    </w:p>
    <w:p w:rsidR="00DC5648" w:rsidRPr="00DC5648" w:rsidRDefault="00DC5648" w:rsidP="00DC5648">
      <w:r w:rsidRPr="00DC5648">
        <w:t>Câu 24 (VD): Có 3 quả bóng tennis được chứa trong một hộp hình trụ (hình vẽ bên) với chiều cao 21cm và bán kính 3,5cm.</w:t>
      </w:r>
    </w:p>
    <w:p w:rsidR="00DC5648" w:rsidRPr="00DC5648" w:rsidRDefault="00EF1727" w:rsidP="00DC5648">
      <w:r>
        <w:rPr>
          <w:noProof/>
        </w:rPr>
        <w:drawing>
          <wp:inline distT="0" distB="0" distL="0" distR="0">
            <wp:extent cx="733425" cy="1647825"/>
            <wp:effectExtent l="0" t="0" r="9525" b="9525"/>
            <wp:docPr id="2123" name="Picture 212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a"/>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733425" cy="1647825"/>
                    </a:xfrm>
                    <a:prstGeom prst="rect">
                      <a:avLst/>
                    </a:prstGeom>
                    <a:noFill/>
                    <a:ln>
                      <a:noFill/>
                    </a:ln>
                  </pic:spPr>
                </pic:pic>
              </a:graphicData>
            </a:graphic>
          </wp:inline>
        </w:drawing>
      </w:r>
    </w:p>
    <w:p w:rsidR="00DC5648" w:rsidRPr="00DC5648" w:rsidRDefault="00DC5648" w:rsidP="00DC5648">
      <w:r w:rsidRPr="00DC5648">
        <w:t xml:space="preserve">Thể tích bên trong hình trụ không bị chiếm bởi các quả bóng tennis (bỏ qua độ dày của vỏ hộp) bằng bao nhiêu? </w:t>
      </w:r>
    </w:p>
    <w:p w:rsidR="00DC5648" w:rsidRPr="00DC5648" w:rsidRDefault="00DC5648" w:rsidP="00DC5648">
      <w:r w:rsidRPr="00DC5648">
        <w:tab/>
        <w:t xml:space="preserve">A. </w:t>
      </w:r>
      <w:r w:rsidRPr="00DC5648">
        <w:object w:dxaOrig="1140" w:dyaOrig="360">
          <v:shape id="_x0000_i3074" type="#_x0000_t75" style="width:57pt;height:18pt" o:ole="">
            <v:imagedata r:id="rId3919" o:title=""/>
          </v:shape>
          <o:OLEObject Type="Embed" ProgID="Equation.DSMT4" ShapeID="_x0000_i3074" DrawAspect="Content" ObjectID="_1772195380" r:id="rId3920"/>
        </w:object>
      </w:r>
      <w:r w:rsidRPr="00DC5648">
        <w:t xml:space="preserve"> </w:t>
      </w:r>
      <w:r w:rsidRPr="00DC5648">
        <w:tab/>
        <w:t xml:space="preserve">B. </w:t>
      </w:r>
      <w:r w:rsidRPr="00DC5648">
        <w:object w:dxaOrig="1140" w:dyaOrig="360">
          <v:shape id="_x0000_i3075" type="#_x0000_t75" style="width:57pt;height:18pt" o:ole="">
            <v:imagedata r:id="rId3921" o:title=""/>
          </v:shape>
          <o:OLEObject Type="Embed" ProgID="Equation.DSMT4" ShapeID="_x0000_i3075" DrawAspect="Content" ObjectID="_1772195381" r:id="rId3922"/>
        </w:object>
      </w:r>
      <w:r w:rsidRPr="00DC5648">
        <w:tab/>
        <w:t xml:space="preserve">C. </w:t>
      </w:r>
      <w:r w:rsidRPr="00DC5648">
        <w:object w:dxaOrig="1140" w:dyaOrig="360">
          <v:shape id="_x0000_i3076" type="#_x0000_t75" style="width:57pt;height:18pt" o:ole="">
            <v:imagedata r:id="rId3923" o:title=""/>
          </v:shape>
          <o:OLEObject Type="Embed" ProgID="Equation.DSMT4" ShapeID="_x0000_i3076" DrawAspect="Content" ObjectID="_1772195382" r:id="rId3924"/>
        </w:object>
      </w:r>
      <w:r w:rsidRPr="00DC5648">
        <w:tab/>
        <w:t xml:space="preserve">D. </w:t>
      </w:r>
      <w:r w:rsidRPr="00DC5648">
        <w:object w:dxaOrig="1140" w:dyaOrig="360">
          <v:shape id="_x0000_i3077" type="#_x0000_t75" style="width:57pt;height:18pt" o:ole="">
            <v:imagedata r:id="rId3925" o:title=""/>
          </v:shape>
          <o:OLEObject Type="Embed" ProgID="Equation.DSMT4" ShapeID="_x0000_i3077" DrawAspect="Content" ObjectID="_1772195383" r:id="rId3926"/>
        </w:object>
      </w:r>
    </w:p>
    <w:p w:rsidR="00DC5648" w:rsidRPr="00DC5648" w:rsidRDefault="00DC5648" w:rsidP="00DC5648">
      <w:r w:rsidRPr="00DC5648">
        <w:t xml:space="preserve">Câu 25 (VD): Cho hình lăng trụ </w:t>
      </w:r>
      <w:r w:rsidRPr="00DC5648">
        <w:object w:dxaOrig="1240" w:dyaOrig="279">
          <v:shape id="_x0000_i3078" type="#_x0000_t75" style="width:62.25pt;height:14.25pt" o:ole="">
            <v:imagedata r:id="rId3927" o:title=""/>
          </v:shape>
          <o:OLEObject Type="Embed" ProgID="Equation.DSMT4" ShapeID="_x0000_i3078" DrawAspect="Content" ObjectID="_1772195384" r:id="rId3928"/>
        </w:object>
      </w:r>
      <w:r w:rsidRPr="00DC5648">
        <w:t xml:space="preserve">có đáy </w:t>
      </w:r>
      <w:r w:rsidRPr="00DC5648">
        <w:object w:dxaOrig="560" w:dyaOrig="279">
          <v:shape id="_x0000_i3079" type="#_x0000_t75" style="width:27.75pt;height:14.25pt" o:ole="">
            <v:imagedata r:id="rId3929" o:title=""/>
          </v:shape>
          <o:OLEObject Type="Embed" ProgID="Equation.DSMT4" ShapeID="_x0000_i3079" DrawAspect="Content" ObjectID="_1772195385" r:id="rId3930"/>
        </w:object>
      </w:r>
      <w:r w:rsidRPr="00DC5648">
        <w:t xml:space="preserve"> là tam giác vuông tại </w:t>
      </w:r>
      <w:r w:rsidRPr="00DC5648">
        <w:object w:dxaOrig="240" w:dyaOrig="260">
          <v:shape id="_x0000_i3080" type="#_x0000_t75" style="width:12pt;height:12.75pt" o:ole="">
            <v:imagedata r:id="rId3931" o:title=""/>
          </v:shape>
          <o:OLEObject Type="Embed" ProgID="Equation.DSMT4" ShapeID="_x0000_i3080" DrawAspect="Content" ObjectID="_1772195386" r:id="rId3932"/>
        </w:object>
      </w:r>
      <w:r w:rsidRPr="00DC5648">
        <w:t xml:space="preserve"> và </w:t>
      </w:r>
      <w:r w:rsidRPr="00DC5648">
        <w:object w:dxaOrig="1680" w:dyaOrig="279">
          <v:shape id="_x0000_i3081" type="#_x0000_t75" style="width:84pt;height:14.25pt" o:ole="">
            <v:imagedata r:id="rId3933" o:title=""/>
          </v:shape>
          <o:OLEObject Type="Embed" ProgID="Equation.DSMT4" ShapeID="_x0000_i3081" DrawAspect="Content" ObjectID="_1772195387" r:id="rId3934"/>
        </w:object>
      </w:r>
      <w:r w:rsidRPr="00DC5648">
        <w:t xml:space="preserve">. Biết rằng </w:t>
      </w:r>
      <w:r w:rsidRPr="00DC5648">
        <w:object w:dxaOrig="880" w:dyaOrig="279">
          <v:shape id="_x0000_i3082" type="#_x0000_t75" style="width:44.25pt;height:14.25pt" o:ole="">
            <v:imagedata r:id="rId3935" o:title=""/>
          </v:shape>
          <o:OLEObject Type="Embed" ProgID="Equation.DSMT4" ShapeID="_x0000_i3082" DrawAspect="Content" ObjectID="_1772195388" r:id="rId3936"/>
        </w:object>
      </w:r>
      <w:r w:rsidRPr="00DC5648">
        <w:t xml:space="preserve">, </w:t>
      </w:r>
      <w:r w:rsidRPr="00DC5648">
        <w:object w:dxaOrig="1040" w:dyaOrig="360">
          <v:shape id="_x0000_i3083" type="#_x0000_t75" style="width:51.75pt;height:18pt" o:ole="">
            <v:imagedata r:id="rId3937" o:title=""/>
          </v:shape>
          <o:OLEObject Type="Embed" ProgID="Equation.DSMT4" ShapeID="_x0000_i3083" DrawAspect="Content" ObjectID="_1772195389" r:id="rId3938"/>
        </w:object>
      </w:r>
      <w:r w:rsidRPr="00DC5648">
        <w:t xml:space="preserve"> và mặt phẳng </w:t>
      </w:r>
      <w:r w:rsidRPr="00DC5648">
        <w:object w:dxaOrig="800" w:dyaOrig="400">
          <v:shape id="_x0000_i3084" type="#_x0000_t75" style="width:39.75pt;height:20.25pt" o:ole="">
            <v:imagedata r:id="rId3939" o:title=""/>
          </v:shape>
          <o:OLEObject Type="Embed" ProgID="Equation.DSMT4" ShapeID="_x0000_i3084" DrawAspect="Content" ObjectID="_1772195390" r:id="rId3940"/>
        </w:object>
      </w:r>
      <w:r w:rsidRPr="00DC5648">
        <w:t xml:space="preserve"> tạo với mặt phẳng đáy một góc </w:t>
      </w:r>
      <w:r w:rsidRPr="00DC5648">
        <w:object w:dxaOrig="380" w:dyaOrig="320">
          <v:shape id="_x0000_i3085" type="#_x0000_t75" style="width:18.75pt;height:15.75pt" o:ole="">
            <v:imagedata r:id="rId3941" o:title=""/>
          </v:shape>
          <o:OLEObject Type="Embed" ProgID="Equation.DSMT4" ShapeID="_x0000_i3085" DrawAspect="Content" ObjectID="_1772195391" r:id="rId3942"/>
        </w:object>
      </w:r>
      <w:r w:rsidRPr="00DC5648">
        <w:t xml:space="preserve">. Thể tích khối lăng trụ </w:t>
      </w:r>
      <w:r w:rsidRPr="00DC5648">
        <w:object w:dxaOrig="1240" w:dyaOrig="279">
          <v:shape id="_x0000_i3086" type="#_x0000_t75" style="width:62.25pt;height:14.25pt" o:ole="">
            <v:imagedata r:id="rId3943" o:title=""/>
          </v:shape>
          <o:OLEObject Type="Embed" ProgID="Equation.DSMT4" ShapeID="_x0000_i3086" DrawAspect="Content" ObjectID="_1772195392" r:id="rId3944"/>
        </w:object>
      </w:r>
      <w:r w:rsidRPr="00DC5648">
        <w:t xml:space="preserve"> bằng: </w:t>
      </w:r>
    </w:p>
    <w:p w:rsidR="00DC5648" w:rsidRPr="00DC5648" w:rsidRDefault="00DC5648" w:rsidP="00DC5648">
      <w:r w:rsidRPr="00DC5648">
        <w:tab/>
        <w:t xml:space="preserve">A. </w:t>
      </w:r>
      <w:r w:rsidRPr="00DC5648">
        <w:object w:dxaOrig="660" w:dyaOrig="360">
          <v:shape id="_x0000_i3087" type="#_x0000_t75" style="width:33pt;height:18pt" o:ole="">
            <v:imagedata r:id="rId3945" o:title=""/>
          </v:shape>
          <o:OLEObject Type="Embed" ProgID="Equation.DSMT4" ShapeID="_x0000_i3087" DrawAspect="Content" ObjectID="_1772195393" r:id="rId3946"/>
        </w:object>
      </w:r>
      <w:r w:rsidRPr="00DC5648">
        <w:tab/>
        <w:t xml:space="preserve">B. </w:t>
      </w:r>
      <w:r w:rsidRPr="00DC5648">
        <w:object w:dxaOrig="600" w:dyaOrig="680">
          <v:shape id="_x0000_i3088" type="#_x0000_t75" style="width:30pt;height:33.75pt" o:ole="">
            <v:imagedata r:id="rId3947" o:title=""/>
          </v:shape>
          <o:OLEObject Type="Embed" ProgID="Equation.DSMT4" ShapeID="_x0000_i3088" DrawAspect="Content" ObjectID="_1772195394" r:id="rId3948"/>
        </w:object>
      </w:r>
      <w:r w:rsidRPr="00DC5648">
        <w:tab/>
        <w:t xml:space="preserve">C. </w:t>
      </w:r>
      <w:r w:rsidRPr="00DC5648">
        <w:object w:dxaOrig="540" w:dyaOrig="360">
          <v:shape id="_x0000_i3089" type="#_x0000_t75" style="width:27pt;height:18pt" o:ole="">
            <v:imagedata r:id="rId3949" o:title=""/>
          </v:shape>
          <o:OLEObject Type="Embed" ProgID="Equation.DSMT4" ShapeID="_x0000_i3089" DrawAspect="Content" ObjectID="_1772195395" r:id="rId3950"/>
        </w:object>
      </w:r>
      <w:r w:rsidRPr="00DC5648">
        <w:tab/>
        <w:t xml:space="preserve">D. </w:t>
      </w:r>
      <w:r w:rsidRPr="00DC5648">
        <w:object w:dxaOrig="600" w:dyaOrig="680">
          <v:shape id="_x0000_i3090" type="#_x0000_t75" style="width:30pt;height:33.75pt" o:ole="">
            <v:imagedata r:id="rId3951" o:title=""/>
          </v:shape>
          <o:OLEObject Type="Embed" ProgID="Equation.DSMT4" ShapeID="_x0000_i3090" DrawAspect="Content" ObjectID="_1772195396" r:id="rId3952"/>
        </w:object>
      </w:r>
    </w:p>
    <w:p w:rsidR="00DC5648" w:rsidRPr="00DC5648" w:rsidRDefault="00DC5648" w:rsidP="00DC5648">
      <w:r w:rsidRPr="00DC5648">
        <w:t xml:space="preserve">Câu 26 (VD): Hai hình bình hành </w:t>
      </w:r>
      <w:r w:rsidRPr="00DC5648">
        <w:object w:dxaOrig="720" w:dyaOrig="279">
          <v:shape id="_x0000_i3091" type="#_x0000_t75" style="width:36pt;height:14.25pt" o:ole="">
            <v:imagedata r:id="rId3953" o:title=""/>
          </v:shape>
          <o:OLEObject Type="Embed" ProgID="Equation.DSMT4" ShapeID="_x0000_i3091" DrawAspect="Content" ObjectID="_1772195397" r:id="rId3954"/>
        </w:object>
      </w:r>
      <w:r w:rsidRPr="00DC5648">
        <w:t xml:space="preserve"> và </w:t>
      </w:r>
      <w:r w:rsidRPr="00DC5648">
        <w:object w:dxaOrig="700" w:dyaOrig="260">
          <v:shape id="_x0000_i3092" type="#_x0000_t75" style="width:35.25pt;height:12.75pt" o:ole="">
            <v:imagedata r:id="rId3955" o:title=""/>
          </v:shape>
          <o:OLEObject Type="Embed" ProgID="Equation.DSMT4" ShapeID="_x0000_i3092" DrawAspect="Content" ObjectID="_1772195398" r:id="rId3956"/>
        </w:object>
      </w:r>
      <w:r w:rsidRPr="00DC5648">
        <w:t xml:space="preserve"> không cùng nằm trong một mặt phẳng. Trên cạnh </w:t>
      </w:r>
      <w:r w:rsidRPr="00DC5648">
        <w:object w:dxaOrig="420" w:dyaOrig="279">
          <v:shape id="_x0000_i3093" type="#_x0000_t75" style="width:21pt;height:14.25pt" o:ole="">
            <v:imagedata r:id="rId3957" o:title=""/>
          </v:shape>
          <o:OLEObject Type="Embed" ProgID="Equation.DSMT4" ShapeID="_x0000_i3093" DrawAspect="Content" ObjectID="_1772195399" r:id="rId3958"/>
        </w:object>
      </w:r>
      <w:r w:rsidRPr="00DC5648">
        <w:t xml:space="preserve"> lấy điểm </w:t>
      </w:r>
      <w:r w:rsidRPr="00DC5648">
        <w:object w:dxaOrig="320" w:dyaOrig="260">
          <v:shape id="_x0000_i3094" type="#_x0000_t75" style="width:15.75pt;height:12.75pt" o:ole="">
            <v:imagedata r:id="rId3959" o:title=""/>
          </v:shape>
          <o:OLEObject Type="Embed" ProgID="Equation.DSMT4" ShapeID="_x0000_i3094" DrawAspect="Content" ObjectID="_1772195400" r:id="rId3960"/>
        </w:object>
      </w:r>
      <w:r w:rsidRPr="00DC5648">
        <w:t xml:space="preserve"> và trên cạnh </w:t>
      </w:r>
      <w:r w:rsidRPr="00DC5648">
        <w:object w:dxaOrig="400" w:dyaOrig="260">
          <v:shape id="_x0000_i3095" type="#_x0000_t75" style="width:20.25pt;height:12.75pt" o:ole="">
            <v:imagedata r:id="rId3961" o:title=""/>
          </v:shape>
          <o:OLEObject Type="Embed" ProgID="Equation.DSMT4" ShapeID="_x0000_i3095" DrawAspect="Content" ObjectID="_1772195401" r:id="rId3962"/>
        </w:object>
      </w:r>
      <w:r w:rsidRPr="00DC5648">
        <w:t xml:space="preserve"> lấy điểm </w:t>
      </w:r>
      <w:r w:rsidRPr="00DC5648">
        <w:object w:dxaOrig="279" w:dyaOrig="279">
          <v:shape id="_x0000_i3096" type="#_x0000_t75" style="width:14.25pt;height:14.25pt" o:ole="">
            <v:imagedata r:id="rId3963" o:title=""/>
          </v:shape>
          <o:OLEObject Type="Embed" ProgID="Equation.DSMT4" ShapeID="_x0000_i3096" DrawAspect="Content" ObjectID="_1772195402" r:id="rId3964"/>
        </w:object>
      </w:r>
      <w:r w:rsidRPr="00DC5648">
        <w:t xml:space="preserve"> sao cho </w:t>
      </w:r>
      <w:r w:rsidRPr="00DC5648">
        <w:object w:dxaOrig="1500" w:dyaOrig="620">
          <v:shape id="_x0000_i3097" type="#_x0000_t75" style="width:75pt;height:30.75pt" o:ole="">
            <v:imagedata r:id="rId3965" o:title=""/>
          </v:shape>
          <o:OLEObject Type="Embed" ProgID="Equation.DSMT4" ShapeID="_x0000_i3097" DrawAspect="Content" ObjectID="_1772195403" r:id="rId3966"/>
        </w:object>
      </w:r>
      <w:r w:rsidRPr="00DC5648">
        <w:t xml:space="preserve">. Tìm </w:t>
      </w:r>
      <w:r w:rsidRPr="00DC5648">
        <w:object w:dxaOrig="200" w:dyaOrig="279">
          <v:shape id="_x0000_i3098" type="#_x0000_t75" style="width:9.75pt;height:14.25pt" o:ole="">
            <v:imagedata r:id="rId3967" o:title=""/>
          </v:shape>
          <o:OLEObject Type="Embed" ProgID="Equation.DSMT4" ShapeID="_x0000_i3098" DrawAspect="Content" ObjectID="_1772195404" r:id="rId3968"/>
        </w:object>
      </w:r>
      <w:r w:rsidRPr="00DC5648">
        <w:t xml:space="preserve"> để </w:t>
      </w:r>
      <w:r w:rsidRPr="00DC5648">
        <w:object w:dxaOrig="1040" w:dyaOrig="279">
          <v:shape id="_x0000_i3099" type="#_x0000_t75" style="width:51.75pt;height:14.25pt" o:ole="">
            <v:imagedata r:id="rId3969" o:title=""/>
          </v:shape>
          <o:OLEObject Type="Embed" ProgID="Equation.DSMT4" ShapeID="_x0000_i3099" DrawAspect="Content" ObjectID="_1772195405" r:id="rId3970"/>
        </w:object>
      </w:r>
      <w:r w:rsidRPr="00DC5648">
        <w:t xml:space="preserve">. </w:t>
      </w:r>
    </w:p>
    <w:p w:rsidR="00DC5648" w:rsidRPr="00DC5648" w:rsidRDefault="00DC5648" w:rsidP="00DC5648">
      <w:r w:rsidRPr="00DC5648">
        <w:tab/>
        <w:t xml:space="preserve">A. </w:t>
      </w:r>
      <w:r w:rsidRPr="00DC5648">
        <w:object w:dxaOrig="580" w:dyaOrig="620">
          <v:shape id="_x0000_i3100" type="#_x0000_t75" style="width:29.25pt;height:30.75pt" o:ole="">
            <v:imagedata r:id="rId3971" o:title=""/>
          </v:shape>
          <o:OLEObject Type="Embed" ProgID="Equation.DSMT4" ShapeID="_x0000_i3100" DrawAspect="Content" ObjectID="_1772195406" r:id="rId3972"/>
        </w:object>
      </w:r>
      <w:r w:rsidRPr="00DC5648">
        <w:tab/>
        <w:t xml:space="preserve">B. </w:t>
      </w:r>
      <w:r w:rsidRPr="00DC5648">
        <w:object w:dxaOrig="540" w:dyaOrig="279">
          <v:shape id="_x0000_i3101" type="#_x0000_t75" style="width:27pt;height:14.25pt" o:ole="">
            <v:imagedata r:id="rId3973" o:title=""/>
          </v:shape>
          <o:OLEObject Type="Embed" ProgID="Equation.DSMT4" ShapeID="_x0000_i3101" DrawAspect="Content" ObjectID="_1772195407" r:id="rId3974"/>
        </w:object>
      </w:r>
      <w:r w:rsidRPr="00DC5648">
        <w:tab/>
        <w:t xml:space="preserve">C. </w:t>
      </w:r>
      <w:r w:rsidRPr="00DC5648">
        <w:object w:dxaOrig="600" w:dyaOrig="620">
          <v:shape id="_x0000_i3102" type="#_x0000_t75" style="width:30pt;height:30.75pt" o:ole="">
            <v:imagedata r:id="rId3975" o:title=""/>
          </v:shape>
          <o:OLEObject Type="Embed" ProgID="Equation.DSMT4" ShapeID="_x0000_i3102" DrawAspect="Content" ObjectID="_1772195408" r:id="rId3976"/>
        </w:object>
      </w:r>
      <w:r w:rsidRPr="00DC5648">
        <w:tab/>
        <w:t xml:space="preserve">D. </w:t>
      </w:r>
      <w:r w:rsidRPr="00DC5648">
        <w:object w:dxaOrig="560" w:dyaOrig="279">
          <v:shape id="_x0000_i3103" type="#_x0000_t75" style="width:27.75pt;height:14.25pt" o:ole="">
            <v:imagedata r:id="rId3977" o:title=""/>
          </v:shape>
          <o:OLEObject Type="Embed" ProgID="Equation.DSMT4" ShapeID="_x0000_i3103" DrawAspect="Content" ObjectID="_1772195409" r:id="rId3978"/>
        </w:object>
      </w:r>
    </w:p>
    <w:p w:rsidR="00DC5648" w:rsidRPr="00DC5648" w:rsidRDefault="00DC5648" w:rsidP="00DC5648">
      <w:r w:rsidRPr="00DC5648">
        <w:t xml:space="preserve">Câu 27 (VD): Trong không gian tọa độ Oxyz, cho mặt cầu </w:t>
      </w:r>
      <w:r w:rsidRPr="00DC5648">
        <w:object w:dxaOrig="3440" w:dyaOrig="360">
          <v:shape id="_x0000_i3104" type="#_x0000_t75" style="width:171.75pt;height:18pt" o:ole="">
            <v:imagedata r:id="rId3979" o:title=""/>
          </v:shape>
          <o:OLEObject Type="Embed" ProgID="Equation.DSMT4" ShapeID="_x0000_i3104" DrawAspect="Content" ObjectID="_1772195410" r:id="rId3980"/>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B. 3</w:t>
      </w:r>
      <w:r w:rsidRPr="00DC5648">
        <w:tab/>
        <w:t>C. 9</w:t>
      </w:r>
      <w:r w:rsidRPr="00DC5648">
        <w:tab/>
        <w:t>D. 6</w:t>
      </w:r>
    </w:p>
    <w:p w:rsidR="00DC5648" w:rsidRPr="00DC5648" w:rsidRDefault="00DC5648" w:rsidP="00DC5648">
      <w:r w:rsidRPr="00DC5648">
        <w:t xml:space="preserve">Câu 28 (TH): Trong không gian Oxyz, cho mặt phẳng </w:t>
      </w:r>
      <w:r w:rsidRPr="00DC5648">
        <w:object w:dxaOrig="2280" w:dyaOrig="400">
          <v:shape id="_x0000_i3105" type="#_x0000_t75" style="width:114pt;height:20.25pt" o:ole="">
            <v:imagedata r:id="rId3981" o:title=""/>
          </v:shape>
          <o:OLEObject Type="Embed" ProgID="Equation.DSMT4" ShapeID="_x0000_i3105" DrawAspect="Content" ObjectID="_1772195411" r:id="rId3982"/>
        </w:object>
      </w:r>
      <w:r w:rsidRPr="00DC5648">
        <w:t xml:space="preserve">. Phương trình đường thẳng d đi qua </w:t>
      </w:r>
      <w:r w:rsidRPr="00DC5648">
        <w:object w:dxaOrig="1219" w:dyaOrig="400">
          <v:shape id="_x0000_i3106" type="#_x0000_t75" style="width:60.75pt;height:20.25pt" o:ole="">
            <v:imagedata r:id="rId3983" o:title=""/>
          </v:shape>
          <o:OLEObject Type="Embed" ProgID="Equation.DSMT4" ShapeID="_x0000_i3106" DrawAspect="Content" ObjectID="_1772195412" r:id="rId3984"/>
        </w:object>
      </w:r>
      <w:r w:rsidRPr="00DC5648">
        <w:t xml:space="preserve"> song song </w:t>
      </w:r>
      <w:r w:rsidRPr="00DC5648">
        <w:object w:dxaOrig="420" w:dyaOrig="400">
          <v:shape id="_x0000_i3107" type="#_x0000_t75" style="width:21pt;height:20.25pt" o:ole="">
            <v:imagedata r:id="rId3985" o:title=""/>
          </v:shape>
          <o:OLEObject Type="Embed" ProgID="Equation.DSMT4" ShapeID="_x0000_i3107" DrawAspect="Content" ObjectID="_1772195413" r:id="rId3986"/>
        </w:object>
      </w:r>
      <w:r w:rsidRPr="00DC5648">
        <w:t xml:space="preserve"> và mặt phẳng </w:t>
      </w:r>
      <w:r w:rsidRPr="00DC5648">
        <w:object w:dxaOrig="639" w:dyaOrig="380">
          <v:shape id="_x0000_i3108" type="#_x0000_t75" style="width:32.25pt;height:18.75pt" o:ole="">
            <v:imagedata r:id="rId3987" o:title=""/>
          </v:shape>
          <o:OLEObject Type="Embed" ProgID="Equation.DSMT4" ShapeID="_x0000_i3108" DrawAspect="Content" ObjectID="_1772195414" r:id="rId3988"/>
        </w:object>
      </w:r>
      <w:r w:rsidRPr="00DC5648">
        <w:t xml:space="preserve"> là </w:t>
      </w:r>
    </w:p>
    <w:p w:rsidR="00DC5648" w:rsidRPr="00DC5648" w:rsidRDefault="00DC5648" w:rsidP="00DC5648">
      <w:r w:rsidRPr="00DC5648">
        <w:tab/>
        <w:t xml:space="preserve">A. </w:t>
      </w:r>
      <w:r w:rsidRPr="00DC5648">
        <w:object w:dxaOrig="1240" w:dyaOrig="1120">
          <v:shape id="_x0000_i3109" type="#_x0000_t75" style="width:62.25pt;height:56.25pt" o:ole="">
            <v:imagedata r:id="rId3989" o:title=""/>
          </v:shape>
          <o:OLEObject Type="Embed" ProgID="Equation.DSMT4" ShapeID="_x0000_i3109" DrawAspect="Content" ObjectID="_1772195415" r:id="rId3990"/>
        </w:object>
      </w:r>
      <w:r w:rsidRPr="00DC5648">
        <w:tab/>
        <w:t xml:space="preserve">B. </w:t>
      </w:r>
      <w:r w:rsidRPr="00DC5648">
        <w:object w:dxaOrig="1100" w:dyaOrig="1120">
          <v:shape id="_x0000_i3110" type="#_x0000_t75" style="width:54.75pt;height:56.25pt" o:ole="">
            <v:imagedata r:id="rId3991" o:title=""/>
          </v:shape>
          <o:OLEObject Type="Embed" ProgID="Equation.DSMT4" ShapeID="_x0000_i3110" DrawAspect="Content" ObjectID="_1772195416" r:id="rId3992"/>
        </w:object>
      </w:r>
      <w:r w:rsidRPr="00DC5648">
        <w:tab/>
        <w:t xml:space="preserve">C. </w:t>
      </w:r>
      <w:r w:rsidRPr="00DC5648">
        <w:object w:dxaOrig="1240" w:dyaOrig="1120">
          <v:shape id="_x0000_i3111" type="#_x0000_t75" style="width:62.25pt;height:56.25pt" o:ole="">
            <v:imagedata r:id="rId3993" o:title=""/>
          </v:shape>
          <o:OLEObject Type="Embed" ProgID="Equation.DSMT4" ShapeID="_x0000_i3111" DrawAspect="Content" ObjectID="_1772195417" r:id="rId3994"/>
        </w:object>
      </w:r>
      <w:r w:rsidRPr="00DC5648">
        <w:tab/>
        <w:t xml:space="preserve">D. </w:t>
      </w:r>
      <w:r w:rsidRPr="00DC5648">
        <w:object w:dxaOrig="1080" w:dyaOrig="1120">
          <v:shape id="_x0000_i3112" type="#_x0000_t75" style="width:54pt;height:56.25pt" o:ole="">
            <v:imagedata r:id="rId3995" o:title=""/>
          </v:shape>
          <o:OLEObject Type="Embed" ProgID="Equation.DSMT4" ShapeID="_x0000_i3112" DrawAspect="Content" ObjectID="_1772195418" r:id="rId3996"/>
        </w:object>
      </w:r>
    </w:p>
    <w:p w:rsidR="00DC5648" w:rsidRPr="00DC5648" w:rsidRDefault="00DC5648" w:rsidP="00DC5648">
      <w:r w:rsidRPr="00DC5648">
        <w:lastRenderedPageBreak/>
        <w:t xml:space="preserve">Câu 29 (VD): Cho hàm số </w:t>
      </w:r>
      <w:r w:rsidRPr="00DC5648">
        <w:object w:dxaOrig="580" w:dyaOrig="400">
          <v:shape id="_x0000_i3113" type="#_x0000_t75" style="width:29.25pt;height:20.25pt" o:ole="">
            <v:imagedata r:id="rId3997" o:title=""/>
          </v:shape>
          <o:OLEObject Type="Embed" ProgID="Equation.DSMT4" ShapeID="_x0000_i3113" DrawAspect="Content" ObjectID="_1772195419" r:id="rId3998"/>
        </w:object>
      </w:r>
      <w:r w:rsidRPr="00DC5648">
        <w:t xml:space="preserve"> có đạo hàm </w:t>
      </w:r>
      <w:r w:rsidRPr="00DC5648">
        <w:object w:dxaOrig="2420" w:dyaOrig="400">
          <v:shape id="_x0000_i3114" type="#_x0000_t75" style="width:120.75pt;height:20.25pt" o:ole="">
            <v:imagedata r:id="rId3999" o:title=""/>
          </v:shape>
          <o:OLEObject Type="Embed" ProgID="Equation.DSMT4" ShapeID="_x0000_i3114" DrawAspect="Content" ObjectID="_1772195420" r:id="rId4000"/>
        </w:object>
      </w:r>
      <w:r w:rsidRPr="00DC5648">
        <w:t xml:space="preserve">. Điểm cực đại của hàm số </w:t>
      </w:r>
      <w:r w:rsidRPr="00DC5648">
        <w:object w:dxaOrig="1860" w:dyaOrig="440">
          <v:shape id="_x0000_i3115" type="#_x0000_t75" style="width:93pt;height:21.75pt" o:ole="">
            <v:imagedata r:id="rId4001" o:title=""/>
          </v:shape>
          <o:OLEObject Type="Embed" ProgID="Equation.DSMT4" ShapeID="_x0000_i3115" DrawAspect="Content" ObjectID="_1772195421" r:id="rId4002"/>
        </w:object>
      </w:r>
      <w:r w:rsidRPr="00DC5648">
        <w:t xml:space="preserve"> là: </w:t>
      </w:r>
    </w:p>
    <w:p w:rsidR="00DC5648" w:rsidRPr="00DC5648" w:rsidRDefault="00DC5648" w:rsidP="00DC5648">
      <w:r w:rsidRPr="00DC5648">
        <w:tab/>
        <w:t xml:space="preserve">A. </w:t>
      </w:r>
      <w:r w:rsidRPr="00DC5648">
        <w:object w:dxaOrig="540" w:dyaOrig="279">
          <v:shape id="_x0000_i3116" type="#_x0000_t75" style="width:27pt;height:14.25pt" o:ole="">
            <v:imagedata r:id="rId4003" o:title=""/>
          </v:shape>
          <o:OLEObject Type="Embed" ProgID="Equation.DSMT4" ShapeID="_x0000_i3116" DrawAspect="Content" ObjectID="_1772195422" r:id="rId4004"/>
        </w:object>
      </w:r>
      <w:r w:rsidRPr="00DC5648">
        <w:tab/>
        <w:t xml:space="preserve">B. </w:t>
      </w:r>
      <w:r w:rsidRPr="00DC5648">
        <w:object w:dxaOrig="560" w:dyaOrig="279">
          <v:shape id="_x0000_i3117" type="#_x0000_t75" style="width:27.75pt;height:14.25pt" o:ole="">
            <v:imagedata r:id="rId4005" o:title=""/>
          </v:shape>
          <o:OLEObject Type="Embed" ProgID="Equation.DSMT4" ShapeID="_x0000_i3117" DrawAspect="Content" ObjectID="_1772195423" r:id="rId4006"/>
        </w:object>
      </w:r>
      <w:r w:rsidRPr="00DC5648">
        <w:tab/>
        <w:t xml:space="preserve">C. </w:t>
      </w:r>
      <w:r w:rsidRPr="00DC5648">
        <w:object w:dxaOrig="520" w:dyaOrig="279">
          <v:shape id="_x0000_i3118" type="#_x0000_t75" style="width:26.25pt;height:14.25pt" o:ole="">
            <v:imagedata r:id="rId4007" o:title=""/>
          </v:shape>
          <o:OLEObject Type="Embed" ProgID="Equation.DSMT4" ShapeID="_x0000_i3118" DrawAspect="Content" ObjectID="_1772195424" r:id="rId4008"/>
        </w:object>
      </w:r>
      <w:r w:rsidRPr="00DC5648">
        <w:tab/>
        <w:t xml:space="preserve">D. </w:t>
      </w:r>
      <w:r w:rsidRPr="00DC5648">
        <w:object w:dxaOrig="680" w:dyaOrig="279">
          <v:shape id="_x0000_i3119" type="#_x0000_t75" style="width:33.75pt;height:14.25pt" o:ole="">
            <v:imagedata r:id="rId4009" o:title=""/>
          </v:shape>
          <o:OLEObject Type="Embed" ProgID="Equation.DSMT4" ShapeID="_x0000_i3119" DrawAspect="Content" ObjectID="_1772195425" r:id="rId4010"/>
        </w:object>
      </w:r>
    </w:p>
    <w:p w:rsidR="00DC5648" w:rsidRPr="00DC5648" w:rsidRDefault="00DC5648" w:rsidP="00DC5648">
      <w:r w:rsidRPr="00DC5648">
        <w:t xml:space="preserve">Câu 30 (VDC): Trong không gian với hệ tọa độ </w:t>
      </w:r>
      <w:r w:rsidRPr="00DC5648">
        <w:object w:dxaOrig="560" w:dyaOrig="320">
          <v:shape id="_x0000_i3120" type="#_x0000_t75" style="width:27.75pt;height:15.75pt" o:ole="">
            <v:imagedata r:id="rId4011" o:title=""/>
          </v:shape>
          <o:OLEObject Type="Embed" ProgID="Equation.DSMT4" ShapeID="_x0000_i3120" DrawAspect="Content" ObjectID="_1772195426" r:id="rId4012"/>
        </w:object>
      </w:r>
      <w:r w:rsidRPr="00DC5648">
        <w:t xml:space="preserve">, cho hai điểm </w:t>
      </w:r>
      <w:r w:rsidRPr="00DC5648">
        <w:object w:dxaOrig="880" w:dyaOrig="400">
          <v:shape id="_x0000_i3121" type="#_x0000_t75" style="width:44.25pt;height:20.25pt" o:ole="">
            <v:imagedata r:id="rId4013" o:title=""/>
          </v:shape>
          <o:OLEObject Type="Embed" ProgID="Equation.DSMT4" ShapeID="_x0000_i3121" DrawAspect="Content" ObjectID="_1772195427" r:id="rId4014"/>
        </w:object>
      </w:r>
      <w:r w:rsidRPr="00DC5648">
        <w:t xml:space="preserve">, </w:t>
      </w:r>
      <w:r w:rsidRPr="00DC5648">
        <w:object w:dxaOrig="1040" w:dyaOrig="400">
          <v:shape id="_x0000_i3122" type="#_x0000_t75" style="width:51.75pt;height:20.25pt" o:ole="">
            <v:imagedata r:id="rId4015" o:title=""/>
          </v:shape>
          <o:OLEObject Type="Embed" ProgID="Equation.DSMT4" ShapeID="_x0000_i3122" DrawAspect="Content" ObjectID="_1772195428" r:id="rId4016"/>
        </w:object>
      </w:r>
      <w:r w:rsidRPr="00DC5648">
        <w:t xml:space="preserve">. Hai điểm </w:t>
      </w:r>
      <w:r w:rsidRPr="00DC5648">
        <w:object w:dxaOrig="260" w:dyaOrig="260">
          <v:shape id="_x0000_i3123" type="#_x0000_t75" style="width:12.75pt;height:12.75pt" o:ole="">
            <v:imagedata r:id="rId4017" o:title=""/>
          </v:shape>
          <o:OLEObject Type="Embed" ProgID="Equation.DSMT4" ShapeID="_x0000_i3123" DrawAspect="Content" ObjectID="_1772195429" r:id="rId4018"/>
        </w:object>
      </w:r>
      <w:r w:rsidRPr="00DC5648">
        <w:t xml:space="preserve">, </w:t>
      </w:r>
      <w:r w:rsidRPr="00DC5648">
        <w:object w:dxaOrig="240" w:dyaOrig="260">
          <v:shape id="_x0000_i3124" type="#_x0000_t75" style="width:12pt;height:12.75pt" o:ole="">
            <v:imagedata r:id="rId4019" o:title=""/>
          </v:shape>
          <o:OLEObject Type="Embed" ProgID="Equation.DSMT4" ShapeID="_x0000_i3124" DrawAspect="Content" ObjectID="_1772195430" r:id="rId4020"/>
        </w:object>
      </w:r>
      <w:r w:rsidRPr="00DC5648">
        <w:t xml:space="preserve"> thay đổi trên các đoạn </w:t>
      </w:r>
      <w:r w:rsidRPr="00DC5648">
        <w:object w:dxaOrig="380" w:dyaOrig="279">
          <v:shape id="_x0000_i3125" type="#_x0000_t75" style="width:18.75pt;height:14.25pt" o:ole="">
            <v:imagedata r:id="rId4021" o:title=""/>
          </v:shape>
          <o:OLEObject Type="Embed" ProgID="Equation.DSMT4" ShapeID="_x0000_i3125" DrawAspect="Content" ObjectID="_1772195431" r:id="rId4022"/>
        </w:object>
      </w:r>
      <w:r w:rsidRPr="00DC5648">
        <w:t xml:space="preserve">, </w:t>
      </w:r>
      <w:r w:rsidRPr="00DC5648">
        <w:object w:dxaOrig="400" w:dyaOrig="279">
          <v:shape id="_x0000_i3126" type="#_x0000_t75" style="width:20.25pt;height:14.25pt" o:ole="">
            <v:imagedata r:id="rId4023" o:title=""/>
          </v:shape>
          <o:OLEObject Type="Embed" ProgID="Equation.DSMT4" ShapeID="_x0000_i3126" DrawAspect="Content" ObjectID="_1772195432" r:id="rId4024"/>
        </w:object>
      </w:r>
      <w:r w:rsidRPr="00DC5648">
        <w:t xml:space="preserve"> sao cho đường thẳng </w:t>
      </w:r>
      <w:r w:rsidRPr="00DC5648">
        <w:object w:dxaOrig="420" w:dyaOrig="260">
          <v:shape id="_x0000_i3127" type="#_x0000_t75" style="width:21pt;height:12.75pt" o:ole="">
            <v:imagedata r:id="rId4025" o:title=""/>
          </v:shape>
          <o:OLEObject Type="Embed" ProgID="Equation.DSMT4" ShapeID="_x0000_i3127" DrawAspect="Content" ObjectID="_1772195433" r:id="rId4026"/>
        </w:object>
      </w:r>
      <w:r w:rsidRPr="00DC5648">
        <w:t xml:space="preserve"> chia tam giác </w:t>
      </w:r>
      <w:r w:rsidRPr="00DC5648">
        <w:object w:dxaOrig="540" w:dyaOrig="279">
          <v:shape id="_x0000_i3128" type="#_x0000_t75" style="width:27pt;height:14.25pt" o:ole="">
            <v:imagedata r:id="rId4027" o:title=""/>
          </v:shape>
          <o:OLEObject Type="Embed" ProgID="Equation.DSMT4" ShapeID="_x0000_i3128" DrawAspect="Content" ObjectID="_1772195434" r:id="rId4028"/>
        </w:object>
      </w:r>
      <w:r w:rsidRPr="00DC5648">
        <w:t xml:space="preserve"> thành hai phần có diện tích bằng nhau. Khi </w:t>
      </w:r>
      <w:r w:rsidRPr="00DC5648">
        <w:object w:dxaOrig="420" w:dyaOrig="260">
          <v:shape id="_x0000_i3129" type="#_x0000_t75" style="width:21pt;height:12.75pt" o:ole="">
            <v:imagedata r:id="rId4029" o:title=""/>
          </v:shape>
          <o:OLEObject Type="Embed" ProgID="Equation.DSMT4" ShapeID="_x0000_i3129" DrawAspect="Content" ObjectID="_1772195435" r:id="rId4030"/>
        </w:object>
      </w:r>
      <w:r w:rsidRPr="00DC5648">
        <w:t xml:space="preserve"> ngắn nhất thì trung điểm của đoạn </w:t>
      </w:r>
      <w:r w:rsidRPr="00DC5648">
        <w:object w:dxaOrig="420" w:dyaOrig="260">
          <v:shape id="_x0000_i3130" type="#_x0000_t75" style="width:21pt;height:12.75pt" o:ole="">
            <v:imagedata r:id="rId4031" o:title=""/>
          </v:shape>
          <o:OLEObject Type="Embed" ProgID="Equation.DSMT4" ShapeID="_x0000_i3130" DrawAspect="Content" ObjectID="_1772195436" r:id="rId4032"/>
        </w:object>
      </w:r>
      <w:r w:rsidRPr="00DC5648">
        <w:t xml:space="preserve"> có tọa độ là </w:t>
      </w:r>
    </w:p>
    <w:p w:rsidR="00DC5648" w:rsidRPr="00DC5648" w:rsidRDefault="00DC5648" w:rsidP="00DC5648">
      <w:r w:rsidRPr="00DC5648">
        <w:tab/>
        <w:t xml:space="preserve">A. </w:t>
      </w:r>
      <w:r w:rsidRPr="00DC5648">
        <w:object w:dxaOrig="1480" w:dyaOrig="800">
          <v:shape id="_x0000_i3131" type="#_x0000_t75" style="width:74.25pt;height:39.75pt" o:ole="">
            <v:imagedata r:id="rId4033" o:title=""/>
          </v:shape>
          <o:OLEObject Type="Embed" ProgID="Equation.DSMT4" ShapeID="_x0000_i3131" DrawAspect="Content" ObjectID="_1772195437" r:id="rId4034"/>
        </w:object>
      </w:r>
      <w:r w:rsidRPr="00DC5648">
        <w:tab/>
        <w:t xml:space="preserve">B. </w:t>
      </w:r>
      <w:r w:rsidRPr="00DC5648">
        <w:object w:dxaOrig="1480" w:dyaOrig="800">
          <v:shape id="_x0000_i3132" type="#_x0000_t75" style="width:74.25pt;height:39.75pt" o:ole="">
            <v:imagedata r:id="rId4035" o:title=""/>
          </v:shape>
          <o:OLEObject Type="Embed" ProgID="Equation.DSMT4" ShapeID="_x0000_i3132" DrawAspect="Content" ObjectID="_1772195438" r:id="rId4036"/>
        </w:object>
      </w:r>
      <w:r w:rsidRPr="00DC5648">
        <w:tab/>
        <w:t xml:space="preserve">C. </w:t>
      </w:r>
      <w:r w:rsidRPr="00DC5648">
        <w:object w:dxaOrig="1080" w:dyaOrig="680">
          <v:shape id="_x0000_i3133" type="#_x0000_t75" style="width:54pt;height:33.75pt" o:ole="">
            <v:imagedata r:id="rId4037" o:title=""/>
          </v:shape>
          <o:OLEObject Type="Embed" ProgID="Equation.DSMT4" ShapeID="_x0000_i3133" DrawAspect="Content" ObjectID="_1772195439" r:id="rId4038"/>
        </w:object>
      </w:r>
      <w:r w:rsidRPr="00DC5648">
        <w:tab/>
        <w:t xml:space="preserve">D. </w:t>
      </w:r>
      <w:r w:rsidRPr="00DC5648">
        <w:object w:dxaOrig="1120" w:dyaOrig="680">
          <v:shape id="_x0000_i3134" type="#_x0000_t75" style="width:56.25pt;height:33.75pt" o:ole="">
            <v:imagedata r:id="rId4039" o:title=""/>
          </v:shape>
          <o:OLEObject Type="Embed" ProgID="Equation.DSMT4" ShapeID="_x0000_i3134" DrawAspect="Content" ObjectID="_1772195440" r:id="rId4040"/>
        </w:object>
      </w:r>
    </w:p>
    <w:p w:rsidR="00DC5648" w:rsidRPr="00DC5648" w:rsidRDefault="00DC5648" w:rsidP="00DC5648">
      <w:r w:rsidRPr="00DC5648">
        <w:t xml:space="preserve">Câu 31 (VD): Cho hàm số </w:t>
      </w:r>
      <w:r w:rsidRPr="00DC5648">
        <w:object w:dxaOrig="580" w:dyaOrig="400">
          <v:shape id="_x0000_i3135" type="#_x0000_t75" style="width:29.25pt;height:20.25pt" o:ole="">
            <v:imagedata r:id="rId4041" o:title=""/>
          </v:shape>
          <o:OLEObject Type="Embed" ProgID="Equation.DSMT4" ShapeID="_x0000_i3135" DrawAspect="Content" ObjectID="_1772195441" r:id="rId4042"/>
        </w:object>
      </w:r>
      <w:r w:rsidRPr="00DC5648">
        <w:t xml:space="preserve"> liên tục trên </w:t>
      </w:r>
      <w:r w:rsidRPr="00DC5648">
        <w:object w:dxaOrig="260" w:dyaOrig="260">
          <v:shape id="_x0000_i3136" type="#_x0000_t75" style="width:12.75pt;height:12.75pt" o:ole="">
            <v:imagedata r:id="rId4043" o:title=""/>
          </v:shape>
          <o:OLEObject Type="Embed" ProgID="Equation.DSMT4" ShapeID="_x0000_i3136" DrawAspect="Content" ObjectID="_1772195442" r:id="rId4044"/>
        </w:object>
      </w:r>
      <w:r w:rsidRPr="00DC5648">
        <w:t>, có bảng biến thiên như hình vẽ dưới đây:</w:t>
      </w:r>
    </w:p>
    <w:p w:rsidR="00DC5648" w:rsidRPr="00DC5648" w:rsidRDefault="00EF1727" w:rsidP="00DC5648">
      <w:r>
        <w:rPr>
          <w:noProof/>
        </w:rPr>
        <w:drawing>
          <wp:inline distT="0" distB="0" distL="0" distR="0">
            <wp:extent cx="3571875" cy="1114425"/>
            <wp:effectExtent l="0" t="0" r="9525" b="9525"/>
            <wp:docPr id="2187" name="Picture 2187" descr="a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descr="a_12"/>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3571875" cy="1114425"/>
                    </a:xfrm>
                    <a:prstGeom prst="rect">
                      <a:avLst/>
                    </a:prstGeom>
                    <a:noFill/>
                    <a:ln>
                      <a:noFill/>
                    </a:ln>
                  </pic:spPr>
                </pic:pic>
              </a:graphicData>
            </a:graphic>
          </wp:inline>
        </w:drawing>
      </w:r>
    </w:p>
    <w:p w:rsidR="00DC5648" w:rsidRPr="00DC5648" w:rsidRDefault="00DC5648" w:rsidP="00DC5648">
      <w:r w:rsidRPr="00DC5648">
        <w:t xml:space="preserve">Đặt </w:t>
      </w:r>
      <w:r w:rsidRPr="00DC5648">
        <w:object w:dxaOrig="2060" w:dyaOrig="440">
          <v:shape id="_x0000_i3137" type="#_x0000_t75" style="width:102.75pt;height:21.75pt" o:ole="">
            <v:imagedata r:id="rId4046" o:title=""/>
          </v:shape>
          <o:OLEObject Type="Embed" ProgID="Equation.DSMT4" ShapeID="_x0000_i3137" DrawAspect="Content" ObjectID="_1772195443" r:id="rId4047"/>
        </w:object>
      </w:r>
      <w:r w:rsidRPr="00DC5648">
        <w:t xml:space="preserve"> (m là tham số). Tìm tất cả các giá trị của m để hàm số </w:t>
      </w:r>
      <w:r w:rsidRPr="00DC5648">
        <w:object w:dxaOrig="940" w:dyaOrig="400">
          <v:shape id="_x0000_i3138" type="#_x0000_t75" style="width:47.25pt;height:20.25pt" o:ole="">
            <v:imagedata r:id="rId4048" o:title=""/>
          </v:shape>
          <o:OLEObject Type="Embed" ProgID="Equation.DSMT4" ShapeID="_x0000_i3138" DrawAspect="Content" ObjectID="_1772195444" r:id="rId4049"/>
        </w:object>
      </w:r>
      <w:r w:rsidRPr="00DC5648">
        <w:t xml:space="preserve"> có đúng 3 điểm cực trị. </w:t>
      </w:r>
    </w:p>
    <w:p w:rsidR="00DC5648" w:rsidRPr="00DC5648" w:rsidRDefault="00DC5648" w:rsidP="00DC5648">
      <w:r w:rsidRPr="00DC5648">
        <w:tab/>
        <w:t xml:space="preserve">A. </w:t>
      </w:r>
      <w:r w:rsidRPr="00DC5648">
        <w:object w:dxaOrig="720" w:dyaOrig="279">
          <v:shape id="_x0000_i3139" type="#_x0000_t75" style="width:36pt;height:14.25pt" o:ole="">
            <v:imagedata r:id="rId4050" o:title=""/>
          </v:shape>
          <o:OLEObject Type="Embed" ProgID="Equation.DSMT4" ShapeID="_x0000_i3139" DrawAspect="Content" ObjectID="_1772195445" r:id="rId4051"/>
        </w:object>
      </w:r>
      <w:r w:rsidRPr="00DC5648">
        <w:t xml:space="preserve"> hoặc </w:t>
      </w:r>
      <w:r w:rsidRPr="00DC5648">
        <w:object w:dxaOrig="600" w:dyaOrig="279">
          <v:shape id="_x0000_i3140" type="#_x0000_t75" style="width:30pt;height:14.25pt" o:ole="">
            <v:imagedata r:id="rId4052" o:title=""/>
          </v:shape>
          <o:OLEObject Type="Embed" ProgID="Equation.DSMT4" ShapeID="_x0000_i3140" DrawAspect="Content" ObjectID="_1772195446" r:id="rId4053"/>
        </w:object>
      </w:r>
      <w:r w:rsidRPr="00DC5648">
        <w:tab/>
      </w:r>
      <w:r w:rsidRPr="00DC5648">
        <w:tab/>
        <w:t xml:space="preserve">B. </w:t>
      </w:r>
      <w:r w:rsidRPr="00DC5648">
        <w:object w:dxaOrig="1060" w:dyaOrig="279">
          <v:shape id="_x0000_i3141" type="#_x0000_t75" style="width:53.25pt;height:14.25pt" o:ole="">
            <v:imagedata r:id="rId4054" o:title=""/>
          </v:shape>
          <o:OLEObject Type="Embed" ProgID="Equation.DSMT4" ShapeID="_x0000_i3141" DrawAspect="Content" ObjectID="_1772195447" r:id="rId4055"/>
        </w:object>
      </w:r>
    </w:p>
    <w:p w:rsidR="00DC5648" w:rsidRPr="00DC5648" w:rsidRDefault="00DC5648" w:rsidP="00DC5648">
      <w:r w:rsidRPr="00DC5648">
        <w:tab/>
        <w:t xml:space="preserve">C. </w:t>
      </w:r>
      <w:r w:rsidRPr="00DC5648">
        <w:object w:dxaOrig="720" w:dyaOrig="279">
          <v:shape id="_x0000_i3142" type="#_x0000_t75" style="width:36pt;height:14.25pt" o:ole="">
            <v:imagedata r:id="rId4056" o:title=""/>
          </v:shape>
          <o:OLEObject Type="Embed" ProgID="Equation.DSMT4" ShapeID="_x0000_i3142" DrawAspect="Content" ObjectID="_1772195448" r:id="rId4057"/>
        </w:object>
      </w:r>
      <w:r w:rsidRPr="00DC5648">
        <w:t xml:space="preserve"> hoặc </w:t>
      </w:r>
      <w:r w:rsidRPr="00DC5648">
        <w:object w:dxaOrig="600" w:dyaOrig="279">
          <v:shape id="_x0000_i3143" type="#_x0000_t75" style="width:30pt;height:14.25pt" o:ole="">
            <v:imagedata r:id="rId4058" o:title=""/>
          </v:shape>
          <o:OLEObject Type="Embed" ProgID="Equation.DSMT4" ShapeID="_x0000_i3143" DrawAspect="Content" ObjectID="_1772195449" r:id="rId4059"/>
        </w:object>
      </w:r>
      <w:r w:rsidRPr="00DC5648">
        <w:tab/>
      </w:r>
      <w:r w:rsidRPr="00DC5648">
        <w:tab/>
        <w:t xml:space="preserve">D. </w:t>
      </w:r>
      <w:r w:rsidRPr="00DC5648">
        <w:object w:dxaOrig="1060" w:dyaOrig="279">
          <v:shape id="_x0000_i3144" type="#_x0000_t75" style="width:53.25pt;height:14.25pt" o:ole="">
            <v:imagedata r:id="rId4060" o:title=""/>
          </v:shape>
          <o:OLEObject Type="Embed" ProgID="Equation.DSMT4" ShapeID="_x0000_i3144" DrawAspect="Content" ObjectID="_1772195450" r:id="rId4061"/>
        </w:object>
      </w:r>
    </w:p>
    <w:p w:rsidR="00DC5648" w:rsidRPr="00DC5648" w:rsidRDefault="00DC5648" w:rsidP="00DC5648">
      <w:r w:rsidRPr="00DC5648">
        <w:t xml:space="preserve">Câu 32 (VD): Tìm </w:t>
      </w:r>
      <w:r w:rsidRPr="00DC5648">
        <w:object w:dxaOrig="260" w:dyaOrig="220">
          <v:shape id="_x0000_i3145" type="#_x0000_t75" style="width:12.75pt;height:11.25pt" o:ole="">
            <v:imagedata r:id="rId4062" o:title=""/>
          </v:shape>
          <o:OLEObject Type="Embed" ProgID="Equation.DSMT4" ShapeID="_x0000_i3145" DrawAspect="Content" ObjectID="_1772195451" r:id="rId4063"/>
        </w:object>
      </w:r>
      <w:r w:rsidRPr="00DC5648">
        <w:t xml:space="preserve"> để phương trình sau có nghiệm: </w:t>
      </w:r>
      <w:r w:rsidRPr="00DC5648">
        <w:object w:dxaOrig="3640" w:dyaOrig="460">
          <v:shape id="_x0000_i3146" type="#_x0000_t75" style="width:182.25pt;height:23.25pt" o:ole="">
            <v:imagedata r:id="rId4064" o:title=""/>
          </v:shape>
          <o:OLEObject Type="Embed" ProgID="Equation.DSMT4" ShapeID="_x0000_i3146" DrawAspect="Content" ObjectID="_1772195452" r:id="rId4065"/>
        </w:object>
      </w:r>
      <w:r w:rsidRPr="00DC5648">
        <w:t xml:space="preserve">. </w:t>
      </w:r>
    </w:p>
    <w:p w:rsidR="00DC5648" w:rsidRPr="00DC5648" w:rsidRDefault="00DC5648" w:rsidP="00DC5648">
      <w:r w:rsidRPr="00DC5648">
        <w:tab/>
        <w:t xml:space="preserve">A. </w:t>
      </w:r>
      <w:r w:rsidRPr="00DC5648">
        <w:object w:dxaOrig="960" w:dyaOrig="279">
          <v:shape id="_x0000_i3147" type="#_x0000_t75" style="width:48pt;height:14.25pt" o:ole="">
            <v:imagedata r:id="rId4066" o:title=""/>
          </v:shape>
          <o:OLEObject Type="Embed" ProgID="Equation.DSMT4" ShapeID="_x0000_i3147" DrawAspect="Content" ObjectID="_1772195453" r:id="rId4067"/>
        </w:object>
      </w:r>
      <w:r w:rsidRPr="00DC5648">
        <w:tab/>
        <w:t xml:space="preserve">B. </w:t>
      </w:r>
      <w:r w:rsidRPr="00DC5648">
        <w:object w:dxaOrig="1240" w:dyaOrig="340">
          <v:shape id="_x0000_i3148" type="#_x0000_t75" style="width:62.25pt;height:17.25pt" o:ole="">
            <v:imagedata r:id="rId4068" o:title=""/>
          </v:shape>
          <o:OLEObject Type="Embed" ProgID="Equation.DSMT4" ShapeID="_x0000_i3148" DrawAspect="Content" ObjectID="_1772195454" r:id="rId4069"/>
        </w:object>
      </w:r>
      <w:r w:rsidRPr="00DC5648">
        <w:tab/>
        <w:t xml:space="preserve">C. </w:t>
      </w:r>
      <w:r w:rsidRPr="00DC5648">
        <w:object w:dxaOrig="1460" w:dyaOrig="620">
          <v:shape id="_x0000_i3149" type="#_x0000_t75" style="width:72.75pt;height:30.75pt" o:ole="">
            <v:imagedata r:id="rId4070" o:title=""/>
          </v:shape>
          <o:OLEObject Type="Embed" ProgID="Equation.DSMT4" ShapeID="_x0000_i3149" DrawAspect="Content" ObjectID="_1772195455" r:id="rId4071"/>
        </w:object>
      </w:r>
      <w:r w:rsidRPr="00DC5648">
        <w:tab/>
        <w:t xml:space="preserve">D. </w:t>
      </w:r>
      <w:r w:rsidRPr="00DC5648">
        <w:object w:dxaOrig="1600" w:dyaOrig="620">
          <v:shape id="_x0000_i3150" type="#_x0000_t75" style="width:80.25pt;height:30.75pt" o:ole="">
            <v:imagedata r:id="rId4072" o:title=""/>
          </v:shape>
          <o:OLEObject Type="Embed" ProgID="Equation.DSMT4" ShapeID="_x0000_i3150" DrawAspect="Content" ObjectID="_1772195456" r:id="rId4073"/>
        </w:object>
      </w:r>
    </w:p>
    <w:p w:rsidR="00DC5648" w:rsidRPr="00DC5648" w:rsidRDefault="00DC5648" w:rsidP="00DC5648">
      <w:r w:rsidRPr="00DC5648">
        <w:t xml:space="preserve">Câu 33 (VD): Cho hàm số </w:t>
      </w:r>
      <w:r w:rsidRPr="00DC5648">
        <w:object w:dxaOrig="580" w:dyaOrig="400">
          <v:shape id="_x0000_i3151" type="#_x0000_t75" style="width:29.25pt;height:20.25pt" o:ole="">
            <v:imagedata r:id="rId4074" o:title=""/>
          </v:shape>
          <o:OLEObject Type="Embed" ProgID="Equation.DSMT4" ShapeID="_x0000_i3151" DrawAspect="Content" ObjectID="_1772195457" r:id="rId4075"/>
        </w:object>
      </w:r>
      <w:r w:rsidRPr="00DC5648">
        <w:t xml:space="preserve"> liên tục trên </w:t>
      </w:r>
      <w:r w:rsidRPr="00DC5648">
        <w:object w:dxaOrig="760" w:dyaOrig="400">
          <v:shape id="_x0000_i3152" type="#_x0000_t75" style="width:38.25pt;height:20.25pt" o:ole="">
            <v:imagedata r:id="rId4076" o:title=""/>
          </v:shape>
          <o:OLEObject Type="Embed" ProgID="Equation.DSMT4" ShapeID="_x0000_i3152" DrawAspect="Content" ObjectID="_1772195458" r:id="rId4077"/>
        </w:object>
      </w:r>
      <w:r w:rsidRPr="00DC5648">
        <w:t xml:space="preserve"> và </w:t>
      </w:r>
      <w:r w:rsidRPr="00DC5648">
        <w:object w:dxaOrig="1880" w:dyaOrig="680">
          <v:shape id="_x0000_i3153" type="#_x0000_t75" style="width:93.75pt;height:33.75pt" o:ole="">
            <v:imagedata r:id="rId4078" o:title=""/>
          </v:shape>
          <o:OLEObject Type="Embed" ProgID="Equation.DSMT4" ShapeID="_x0000_i3153" DrawAspect="Content" ObjectID="_1772195459" r:id="rId4079"/>
        </w:object>
      </w:r>
      <w:r w:rsidRPr="00DC5648">
        <w:t xml:space="preserve">, </w:t>
      </w:r>
      <w:r w:rsidRPr="00DC5648">
        <w:object w:dxaOrig="1280" w:dyaOrig="400">
          <v:shape id="_x0000_i3154" type="#_x0000_t75" style="width:63.75pt;height:20.25pt" o:ole="">
            <v:imagedata r:id="rId4080" o:title=""/>
          </v:shape>
          <o:OLEObject Type="Embed" ProgID="Equation.DSMT4" ShapeID="_x0000_i3154" DrawAspect="Content" ObjectID="_1772195460" r:id="rId4081"/>
        </w:object>
      </w:r>
      <w:r w:rsidRPr="00DC5648">
        <w:t xml:space="preserve">. Tính giá trị của tích phân </w:t>
      </w:r>
      <w:r w:rsidRPr="00DC5648">
        <w:object w:dxaOrig="1420" w:dyaOrig="900">
          <v:shape id="_x0000_i3155" type="#_x0000_t75" style="width:71.25pt;height:45pt" o:ole="">
            <v:imagedata r:id="rId4082" o:title=""/>
          </v:shape>
          <o:OLEObject Type="Embed" ProgID="Equation.DSMT4" ShapeID="_x0000_i3155" DrawAspect="Content" ObjectID="_1772195461" r:id="rId4083"/>
        </w:object>
      </w:r>
      <w:r w:rsidRPr="00DC5648">
        <w:t xml:space="preserve">. </w:t>
      </w:r>
    </w:p>
    <w:p w:rsidR="00DC5648" w:rsidRPr="00DC5648" w:rsidRDefault="00DC5648" w:rsidP="00DC5648">
      <w:r w:rsidRPr="00DC5648">
        <w:tab/>
        <w:t xml:space="preserve">A. </w:t>
      </w:r>
      <w:r w:rsidRPr="00DC5648">
        <w:object w:dxaOrig="320" w:dyaOrig="620">
          <v:shape id="_x0000_i3156" type="#_x0000_t75" style="width:15.75pt;height:30.75pt" o:ole="">
            <v:imagedata r:id="rId4084" o:title=""/>
          </v:shape>
          <o:OLEObject Type="Embed" ProgID="Equation.DSMT4" ShapeID="_x0000_i3156" DrawAspect="Content" ObjectID="_1772195462" r:id="rId4085"/>
        </w:object>
      </w:r>
      <w:r w:rsidRPr="00DC5648">
        <w:tab/>
        <w:t xml:space="preserve">B. </w:t>
      </w:r>
      <w:r w:rsidRPr="00DC5648">
        <w:object w:dxaOrig="220" w:dyaOrig="620">
          <v:shape id="_x0000_i3157" type="#_x0000_t75" style="width:11.25pt;height:30.75pt" o:ole="">
            <v:imagedata r:id="rId4086" o:title=""/>
          </v:shape>
          <o:OLEObject Type="Embed" ProgID="Equation.DSMT4" ShapeID="_x0000_i3157" DrawAspect="Content" ObjectID="_1772195463" r:id="rId4087"/>
        </w:object>
      </w:r>
      <w:r w:rsidRPr="00DC5648">
        <w:tab/>
        <w:t xml:space="preserve">C. </w:t>
      </w:r>
      <w:r w:rsidRPr="00DC5648">
        <w:object w:dxaOrig="320" w:dyaOrig="620">
          <v:shape id="_x0000_i3158" type="#_x0000_t75" style="width:15.75pt;height:30.75pt" o:ole="">
            <v:imagedata r:id="rId4088" o:title=""/>
          </v:shape>
          <o:OLEObject Type="Embed" ProgID="Equation.DSMT4" ShapeID="_x0000_i3158" DrawAspect="Content" ObjectID="_1772195464" r:id="rId4089"/>
        </w:object>
      </w:r>
      <w:r w:rsidRPr="00DC5648">
        <w:tab/>
        <w:t xml:space="preserve">D. </w:t>
      </w:r>
      <w:r w:rsidRPr="00DC5648">
        <w:object w:dxaOrig="220" w:dyaOrig="620">
          <v:shape id="_x0000_i3159" type="#_x0000_t75" style="width:11.25pt;height:30.75pt" o:ole="">
            <v:imagedata r:id="rId4090" o:title=""/>
          </v:shape>
          <o:OLEObject Type="Embed" ProgID="Equation.DSMT4" ShapeID="_x0000_i3159" DrawAspect="Content" ObjectID="_1772195465" r:id="rId4091"/>
        </w:object>
      </w:r>
    </w:p>
    <w:p w:rsidR="00DC5648" w:rsidRPr="00DC5648" w:rsidRDefault="00DC5648" w:rsidP="00DC5648">
      <w:r w:rsidRPr="00DC5648">
        <w:t xml:space="preserve">Câu 34 (VD): Một nhóm học sinh có 8 học sinh nữ và 4 học sinh nam. Xếp ngẫu nhiên nhóm học sinh này thành một hàng dọc. Tính xác suất sao cho không có hai bạn nam nào đứng cạnh nhau. </w:t>
      </w:r>
    </w:p>
    <w:p w:rsidR="00DC5648" w:rsidRPr="00DC5648" w:rsidRDefault="00DC5648" w:rsidP="00DC5648">
      <w:r w:rsidRPr="00DC5648">
        <w:tab/>
        <w:t xml:space="preserve">A. </w:t>
      </w:r>
      <w:r w:rsidRPr="00DC5648">
        <w:object w:dxaOrig="440" w:dyaOrig="620">
          <v:shape id="_x0000_i3160" type="#_x0000_t75" style="width:21.75pt;height:30.75pt" o:ole="">
            <v:imagedata r:id="rId4092" o:title=""/>
          </v:shape>
          <o:OLEObject Type="Embed" ProgID="Equation.DSMT4" ShapeID="_x0000_i3160" DrawAspect="Content" ObjectID="_1772195466" r:id="rId4093"/>
        </w:object>
      </w:r>
      <w:r w:rsidRPr="00DC5648">
        <w:tab/>
        <w:t xml:space="preserve">B. </w:t>
      </w:r>
      <w:r w:rsidRPr="00DC5648">
        <w:object w:dxaOrig="440" w:dyaOrig="620">
          <v:shape id="_x0000_i3161" type="#_x0000_t75" style="width:21.75pt;height:30.75pt" o:ole="">
            <v:imagedata r:id="rId4094" o:title=""/>
          </v:shape>
          <o:OLEObject Type="Embed" ProgID="Equation.DSMT4" ShapeID="_x0000_i3161" DrawAspect="Content" ObjectID="_1772195467" r:id="rId4095"/>
        </w:object>
      </w:r>
      <w:r w:rsidRPr="00DC5648">
        <w:tab/>
        <w:t xml:space="preserve">C. </w:t>
      </w:r>
      <w:r w:rsidRPr="00DC5648">
        <w:object w:dxaOrig="340" w:dyaOrig="620">
          <v:shape id="_x0000_i3162" type="#_x0000_t75" style="width:17.25pt;height:30.75pt" o:ole="">
            <v:imagedata r:id="rId4096" o:title=""/>
          </v:shape>
          <o:OLEObject Type="Embed" ProgID="Equation.DSMT4" ShapeID="_x0000_i3162" DrawAspect="Content" ObjectID="_1772195468" r:id="rId4097"/>
        </w:object>
      </w:r>
      <w:r w:rsidRPr="00DC5648">
        <w:tab/>
        <w:t xml:space="preserve">D. </w:t>
      </w:r>
      <w:r w:rsidRPr="00DC5648">
        <w:object w:dxaOrig="340" w:dyaOrig="620">
          <v:shape id="_x0000_i3163" type="#_x0000_t75" style="width:17.25pt;height:30.75pt" o:ole="">
            <v:imagedata r:id="rId4098" o:title=""/>
          </v:shape>
          <o:OLEObject Type="Embed" ProgID="Equation.DSMT4" ShapeID="_x0000_i3163" DrawAspect="Content" ObjectID="_1772195469" r:id="rId4099"/>
        </w:object>
      </w:r>
    </w:p>
    <w:p w:rsidR="00DC5648" w:rsidRPr="00DC5648" w:rsidRDefault="00DC5648" w:rsidP="00DC5648">
      <w:r w:rsidRPr="00DC5648">
        <w:lastRenderedPageBreak/>
        <w:t xml:space="preserve">Câu 35 (VD): Cho hình lăng trụ </w:t>
      </w:r>
      <w:r w:rsidRPr="00DC5648">
        <w:object w:dxaOrig="1240" w:dyaOrig="279">
          <v:shape id="_x0000_i3164" type="#_x0000_t75" style="width:62.25pt;height:14.25pt" o:ole="">
            <v:imagedata r:id="rId4100" o:title=""/>
          </v:shape>
          <o:OLEObject Type="Embed" ProgID="Equation.DSMT4" ShapeID="_x0000_i3164" DrawAspect="Content" ObjectID="_1772195470" r:id="rId4101"/>
        </w:object>
      </w:r>
      <w:r w:rsidRPr="00DC5648">
        <w:t xml:space="preserve"> có thể tích bằng </w:t>
      </w:r>
      <w:r w:rsidRPr="00DC5648">
        <w:object w:dxaOrig="240" w:dyaOrig="279">
          <v:shape id="_x0000_i3165" type="#_x0000_t75" style="width:12pt;height:14.25pt" o:ole="">
            <v:imagedata r:id="rId4102" o:title=""/>
          </v:shape>
          <o:OLEObject Type="Embed" ProgID="Equation.DSMT4" ShapeID="_x0000_i3165" DrawAspect="Content" ObjectID="_1772195471" r:id="rId4103"/>
        </w:object>
      </w:r>
      <w:r w:rsidRPr="00DC5648">
        <w:t xml:space="preserve">. Gọi </w:t>
      </w:r>
      <w:r w:rsidRPr="00DC5648">
        <w:object w:dxaOrig="600" w:dyaOrig="320">
          <v:shape id="_x0000_i3166" type="#_x0000_t75" style="width:30pt;height:15.75pt" o:ole="">
            <v:imagedata r:id="rId4104" o:title=""/>
          </v:shape>
          <o:OLEObject Type="Embed" ProgID="Equation.DSMT4" ShapeID="_x0000_i3166" DrawAspect="Content" ObjectID="_1772195472" r:id="rId4105"/>
        </w:object>
      </w:r>
      <w:r w:rsidRPr="00DC5648">
        <w:t xml:space="preserve"> lần lượt là trung điểm của các cạnh </w:t>
      </w:r>
      <w:r w:rsidRPr="00DC5648">
        <w:object w:dxaOrig="920" w:dyaOrig="320">
          <v:shape id="_x0000_i3167" type="#_x0000_t75" style="width:45.75pt;height:15.75pt" o:ole="">
            <v:imagedata r:id="rId4106" o:title=""/>
          </v:shape>
          <o:OLEObject Type="Embed" ProgID="Equation.DSMT4" ShapeID="_x0000_i3167" DrawAspect="Content" ObjectID="_1772195473" r:id="rId4107"/>
        </w:object>
      </w:r>
      <w:r w:rsidRPr="00DC5648">
        <w:t xml:space="preserve">. </w:t>
      </w:r>
      <w:r w:rsidRPr="00DC5648">
        <w:object w:dxaOrig="240" w:dyaOrig="260">
          <v:shape id="_x0000_i3168" type="#_x0000_t75" style="width:12pt;height:12.75pt" o:ole="">
            <v:imagedata r:id="rId4108" o:title=""/>
          </v:shape>
          <o:OLEObject Type="Embed" ProgID="Equation.DSMT4" ShapeID="_x0000_i3168" DrawAspect="Content" ObjectID="_1772195474" r:id="rId4109"/>
        </w:object>
      </w:r>
      <w:r w:rsidRPr="00DC5648">
        <w:t xml:space="preserve"> là điểm trên cạnh </w:t>
      </w:r>
      <w:r w:rsidRPr="00DC5648">
        <w:object w:dxaOrig="440" w:dyaOrig="260">
          <v:shape id="_x0000_i3169" type="#_x0000_t75" style="width:21.75pt;height:12.75pt" o:ole="">
            <v:imagedata r:id="rId4110" o:title=""/>
          </v:shape>
          <o:OLEObject Type="Embed" ProgID="Equation.DSMT4" ShapeID="_x0000_i3169" DrawAspect="Content" ObjectID="_1772195475" r:id="rId4111"/>
        </w:object>
      </w:r>
      <w:r w:rsidRPr="00DC5648">
        <w:t xml:space="preserve"> sao cho </w:t>
      </w:r>
      <w:r w:rsidRPr="00DC5648">
        <w:object w:dxaOrig="1100" w:dyaOrig="260">
          <v:shape id="_x0000_i3170" type="#_x0000_t75" style="width:54.75pt;height:12.75pt" o:ole="">
            <v:imagedata r:id="rId4112" o:title=""/>
          </v:shape>
          <o:OLEObject Type="Embed" ProgID="Equation.DSMT4" ShapeID="_x0000_i3170" DrawAspect="Content" ObjectID="_1772195476" r:id="rId4113"/>
        </w:object>
      </w:r>
      <w:r w:rsidRPr="00DC5648">
        <w:t xml:space="preserve">. Thể tích của khối tứ diện </w:t>
      </w:r>
      <w:r w:rsidRPr="00DC5648">
        <w:object w:dxaOrig="740" w:dyaOrig="279">
          <v:shape id="_x0000_i3171" type="#_x0000_t75" style="width:36.75pt;height:14.25pt" o:ole="">
            <v:imagedata r:id="rId4114" o:title=""/>
          </v:shape>
          <o:OLEObject Type="Embed" ProgID="Equation.DSMT4" ShapeID="_x0000_i3171" DrawAspect="Content" ObjectID="_1772195477" r:id="rId4115"/>
        </w:object>
      </w:r>
      <w:r w:rsidRPr="00DC5648">
        <w:t xml:space="preserve"> bằng: </w:t>
      </w:r>
    </w:p>
    <w:p w:rsidR="00DC5648" w:rsidRPr="00DC5648" w:rsidRDefault="00DC5648" w:rsidP="00DC5648">
      <w:r w:rsidRPr="00DC5648">
        <w:tab/>
        <w:t xml:space="preserve">A. </w:t>
      </w:r>
      <w:r w:rsidRPr="00DC5648">
        <w:object w:dxaOrig="520" w:dyaOrig="620">
          <v:shape id="_x0000_i3172" type="#_x0000_t75" style="width:26.25pt;height:30.75pt" o:ole="">
            <v:imagedata r:id="rId4116" o:title=""/>
          </v:shape>
          <o:OLEObject Type="Embed" ProgID="Equation.DSMT4" ShapeID="_x0000_i3172" DrawAspect="Content" ObjectID="_1772195478" r:id="rId4117"/>
        </w:object>
      </w:r>
      <w:r w:rsidRPr="00DC5648">
        <w:t xml:space="preserve"> </w:t>
      </w:r>
      <w:r w:rsidRPr="00DC5648">
        <w:tab/>
        <w:t xml:space="preserve">B. </w:t>
      </w:r>
      <w:r w:rsidRPr="00DC5648">
        <w:object w:dxaOrig="520" w:dyaOrig="620">
          <v:shape id="_x0000_i3173" type="#_x0000_t75" style="width:26.25pt;height:30.75pt" o:ole="">
            <v:imagedata r:id="rId4118" o:title=""/>
          </v:shape>
          <o:OLEObject Type="Embed" ProgID="Equation.DSMT4" ShapeID="_x0000_i3173" DrawAspect="Content" ObjectID="_1772195479" r:id="rId4119"/>
        </w:object>
      </w:r>
      <w:r w:rsidRPr="00DC5648">
        <w:tab/>
        <w:t xml:space="preserve">C. </w:t>
      </w:r>
      <w:r w:rsidRPr="00DC5648">
        <w:object w:dxaOrig="420" w:dyaOrig="620">
          <v:shape id="_x0000_i3174" type="#_x0000_t75" style="width:21pt;height:30.75pt" o:ole="">
            <v:imagedata r:id="rId4120" o:title=""/>
          </v:shape>
          <o:OLEObject Type="Embed" ProgID="Equation.DSMT4" ShapeID="_x0000_i3174" DrawAspect="Content" ObjectID="_1772195480" r:id="rId4121"/>
        </w:object>
      </w:r>
      <w:r w:rsidRPr="00DC5648">
        <w:tab/>
        <w:t xml:space="preserve">D. </w:t>
      </w:r>
      <w:r w:rsidRPr="00DC5648">
        <w:object w:dxaOrig="400" w:dyaOrig="620">
          <v:shape id="_x0000_i3175" type="#_x0000_t75" style="width:20.25pt;height:30.75pt" o:ole="">
            <v:imagedata r:id="rId4122" o:title=""/>
          </v:shape>
          <o:OLEObject Type="Embed" ProgID="Equation.DSMT4" ShapeID="_x0000_i3175" DrawAspect="Content" ObjectID="_1772195481" r:id="rId4123"/>
        </w:object>
      </w:r>
    </w:p>
    <w:p w:rsidR="00DC5648" w:rsidRPr="00DC5648" w:rsidRDefault="00DC5648" w:rsidP="00DC5648">
      <w:r w:rsidRPr="00DC5648">
        <w:t xml:space="preserve">Câu 36 (NB): Cho hàm số </w:t>
      </w:r>
      <w:r w:rsidRPr="00DC5648">
        <w:object w:dxaOrig="1420" w:dyaOrig="360">
          <v:shape id="_x0000_i3176" type="#_x0000_t75" style="width:71.25pt;height:18pt" o:ole="">
            <v:imagedata r:id="rId4124" o:title=""/>
          </v:shape>
          <o:OLEObject Type="Embed" ProgID="Equation.DSMT4" ShapeID="_x0000_i3176" DrawAspect="Content" ObjectID="_1772195482" r:id="rId4125"/>
        </w:object>
      </w:r>
      <w:r w:rsidRPr="00DC5648">
        <w:t xml:space="preserve"> có đồ thị </w:t>
      </w:r>
      <w:r w:rsidRPr="00DC5648">
        <w:object w:dxaOrig="420" w:dyaOrig="400">
          <v:shape id="_x0000_i3177" type="#_x0000_t75" style="width:21pt;height:20.25pt" o:ole="">
            <v:imagedata r:id="rId4126" o:title=""/>
          </v:shape>
          <o:OLEObject Type="Embed" ProgID="Equation.DSMT4" ShapeID="_x0000_i3177" DrawAspect="Content" ObjectID="_1772195483" r:id="rId4127"/>
        </w:object>
      </w:r>
      <w:r w:rsidRPr="00DC5648">
        <w:t xml:space="preserve">. Hệ số góc của tiếp tuyến với </w:t>
      </w:r>
      <w:r w:rsidRPr="00DC5648">
        <w:object w:dxaOrig="420" w:dyaOrig="400">
          <v:shape id="_x0000_i3178" type="#_x0000_t75" style="width:21pt;height:20.25pt" o:ole="">
            <v:imagedata r:id="rId4128" o:title=""/>
          </v:shape>
          <o:OLEObject Type="Embed" ProgID="Equation.DSMT4" ShapeID="_x0000_i3178" DrawAspect="Content" ObjectID="_1772195484" r:id="rId4129"/>
        </w:object>
      </w:r>
      <w:r w:rsidRPr="00DC5648">
        <w:t xml:space="preserve"> tại điểm </w:t>
      </w:r>
      <w:r w:rsidRPr="00DC5648">
        <w:object w:dxaOrig="980" w:dyaOrig="400">
          <v:shape id="_x0000_i3179" type="#_x0000_t75" style="width:48.75pt;height:20.25pt" o:ole="">
            <v:imagedata r:id="rId4130" o:title=""/>
          </v:shape>
          <o:OLEObject Type="Embed" ProgID="Equation.DSMT4" ShapeID="_x0000_i3179" DrawAspect="Content" ObjectID="_1772195485" r:id="rId4131"/>
        </w:object>
      </w:r>
      <w:r w:rsidRPr="00DC5648">
        <w:t xml:space="preserve"> bằng: </w:t>
      </w:r>
    </w:p>
    <w:p w:rsidR="00DC5648" w:rsidRPr="00DC5648" w:rsidRDefault="00DC5648" w:rsidP="00DC5648">
      <w:r w:rsidRPr="00DC5648">
        <w:tab/>
        <w:t>Đáp án: ……………………………….</w:t>
      </w:r>
    </w:p>
    <w:p w:rsidR="00DC5648" w:rsidRPr="00DC5648" w:rsidRDefault="00DC5648" w:rsidP="00DC5648">
      <w:r w:rsidRPr="00DC5648">
        <w:t xml:space="preserve">Câu 37 (TH): Cho hàm số </w:t>
      </w:r>
      <w:r w:rsidRPr="00DC5648">
        <w:object w:dxaOrig="580" w:dyaOrig="400">
          <v:shape id="_x0000_i3180" type="#_x0000_t75" style="width:29.25pt;height:20.25pt" o:ole="">
            <v:imagedata r:id="rId4132" o:title=""/>
          </v:shape>
          <o:OLEObject Type="Embed" ProgID="Equation.DSMT4" ShapeID="_x0000_i3180" DrawAspect="Content" ObjectID="_1772195486" r:id="rId4133"/>
        </w:object>
      </w:r>
      <w:r w:rsidRPr="00DC5648">
        <w:t xml:space="preserve"> có </w:t>
      </w:r>
      <w:r w:rsidRPr="00DC5648">
        <w:object w:dxaOrig="3660" w:dyaOrig="440">
          <v:shape id="_x0000_i3181" type="#_x0000_t75" style="width:183pt;height:21.75pt" o:ole="">
            <v:imagedata r:id="rId4134" o:title=""/>
          </v:shape>
          <o:OLEObject Type="Embed" ProgID="Equation.DSMT4" ShapeID="_x0000_i3181" DrawAspect="Content" ObjectID="_1772195487" r:id="rId4135"/>
        </w:object>
      </w:r>
      <w:r w:rsidRPr="00DC5648">
        <w:t xml:space="preserve">. Hàm số đã cho có bao nhiêu điểm cực trị? </w:t>
      </w:r>
    </w:p>
    <w:p w:rsidR="00DC5648" w:rsidRPr="00DC5648" w:rsidRDefault="00DC5648" w:rsidP="00DC5648">
      <w:r w:rsidRPr="00DC5648">
        <w:tab/>
        <w:t xml:space="preserve">Đáp án: ………………………………. </w:t>
      </w:r>
    </w:p>
    <w:p w:rsidR="00DC5648" w:rsidRPr="00DC5648" w:rsidRDefault="00DC5648" w:rsidP="00DC5648">
      <w:r w:rsidRPr="00DC5648">
        <w:t xml:space="preserve">Câu 38 (TH): Trong không gian Oxyz, cho điểm </w:t>
      </w:r>
      <w:r w:rsidRPr="00DC5648">
        <w:object w:dxaOrig="1020" w:dyaOrig="400">
          <v:shape id="_x0000_i3182" type="#_x0000_t75" style="width:51pt;height:20.25pt" o:ole="">
            <v:imagedata r:id="rId4136" o:title=""/>
          </v:shape>
          <o:OLEObject Type="Embed" ProgID="Equation.DSMT4" ShapeID="_x0000_i3182" DrawAspect="Content" ObjectID="_1772195488" r:id="rId4137"/>
        </w:object>
      </w:r>
      <w:r w:rsidRPr="00DC5648">
        <w:t xml:space="preserve"> và mặt phẳng </w:t>
      </w:r>
      <w:r w:rsidRPr="00DC5648">
        <w:object w:dxaOrig="2320" w:dyaOrig="400">
          <v:shape id="_x0000_i3183" type="#_x0000_t75" style="width:116.25pt;height:20.25pt" o:ole="">
            <v:imagedata r:id="rId4138" o:title=""/>
          </v:shape>
          <o:OLEObject Type="Embed" ProgID="Equation.DSMT4" ShapeID="_x0000_i3183" DrawAspect="Content" ObjectID="_1772195489" r:id="rId4139"/>
        </w:object>
      </w:r>
      <w:r w:rsidRPr="00DC5648">
        <w:t xml:space="preserve"> Khoảng cách từ điểm </w:t>
      </w:r>
      <w:r w:rsidRPr="00DC5648">
        <w:object w:dxaOrig="320" w:dyaOrig="260">
          <v:shape id="_x0000_i3184" type="#_x0000_t75" style="width:15.75pt;height:12.75pt" o:ole="">
            <v:imagedata r:id="rId4140" o:title=""/>
          </v:shape>
          <o:OLEObject Type="Embed" ProgID="Equation.DSMT4" ShapeID="_x0000_i3184" DrawAspect="Content" ObjectID="_1772195490" r:id="rId4141"/>
        </w:object>
      </w:r>
      <w:r w:rsidRPr="00DC5648">
        <w:t xml:space="preserve"> đến mặt phẳng </w:t>
      </w:r>
      <w:r w:rsidRPr="00DC5648">
        <w:object w:dxaOrig="420" w:dyaOrig="400">
          <v:shape id="_x0000_i3185" type="#_x0000_t75" style="width:21pt;height:20.25pt" o:ole="">
            <v:imagedata r:id="rId4142" o:title=""/>
          </v:shape>
          <o:OLEObject Type="Embed" ProgID="Equation.DSMT4" ShapeID="_x0000_i3185" DrawAspect="Content" ObjectID="_1772195491" r:id="rId4143"/>
        </w:object>
      </w:r>
      <w:r w:rsidRPr="00DC5648">
        <w:t xml:space="preserve">là: </w:t>
      </w:r>
    </w:p>
    <w:p w:rsidR="00DC5648" w:rsidRPr="00DC5648" w:rsidRDefault="00DC5648" w:rsidP="00DC5648">
      <w:r w:rsidRPr="00DC5648">
        <w:tab/>
        <w:t>Đáp án: ……………………………….</w:t>
      </w:r>
    </w:p>
    <w:p w:rsidR="00DC5648" w:rsidRPr="00DC5648" w:rsidRDefault="00DC5648" w:rsidP="00DC5648">
      <w:r w:rsidRPr="00DC5648">
        <w:t xml:space="preserve">Câu 39 (TH): Một tủ sách có 7 cuốn sách Toán, 6 cuốn sách Lý và 5 cuốn sách Hóa. Các cuốn sách là khác nhau. Một học sinh chọn ngẫu nhiên 4 cuốn sách trong tủ để học, tính xác suất để 4 cuốn sách được chọn có ít nhất 2 cuốn sách Toán. </w:t>
      </w:r>
    </w:p>
    <w:p w:rsidR="00DC5648" w:rsidRPr="00DC5648" w:rsidRDefault="00DC5648" w:rsidP="00DC5648">
      <w:r w:rsidRPr="00DC5648">
        <w:tab/>
        <w:t>Đáp án: ……………………………….</w:t>
      </w:r>
    </w:p>
    <w:p w:rsidR="00DC5648" w:rsidRPr="00DC5648" w:rsidRDefault="00DC5648" w:rsidP="00DC5648">
      <w:r w:rsidRPr="00DC5648">
        <w:t xml:space="preserve">Câu 40 (VDC): Cho hàm số </w:t>
      </w:r>
      <w:r w:rsidRPr="00DC5648">
        <w:object w:dxaOrig="580" w:dyaOrig="400">
          <v:shape id="_x0000_i3186" type="#_x0000_t75" style="width:29.25pt;height:20.25pt" o:ole="">
            <v:imagedata r:id="rId4144" o:title=""/>
          </v:shape>
          <o:OLEObject Type="Embed" ProgID="Equation.DSMT4" ShapeID="_x0000_i3186" DrawAspect="Content" ObjectID="_1772195492" r:id="rId4145"/>
        </w:object>
      </w:r>
      <w:r w:rsidRPr="00DC5648">
        <w:t xml:space="preserve"> xác định trên </w:t>
      </w:r>
      <w:r w:rsidRPr="00DC5648">
        <w:object w:dxaOrig="260" w:dyaOrig="260">
          <v:shape id="_x0000_i3187" type="#_x0000_t75" style="width:12.75pt;height:12.75pt" o:ole="">
            <v:imagedata r:id="rId4146" o:title=""/>
          </v:shape>
          <o:OLEObject Type="Embed" ProgID="Equation.DSMT4" ShapeID="_x0000_i3187" DrawAspect="Content" ObjectID="_1772195493" r:id="rId4147"/>
        </w:object>
      </w:r>
      <w:r w:rsidRPr="00DC5648">
        <w:t xml:space="preserve"> thỏa mãn </w:t>
      </w:r>
      <w:r w:rsidRPr="00DC5648">
        <w:object w:dxaOrig="1900" w:dyaOrig="660">
          <v:shape id="_x0000_i3188" type="#_x0000_t75" style="width:95.25pt;height:33pt" o:ole="">
            <v:imagedata r:id="rId4148" o:title=""/>
          </v:shape>
          <o:OLEObject Type="Embed" ProgID="Equation.DSMT4" ShapeID="_x0000_i3188" DrawAspect="Content" ObjectID="_1772195494" r:id="rId4149"/>
        </w:object>
      </w:r>
      <w:r w:rsidRPr="00DC5648">
        <w:t xml:space="preserve"> Giới hạn </w:t>
      </w:r>
      <w:r w:rsidRPr="00DC5648">
        <w:object w:dxaOrig="2020" w:dyaOrig="740">
          <v:shape id="_x0000_i3189" type="#_x0000_t75" style="width:101.25pt;height:36.75pt" o:ole="">
            <v:imagedata r:id="rId4150" o:title=""/>
          </v:shape>
          <o:OLEObject Type="Embed" ProgID="Equation.DSMT4" ShapeID="_x0000_i3189" DrawAspect="Content" ObjectID="_1772195495" r:id="rId4151"/>
        </w:object>
      </w:r>
      <w:r w:rsidRPr="00DC5648">
        <w:t xml:space="preserve"> bằng </w:t>
      </w:r>
    </w:p>
    <w:p w:rsidR="00DC5648" w:rsidRPr="00DC5648" w:rsidRDefault="00DC5648" w:rsidP="00DC5648">
      <w:r w:rsidRPr="00DC5648">
        <w:tab/>
        <w:t>Đáp án: ……………………………….</w:t>
      </w:r>
    </w:p>
    <w:p w:rsidR="00DC5648" w:rsidRPr="00DC5648" w:rsidRDefault="00DC5648" w:rsidP="00DC5648">
      <w:r w:rsidRPr="00DC5648">
        <w:t xml:space="preserve">Câu 41 (TH): Tìm giá trị của m để hàm số </w:t>
      </w:r>
      <w:r w:rsidRPr="00DC5648">
        <w:object w:dxaOrig="1980" w:dyaOrig="360">
          <v:shape id="_x0000_i3190" type="#_x0000_t75" style="width:99pt;height:18pt" o:ole="">
            <v:imagedata r:id="rId4152" o:title=""/>
          </v:shape>
          <o:OLEObject Type="Embed" ProgID="Equation.DSMT4" ShapeID="_x0000_i3190" DrawAspect="Content" ObjectID="_1772195496" r:id="rId4153"/>
        </w:object>
      </w:r>
      <w:r w:rsidRPr="00DC5648">
        <w:t xml:space="preserve"> đạt giá trị lớn nhất bằng 6. </w:t>
      </w:r>
    </w:p>
    <w:p w:rsidR="00DC5648" w:rsidRPr="00DC5648" w:rsidRDefault="00DC5648" w:rsidP="00DC5648">
      <w:r w:rsidRPr="00DC5648">
        <w:tab/>
        <w:t>Đáp án: ……………………………….</w:t>
      </w:r>
    </w:p>
    <w:p w:rsidR="00DC5648" w:rsidRPr="00DC5648" w:rsidRDefault="00DC5648" w:rsidP="00DC5648">
      <w:r w:rsidRPr="00DC5648">
        <w:t xml:space="preserve">Câu 42 (TH): Tìm tất cả các giá trị của tham số </w:t>
      </w:r>
      <w:r w:rsidRPr="00DC5648">
        <w:object w:dxaOrig="260" w:dyaOrig="220">
          <v:shape id="_x0000_i3191" type="#_x0000_t75" style="width:12.75pt;height:11.25pt" o:ole="">
            <v:imagedata r:id="rId4154" o:title=""/>
          </v:shape>
          <o:OLEObject Type="Embed" ProgID="Equation.DSMT4" ShapeID="_x0000_i3191" DrawAspect="Content" ObjectID="_1772195497" r:id="rId4155"/>
        </w:object>
      </w:r>
      <w:r w:rsidRPr="00DC5648">
        <w:t xml:space="preserve"> để hàm số </w:t>
      </w:r>
      <w:r w:rsidRPr="00DC5648">
        <w:object w:dxaOrig="2180" w:dyaOrig="360">
          <v:shape id="_x0000_i3192" type="#_x0000_t75" style="width:108.75pt;height:18pt" o:ole="">
            <v:imagedata r:id="rId4156" o:title=""/>
          </v:shape>
          <o:OLEObject Type="Embed" ProgID="Equation.DSMT4" ShapeID="_x0000_i3192" DrawAspect="Content" ObjectID="_1772195498" r:id="rId4157"/>
        </w:object>
      </w:r>
      <w:r w:rsidRPr="00DC5648">
        <w:t xml:space="preserve"> có cực đại và cực tiểu? </w:t>
      </w:r>
    </w:p>
    <w:p w:rsidR="00DC5648" w:rsidRPr="00DC5648" w:rsidRDefault="00DC5648" w:rsidP="00DC5648">
      <w:r w:rsidRPr="00DC5648">
        <w:tab/>
        <w:t>Đáp án: ……………………………….</w:t>
      </w:r>
    </w:p>
    <w:p w:rsidR="00DC5648" w:rsidRPr="00DC5648" w:rsidRDefault="00DC5648" w:rsidP="00DC5648">
      <w:r w:rsidRPr="00DC5648">
        <w:t xml:space="preserve">Câu 43 (TH): Diện tích hình phẳng thuộc góc phần tư thứ hai, giới hạn bởi parabol </w:t>
      </w:r>
      <w:r w:rsidRPr="00DC5648">
        <w:object w:dxaOrig="980" w:dyaOrig="360">
          <v:shape id="_x0000_i3193" type="#_x0000_t75" style="width:48.75pt;height:18pt" o:ole="">
            <v:imagedata r:id="rId4158" o:title=""/>
          </v:shape>
          <o:OLEObject Type="Embed" ProgID="Equation.DSMT4" ShapeID="_x0000_i3193" DrawAspect="Content" ObjectID="_1772195499" r:id="rId4159"/>
        </w:object>
      </w:r>
      <w:r w:rsidRPr="00DC5648">
        <w:t xml:space="preserve">, đường thẳng </w:t>
      </w:r>
      <w:r w:rsidRPr="00DC5648">
        <w:object w:dxaOrig="720" w:dyaOrig="260">
          <v:shape id="_x0000_i3194" type="#_x0000_t75" style="width:36pt;height:12.75pt" o:ole="">
            <v:imagedata r:id="rId4160" o:title=""/>
          </v:shape>
          <o:OLEObject Type="Embed" ProgID="Equation.DSMT4" ShapeID="_x0000_i3194" DrawAspect="Content" ObjectID="_1772195500" r:id="rId4161"/>
        </w:object>
      </w:r>
      <w:r w:rsidRPr="00DC5648">
        <w:t xml:space="preserve"> và trục </w:t>
      </w:r>
      <w:r w:rsidRPr="00DC5648">
        <w:object w:dxaOrig="360" w:dyaOrig="320">
          <v:shape id="_x0000_i3195" type="#_x0000_t75" style="width:18pt;height:15.75pt" o:ole="">
            <v:imagedata r:id="rId4162" o:title=""/>
          </v:shape>
          <o:OLEObject Type="Embed" ProgID="Equation.DSMT4" ShapeID="_x0000_i3195" DrawAspect="Content" ObjectID="_1772195501" r:id="rId4163"/>
        </w:object>
      </w:r>
      <w:r w:rsidRPr="00DC5648">
        <w:t xml:space="preserve"> bằng: </w:t>
      </w:r>
    </w:p>
    <w:p w:rsidR="00DC5648" w:rsidRPr="00DC5648" w:rsidRDefault="00DC5648" w:rsidP="00DC5648">
      <w:r w:rsidRPr="00DC5648">
        <w:tab/>
        <w:t>Đáp án: ……………………………….</w:t>
      </w:r>
    </w:p>
    <w:p w:rsidR="00DC5648" w:rsidRPr="00DC5648" w:rsidRDefault="00DC5648" w:rsidP="00DC5648">
      <w:r w:rsidRPr="00DC5648">
        <w:lastRenderedPageBreak/>
        <w:t xml:space="preserve">Câu 44 (VD): Cho hàm số </w:t>
      </w:r>
      <w:r w:rsidRPr="00DC5648">
        <w:object w:dxaOrig="960" w:dyaOrig="400">
          <v:shape id="_x0000_i3196" type="#_x0000_t75" style="width:48pt;height:20.25pt" o:ole="">
            <v:imagedata r:id="rId4164" o:title=""/>
          </v:shape>
          <o:OLEObject Type="Embed" ProgID="Equation.DSMT4" ShapeID="_x0000_i3196" DrawAspect="Content" ObjectID="_1772195502" r:id="rId4165"/>
        </w:object>
      </w:r>
      <w:r w:rsidRPr="00DC5648">
        <w:t xml:space="preserve"> liên tục trên </w:t>
      </w:r>
      <w:r w:rsidRPr="00DC5648">
        <w:object w:dxaOrig="260" w:dyaOrig="260">
          <v:shape id="_x0000_i3197" type="#_x0000_t75" style="width:12.75pt;height:12.75pt" o:ole="">
            <v:imagedata r:id="rId4166" o:title=""/>
          </v:shape>
          <o:OLEObject Type="Embed" ProgID="Equation.DSMT4" ShapeID="_x0000_i3197" DrawAspect="Content" ObjectID="_1772195503" r:id="rId4167"/>
        </w:object>
      </w:r>
      <w:r w:rsidRPr="00DC5648">
        <w:t xml:space="preserve"> và có đồ thị như hình vẽ dưới đây. Tập hợp tất cả các giá trị thực của tham số </w:t>
      </w:r>
      <w:r w:rsidRPr="00DC5648">
        <w:object w:dxaOrig="260" w:dyaOrig="220">
          <v:shape id="_x0000_i3198" type="#_x0000_t75" style="width:12.75pt;height:11.25pt" o:ole="">
            <v:imagedata r:id="rId4168" o:title=""/>
          </v:shape>
          <o:OLEObject Type="Embed" ProgID="Equation.DSMT4" ShapeID="_x0000_i3198" DrawAspect="Content" ObjectID="_1772195504" r:id="rId4169"/>
        </w:object>
      </w:r>
      <w:r w:rsidRPr="00DC5648">
        <w:t xml:space="preserve"> để phương trình </w:t>
      </w:r>
      <w:r w:rsidRPr="00DC5648">
        <w:object w:dxaOrig="1600" w:dyaOrig="560">
          <v:shape id="_x0000_i3199" type="#_x0000_t75" style="width:80.25pt;height:27.75pt" o:ole="">
            <v:imagedata r:id="rId4170" o:title=""/>
          </v:shape>
          <o:OLEObject Type="Embed" ProgID="Equation.DSMT4" ShapeID="_x0000_i3199" DrawAspect="Content" ObjectID="_1772195505" r:id="rId4171"/>
        </w:object>
      </w:r>
      <w:r w:rsidRPr="00DC5648">
        <w:t xml:space="preserve"> có nghiệm thuộc nửa khoảng </w:t>
      </w:r>
      <w:r w:rsidRPr="00DC5648">
        <w:object w:dxaOrig="1080" w:dyaOrig="480">
          <v:shape id="_x0000_i3200" type="#_x0000_t75" style="width:54pt;height:24pt" o:ole="">
            <v:imagedata r:id="rId4172" o:title=""/>
          </v:shape>
          <o:OLEObject Type="Embed" ProgID="Equation.DSMT4" ShapeID="_x0000_i3200" DrawAspect="Content" ObjectID="_1772195506" r:id="rId4173"/>
        </w:object>
      </w:r>
      <w:r w:rsidRPr="00DC5648">
        <w:t xml:space="preserve"> là</w:t>
      </w:r>
    </w:p>
    <w:p w:rsidR="00DC5648" w:rsidRPr="00DC5648" w:rsidRDefault="00EF1727" w:rsidP="00DC5648">
      <w:r>
        <w:rPr>
          <w:noProof/>
        </w:rPr>
        <w:drawing>
          <wp:inline distT="0" distB="0" distL="0" distR="0">
            <wp:extent cx="1095375" cy="1019175"/>
            <wp:effectExtent l="0" t="0" r="9525" b="9525"/>
            <wp:docPr id="2252" name="Picture 2252"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descr="41"/>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1095375" cy="101917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45 (TH): Trong mặt phẳng phức, tập hợp các điểm biểu diễn các số phức z thỏa mãn </w:t>
      </w:r>
      <w:r w:rsidRPr="00DC5648">
        <w:object w:dxaOrig="680" w:dyaOrig="279">
          <v:shape id="_x0000_i3201" type="#_x0000_t75" style="width:33.75pt;height:14.25pt" o:ole="">
            <v:imagedata r:id="rId4175" o:title=""/>
          </v:shape>
          <o:OLEObject Type="Embed" ProgID="Equation.DSMT4" ShapeID="_x0000_i3201" DrawAspect="Content" ObjectID="_1772195507" r:id="rId4176"/>
        </w:object>
      </w:r>
      <w:r w:rsidRPr="00DC5648">
        <w:t xml:space="preserve"> là đường tròn có bán kính bằng: </w:t>
      </w:r>
    </w:p>
    <w:p w:rsidR="00DC5648" w:rsidRPr="00DC5648" w:rsidRDefault="00DC5648" w:rsidP="00DC5648">
      <w:r w:rsidRPr="00DC5648">
        <w:tab/>
        <w:t>Đáp án: ……………………………….</w:t>
      </w:r>
    </w:p>
    <w:p w:rsidR="00DC5648" w:rsidRPr="00DC5648" w:rsidRDefault="00DC5648" w:rsidP="00DC5648">
      <w:r w:rsidRPr="00DC5648">
        <w:t xml:space="preserve">Câu 46 (TH): Cho hình chóp </w:t>
      </w:r>
      <w:r w:rsidRPr="00DC5648">
        <w:object w:dxaOrig="740" w:dyaOrig="279">
          <v:shape id="_x0000_i3202" type="#_x0000_t75" style="width:36.75pt;height:14.25pt" o:ole="">
            <v:imagedata r:id="rId4177" o:title=""/>
          </v:shape>
          <o:OLEObject Type="Embed" ProgID="Equation.DSMT4" ShapeID="_x0000_i3202" DrawAspect="Content" ObjectID="_1772195508" r:id="rId4178"/>
        </w:object>
      </w:r>
      <w:r w:rsidRPr="00DC5648">
        <w:t xml:space="preserve"> có </w:t>
      </w:r>
      <w:r w:rsidRPr="00DC5648">
        <w:object w:dxaOrig="340" w:dyaOrig="279">
          <v:shape id="_x0000_i3203" type="#_x0000_t75" style="width:17.25pt;height:14.25pt" o:ole="">
            <v:imagedata r:id="rId4179" o:title=""/>
          </v:shape>
          <o:OLEObject Type="Embed" ProgID="Equation.DSMT4" ShapeID="_x0000_i3203" DrawAspect="Content" ObjectID="_1772195509" r:id="rId4180"/>
        </w:object>
      </w:r>
      <w:r w:rsidRPr="00DC5648">
        <w:t xml:space="preserve"> vuông góc với mặt phẳng </w:t>
      </w:r>
      <w:r w:rsidRPr="00DC5648">
        <w:object w:dxaOrig="740" w:dyaOrig="400">
          <v:shape id="_x0000_i3204" type="#_x0000_t75" style="width:36.75pt;height:20.25pt" o:ole="">
            <v:imagedata r:id="rId4181" o:title=""/>
          </v:shape>
          <o:OLEObject Type="Embed" ProgID="Equation.DSMT4" ShapeID="_x0000_i3204" DrawAspect="Content" ObjectID="_1772195510" r:id="rId4182"/>
        </w:object>
      </w:r>
      <w:r w:rsidRPr="00DC5648">
        <w:t xml:space="preserve">, </w:t>
      </w:r>
      <w:r w:rsidRPr="00DC5648">
        <w:object w:dxaOrig="1040" w:dyaOrig="680">
          <v:shape id="_x0000_i3205" type="#_x0000_t75" style="width:51.75pt;height:33.75pt" o:ole="">
            <v:imagedata r:id="rId4183" o:title=""/>
          </v:shape>
          <o:OLEObject Type="Embed" ProgID="Equation.DSMT4" ShapeID="_x0000_i3205" DrawAspect="Content" ObjectID="_1772195511" r:id="rId4184"/>
        </w:object>
      </w:r>
      <w:r w:rsidRPr="00DC5648">
        <w:t xml:space="preserve">, tam giác </w:t>
      </w:r>
      <w:r w:rsidRPr="00DC5648">
        <w:object w:dxaOrig="560" w:dyaOrig="279">
          <v:shape id="_x0000_i3206" type="#_x0000_t75" style="width:27.75pt;height:14.25pt" o:ole="">
            <v:imagedata r:id="rId4185" o:title=""/>
          </v:shape>
          <o:OLEObject Type="Embed" ProgID="Equation.DSMT4" ShapeID="_x0000_i3206" DrawAspect="Content" ObjectID="_1772195512" r:id="rId4186"/>
        </w:object>
      </w:r>
      <w:r w:rsidRPr="00DC5648">
        <w:t xml:space="preserve"> đều cạnh bằng </w:t>
      </w:r>
      <w:r w:rsidRPr="00DC5648">
        <w:object w:dxaOrig="200" w:dyaOrig="220">
          <v:shape id="_x0000_i3207" type="#_x0000_t75" style="width:9.75pt;height:11.25pt" o:ole="">
            <v:imagedata r:id="rId4187" o:title=""/>
          </v:shape>
          <o:OLEObject Type="Embed" ProgID="Equation.DSMT4" ShapeID="_x0000_i3207" DrawAspect="Content" ObjectID="_1772195513" r:id="rId4188"/>
        </w:object>
      </w:r>
      <w:r w:rsidRPr="00DC5648">
        <w:t xml:space="preserve"> (minh họa như hình dưới). Góc tạo bởi giữa mặt phẳng </w:t>
      </w:r>
      <w:r w:rsidRPr="00DC5648">
        <w:object w:dxaOrig="680" w:dyaOrig="320">
          <v:shape id="_x0000_i3208" type="#_x0000_t75" style="width:33.75pt;height:15.75pt" o:ole="">
            <v:imagedata r:id="rId4189" o:title=""/>
          </v:shape>
          <o:OLEObject Type="Embed" ProgID="Equation.DSMT4" ShapeID="_x0000_i3208" DrawAspect="Content" ObjectID="_1772195514" r:id="rId4190"/>
        </w:object>
      </w:r>
      <w:r w:rsidRPr="00DC5648">
        <w:t xml:space="preserve">và </w:t>
      </w:r>
      <w:r w:rsidRPr="00DC5648">
        <w:object w:dxaOrig="740" w:dyaOrig="400">
          <v:shape id="_x0000_i3209" type="#_x0000_t75" style="width:36.75pt;height:20.25pt" o:ole="">
            <v:imagedata r:id="rId4191" o:title=""/>
          </v:shape>
          <o:OLEObject Type="Embed" ProgID="Equation.DSMT4" ShapeID="_x0000_i3209" DrawAspect="Content" ObjectID="_1772195515" r:id="rId4192"/>
        </w:object>
      </w:r>
      <w:r w:rsidRPr="00DC5648">
        <w:t xml:space="preserve"> bằng</w:t>
      </w:r>
    </w:p>
    <w:p w:rsidR="00DC5648" w:rsidRPr="00DC5648" w:rsidRDefault="00EF1727" w:rsidP="00DC5648">
      <w:r>
        <w:rPr>
          <w:noProof/>
        </w:rPr>
        <w:drawing>
          <wp:inline distT="0" distB="0" distL="0" distR="0">
            <wp:extent cx="1504950" cy="1495425"/>
            <wp:effectExtent l="0" t="0" r="0" b="9525"/>
            <wp:docPr id="2262" name="Picture 2262" descr="a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descr="a_5"/>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504950" cy="149542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47 (TH): Trong không gian với hệ tọa độ </w:t>
      </w:r>
      <w:r w:rsidRPr="00DC5648">
        <w:object w:dxaOrig="560" w:dyaOrig="320">
          <v:shape id="_x0000_i3210" type="#_x0000_t75" style="width:27.75pt;height:15.75pt" o:ole="">
            <v:imagedata r:id="rId4194" o:title=""/>
          </v:shape>
          <o:OLEObject Type="Embed" ProgID="Equation.DSMT4" ShapeID="_x0000_i3210" DrawAspect="Content" ObjectID="_1772195516" r:id="rId4195"/>
        </w:object>
      </w:r>
      <w:r w:rsidRPr="00DC5648">
        <w:t xml:space="preserve">, khoảng cách giữa đường thẳng </w:t>
      </w:r>
      <w:r w:rsidRPr="00DC5648">
        <w:object w:dxaOrig="2220" w:dyaOrig="620">
          <v:shape id="_x0000_i3211" type="#_x0000_t75" style="width:111pt;height:30.75pt" o:ole="">
            <v:imagedata r:id="rId4196" o:title=""/>
          </v:shape>
          <o:OLEObject Type="Embed" ProgID="Equation.DSMT4" ShapeID="_x0000_i3211" DrawAspect="Content" ObjectID="_1772195517" r:id="rId4197"/>
        </w:object>
      </w:r>
      <w:r w:rsidRPr="00DC5648">
        <w:t xml:space="preserve"> và mặt phẳng </w:t>
      </w:r>
      <w:r w:rsidRPr="00DC5648">
        <w:object w:dxaOrig="2280" w:dyaOrig="400">
          <v:shape id="_x0000_i3212" type="#_x0000_t75" style="width:114pt;height:20.25pt" o:ole="">
            <v:imagedata r:id="rId4198" o:title=""/>
          </v:shape>
          <o:OLEObject Type="Embed" ProgID="Equation.DSMT4" ShapeID="_x0000_i3212" DrawAspect="Content" ObjectID="_1772195518" r:id="rId4199"/>
        </w:object>
      </w:r>
      <w:r w:rsidRPr="00DC5648">
        <w:t xml:space="preserve"> là </w:t>
      </w:r>
    </w:p>
    <w:p w:rsidR="00DC5648" w:rsidRPr="00DC5648" w:rsidRDefault="00DC5648" w:rsidP="00DC5648">
      <w:r w:rsidRPr="00DC5648">
        <w:tab/>
        <w:t>Đáp án: ……………………………….</w:t>
      </w:r>
    </w:p>
    <w:p w:rsidR="00DC5648" w:rsidRPr="00DC5648" w:rsidRDefault="00DC5648" w:rsidP="00DC5648">
      <w:r w:rsidRPr="00DC5648">
        <w:t xml:space="preserve">Câu 48 (VDC): Có tất cả bao nhiêu giá trị nguyên của </w:t>
      </w:r>
      <w:r w:rsidRPr="00DC5648">
        <w:object w:dxaOrig="220" w:dyaOrig="260">
          <v:shape id="_x0000_i3213" type="#_x0000_t75" style="width:11.25pt;height:12.75pt" o:ole="">
            <v:imagedata r:id="rId4200" o:title=""/>
          </v:shape>
          <o:OLEObject Type="Embed" ProgID="Equation.DSMT4" ShapeID="_x0000_i3213" DrawAspect="Content" ObjectID="_1772195519" r:id="rId4201"/>
        </w:object>
      </w:r>
      <w:r w:rsidRPr="00DC5648">
        <w:t xml:space="preserve"> sao cho tương ứng với mỗi </w:t>
      </w:r>
      <w:r w:rsidRPr="00DC5648">
        <w:object w:dxaOrig="220" w:dyaOrig="260">
          <v:shape id="_x0000_i3214" type="#_x0000_t75" style="width:11.25pt;height:12.75pt" o:ole="">
            <v:imagedata r:id="rId4202" o:title=""/>
          </v:shape>
          <o:OLEObject Type="Embed" ProgID="Equation.DSMT4" ShapeID="_x0000_i3214" DrawAspect="Content" ObjectID="_1772195520" r:id="rId4203"/>
        </w:object>
      </w:r>
      <w:r w:rsidRPr="00DC5648">
        <w:t xml:space="preserve"> luôn tồn tại không quá 63 số nguyên </w:t>
      </w:r>
      <w:r w:rsidRPr="00DC5648">
        <w:object w:dxaOrig="200" w:dyaOrig="220">
          <v:shape id="_x0000_i3215" type="#_x0000_t75" style="width:9.75pt;height:11.25pt" o:ole="">
            <v:imagedata r:id="rId4204" o:title=""/>
          </v:shape>
          <o:OLEObject Type="Embed" ProgID="Equation.DSMT4" ShapeID="_x0000_i3215" DrawAspect="Content" ObjectID="_1772195521" r:id="rId4205"/>
        </w:object>
      </w:r>
      <w:r w:rsidRPr="00DC5648">
        <w:t xml:space="preserve"> thỏa mãn điều kiện </w:t>
      </w:r>
      <w:r w:rsidRPr="00DC5648">
        <w:object w:dxaOrig="4959" w:dyaOrig="440">
          <v:shape id="_x0000_i3216" type="#_x0000_t75" style="width:248.25pt;height:21.75pt" o:ole="">
            <v:imagedata r:id="rId4206" o:title=""/>
          </v:shape>
          <o:OLEObject Type="Embed" ProgID="Equation.DSMT4" ShapeID="_x0000_i3216" DrawAspect="Content" ObjectID="_1772195522" r:id="rId4207"/>
        </w:object>
      </w:r>
    </w:p>
    <w:p w:rsidR="00DC5648" w:rsidRPr="00DC5648" w:rsidRDefault="00DC5648" w:rsidP="00DC5648">
      <w:r w:rsidRPr="00DC5648">
        <w:tab/>
        <w:t>Đáp án: ……………………………….</w:t>
      </w:r>
    </w:p>
    <w:p w:rsidR="00DC5648" w:rsidRPr="00DC5648" w:rsidRDefault="00DC5648" w:rsidP="00DC5648">
      <w:r w:rsidRPr="00DC5648">
        <w:t xml:space="preserve">Câu 49 (VD): Cho hình lăng trụ </w:t>
      </w:r>
      <w:r w:rsidRPr="00DC5648">
        <w:object w:dxaOrig="1240" w:dyaOrig="279">
          <v:shape id="_x0000_i3217" type="#_x0000_t75" style="width:62.25pt;height:14.25pt" o:ole="">
            <v:imagedata r:id="rId4208" o:title=""/>
          </v:shape>
          <o:OLEObject Type="Embed" ProgID="Equation.DSMT4" ShapeID="_x0000_i3217" DrawAspect="Content" ObjectID="_1772195523" r:id="rId4209"/>
        </w:object>
      </w:r>
      <w:r w:rsidRPr="00DC5648">
        <w:t xml:space="preserve">có tam giác </w:t>
      </w:r>
      <w:r w:rsidRPr="00DC5648">
        <w:object w:dxaOrig="560" w:dyaOrig="279">
          <v:shape id="_x0000_i3218" type="#_x0000_t75" style="width:27.75pt;height:14.25pt" o:ole="">
            <v:imagedata r:id="rId4210" o:title=""/>
          </v:shape>
          <o:OLEObject Type="Embed" ProgID="Equation.DSMT4" ShapeID="_x0000_i3218" DrawAspect="Content" ObjectID="_1772195524" r:id="rId4211"/>
        </w:object>
      </w:r>
      <w:r w:rsidRPr="00DC5648">
        <w:t xml:space="preserve"> vuông tại </w:t>
      </w:r>
      <w:r w:rsidRPr="00DC5648">
        <w:object w:dxaOrig="240" w:dyaOrig="260">
          <v:shape id="_x0000_i3219" type="#_x0000_t75" style="width:12pt;height:12.75pt" o:ole="">
            <v:imagedata r:id="rId4212" o:title=""/>
          </v:shape>
          <o:OLEObject Type="Embed" ProgID="Equation.DSMT4" ShapeID="_x0000_i3219" DrawAspect="Content" ObjectID="_1772195525" r:id="rId4213"/>
        </w:object>
      </w:r>
      <w:r w:rsidRPr="00DC5648">
        <w:t xml:space="preserve">, </w:t>
      </w:r>
      <w:r w:rsidRPr="00DC5648">
        <w:object w:dxaOrig="760" w:dyaOrig="279">
          <v:shape id="_x0000_i3220" type="#_x0000_t75" style="width:38.25pt;height:14.25pt" o:ole="">
            <v:imagedata r:id="rId4214" o:title=""/>
          </v:shape>
          <o:OLEObject Type="Embed" ProgID="Equation.DSMT4" ShapeID="_x0000_i3220" DrawAspect="Content" ObjectID="_1772195526" r:id="rId4215"/>
        </w:object>
      </w:r>
      <w:r w:rsidRPr="00DC5648">
        <w:t xml:space="preserve">, </w:t>
      </w:r>
      <w:r w:rsidRPr="00DC5648">
        <w:object w:dxaOrig="1080" w:dyaOrig="340">
          <v:shape id="_x0000_i3221" type="#_x0000_t75" style="width:54pt;height:17.25pt" o:ole="">
            <v:imagedata r:id="rId4216" o:title=""/>
          </v:shape>
          <o:OLEObject Type="Embed" ProgID="Equation.DSMT4" ShapeID="_x0000_i3221" DrawAspect="Content" ObjectID="_1772195527" r:id="rId4217"/>
        </w:object>
      </w:r>
      <w:r w:rsidRPr="00DC5648">
        <w:t xml:space="preserve">, </w:t>
      </w:r>
      <w:r w:rsidRPr="00DC5648">
        <w:object w:dxaOrig="920" w:dyaOrig="279">
          <v:shape id="_x0000_i3222" type="#_x0000_t75" style="width:45.75pt;height:14.25pt" o:ole="">
            <v:imagedata r:id="rId4218" o:title=""/>
          </v:shape>
          <o:OLEObject Type="Embed" ProgID="Equation.DSMT4" ShapeID="_x0000_i3222" DrawAspect="Content" ObjectID="_1772195528" r:id="rId4219"/>
        </w:object>
      </w:r>
      <w:r w:rsidRPr="00DC5648">
        <w:t xml:space="preserve">. Hình chiếu vuông góc của điểm </w:t>
      </w:r>
      <w:r w:rsidRPr="00DC5648">
        <w:object w:dxaOrig="240" w:dyaOrig="260">
          <v:shape id="_x0000_i3223" type="#_x0000_t75" style="width:12pt;height:12.75pt" o:ole="">
            <v:imagedata r:id="rId4220" o:title=""/>
          </v:shape>
          <o:OLEObject Type="Embed" ProgID="Equation.DSMT4" ShapeID="_x0000_i3223" DrawAspect="Content" ObjectID="_1772195529" r:id="rId4221"/>
        </w:object>
      </w:r>
      <w:r w:rsidRPr="00DC5648">
        <w:t xml:space="preserve"> trên mặt phẳng </w:t>
      </w:r>
      <w:r w:rsidRPr="00DC5648">
        <w:object w:dxaOrig="900" w:dyaOrig="400">
          <v:shape id="_x0000_i3224" type="#_x0000_t75" style="width:45pt;height:20.25pt" o:ole="">
            <v:imagedata r:id="rId4222" o:title=""/>
          </v:shape>
          <o:OLEObject Type="Embed" ProgID="Equation.DSMT4" ShapeID="_x0000_i3224" DrawAspect="Content" ObjectID="_1772195530" r:id="rId4223"/>
        </w:object>
      </w:r>
      <w:r w:rsidRPr="00DC5648">
        <w:t xml:space="preserve"> trùng với trung điểm </w:t>
      </w:r>
      <w:r w:rsidRPr="00DC5648">
        <w:object w:dxaOrig="279" w:dyaOrig="260">
          <v:shape id="_x0000_i3225" type="#_x0000_t75" style="width:14.25pt;height:12.75pt" o:ole="">
            <v:imagedata r:id="rId4224" o:title=""/>
          </v:shape>
          <o:OLEObject Type="Embed" ProgID="Equation.DSMT4" ShapeID="_x0000_i3225" DrawAspect="Content" ObjectID="_1772195531" r:id="rId4225"/>
        </w:object>
      </w:r>
      <w:r w:rsidRPr="00DC5648">
        <w:t xml:space="preserve"> của đoạn </w:t>
      </w:r>
      <w:r w:rsidRPr="00DC5648">
        <w:object w:dxaOrig="499" w:dyaOrig="279">
          <v:shape id="_x0000_i3226" type="#_x0000_t75" style="width:24.75pt;height:14.25pt" o:ole="">
            <v:imagedata r:id="rId4226" o:title=""/>
          </v:shape>
          <o:OLEObject Type="Embed" ProgID="Equation.DSMT4" ShapeID="_x0000_i3226" DrawAspect="Content" ObjectID="_1772195532" r:id="rId4227"/>
        </w:object>
      </w:r>
      <w:r w:rsidRPr="00DC5648">
        <w:t xml:space="preserve"> (tham khảo hình vẽ dưới đây). Khoảng cách giữa hai đường thẳng </w:t>
      </w:r>
      <w:r w:rsidRPr="00DC5648">
        <w:object w:dxaOrig="440" w:dyaOrig="260">
          <v:shape id="_x0000_i3227" type="#_x0000_t75" style="width:21.75pt;height:12.75pt" o:ole="">
            <v:imagedata r:id="rId4228" o:title=""/>
          </v:shape>
          <o:OLEObject Type="Embed" ProgID="Equation.DSMT4" ShapeID="_x0000_i3227" DrawAspect="Content" ObjectID="_1772195533" r:id="rId4229"/>
        </w:object>
      </w:r>
      <w:r w:rsidRPr="00DC5648">
        <w:t xml:space="preserve"> và </w:t>
      </w:r>
      <w:r w:rsidRPr="00DC5648">
        <w:object w:dxaOrig="460" w:dyaOrig="279">
          <v:shape id="_x0000_i3228" type="#_x0000_t75" style="width:23.25pt;height:14.25pt" o:ole="">
            <v:imagedata r:id="rId4230" o:title=""/>
          </v:shape>
          <o:OLEObject Type="Embed" ProgID="Equation.DSMT4" ShapeID="_x0000_i3228" DrawAspect="Content" ObjectID="_1772195534" r:id="rId4231"/>
        </w:object>
      </w:r>
      <w:r w:rsidRPr="00DC5648">
        <w:t xml:space="preserve"> bằng:</w:t>
      </w:r>
    </w:p>
    <w:p w:rsidR="00DC5648" w:rsidRPr="00DC5648" w:rsidRDefault="00EF1727" w:rsidP="00DC5648">
      <w:r>
        <w:rPr>
          <w:noProof/>
        </w:rPr>
        <w:lastRenderedPageBreak/>
        <w:drawing>
          <wp:inline distT="0" distB="0" distL="0" distR="0">
            <wp:extent cx="2533650" cy="1228725"/>
            <wp:effectExtent l="0" t="0" r="0" b="9525"/>
            <wp:docPr id="2282" name="Picture 2282" descr="1618118356-qp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descr="1618118356-qphg"/>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533650" cy="122872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r w:rsidRPr="00DC5648">
        <w:t xml:space="preserve">Câu 50 (VDC): Có một mô hình kim tự tháp là một chóp tứ giác đều có cạnh bằng 6cm; cạnh đáy bằng 4cm được đặt trên một bàn trưng bày (đáy nằm trên mặt bàn). Một chú kiến tinh nghịch đang ở đỉnh của đáy và có ý định khám phá một vòng qua tất cả các mặt và trở về vị trí ban đầu. Tính quãng đường ngắn nhất của chú kiến (nếu kết quả lẻ thì làm tròn đến 2 chữ số thập phân). </w:t>
      </w:r>
    </w:p>
    <w:p w:rsidR="00DC5648" w:rsidRPr="00DC5648" w:rsidRDefault="00DC5648" w:rsidP="00DC5648">
      <w:r w:rsidRPr="00DC5648">
        <w:tab/>
        <w:t>Đáp án: ……………………………….</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Em ơi em Đất Nước là máu xương của mình</w:t>
      </w:r>
    </w:p>
    <w:p w:rsidR="00DC5648" w:rsidRPr="00DC5648" w:rsidRDefault="00DC5648" w:rsidP="00DC5648">
      <w:r w:rsidRPr="00DC5648">
        <w:t>Phải biết gắn bó và san sẻ</w:t>
      </w:r>
    </w:p>
    <w:p w:rsidR="00DC5648" w:rsidRPr="00DC5648" w:rsidRDefault="00DC5648" w:rsidP="00DC5648">
      <w:r w:rsidRPr="00DC5648">
        <w:t>Phải biết hóa thân cho dáng hình xứ sở</w:t>
      </w:r>
    </w:p>
    <w:p w:rsidR="00DC5648" w:rsidRPr="00DC5648" w:rsidRDefault="00DC5648" w:rsidP="00DC5648">
      <w:r w:rsidRPr="00DC5648">
        <w:t>Làm nên Đất Nước muôn đời...</w:t>
      </w:r>
    </w:p>
    <w:p w:rsidR="00DC5648" w:rsidRPr="00DC5648" w:rsidRDefault="00DC5648" w:rsidP="00DC5648">
      <w:r w:rsidRPr="00DC5648">
        <w:t xml:space="preserve"> (Trích đoạn trích Đất Nước của Nguyễn Khoa Điềm, SGK Ngữ văn lớp 12, tập 1)</w:t>
      </w:r>
    </w:p>
    <w:p w:rsidR="00DC5648" w:rsidRPr="00DC5648" w:rsidRDefault="00DC5648" w:rsidP="00DC5648">
      <w:r w:rsidRPr="00DC5648">
        <w:t xml:space="preserve">Câu 51(NB): Nội dung đoạn thơ trên thể hiện: </w:t>
      </w:r>
    </w:p>
    <w:p w:rsidR="00DC5648" w:rsidRPr="00DC5648" w:rsidRDefault="00DC5648" w:rsidP="00DC5648">
      <w:r w:rsidRPr="00DC5648">
        <w:tab/>
        <w:t>A. Lời nhắn nhủ biết say đắm trong tình yêu.</w:t>
      </w:r>
    </w:p>
    <w:p w:rsidR="00DC5648" w:rsidRPr="00DC5648" w:rsidRDefault="00DC5648" w:rsidP="00DC5648">
      <w:r w:rsidRPr="00DC5648">
        <w:tab/>
        <w:t xml:space="preserve">B. Lời nhắn nhủ biết quý trọng tình nghĩa. </w:t>
      </w:r>
    </w:p>
    <w:p w:rsidR="00DC5648" w:rsidRPr="00DC5648" w:rsidRDefault="00DC5648" w:rsidP="00DC5648">
      <w:r w:rsidRPr="00DC5648">
        <w:tab/>
        <w:t xml:space="preserve">C. Lời nhắn nhủ biết căm thù và quyết tâm chiến đấu. </w:t>
      </w:r>
    </w:p>
    <w:p w:rsidR="00DC5648" w:rsidRPr="00DC5648" w:rsidRDefault="00DC5648" w:rsidP="00DC5648">
      <w:r w:rsidRPr="00DC5648">
        <w:tab/>
        <w:t xml:space="preserve">D. Lời nhắn nhủ chân thành, tha thiết về trách nhiệm của mỗi người với đất nước. </w:t>
      </w:r>
    </w:p>
    <w:p w:rsidR="00DC5648" w:rsidRPr="00DC5648" w:rsidRDefault="00DC5648" w:rsidP="00DC5648">
      <w:r w:rsidRPr="00DC5648">
        <w:t xml:space="preserve">Câu 52(TH): Vì sao nhà thơ viết "Đất Nước là máu xương của mình"? </w:t>
      </w:r>
    </w:p>
    <w:p w:rsidR="00DC5648" w:rsidRPr="00DC5648" w:rsidRDefault="00DC5648" w:rsidP="00DC5648">
      <w:r w:rsidRPr="00DC5648">
        <w:tab/>
        <w:t xml:space="preserve">A. Vì đất nước không trừu tượng, xa xôi mà đất nước kết tinh, hóa thân trong mỗi con người. Mỗi người cần bảo vệ, giữ gìn đất nước như sinh mệnh, sự sống của chính mình. </w:t>
      </w:r>
    </w:p>
    <w:p w:rsidR="00DC5648" w:rsidRPr="00DC5648" w:rsidRDefault="00DC5648" w:rsidP="00DC5648">
      <w:r w:rsidRPr="00DC5648">
        <w:tab/>
        <w:t>B. Vì đất nước không trừu tượng, xa xôi mà đất nước kết tinh, hóa thân trong mỗi con người.</w:t>
      </w:r>
    </w:p>
    <w:p w:rsidR="00DC5648" w:rsidRPr="00DC5648" w:rsidRDefault="00DC5648" w:rsidP="00DC5648">
      <w:r w:rsidRPr="00DC5648">
        <w:tab/>
        <w:t xml:space="preserve">C. Vì đất nước như sinh mệnh, sự sống của chính mình. </w:t>
      </w:r>
    </w:p>
    <w:p w:rsidR="00DC5648" w:rsidRPr="00DC5648" w:rsidRDefault="00DC5648" w:rsidP="00DC5648">
      <w:r w:rsidRPr="00DC5648">
        <w:tab/>
        <w:t xml:space="preserve">D. Vì đất nước là sinh mệnh, sự sống của chính mình, cần sẵn sàng cống hiến, hi sinh cho đất nước. </w:t>
      </w:r>
    </w:p>
    <w:p w:rsidR="00DC5648" w:rsidRPr="00DC5648" w:rsidRDefault="00DC5648" w:rsidP="00DC5648">
      <w:r w:rsidRPr="00DC5648">
        <w:t xml:space="preserve">Câu 53(NB): Từ "hóa thân" trong đoạn thơ trên có ý nghĩa gì? </w:t>
      </w:r>
    </w:p>
    <w:p w:rsidR="00DC5648" w:rsidRPr="00DC5648" w:rsidRDefault="00DC5648" w:rsidP="00DC5648">
      <w:r w:rsidRPr="00DC5648">
        <w:tab/>
        <w:t xml:space="preserve">A. Ý nghĩa ca ngợi những người mang tâm hồn của đất nước. </w:t>
      </w:r>
    </w:p>
    <w:p w:rsidR="00DC5648" w:rsidRPr="00DC5648" w:rsidRDefault="00DC5648" w:rsidP="00DC5648">
      <w:r w:rsidRPr="00DC5648">
        <w:tab/>
        <w:t xml:space="preserve">B. Ý nghĩa chỉ hành động sẵn sàng cống hiến, hi sinh cho đất nước. </w:t>
      </w:r>
    </w:p>
    <w:p w:rsidR="00DC5648" w:rsidRPr="00DC5648" w:rsidRDefault="00DC5648" w:rsidP="00DC5648">
      <w:r w:rsidRPr="00DC5648">
        <w:tab/>
        <w:t xml:space="preserve">C. Ý nghĩa ghi dấu ấn của cuộc đời với đất nước. </w:t>
      </w:r>
    </w:p>
    <w:p w:rsidR="00DC5648" w:rsidRPr="00DC5648" w:rsidRDefault="00DC5648" w:rsidP="00DC5648">
      <w:r w:rsidRPr="00DC5648">
        <w:tab/>
        <w:t xml:space="preserve">D. Ý nghĩa chỉ đất nước như sinh mệnh của mình. </w:t>
      </w:r>
    </w:p>
    <w:p w:rsidR="00DC5648" w:rsidRPr="00DC5648" w:rsidRDefault="00DC5648" w:rsidP="00DC5648">
      <w:r w:rsidRPr="00DC5648">
        <w:lastRenderedPageBreak/>
        <w:t xml:space="preserve">Câu 54: Cách gọi “Em ơi em” nhằm thể hiện phong cách nghệ thuật: </w:t>
      </w:r>
    </w:p>
    <w:p w:rsidR="00DC5648" w:rsidRPr="00DC5648" w:rsidRDefault="00DC5648" w:rsidP="00DC5648">
      <w:r w:rsidRPr="00DC5648">
        <w:tab/>
        <w:t xml:space="preserve">A. Trữ tình - chính luận </w:t>
      </w:r>
      <w:r w:rsidRPr="00DC5648">
        <w:tab/>
        <w:t xml:space="preserve">B. Trữ tình - tự sự </w:t>
      </w:r>
    </w:p>
    <w:p w:rsidR="00DC5648" w:rsidRPr="00DC5648" w:rsidRDefault="00DC5648" w:rsidP="00DC5648">
      <w:r w:rsidRPr="00DC5648">
        <w:tab/>
        <w:t xml:space="preserve">C. Trữ tình </w:t>
      </w:r>
      <w:r w:rsidRPr="00DC5648">
        <w:tab/>
      </w:r>
      <w:r w:rsidRPr="00DC5648">
        <w:tab/>
        <w:t xml:space="preserve">D. Tự sự </w:t>
      </w:r>
    </w:p>
    <w:p w:rsidR="00DC5648" w:rsidRPr="00DC5648" w:rsidRDefault="00DC5648" w:rsidP="00DC5648">
      <w:r w:rsidRPr="00DC5648">
        <w:t xml:space="preserve">Câu 55(NB): Biện pháp nghệ thuật được tác giả sử dụng trong câu "Đất Nước là máu xương của mình" là: </w:t>
      </w:r>
    </w:p>
    <w:p w:rsidR="00DC5648" w:rsidRPr="00DC5648" w:rsidRDefault="00DC5648" w:rsidP="00DC5648">
      <w:r w:rsidRPr="00DC5648">
        <w:tab/>
        <w:t xml:space="preserve">A. Liệt kê </w:t>
      </w:r>
      <w:r w:rsidRPr="00DC5648">
        <w:tab/>
        <w:t xml:space="preserve">B. Nhân hóa </w:t>
      </w:r>
      <w:r w:rsidRPr="00DC5648">
        <w:tab/>
        <w:t xml:space="preserve">C. Điệp ngữ </w:t>
      </w:r>
      <w:r w:rsidRPr="00DC5648">
        <w:tab/>
        <w:t xml:space="preserve">D. So sánh </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Cuộc sống riêng không biết đến điều gì xảy ra ngoài ngưỡng cửa nhà mình là một cuộc sống nghèo nàn, dù nó có đầy đủ tiện nghi đến đâu đi nữa. Nó giống như một mảnh vườn được chăm sóc cẩn thận, đầy hoa thơm sạch sẽ và gọn gàng. Mảnh vườn này có thể làm chủ nhân của nó êm ấm một thời gian dài, nhất là khi lớp rào bao quanh không còn làm họ vướng mắt nữa. Nhưng hễ có một cơn dông tố nổi lên là cây cối sẽ bị bật khỏi đất, hoa sẽ nát và mảnh vườn sẽ xấu xí hơn bất kì một nơi hoang dại nào. Con người không thể hạnh phúc với một hạnh phúc mong manh như thế. Con người cần một đại dương mênh mông bị bão táp làm nổi sóng nhưng rồi lại phẳng lì và trong sáng như trước. Số phận của những cái tuyệt đối cá nhân không bộc lộ ra khỏi bản thân, chẳng có gì đáng thèm muốn.”</w:t>
      </w:r>
    </w:p>
    <w:p w:rsidR="00DC5648" w:rsidRPr="00DC5648" w:rsidRDefault="00DC5648" w:rsidP="00DC5648">
      <w:r w:rsidRPr="00DC5648">
        <w:t>(Theo A.L.Ghec-xen, 3555 câu danh ngôn, NXB Văn hóa – Thông tin, Hà Nội, 1997)</w:t>
      </w:r>
    </w:p>
    <w:p w:rsidR="00DC5648" w:rsidRPr="00DC5648" w:rsidRDefault="00DC5648" w:rsidP="00DC5648">
      <w:r w:rsidRPr="00DC5648">
        <w:t xml:space="preserve">Câu 56(NB): Xác định câu chủ đề của văn bản trên? </w:t>
      </w:r>
    </w:p>
    <w:p w:rsidR="00DC5648" w:rsidRPr="00DC5648" w:rsidRDefault="00DC5648" w:rsidP="00DC5648">
      <w:r w:rsidRPr="00DC5648">
        <w:tab/>
        <w:t xml:space="preserve">A. Số phận của những cái tuyệt đối cá nhân không bộc lộ ra khỏi bản thân, chẳng có gì đáng thèm muốn. </w:t>
      </w:r>
    </w:p>
    <w:p w:rsidR="00DC5648" w:rsidRPr="00DC5648" w:rsidRDefault="00DC5648" w:rsidP="00DC5648">
      <w:r w:rsidRPr="00DC5648">
        <w:tab/>
        <w:t xml:space="preserve">B. Con người không thể hạnh phúc với một hạnh phúc mong manh như thế. </w:t>
      </w:r>
    </w:p>
    <w:p w:rsidR="00DC5648" w:rsidRPr="00DC5648" w:rsidRDefault="00DC5648" w:rsidP="00DC5648">
      <w:r w:rsidRPr="00DC5648">
        <w:tab/>
        <w:t xml:space="preserve">C. Mảnh vườn này có thể làm chủ nhân của nó êm ấm một thời gian dài, nhất là khi lớp rào bao quanh không còn làm họ vướng mắt nữa. </w:t>
      </w:r>
    </w:p>
    <w:p w:rsidR="00DC5648" w:rsidRPr="00DC5648" w:rsidRDefault="00DC5648" w:rsidP="00DC5648">
      <w:r w:rsidRPr="00DC5648">
        <w:tab/>
        <w:t xml:space="preserve">D. Cuộc sống riêng không biết đến điều gì xảy ra ngoài ngưỡng cửa nhà mình là một cuộc sống nghèo nàn, dù nó có đầy đủ tiện nghi đến đâu đi nữa. </w:t>
      </w:r>
    </w:p>
    <w:p w:rsidR="00DC5648" w:rsidRPr="00DC5648" w:rsidRDefault="00DC5648" w:rsidP="00DC5648">
      <w:r w:rsidRPr="00DC5648">
        <w:t xml:space="preserve">Câu 57(NB): Theo tác giả, cuộc sống riêng không biết đến điều gì xảy ra ở bên ngoài ngưỡng cửa nhà mình gây ra những tác hại gì? </w:t>
      </w:r>
    </w:p>
    <w:p w:rsidR="00DC5648" w:rsidRPr="00DC5648" w:rsidRDefault="00DC5648" w:rsidP="00DC5648">
      <w:r w:rsidRPr="00DC5648">
        <w:tab/>
        <w:t xml:space="preserve">A. Không bộc lộ được bản thân, không thể hạnh phúc </w:t>
      </w:r>
    </w:p>
    <w:p w:rsidR="00DC5648" w:rsidRPr="00DC5648" w:rsidRDefault="00DC5648" w:rsidP="00DC5648">
      <w:r w:rsidRPr="00DC5648">
        <w:tab/>
        <w:t xml:space="preserve">B. Cuộc sống nghèo nàn, không bộc lộ được bản thân, không thể hạnh phúc </w:t>
      </w:r>
    </w:p>
    <w:p w:rsidR="00DC5648" w:rsidRPr="00DC5648" w:rsidRDefault="00DC5648" w:rsidP="00DC5648">
      <w:r w:rsidRPr="00DC5648">
        <w:tab/>
        <w:t xml:space="preserve">C. Cuộc sống nghèo nàn, bị xấu xí ở nơi hoang dại </w:t>
      </w:r>
    </w:p>
    <w:p w:rsidR="00DC5648" w:rsidRPr="00DC5648" w:rsidRDefault="00DC5648" w:rsidP="00DC5648">
      <w:r w:rsidRPr="00DC5648">
        <w:tab/>
        <w:t xml:space="preserve">D. Bị xấu xí ở nơi hoang dại, không thể hạnh phúc </w:t>
      </w:r>
    </w:p>
    <w:p w:rsidR="00DC5648" w:rsidRPr="00DC5648" w:rsidRDefault="00DC5648" w:rsidP="00DC5648">
      <w:r w:rsidRPr="00DC5648">
        <w:t xml:space="preserve">Câu 58(NB): Biện pháp nghệ thuật chính được tác giả sử dụng trong đoạn trích trên là: </w:t>
      </w:r>
    </w:p>
    <w:p w:rsidR="00DC5648" w:rsidRPr="00DC5648" w:rsidRDefault="00DC5648" w:rsidP="00DC5648">
      <w:r w:rsidRPr="00DC5648">
        <w:tab/>
        <w:t xml:space="preserve">A. So sánh </w:t>
      </w:r>
      <w:r w:rsidRPr="00DC5648">
        <w:tab/>
        <w:t xml:space="preserve">B. Nhân hóa </w:t>
      </w:r>
      <w:r w:rsidRPr="00DC5648">
        <w:tab/>
        <w:t xml:space="preserve">C. Hoán dụ </w:t>
      </w:r>
      <w:r w:rsidRPr="00DC5648">
        <w:tab/>
        <w:t xml:space="preserve">D. Điệp từ </w:t>
      </w:r>
    </w:p>
    <w:p w:rsidR="00DC5648" w:rsidRPr="00DC5648" w:rsidRDefault="00DC5648" w:rsidP="00DC5648">
      <w:r w:rsidRPr="00DC5648">
        <w:t xml:space="preserve">Câu 59(NB): Phương thức biểu đạt chính trong đoạn trích là gì? </w:t>
      </w:r>
    </w:p>
    <w:p w:rsidR="00DC5648" w:rsidRPr="00DC5648" w:rsidRDefault="00DC5648" w:rsidP="00DC5648">
      <w:r w:rsidRPr="00DC5648">
        <w:tab/>
        <w:t xml:space="preserve">A. Phương thức biểu đạt tự sự </w:t>
      </w:r>
      <w:r w:rsidRPr="00DC5648">
        <w:tab/>
        <w:t xml:space="preserve">B. Phương thức biểu đạt nghị luận </w:t>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Câu 60(TH): Tại sao tác giả lại cho rằng: “Số phận của những cái tuyệt đối cá nhân không bộc lộ ra khỏi bản thân, chẳng có gì đáng thèm muốn.” </w:t>
      </w:r>
    </w:p>
    <w:p w:rsidR="00DC5648" w:rsidRPr="00DC5648" w:rsidRDefault="00DC5648" w:rsidP="00DC5648">
      <w:r w:rsidRPr="00DC5648">
        <w:lastRenderedPageBreak/>
        <w:tab/>
        <w:t xml:space="preserve">A. Vì cuộc sống của những cá nhân như vậy sẽ không thể thành công được. </w:t>
      </w:r>
    </w:p>
    <w:p w:rsidR="00DC5648" w:rsidRPr="00DC5648" w:rsidRDefault="00DC5648" w:rsidP="00DC5648">
      <w:r w:rsidRPr="00DC5648">
        <w:tab/>
        <w:t xml:space="preserve">B. Vì cuộc sống của những cá nhân như vậy sẽ dẫn đến những tác hại tiêu cực. </w:t>
      </w:r>
      <w:r w:rsidRPr="00DC5648">
        <w:tab/>
      </w:r>
    </w:p>
    <w:p w:rsidR="00DC5648" w:rsidRPr="00DC5648" w:rsidRDefault="00DC5648" w:rsidP="00DC5648">
      <w:r w:rsidRPr="00DC5648">
        <w:tab/>
        <w:t xml:space="preserve">C. Vì cuộc sống của những cá nhân như vậy sẽ nghèo nàn, nhàm chán với một hạnh phúc mong manh. </w:t>
      </w:r>
    </w:p>
    <w:p w:rsidR="00DC5648" w:rsidRPr="00DC5648" w:rsidRDefault="00DC5648" w:rsidP="00DC5648">
      <w:r w:rsidRPr="00DC5648">
        <w:tab/>
        <w:t xml:space="preserve">D. Vì cuộc sống của những cá nhân như vậy sẽ nghèo nàn, không thể thành công được. </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t>“Những mùa quả mẹ tôi hái được</w:t>
      </w:r>
    </w:p>
    <w:p w:rsidR="00DC5648" w:rsidRPr="00DC5648" w:rsidRDefault="00DC5648" w:rsidP="00DC5648">
      <w:r w:rsidRPr="00DC5648">
        <w:t>Mẹ vẫn trông vào tay mẹ vun trồng</w:t>
      </w:r>
    </w:p>
    <w:p w:rsidR="00DC5648" w:rsidRPr="00DC5648" w:rsidRDefault="00DC5648" w:rsidP="00DC5648">
      <w:r w:rsidRPr="00DC5648">
        <w:t>Những mùa quả lặn rồi lại mọc</w:t>
      </w:r>
    </w:p>
    <w:p w:rsidR="00DC5648" w:rsidRPr="00DC5648" w:rsidRDefault="00DC5648" w:rsidP="00DC5648">
      <w:r w:rsidRPr="00DC5648">
        <w:t>Như mặt trời, khi như mặt trăng.</w:t>
      </w:r>
    </w:p>
    <w:p w:rsidR="00DC5648" w:rsidRPr="00DC5648" w:rsidRDefault="00DC5648" w:rsidP="00DC5648">
      <w:r w:rsidRPr="00DC5648">
        <w:t xml:space="preserve"> </w:t>
      </w:r>
    </w:p>
    <w:p w:rsidR="00DC5648" w:rsidRPr="00DC5648" w:rsidRDefault="00DC5648" w:rsidP="00DC5648">
      <w:r w:rsidRPr="00DC5648">
        <w:t>Lũ chúng tôi từ tay mẹ lớn lên</w:t>
      </w:r>
    </w:p>
    <w:p w:rsidR="00DC5648" w:rsidRPr="00DC5648" w:rsidRDefault="00DC5648" w:rsidP="00DC5648">
      <w:r w:rsidRPr="00DC5648">
        <w:t>Còn những bí và bầu thì lớn xuống</w:t>
      </w:r>
    </w:p>
    <w:p w:rsidR="00DC5648" w:rsidRPr="00DC5648" w:rsidRDefault="00DC5648" w:rsidP="00DC5648">
      <w:r w:rsidRPr="00DC5648">
        <w:t>Chúng mang dáng giọt mồ hôi mặn</w:t>
      </w:r>
    </w:p>
    <w:p w:rsidR="00DC5648" w:rsidRPr="00DC5648" w:rsidRDefault="00DC5648" w:rsidP="00DC5648">
      <w:r w:rsidRPr="00DC5648">
        <w:t>Rỏ xuống lòng thầm lặng mẹ tôi.</w:t>
      </w:r>
    </w:p>
    <w:p w:rsidR="00DC5648" w:rsidRPr="00DC5648" w:rsidRDefault="00DC5648" w:rsidP="00DC5648">
      <w:r w:rsidRPr="00DC5648">
        <w:t xml:space="preserve"> </w:t>
      </w:r>
    </w:p>
    <w:p w:rsidR="00DC5648" w:rsidRPr="00DC5648" w:rsidRDefault="00DC5648" w:rsidP="00DC5648">
      <w:r w:rsidRPr="00DC5648">
        <w:t>Và chúng tôi, một thứ quả trên đời</w:t>
      </w:r>
    </w:p>
    <w:p w:rsidR="00DC5648" w:rsidRPr="00DC5648" w:rsidRDefault="00DC5648" w:rsidP="00DC5648">
      <w:r w:rsidRPr="00DC5648">
        <w:t>Bảy mươi tuổi mẹ đợi chờ được hái</w:t>
      </w:r>
    </w:p>
    <w:p w:rsidR="00DC5648" w:rsidRPr="00DC5648" w:rsidRDefault="00DC5648" w:rsidP="00DC5648">
      <w:r w:rsidRPr="00DC5648">
        <w:t>Tôi hoảng sợ ngày bàn tay mẹ mỏi</w:t>
      </w:r>
    </w:p>
    <w:p w:rsidR="00DC5648" w:rsidRPr="00DC5648" w:rsidRDefault="00DC5648" w:rsidP="00DC5648">
      <w:r w:rsidRPr="00DC5648">
        <w:t>Mình vẫn còn một thứ quả non xanh?”</w:t>
      </w:r>
    </w:p>
    <w:p w:rsidR="00DC5648" w:rsidRPr="00DC5648" w:rsidRDefault="00DC5648" w:rsidP="00DC5648">
      <w:r w:rsidRPr="00DC5648">
        <w:t>(Trích Mẹ và Quả - Nguyễn Khoa Điềm)</w:t>
      </w:r>
    </w:p>
    <w:p w:rsidR="00DC5648" w:rsidRPr="00DC5648" w:rsidRDefault="00DC5648" w:rsidP="00DC5648">
      <w:r w:rsidRPr="00DC5648">
        <w:t xml:space="preserve">Câu 61 (NB): Ý nào sau đây KHÔNG được nói đến trong đoạn thơ? </w:t>
      </w:r>
    </w:p>
    <w:p w:rsidR="00DC5648" w:rsidRPr="00DC5648" w:rsidRDefault="00DC5648" w:rsidP="00DC5648">
      <w:r w:rsidRPr="00DC5648">
        <w:tab/>
        <w:t xml:space="preserve">A. Những đứa con lớn lên bằng tình yêu và sự chăm sóc ân cần của mẹ. </w:t>
      </w:r>
    </w:p>
    <w:p w:rsidR="00DC5648" w:rsidRPr="00DC5648" w:rsidRDefault="00DC5648" w:rsidP="00DC5648">
      <w:r w:rsidRPr="00DC5648">
        <w:tab/>
        <w:t xml:space="preserve">B. Những đứa con hoảng sợ ngày bàn tay mẹ mỏi </w:t>
      </w:r>
    </w:p>
    <w:p w:rsidR="00DC5648" w:rsidRPr="00DC5648" w:rsidRDefault="00DC5648" w:rsidP="00DC5648">
      <w:r w:rsidRPr="00DC5648">
        <w:tab/>
        <w:t xml:space="preserve">C. Tình cảm yêu thương, kính trọng của người con đối với mẹ. </w:t>
      </w:r>
    </w:p>
    <w:p w:rsidR="00DC5648" w:rsidRPr="00DC5648" w:rsidRDefault="00DC5648" w:rsidP="00DC5648">
      <w:r w:rsidRPr="00DC5648">
        <w:tab/>
        <w:t xml:space="preserve">D. Sự yên lặng của người con lắng sâu xuống tư tưởng người mẹ. </w:t>
      </w:r>
    </w:p>
    <w:p w:rsidR="00DC5648" w:rsidRPr="00DC5648" w:rsidRDefault="00DC5648" w:rsidP="00DC5648">
      <w:r w:rsidRPr="00DC5648">
        <w:t xml:space="preserve">Câu 62 (NB): Phương thức biểu đạt nào sau đây KHÔNG được sử dụng trong bài? </w:t>
      </w:r>
    </w:p>
    <w:p w:rsidR="00DC5648" w:rsidRPr="00DC5648" w:rsidRDefault="00DC5648" w:rsidP="00DC5648">
      <w:r w:rsidRPr="00DC5648">
        <w:tab/>
        <w:t xml:space="preserve">A. Phương thức biểu đạt biểu cảm kết hợp nghị luận </w:t>
      </w:r>
    </w:p>
    <w:p w:rsidR="00DC5648" w:rsidRPr="00DC5648" w:rsidRDefault="00DC5648" w:rsidP="00DC5648">
      <w:r w:rsidRPr="00DC5648">
        <w:tab/>
        <w:t xml:space="preserve">B. Phương thức biểu đạt biểu cảm </w:t>
      </w:r>
    </w:p>
    <w:p w:rsidR="00DC5648" w:rsidRPr="00DC5648" w:rsidRDefault="00DC5648" w:rsidP="00DC5648">
      <w:r w:rsidRPr="00DC5648">
        <w:tab/>
        <w:t xml:space="preserve">C. Phương thức biểu đạt nghị luận </w:t>
      </w:r>
    </w:p>
    <w:p w:rsidR="00DC5648" w:rsidRPr="00DC5648" w:rsidRDefault="00DC5648" w:rsidP="00DC5648">
      <w:r w:rsidRPr="00DC5648">
        <w:tab/>
        <w:t xml:space="preserve">D. Phương thức biểu đạt thuyết minh </w:t>
      </w:r>
    </w:p>
    <w:p w:rsidR="00DC5648" w:rsidRPr="00DC5648" w:rsidRDefault="00DC5648" w:rsidP="00DC5648">
      <w:r w:rsidRPr="00DC5648">
        <w:t>Câu 63 (TH): Chỉ ra biện pháp tu từ chủ yếu được dùng trong hai câu thơ sau:</w:t>
      </w:r>
    </w:p>
    <w:p w:rsidR="00DC5648" w:rsidRPr="00DC5648" w:rsidRDefault="00DC5648" w:rsidP="00DC5648">
      <w:r w:rsidRPr="00DC5648">
        <w:t>“Lũ chúng tôi từ tay mẹ lớn lên</w:t>
      </w:r>
    </w:p>
    <w:p w:rsidR="00DC5648" w:rsidRPr="00DC5648" w:rsidRDefault="00DC5648" w:rsidP="00DC5648">
      <w:r w:rsidRPr="00DC5648">
        <w:t>Còn những bí và bầu thì lớn xuống”</w:t>
      </w:r>
    </w:p>
    <w:p w:rsidR="00DC5648" w:rsidRPr="00DC5648" w:rsidRDefault="00DC5648" w:rsidP="00DC5648">
      <w:r w:rsidRPr="00DC5648">
        <w:tab/>
        <w:t xml:space="preserve">A. Điệp ngữ, đối lập, so sánh </w:t>
      </w:r>
      <w:r w:rsidRPr="00DC5648">
        <w:tab/>
        <w:t xml:space="preserve">B. Nhân hóa, ẩn dụ </w:t>
      </w:r>
    </w:p>
    <w:p w:rsidR="00DC5648" w:rsidRPr="00DC5648" w:rsidRDefault="00DC5648" w:rsidP="00DC5648">
      <w:r w:rsidRPr="00DC5648">
        <w:tab/>
        <w:t>C. Nhân hóa, so sánh</w:t>
      </w:r>
      <w:r w:rsidRPr="00DC5648">
        <w:tab/>
        <w:t xml:space="preserve"> </w:t>
      </w:r>
      <w:r w:rsidRPr="00DC5648">
        <w:tab/>
        <w:t xml:space="preserve">D. Nhân hóa, đối lập, hoán dụ </w:t>
      </w:r>
    </w:p>
    <w:p w:rsidR="00DC5648" w:rsidRPr="00DC5648" w:rsidRDefault="00DC5648" w:rsidP="00DC5648">
      <w:r w:rsidRPr="00DC5648">
        <w:lastRenderedPageBreak/>
        <w:t xml:space="preserve">Câu 64 (TH): Hình ảnh "giọt mồ hôi mặn" đã thể hiện điều gì? </w:t>
      </w:r>
    </w:p>
    <w:p w:rsidR="00DC5648" w:rsidRPr="00DC5648" w:rsidRDefault="00DC5648" w:rsidP="00DC5648">
      <w:r w:rsidRPr="00DC5648">
        <w:tab/>
        <w:t xml:space="preserve">A. Khắc họa hình ảnh “lũ chúng tôi” khi lớn lên trong vòng tay mẹ. </w:t>
      </w:r>
    </w:p>
    <w:p w:rsidR="00DC5648" w:rsidRPr="00DC5648" w:rsidRDefault="00DC5648" w:rsidP="00DC5648">
      <w:r w:rsidRPr="00DC5648">
        <w:tab/>
        <w:t xml:space="preserve">B. Khắc họa hình ảnh giọt mồ hôi của bí và bầu. </w:t>
      </w:r>
    </w:p>
    <w:p w:rsidR="00DC5648" w:rsidRPr="00DC5648" w:rsidRDefault="00DC5648" w:rsidP="00DC5648">
      <w:r w:rsidRPr="00DC5648">
        <w:tab/>
        <w:t xml:space="preserve">C. Khắc họa hình ảnh người mẹ tảo tần, lam lũ, nhọc nhằn nhưng giàu đức hi sinh. </w:t>
      </w:r>
    </w:p>
    <w:p w:rsidR="00DC5648" w:rsidRPr="00DC5648" w:rsidRDefault="00DC5648" w:rsidP="00DC5648">
      <w:r w:rsidRPr="00DC5648">
        <w:tab/>
        <w:t xml:space="preserve">D. Khắc họa hình ảnh người mẹ vất vả. </w:t>
      </w:r>
    </w:p>
    <w:p w:rsidR="00DC5648" w:rsidRPr="00DC5648" w:rsidRDefault="00DC5648" w:rsidP="00DC5648">
      <w:r w:rsidRPr="00DC5648">
        <w:t xml:space="preserve">Câu 65 (TH): Nêu nội dung chính của bài thơ? </w:t>
      </w:r>
    </w:p>
    <w:p w:rsidR="00DC5648" w:rsidRPr="00DC5648" w:rsidRDefault="00DC5648" w:rsidP="00DC5648">
      <w:r w:rsidRPr="00DC5648">
        <w:tab/>
        <w:t xml:space="preserve">A. Thể hiện cảm động tình mẫu tử thiêng liêng </w:t>
      </w:r>
    </w:p>
    <w:p w:rsidR="00DC5648" w:rsidRPr="00DC5648" w:rsidRDefault="00DC5648" w:rsidP="00DC5648">
      <w:r w:rsidRPr="00DC5648">
        <w:tab/>
        <w:t xml:space="preserve">B. Khắc họa hình ảnh đứa con </w:t>
      </w:r>
    </w:p>
    <w:p w:rsidR="00DC5648" w:rsidRPr="00DC5648" w:rsidRDefault="00DC5648" w:rsidP="00DC5648">
      <w:r w:rsidRPr="00DC5648">
        <w:tab/>
        <w:t xml:space="preserve">C. Khắc họa hình ảnh người mẹ tần tảo </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Còn gì đáng buồn hơn khi mà giàu có về vật chất thì lại nghèo nàn đến thảm hại về văn hóa tinh thần,... Một bộ phận thanh niên bây giờ nghĩ nhiều, nói nhiều đến tiền bạc, hưởng thụ. Ăn mặc đẹp, tiện nghi, hiện đại lắm nhưng con người thì vô cùng mỏng. Gió thổi nhẹ là bay biến tứ tán ngay. Ngày trước dân ta nghèo nhưng đức dày, nhân cách vững vàng, phong ba bão táp không hề gì,... chung quy tại giáo dục mà ra. Cha mẹ bây giờ chiều con quá, không để chúng thiếu thốn gì. Vì thế mà chúng rất mong manh, dễ vỡ, dễ hư hỏng…”</w:t>
      </w:r>
    </w:p>
    <w:p w:rsidR="00DC5648" w:rsidRPr="00DC5648" w:rsidRDefault="00DC5648" w:rsidP="00DC5648">
      <w:r w:rsidRPr="00DC5648">
        <w:t>(Theo Nguyễn Khải, báo Đầu tư, sách Ngữ Văn 11 Nâng cao, NXB Giáo dục, 2014)</w:t>
      </w:r>
    </w:p>
    <w:p w:rsidR="00DC5648" w:rsidRPr="00DC5648" w:rsidRDefault="00DC5648" w:rsidP="00DC5648">
      <w:r w:rsidRPr="00DC5648">
        <w:t xml:space="preserve">Câu 66 (NB): Văn bản trên nói về hiện tượng gì trong đời sống? </w:t>
      </w:r>
    </w:p>
    <w:p w:rsidR="00DC5648" w:rsidRPr="00DC5648" w:rsidRDefault="00DC5648" w:rsidP="00DC5648">
      <w:r w:rsidRPr="00DC5648">
        <w:tab/>
        <w:t xml:space="preserve">A. Nói về hiện tượng một bộ phận thanh niên mải chạy theo những nhu cầu về vật chất, không chú trọng đến đời sống văn hóa tinh thần. </w:t>
      </w:r>
    </w:p>
    <w:p w:rsidR="00DC5648" w:rsidRPr="00DC5648" w:rsidRDefault="00DC5648" w:rsidP="00DC5648">
      <w:r w:rsidRPr="00DC5648">
        <w:tab/>
        <w:t xml:space="preserve">B. Nói về hiện tượng giáo dục của các bậc cha mẹ do chiều con quá. </w:t>
      </w:r>
    </w:p>
    <w:p w:rsidR="00DC5648" w:rsidRPr="00DC5648" w:rsidRDefault="00DC5648" w:rsidP="00DC5648">
      <w:r w:rsidRPr="00DC5648">
        <w:tab/>
        <w:t xml:space="preserve">C. Nói về hiện tượng “Cha mẹ bây giờ chiều con quá, không để chúng thiếu thốn gì. Vì thế chúng rất mong manh, dễ vỡ, dễ hư hỏng”. </w:t>
      </w:r>
    </w:p>
    <w:p w:rsidR="00DC5648" w:rsidRPr="00DC5648" w:rsidRDefault="00DC5648" w:rsidP="00DC5648">
      <w:r w:rsidRPr="00DC5648">
        <w:tab/>
        <w:t xml:space="preserve">D. Nói về hiện tượng ăn mặc của thanh niên hiện nay đẹp, tiện nghi, hiện đại lắm. </w:t>
      </w:r>
    </w:p>
    <w:p w:rsidR="00DC5648" w:rsidRPr="00DC5648" w:rsidRDefault="00DC5648" w:rsidP="00DC5648">
      <w:r w:rsidRPr="00DC5648">
        <w:t xml:space="preserve">Câu 67 (NB): Chỉ ra thành ngữ được sử dụng trong đoạn trích trên: </w:t>
      </w:r>
    </w:p>
    <w:p w:rsidR="00DC5648" w:rsidRPr="00DC5648" w:rsidRDefault="00DC5648" w:rsidP="00DC5648">
      <w:r w:rsidRPr="00DC5648">
        <w:tab/>
        <w:t xml:space="preserve">A. Mong manh, dễ vỡ </w:t>
      </w:r>
      <w:r w:rsidRPr="00DC5648">
        <w:tab/>
        <w:t xml:space="preserve">B. Phong ba bão táp </w:t>
      </w:r>
      <w:r w:rsidRPr="00DC5648">
        <w:tab/>
        <w:t xml:space="preserve">C. Nhân cách vững vàng </w:t>
      </w:r>
      <w:r w:rsidRPr="00DC5648">
        <w:tab/>
        <w:t xml:space="preserve">D. Bay biến, tứ tan </w:t>
      </w:r>
    </w:p>
    <w:p w:rsidR="00DC5648" w:rsidRPr="00DC5648" w:rsidRDefault="00DC5648" w:rsidP="00DC5648">
      <w:r w:rsidRPr="00DC5648">
        <w:t xml:space="preserve">Câu 68 (TH): Từ “văn hóa”(in đậm, gạch chân) trong đoạn trích gần nghĩa hơn cả với từ ngữ nào? </w:t>
      </w:r>
    </w:p>
    <w:p w:rsidR="00DC5648" w:rsidRPr="00DC5648" w:rsidRDefault="00DC5648" w:rsidP="00DC5648">
      <w:r w:rsidRPr="00DC5648">
        <w:tab/>
        <w:t xml:space="preserve">A. văn hiến </w:t>
      </w:r>
      <w:r w:rsidRPr="00DC5648">
        <w:tab/>
        <w:t xml:space="preserve">B. văn minh </w:t>
      </w:r>
      <w:r w:rsidRPr="00DC5648">
        <w:tab/>
        <w:t xml:space="preserve">C. văn hành </w:t>
      </w:r>
      <w:r w:rsidRPr="00DC5648">
        <w:tab/>
        <w:t xml:space="preserve">D. văn tự </w:t>
      </w:r>
    </w:p>
    <w:p w:rsidR="00DC5648" w:rsidRPr="00DC5648" w:rsidRDefault="00DC5648" w:rsidP="00DC5648">
      <w:r w:rsidRPr="00DC5648">
        <w:t>Câu 69 (TH): Chữ “mỏng” trong văn bản được hiểu như thế nào?</w:t>
      </w:r>
    </w:p>
    <w:p w:rsidR="00DC5648" w:rsidRPr="00DC5648" w:rsidRDefault="00DC5648" w:rsidP="00DC5648">
      <w:r w:rsidRPr="00DC5648">
        <w:tab/>
        <w:t xml:space="preserve">A. Yếu đuối, kém cỏi về đạo đức </w:t>
      </w:r>
      <w:r w:rsidRPr="00DC5648">
        <w:tab/>
        <w:t xml:space="preserve">B. Mỏng manh, không chắc chắn </w:t>
      </w:r>
    </w:p>
    <w:p w:rsidR="00DC5648" w:rsidRPr="00DC5648" w:rsidRDefault="00DC5648" w:rsidP="00DC5648">
      <w:r w:rsidRPr="00DC5648">
        <w:tab/>
        <w:t xml:space="preserve">C. Bản lĩnh trong cuộc sống </w:t>
      </w:r>
      <w:r w:rsidRPr="00DC5648">
        <w:tab/>
        <w:t xml:space="preserve">D. Nhỏ bé trong cuộc sống </w:t>
      </w:r>
    </w:p>
    <w:p w:rsidR="00DC5648" w:rsidRPr="00DC5648" w:rsidRDefault="00DC5648" w:rsidP="00DC5648">
      <w:r w:rsidRPr="00DC5648">
        <w:t xml:space="preserve">Câu 70 (NB): Xác định phương thức biểu đạt chính của văn bản trên? </w:t>
      </w:r>
    </w:p>
    <w:p w:rsidR="00DC5648" w:rsidRPr="00DC5648" w:rsidRDefault="00DC5648" w:rsidP="00DC5648">
      <w:r w:rsidRPr="00DC5648">
        <w:tab/>
        <w:t xml:space="preserve">A. Phương thức biểu đạt chính là nghị luận. </w:t>
      </w:r>
      <w:r w:rsidRPr="00DC5648">
        <w:tab/>
        <w:t xml:space="preserve">B. Phương thức biểu đạt chính là biểu cảm. </w:t>
      </w:r>
    </w:p>
    <w:p w:rsidR="00DC5648" w:rsidRPr="00DC5648" w:rsidRDefault="00DC5648" w:rsidP="00DC5648">
      <w:r w:rsidRPr="00DC5648">
        <w:tab/>
        <w:t xml:space="preserve">C. Phương thức biểu đạt chính là thuyết minh. </w:t>
      </w:r>
      <w:r w:rsidRPr="00DC5648">
        <w:tab/>
        <w:t xml:space="preserve">D. Phương thức biểu đạt chính là miêu tả. </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lastRenderedPageBreak/>
        <w:t xml:space="preserve">“Tôi sẽ kể cho bạn nghe một chuyện hi hữu mới xảy ra ở quê tôi.” </w:t>
      </w:r>
    </w:p>
    <w:p w:rsidR="00DC5648" w:rsidRPr="00DC5648" w:rsidRDefault="00DC5648" w:rsidP="00DC5648">
      <w:r w:rsidRPr="00DC5648">
        <w:tab/>
        <w:t xml:space="preserve">A. chuyện </w:t>
      </w:r>
      <w:r w:rsidRPr="00DC5648">
        <w:tab/>
        <w:t xml:space="preserve">B. Tôi </w:t>
      </w:r>
      <w:r w:rsidRPr="00DC5648">
        <w:tab/>
        <w:t xml:space="preserve">C. xảy ra </w:t>
      </w:r>
      <w:r w:rsidRPr="00DC5648">
        <w:tab/>
        <w:t xml:space="preserve">D. hi hữu </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Cú truyền bóng điệu nghệ của Torres đã giúp đội nhà có trận hòa 2-2 và ghi tên mình vào tứ kết.” </w:t>
      </w:r>
    </w:p>
    <w:p w:rsidR="00DC5648" w:rsidRPr="00DC5648" w:rsidRDefault="00DC5648" w:rsidP="00DC5648">
      <w:r w:rsidRPr="00DC5648">
        <w:tab/>
        <w:t xml:space="preserve">A. Cú </w:t>
      </w:r>
      <w:r w:rsidRPr="00DC5648">
        <w:tab/>
        <w:t xml:space="preserve">B. điêu nghệ </w:t>
      </w:r>
      <w:r w:rsidRPr="00DC5648">
        <w:tab/>
        <w:t xml:space="preserve">C. truyền bóng </w:t>
      </w:r>
      <w:r w:rsidRPr="00DC5648">
        <w:tab/>
        <w:t xml:space="preserve">D. đội nhà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Nguyễn Đình Chiểu - một nhà thơ lớn của nước ta, một ngôi sao sáng trên bầu trời văn nghệ dân tộc. Năm 1859, thực dân Pháp chiếm Gia Định và các tỉnh miền Đông và Tây Nam Bộ Nguyễn Đình Chiểu lang thang nhiều nơi, tỏ thái độ bất hợp tác với kẻ thù.” </w:t>
      </w:r>
    </w:p>
    <w:p w:rsidR="00DC5648" w:rsidRPr="00DC5648" w:rsidRDefault="00DC5648" w:rsidP="00DC5648">
      <w:r w:rsidRPr="00DC5648">
        <w:tab/>
        <w:t xml:space="preserve">A. bất hợp tác </w:t>
      </w:r>
      <w:r w:rsidRPr="00DC5648">
        <w:tab/>
        <w:t xml:space="preserve">B. ngôi sao sáng </w:t>
      </w:r>
      <w:r w:rsidRPr="00DC5648">
        <w:tab/>
        <w:t xml:space="preserve">C. lang thang </w:t>
      </w:r>
      <w:r w:rsidRPr="00DC5648">
        <w:tab/>
        <w:t xml:space="preserve">D. thực dân Pháp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Cốm là thức quả riêng biệt của đất nước, là thức dâng của những cánh đồng lúa bát ngát xanh, mang trong hương vị tất cả cái mộc mạc, giản dị và thanh thoát của đồng quê nội cỏ. </w:t>
      </w:r>
    </w:p>
    <w:p w:rsidR="00DC5648" w:rsidRPr="00DC5648" w:rsidRDefault="00DC5648" w:rsidP="00DC5648">
      <w:r w:rsidRPr="00DC5648">
        <w:tab/>
        <w:t xml:space="preserve">A. thanh thoát </w:t>
      </w:r>
      <w:r w:rsidRPr="00DC5648">
        <w:tab/>
        <w:t xml:space="preserve">B. thức quả </w:t>
      </w:r>
      <w:r w:rsidRPr="00DC5648">
        <w:tab/>
        <w:t xml:space="preserve">C. hương vị </w:t>
      </w:r>
      <w:r w:rsidRPr="00DC5648">
        <w:tab/>
        <w:t xml:space="preserve">D. mộc mạc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hững câu hát than thân có số lượng lớn và rất tiêu biểu trong kho tàng ca dao, dân ca Việt Nam. Những câu hát đó thường dùng các sự vật, con vật gần gũi, nhỏ bé, đáng thương làm hình ảnh biểu tượng, ẩn dụ, so sánh để diễn tả tâm tình, thân phận của con người. Ngoài ý nghĩa “than thân”, đồng cảm với cuộc đời đau khổ, đắng cay của người lao động, những câu hát này còn có ý nghĩa phản kháng, tố cáo xã hội phong kiến.” </w:t>
      </w:r>
    </w:p>
    <w:p w:rsidR="00DC5648" w:rsidRPr="00DC5648" w:rsidRDefault="00DC5648" w:rsidP="00DC5648">
      <w:r w:rsidRPr="00DC5648">
        <w:tab/>
        <w:t xml:space="preserve">A. phản kháng </w:t>
      </w:r>
      <w:r w:rsidRPr="00DC5648">
        <w:tab/>
        <w:t xml:space="preserve">B. đáng thương </w:t>
      </w:r>
      <w:r w:rsidRPr="00DC5648">
        <w:tab/>
        <w:t xml:space="preserve">C. tâm tình </w:t>
      </w:r>
      <w:r w:rsidRPr="00DC5648">
        <w:tab/>
        <w:t xml:space="preserve">D. số lượng lớn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cải tiến </w:t>
      </w:r>
      <w:r w:rsidRPr="00DC5648">
        <w:tab/>
        <w:t xml:space="preserve">B. cải tạo </w:t>
      </w:r>
      <w:r w:rsidRPr="00DC5648">
        <w:tab/>
        <w:t xml:space="preserve">C. cải thiện </w:t>
      </w:r>
      <w:r w:rsidRPr="00DC5648">
        <w:tab/>
        <w:t xml:space="preserve">D. cải tổ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cứu trợ </w:t>
      </w:r>
      <w:r w:rsidRPr="00DC5648">
        <w:tab/>
        <w:t xml:space="preserve">B. giúp đỡ </w:t>
      </w:r>
      <w:r w:rsidRPr="00DC5648">
        <w:tab/>
        <w:t xml:space="preserve">C. viện trợ </w:t>
      </w:r>
      <w:r w:rsidRPr="00DC5648">
        <w:tab/>
        <w:t xml:space="preserve">D. hỗ trợ </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trách nhiệm </w:t>
      </w:r>
      <w:r w:rsidRPr="00DC5648">
        <w:tab/>
        <w:t xml:space="preserve">B. nhiệm vụ </w:t>
      </w:r>
      <w:r w:rsidRPr="00DC5648">
        <w:tab/>
        <w:t xml:space="preserve">C. nghĩa vụ </w:t>
      </w:r>
      <w:r w:rsidRPr="00DC5648">
        <w:tab/>
        <w:t xml:space="preserve">D. bổn phận </w:t>
      </w:r>
    </w:p>
    <w:p w:rsidR="00DC5648" w:rsidRPr="00DC5648" w:rsidRDefault="00DC5648" w:rsidP="00DC5648">
      <w:r w:rsidRPr="00DC5648">
        <w:t xml:space="preserve">Câu 79 (TH): Tác giả nào KHÔNG thuộc phong trào “thơ mới” giai đoạn 1932 – 1945? </w:t>
      </w:r>
    </w:p>
    <w:p w:rsidR="00DC5648" w:rsidRPr="00DC5648" w:rsidRDefault="00DC5648" w:rsidP="00DC5648">
      <w:r w:rsidRPr="00DC5648">
        <w:tab/>
        <w:t xml:space="preserve">A. Thế Lữ </w:t>
      </w:r>
      <w:r w:rsidRPr="00DC5648">
        <w:tab/>
        <w:t xml:space="preserve">B. Lưu Trọng Lư </w:t>
      </w:r>
      <w:r w:rsidRPr="00DC5648">
        <w:tab/>
        <w:t xml:space="preserve">C. Tố Hữu </w:t>
      </w:r>
      <w:r w:rsidRPr="00DC5648">
        <w:tab/>
        <w:t xml:space="preserve">D. Hàn Mặc Tử </w:t>
      </w:r>
    </w:p>
    <w:p w:rsidR="00DC5648" w:rsidRPr="00DC5648" w:rsidRDefault="00DC5648" w:rsidP="00DC5648">
      <w:r w:rsidRPr="00DC5648">
        <w:t xml:space="preserve">Câu 80 (TH): Tác phẩm nào sau đây KHÔNG thuộc về khuynh hướng văn học hiện thực? </w:t>
      </w:r>
    </w:p>
    <w:p w:rsidR="00DC5648" w:rsidRPr="00DC5648" w:rsidRDefault="00DC5648" w:rsidP="00DC5648">
      <w:r w:rsidRPr="00DC5648">
        <w:tab/>
        <w:t xml:space="preserve">A. Nhật kí trong tù (Hồ Chí Minh) </w:t>
      </w:r>
      <w:r w:rsidRPr="00DC5648">
        <w:tab/>
        <w:t xml:space="preserve">B. Tắt đèn (Ngô Tất Tố) </w:t>
      </w:r>
    </w:p>
    <w:p w:rsidR="00DC5648" w:rsidRPr="00DC5648" w:rsidRDefault="00DC5648" w:rsidP="00DC5648">
      <w:r w:rsidRPr="00DC5648">
        <w:tab/>
        <w:t xml:space="preserve">C. Chí Phèo (Nam Cao) </w:t>
      </w:r>
      <w:r w:rsidRPr="00DC5648">
        <w:tab/>
        <w:t xml:space="preserve">D. Những sáng tác của nhóm Tự lực Văn đoàn. </w:t>
      </w:r>
    </w:p>
    <w:p w:rsidR="00DC5648" w:rsidRPr="00DC5648" w:rsidRDefault="00DC5648" w:rsidP="00DC5648">
      <w:r w:rsidRPr="00DC5648">
        <w:t>Câu 81 (NB): Chọn từ/cụm từ thích hợp nhất để điền vào chỗ trống trong câu dưới đây:</w:t>
      </w:r>
    </w:p>
    <w:p w:rsidR="00DC5648" w:rsidRPr="00DC5648" w:rsidRDefault="00DC5648" w:rsidP="00DC5648">
      <w:r w:rsidRPr="00DC5648">
        <w:t xml:space="preserve">Văn học là ______ của tiếng nói, người viết văn là người dùng tiếng nói để diễn tả đời sống, diễn tả tâm hồn con người. Cho nên học viết văn thì phải học tiếng nói, trước hết là học lời ăn tiếng nói của quần chúng." </w:t>
      </w:r>
    </w:p>
    <w:p w:rsidR="00DC5648" w:rsidRPr="00DC5648" w:rsidRDefault="00DC5648" w:rsidP="00DC5648">
      <w:r w:rsidRPr="00DC5648">
        <w:lastRenderedPageBreak/>
        <w:tab/>
        <w:t xml:space="preserve">A. giá trị </w:t>
      </w:r>
      <w:r w:rsidRPr="00DC5648">
        <w:tab/>
        <w:t xml:space="preserve">B. nghệ thuật </w:t>
      </w:r>
      <w:r w:rsidRPr="00DC5648">
        <w:tab/>
        <w:t xml:space="preserve">C. biện pháp </w:t>
      </w:r>
      <w:r w:rsidRPr="00DC5648">
        <w:tab/>
        <w:t xml:space="preserve">D. cầu nối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Từ những năm đau thương chiến đấu</w:t>
      </w:r>
    </w:p>
    <w:p w:rsidR="00DC5648" w:rsidRPr="00DC5648" w:rsidRDefault="00DC5648" w:rsidP="00DC5648">
      <w:r w:rsidRPr="00DC5648">
        <w:t xml:space="preserve">Đã _________ lên nét mặt quê hương </w:t>
      </w:r>
    </w:p>
    <w:p w:rsidR="00DC5648" w:rsidRPr="00DC5648" w:rsidRDefault="00DC5648" w:rsidP="00DC5648">
      <w:r w:rsidRPr="00DC5648">
        <w:tab/>
        <w:t xml:space="preserve">A. Bừng </w:t>
      </w:r>
      <w:r w:rsidRPr="00DC5648">
        <w:tab/>
        <w:t xml:space="preserve">B. Sáng </w:t>
      </w:r>
      <w:r w:rsidRPr="00DC5648">
        <w:tab/>
        <w:t xml:space="preserve">C. Ngời </w:t>
      </w:r>
      <w:r w:rsidRPr="00DC5648">
        <w:tab/>
        <w:t xml:space="preserve">D. Ánh </w:t>
      </w:r>
    </w:p>
    <w:p w:rsidR="00DC5648" w:rsidRPr="00DC5648" w:rsidRDefault="00DC5648" w:rsidP="00DC5648">
      <w:r w:rsidRPr="00DC5648">
        <w:t xml:space="preserve">Câu 83 (TH): “_______ là nhà thơ của lí tưởng cổng sản, của những tình cảm trong quan hệ chính trị với cộng đồng (nội dung trữ tình chính trị). Thơ ông có giọng tâm tình ngọt ngào, phong cách đậm đà màu sắc dân tộc truyền thống” </w:t>
      </w:r>
    </w:p>
    <w:p w:rsidR="00DC5648" w:rsidRPr="00DC5648" w:rsidRDefault="00DC5648" w:rsidP="00DC5648">
      <w:r w:rsidRPr="00DC5648">
        <w:tab/>
        <w:t xml:space="preserve">A. Xuân Diệu </w:t>
      </w:r>
      <w:r w:rsidRPr="00DC5648">
        <w:tab/>
        <w:t xml:space="preserve">B. Chế Lan Viên </w:t>
      </w:r>
      <w:r w:rsidRPr="00DC5648">
        <w:tab/>
        <w:t xml:space="preserve">C. Tố Hữu </w:t>
      </w:r>
      <w:r w:rsidRPr="00DC5648">
        <w:tab/>
        <w:t xml:space="preserve">D. Hồ Chí Minh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Tuyên ngôn Độc lập” là một vốn kiện lịch sử vô giá, một _____ chính luận xuất sắc” </w:t>
      </w:r>
    </w:p>
    <w:p w:rsidR="00DC5648" w:rsidRPr="00DC5648" w:rsidRDefault="00DC5648" w:rsidP="00DC5648">
      <w:r w:rsidRPr="00DC5648">
        <w:tab/>
        <w:t xml:space="preserve">A. bản án </w:t>
      </w:r>
      <w:r w:rsidRPr="00DC5648">
        <w:tab/>
        <w:t xml:space="preserve">B. áng văn </w:t>
      </w:r>
      <w:r w:rsidRPr="00DC5648">
        <w:tab/>
        <w:t xml:space="preserve">C. mẫu mực </w:t>
      </w:r>
      <w:r w:rsidRPr="00DC5648">
        <w:tab/>
        <w:t xml:space="preserve">D. văn kiện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Bài thơ Sóng của Xuân Quỳnh là lời ______ của một tâm hồn phụ nữ đang yêu: </w:t>
      </w:r>
    </w:p>
    <w:p w:rsidR="00DC5648" w:rsidRPr="00DC5648" w:rsidRDefault="00DC5648" w:rsidP="00DC5648">
      <w:r w:rsidRPr="00DC5648">
        <w:tab/>
        <w:t xml:space="preserve">A. đoạn tuyệt </w:t>
      </w:r>
      <w:r w:rsidRPr="00DC5648">
        <w:tab/>
        <w:t xml:space="preserve">B. oán than </w:t>
      </w:r>
      <w:r w:rsidRPr="00DC5648">
        <w:tab/>
        <w:t xml:space="preserve">C. tự bạch </w:t>
      </w:r>
      <w:r w:rsidRPr="00DC5648">
        <w:tab/>
        <w:t xml:space="preserve">D. khuyên nhủ </w:t>
      </w:r>
    </w:p>
    <w:p w:rsidR="00DC5648" w:rsidRPr="00DC5648" w:rsidRDefault="00DC5648" w:rsidP="00DC5648">
      <w:r w:rsidRPr="00DC5648">
        <w:t>Câu 86 (NB): Đọc đoạn trích sau đây và trả lời các câu hỏi:</w:t>
      </w:r>
    </w:p>
    <w:p w:rsidR="00DC5648" w:rsidRPr="00DC5648" w:rsidRDefault="00DC5648" w:rsidP="00DC5648">
      <w:r w:rsidRPr="00DC5648">
        <w:t>“Chiều chiều oai linh thác gầm thét</w:t>
      </w:r>
    </w:p>
    <w:p w:rsidR="00DC5648" w:rsidRPr="00DC5648" w:rsidRDefault="00DC5648" w:rsidP="00DC5648">
      <w:r w:rsidRPr="00DC5648">
        <w:t>Đêm đêm Mường Hịch cọp trêu ngườ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t xml:space="preserve">Nội dung chính của câu thơ là gì? </w:t>
      </w:r>
    </w:p>
    <w:p w:rsidR="00DC5648" w:rsidRPr="00DC5648" w:rsidRDefault="00DC5648" w:rsidP="00DC5648">
      <w:r w:rsidRPr="00DC5648">
        <w:tab/>
        <w:t xml:space="preserve">A. Gợi tả sự dữ dội, hoang sơ, bí hiểm và đầy đe dọa của núi rừng miền Tây </w:t>
      </w:r>
    </w:p>
    <w:p w:rsidR="00DC5648" w:rsidRPr="00DC5648" w:rsidRDefault="00DC5648" w:rsidP="00DC5648">
      <w:r w:rsidRPr="00DC5648">
        <w:tab/>
        <w:t xml:space="preserve">B. Bức tranh thiên nhiên thơ mộng, trữ tình. </w:t>
      </w:r>
    </w:p>
    <w:p w:rsidR="00DC5648" w:rsidRPr="00DC5648" w:rsidRDefault="00DC5648" w:rsidP="00DC5648">
      <w:r w:rsidRPr="00DC5648">
        <w:tab/>
        <w:t xml:space="preserve">C. Thiên nhiên hiện ra với vẻ đẹp mĩ lệ, thơ mộng </w:t>
      </w:r>
    </w:p>
    <w:p w:rsidR="00DC5648" w:rsidRPr="00DC5648" w:rsidRDefault="00DC5648" w:rsidP="00DC5648">
      <w:r w:rsidRPr="00DC5648">
        <w:tab/>
        <w:t xml:space="preserve">D. Thiên nhiên hùng vĩ, oai linh. </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 xml:space="preserve"> 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 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ị đuổi kịp A Phủ, đã lăn, chạy xuống tới lưng dốc.</w:t>
      </w:r>
    </w:p>
    <w:p w:rsidR="00DC5648" w:rsidRPr="00DC5648" w:rsidRDefault="00DC5648" w:rsidP="00DC5648">
      <w:r w:rsidRPr="00DC5648">
        <w:t>(Trích Vợ chồng A Phủ - Tô Hoài)</w:t>
      </w:r>
    </w:p>
    <w:p w:rsidR="00DC5648" w:rsidRPr="00DC5648" w:rsidRDefault="00DC5648" w:rsidP="00DC5648">
      <w:r w:rsidRPr="00DC5648">
        <w:lastRenderedPageBreak/>
        <w:t xml:space="preserve">Chỉ ra phương thức biểu đạt chính được sử dụng trong đoạn trích trên. </w:t>
      </w:r>
    </w:p>
    <w:p w:rsidR="00DC5648" w:rsidRPr="00DC5648" w:rsidRDefault="00DC5648" w:rsidP="00DC5648">
      <w:r w:rsidRPr="00DC5648">
        <w:tab/>
        <w:t xml:space="preserve">A. Biểu cảm </w:t>
      </w:r>
      <w:r w:rsidRPr="00DC5648">
        <w:tab/>
        <w:t xml:space="preserve">B. Tự sự </w:t>
      </w:r>
      <w:r w:rsidRPr="00DC5648">
        <w:tab/>
        <w:t xml:space="preserve">C. Nghị luận </w:t>
      </w:r>
      <w:r w:rsidRPr="00DC5648">
        <w:tab/>
        <w:t xml:space="preserve">D. Miêu tả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Mau đi thôi! Mùa chưa ngả chiều hôm.</w:t>
      </w:r>
    </w:p>
    <w:p w:rsidR="00DC5648" w:rsidRPr="00DC5648" w:rsidRDefault="00DC5648" w:rsidP="00DC5648">
      <w:r w:rsidRPr="00DC5648">
        <w:t>Ta muốn ôm</w:t>
      </w:r>
    </w:p>
    <w:p w:rsidR="00DC5648" w:rsidRPr="00DC5648" w:rsidRDefault="00DC5648" w:rsidP="00DC5648">
      <w:r w:rsidRPr="00DC5648">
        <w:t>Cả sự sống mới bắt đầu mơn mởn.</w:t>
      </w:r>
    </w:p>
    <w:p w:rsidR="00DC5648" w:rsidRPr="00DC5648" w:rsidRDefault="00DC5648" w:rsidP="00DC5648">
      <w:r w:rsidRPr="00DC5648">
        <w:t>Ta muốn riết mây đưa và gió lượn,</w:t>
      </w:r>
    </w:p>
    <w:p w:rsidR="00DC5648" w:rsidRPr="00DC5648" w:rsidRDefault="00DC5648" w:rsidP="00DC5648">
      <w:r w:rsidRPr="00DC5648">
        <w:t>Ta muốn say cánh bướm với tình yêu,</w:t>
      </w:r>
    </w:p>
    <w:p w:rsidR="00DC5648" w:rsidRPr="00DC5648" w:rsidRDefault="00DC5648" w:rsidP="00DC5648">
      <w:r w:rsidRPr="00DC5648">
        <w:t>Ta muốn thâu trong một cái hôn nhiều</w:t>
      </w:r>
    </w:p>
    <w:p w:rsidR="00DC5648" w:rsidRPr="00DC5648" w:rsidRDefault="00DC5648" w:rsidP="00DC5648">
      <w:r w:rsidRPr="00DC5648">
        <w:t>Và non nước, và cây, và cỏ rạng,</w:t>
      </w:r>
    </w:p>
    <w:p w:rsidR="00DC5648" w:rsidRPr="00DC5648" w:rsidRDefault="00DC5648" w:rsidP="00DC5648">
      <w:r w:rsidRPr="00DC5648">
        <w:t>Cho chếnh choáng mùi thơm, cho đã đầy ánh sáng,</w:t>
      </w:r>
    </w:p>
    <w:p w:rsidR="00DC5648" w:rsidRPr="00DC5648" w:rsidRDefault="00DC5648" w:rsidP="00DC5648">
      <w:r w:rsidRPr="00DC5648">
        <w:t>Cho no nê thanh sắc của thời tươi;</w:t>
      </w:r>
    </w:p>
    <w:p w:rsidR="00DC5648" w:rsidRPr="00DC5648" w:rsidRDefault="00DC5648" w:rsidP="00DC5648">
      <w:r w:rsidRPr="00DC5648">
        <w:t>- Hỡi xuân hồng, ta muốn cắn vào ngươi!</w:t>
      </w:r>
    </w:p>
    <w:p w:rsidR="00DC5648" w:rsidRPr="00DC5648" w:rsidRDefault="00DC5648" w:rsidP="00DC5648">
      <w:r w:rsidRPr="00DC5648">
        <w:t>(Trích Vội vàng – Xuân Diệu, Ngữ văn 11, Tập một, NXB Giáo dục)</w:t>
      </w:r>
    </w:p>
    <w:p w:rsidR="00DC5648" w:rsidRPr="00DC5648" w:rsidRDefault="00DC5648" w:rsidP="00DC5648">
      <w:r w:rsidRPr="00DC5648">
        <w:t xml:space="preserve">Biện pháp tu từ chính được sử dụng trong đoạn trích trên là: </w:t>
      </w:r>
    </w:p>
    <w:p w:rsidR="00DC5648" w:rsidRPr="00DC5648" w:rsidRDefault="00DC5648" w:rsidP="00DC5648">
      <w:r w:rsidRPr="00DC5648">
        <w:tab/>
        <w:t xml:space="preserve">A. Điệp từ, ẩn dụ </w:t>
      </w:r>
      <w:r w:rsidRPr="00DC5648">
        <w:tab/>
        <w:t xml:space="preserve">B. Điệp từ, nhân hóa </w:t>
      </w:r>
      <w:r w:rsidRPr="00DC5648">
        <w:tab/>
        <w:t xml:space="preserve">C. Điệp từ, so sánh </w:t>
      </w:r>
      <w:r w:rsidRPr="00DC5648">
        <w:tab/>
        <w:t xml:space="preserve">D. Điệp từ, liệt kê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 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 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Trích Việt Bắc – Tố Hữu, Ngữ văn 12, Tập một, NXB Giáo dục)</w:t>
      </w:r>
    </w:p>
    <w:p w:rsidR="00DC5648" w:rsidRPr="00DC5648" w:rsidRDefault="00DC5648" w:rsidP="00DC5648">
      <w:r w:rsidRPr="00DC5648">
        <w:t xml:space="preserve">“Mười lăm năm” là khoảng thời gian nào? </w:t>
      </w:r>
    </w:p>
    <w:p w:rsidR="00DC5648" w:rsidRPr="00DC5648" w:rsidRDefault="00DC5648" w:rsidP="00DC5648">
      <w:r w:rsidRPr="00DC5648">
        <w:tab/>
        <w:t xml:space="preserve">A. Từ thời kỳ kháng Nhật( khởi nghĩa Bắc Sơn năm 1940) đến khi người kháng chiến trở về thủ đô </w:t>
      </w:r>
    </w:p>
    <w:p w:rsidR="00DC5648" w:rsidRPr="00DC5648" w:rsidRDefault="00DC5648" w:rsidP="00DC5648">
      <w:r w:rsidRPr="00DC5648">
        <w:tab/>
        <w:t xml:space="preserve">B. Từ thời kỳ kháng Pháp đến khi người kháng chiến trở về thủ đô </w:t>
      </w:r>
    </w:p>
    <w:p w:rsidR="00DC5648" w:rsidRPr="00DC5648" w:rsidRDefault="00DC5648" w:rsidP="00DC5648">
      <w:r w:rsidRPr="00DC5648">
        <w:tab/>
        <w:t xml:space="preserve">C. Từ thời kỳ kháng Mĩ đến khi người kháng chiến trở về thủ đô </w:t>
      </w:r>
    </w:p>
    <w:p w:rsidR="00DC5648" w:rsidRPr="00DC5648" w:rsidRDefault="00DC5648" w:rsidP="00DC5648">
      <w:r w:rsidRPr="00DC5648">
        <w:tab/>
        <w:t xml:space="preserve">D. Từ thời kỳ kháng Anh đến khi người kháng chiến trở về thủ đô </w:t>
      </w:r>
    </w:p>
    <w:p w:rsidR="00DC5648" w:rsidRPr="00DC5648" w:rsidRDefault="00DC5648" w:rsidP="00DC5648">
      <w:r w:rsidRPr="00DC5648">
        <w:t>Câu 90 (NB): Đọc đoạn trích sau đây và trả lời các câu hỏi:</w:t>
      </w:r>
    </w:p>
    <w:p w:rsidR="00DC5648" w:rsidRPr="00DC5648" w:rsidRDefault="00DC5648" w:rsidP="00DC5648">
      <w:r w:rsidRPr="00DC5648">
        <w:t>Tôi yêu em âm thầm, không hy vọng</w:t>
      </w:r>
    </w:p>
    <w:p w:rsidR="00DC5648" w:rsidRPr="00DC5648" w:rsidRDefault="00DC5648" w:rsidP="00DC5648">
      <w:r w:rsidRPr="00DC5648">
        <w:t>Lúc rụt rè, khi hậm hực lòng ghen</w:t>
      </w:r>
    </w:p>
    <w:p w:rsidR="00DC5648" w:rsidRPr="00DC5648" w:rsidRDefault="00DC5648" w:rsidP="00DC5648">
      <w:r w:rsidRPr="00DC5648">
        <w:t>Tôi yêu em, yêu chân thành, đằm thắm</w:t>
      </w:r>
    </w:p>
    <w:p w:rsidR="00DC5648" w:rsidRPr="00DC5648" w:rsidRDefault="00DC5648" w:rsidP="00DC5648">
      <w:r w:rsidRPr="00DC5648">
        <w:lastRenderedPageBreak/>
        <w:t xml:space="preserve">Cầu em được người tình như tôi đã yêu em </w:t>
      </w:r>
    </w:p>
    <w:p w:rsidR="00DC5648" w:rsidRPr="00DC5648" w:rsidRDefault="00DC5648" w:rsidP="00DC5648">
      <w:r w:rsidRPr="00DC5648">
        <w:t>(Tôi yêu em – Pu-skin, Ngữ văn 11, Tập một, NXB Giáo dục)</w:t>
      </w:r>
    </w:p>
    <w:p w:rsidR="00DC5648" w:rsidRPr="00DC5648" w:rsidRDefault="00DC5648" w:rsidP="00DC5648">
      <w:r w:rsidRPr="00DC5648">
        <w:t xml:space="preserve">Hai câu kết tác giả muốn nói điều gì ? </w:t>
      </w:r>
    </w:p>
    <w:p w:rsidR="00DC5648" w:rsidRPr="00DC5648" w:rsidRDefault="00DC5648" w:rsidP="00DC5648">
      <w:r w:rsidRPr="00DC5648">
        <w:tab/>
        <w:t xml:space="preserve">A. Thể hiện nỗi tuyệt vọng khi không được đón nhận tình cảm. </w:t>
      </w:r>
    </w:p>
    <w:p w:rsidR="00DC5648" w:rsidRPr="00DC5648" w:rsidRDefault="00DC5648" w:rsidP="00DC5648">
      <w:r w:rsidRPr="00DC5648">
        <w:tab/>
        <w:t xml:space="preserve">B. Là lời oán trách người con gái đã khước từ tình cảm chân thành. </w:t>
      </w:r>
    </w:p>
    <w:p w:rsidR="00DC5648" w:rsidRPr="00DC5648" w:rsidRDefault="00DC5648" w:rsidP="00DC5648">
      <w:r w:rsidRPr="00DC5648">
        <w:tab/>
        <w:t xml:space="preserve">C. Thể hiện lòng yêu chân thành và cầu mong cho người con gái mình yêu hạnh phúc. </w:t>
      </w:r>
      <w:r w:rsidRPr="00DC5648">
        <w:tab/>
      </w:r>
    </w:p>
    <w:p w:rsidR="00DC5648" w:rsidRPr="00DC5648" w:rsidRDefault="00DC5648" w:rsidP="00DC5648">
      <w:r w:rsidRPr="00DC5648">
        <w:tab/>
        <w:t xml:space="preserve">D. Thể hiện lòng ghen tuông, đố kị.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Lúc bấy giờ trời đầy mù từ ngoài biển bay vào. Lại lác đác mấy hạt mưa. Tôi rúc vào bên bánh xích của một chiếc xe tang để tránh mưa, đang lúi húi thay phim, lúc ngẩng lên thấy một chuyện hơi lạ: một chiếc thuyền lưới vó mà tôi đoán là trong nhóm đánh cá ban nãy đang chèo thẳng vào trước mặt tôi.</w:t>
      </w:r>
    </w:p>
    <w:p w:rsidR="00DC5648" w:rsidRPr="00DC5648" w:rsidRDefault="00DC5648" w:rsidP="00DC5648">
      <w:r w:rsidRPr="00DC5648">
        <w:t>Có lẽ suốt một đời cầm máy ảnh chưa bao giờ tôi được thấy một cảnh “đắt” trời cho đến như vậy: trước mặt tôi là một bức tranh mực tàu của một danh họa thời cổ. Mũi thuyền in một nét mơ hồ lòe nhòe vào bầu sương mù trắng như sữa có pha đôi chút màu hồng hồng do ánh mặt trời chiếu vào. Vài bóng người lớn lẫn trẻ con ngồi im phăng phắc như tượng trên chiếc mui khum khum, đang hướng mặt vào bờ. Tất cả khung cảnh ấy nhìn qua những cái mắt lưới và tấm lưới nằm giữa hai chiếc gọng vó hiện ra dưới một hình thù y hệt cánh một con dơi, toàn bộ khung cảnh từ đường nét đến ánh sáng đều hài hòa và đẹp, một vẻ đẹp thực đơn giản và toàn bích khiến đứng trước nó tôi trở nên bối rối, trong trái tim như có cái gì bóp thắt vào. Chẳng biết ai đó lần đầu đã phát hiện ra bản thân cái đẹp chính là đạo đức? Trong giây phút bối rối tôi tưởng chính mình vừa khám phá thấy cái chân lí của sự toàn thiện, khám phá thấy cái khoảnh khắc trong ngần của tâm hồn.</w:t>
      </w:r>
    </w:p>
    <w:p w:rsidR="00DC5648" w:rsidRPr="00DC5648" w:rsidRDefault="00DC5648" w:rsidP="00DC5648">
      <w:r w:rsidRPr="00DC5648">
        <w:t>(Chiếc thuyền ngoài xa – Nguyễn Minh Châu, Ngữ văn 12, Tập hai, NXB Giáo dục)</w:t>
      </w:r>
    </w:p>
    <w:p w:rsidR="00DC5648" w:rsidRPr="00DC5648" w:rsidRDefault="00DC5648" w:rsidP="00DC5648">
      <w:r w:rsidRPr="00DC5648">
        <w:t xml:space="preserve">Hình ảnh chiếc thuyền ngoài xa là hình ảnh biểu tượng cho: </w:t>
      </w:r>
    </w:p>
    <w:p w:rsidR="00DC5648" w:rsidRPr="00DC5648" w:rsidRDefault="00DC5648" w:rsidP="00DC5648">
      <w:r w:rsidRPr="00DC5648">
        <w:tab/>
        <w:t xml:space="preserve">A. tình yêu cái đẹp và bản chất cuộc sống </w:t>
      </w:r>
      <w:r w:rsidRPr="00DC5648">
        <w:tab/>
        <w:t xml:space="preserve"> B. mối quan hệ giữa hiện thực và cuộc sống </w:t>
      </w:r>
    </w:p>
    <w:p w:rsidR="00DC5648" w:rsidRPr="00DC5648" w:rsidRDefault="00DC5648" w:rsidP="00DC5648">
      <w:r w:rsidRPr="00DC5648">
        <w:tab/>
        <w:t xml:space="preserve">C. vẻ đẹp thiên nhiên và vẻ đẹp của cuộc sống </w:t>
      </w:r>
      <w:r w:rsidRPr="00DC5648">
        <w:tab/>
        <w:t xml:space="preserve">D. thật - giả </w:t>
      </w:r>
    </w:p>
    <w:p w:rsidR="00DC5648" w:rsidRPr="00DC5648" w:rsidRDefault="00DC5648" w:rsidP="00DC5648">
      <w:r w:rsidRPr="00DC5648">
        <w:t>Câu 92 (NB): Đọc đoạn trích sau đây và trả lời các câu hỏi:</w:t>
      </w:r>
    </w:p>
    <w:p w:rsidR="00DC5648" w:rsidRPr="00DC5648" w:rsidRDefault="00DC5648" w:rsidP="00DC5648">
      <w:r w:rsidRPr="00DC5648">
        <w:t>“Sông không hiểu nổi mình</w:t>
      </w:r>
    </w:p>
    <w:p w:rsidR="00DC5648" w:rsidRPr="00DC5648" w:rsidRDefault="00DC5648" w:rsidP="00DC5648">
      <w:r w:rsidRPr="00DC5648">
        <w:t>Sóng tìm ra tận bể”</w:t>
      </w:r>
    </w:p>
    <w:p w:rsidR="00DC5648" w:rsidRPr="00DC5648" w:rsidRDefault="00DC5648" w:rsidP="00DC5648">
      <w:r w:rsidRPr="00DC5648">
        <w:t>(Sóng – Xuân Quỳnh, Ngữ văn 12, Tập một, NXB Giáo dục)</w:t>
      </w:r>
    </w:p>
    <w:p w:rsidR="00DC5648" w:rsidRPr="00DC5648" w:rsidRDefault="00DC5648" w:rsidP="00DC5648">
      <w:r w:rsidRPr="00DC5648">
        <w:t xml:space="preserve">Nội dung chính của hai câu thơ trên là gì? </w:t>
      </w:r>
    </w:p>
    <w:p w:rsidR="00DC5648" w:rsidRPr="00DC5648" w:rsidRDefault="00DC5648" w:rsidP="00DC5648">
      <w:r w:rsidRPr="00DC5648">
        <w:tab/>
        <w:t xml:space="preserve">A. Khát vọng hạnh phúc trong tình yêu </w:t>
      </w:r>
      <w:r w:rsidRPr="00DC5648">
        <w:tab/>
        <w:t xml:space="preserve">B. Khát vọng được là chính mình </w:t>
      </w:r>
    </w:p>
    <w:p w:rsidR="00DC5648" w:rsidRPr="00DC5648" w:rsidRDefault="00DC5648" w:rsidP="00DC5648">
      <w:r w:rsidRPr="00DC5648">
        <w:tab/>
        <w:t xml:space="preserve">C. Khát vọng tự khám phá trong tình yêu </w:t>
      </w:r>
      <w:r w:rsidRPr="00DC5648">
        <w:tab/>
        <w:t xml:space="preserve">D. Khát vọng được hòa nhập trong tình yêu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 xml:space="preserve">Hắn vừa đi vừa chửi. Bao giờ cũng thế, cứ rượu xong là hắn chử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w:t>
      </w:r>
      <w:r w:rsidRPr="00DC5648">
        <w:lastRenderedPageBreak/>
        <w:t>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Nhưng mà biết đứa chết mẹ nào đã đẻ ra Chí Phèo? Có trời mà biết! Hắn không biết, cả làng Vũ Đại cũng không ai biết…</w:t>
      </w:r>
    </w:p>
    <w:p w:rsidR="00DC5648" w:rsidRPr="00DC5648" w:rsidRDefault="00DC5648" w:rsidP="00DC5648">
      <w:r w:rsidRPr="00DC5648">
        <w:t>(Chí Phèo – Nam Cao, Ngữ văn 11, Tập một, NXB Giáo dục)</w:t>
      </w:r>
    </w:p>
    <w:p w:rsidR="00DC5648" w:rsidRPr="00DC5648" w:rsidRDefault="00DC5648" w:rsidP="00DC5648">
      <w:r w:rsidRPr="00DC5648">
        <w:t xml:space="preserve">Văn bản trên nói về điều gì? </w:t>
      </w:r>
    </w:p>
    <w:p w:rsidR="00DC5648" w:rsidRPr="00DC5648" w:rsidRDefault="00DC5648" w:rsidP="00DC5648">
      <w:r w:rsidRPr="00DC5648">
        <w:tab/>
        <w:t xml:space="preserve">A. Tố cáo xã hội Phong Kiến </w:t>
      </w:r>
    </w:p>
    <w:p w:rsidR="00DC5648" w:rsidRPr="00DC5648" w:rsidRDefault="00DC5648" w:rsidP="00DC5648">
      <w:r w:rsidRPr="00DC5648">
        <w:tab/>
        <w:t xml:space="preserve">B. Nói về xã hội Phong Kiến trà đạp, áp bức lên cuộc sống của con người </w:t>
      </w:r>
    </w:p>
    <w:p w:rsidR="00DC5648" w:rsidRPr="00DC5648" w:rsidRDefault="00DC5648" w:rsidP="00DC5648">
      <w:r w:rsidRPr="00DC5648">
        <w:tab/>
        <w:t xml:space="preserve">C. Nói về cuộc đời của Chí Phèo </w:t>
      </w:r>
    </w:p>
    <w:p w:rsidR="00DC5648" w:rsidRPr="00DC5648" w:rsidRDefault="00DC5648" w:rsidP="00DC5648">
      <w:r w:rsidRPr="00DC5648">
        <w:tab/>
        <w:t xml:space="preserve">D. Nói về tiếng chửi của Chí Phèo, tiếng chửi của một con người đầy bi kịch </w:t>
      </w:r>
    </w:p>
    <w:p w:rsidR="00DC5648" w:rsidRPr="00DC5648" w:rsidRDefault="00DC5648" w:rsidP="00DC5648">
      <w:r w:rsidRPr="00DC5648">
        <w:t>Câu 94 (NB): Đọc đoạn trích sau đây và trả lời các câu hỏi:</w:t>
      </w:r>
    </w:p>
    <w:p w:rsidR="00DC5648" w:rsidRPr="00DC5648" w:rsidRDefault="00DC5648" w:rsidP="00DC5648">
      <w:r w:rsidRPr="00DC5648">
        <w:t>Tây Tiến đoàn binh không mọc tóc</w:t>
      </w:r>
    </w:p>
    <w:p w:rsidR="00DC5648" w:rsidRPr="00DC5648" w:rsidRDefault="00DC5648" w:rsidP="00DC5648">
      <w:r w:rsidRPr="00DC5648">
        <w:t>Quân xanh màu la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 Quang Dũng, Ngữ văn 12, Tập một, NXB Giáo dục)</w:t>
      </w:r>
    </w:p>
    <w:p w:rsidR="00DC5648" w:rsidRPr="00DC5648" w:rsidRDefault="00DC5648" w:rsidP="00DC5648">
      <w:r w:rsidRPr="00DC5648">
        <w:t xml:space="preserve">Nêu hoàn cảnh sáng tác bài thơ trên? </w:t>
      </w:r>
    </w:p>
    <w:p w:rsidR="00DC5648" w:rsidRPr="00DC5648" w:rsidRDefault="00DC5648" w:rsidP="00DC5648">
      <w:r w:rsidRPr="00DC5648">
        <w:tab/>
        <w:t xml:space="preserve">A. Năm 1947, khi Quang Dũng còn là Đại đội trưởng của đoàn quân Tây Tiến. </w:t>
      </w:r>
      <w:r w:rsidRPr="00DC5648">
        <w:tab/>
      </w:r>
    </w:p>
    <w:p w:rsidR="00DC5648" w:rsidRPr="00DC5648" w:rsidRDefault="00DC5648" w:rsidP="00DC5648">
      <w:r w:rsidRPr="00DC5648">
        <w:tab/>
        <w:t xml:space="preserve">B. Cuối năm 1948, khi Quang Dũng không còn ở đoàn quân Tây Tiến mà đã chuyển sang đơn vị khác. </w:t>
      </w:r>
    </w:p>
    <w:p w:rsidR="00DC5648" w:rsidRPr="00DC5648" w:rsidRDefault="00DC5648" w:rsidP="00DC5648">
      <w:r w:rsidRPr="00DC5648">
        <w:tab/>
        <w:t xml:space="preserve">C. Khi Quang Dũng làm công tác văn nghệ tại chiến khu Việt Bắc. </w:t>
      </w:r>
    </w:p>
    <w:p w:rsidR="00DC5648" w:rsidRPr="00DC5648" w:rsidRDefault="00DC5648" w:rsidP="00DC5648">
      <w:r w:rsidRPr="00DC5648">
        <w:tab/>
        <w:t xml:space="preserve">D. Khi Quang Dũng đang sinh sống ở vùng Tây Bắc. </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DC5648" w:rsidRPr="00DC5648" w:rsidRDefault="00DC5648" w:rsidP="00DC5648">
      <w:r w:rsidRPr="00DC5648">
        <w:lastRenderedPageBreak/>
        <w:t>(Trích Rừng Xà Nu – Nguyễn Trung Thành, Ngữ văn 11, Tập hai, NXB Giáo dục)</w:t>
      </w:r>
    </w:p>
    <w:p w:rsidR="00DC5648" w:rsidRPr="00DC5648" w:rsidRDefault="00DC5648" w:rsidP="00DC5648">
      <w:r w:rsidRPr="00DC5648">
        <w:t xml:space="preserve">Xác định phong cách ngôn ngữ của đoạn văn? </w:t>
      </w:r>
    </w:p>
    <w:p w:rsidR="00DC5648" w:rsidRPr="00DC5648" w:rsidRDefault="00DC5648" w:rsidP="00DC5648">
      <w:r w:rsidRPr="00DC5648">
        <w:tab/>
        <w:t xml:space="preserve">A. Phong cách ngôn ngữ sinh hoạt </w:t>
      </w:r>
      <w:r w:rsidRPr="00DC5648">
        <w:tab/>
        <w:t xml:space="preserve">B. Phong cách ngôn ngữ nghệ thuật </w:t>
      </w:r>
    </w:p>
    <w:p w:rsidR="00DC5648" w:rsidRPr="00DC5648" w:rsidRDefault="00DC5648" w:rsidP="00DC5648">
      <w:r w:rsidRPr="00DC5648">
        <w:tab/>
        <w:t xml:space="preserve">C. Phong cách ngôn ngữ hành chính </w:t>
      </w:r>
      <w:r w:rsidRPr="00DC5648">
        <w:tab/>
        <w:t xml:space="preserve">D. Phong cách ngôn ngữ báo chí </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tre ngang mặt chữ điền</w:t>
      </w:r>
    </w:p>
    <w:p w:rsidR="00DC5648" w:rsidRPr="00DC5648" w:rsidRDefault="00DC5648" w:rsidP="00DC5648">
      <w:r w:rsidRPr="00DC5648">
        <w:t>(Đây Thôn Vĩ Dạ - Hàn Mặc Tử, Ngữ văn 11, Tập hai, NXB Giáo dục)</w:t>
      </w:r>
    </w:p>
    <w:p w:rsidR="00DC5648" w:rsidRPr="00DC5648" w:rsidRDefault="00DC5648" w:rsidP="00DC5648">
      <w:r w:rsidRPr="00DC5648">
        <w:t xml:space="preserve">Tiếng nói nội tâm của nhân vật trữ tình trong cả khổ thơ đầu không mang sắc thái cảm xúc nào? </w:t>
      </w:r>
    </w:p>
    <w:p w:rsidR="00DC5648" w:rsidRPr="00DC5648" w:rsidRDefault="00DC5648" w:rsidP="00DC5648">
      <w:r w:rsidRPr="00DC5648">
        <w:tab/>
        <w:t xml:space="preserve">A. Mời mọc </w:t>
      </w:r>
      <w:r w:rsidRPr="00DC5648">
        <w:tab/>
        <w:t xml:space="preserve">B. Trách móc </w:t>
      </w:r>
      <w:r w:rsidRPr="00DC5648">
        <w:tab/>
        <w:t xml:space="preserve">C. Hờn giận </w:t>
      </w:r>
      <w:r w:rsidRPr="00DC5648">
        <w:tab/>
        <w:t xml:space="preserve">D. Phấn khích </w:t>
      </w:r>
    </w:p>
    <w:p w:rsidR="00DC5648" w:rsidRPr="00DC5648" w:rsidRDefault="00DC5648" w:rsidP="00DC5648">
      <w:r w:rsidRPr="00DC5648">
        <w:t>Câu 97 (NB): Đọc đoạn trích sau đây và trả lời các câu hỏi:</w:t>
      </w:r>
    </w:p>
    <w:p w:rsidR="00DC5648" w:rsidRPr="00DC5648" w:rsidRDefault="00DC5648" w:rsidP="00DC5648">
      <w:r w:rsidRPr="00DC5648">
        <w:t>Đó là lí do chúng ta phải công khai lên tiếng về AIDS. Dè dặt, từ chối đối mặt với sự thật không mấy dễ chịu này, hoặc vội vàng phán xét đồng loại của mình, chúng ta sẽ không đạt được tiến độ hoàn thành các mục tiêu đề ra, thậm chí chúng ta còn bị chận hơn nữa, nếu sự kì thị và phân biệt đối xử vẫn tiếp tục diễn ra đối với những người bị HIV/AIDS. Hãy đừng để một ai có ảo tưởng rằng chúng ta có thể bảo vệ được chính mình bằng cách dựng lên các bức rào ngăn cách giữa chúng ta và họ. Trong thế giới khốc liệt của AIDS không có khái niệm chúng ta và họ, trong thế giới đó, im lặng đồng nghĩa với cái chết.</w:t>
      </w:r>
    </w:p>
    <w:p w:rsidR="00DC5648" w:rsidRPr="00DC5648" w:rsidRDefault="00DC5648" w:rsidP="00DC5648">
      <w:r w:rsidRPr="00DC5648">
        <w:t xml:space="preserve">( trích “Thông điệp nhân ngày thế giới phòng chống AIDS, 1 - 12 – 2003”, Cô - Phi An - Nan) </w:t>
      </w:r>
    </w:p>
    <w:p w:rsidR="00DC5648" w:rsidRPr="00DC5648" w:rsidRDefault="00DC5648" w:rsidP="00DC5648">
      <w:r w:rsidRPr="00DC5648">
        <w:t xml:space="preserve">Anh/chị hiểu thế nào về câu: “Trong thế giới khốc liệt của AIDS không có khái niệm chúng ta và họ, trong thế giới đó, im lặng đồng nghĩa với cái chết”? </w:t>
      </w:r>
    </w:p>
    <w:p w:rsidR="00DC5648" w:rsidRPr="00DC5648" w:rsidRDefault="00DC5648" w:rsidP="00DC5648">
      <w:r w:rsidRPr="00DC5648">
        <w:tab/>
        <w:t xml:space="preserve">A. Sự nguy hiểm, dữ dội của căn bệnh, người bệnh như đang lao vào một cuộc chiến </w:t>
      </w:r>
    </w:p>
    <w:p w:rsidR="00DC5648" w:rsidRPr="00DC5648" w:rsidRDefault="00DC5648" w:rsidP="00DC5648">
      <w:r w:rsidRPr="00DC5648">
        <w:tab/>
        <w:t xml:space="preserve">B. Không kì thị, phân biệt đối xử </w:t>
      </w:r>
    </w:p>
    <w:p w:rsidR="00DC5648" w:rsidRPr="00DC5648" w:rsidRDefault="00DC5648" w:rsidP="00DC5648">
      <w:r w:rsidRPr="00DC5648">
        <w:tab/>
        <w:t>C. Phải công khai, không giấu giếm, giấu giếm cũng có nghĩa là chấp nhận đầu hàng, là chết.</w:t>
      </w:r>
    </w:p>
    <w:p w:rsidR="00DC5648" w:rsidRPr="00DC5648" w:rsidRDefault="00DC5648" w:rsidP="00DC5648">
      <w:r w:rsidRPr="00DC5648">
        <w:t xml:space="preserve"> </w:t>
      </w:r>
      <w:r w:rsidRPr="00DC5648">
        <w:tab/>
        <w:t xml:space="preserve">D. Cả ba đáp án trên đều đúng </w:t>
      </w:r>
    </w:p>
    <w:p w:rsidR="00DC5648" w:rsidRPr="00DC5648" w:rsidRDefault="00DC5648" w:rsidP="00DC5648">
      <w:r w:rsidRPr="00DC5648">
        <w:t>Câu 98 (NB): Đọc đoạn trích sau đây và trả lời các câu hỏi:</w:t>
      </w:r>
    </w:p>
    <w:p w:rsidR="00DC5648" w:rsidRPr="00DC5648" w:rsidRDefault="00DC5648" w:rsidP="00DC5648">
      <w:r w:rsidRPr="00DC5648">
        <w:t>“Ơi kháng chiến ! Mười năm qua như ngọn lửa</w:t>
      </w:r>
    </w:p>
    <w:p w:rsidR="00DC5648" w:rsidRPr="00DC5648" w:rsidRDefault="00DC5648" w:rsidP="00DC5648">
      <w:r w:rsidRPr="00DC5648">
        <w:t>Nghìn năm sau, còn đủ sức soi đường.</w:t>
      </w:r>
    </w:p>
    <w:p w:rsidR="00DC5648" w:rsidRPr="00DC5648" w:rsidRDefault="00DC5648" w:rsidP="00DC5648">
      <w:r w:rsidRPr="00DC5648">
        <w:t>Con đã đi nhưng con cần vượt nữa</w:t>
      </w:r>
    </w:p>
    <w:p w:rsidR="00DC5648" w:rsidRPr="00DC5648" w:rsidRDefault="00DC5648" w:rsidP="00DC5648">
      <w:r w:rsidRPr="00DC5648">
        <w:t>Cho con về gặp lại Mẹ yêu thương.</w:t>
      </w:r>
    </w:p>
    <w:p w:rsidR="00DC5648" w:rsidRPr="00DC5648" w:rsidRDefault="00DC5648" w:rsidP="00DC5648">
      <w:r w:rsidRPr="00DC5648">
        <w:t>Con gặp lại nhân dân như nai về suối cũ</w:t>
      </w:r>
    </w:p>
    <w:p w:rsidR="00DC5648" w:rsidRPr="00DC5648" w:rsidRDefault="00DC5648" w:rsidP="00DC5648">
      <w:r w:rsidRPr="00DC5648">
        <w:t>Cỏ đón giêng hai, chim én gặp mùa,</w:t>
      </w:r>
    </w:p>
    <w:p w:rsidR="00DC5648" w:rsidRPr="00DC5648" w:rsidRDefault="00DC5648" w:rsidP="00DC5648">
      <w:r w:rsidRPr="00DC5648">
        <w:t>Như đứa trẻ thơ đói long gặp sữa</w:t>
      </w:r>
    </w:p>
    <w:p w:rsidR="00DC5648" w:rsidRPr="00DC5648" w:rsidRDefault="00DC5648" w:rsidP="00DC5648">
      <w:r w:rsidRPr="00DC5648">
        <w:t>Chiếc nôi ngừng bỗng gặp cánh tay đưa”.</w:t>
      </w:r>
    </w:p>
    <w:p w:rsidR="00DC5648" w:rsidRPr="00DC5648" w:rsidRDefault="00DC5648" w:rsidP="00DC5648">
      <w:r w:rsidRPr="00DC5648">
        <w:t>(Tiếng hát con tàu – Chế Lan Viên, Ngữ văn 12, Tập một, NXB Giáo dục)</w:t>
      </w:r>
    </w:p>
    <w:p w:rsidR="00DC5648" w:rsidRPr="00DC5648" w:rsidRDefault="00DC5648" w:rsidP="00DC5648">
      <w:r w:rsidRPr="00DC5648">
        <w:lastRenderedPageBreak/>
        <w:t xml:space="preserve">Trong khổ thơ in đậm sau đã sử dụng biện pháp tu từ nào? </w:t>
      </w:r>
    </w:p>
    <w:p w:rsidR="00DC5648" w:rsidRPr="00DC5648" w:rsidRDefault="00DC5648" w:rsidP="00DC5648">
      <w:r w:rsidRPr="00DC5648">
        <w:tab/>
        <w:t xml:space="preserve">A. Nhân hóa </w:t>
      </w:r>
      <w:r w:rsidRPr="00DC5648">
        <w:tab/>
        <w:t xml:space="preserve">B. So sánh </w:t>
      </w:r>
      <w:r w:rsidRPr="00DC5648">
        <w:tab/>
        <w:t xml:space="preserve">C. Ẩn dụ </w:t>
      </w:r>
      <w:r w:rsidRPr="00DC5648">
        <w:tab/>
        <w:t xml:space="preserve">D. Hoán dụ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Hồn Trương Ba: Ta… ta… đã bảo mày im đi!</w:t>
      </w:r>
    </w:p>
    <w:p w:rsidR="00DC5648" w:rsidRPr="00DC5648" w:rsidRDefault="00DC5648" w:rsidP="00DC5648">
      <w:r w:rsidRPr="00DC5648">
        <w:t>Xác hàng thịt: Rõ là ông không dám trả lời. Giấu ai chứ không thể giấu tôi được! Hai ta đã hòa với nhau làm một rồi!</w:t>
      </w:r>
    </w:p>
    <w:p w:rsidR="00DC5648" w:rsidRPr="00DC5648" w:rsidRDefault="00DC5648" w:rsidP="00DC5648">
      <w:r w:rsidRPr="00DC5648">
        <w:t>Hồn Trương Ba: Không! Ta vẫn có một đời sống riêng: nguyên vẹn, trong sạch, thẳng thắn…</w:t>
      </w:r>
    </w:p>
    <w:p w:rsidR="00DC5648" w:rsidRPr="00DC5648" w:rsidRDefault="00DC5648" w:rsidP="00DC5648">
      <w:r w:rsidRPr="00DC5648">
        <w:t>Xác hàng thịt: Nực cười thật! Khi ông phải tồn tại nhờ tôi, chiều theo những đòi hỏi của tôi, mà còn nhận là nguyên vẹn, trong sạch, thẳng thắn!</w:t>
      </w:r>
    </w:p>
    <w:p w:rsidR="00DC5648" w:rsidRPr="00DC5648" w:rsidRDefault="00DC5648" w:rsidP="00DC5648">
      <w:r w:rsidRPr="00DC5648">
        <w:t>Hồn Trương Ba: (bịt tai lại) Ta không muốn nghe mày nữa!</w:t>
      </w:r>
    </w:p>
    <w:p w:rsidR="00DC5648" w:rsidRPr="00DC5648" w:rsidRDefault="00DC5648" w:rsidP="00DC5648">
      <w:r w:rsidRPr="00DC5648">
        <w:t>Xác hàng thịt: (lắc đầu) Ông cứ việc bịt tai lại! Chẳng có cách nào chối bỏ tôi được đâu! Mà đáng lẽ ông phải cảm ơn tôi. Tôi đã cho ông sức mạnh. Ông có nhớ hôm ông tát thằng con ông tóe máu mồm máu mũi không? Con giận của ông lại có thêm sức mạnh của tôi… Ha ha!</w:t>
      </w:r>
    </w:p>
    <w:p w:rsidR="00DC5648" w:rsidRPr="00DC5648" w:rsidRDefault="00DC5648" w:rsidP="00DC5648">
      <w:r w:rsidRPr="00DC5648">
        <w:t>Hồn Trương Ba: Ta cần gì đến cái sức mạnh làm ta trở thành tàn bạo.</w:t>
      </w:r>
    </w:p>
    <w:p w:rsidR="00DC5648" w:rsidRPr="00DC5648" w:rsidRDefault="00DC5648" w:rsidP="00DC5648">
      <w:r w:rsidRPr="00DC5648">
        <w:t>Xác hàng thịt: Nhưng tôi là cái hoàn cảnh mà ông buộc phải qui phục! Đâu phải lỗi tại tôi… (buồn rầu) Sao ông có vẻ khinh thường tôi thế nhỉ? Tôi cũng đáng được quí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vào cớ tâm hồn là quí,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DC5648" w:rsidRPr="00DC5648" w:rsidRDefault="00DC5648" w:rsidP="00DC5648">
      <w:r w:rsidRPr="00DC5648">
        <w:t>Hồn Trương Ba: Nhưng… Nhưng…</w:t>
      </w:r>
    </w:p>
    <w:p w:rsidR="00DC5648" w:rsidRPr="00DC5648" w:rsidRDefault="00DC5648" w:rsidP="00DC5648">
      <w:r w:rsidRPr="00DC5648">
        <w:t>Xác hàng thịt: Hãy công bằng hơn, ông Trương Ba ạ! Từ nãy tới giờ chỉ có ông nặng lời với tôi, chứ tôi thì vẫn nhã nhặn với ông đấy chứ. (thì thầm) Tôi rất biết cách chiều chuộng linh hồn.</w:t>
      </w:r>
    </w:p>
    <w:p w:rsidR="00DC5648" w:rsidRPr="00DC5648" w:rsidRDefault="00DC5648" w:rsidP="00DC5648">
      <w:r w:rsidRPr="00DC5648">
        <w:t>Hồn Trương Ba: Chiều chuộng?</w:t>
      </w:r>
    </w:p>
    <w:p w:rsidR="00DC5648" w:rsidRPr="00DC5648" w:rsidRDefault="00DC5648" w:rsidP="00DC5648">
      <w:r w:rsidRPr="00DC5648">
        <w:t>Xác hàng thịt: Chứ sao? Tôi thông cảm với những “trò chơi tâm hồn của ông”. Nghĩa là: Những lúc một mình một bóng, ông cứ việc nghĩ rằng ông có một tâm hồn bên trong cao khiết, chẳng qua vì hoàn cảnh, vì để sống mà không phải nhân nhượng tôi. Làm xong điều xấu gì ông cứ việc đổ tội cho tôi, để ông được thanh thản. Tôi biết: Cần phải để cho tính tự ái của ông được ve vuốt. Tâm hồn là thứ lắm sĩ diện! Hà hà, miễn là… ông vẫn làm đủ mọi việc để thỏa mãn những thèm khát của tôi!</w:t>
      </w:r>
    </w:p>
    <w:p w:rsidR="00DC5648" w:rsidRPr="00DC5648" w:rsidRDefault="00DC5648" w:rsidP="00DC5648">
      <w:r w:rsidRPr="00DC5648">
        <w:t>Hồn Trương Ba: Lí lẽ của anh thật ti tiện!</w:t>
      </w:r>
    </w:p>
    <w:p w:rsidR="00DC5648" w:rsidRPr="00DC5648" w:rsidRDefault="00DC5648" w:rsidP="00DC5648">
      <w:r w:rsidRPr="00DC5648">
        <w:t>Xác hàng thịt: Ấy đấy, ông bắt đầu gọi tôi là anh rồi đấy! Có phải lí lẽ của tôi đâu, tôi chỉ nhắc lại những điều ông vẫn tự nói với mình và người khác đấy chứ! Đã bảo chúng ta tuy hai mà một!</w:t>
      </w:r>
    </w:p>
    <w:p w:rsidR="00DC5648" w:rsidRPr="00DC5648" w:rsidRDefault="00DC5648" w:rsidP="00DC5648">
      <w:r w:rsidRPr="00DC5648">
        <w:t>Hồn Trương Ba: (như tuyệt vọng) Trời!</w:t>
      </w:r>
    </w:p>
    <w:p w:rsidR="00DC5648" w:rsidRPr="00DC5648" w:rsidRDefault="00DC5648" w:rsidP="00DC5648">
      <w:r w:rsidRPr="00DC5648">
        <w:lastRenderedPageBreak/>
        <w:t>Xác hàng thịt: (an ủi) Ông đừng nên tự dằn vặt làm gì! Tôi đâu muốn làm khổ ông, bởi tôi cũng rất cần đến ông. Thôi, đừng cãi cọ nhau nữa! Chẳng còn cách nào khác đâu! Phải sống hòa thuận với nhau thôi! Cái hồn vía ương bướng của tôi ơi, hãy về với tôi này!</w:t>
      </w:r>
    </w:p>
    <w:p w:rsidR="00DC5648" w:rsidRPr="00DC5648" w:rsidRDefault="00DC5648" w:rsidP="00DC5648">
      <w:r w:rsidRPr="00DC5648">
        <w:t>(Trích Hồn Trương Ba, da hàng thịt – Lưu Quang Vũ, Ngữ văn 12, Tập một, NXB Giáo dục)</w:t>
      </w:r>
    </w:p>
    <w:p w:rsidR="00DC5648" w:rsidRPr="00DC5648" w:rsidRDefault="00DC5648" w:rsidP="00DC5648">
      <w:r w:rsidRPr="00DC5648">
        <w:t xml:space="preserve">Trong cuộc đối thoại với xác anh hàng thịt, thái độ và hành động của Hồn Trương Ba có sự thay đổi như thế nào? </w:t>
      </w:r>
    </w:p>
    <w:p w:rsidR="00DC5648" w:rsidRPr="00DC5648" w:rsidRDefault="00DC5648" w:rsidP="00DC5648">
      <w:r w:rsidRPr="00DC5648">
        <w:tab/>
        <w:t xml:space="preserve">A. Lúc đầu tra vấn xác anh hàng thịt sau chuyển sang thành người bị xác anh hàng thịt tra vấn. </w:t>
      </w:r>
    </w:p>
    <w:p w:rsidR="00DC5648" w:rsidRPr="00DC5648" w:rsidRDefault="00DC5648" w:rsidP="00DC5648">
      <w:r w:rsidRPr="00DC5648">
        <w:tab/>
        <w:t xml:space="preserve">B. Lúc đầu giận dữ, quát tháo sau dần đuối lí, bất lực và tuyệt vọng. </w:t>
      </w:r>
    </w:p>
    <w:p w:rsidR="00DC5648" w:rsidRPr="00DC5648" w:rsidRDefault="00DC5648" w:rsidP="00DC5648">
      <w:r w:rsidRPr="00DC5648">
        <w:tab/>
        <w:t xml:space="preserve">C. Lúc đầu đối thoại rồi chuyển sang tranh luận và cuối cùng là kết tội xác anh hàng thịt. </w:t>
      </w:r>
    </w:p>
    <w:p w:rsidR="00DC5648" w:rsidRPr="00DC5648" w:rsidRDefault="00DC5648" w:rsidP="00DC5648">
      <w:r w:rsidRPr="00DC5648">
        <w:tab/>
        <w:t xml:space="preserve">D. Lúc đầu bình tĩnh, ôn hòa sau bất bình, giận dữ. </w:t>
      </w:r>
    </w:p>
    <w:p w:rsidR="00DC5648" w:rsidRPr="00DC5648" w:rsidRDefault="00DC5648" w:rsidP="00DC5648">
      <w:r w:rsidRPr="00DC5648">
        <w:t>Câu 100 (NB): …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DC5648" w:rsidRPr="00DC5648" w:rsidRDefault="00DC5648" w:rsidP="00DC5648">
      <w:r w:rsidRPr="00DC5648">
        <w:t>(Trích Tuỳ bút Người lái đò Sông Đà-Nguyễn Tuân, SGK Ngữ văn lớp 12, tập 1)</w:t>
      </w:r>
    </w:p>
    <w:p w:rsidR="00DC5648" w:rsidRPr="00DC5648" w:rsidRDefault="00DC5648" w:rsidP="00DC5648">
      <w:r w:rsidRPr="00DC5648">
        <w:t xml:space="preserve">Các biện pháp tu từ có trong đoạn văn trên: </w:t>
      </w:r>
    </w:p>
    <w:p w:rsidR="00DC5648" w:rsidRPr="00DC5648" w:rsidRDefault="00DC5648" w:rsidP="00DC5648">
      <w:r w:rsidRPr="00DC5648">
        <w:tab/>
        <w:t xml:space="preserve">A. So sánh, ẩn dụ </w:t>
      </w:r>
      <w:r w:rsidRPr="00DC5648">
        <w:tab/>
        <w:t xml:space="preserve">B. Nhân hóa, điệp ngữ </w:t>
      </w:r>
      <w:r w:rsidRPr="00DC5648">
        <w:tab/>
        <w:t xml:space="preserve">C. Nhân hóa, so sánh </w:t>
      </w:r>
      <w:r w:rsidRPr="00DC5648">
        <w:tab/>
        <w:t xml:space="preserve">D. So sánh, điệp ngữ </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Ai là Tổng thống đầu tiên của Trung Hoa Dân quốc? </w:t>
      </w:r>
    </w:p>
    <w:p w:rsidR="00DC5648" w:rsidRPr="00DC5648" w:rsidRDefault="00DC5648" w:rsidP="00DC5648">
      <w:r w:rsidRPr="00DC5648">
        <w:tab/>
        <w:t xml:space="preserve">A. Lương Khải Siêu. </w:t>
      </w:r>
      <w:r w:rsidRPr="00DC5648">
        <w:tab/>
        <w:t xml:space="preserve">B. Khang Hữu Vi. </w:t>
      </w:r>
      <w:r w:rsidRPr="00DC5648">
        <w:tab/>
        <w:t xml:space="preserve">C. Tôn Trung Sơn. </w:t>
      </w:r>
      <w:r w:rsidRPr="00DC5648">
        <w:tab/>
        <w:t xml:space="preserve">D. Viên Thế Khải. </w:t>
      </w:r>
    </w:p>
    <w:p w:rsidR="00DC5648" w:rsidRPr="00DC5648" w:rsidRDefault="00DC5648" w:rsidP="00DC5648">
      <w:r w:rsidRPr="00DC5648">
        <w:t xml:space="preserve">Câu 102 (VD): Nhận thức mới của Nguyễn Tất Thành trong giai đoạn 1911- 1917 so với các nhà yêu nước tiền bối là về </w:t>
      </w:r>
    </w:p>
    <w:p w:rsidR="00DC5648" w:rsidRPr="00DC5648" w:rsidRDefault="00DC5648" w:rsidP="00DC5648">
      <w:r w:rsidRPr="00DC5648">
        <w:tab/>
        <w:t xml:space="preserve">A. khuynh hướng cứu nước. </w:t>
      </w:r>
      <w:r w:rsidRPr="00DC5648">
        <w:tab/>
        <w:t xml:space="preserve">B. xác định bạn và thù. </w:t>
      </w:r>
    </w:p>
    <w:p w:rsidR="00DC5648" w:rsidRPr="00DC5648" w:rsidRDefault="00DC5648" w:rsidP="00DC5648">
      <w:r w:rsidRPr="00DC5648">
        <w:tab/>
        <w:t xml:space="preserve">C. mục tiêu đấu tranh trước mắt. </w:t>
      </w:r>
      <w:r w:rsidRPr="00DC5648">
        <w:tab/>
        <w:t xml:space="preserve">D. hình thức đấu tranh. </w:t>
      </w:r>
    </w:p>
    <w:p w:rsidR="00DC5648" w:rsidRPr="00DC5648" w:rsidRDefault="00DC5648" w:rsidP="00DC5648">
      <w:r w:rsidRPr="00DC5648">
        <w:t xml:space="preserve">Câu 103 (TH): Vì sao từ thập kỷ 60, 70 của thế kỷ XX, nhóm 5 nước sáng lập ASEAN thực hiện chiến lược kinh tế hướng ngoại? </w:t>
      </w:r>
    </w:p>
    <w:p w:rsidR="00DC5648" w:rsidRPr="00DC5648" w:rsidRDefault="00DC5648" w:rsidP="00DC5648">
      <w:r w:rsidRPr="00DC5648">
        <w:tab/>
        <w:t xml:space="preserve">A. Nền kinh tế còn nghèo nàn, lạc hậu. </w:t>
      </w:r>
    </w:p>
    <w:p w:rsidR="00DC5648" w:rsidRPr="00DC5648" w:rsidRDefault="00DC5648" w:rsidP="00DC5648">
      <w:r w:rsidRPr="00DC5648">
        <w:tab/>
        <w:t xml:space="preserve">B. Nền kinh tế đã được phục hồi và bắt đầu phát triển. </w:t>
      </w:r>
    </w:p>
    <w:p w:rsidR="00DC5648" w:rsidRPr="00DC5648" w:rsidRDefault="00DC5648" w:rsidP="00DC5648">
      <w:r w:rsidRPr="00DC5648">
        <w:tab/>
        <w:t xml:space="preserve">C. Chiến lược kinh tế hướng nội bộc lộ nhiều hạn chế. </w:t>
      </w:r>
    </w:p>
    <w:p w:rsidR="00DC5648" w:rsidRPr="00DC5648" w:rsidRDefault="00DC5648" w:rsidP="00DC5648">
      <w:r w:rsidRPr="00DC5648">
        <w:tab/>
        <w:t xml:space="preserve">D. Nền kinh tế suy thoái, khủng hoảng. </w:t>
      </w:r>
    </w:p>
    <w:p w:rsidR="00DC5648" w:rsidRPr="00DC5648" w:rsidRDefault="00DC5648" w:rsidP="00DC5648">
      <w:r w:rsidRPr="00DC5648">
        <w:lastRenderedPageBreak/>
        <w:t xml:space="preserve">Câu 104 (NB): Một đặc điểm lớn của tình hình thế giới sau Chiến tranh lạnh là sự điều chỉnh quan hệ giữa các nước lớn theo chiều hướng: </w:t>
      </w:r>
    </w:p>
    <w:p w:rsidR="00DC5648" w:rsidRPr="00DC5648" w:rsidRDefault="00DC5648" w:rsidP="00DC5648">
      <w:r w:rsidRPr="00DC5648">
        <w:tab/>
        <w:t xml:space="preserve">A. Lấy phát triển quân sự làm trọng điểm. </w:t>
      </w:r>
      <w:r w:rsidRPr="00DC5648">
        <w:tab/>
        <w:t xml:space="preserve">B. Đối thoại, thỏa hiệp, tránh xung đột trực tiếp. </w:t>
      </w:r>
    </w:p>
    <w:p w:rsidR="00DC5648" w:rsidRPr="00DC5648" w:rsidRDefault="00DC5648" w:rsidP="00DC5648">
      <w:r w:rsidRPr="00DC5648">
        <w:tab/>
        <w:t xml:space="preserve">C. Vừa hợp tác, vừa cạnh tranh, thỏa hiệp. </w:t>
      </w:r>
      <w:r w:rsidRPr="00DC5648">
        <w:tab/>
        <w:t xml:space="preserve">D. Lấy phát triển kinh tế làm trọng điểm. </w:t>
      </w:r>
    </w:p>
    <w:p w:rsidR="00DC5648" w:rsidRPr="00DC5648" w:rsidRDefault="00DC5648" w:rsidP="00DC5648">
      <w:r w:rsidRPr="00DC5648">
        <w:t xml:space="preserve">Câu 105 (NB): Đảng Cộng sản Đông Dương xác định mục tiêu đấu tranh trước mắt của nhân dân Đông Dương trong thời kỳ 1936 - 1939 là </w:t>
      </w:r>
    </w:p>
    <w:p w:rsidR="00DC5648" w:rsidRPr="00DC5648" w:rsidRDefault="00DC5648" w:rsidP="00DC5648">
      <w:r w:rsidRPr="00DC5648">
        <w:tab/>
        <w:t xml:space="preserve">A. đòi tự do, dân chủ, cơm áo và hòa bình. </w:t>
      </w:r>
      <w:r w:rsidRPr="00DC5648">
        <w:tab/>
        <w:t xml:space="preserve">B. giành độc lập dân tộc. </w:t>
      </w:r>
    </w:p>
    <w:p w:rsidR="00DC5648" w:rsidRPr="00DC5648" w:rsidRDefault="00DC5648" w:rsidP="00DC5648">
      <w:r w:rsidRPr="00DC5648">
        <w:tab/>
        <w:t xml:space="preserve">C. đòi nới rộng quyền dân sinh, dân chủ. </w:t>
      </w:r>
      <w:r w:rsidRPr="00DC5648">
        <w:tab/>
        <w:t xml:space="preserve">D. chia ruộng đất cho dân cày. </w:t>
      </w:r>
    </w:p>
    <w:p w:rsidR="00DC5648" w:rsidRPr="00DC5648" w:rsidRDefault="00DC5648" w:rsidP="00DC5648">
      <w:r w:rsidRPr="00DC5648">
        <w:t xml:space="preserve">Câu 106 (NB): Tình hình Liên bang Nga từ năm 2000 là </w:t>
      </w:r>
    </w:p>
    <w:p w:rsidR="00DC5648" w:rsidRPr="00DC5648" w:rsidRDefault="00DC5648" w:rsidP="00DC5648">
      <w:r w:rsidRPr="00DC5648">
        <w:tab/>
        <w:t xml:space="preserve">A. kinh tế dần phục hồi và phát triển, tình hình chính trị - xã hội tương đối ổn định. </w:t>
      </w:r>
    </w:p>
    <w:p w:rsidR="00DC5648" w:rsidRPr="00DC5648" w:rsidRDefault="00DC5648" w:rsidP="00DC5648">
      <w:r w:rsidRPr="00DC5648">
        <w:tab/>
        <w:t xml:space="preserve">B. vẫn phải đương đầu với nạn khủng bố. </w:t>
      </w:r>
    </w:p>
    <w:p w:rsidR="00DC5648" w:rsidRPr="00DC5648" w:rsidRDefault="00DC5648" w:rsidP="00DC5648">
      <w:r w:rsidRPr="00DC5648">
        <w:tab/>
        <w:t xml:space="preserve">C. thực hiện chạy đua vũ trang. </w:t>
      </w:r>
    </w:p>
    <w:p w:rsidR="00DC5648" w:rsidRPr="00DC5648" w:rsidRDefault="00DC5648" w:rsidP="00DC5648">
      <w:r w:rsidRPr="00DC5648">
        <w:tab/>
        <w:t xml:space="preserve">D. tình hình kinh tế - chính trị - xã hội không ổn định. </w:t>
      </w:r>
    </w:p>
    <w:p w:rsidR="00DC5648" w:rsidRPr="00DC5648" w:rsidRDefault="00DC5648" w:rsidP="00DC5648">
      <w:r w:rsidRPr="00DC5648">
        <w:t xml:space="preserve">Câu 107 (NB): Hội nghị Ban chấp hành Trung ương Đảng Cộng sản Đông Dương (5/1941) đã xác định kẻ thù của cách mạng là </w:t>
      </w:r>
    </w:p>
    <w:p w:rsidR="00DC5648" w:rsidRPr="00DC5648" w:rsidRDefault="00DC5648" w:rsidP="00DC5648">
      <w:r w:rsidRPr="00DC5648">
        <w:tab/>
        <w:t xml:space="preserve">A. đế quốc Pháp và bọn phản cách mạng </w:t>
      </w:r>
      <w:r w:rsidRPr="00DC5648">
        <w:tab/>
        <w:t xml:space="preserve">B. đế quốc phát xít Pháp và tay sai </w:t>
      </w:r>
    </w:p>
    <w:p w:rsidR="00DC5648" w:rsidRPr="00DC5648" w:rsidRDefault="00DC5648" w:rsidP="00DC5648">
      <w:r w:rsidRPr="00DC5648">
        <w:tab/>
        <w:t xml:space="preserve">C. đế quốc phát xít Nhật và tay sai </w:t>
      </w:r>
      <w:r w:rsidRPr="00DC5648">
        <w:tab/>
        <w:t xml:space="preserve">D. đế quốc phát xít Pháp - Nhật và tay sai. </w:t>
      </w:r>
    </w:p>
    <w:p w:rsidR="00DC5648" w:rsidRPr="00DC5648" w:rsidRDefault="00DC5648" w:rsidP="00DC5648">
      <w:r w:rsidRPr="00DC5648">
        <w:t xml:space="preserve">Câu 108 (NB): Đến cuối thập kỷ 90 của thế kỉ XX, Liên minh châu Âu (EU) trở thành tổ chức liên kết khu vực lớn nhất hành tinh về </w:t>
      </w:r>
    </w:p>
    <w:p w:rsidR="00DC5648" w:rsidRPr="00DC5648" w:rsidRDefault="00DC5648" w:rsidP="00DC5648">
      <w:r w:rsidRPr="00DC5648">
        <w:tab/>
        <w:t xml:space="preserve">A. quân sự và kinh tế. </w:t>
      </w:r>
      <w:r w:rsidRPr="00DC5648">
        <w:tab/>
      </w:r>
      <w:r w:rsidRPr="00DC5648">
        <w:tab/>
        <w:t>B. quân sự và chính trị.</w:t>
      </w:r>
    </w:p>
    <w:p w:rsidR="00DC5648" w:rsidRPr="00DC5648" w:rsidRDefault="00DC5648" w:rsidP="00DC5648">
      <w:r w:rsidRPr="00DC5648">
        <w:t xml:space="preserve"> </w:t>
      </w:r>
      <w:r w:rsidRPr="00DC5648">
        <w:tab/>
        <w:t xml:space="preserve">C. chính trị và kinh tế. </w:t>
      </w:r>
      <w:r w:rsidRPr="00DC5648">
        <w:tab/>
      </w:r>
      <w:r w:rsidRPr="00DC5648">
        <w:tab/>
        <w:t xml:space="preserve">D. kinh tế và văn hóa.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Từ ngày 11 đến ngày 19 – 2 – 1951, Đại hội đại biểu lần thứ II của Đảng Cộng sản Đông Dương họp ở xã Vinh Quang (Chiêm Hoá - Tuyên Quang).</w:t>
      </w:r>
    </w:p>
    <w:p w:rsidR="00DC5648" w:rsidRPr="00DC5648" w:rsidRDefault="00DC5648" w:rsidP="00DC5648">
      <w:r w:rsidRPr="00DC5648">
        <w:t xml:space="preserve"> Đại hội thông qua hai bản báo cáo quan trọng :</w:t>
      </w:r>
    </w:p>
    <w:p w:rsidR="00DC5648" w:rsidRPr="00DC5648" w:rsidRDefault="00DC5648" w:rsidP="00DC5648">
      <w:r w:rsidRPr="00DC5648">
        <w:t>Báo cáo chính trị, do Chủ tịch Hồ Chí Minh trình bày, đã tổng kết kinh nghiệm đấu tranh của Đảng qua các chặng đường lịch sử đấu tranh oanh liệt kể từ ngày ra đời, khẳng định đường lối kháng chiến chống Pháp của Đảng.</w:t>
      </w:r>
    </w:p>
    <w:p w:rsidR="00DC5648" w:rsidRPr="00DC5648" w:rsidRDefault="00DC5648" w:rsidP="00DC5648">
      <w:r w:rsidRPr="00DC5648">
        <w:t>Báo cáo Bàn về cách mạng Việt Nam, do Tổng Bí thư Trường Chinh trình bày, nêu rõ nhiệm vụ cơ bản của cách mạng Việt Nam là đánh đuổi bọn đế quốc xâm lược, giành độc lập và thống nhất hoàn toàn cho dân tộc, xoá bỏ những tàn tích phong kiến và nửa phong kiến, thực hiện “người cày có ruộng”, phát triển chế độ dân chủ nhân dân, gây cơ sở cho chủ nghĩa xã hội ở Việt Nam.</w:t>
      </w:r>
    </w:p>
    <w:p w:rsidR="00DC5648" w:rsidRPr="00DC5648" w:rsidRDefault="00DC5648" w:rsidP="00DC5648">
      <w:r w:rsidRPr="00DC5648">
        <w:t xml:space="preserve"> Đại hội quyết định tách Đảng Cộng sản Đông Dương để thành lập ở mỗi nước Việt Nam, Lào, Campuchia một Đảng Mác - Lênin riêng, có cương lĩnh phù hợp với đặc điểm phát triển của từng dân tộc.</w:t>
      </w:r>
    </w:p>
    <w:p w:rsidR="00DC5648" w:rsidRPr="00DC5648" w:rsidRDefault="00DC5648" w:rsidP="00DC5648">
      <w:r w:rsidRPr="00DC5648">
        <w:t xml:space="preserve"> Ở Việt Nam, Đại hội quyết định đưa Đảng ra hoạt động công khai với tên mới là Đảng Lao động Việt Nam, tiếp tục đảm nhiệm sứ mệnh lịch sử lãnh đạo cuộc kháng chiến của nhân dân Việt Nam.</w:t>
      </w:r>
    </w:p>
    <w:p w:rsidR="00DC5648" w:rsidRPr="00DC5648" w:rsidRDefault="00DC5648" w:rsidP="00DC5648">
      <w:r w:rsidRPr="00DC5648">
        <w:lastRenderedPageBreak/>
        <w:t xml:space="preserve"> Đại hội Đảng thông qua Tuyên ngôn, Chính cương, Điều lệ mới quyết định xuất bản báo Nhân dân - cơ quan ngôn luận của Trung ương Đảng.</w:t>
      </w:r>
    </w:p>
    <w:p w:rsidR="00DC5648" w:rsidRPr="00DC5648" w:rsidRDefault="00DC5648" w:rsidP="00DC5648">
      <w:r w:rsidRPr="00DC5648">
        <w:t>(Nguồn: SGK Lịch sử 12, trang 140).</w:t>
      </w:r>
    </w:p>
    <w:p w:rsidR="00DC5648" w:rsidRPr="00DC5648" w:rsidRDefault="00DC5648" w:rsidP="00DC5648">
      <w:r w:rsidRPr="00DC5648">
        <w:t xml:space="preserve">Câu 109 (NB): Đại hội đại biểu toàn quốc của Đảng lần II quyết định đổi tên Đảng thành: </w:t>
      </w:r>
    </w:p>
    <w:p w:rsidR="00DC5648" w:rsidRPr="00DC5648" w:rsidRDefault="00DC5648" w:rsidP="00DC5648">
      <w:r w:rsidRPr="00DC5648">
        <w:tab/>
        <w:t xml:space="preserve">A. Đảng Cộng sản Đông Dương. </w:t>
      </w:r>
      <w:r w:rsidRPr="00DC5648">
        <w:tab/>
        <w:t xml:space="preserve">B. Đảng Cộng sản Việt Nam. </w:t>
      </w:r>
    </w:p>
    <w:p w:rsidR="00DC5648" w:rsidRPr="00DC5648" w:rsidRDefault="00DC5648" w:rsidP="00DC5648">
      <w:r w:rsidRPr="00DC5648">
        <w:tab/>
        <w:t xml:space="preserve">C. Đảng Lao động Việt Nam. </w:t>
      </w:r>
      <w:r w:rsidRPr="00DC5648">
        <w:tab/>
        <w:t xml:space="preserve">D. Đông Dương cộng sản Đảng. </w:t>
      </w:r>
    </w:p>
    <w:p w:rsidR="00DC5648" w:rsidRPr="00DC5648" w:rsidRDefault="00DC5648" w:rsidP="00DC5648">
      <w:r w:rsidRPr="00DC5648">
        <w:t xml:space="preserve">Câu 110 (VD): Bước phát triển của Đại hội đại biểu toàn quốc lần thứ II của Đảng (tháng 2-1951) so với Hội nghị BCHTW Đảng lần thứ 8 (tháng 5-1941) thể hiện ở chỗ </w:t>
      </w:r>
    </w:p>
    <w:p w:rsidR="00DC5648" w:rsidRPr="00DC5648" w:rsidRDefault="00DC5648" w:rsidP="00DC5648">
      <w:r w:rsidRPr="00DC5648">
        <w:tab/>
        <w:t xml:space="preserve">A. tăng cường sức mạnh của đảng cầm quyền. </w:t>
      </w:r>
    </w:p>
    <w:p w:rsidR="00DC5648" w:rsidRPr="00DC5648" w:rsidRDefault="00DC5648" w:rsidP="00DC5648">
      <w:r w:rsidRPr="00DC5648">
        <w:tab/>
        <w:t>B. thực hiện khẩu hiệu ruộng đất cho dân cày.</w:t>
      </w:r>
    </w:p>
    <w:p w:rsidR="00DC5648" w:rsidRPr="00DC5648" w:rsidRDefault="00DC5648" w:rsidP="00DC5648">
      <w:r w:rsidRPr="00DC5648">
        <w:t xml:space="preserve"> </w:t>
      </w:r>
      <w:r w:rsidRPr="00DC5648">
        <w:tab/>
        <w:t xml:space="preserve">C. đề cao hơn nữa nhiệm vụ giải phóng dân tộc. </w:t>
      </w:r>
    </w:p>
    <w:p w:rsidR="00DC5648" w:rsidRPr="00DC5648" w:rsidRDefault="00DC5648" w:rsidP="00DC5648">
      <w:r w:rsidRPr="00DC5648">
        <w:tab/>
        <w:t xml:space="preserve">D. tập hợp lực lượng trong mặt trận Liên Việt. </w:t>
      </w:r>
    </w:p>
    <w:p w:rsidR="00DC5648" w:rsidRPr="00DC5648" w:rsidRDefault="00DC5648" w:rsidP="00DC5648">
      <w:r w:rsidRPr="00DC5648">
        <w:t xml:space="preserve">Câu 111 (TH): Ngành nào sau đây đặc trưng cho nông nghiệp ở khu vực Đông Nam Á? </w:t>
      </w:r>
    </w:p>
    <w:p w:rsidR="00DC5648" w:rsidRPr="00DC5648" w:rsidRDefault="00DC5648" w:rsidP="00DC5648">
      <w:r w:rsidRPr="00DC5648">
        <w:tab/>
        <w:t xml:space="preserve">A. Đánh bắt và nuôi trồng thủy sản. </w:t>
      </w:r>
      <w:r w:rsidRPr="00DC5648">
        <w:tab/>
        <w:t xml:space="preserve">B. Chăn nuôi trâu, bò, lợn, gà. </w:t>
      </w:r>
    </w:p>
    <w:p w:rsidR="00DC5648" w:rsidRPr="00DC5648" w:rsidRDefault="00DC5648" w:rsidP="00DC5648">
      <w:r w:rsidRPr="00DC5648">
        <w:tab/>
        <w:t xml:space="preserve">C. Trồng lúa nước. </w:t>
      </w:r>
      <w:r w:rsidRPr="00DC5648">
        <w:tab/>
      </w:r>
      <w:r w:rsidRPr="00DC5648">
        <w:tab/>
        <w:t xml:space="preserve">D. Trồng cây công nghiệp, cây ăn quả. </w:t>
      </w:r>
    </w:p>
    <w:p w:rsidR="00DC5648" w:rsidRPr="00DC5648" w:rsidRDefault="00DC5648" w:rsidP="00DC5648">
      <w:r w:rsidRPr="00DC5648">
        <w:t xml:space="preserve">Câu 112 (TH): Nội dung nào sau đây không nằm trong các mặt tự do lưu thông của thị trường chung châu Âu? </w:t>
      </w:r>
    </w:p>
    <w:p w:rsidR="00DC5648" w:rsidRPr="00DC5648" w:rsidRDefault="00DC5648" w:rsidP="00DC5648">
      <w:r w:rsidRPr="00DC5648">
        <w:tab/>
        <w:t xml:space="preserve">A. Sản xuất công nghiệp. B. Di chuyển. </w:t>
      </w:r>
      <w:r w:rsidRPr="00DC5648">
        <w:tab/>
        <w:t xml:space="preserve">C. Dịch vụ. </w:t>
      </w:r>
      <w:r w:rsidRPr="00DC5648">
        <w:tab/>
        <w:t xml:space="preserve">D. Tiền tệ. </w:t>
      </w:r>
    </w:p>
    <w:p w:rsidR="00DC5648" w:rsidRPr="00DC5648" w:rsidRDefault="00DC5648" w:rsidP="00DC5648">
      <w:r w:rsidRPr="00DC5648">
        <w:t xml:space="preserve">Câu 113 (NB): Ở nước ta, rừng phòng hộ bao gồm </w:t>
      </w:r>
    </w:p>
    <w:p w:rsidR="00DC5648" w:rsidRPr="00DC5648" w:rsidRDefault="00DC5648" w:rsidP="00DC5648">
      <w:r w:rsidRPr="00DC5648">
        <w:tab/>
        <w:t xml:space="preserve">A. rừng trồng, rừng tre, rừng rậm thường xanh. </w:t>
      </w:r>
    </w:p>
    <w:p w:rsidR="00DC5648" w:rsidRPr="00DC5648" w:rsidRDefault="00DC5648" w:rsidP="00DC5648">
      <w:r w:rsidRPr="00DC5648">
        <w:tab/>
        <w:t xml:space="preserve">B. rừng ở thượng nguồn các con sông, ven biển. </w:t>
      </w:r>
    </w:p>
    <w:p w:rsidR="00DC5648" w:rsidRPr="00DC5648" w:rsidRDefault="00DC5648" w:rsidP="00DC5648">
      <w:r w:rsidRPr="00DC5648">
        <w:tab/>
        <w:t xml:space="preserve">C. rừng sản xuất, rừng tái sinh, rừng đặc dụng. </w:t>
      </w:r>
    </w:p>
    <w:p w:rsidR="00DC5648" w:rsidRPr="00DC5648" w:rsidRDefault="00DC5648" w:rsidP="00DC5648">
      <w:r w:rsidRPr="00DC5648">
        <w:tab/>
        <w:t xml:space="preserve">D. các vườn quốc gia, khu bảo tồn thiên nhiên. </w:t>
      </w:r>
    </w:p>
    <w:p w:rsidR="00DC5648" w:rsidRPr="00DC5648" w:rsidRDefault="00DC5648" w:rsidP="00DC5648">
      <w:r w:rsidRPr="00DC5648">
        <w:t xml:space="preserve">Câu 114 (VD): Sông ngòi của nước ta có chế độ nước thay đổi theo mùa, do </w:t>
      </w:r>
    </w:p>
    <w:p w:rsidR="00DC5648" w:rsidRPr="00DC5648" w:rsidRDefault="00DC5648" w:rsidP="00DC5648">
      <w:r w:rsidRPr="00DC5648">
        <w:tab/>
        <w:t xml:space="preserve">A. sông nước ta nhiều nhưng phần lớn là sông nhỏ. </w:t>
      </w:r>
    </w:p>
    <w:p w:rsidR="00DC5648" w:rsidRPr="00DC5648" w:rsidRDefault="00DC5648" w:rsidP="00DC5648">
      <w:r w:rsidRPr="00DC5648">
        <w:tab/>
        <w:t xml:space="preserve">B. trong năm có hai mùa mưa và khô. </w:t>
      </w:r>
    </w:p>
    <w:p w:rsidR="00DC5648" w:rsidRPr="00DC5648" w:rsidRDefault="00DC5648" w:rsidP="00DC5648">
      <w:r w:rsidRPr="00DC5648">
        <w:tab/>
        <w:t xml:space="preserve">C. đồi núi bị cắt xẻ, độ dốc lớn, mưa nhiều. </w:t>
      </w:r>
    </w:p>
    <w:p w:rsidR="00DC5648" w:rsidRPr="00DC5648" w:rsidRDefault="00DC5648" w:rsidP="00DC5648">
      <w:r w:rsidRPr="00DC5648">
        <w:tab/>
        <w:t xml:space="preserve">D. sông chủ yếu bắt nguồn từ bên ngoài lãnh thổ. </w:t>
      </w:r>
    </w:p>
    <w:p w:rsidR="00DC5648" w:rsidRPr="00DC5648" w:rsidRDefault="00DC5648" w:rsidP="00DC5648">
      <w:r w:rsidRPr="00DC5648">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t>D. Quảng Trị. .</w:t>
      </w:r>
    </w:p>
    <w:p w:rsidR="00DC5648" w:rsidRPr="00DC5648" w:rsidRDefault="00DC5648" w:rsidP="00DC5648">
      <w:r w:rsidRPr="00DC5648">
        <w:t>Câu 116 (VD): Cho bảng số liệu</w:t>
      </w:r>
    </w:p>
    <w:p w:rsidR="00DC5648" w:rsidRPr="00DC5648" w:rsidRDefault="00DC5648" w:rsidP="00DC5648">
      <w:r w:rsidRPr="00DC5648">
        <w:t>Mật độ dân số một số vùng nước ta, năm 2006.</w:t>
      </w:r>
    </w:p>
    <w:p w:rsidR="00DC5648" w:rsidRPr="00DC5648" w:rsidRDefault="00DC5648" w:rsidP="00DC5648">
      <w:r w:rsidRPr="00DC5648">
        <w:t>(Đơn vị: người/k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535"/>
      </w:tblGrid>
      <w:tr w:rsidR="00DC5648" w:rsidRPr="00DC5648" w:rsidTr="0029465E">
        <w:tc>
          <w:tcPr>
            <w:tcW w:w="4537" w:type="dxa"/>
            <w:shd w:val="clear" w:color="auto" w:fill="auto"/>
            <w:vAlign w:val="center"/>
          </w:tcPr>
          <w:p w:rsidR="00DC5648" w:rsidRPr="00DC5648" w:rsidRDefault="00DC5648" w:rsidP="00DC5648">
            <w:r w:rsidRPr="00DC5648">
              <w:t>Vùng</w:t>
            </w:r>
          </w:p>
        </w:tc>
        <w:tc>
          <w:tcPr>
            <w:tcW w:w="4535" w:type="dxa"/>
            <w:shd w:val="clear" w:color="auto" w:fill="auto"/>
            <w:vAlign w:val="center"/>
          </w:tcPr>
          <w:p w:rsidR="00DC5648" w:rsidRPr="00DC5648" w:rsidRDefault="00DC5648" w:rsidP="00DC5648">
            <w:r w:rsidRPr="00DC5648">
              <w:t>Mật độ dân số</w:t>
            </w:r>
          </w:p>
        </w:tc>
      </w:tr>
      <w:tr w:rsidR="00DC5648" w:rsidRPr="00DC5648" w:rsidTr="0029465E">
        <w:tc>
          <w:tcPr>
            <w:tcW w:w="4537" w:type="dxa"/>
            <w:shd w:val="clear" w:color="auto" w:fill="auto"/>
            <w:vAlign w:val="center"/>
          </w:tcPr>
          <w:p w:rsidR="00DC5648" w:rsidRPr="00DC5648" w:rsidRDefault="00DC5648" w:rsidP="00DC5648">
            <w:r w:rsidRPr="00DC5648">
              <w:t>Đồng bằng sông Hồng</w:t>
            </w:r>
          </w:p>
        </w:tc>
        <w:tc>
          <w:tcPr>
            <w:tcW w:w="4535" w:type="dxa"/>
            <w:shd w:val="clear" w:color="auto" w:fill="auto"/>
            <w:vAlign w:val="center"/>
          </w:tcPr>
          <w:p w:rsidR="00DC5648" w:rsidRPr="00DC5648" w:rsidRDefault="00DC5648" w:rsidP="00DC5648">
            <w:r w:rsidRPr="00DC5648">
              <w:t>1225</w:t>
            </w:r>
          </w:p>
        </w:tc>
      </w:tr>
      <w:tr w:rsidR="00DC5648" w:rsidRPr="00DC5648" w:rsidTr="0029465E">
        <w:tc>
          <w:tcPr>
            <w:tcW w:w="4537" w:type="dxa"/>
            <w:shd w:val="clear" w:color="auto" w:fill="auto"/>
            <w:vAlign w:val="center"/>
          </w:tcPr>
          <w:p w:rsidR="00DC5648" w:rsidRPr="00DC5648" w:rsidRDefault="00DC5648" w:rsidP="00DC5648">
            <w:r w:rsidRPr="00DC5648">
              <w:lastRenderedPageBreak/>
              <w:t>Đông Bắc</w:t>
            </w:r>
          </w:p>
        </w:tc>
        <w:tc>
          <w:tcPr>
            <w:tcW w:w="4535" w:type="dxa"/>
            <w:shd w:val="clear" w:color="auto" w:fill="auto"/>
            <w:vAlign w:val="center"/>
          </w:tcPr>
          <w:p w:rsidR="00DC5648" w:rsidRPr="00DC5648" w:rsidRDefault="00DC5648" w:rsidP="00DC5648">
            <w:r w:rsidRPr="00DC5648">
              <w:t>148</w:t>
            </w:r>
          </w:p>
        </w:tc>
      </w:tr>
      <w:tr w:rsidR="00DC5648" w:rsidRPr="00DC5648" w:rsidTr="0029465E">
        <w:tc>
          <w:tcPr>
            <w:tcW w:w="4537" w:type="dxa"/>
            <w:shd w:val="clear" w:color="auto" w:fill="auto"/>
            <w:vAlign w:val="center"/>
          </w:tcPr>
          <w:p w:rsidR="00DC5648" w:rsidRPr="00DC5648" w:rsidRDefault="00DC5648" w:rsidP="00DC5648">
            <w:r w:rsidRPr="00DC5648">
              <w:t>Tây Bắc</w:t>
            </w:r>
          </w:p>
        </w:tc>
        <w:tc>
          <w:tcPr>
            <w:tcW w:w="4535" w:type="dxa"/>
            <w:shd w:val="clear" w:color="auto" w:fill="auto"/>
            <w:vAlign w:val="center"/>
          </w:tcPr>
          <w:p w:rsidR="00DC5648" w:rsidRPr="00DC5648" w:rsidRDefault="00DC5648" w:rsidP="00DC5648">
            <w:r w:rsidRPr="00DC5648">
              <w:t>69</w:t>
            </w:r>
          </w:p>
        </w:tc>
      </w:tr>
      <w:tr w:rsidR="00DC5648" w:rsidRPr="00DC5648" w:rsidTr="0029465E">
        <w:tc>
          <w:tcPr>
            <w:tcW w:w="4537" w:type="dxa"/>
            <w:shd w:val="clear" w:color="auto" w:fill="auto"/>
            <w:vAlign w:val="center"/>
          </w:tcPr>
          <w:p w:rsidR="00DC5648" w:rsidRPr="00DC5648" w:rsidRDefault="00DC5648" w:rsidP="00DC5648">
            <w:r w:rsidRPr="00DC5648">
              <w:t>Bắc Trung Bộ</w:t>
            </w:r>
          </w:p>
        </w:tc>
        <w:tc>
          <w:tcPr>
            <w:tcW w:w="4535" w:type="dxa"/>
            <w:shd w:val="clear" w:color="auto" w:fill="auto"/>
            <w:vAlign w:val="center"/>
          </w:tcPr>
          <w:p w:rsidR="00DC5648" w:rsidRPr="00DC5648" w:rsidRDefault="00DC5648" w:rsidP="00DC5648">
            <w:r w:rsidRPr="00DC5648">
              <w:t>207</w:t>
            </w:r>
          </w:p>
        </w:tc>
      </w:tr>
      <w:tr w:rsidR="00DC5648" w:rsidRPr="00DC5648" w:rsidTr="0029465E">
        <w:tc>
          <w:tcPr>
            <w:tcW w:w="4537" w:type="dxa"/>
            <w:shd w:val="clear" w:color="auto" w:fill="auto"/>
            <w:vAlign w:val="center"/>
          </w:tcPr>
          <w:p w:rsidR="00DC5648" w:rsidRPr="00DC5648" w:rsidRDefault="00DC5648" w:rsidP="00DC5648">
            <w:r w:rsidRPr="00DC5648">
              <w:t>Duyên hải Nam Trung Bộ</w:t>
            </w:r>
          </w:p>
        </w:tc>
        <w:tc>
          <w:tcPr>
            <w:tcW w:w="4535" w:type="dxa"/>
            <w:shd w:val="clear" w:color="auto" w:fill="auto"/>
            <w:vAlign w:val="center"/>
          </w:tcPr>
          <w:p w:rsidR="00DC5648" w:rsidRPr="00DC5648" w:rsidRDefault="00DC5648" w:rsidP="00DC5648">
            <w:r w:rsidRPr="00DC5648">
              <w:t>200</w:t>
            </w:r>
          </w:p>
        </w:tc>
      </w:tr>
      <w:tr w:rsidR="00DC5648" w:rsidRPr="00DC5648" w:rsidTr="0029465E">
        <w:tc>
          <w:tcPr>
            <w:tcW w:w="4537" w:type="dxa"/>
            <w:shd w:val="clear" w:color="auto" w:fill="auto"/>
            <w:vAlign w:val="center"/>
          </w:tcPr>
          <w:p w:rsidR="00DC5648" w:rsidRPr="00DC5648" w:rsidRDefault="00DC5648" w:rsidP="00DC5648">
            <w:r w:rsidRPr="00DC5648">
              <w:t>Tây Nguyên</w:t>
            </w:r>
          </w:p>
        </w:tc>
        <w:tc>
          <w:tcPr>
            <w:tcW w:w="4535" w:type="dxa"/>
            <w:shd w:val="clear" w:color="auto" w:fill="auto"/>
            <w:vAlign w:val="center"/>
          </w:tcPr>
          <w:p w:rsidR="00DC5648" w:rsidRPr="00DC5648" w:rsidRDefault="00DC5648" w:rsidP="00DC5648">
            <w:r w:rsidRPr="00DC5648">
              <w:t>89</w:t>
            </w:r>
          </w:p>
        </w:tc>
      </w:tr>
      <w:tr w:rsidR="00DC5648" w:rsidRPr="00DC5648" w:rsidTr="0029465E">
        <w:tc>
          <w:tcPr>
            <w:tcW w:w="4537" w:type="dxa"/>
            <w:shd w:val="clear" w:color="auto" w:fill="auto"/>
            <w:vAlign w:val="center"/>
          </w:tcPr>
          <w:p w:rsidR="00DC5648" w:rsidRPr="00DC5648" w:rsidRDefault="00DC5648" w:rsidP="00DC5648">
            <w:r w:rsidRPr="00DC5648">
              <w:t>Đông Nam Bộ</w:t>
            </w:r>
          </w:p>
        </w:tc>
        <w:tc>
          <w:tcPr>
            <w:tcW w:w="4535" w:type="dxa"/>
            <w:shd w:val="clear" w:color="auto" w:fill="auto"/>
            <w:vAlign w:val="center"/>
          </w:tcPr>
          <w:p w:rsidR="00DC5648" w:rsidRPr="00DC5648" w:rsidRDefault="00DC5648" w:rsidP="00DC5648">
            <w:r w:rsidRPr="00DC5648">
              <w:t>511</w:t>
            </w:r>
          </w:p>
        </w:tc>
      </w:tr>
      <w:tr w:rsidR="00DC5648" w:rsidRPr="00DC5648" w:rsidTr="0029465E">
        <w:tc>
          <w:tcPr>
            <w:tcW w:w="4537" w:type="dxa"/>
            <w:shd w:val="clear" w:color="auto" w:fill="auto"/>
            <w:vAlign w:val="center"/>
          </w:tcPr>
          <w:p w:rsidR="00DC5648" w:rsidRPr="00DC5648" w:rsidRDefault="00DC5648" w:rsidP="00DC5648">
            <w:r w:rsidRPr="00DC5648">
              <w:t>Đồng bằng sông Cửu Long</w:t>
            </w:r>
          </w:p>
        </w:tc>
        <w:tc>
          <w:tcPr>
            <w:tcW w:w="4535" w:type="dxa"/>
            <w:shd w:val="clear" w:color="auto" w:fill="auto"/>
            <w:vAlign w:val="center"/>
          </w:tcPr>
          <w:p w:rsidR="00DC5648" w:rsidRPr="00DC5648" w:rsidRDefault="00DC5648" w:rsidP="00DC5648">
            <w:r w:rsidRPr="00DC5648">
              <w:t>429</w:t>
            </w:r>
          </w:p>
        </w:tc>
      </w:tr>
    </w:tbl>
    <w:p w:rsidR="00DC5648" w:rsidRPr="00DC5648" w:rsidRDefault="00DC5648" w:rsidP="00DC5648"/>
    <w:p w:rsidR="00DC5648" w:rsidRPr="00DC5648" w:rsidRDefault="00DC5648" w:rsidP="00DC5648">
      <w:r w:rsidRPr="00DC5648">
        <w:t>(Nguồn số liệu theo Bài 16 - SGK trang 69 - NXB giáo dục Việt Nam)</w:t>
      </w:r>
    </w:p>
    <w:p w:rsidR="00DC5648" w:rsidRPr="00DC5648" w:rsidRDefault="00DC5648" w:rsidP="00DC5648">
      <w:r w:rsidRPr="00DC5648">
        <w:t xml:space="preserve">Để thể hiện mật độ dân số một số vùng nước ta năm 2006 theo bảng số liệu, biểu đồ nào sau đây là thích hợp nhất ? </w:t>
      </w:r>
    </w:p>
    <w:p w:rsidR="00DC5648" w:rsidRPr="00DC5648" w:rsidRDefault="00DC5648" w:rsidP="00DC5648">
      <w:r w:rsidRPr="00DC5648">
        <w:tab/>
        <w:t xml:space="preserve">A. Đường </w:t>
      </w:r>
      <w:r w:rsidRPr="00DC5648">
        <w:tab/>
        <w:t xml:space="preserve">B. Cột </w:t>
      </w:r>
      <w:r w:rsidRPr="00DC5648">
        <w:tab/>
        <w:t xml:space="preserve">C. Miền. </w:t>
      </w:r>
      <w:r w:rsidRPr="00DC5648">
        <w:tab/>
        <w:t xml:space="preserve">D. Tròn. </w:t>
      </w:r>
    </w:p>
    <w:p w:rsidR="00DC5648" w:rsidRPr="00DC5648" w:rsidRDefault="00DC5648" w:rsidP="00DC5648">
      <w:r w:rsidRPr="00DC5648">
        <w:t xml:space="preserve">Câu 117 (VD): Khó khăn lớn nhất đối với việc phát triển cây công nghiệp lâu năm hiện nay ở nước ta là </w:t>
      </w:r>
    </w:p>
    <w:p w:rsidR="00DC5648" w:rsidRPr="00DC5648" w:rsidRDefault="00DC5648" w:rsidP="00DC5648">
      <w:r w:rsidRPr="00DC5648">
        <w:tab/>
        <w:t xml:space="preserve">A. việc vận chuyển còn nhiều khó khăn. </w:t>
      </w:r>
      <w:r w:rsidRPr="00DC5648">
        <w:tab/>
        <w:t xml:space="preserve">B. thiếu lao động có trình độ chuyên môn kĩ thuật. </w:t>
      </w:r>
    </w:p>
    <w:p w:rsidR="00DC5648" w:rsidRPr="00DC5648" w:rsidRDefault="00DC5648" w:rsidP="00DC5648">
      <w:r w:rsidRPr="00DC5648">
        <w:tab/>
        <w:t xml:space="preserve">C. thị trường thế giới có nhiều biến động. </w:t>
      </w:r>
      <w:r w:rsidRPr="00DC5648">
        <w:tab/>
        <w:t xml:space="preserve">D. có một mùa khô hạn thiếu nước </w:t>
      </w:r>
    </w:p>
    <w:p w:rsidR="00DC5648" w:rsidRPr="00DC5648" w:rsidRDefault="00DC5648" w:rsidP="00DC5648">
      <w:r w:rsidRPr="00DC5648">
        <w:t xml:space="preserve">Câu 118 (TH): Điều kiện thuận lợi nhất về tự nhiên để xây dựng các cảng biển ở nước ta là: </w:t>
      </w:r>
    </w:p>
    <w:p w:rsidR="00DC5648" w:rsidRPr="00DC5648" w:rsidRDefault="00DC5648" w:rsidP="00DC5648">
      <w:r w:rsidRPr="00DC5648">
        <w:tab/>
        <w:t xml:space="preserve">A. Gần tuyến hàng hải quốc tế </w:t>
      </w:r>
      <w:r w:rsidRPr="00DC5648">
        <w:tab/>
        <w:t>B. Có các cửa sông lớn</w:t>
      </w:r>
    </w:p>
    <w:p w:rsidR="00DC5648" w:rsidRPr="00DC5648" w:rsidRDefault="00DC5648" w:rsidP="00DC5648">
      <w:r w:rsidRPr="00DC5648">
        <w:t xml:space="preserve"> </w:t>
      </w:r>
      <w:r w:rsidRPr="00DC5648">
        <w:tab/>
        <w:t xml:space="preserve">C. Có các vịnh nước sâu </w:t>
      </w:r>
      <w:r w:rsidRPr="00DC5648">
        <w:tab/>
        <w:t xml:space="preserve">D. Có nhiều đảo ven bờ che chắn bão </w:t>
      </w:r>
    </w:p>
    <w:p w:rsidR="00DC5648" w:rsidRPr="00DC5648" w:rsidRDefault="00DC5648" w:rsidP="00DC5648">
      <w:r w:rsidRPr="00DC5648">
        <w:t xml:space="preserve">Câu 119 (TH): Thuận lợi chủ yếu đối với phát triển cây công nghiệp cận nhiệt ở Trung du và miền núi Bắc Bộ là </w:t>
      </w:r>
    </w:p>
    <w:p w:rsidR="00DC5648" w:rsidRPr="00DC5648" w:rsidRDefault="00DC5648" w:rsidP="00DC5648">
      <w:r w:rsidRPr="00DC5648">
        <w:tab/>
        <w:t xml:space="preserve">A. nguồn nước mặt dồi dào nhiều nơi </w:t>
      </w:r>
      <w:r w:rsidRPr="00DC5648">
        <w:tab/>
        <w:t xml:space="preserve">B. có nhiều loại đất feralit khác nhau </w:t>
      </w:r>
    </w:p>
    <w:p w:rsidR="00DC5648" w:rsidRPr="00DC5648" w:rsidRDefault="00DC5648" w:rsidP="00DC5648">
      <w:r w:rsidRPr="00DC5648">
        <w:tab/>
        <w:t xml:space="preserve">C. diện tích rộng, nhiều kiểu địa hình. </w:t>
      </w:r>
      <w:r w:rsidRPr="00DC5648">
        <w:tab/>
        <w:t xml:space="preserve">D. có mùa đông lạnh, nhiệt độ hạ thấp </w:t>
      </w:r>
    </w:p>
    <w:p w:rsidR="00DC5648" w:rsidRPr="00DC5648" w:rsidRDefault="00DC5648" w:rsidP="00DC5648">
      <w:r w:rsidRPr="00DC5648">
        <w:t xml:space="preserve">Câu 120 (TH): Đồng bằng sông Hồng không có thế mạnh về </w:t>
      </w:r>
    </w:p>
    <w:p w:rsidR="00DC5648" w:rsidRPr="00DC5648" w:rsidRDefault="00DC5648" w:rsidP="00DC5648">
      <w:r w:rsidRPr="00DC5648">
        <w:tab/>
        <w:t xml:space="preserve">A. thủy sản. </w:t>
      </w:r>
      <w:r w:rsidRPr="00DC5648">
        <w:tab/>
        <w:t xml:space="preserve">B. du lịch. </w:t>
      </w:r>
      <w:r w:rsidRPr="00DC5648">
        <w:tab/>
        <w:t xml:space="preserve">C. đất phù sa </w:t>
      </w:r>
      <w:r w:rsidRPr="00DC5648">
        <w:tab/>
        <w:t xml:space="preserve">D. thủy năng. </w:t>
      </w:r>
    </w:p>
    <w:p w:rsidR="00DC5648" w:rsidRPr="00DC5648" w:rsidRDefault="00DC5648" w:rsidP="00DC5648">
      <w:r w:rsidRPr="00DC5648">
        <w:t xml:space="preserve">Câu 121 (NB): Nguyên nhân chính gây ra dao động tắt dần của con lắc đơn khi nó dao động trong không khí là </w:t>
      </w:r>
    </w:p>
    <w:p w:rsidR="00DC5648" w:rsidRPr="00DC5648" w:rsidRDefault="00DC5648" w:rsidP="00DC5648">
      <w:r w:rsidRPr="00DC5648">
        <w:tab/>
        <w:t xml:space="preserve">A. trọng lực của Trái đất tác dụng vào vật dao động. </w:t>
      </w:r>
    </w:p>
    <w:p w:rsidR="00DC5648" w:rsidRPr="00DC5648" w:rsidRDefault="00DC5648" w:rsidP="00DC5648">
      <w:r w:rsidRPr="00DC5648">
        <w:tab/>
        <w:t xml:space="preserve">B. lực căng của dây biến đổi theo thời gian. </w:t>
      </w:r>
    </w:p>
    <w:p w:rsidR="00DC5648" w:rsidRPr="00DC5648" w:rsidRDefault="00DC5648" w:rsidP="00DC5648">
      <w:r w:rsidRPr="00DC5648">
        <w:tab/>
        <w:t xml:space="preserve">C. lực đẩy Acsimet tác dụng vào vật dao động. </w:t>
      </w:r>
    </w:p>
    <w:p w:rsidR="00DC5648" w:rsidRPr="00DC5648" w:rsidRDefault="00DC5648" w:rsidP="00DC5648">
      <w:r w:rsidRPr="00DC5648">
        <w:tab/>
        <w:t xml:space="preserve">D. lực cản không khí tác dụng vào vật dao động. </w:t>
      </w:r>
    </w:p>
    <w:p w:rsidR="00DC5648" w:rsidRPr="00DC5648" w:rsidRDefault="00DC5648" w:rsidP="00DC5648">
      <w:r w:rsidRPr="00DC5648">
        <w:t xml:space="preserve">Câu 122 (VD): Cho đồ thị của hai sóng cơ học phụ thuộc vào thời gian. Cặp sóng nào sau đây không phải là sóng kết hợp: </w:t>
      </w:r>
    </w:p>
    <w:p w:rsidR="00DC5648" w:rsidRPr="00DC5648" w:rsidRDefault="00DC5648" w:rsidP="00DC5648">
      <w:r w:rsidRPr="00DC5648">
        <w:tab/>
        <w:t>A.</w:t>
      </w:r>
    </w:p>
    <w:p w:rsidR="00DC5648" w:rsidRPr="00DC5648" w:rsidRDefault="00EF1727" w:rsidP="00DC5648">
      <w:r>
        <w:rPr>
          <w:noProof/>
        </w:rPr>
        <w:lastRenderedPageBreak/>
        <w:drawing>
          <wp:inline distT="0" distB="0" distL="0" distR="0">
            <wp:extent cx="4200525" cy="1990725"/>
            <wp:effectExtent l="0" t="0" r="9525" b="9525"/>
            <wp:docPr id="2283" name="Picture 2283" descr="1618201443-i53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descr="1618201443-i53z"/>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4200525" cy="1990725"/>
                    </a:xfrm>
                    <a:prstGeom prst="rect">
                      <a:avLst/>
                    </a:prstGeom>
                    <a:noFill/>
                    <a:ln>
                      <a:noFill/>
                    </a:ln>
                  </pic:spPr>
                </pic:pic>
              </a:graphicData>
            </a:graphic>
          </wp:inline>
        </w:drawing>
      </w:r>
    </w:p>
    <w:p w:rsidR="00DC5648" w:rsidRPr="00DC5648" w:rsidRDefault="00DC5648" w:rsidP="00DC5648">
      <w:r w:rsidRPr="00DC5648">
        <w:tab/>
        <w:t>B.</w:t>
      </w:r>
    </w:p>
    <w:p w:rsidR="00DC5648" w:rsidRPr="00DC5648" w:rsidRDefault="00EF1727" w:rsidP="00DC5648">
      <w:r>
        <w:rPr>
          <w:noProof/>
        </w:rPr>
        <w:drawing>
          <wp:inline distT="0" distB="0" distL="0" distR="0">
            <wp:extent cx="4267200" cy="2047875"/>
            <wp:effectExtent l="0" t="0" r="0" b="9525"/>
            <wp:docPr id="2284" name="Picture 2284" descr="1618201443-a5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descr="1618201443-a5eb"/>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4267200" cy="2047875"/>
                    </a:xfrm>
                    <a:prstGeom prst="rect">
                      <a:avLst/>
                    </a:prstGeom>
                    <a:noFill/>
                    <a:ln>
                      <a:noFill/>
                    </a:ln>
                  </pic:spPr>
                </pic:pic>
              </a:graphicData>
            </a:graphic>
          </wp:inline>
        </w:drawing>
      </w:r>
    </w:p>
    <w:p w:rsidR="00DC5648" w:rsidRPr="00DC5648" w:rsidRDefault="00DC5648" w:rsidP="00DC5648"/>
    <w:p w:rsidR="00DC5648" w:rsidRPr="00DC5648" w:rsidRDefault="00DC5648" w:rsidP="00DC5648">
      <w:r w:rsidRPr="00DC5648">
        <w:tab/>
        <w:t>C.</w:t>
      </w:r>
    </w:p>
    <w:p w:rsidR="00DC5648" w:rsidRPr="00DC5648" w:rsidRDefault="00EF1727" w:rsidP="00DC5648">
      <w:r>
        <w:rPr>
          <w:noProof/>
        </w:rPr>
        <w:drawing>
          <wp:inline distT="0" distB="0" distL="0" distR="0">
            <wp:extent cx="4286250" cy="2028825"/>
            <wp:effectExtent l="0" t="0" r="0" b="9525"/>
            <wp:docPr id="2285" name="Picture 2285" descr="1618201443-0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descr="1618201443-06eg"/>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4286250" cy="2028825"/>
                    </a:xfrm>
                    <a:prstGeom prst="rect">
                      <a:avLst/>
                    </a:prstGeom>
                    <a:noFill/>
                    <a:ln>
                      <a:noFill/>
                    </a:ln>
                  </pic:spPr>
                </pic:pic>
              </a:graphicData>
            </a:graphic>
          </wp:inline>
        </w:drawing>
      </w:r>
    </w:p>
    <w:p w:rsidR="00DC5648" w:rsidRPr="00DC5648" w:rsidRDefault="00DC5648" w:rsidP="00DC5648">
      <w:r w:rsidRPr="00DC5648">
        <w:tab/>
        <w:t xml:space="preserve">D. </w:t>
      </w:r>
    </w:p>
    <w:p w:rsidR="00DC5648" w:rsidRPr="00DC5648" w:rsidRDefault="00EF1727" w:rsidP="00DC5648">
      <w:r>
        <w:rPr>
          <w:noProof/>
        </w:rPr>
        <w:drawing>
          <wp:inline distT="0" distB="0" distL="0" distR="0">
            <wp:extent cx="4391025" cy="2000250"/>
            <wp:effectExtent l="0" t="0" r="9525" b="0"/>
            <wp:docPr id="2286" name="Picture 2286" descr="1618201443-qg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descr="1618201443-qgry"/>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4391025" cy="2000250"/>
                    </a:xfrm>
                    <a:prstGeom prst="rect">
                      <a:avLst/>
                    </a:prstGeom>
                    <a:noFill/>
                    <a:ln>
                      <a:noFill/>
                    </a:ln>
                  </pic:spPr>
                </pic:pic>
              </a:graphicData>
            </a:graphic>
          </wp:inline>
        </w:drawing>
      </w:r>
    </w:p>
    <w:p w:rsidR="00DC5648" w:rsidRPr="00DC5648" w:rsidRDefault="00DC5648" w:rsidP="00DC5648">
      <w:r w:rsidRPr="00DC5648">
        <w:lastRenderedPageBreak/>
        <w:t>Câu 123 (TH): Cho điện trường giữa một điện tích dương và một điện tích âm. Bốn electron A, B, C, D ở các vị trí khác nhau trong điện trường. Chiều của lực tác dụng lên electron nào đúng?</w:t>
      </w:r>
    </w:p>
    <w:p w:rsidR="00DC5648" w:rsidRPr="00DC5648" w:rsidRDefault="00EF1727" w:rsidP="00DC5648">
      <w:r>
        <w:rPr>
          <w:noProof/>
        </w:rPr>
        <w:drawing>
          <wp:inline distT="0" distB="0" distL="0" distR="0">
            <wp:extent cx="2809875" cy="1924050"/>
            <wp:effectExtent l="0" t="0" r="9525" b="0"/>
            <wp:docPr id="2287" name="Picture 2287" descr="1618201443-xp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descr="1618201443-xpcc"/>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2809875" cy="1924050"/>
                    </a:xfrm>
                    <a:prstGeom prst="rect">
                      <a:avLst/>
                    </a:prstGeom>
                    <a:noFill/>
                    <a:ln>
                      <a:noFill/>
                    </a:ln>
                  </pic:spPr>
                </pic:pic>
              </a:graphicData>
            </a:graphic>
          </wp:inline>
        </w:drawing>
      </w:r>
    </w:p>
    <w:p w:rsidR="00DC5648" w:rsidRPr="00DC5648" w:rsidRDefault="00DC5648" w:rsidP="00DC5648">
      <w:r w:rsidRPr="00DC5648">
        <w:tab/>
        <w:t xml:space="preserve">A. Vị trí A. </w:t>
      </w:r>
      <w:r w:rsidRPr="00DC5648">
        <w:tab/>
        <w:t xml:space="preserve">B. Vị trí B. </w:t>
      </w:r>
      <w:r w:rsidRPr="00DC5648">
        <w:tab/>
        <w:t xml:space="preserve">C. Vị trí C. </w:t>
      </w:r>
      <w:r w:rsidRPr="00DC5648">
        <w:tab/>
        <w:t xml:space="preserve">D. Vị trí D. </w:t>
      </w:r>
    </w:p>
    <w:p w:rsidR="00DC5648" w:rsidRPr="00DC5648" w:rsidRDefault="00DC5648" w:rsidP="00DC5648">
      <w:r w:rsidRPr="00DC5648">
        <w:t>Câu 124 (VD): Hai nguồn điện có suất điện động E, điện trở mỗi nguồn là r1, r2, mắc nối tiếp với một điện trở R như hình vẽ. Số chỉ của Vôn kế là 0V. Giá trị của điện trở R là</w:t>
      </w:r>
    </w:p>
    <w:p w:rsidR="00DC5648" w:rsidRPr="00DC5648" w:rsidRDefault="00EF1727" w:rsidP="00DC5648">
      <w:r>
        <w:rPr>
          <w:noProof/>
        </w:rPr>
        <w:drawing>
          <wp:inline distT="0" distB="0" distL="0" distR="0">
            <wp:extent cx="2752725" cy="1552575"/>
            <wp:effectExtent l="0" t="0" r="9525" b="9525"/>
            <wp:docPr id="2288" name="Picture 2288" descr="1618201443-hcg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descr="1618201443-hcgf"/>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2752725" cy="1552575"/>
                    </a:xfrm>
                    <a:prstGeom prst="rect">
                      <a:avLst/>
                    </a:prstGeom>
                    <a:noFill/>
                    <a:ln>
                      <a:noFill/>
                    </a:ln>
                  </pic:spPr>
                </pic:pic>
              </a:graphicData>
            </a:graphic>
          </wp:inline>
        </w:drawing>
      </w:r>
    </w:p>
    <w:p w:rsidR="00DC5648" w:rsidRPr="00DC5648" w:rsidRDefault="00DC5648" w:rsidP="00DC5648">
      <w:r w:rsidRPr="00DC5648">
        <w:tab/>
        <w:t xml:space="preserve">A. 0. </w:t>
      </w:r>
      <w:r w:rsidRPr="00DC5648">
        <w:tab/>
        <w:t xml:space="preserve">B. </w:t>
      </w:r>
      <w:r w:rsidRPr="00DC5648">
        <w:object w:dxaOrig="560" w:dyaOrig="360">
          <v:shape id="_x0000_i3229" type="#_x0000_t75" style="width:27.75pt;height:18pt" o:ole="">
            <v:imagedata r:id="rId4239" o:title=""/>
          </v:shape>
          <o:OLEObject Type="Embed" ProgID="Equation.DSMT4" ShapeID="_x0000_i3229" DrawAspect="Content" ObjectID="_1772195535" r:id="rId4240"/>
        </w:object>
      </w:r>
      <w:r w:rsidRPr="00DC5648">
        <w:tab/>
        <w:t xml:space="preserve">C. </w:t>
      </w:r>
      <w:r w:rsidRPr="00DC5648">
        <w:object w:dxaOrig="560" w:dyaOrig="360">
          <v:shape id="_x0000_i3230" type="#_x0000_t75" style="width:27.75pt;height:18pt" o:ole="">
            <v:imagedata r:id="rId4241" o:title=""/>
          </v:shape>
          <o:OLEObject Type="Embed" ProgID="Equation.DSMT4" ShapeID="_x0000_i3230" DrawAspect="Content" ObjectID="_1772195536" r:id="rId4242"/>
        </w:object>
      </w:r>
      <w:r w:rsidRPr="00DC5648">
        <w:tab/>
        <w:t xml:space="preserve">D. </w:t>
      </w:r>
      <w:r w:rsidRPr="00DC5648">
        <w:object w:dxaOrig="620" w:dyaOrig="680">
          <v:shape id="_x0000_i3231" type="#_x0000_t75" style="width:30.75pt;height:33.75pt" o:ole="">
            <v:imagedata r:id="rId4243" o:title=""/>
          </v:shape>
          <o:OLEObject Type="Embed" ProgID="Equation.DSMT4" ShapeID="_x0000_i3231" DrawAspect="Content" ObjectID="_1772195537" r:id="rId4244"/>
        </w:object>
      </w:r>
    </w:p>
    <w:p w:rsidR="00DC5648" w:rsidRPr="00DC5648" w:rsidRDefault="00DC5648" w:rsidP="00DC5648">
      <w:r w:rsidRPr="00DC5648">
        <w:t>Câu 125 (TH): Bảng dưới đây cho biết số neutron, số proton và số electron của từng cặp nguyên tử. Cặp nguyên tử nào là đồng vị của cùng một nguyên tố?</w:t>
      </w:r>
    </w:p>
    <w:p w:rsidR="00DC5648" w:rsidRPr="00DC5648" w:rsidRDefault="00EF1727" w:rsidP="00DC5648">
      <w:r>
        <w:rPr>
          <w:noProof/>
        </w:rPr>
        <w:drawing>
          <wp:inline distT="0" distB="0" distL="0" distR="0">
            <wp:extent cx="3209925" cy="1390650"/>
            <wp:effectExtent l="0" t="0" r="9525" b="0"/>
            <wp:docPr id="2292" name="Picture 2292" descr="1618201443-wx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descr="1618201443-wxij"/>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3209925" cy="1390650"/>
                    </a:xfrm>
                    <a:prstGeom prst="rect">
                      <a:avLst/>
                    </a:prstGeom>
                    <a:noFill/>
                    <a:ln>
                      <a:noFill/>
                    </a:ln>
                  </pic:spPr>
                </pic:pic>
              </a:graphicData>
            </a:graphic>
          </wp:inline>
        </w:drawing>
      </w:r>
    </w:p>
    <w:p w:rsidR="00DC5648" w:rsidRPr="00DC5648" w:rsidRDefault="00DC5648" w:rsidP="00DC5648">
      <w:r w:rsidRPr="00DC5648">
        <w:tab/>
        <w:t xml:space="preserve">A. cặp A. </w:t>
      </w:r>
      <w:r w:rsidRPr="00DC5648">
        <w:tab/>
        <w:t xml:space="preserve">B. cặp B. </w:t>
      </w:r>
      <w:r w:rsidRPr="00DC5648">
        <w:tab/>
        <w:t xml:space="preserve">C. cặp C. </w:t>
      </w:r>
      <w:r w:rsidRPr="00DC5648">
        <w:tab/>
        <w:t xml:space="preserve">D. cặp D. </w:t>
      </w:r>
    </w:p>
    <w:p w:rsidR="00DC5648" w:rsidRPr="00DC5648" w:rsidRDefault="00DC5648" w:rsidP="00DC5648">
      <w:r w:rsidRPr="00DC5648">
        <w:t xml:space="preserve">Câu 126 (TH): Sóng nào sau đây là sóng dọc? </w:t>
      </w:r>
    </w:p>
    <w:p w:rsidR="00DC5648" w:rsidRPr="00DC5648" w:rsidRDefault="00DC5648" w:rsidP="00DC5648">
      <w:r w:rsidRPr="00DC5648">
        <w:tab/>
        <w:t xml:space="preserve">A. sóng ánh sáng truyền trong không khí. </w:t>
      </w:r>
      <w:r w:rsidRPr="00DC5648">
        <w:tab/>
        <w:t xml:space="preserve">B. sóng vô tuyến từ một trạm phát sóng. </w:t>
      </w:r>
    </w:p>
    <w:p w:rsidR="00DC5648" w:rsidRPr="00DC5648" w:rsidRDefault="00DC5648" w:rsidP="00DC5648">
      <w:r w:rsidRPr="00DC5648">
        <w:tab/>
        <w:t xml:space="preserve">C. một gợn sóng trên mặt nước. </w:t>
      </w:r>
      <w:r w:rsidRPr="00DC5648">
        <w:tab/>
        <w:t xml:space="preserve">D. sóng âm truyền trong không khí. </w:t>
      </w:r>
    </w:p>
    <w:p w:rsidR="00DC5648" w:rsidRPr="00DC5648" w:rsidRDefault="00DC5648" w:rsidP="00DC5648">
      <w:r w:rsidRPr="00DC5648">
        <w:t>Câu 127 (VD): Một bộ pin có điện trở trong không đáng kể được mắc nối tiếp với một điện trở và một quang điện trở như hình vẽ. Cường độ ánh sáng trên quang điện trở giảm, số chỉ của các Vôn kế thay đổi như thế nào?</w:t>
      </w:r>
    </w:p>
    <w:p w:rsidR="00DC5648" w:rsidRPr="00DC5648" w:rsidRDefault="00EF1727" w:rsidP="00DC5648">
      <w:r>
        <w:rPr>
          <w:noProof/>
        </w:rPr>
        <w:lastRenderedPageBreak/>
        <w:drawing>
          <wp:inline distT="0" distB="0" distL="0" distR="0">
            <wp:extent cx="3057525" cy="1609725"/>
            <wp:effectExtent l="0" t="0" r="9525" b="9525"/>
            <wp:docPr id="2293" name="Picture 2293" descr="1618201443-dw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descr="1618201443-dwcl"/>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3057525" cy="1609725"/>
                    </a:xfrm>
                    <a:prstGeom prst="rect">
                      <a:avLst/>
                    </a:prstGeom>
                    <a:noFill/>
                    <a:ln>
                      <a:noFill/>
                    </a:ln>
                  </pic:spPr>
                </pic:pic>
              </a:graphicData>
            </a:graphic>
          </wp:inline>
        </w:drawing>
      </w:r>
    </w:p>
    <w:p w:rsidR="00DC5648" w:rsidRPr="00DC5648" w:rsidRDefault="00DC5648" w:rsidP="00DC5648">
      <w:r w:rsidRPr="00DC5648">
        <w:tab/>
        <w:t xml:space="preserve">A. Số chỉ Vôn kế P giảm, Vôn kế Q giảm. </w:t>
      </w:r>
      <w:r w:rsidRPr="00DC5648">
        <w:tab/>
        <w:t xml:space="preserve">B. Số chỉ Vôn kế P giảm, Vôn kế Q tăng. </w:t>
      </w:r>
    </w:p>
    <w:p w:rsidR="00DC5648" w:rsidRPr="00DC5648" w:rsidRDefault="00DC5648" w:rsidP="00DC5648">
      <w:r w:rsidRPr="00DC5648">
        <w:tab/>
        <w:t xml:space="preserve">C. Số chỉ Vôn kế P tăng, Vôn kế Q tăng. </w:t>
      </w:r>
      <w:r w:rsidRPr="00DC5648">
        <w:tab/>
        <w:t xml:space="preserve">D. Số chỉ Vôn kế P tăng, Vôn kế Q giảm. </w:t>
      </w:r>
    </w:p>
    <w:p w:rsidR="00DC5648" w:rsidRPr="00DC5648" w:rsidRDefault="00DC5648" w:rsidP="00DC5648">
      <w:r w:rsidRPr="00DC5648">
        <w:t xml:space="preserve">Câu 128 (TH): Tính chất quan trọng của tia X, phân biệt nó với các sóng điện từ khác là: </w:t>
      </w:r>
    </w:p>
    <w:p w:rsidR="00DC5648" w:rsidRPr="00DC5648" w:rsidRDefault="00DC5648" w:rsidP="00DC5648">
      <w:r w:rsidRPr="00DC5648">
        <w:tab/>
        <w:t xml:space="preserve">A. Tác dụng lên kính ảnh. </w:t>
      </w:r>
      <w:r w:rsidRPr="00DC5648">
        <w:tab/>
        <w:t xml:space="preserve">B. Khả năng ion hóa chất khí. </w:t>
      </w:r>
    </w:p>
    <w:p w:rsidR="00DC5648" w:rsidRPr="00DC5648" w:rsidRDefault="00DC5648" w:rsidP="00DC5648">
      <w:r w:rsidRPr="00DC5648">
        <w:tab/>
        <w:t xml:space="preserve">C. Khả năng đâm xuyên qua vải, gỗ, giấy… </w:t>
      </w:r>
      <w:r w:rsidRPr="00DC5648">
        <w:tab/>
        <w:t xml:space="preserve">D. Tác dụng làm phát quang nhiều chất. </w:t>
      </w:r>
    </w:p>
    <w:p w:rsidR="00DC5648" w:rsidRPr="00DC5648" w:rsidRDefault="00DC5648" w:rsidP="00DC5648">
      <w:r w:rsidRPr="00DC5648">
        <w:t>Câu 129 (VDC): Đặt điện áp xoay chiều có giá trị hiệu dụng U không đổi vào hai đầu đoạn mạch AB mắc nối tiếp gồm cuộn dây thuần cảm có độ tự cảm L, điện trở R và tụ điện có điện dung C. Tần số góc ω của điện áp là thay đổi được. Hình vẽ bên là đồ thị biểu diễn sự phụ thuộc của điện áp hiệu dụng trên L theo giá trị tần số góc ω. Lần lượt cho ω bằng x, y và z thì mạch AB tiêu thụ công suất lần lượt là P1, P2 và P3. Biểu thức nào sau đây đúng?</w:t>
      </w:r>
    </w:p>
    <w:p w:rsidR="00DC5648" w:rsidRPr="00DC5648" w:rsidRDefault="00EF1727" w:rsidP="00DC5648">
      <w:r>
        <w:rPr>
          <w:noProof/>
        </w:rPr>
        <w:drawing>
          <wp:inline distT="0" distB="0" distL="0" distR="0">
            <wp:extent cx="2514600" cy="2181225"/>
            <wp:effectExtent l="0" t="0" r="0" b="9525"/>
            <wp:docPr id="2294" name="Picture 2294" descr="1614760178-mv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descr="1614760178-mvto"/>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2514600" cy="21812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200" w:dyaOrig="620">
          <v:shape id="_x0000_i3232" type="#_x0000_t75" style="width:60pt;height:30.75pt" o:ole="">
            <v:imagedata r:id="rId4248" o:title=""/>
          </v:shape>
          <o:OLEObject Type="Embed" ProgID="Equation.DSMT4" ShapeID="_x0000_i3232" DrawAspect="Content" ObjectID="_1772195538" r:id="rId4249"/>
        </w:object>
      </w:r>
      <w:r w:rsidRPr="00DC5648">
        <w:tab/>
        <w:t xml:space="preserve">B. </w:t>
      </w:r>
      <w:r w:rsidRPr="00DC5648">
        <w:object w:dxaOrig="1200" w:dyaOrig="620">
          <v:shape id="_x0000_i3233" type="#_x0000_t75" style="width:60pt;height:30.75pt" o:ole="">
            <v:imagedata r:id="rId4250" o:title=""/>
          </v:shape>
          <o:OLEObject Type="Embed" ProgID="Equation.DSMT4" ShapeID="_x0000_i3233" DrawAspect="Content" ObjectID="_1772195539" r:id="rId4251"/>
        </w:object>
      </w:r>
      <w:r w:rsidRPr="00DC5648">
        <w:tab/>
        <w:t xml:space="preserve">C. </w:t>
      </w:r>
      <w:r w:rsidRPr="00DC5648">
        <w:object w:dxaOrig="1200" w:dyaOrig="620">
          <v:shape id="_x0000_i3234" type="#_x0000_t75" style="width:60pt;height:30.75pt" o:ole="">
            <v:imagedata r:id="rId4252" o:title=""/>
          </v:shape>
          <o:OLEObject Type="Embed" ProgID="Equation.DSMT4" ShapeID="_x0000_i3234" DrawAspect="Content" ObjectID="_1772195540" r:id="rId4253"/>
        </w:object>
      </w:r>
      <w:r w:rsidRPr="00DC5648">
        <w:tab/>
        <w:t xml:space="preserve">D. </w:t>
      </w:r>
      <w:r w:rsidRPr="00DC5648">
        <w:object w:dxaOrig="1219" w:dyaOrig="620">
          <v:shape id="_x0000_i3235" type="#_x0000_t75" style="width:60.75pt;height:30.75pt" o:ole="">
            <v:imagedata r:id="rId4254" o:title=""/>
          </v:shape>
          <o:OLEObject Type="Embed" ProgID="Equation.DSMT4" ShapeID="_x0000_i3235" DrawAspect="Content" ObjectID="_1772195541" r:id="rId4255"/>
        </w:object>
      </w:r>
      <w:r w:rsidRPr="00DC5648">
        <w:t xml:space="preserve"> </w:t>
      </w:r>
    </w:p>
    <w:p w:rsidR="00DC5648" w:rsidRPr="00DC5648" w:rsidRDefault="00DC5648" w:rsidP="00DC5648">
      <w:r w:rsidRPr="00DC5648">
        <w:t xml:space="preserve">Câu 130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 </w:t>
      </w:r>
    </w:p>
    <w:p w:rsidR="00DC5648" w:rsidRPr="00DC5648" w:rsidRDefault="00DC5648" w:rsidP="00DC5648">
      <w:r w:rsidRPr="00DC5648">
        <w:tab/>
        <w:t>Đáp án: ……………………………….</w:t>
      </w:r>
    </w:p>
    <w:p w:rsidR="00DC5648" w:rsidRPr="00DC5648" w:rsidRDefault="00DC5648" w:rsidP="00DC5648">
      <w:r w:rsidRPr="00DC5648">
        <w:t xml:space="preserve">Câu 131 (VDC): Biết 0,05 mol hiđrocacbon X mạch hở làm mất màu vừa đủ dung dịch chứa m gam brom cho ra sản phẩm có hàm lượng brom đạt 69,56%. Công thức phân tử của X và giá trị m lần lượt là </w:t>
      </w:r>
    </w:p>
    <w:p w:rsidR="00DC5648" w:rsidRPr="00DC5648" w:rsidRDefault="00DC5648" w:rsidP="00DC5648">
      <w:r w:rsidRPr="00DC5648">
        <w:tab/>
        <w:t xml:space="preserve">A. C5H10 và 4 gam. </w:t>
      </w:r>
      <w:r w:rsidRPr="00DC5648">
        <w:tab/>
        <w:t xml:space="preserve">B. C5H8 và 16 gam. </w:t>
      </w:r>
      <w:r w:rsidRPr="00DC5648">
        <w:tab/>
        <w:t xml:space="preserve">C. C5H8 và 8 gam. </w:t>
      </w:r>
      <w:r w:rsidRPr="00DC5648">
        <w:tab/>
        <w:t xml:space="preserve">D. C5H10 và 8 gam. </w:t>
      </w:r>
    </w:p>
    <w:p w:rsidR="00DC5648" w:rsidRPr="00DC5648" w:rsidRDefault="00DC5648" w:rsidP="00DC5648">
      <w:r w:rsidRPr="00DC5648">
        <w:lastRenderedPageBreak/>
        <w:t>Câu 132 (VDC): Cho biết nồng độ dung dịch bão hòa KAl(SO4)2 ở 200C là 5,56%. Lấy m gam dung dịch bão hòa KAl(SO4)2.12H2O ở 20oC để đun nóng cho bay hơi 200 gam nước, phần còn lại làm lạnh đến 200C. Tính khối lượng tinh thể KAl(SO4)2.12H2O kết tinh?</w:t>
      </w:r>
    </w:p>
    <w:p w:rsidR="00DC5648" w:rsidRPr="00DC5648" w:rsidRDefault="00DC5648" w:rsidP="00DC5648">
      <w:r w:rsidRPr="00DC5648">
        <w:tab/>
        <w:t xml:space="preserve">A. 22,95 gam. </w:t>
      </w:r>
      <w:r w:rsidRPr="00DC5648">
        <w:tab/>
        <w:t xml:space="preserve">B. 22,75 gam. </w:t>
      </w:r>
      <w:r w:rsidRPr="00DC5648">
        <w:tab/>
        <w:t xml:space="preserve">C. 23,23 gam. </w:t>
      </w:r>
      <w:r w:rsidRPr="00DC5648">
        <w:tab/>
        <w:t xml:space="preserve">D. 23,70 gam. </w:t>
      </w:r>
    </w:p>
    <w:p w:rsidR="00DC5648" w:rsidRPr="00DC5648" w:rsidRDefault="00DC5648" w:rsidP="00DC5648">
      <w:r w:rsidRPr="00DC5648">
        <w:t xml:space="preserve">Câu 133 (VD): Để chuẩn độ 10 ml dung dịch FeSO4 trong dung dịch có H2SO4 loãng làm môi trường, thì cần dùng hết 20 ml dung dịch KMnO4 0,025M, nồng độ mol dung dịch FeSO4 là </w:t>
      </w:r>
    </w:p>
    <w:p w:rsidR="00DC5648" w:rsidRPr="00DC5648" w:rsidRDefault="00DC5648" w:rsidP="00DC5648">
      <w:r w:rsidRPr="00DC5648">
        <w:tab/>
        <w:t xml:space="preserve">A. 0,25M. </w:t>
      </w:r>
      <w:r w:rsidRPr="00DC5648">
        <w:tab/>
        <w:t xml:space="preserve">B. 0,5M. </w:t>
      </w:r>
      <w:r w:rsidRPr="00DC5648">
        <w:tab/>
        <w:t xml:space="preserve">C. 0,2M. </w:t>
      </w:r>
      <w:r w:rsidRPr="00DC5648">
        <w:tab/>
        <w:t xml:space="preserve">D. Kết quả khác. </w:t>
      </w:r>
    </w:p>
    <w:p w:rsidR="00DC5648" w:rsidRPr="00DC5648" w:rsidRDefault="00DC5648" w:rsidP="00DC5648">
      <w:r w:rsidRPr="00DC5648">
        <w:t xml:space="preserve">Câu 134 (VD): α-amino axit X chứa một nhóm -NH2 và một nhóm -COOH. Cho 10,68 gam X tác dụng với axit HCl dư, thu được 15,06 gam muối khan. Công thức cấu tạo thu gọn của X là </w:t>
      </w:r>
    </w:p>
    <w:p w:rsidR="00DC5648" w:rsidRPr="00DC5648" w:rsidRDefault="00DC5648" w:rsidP="00DC5648">
      <w:r w:rsidRPr="00DC5648">
        <w:tab/>
        <w:t xml:space="preserve">A. H2NCH2COOH. </w:t>
      </w:r>
      <w:r w:rsidRPr="00DC5648">
        <w:tab/>
      </w:r>
      <w:r w:rsidRPr="00DC5648">
        <w:tab/>
        <w:t xml:space="preserve">B. CH3CH2CH(NH2)COOH. </w:t>
      </w:r>
    </w:p>
    <w:p w:rsidR="00DC5648" w:rsidRPr="00DC5648" w:rsidRDefault="00DC5648" w:rsidP="00DC5648">
      <w:r w:rsidRPr="00DC5648">
        <w:tab/>
        <w:t xml:space="preserve">C. CH3CH(NH2)COOH. </w:t>
      </w:r>
      <w:r w:rsidRPr="00DC5648">
        <w:tab/>
        <w:t xml:space="preserve">D. H2NCH2CH2COOH. </w:t>
      </w:r>
    </w:p>
    <w:p w:rsidR="00DC5648" w:rsidRPr="00DC5648" w:rsidRDefault="00DC5648" w:rsidP="00DC5648">
      <w:r w:rsidRPr="00DC5648">
        <w:t>Câu 135 (VD): Hình vẽ mô tả quá trình điều chế khí metan trong phòng thí nghiệm:</w:t>
      </w:r>
    </w:p>
    <w:p w:rsidR="00DC5648" w:rsidRPr="00DC5648" w:rsidRDefault="00EF1727" w:rsidP="00DC5648">
      <w:r>
        <w:rPr>
          <w:noProof/>
        </w:rPr>
        <w:drawing>
          <wp:inline distT="0" distB="0" distL="0" distR="0">
            <wp:extent cx="3181350" cy="1733550"/>
            <wp:effectExtent l="0" t="0" r="0" b="0"/>
            <wp:docPr id="2299" name="Picture 2299"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descr="77"/>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181350" cy="1733550"/>
                    </a:xfrm>
                    <a:prstGeom prst="rect">
                      <a:avLst/>
                    </a:prstGeom>
                    <a:noFill/>
                    <a:ln>
                      <a:noFill/>
                    </a:ln>
                  </pic:spPr>
                </pic:pic>
              </a:graphicData>
            </a:graphic>
          </wp:inline>
        </w:drawing>
      </w:r>
    </w:p>
    <w:p w:rsidR="00DC5648" w:rsidRPr="00DC5648" w:rsidRDefault="00DC5648" w:rsidP="00DC5648">
      <w:r w:rsidRPr="00DC5648">
        <w:t>Một học sinh dựa vào thí nghiệm trên đã nêu ra các phát biểu sau:</w:t>
      </w:r>
    </w:p>
    <w:p w:rsidR="00DC5648" w:rsidRPr="00DC5648" w:rsidRDefault="00DC5648" w:rsidP="00DC5648">
      <w:r w:rsidRPr="00DC5648">
        <w:t>(a) Khí metan dễ tan trong nước nên cần phải thu bằng phương pháp đẩy nước.</w:t>
      </w:r>
    </w:p>
    <w:p w:rsidR="00DC5648" w:rsidRPr="00DC5648" w:rsidRDefault="00DC5648" w:rsidP="00DC5648">
      <w:r w:rsidRPr="00DC5648">
        <w:t>(b) Các chất rắn trong X có thể là CaO, NaOH, CH3COONa.</w:t>
      </w:r>
    </w:p>
    <w:p w:rsidR="00DC5648" w:rsidRPr="00DC5648" w:rsidRDefault="00DC5648" w:rsidP="00DC5648">
      <w:r w:rsidRPr="00DC5648">
        <w:t>(c) Ống nghiệm đựng chất rắn khi lắp cần phải cho miệng hơi chúc xuống dưới.</w:t>
      </w:r>
    </w:p>
    <w:p w:rsidR="00DC5648" w:rsidRPr="00DC5648" w:rsidRDefault="00DC5648" w:rsidP="00DC5648">
      <w:r w:rsidRPr="00DC5648">
        <w:t>(d) Khi kết thúc thí nghiệm phải tắt đèn cồn trước rồi mới tháo ống dẫn khí.</w:t>
      </w:r>
    </w:p>
    <w:p w:rsidR="00DC5648" w:rsidRPr="00DC5648" w:rsidRDefault="00DC5648" w:rsidP="00DC5648">
      <w:r w:rsidRPr="00DC5648">
        <w:t xml:space="preserve">(e) CaO là chất bảo vệ ống thủy tinh, tránh bị nóng chảy. </w:t>
      </w:r>
    </w:p>
    <w:p w:rsidR="00DC5648" w:rsidRPr="00DC5648" w:rsidRDefault="00DC5648" w:rsidP="00DC5648">
      <w:r w:rsidRPr="00DC5648">
        <w:tab/>
        <w:t xml:space="preserve">A. 2. </w:t>
      </w:r>
      <w:r w:rsidRPr="00DC5648">
        <w:tab/>
        <w:t xml:space="preserve">B. 1. </w:t>
      </w:r>
      <w:r w:rsidRPr="00DC5648">
        <w:tab/>
        <w:t xml:space="preserve">C. 4. </w:t>
      </w:r>
      <w:r w:rsidRPr="00DC5648">
        <w:tab/>
        <w:t xml:space="preserve">D. 3. </w:t>
      </w:r>
    </w:p>
    <w:p w:rsidR="00DC5648" w:rsidRPr="00DC5648" w:rsidRDefault="00DC5648" w:rsidP="00DC5648">
      <w:r w:rsidRPr="00DC5648">
        <w:t>Câu 136 (TH): Cho các nhận định sau:</w:t>
      </w:r>
    </w:p>
    <w:p w:rsidR="00DC5648" w:rsidRPr="00DC5648" w:rsidRDefault="00DC5648" w:rsidP="00DC5648">
      <w:r w:rsidRPr="00DC5648">
        <w:t>(1) Chất dẻo là vật liệu polime có tính dẻo.</w:t>
      </w:r>
    </w:p>
    <w:p w:rsidR="00DC5648" w:rsidRPr="00DC5648" w:rsidRDefault="00DC5648" w:rsidP="00DC5648">
      <w:r w:rsidRPr="00DC5648">
        <w:t>(2) Tơ được chia làm 2 loại: tơ nhân tạo và tơ tổng hợp.</w:t>
      </w:r>
    </w:p>
    <w:p w:rsidR="00DC5648" w:rsidRPr="00DC5648" w:rsidRDefault="00DC5648" w:rsidP="00DC5648">
      <w:r w:rsidRPr="00DC5648">
        <w:t>(3) Polietilen có cấu trúc phân nhánh.</w:t>
      </w:r>
    </w:p>
    <w:p w:rsidR="00DC5648" w:rsidRPr="00DC5648" w:rsidRDefault="00DC5648" w:rsidP="00DC5648">
      <w:r w:rsidRPr="00DC5648">
        <w:t>(4) Tơ poliamit kém bền trong môi trường kiềm.</w:t>
      </w:r>
    </w:p>
    <w:p w:rsidR="00DC5648" w:rsidRPr="00DC5648" w:rsidRDefault="00DC5648" w:rsidP="00DC5648">
      <w:r w:rsidRPr="00DC5648">
        <w:t>(5) Cao su là vật liệu polime có tính đàn hồi.</w:t>
      </w:r>
    </w:p>
    <w:p w:rsidR="00DC5648" w:rsidRPr="00DC5648" w:rsidRDefault="00DC5648" w:rsidP="00DC5648">
      <w:r w:rsidRPr="00DC5648">
        <w:t>(6) Tơ nitron thuộc loại tơ vinylic.</w:t>
      </w:r>
    </w:p>
    <w:p w:rsidR="00DC5648" w:rsidRPr="00DC5648" w:rsidRDefault="00DC5648" w:rsidP="00DC5648">
      <w:r w:rsidRPr="00DC5648">
        <w:t xml:space="preserve">Số nhận định đúng là </w:t>
      </w:r>
    </w:p>
    <w:p w:rsidR="00DC5648" w:rsidRPr="00DC5648" w:rsidRDefault="00DC5648" w:rsidP="00DC5648">
      <w:r w:rsidRPr="00DC5648">
        <w:tab/>
        <w:t xml:space="preserve">A. 4. </w:t>
      </w:r>
      <w:r w:rsidRPr="00DC5648">
        <w:tab/>
        <w:t xml:space="preserve">B. 3. </w:t>
      </w:r>
      <w:r w:rsidRPr="00DC5648">
        <w:tab/>
        <w:t xml:space="preserve">C. 5. </w:t>
      </w:r>
      <w:r w:rsidRPr="00DC5648">
        <w:tab/>
        <w:t xml:space="preserve">D. 2. </w:t>
      </w:r>
    </w:p>
    <w:p w:rsidR="00DC5648" w:rsidRPr="00DC5648" w:rsidRDefault="00DC5648" w:rsidP="00DC5648">
      <w:r w:rsidRPr="00DC5648">
        <w:lastRenderedPageBreak/>
        <w:t xml:space="preserve">Câu 137 (VD): Nhiệt phân hoàn toàn 23,15 gam hỗn hợp muối KNO3 và NH4NO3. Ngưng tụ toàn bộ hơi nước thu được hỗn hợp khí với tỉ lệ nN2O : nO2 = 4 : 3. Phần trăm khối lượng muối KNO3 trong hỗn hợp là </w:t>
      </w:r>
    </w:p>
    <w:p w:rsidR="00DC5648" w:rsidRPr="00DC5648" w:rsidRDefault="00DC5648" w:rsidP="00DC5648">
      <w:r w:rsidRPr="00DC5648">
        <w:tab/>
        <w:t xml:space="preserve">A. 34,56%. </w:t>
      </w:r>
      <w:r w:rsidRPr="00DC5648">
        <w:tab/>
        <w:t xml:space="preserve">B. 65,44%. </w:t>
      </w:r>
      <w:r w:rsidRPr="00DC5648">
        <w:tab/>
        <w:t xml:space="preserve">C. 43,63%. </w:t>
      </w:r>
      <w:r w:rsidRPr="00DC5648">
        <w:tab/>
        <w:t xml:space="preserve">D. 56,37%. </w:t>
      </w:r>
    </w:p>
    <w:p w:rsidR="00DC5648" w:rsidRPr="00DC5648" w:rsidRDefault="00DC5648" w:rsidP="00DC5648">
      <w:r w:rsidRPr="00DC5648">
        <w:t xml:space="preserve">Câu 138 (TH): Có 4 dung dịch: natri clorua (NaCl), rượu etylic (C2H5OH), axit axetic (CH3COOH), kali sunfat (K2SO4) đều có nồng độ 0,1 mol/lít. Dung dịch chứa chất tan có khả năng dẫn điện tốt nhất là </w:t>
      </w:r>
    </w:p>
    <w:p w:rsidR="00DC5648" w:rsidRPr="00DC5648" w:rsidRDefault="00DC5648" w:rsidP="00DC5648">
      <w:r w:rsidRPr="00DC5648">
        <w:tab/>
        <w:t xml:space="preserve">A. C2H5OH. </w:t>
      </w:r>
      <w:r w:rsidRPr="00DC5648">
        <w:tab/>
        <w:t xml:space="preserve">B. K2SO4. </w:t>
      </w:r>
      <w:r w:rsidRPr="00DC5648">
        <w:tab/>
        <w:t xml:space="preserve">C. CH3COOH. </w:t>
      </w:r>
      <w:r w:rsidRPr="00DC5648">
        <w:tab/>
        <w:t xml:space="preserve">D. NaCl. </w:t>
      </w:r>
    </w:p>
    <w:p w:rsidR="00DC5648" w:rsidRPr="00DC5648" w:rsidRDefault="00DC5648" w:rsidP="00DC5648">
      <w:r w:rsidRPr="00DC5648">
        <w:t>Câu 139 (TH): H2O2 phân hủy chậm trong dung dịch ở nhiệt độ thường theo phản ứng sau:</w:t>
      </w:r>
    </w:p>
    <w:p w:rsidR="00DC5648" w:rsidRPr="00DC5648" w:rsidRDefault="00DC5648" w:rsidP="00DC5648">
      <w:r w:rsidRPr="00DC5648">
        <w:t>2H2O2 → 2H2O + O2↑</w:t>
      </w:r>
    </w:p>
    <w:p w:rsidR="00DC5648" w:rsidRPr="00DC5648" w:rsidRDefault="00DC5648" w:rsidP="00DC5648">
      <w:r w:rsidRPr="00DC5648">
        <w:t xml:space="preserve">Khi thêm vào dung dịch này một ít bột MnO2, thấy bọt khí oxi thoát ra rất mạnh. Sau khi phản ứng kết thúc, MnO2 vẫn còn nguyên vẹn. Vai trò của MnO2 trong phản ứng trên là </w:t>
      </w:r>
    </w:p>
    <w:p w:rsidR="00DC5648" w:rsidRPr="00DC5648" w:rsidRDefault="00DC5648" w:rsidP="00DC5648">
      <w:r w:rsidRPr="00DC5648">
        <w:tab/>
        <w:t xml:space="preserve">A. chất ức chế. </w:t>
      </w:r>
      <w:r w:rsidRPr="00DC5648">
        <w:tab/>
        <w:t xml:space="preserve">B. chất tham gia phản ứng. C. chất xúc tác. </w:t>
      </w:r>
      <w:r w:rsidRPr="00DC5648">
        <w:tab/>
        <w:t xml:space="preserve">D. chất hút ẩm. </w:t>
      </w:r>
    </w:p>
    <w:p w:rsidR="00DC5648" w:rsidRPr="00DC5648" w:rsidRDefault="00DC5648" w:rsidP="00DC5648">
      <w:r w:rsidRPr="00DC5648">
        <w:t xml:space="preserve">Câu 140 (VDC): Đốt cháy hoàn toàn 6,46 gam hỗn hợp E gồm ba este no, mạch hở X, Y, Z (đều tạo bởi axit cacboxylic và ancol, MX &lt; MY &lt; MZ &lt; 248) cần vừa đủ 0,235 mol O2, thu được 5,376 lít khí CO2. Cho 6,46 gam E tác dụng hết với dung dịch NaOH (lấy dư 20% so với lượng phản ứng) rồi chưng cất dung dịch, thu được hỗn hợp hai ancol đồng đẳng kế tiếp và hỗn hợp chất rắn khan T. Đốt cháy hoàn toàn T, thu được Na2CO3, CO2 và 0,18 gam H2O. Phân tử khối của Y là </w:t>
      </w:r>
    </w:p>
    <w:p w:rsidR="00DC5648" w:rsidRPr="00DC5648" w:rsidRDefault="00DC5648" w:rsidP="00DC5648">
      <w:r w:rsidRPr="00DC5648">
        <w:tab/>
        <w:t>Đáp án: ……………………………….</w:t>
      </w:r>
    </w:p>
    <w:p w:rsidR="00DC5648" w:rsidRPr="00DC5648" w:rsidRDefault="00DC5648" w:rsidP="00DC5648">
      <w:r w:rsidRPr="00DC5648">
        <w:t xml:space="preserve">Câu 141 (TH): Chất hữu cơ vận chuyển từ lá đến các nơi khác trong cây bằng con đường nào? </w:t>
      </w:r>
    </w:p>
    <w:p w:rsidR="00DC5648" w:rsidRPr="00DC5648" w:rsidRDefault="00DC5648" w:rsidP="00DC5648">
      <w:r w:rsidRPr="00DC5648">
        <w:tab/>
        <w:t xml:space="preserve">A. Vách xenlulôzơ </w:t>
      </w:r>
      <w:r w:rsidRPr="00DC5648">
        <w:tab/>
      </w:r>
      <w:r w:rsidRPr="00DC5648">
        <w:tab/>
        <w:t xml:space="preserve">B. Mạch gỗ theo nguyên tắc khuếch tán. </w:t>
      </w:r>
    </w:p>
    <w:p w:rsidR="00DC5648" w:rsidRPr="00DC5648" w:rsidRDefault="00DC5648" w:rsidP="00DC5648">
      <w:r w:rsidRPr="00DC5648">
        <w:tab/>
        <w:t xml:space="preserve">C. Mạch rây theo nguyên tắc khuếch tán. </w:t>
      </w:r>
      <w:r w:rsidRPr="00DC5648">
        <w:tab/>
        <w:t xml:space="preserve">D. Tầng cutin. </w:t>
      </w:r>
    </w:p>
    <w:p w:rsidR="00DC5648" w:rsidRPr="00DC5648" w:rsidRDefault="00DC5648" w:rsidP="00DC5648">
      <w:r w:rsidRPr="00DC5648">
        <w:t xml:space="preserve">Câu 142 (NB): Khi trời rét, thấy môi tím tái, sởn gai ốc ta vội tìm áo ấm mặc. Phản ứng thuộc phản xạ có điều kiện trong trường hợp này là </w:t>
      </w:r>
    </w:p>
    <w:p w:rsidR="00DC5648" w:rsidRPr="00DC5648" w:rsidRDefault="00DC5648" w:rsidP="00DC5648">
      <w:r w:rsidRPr="00DC5648">
        <w:tab/>
        <w:t xml:space="preserve">A. môi tím tái. </w:t>
      </w:r>
      <w:r w:rsidRPr="00DC5648">
        <w:tab/>
        <w:t xml:space="preserve">B. sởn gai ốc. </w:t>
      </w:r>
      <w:r w:rsidRPr="00DC5648">
        <w:tab/>
        <w:t xml:space="preserve">C. mặc áo ấm. </w:t>
      </w:r>
      <w:r w:rsidRPr="00DC5648">
        <w:tab/>
        <w:t xml:space="preserve">D. môi tím tái và sởn gai ốc. </w:t>
      </w:r>
    </w:p>
    <w:p w:rsidR="00DC5648" w:rsidRPr="00DC5648" w:rsidRDefault="00DC5648" w:rsidP="00DC5648">
      <w:r w:rsidRPr="00DC5648">
        <w:t xml:space="preserve">Câu 143 (TH): Nếu trong môi trường nuôi cấy có nồng độ auxin/kinetin = 3/0,02 thì sẽ kích thích hình thành </w:t>
      </w:r>
    </w:p>
    <w:p w:rsidR="00DC5648" w:rsidRPr="00DC5648" w:rsidRDefault="00DC5648" w:rsidP="00DC5648">
      <w:r w:rsidRPr="00DC5648">
        <w:tab/>
        <w:t xml:space="preserve">A. Mô sẹo </w:t>
      </w:r>
      <w:r w:rsidRPr="00DC5648">
        <w:tab/>
        <w:t xml:space="preserve">B. Rễ </w:t>
      </w:r>
      <w:r w:rsidRPr="00DC5648">
        <w:tab/>
        <w:t xml:space="preserve">C. Chồi </w:t>
      </w:r>
      <w:r w:rsidRPr="00DC5648">
        <w:tab/>
        <w:t xml:space="preserve">D. Cả rễ và chồi </w:t>
      </w:r>
    </w:p>
    <w:p w:rsidR="00DC5648" w:rsidRPr="00DC5648" w:rsidRDefault="00DC5648" w:rsidP="00DC5648">
      <w:r w:rsidRPr="00DC5648">
        <w:t xml:space="preserve">Câu 144 (TH): Để tạo ra các giống vật nuôi có tốc độ sinh trưởng và phát triển nhanh, năng suất cao, thích nghi với các điều kiện địa phương, người ta áp dụng các phương pháp </w:t>
      </w:r>
    </w:p>
    <w:p w:rsidR="00DC5648" w:rsidRPr="00DC5648" w:rsidRDefault="00DC5648" w:rsidP="00DC5648">
      <w:r w:rsidRPr="00DC5648">
        <w:tab/>
        <w:t xml:space="preserve">A. xây dựng và cải tạo chuồng trại trong chăn nuôi. </w:t>
      </w:r>
    </w:p>
    <w:p w:rsidR="00DC5648" w:rsidRPr="00DC5648" w:rsidRDefault="00DC5648" w:rsidP="00DC5648">
      <w:r w:rsidRPr="00DC5648">
        <w:tab/>
        <w:t xml:space="preserve">B. đảm bảo vệ sinh, phòng trừ dịch bệnh cho vật nuôi. </w:t>
      </w:r>
    </w:p>
    <w:p w:rsidR="00DC5648" w:rsidRPr="00DC5648" w:rsidRDefault="00DC5648" w:rsidP="00DC5648">
      <w:r w:rsidRPr="00DC5648">
        <w:tab/>
        <w:t xml:space="preserve">C. chọn lọc nhân tạo, lai giống, công nghệ tế bào... </w:t>
      </w:r>
    </w:p>
    <w:p w:rsidR="00DC5648" w:rsidRPr="00DC5648" w:rsidRDefault="00DC5648" w:rsidP="00DC5648">
      <w:r w:rsidRPr="00DC5648">
        <w:tab/>
        <w:t xml:space="preserve">D. cải tạo chế độ dinh dưỡng, đáp ứng đầy đủ nhu cầu về thức ăn. </w:t>
      </w:r>
    </w:p>
    <w:p w:rsidR="00DC5648" w:rsidRPr="00DC5648" w:rsidRDefault="00DC5648" w:rsidP="00DC5648">
      <w:r w:rsidRPr="00DC5648">
        <w:t>Câu 145 (TH): Hình vẽ sau mô tả một dạng đột biến cấu trúc nhiễm sắc thể (NST), nhận định nào sau đây không đúng khi nói về dạng đột biến đó?</w:t>
      </w:r>
    </w:p>
    <w:p w:rsidR="00DC5648" w:rsidRPr="00DC5648" w:rsidRDefault="00EF1727" w:rsidP="00DC5648">
      <w:r>
        <w:rPr>
          <w:noProof/>
        </w:rPr>
        <w:lastRenderedPageBreak/>
        <w:drawing>
          <wp:inline distT="0" distB="0" distL="0" distR="0">
            <wp:extent cx="2581275" cy="2514600"/>
            <wp:effectExtent l="0" t="0" r="9525" b="0"/>
            <wp:docPr id="2300" name="Picture 2300" descr="1615601700-sz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descr="1615601700-sze8"/>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581275" cy="2514600"/>
                    </a:xfrm>
                    <a:prstGeom prst="rect">
                      <a:avLst/>
                    </a:prstGeom>
                    <a:noFill/>
                    <a:ln>
                      <a:noFill/>
                    </a:ln>
                  </pic:spPr>
                </pic:pic>
              </a:graphicData>
            </a:graphic>
          </wp:inline>
        </w:drawing>
      </w:r>
    </w:p>
    <w:p w:rsidR="00DC5648" w:rsidRPr="00DC5648" w:rsidRDefault="00DC5648" w:rsidP="00DC5648">
      <w:r w:rsidRPr="00DC5648">
        <w:tab/>
        <w:t xml:space="preserve">A. Dạng đột biến này có thể gây hại cho thể đột biến. </w:t>
      </w:r>
    </w:p>
    <w:p w:rsidR="00DC5648" w:rsidRPr="00DC5648" w:rsidRDefault="00DC5648" w:rsidP="00DC5648">
      <w:r w:rsidRPr="00DC5648">
        <w:tab/>
        <w:t xml:space="preserve">B. Dạng đột biến này làm thay đổi số lượng gen trên nhiễm sắc thể. </w:t>
      </w:r>
    </w:p>
    <w:p w:rsidR="00DC5648" w:rsidRPr="00DC5648" w:rsidRDefault="00DC5648" w:rsidP="00DC5648">
      <w:r w:rsidRPr="00DC5648">
        <w:tab/>
        <w:t xml:space="preserve">C. Đây là dạng đột biến đảo đoạn nhiễm sắc thể. </w:t>
      </w:r>
    </w:p>
    <w:p w:rsidR="00DC5648" w:rsidRPr="00DC5648" w:rsidRDefault="00DC5648" w:rsidP="00DC5648">
      <w:r w:rsidRPr="00DC5648">
        <w:tab/>
        <w:t xml:space="preserve">D. Dạng đột biến này làm thay đổi vị trí của gen trên nhiễm sắc thể. </w:t>
      </w:r>
    </w:p>
    <w:p w:rsidR="00DC5648" w:rsidRPr="00DC5648" w:rsidRDefault="00DC5648" w:rsidP="00DC5648">
      <w:r w:rsidRPr="00DC5648">
        <w:t xml:space="preserve">Câu 146 (TH): Một quần thể sinh vật có thành phần kiểu gen là 0,3AA : 0,4Aa : 0,3aa. Tần số alen a của quần thể này là </w:t>
      </w:r>
    </w:p>
    <w:p w:rsidR="00DC5648" w:rsidRPr="00DC5648" w:rsidRDefault="00DC5648" w:rsidP="00DC5648">
      <w:r w:rsidRPr="00DC5648">
        <w:tab/>
        <w:t xml:space="preserve">A. 0,6. </w:t>
      </w:r>
      <w:r w:rsidRPr="00DC5648">
        <w:tab/>
        <w:t xml:space="preserve">B. 0,4. </w:t>
      </w:r>
      <w:r w:rsidRPr="00DC5648">
        <w:tab/>
        <w:t xml:space="preserve">C. 0,3. </w:t>
      </w:r>
      <w:r w:rsidRPr="00DC5648">
        <w:tab/>
        <w:t xml:space="preserve">D. 0,5. </w:t>
      </w:r>
    </w:p>
    <w:p w:rsidR="00DC5648" w:rsidRPr="00DC5648" w:rsidRDefault="00DC5648" w:rsidP="00DC5648">
      <w:r w:rsidRPr="00DC5648">
        <w:t xml:space="preserve">Câu 147 (TH): Khi nói về ưu thế lai, phát biểu nào sau đây đúng? </w:t>
      </w:r>
    </w:p>
    <w:p w:rsidR="00DC5648" w:rsidRPr="00DC5648" w:rsidRDefault="00DC5648" w:rsidP="00DC5648">
      <w:r w:rsidRPr="00DC5648">
        <w:tab/>
        <w:t>A. Ưu thế lai luôn biểu hiện ở con lai của phép lai giữa hai dòng thuần chủng.</w:t>
      </w:r>
    </w:p>
    <w:p w:rsidR="00DC5648" w:rsidRPr="00DC5648" w:rsidRDefault="00DC5648" w:rsidP="00DC5648">
      <w:r w:rsidRPr="00DC5648">
        <w:tab/>
        <w:t xml:space="preserve">B. Để tạo ưu thế lai người ta thường sử dụng phương pháp lai khác dòng. </w:t>
      </w:r>
    </w:p>
    <w:p w:rsidR="00DC5648" w:rsidRPr="00DC5648" w:rsidRDefault="00DC5648" w:rsidP="00DC5648">
      <w:r w:rsidRPr="00DC5648">
        <w:tab/>
        <w:t xml:space="preserve">C. Ưu thế lai được biểu hiện ở đời F1 và sau đó tăng dần ở các đời tiếp theo. </w:t>
      </w:r>
    </w:p>
    <w:p w:rsidR="00DC5648" w:rsidRPr="00DC5648" w:rsidRDefault="00DC5648" w:rsidP="00DC5648">
      <w:r w:rsidRPr="00DC5648">
        <w:tab/>
        <w:t xml:space="preserve">D. Các con lai F1 có ưu thế lai cao thường được sử dụng làm giống. </w:t>
      </w:r>
    </w:p>
    <w:p w:rsidR="00DC5648" w:rsidRPr="00DC5648" w:rsidRDefault="00DC5648" w:rsidP="00DC5648">
      <w:r w:rsidRPr="00DC5648">
        <w:t xml:space="preserve">Câu 148 (NB): Ví dụ nào sau đây thuộc bằng chứng sinh học phân tử? </w:t>
      </w:r>
    </w:p>
    <w:p w:rsidR="00DC5648" w:rsidRPr="00DC5648" w:rsidRDefault="00DC5648" w:rsidP="00DC5648">
      <w:r w:rsidRPr="00DC5648">
        <w:tab/>
        <w:t xml:space="preserve">A. Xác sinh vật sống trong các thời đại trước được bảo quản trong các lớp băng. </w:t>
      </w:r>
    </w:p>
    <w:p w:rsidR="00DC5648" w:rsidRPr="00DC5648" w:rsidRDefault="00DC5648" w:rsidP="00DC5648">
      <w:r w:rsidRPr="00DC5648">
        <w:tab/>
        <w:t xml:space="preserve">B. Prôtêin của các loài sinh vật đều cấu tạo từ 20 loại axit amin. </w:t>
      </w:r>
    </w:p>
    <w:p w:rsidR="00DC5648" w:rsidRPr="00DC5648" w:rsidRDefault="00DC5648" w:rsidP="00DC5648">
      <w:r w:rsidRPr="00DC5648">
        <w:tab/>
        <w:t xml:space="preserve">C. Xương tay của người tương đồng với chi trước của mèo. </w:t>
      </w:r>
    </w:p>
    <w:p w:rsidR="00DC5648" w:rsidRPr="00DC5648" w:rsidRDefault="00DC5648" w:rsidP="00DC5648">
      <w:r w:rsidRPr="00DC5648">
        <w:tab/>
        <w:t xml:space="preserve">D. Tất cả các loài sinh vật đều được cấu tạo từ tế bào. </w:t>
      </w:r>
    </w:p>
    <w:p w:rsidR="00DC5648" w:rsidRPr="00DC5648" w:rsidRDefault="00DC5648" w:rsidP="00DC5648">
      <w:r w:rsidRPr="00DC5648">
        <w:t xml:space="preserve">Câu 149 (NB): Nhân tố sinh thái nào sau đây là nhân tố vô sinh? </w:t>
      </w:r>
    </w:p>
    <w:p w:rsidR="00DC5648" w:rsidRPr="00DC5648" w:rsidRDefault="00DC5648" w:rsidP="00DC5648">
      <w:r w:rsidRPr="00DC5648">
        <w:tab/>
        <w:t xml:space="preserve">A. Chim sâu. </w:t>
      </w:r>
      <w:r w:rsidRPr="00DC5648">
        <w:tab/>
        <w:t xml:space="preserve">B. Ánh sáng. </w:t>
      </w:r>
      <w:r w:rsidRPr="00DC5648">
        <w:tab/>
        <w:t xml:space="preserve">C. Sâu ăn lá lúa. </w:t>
      </w:r>
      <w:r w:rsidRPr="00DC5648">
        <w:tab/>
        <w:t xml:space="preserve">D. Cây lúa. </w:t>
      </w:r>
    </w:p>
    <w:p w:rsidR="00DC5648" w:rsidRPr="00DC5648" w:rsidRDefault="00DC5648" w:rsidP="00DC5648">
      <w:r w:rsidRPr="00DC5648">
        <w:t xml:space="preserve">Câu 150 (TH): Bệnh tạch tạng ở người do đột biến gen lặn trên NST thường, alen trội tương ứng quy định người bình thường. Một cặp vợ chồng bình thường nhưng sinh đứa con đầu lòng bị bạch tạng. Xác suất họ sinh 2 người con khác giới tính và đều bình thường là: </w:t>
      </w:r>
    </w:p>
    <w:p w:rsidR="00DC5648" w:rsidRPr="00DC5648" w:rsidRDefault="00DC5648" w:rsidP="00DC5648">
      <w:r w:rsidRPr="00DC5648">
        <w:tab/>
        <w:t>Đáp án: ……………………………….</w:t>
      </w:r>
    </w:p>
    <w:p w:rsidR="00DC5648" w:rsidRPr="00DC5648" w:rsidRDefault="00DC5648" w:rsidP="00DC5648"/>
    <w:p w:rsidR="00DC5648" w:rsidRPr="00DC5648" w:rsidRDefault="00DC5648" w:rsidP="00DC5648"/>
    <w:p w:rsidR="00DC5648" w:rsidRPr="00DC5648" w:rsidRDefault="00DC5648" w:rsidP="00DC5648"/>
    <w:p w:rsidR="00DC5648" w:rsidRPr="00DC5648" w:rsidRDefault="00DC5648" w:rsidP="00DC5648">
      <w:r w:rsidRPr="00DC564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16"/>
        <w:gridCol w:w="956"/>
        <w:gridCol w:w="836"/>
        <w:gridCol w:w="1296"/>
        <w:gridCol w:w="900"/>
        <w:gridCol w:w="903"/>
        <w:gridCol w:w="1636"/>
        <w:gridCol w:w="903"/>
        <w:gridCol w:w="903"/>
        <w:gridCol w:w="1176"/>
      </w:tblGrid>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B</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A</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520" w:dyaOrig="279">
                <v:shape id="_x0000_i3236" type="#_x0000_t75" style="width:26.25pt;height:14.25pt" o:ole="">
                  <v:imagedata r:id="rId4258" o:title=""/>
                </v:shape>
                <o:OLEObject Type="Embed" ProgID="Equation.DSMT4" ShapeID="_x0000_i3236" DrawAspect="Content" ObjectID="_1772195542" r:id="rId425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8. </w:t>
            </w:r>
            <w:r w:rsidRPr="00DC5648">
              <w:object w:dxaOrig="240" w:dyaOrig="620">
                <v:shape id="_x0000_i3237" type="#_x0000_t75" style="width:12pt;height:30.75pt" o:ole="">
                  <v:imagedata r:id="rId4260" o:title=""/>
                </v:shape>
                <o:OLEObject Type="Embed" ProgID="Equation.DSMT4" ShapeID="_x0000_i3237" DrawAspect="Content" ObjectID="_1772195543" r:id="rId426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9. </w:t>
            </w:r>
            <w:r w:rsidRPr="00DC5648">
              <w:object w:dxaOrig="340" w:dyaOrig="620">
                <v:shape id="_x0000_i3238" type="#_x0000_t75" style="width:17.25pt;height:30.75pt" o:ole="">
                  <v:imagedata r:id="rId4262" o:title=""/>
                </v:shape>
                <o:OLEObject Type="Embed" ProgID="Equation.DSMT4" ShapeID="_x0000_i3238" DrawAspect="Content" ObjectID="_1772195544" r:id="rId426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0. </w:t>
            </w:r>
            <w:r w:rsidRPr="00DC5648">
              <w:object w:dxaOrig="220" w:dyaOrig="620">
                <v:shape id="_x0000_i3239" type="#_x0000_t75" style="width:11.25pt;height:30.75pt" o:ole="">
                  <v:imagedata r:id="rId4264" o:title=""/>
                </v:shape>
                <o:OLEObject Type="Embed" ProgID="Equation.DSMT4" ShapeID="_x0000_i3239" DrawAspect="Content" ObjectID="_1772195545" r:id="rId4265"/>
              </w:objec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1. </w:t>
            </w:r>
            <w:r w:rsidRPr="00DC5648">
              <w:object w:dxaOrig="700" w:dyaOrig="279">
                <v:shape id="_x0000_i3240" type="#_x0000_t75" style="width:35.25pt;height:14.25pt" o:ole="">
                  <v:imagedata r:id="rId4266" o:title=""/>
                </v:shape>
                <o:OLEObject Type="Embed" ProgID="Equation.DSMT4" ShapeID="_x0000_i3240" DrawAspect="Content" ObjectID="_1772195546" r:id="rId426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2. </w:t>
            </w:r>
            <w:r w:rsidRPr="00DC5648">
              <w:object w:dxaOrig="740" w:dyaOrig="279">
                <v:shape id="_x0000_i3241" type="#_x0000_t75" style="width:36.75pt;height:14.25pt" o:ole="">
                  <v:imagedata r:id="rId4268" o:title=""/>
                </v:shape>
                <o:OLEObject Type="Embed" ProgID="Equation.DSMT4" ShapeID="_x0000_i3241" DrawAspect="Content" ObjectID="_1772195547" r:id="rId426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3. </w:t>
            </w:r>
            <w:r w:rsidRPr="00DC5648">
              <w:object w:dxaOrig="620" w:dyaOrig="620">
                <v:shape id="_x0000_i3242" type="#_x0000_t75" style="width:30.75pt;height:30.75pt" o:ole="">
                  <v:imagedata r:id="rId4270" o:title=""/>
                </v:shape>
                <o:OLEObject Type="Embed" ProgID="Equation.DSMT4" ShapeID="_x0000_i3242" DrawAspect="Content" ObjectID="_1772195548" r:id="rId427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4. </w:t>
            </w:r>
            <w:r w:rsidRPr="00DC5648">
              <w:object w:dxaOrig="1080" w:dyaOrig="400">
                <v:shape id="_x0000_i3243" type="#_x0000_t75" style="width:54pt;height:20.25pt" o:ole="">
                  <v:imagedata r:id="rId4272" o:title=""/>
                </v:shape>
                <o:OLEObject Type="Embed" ProgID="Equation.DSMT4" ShapeID="_x0000_i3243" DrawAspect="Content" ObjectID="_1772195549" r:id="rId427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5. </w:t>
            </w:r>
            <w:r w:rsidRPr="00DC5648">
              <w:object w:dxaOrig="560" w:dyaOrig="260">
                <v:shape id="_x0000_i3244" type="#_x0000_t75" style="width:27.75pt;height:12.75pt" o:ole="">
                  <v:imagedata r:id="rId4274" o:title=""/>
                </v:shape>
                <o:OLEObject Type="Embed" ProgID="Equation.DSMT4" ShapeID="_x0000_i3244" DrawAspect="Content" ObjectID="_1772195550" r:id="rId427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6. </w:t>
            </w:r>
            <w:r w:rsidRPr="00DC5648">
              <w:object w:dxaOrig="400" w:dyaOrig="279">
                <v:shape id="_x0000_i3245" type="#_x0000_t75" style="width:20.25pt;height:14.25pt" o:ole="">
                  <v:imagedata r:id="rId4276" o:title=""/>
                </v:shape>
                <o:OLEObject Type="Embed" ProgID="Equation.DSMT4" ShapeID="_x0000_i3245" DrawAspect="Content" ObjectID="_1772195551" r:id="rId427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7. </w:t>
            </w:r>
            <w:r w:rsidRPr="00DC5648">
              <w:object w:dxaOrig="1420" w:dyaOrig="360">
                <v:shape id="_x0000_i3246" type="#_x0000_t75" style="width:71.25pt;height:18pt" o:ole="">
                  <v:imagedata r:id="rId4278" o:title=""/>
                </v:shape>
                <o:OLEObject Type="Embed" ProgID="Equation.DSMT4" ShapeID="_x0000_i3246" DrawAspect="Content" ObjectID="_1772195552" r:id="rId427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8.</w:t>
            </w:r>
            <w:r w:rsidRPr="00DC5648">
              <w:br/>
              <w:t>60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9. </w:t>
            </w:r>
            <w:r w:rsidRPr="00DC5648">
              <w:object w:dxaOrig="639" w:dyaOrig="680">
                <v:shape id="_x0000_i3247" type="#_x0000_t75" style="width:32.25pt;height:33.75pt" o:ole="">
                  <v:imagedata r:id="rId4280" o:title=""/>
                </v:shape>
                <o:OLEObject Type="Embed" ProgID="Equation.DSMT4" ShapeID="_x0000_i3247" DrawAspect="Content" ObjectID="_1772195553" r:id="rId428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1,73</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A</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D</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C</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w:t>
            </w:r>
            <w:r w:rsidRPr="00DC5648">
              <w:br/>
              <w:t>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A</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w:t>
            </w:r>
            <w:r w:rsidRPr="00DC5648">
              <w:br/>
              <w:t>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D</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w:t>
            </w:r>
            <w:r w:rsidRPr="00DC5648">
              <w:br/>
              <w:t>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30. </w:t>
            </w:r>
            <w:r w:rsidRPr="00DC5648">
              <w:object w:dxaOrig="960" w:dyaOrig="360">
                <v:shape id="_x0000_i3248" type="#_x0000_t75" style="width:48pt;height:18pt" o:ole="">
                  <v:imagedata r:id="rId4282" o:title=""/>
                </v:shape>
                <o:OLEObject Type="Embed" ProgID="Equation.DSMT4" ShapeID="_x0000_i3248" DrawAspect="Content" ObjectID="_1772195554" r:id="rId4283"/>
              </w:objec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132</w:t>
            </w:r>
          </w:p>
        </w:tc>
      </w:tr>
      <w:tr w:rsidR="00DC5648" w:rsidRPr="00DC5648" w:rsidTr="00036C40">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50. </w:t>
            </w:r>
            <w:r w:rsidRPr="00DC5648">
              <w:object w:dxaOrig="340" w:dyaOrig="620">
                <v:shape id="_x0000_i3249" type="#_x0000_t75" style="width:17.25pt;height:30.75pt" o:ole="">
                  <v:imagedata r:id="rId4284" o:title=""/>
                </v:shape>
                <o:OLEObject Type="Embed" ProgID="Equation.DSMT4" ShapeID="_x0000_i3249" DrawAspect="Content" ObjectID="_1772195555" r:id="rId4285"/>
              </w:object>
            </w:r>
          </w:p>
        </w:tc>
      </w:tr>
    </w:tbl>
    <w:p w:rsidR="00DC5648" w:rsidRPr="00DC5648" w:rsidRDefault="00DC5648" w:rsidP="00DC5648"/>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Trong một nông trường chăn nuôi bò sữa Ba Vì ta thu nhập được tài liệu sau:</w:t>
      </w:r>
    </w:p>
    <w:p w:rsidR="00DC5648" w:rsidRPr="00DC5648" w:rsidRDefault="00EF1727" w:rsidP="00DC5648">
      <w:r>
        <w:rPr>
          <w:noProof/>
        </w:rPr>
        <w:drawing>
          <wp:inline distT="0" distB="0" distL="0" distR="0">
            <wp:extent cx="3495675" cy="1971675"/>
            <wp:effectExtent l="0" t="0" r="9525" b="9525"/>
            <wp:docPr id="2315" name="Picture 2315" descr="du-lieu-cau-61-63-hinh-1-de-danh-gia-nang-luc-hcm-mon-toan-5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descr="du-lieu-cau-61-63-hinh-1-de-danh-gia-nang-luc-hcm-mon-toan-58640"/>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3495675" cy="1971675"/>
                    </a:xfrm>
                    <a:prstGeom prst="rect">
                      <a:avLst/>
                    </a:prstGeom>
                    <a:noFill/>
                    <a:ln>
                      <a:noFill/>
                    </a:ln>
                  </pic:spPr>
                </pic:pic>
              </a:graphicData>
            </a:graphic>
          </wp:inline>
        </w:drawing>
      </w:r>
    </w:p>
    <w:p w:rsidR="00DC5648" w:rsidRPr="00DC5648" w:rsidRDefault="00DC5648" w:rsidP="00DC5648">
      <w:r w:rsidRPr="00DC5648">
        <w:t xml:space="preserve">Số con bò cho sản lượng sữa hàng ngày cao nhất của nông trường là bao nhiêu ? </w:t>
      </w:r>
    </w:p>
    <w:p w:rsidR="00DC5648" w:rsidRPr="00DC5648" w:rsidRDefault="00DC5648" w:rsidP="00DC5648">
      <w:r w:rsidRPr="00DC5648">
        <w:tab/>
        <w:t xml:space="preserve">A. 12 con </w:t>
      </w:r>
      <w:r w:rsidRPr="00DC5648">
        <w:tab/>
        <w:t xml:space="preserve">B. 15 con </w:t>
      </w:r>
      <w:r w:rsidRPr="00DC5648">
        <w:tab/>
        <w:t xml:space="preserve">C. 85 con </w:t>
      </w:r>
      <w:r w:rsidRPr="00DC5648">
        <w:tab/>
      </w:r>
      <w:r w:rsidRPr="00DC5648">
        <w:rPr>
          <w:highlight w:val="yellow"/>
        </w:rPr>
        <w:t>D. 25 co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Quan sát bảng số liệu, xem số lượng con bò cho sản lượng cao nhất là bao nhiêu, từ đó ta chọn đáp án đúng. </w:t>
      </w:r>
    </w:p>
    <w:p w:rsidR="00DC5648" w:rsidRPr="00DC5648" w:rsidRDefault="00DC5648" w:rsidP="00DC5648">
      <w:r w:rsidRPr="00DC5648">
        <w:t xml:space="preserve">Giải chi tiết: </w:t>
      </w:r>
    </w:p>
    <w:p w:rsidR="00DC5648" w:rsidRPr="00DC5648" w:rsidRDefault="00DC5648" w:rsidP="00DC5648">
      <w:r w:rsidRPr="00DC5648">
        <w:t>Sản lượng sữa hàng ngày cao nhất của một con bò là từ 15 – 17 lít sữa/ ngày.</w:t>
      </w:r>
    </w:p>
    <w:p w:rsidR="00DC5648" w:rsidRPr="00DC5648" w:rsidRDefault="00DC5648" w:rsidP="00DC5648">
      <w:r w:rsidRPr="00DC5648">
        <w:t>Quan sát bảng số liệu đã cho, số con bò cho sản lượng sữa dao động trong khoảng này là: 25 con.</w:t>
      </w:r>
    </w:p>
    <w:p w:rsidR="00DC5648" w:rsidRPr="00DC5648" w:rsidRDefault="00DC5648" w:rsidP="00DC5648">
      <w:r w:rsidRPr="00DC5648">
        <w:t xml:space="preserve">Câu 2 (NB): Nếu hàm số </w:t>
      </w:r>
      <w:r w:rsidRPr="00DC5648">
        <w:object w:dxaOrig="1540" w:dyaOrig="420">
          <v:shape id="_x0000_i3250" type="#_x0000_t75" style="width:77.25pt;height:21pt" o:ole="">
            <v:imagedata r:id="rId3675" o:title=""/>
          </v:shape>
          <o:OLEObject Type="Embed" ProgID="Equation.DSMT4" ShapeID="_x0000_i3250" DrawAspect="Content" ObjectID="_1772195556" r:id="rId4286"/>
        </w:object>
      </w:r>
      <w:r w:rsidRPr="00DC5648">
        <w:t xml:space="preserve"> thì </w:t>
      </w:r>
      <w:r w:rsidRPr="00DC5648">
        <w:object w:dxaOrig="620" w:dyaOrig="400">
          <v:shape id="_x0000_i3251" type="#_x0000_t75" style="width:30.75pt;height:20.25pt" o:ole="">
            <v:imagedata r:id="rId3677" o:title=""/>
          </v:shape>
          <o:OLEObject Type="Embed" ProgID="Equation.DSMT4" ShapeID="_x0000_i3251" DrawAspect="Content" ObjectID="_1772195557" r:id="rId4287"/>
        </w:object>
      </w:r>
      <w:r w:rsidRPr="00DC5648">
        <w:t xml:space="preserve"> bằng</w:t>
      </w:r>
    </w:p>
    <w:p w:rsidR="00DC5648" w:rsidRPr="00DC5648" w:rsidRDefault="00DC5648" w:rsidP="00DC5648">
      <w:r w:rsidRPr="00DC5648">
        <w:tab/>
        <w:t xml:space="preserve">A. 3. </w:t>
      </w:r>
      <w:r w:rsidRPr="00DC5648">
        <w:tab/>
        <w:t xml:space="preserve">B. </w:t>
      </w:r>
      <w:r w:rsidRPr="00DC5648">
        <w:object w:dxaOrig="220" w:dyaOrig="620">
          <v:shape id="_x0000_i3252" type="#_x0000_t75" style="width:11.25pt;height:30.75pt" o:ole="">
            <v:imagedata r:id="rId3679" o:title=""/>
          </v:shape>
          <o:OLEObject Type="Embed" ProgID="Equation.DSMT4" ShapeID="_x0000_i3252" DrawAspect="Content" ObjectID="_1772195558" r:id="rId4288"/>
        </w:object>
      </w:r>
      <w:r w:rsidRPr="00DC5648">
        <w:t xml:space="preserve">. </w:t>
      </w:r>
      <w:r w:rsidRPr="00DC5648">
        <w:tab/>
      </w:r>
      <w:r w:rsidRPr="00DC5648">
        <w:rPr>
          <w:highlight w:val="yellow"/>
        </w:rPr>
        <w:t xml:space="preserve">C. </w:t>
      </w:r>
      <w:r w:rsidRPr="00DC5648">
        <w:rPr>
          <w:highlight w:val="yellow"/>
        </w:rPr>
        <w:object w:dxaOrig="220" w:dyaOrig="620">
          <v:shape id="_x0000_i3253" type="#_x0000_t75" style="width:11.25pt;height:30.75pt" o:ole="">
            <v:imagedata r:id="rId3681" o:title=""/>
          </v:shape>
          <o:OLEObject Type="Embed" ProgID="Equation.DSMT4" ShapeID="_x0000_i3253" DrawAspect="Content" ObjectID="_1772195559" r:id="rId4289"/>
        </w:object>
      </w:r>
      <w:r w:rsidRPr="00DC5648">
        <w:rPr>
          <w:highlight w:val="yellow"/>
        </w:rPr>
        <w:t>.</w:t>
      </w:r>
      <w:r w:rsidRPr="00DC5648">
        <w:t xml:space="preserve"> </w:t>
      </w:r>
      <w:r w:rsidRPr="00DC5648">
        <w:tab/>
        <w:t xml:space="preserve">D. </w:t>
      </w:r>
      <w:r w:rsidRPr="00DC5648">
        <w:object w:dxaOrig="240" w:dyaOrig="620">
          <v:shape id="_x0000_i3254" type="#_x0000_t75" style="width:12pt;height:30.75pt" o:ole="">
            <v:imagedata r:id="rId3683" o:title=""/>
          </v:shape>
          <o:OLEObject Type="Embed" ProgID="Equation.DSMT4" ShapeID="_x0000_i3254" DrawAspect="Content" ObjectID="_1772195560" r:id="rId4290"/>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Đạo hàm của hàm chứa căn </w:t>
      </w:r>
      <w:r w:rsidRPr="00DC5648">
        <w:object w:dxaOrig="380" w:dyaOrig="360">
          <v:shape id="_x0000_i3255" type="#_x0000_t75" style="width:18.75pt;height:18pt" o:ole="">
            <v:imagedata r:id="rId4291" o:title=""/>
          </v:shape>
          <o:OLEObject Type="Embed" ProgID="Equation.DSMT4" ShapeID="_x0000_i3255" DrawAspect="Content" ObjectID="_1772195561" r:id="rId4292"/>
        </w:object>
      </w:r>
      <w:r w:rsidRPr="00DC5648">
        <w:t xml:space="preserve"> là </w:t>
      </w:r>
      <w:r w:rsidRPr="00DC5648">
        <w:object w:dxaOrig="1320" w:dyaOrig="660">
          <v:shape id="_x0000_i3256" type="#_x0000_t75" style="width:66pt;height:33pt" o:ole="">
            <v:imagedata r:id="rId4293" o:title=""/>
          </v:shape>
          <o:OLEObject Type="Embed" ProgID="Equation.DSMT4" ShapeID="_x0000_i3256" DrawAspect="Content" ObjectID="_1772195562" r:id="rId4294"/>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5640" w:dyaOrig="660">
          <v:shape id="_x0000_i3257" type="#_x0000_t75" style="width:282pt;height:33pt" o:ole="">
            <v:imagedata r:id="rId4295" o:title=""/>
          </v:shape>
          <o:OLEObject Type="Embed" ProgID="Equation.DSMT4" ShapeID="_x0000_i3257" DrawAspect="Content" ObjectID="_1772195563" r:id="rId4296"/>
        </w:object>
      </w:r>
      <w:r w:rsidRPr="00DC5648">
        <w:t>.</w:t>
      </w:r>
    </w:p>
    <w:p w:rsidR="00DC5648" w:rsidRPr="00DC5648" w:rsidRDefault="00DC5648" w:rsidP="00DC5648">
      <w:r w:rsidRPr="00DC5648">
        <w:t xml:space="preserve">Câu 3 (NB): Nghiệm của phương trình </w:t>
      </w:r>
      <w:r w:rsidRPr="00DC5648">
        <w:object w:dxaOrig="1500" w:dyaOrig="400">
          <v:shape id="_x0000_i3258" type="#_x0000_t75" style="width:75pt;height:20.25pt" o:ole="">
            <v:imagedata r:id="rId3685" o:title=""/>
          </v:shape>
          <o:OLEObject Type="Embed" ProgID="Equation.DSMT4" ShapeID="_x0000_i3258" DrawAspect="Content" ObjectID="_1772195564" r:id="rId4297"/>
        </w:object>
      </w:r>
      <w:r w:rsidRPr="00DC5648">
        <w:t xml:space="preserve"> là: </w:t>
      </w:r>
    </w:p>
    <w:p w:rsidR="00DC5648" w:rsidRPr="00DC5648" w:rsidRDefault="00DC5648" w:rsidP="00DC5648">
      <w:r w:rsidRPr="00DC5648">
        <w:tab/>
        <w:t xml:space="preserve">A. </w:t>
      </w:r>
      <w:r w:rsidRPr="00DC5648">
        <w:object w:dxaOrig="560" w:dyaOrig="279">
          <v:shape id="_x0000_i3259" type="#_x0000_t75" style="width:27.75pt;height:14.25pt" o:ole="">
            <v:imagedata r:id="rId3687" o:title=""/>
          </v:shape>
          <o:OLEObject Type="Embed" ProgID="Equation.DSMT4" ShapeID="_x0000_i3259" DrawAspect="Content" ObjectID="_1772195565" r:id="rId4298"/>
        </w:object>
      </w:r>
      <w:r w:rsidRPr="00DC5648">
        <w:t xml:space="preserve"> </w:t>
      </w:r>
      <w:r w:rsidRPr="00DC5648">
        <w:tab/>
      </w:r>
      <w:r w:rsidRPr="00DC5648">
        <w:rPr>
          <w:highlight w:val="yellow"/>
        </w:rPr>
        <w:t xml:space="preserve">B. </w:t>
      </w:r>
      <w:r w:rsidRPr="00DC5648">
        <w:rPr>
          <w:highlight w:val="yellow"/>
        </w:rPr>
        <w:object w:dxaOrig="639" w:dyaOrig="279">
          <v:shape id="_x0000_i3260" type="#_x0000_t75" style="width:32.25pt;height:14.25pt" o:ole="">
            <v:imagedata r:id="rId3689" o:title=""/>
          </v:shape>
          <o:OLEObject Type="Embed" ProgID="Equation.DSMT4" ShapeID="_x0000_i3260" DrawAspect="Content" ObjectID="_1772195566" r:id="rId4299"/>
        </w:object>
      </w:r>
      <w:r w:rsidRPr="00DC5648">
        <w:tab/>
        <w:t xml:space="preserve">C. </w:t>
      </w:r>
      <w:r w:rsidRPr="00DC5648">
        <w:object w:dxaOrig="560" w:dyaOrig="279">
          <v:shape id="_x0000_i3261" type="#_x0000_t75" style="width:27.75pt;height:14.25pt" o:ole="">
            <v:imagedata r:id="rId3691" o:title=""/>
          </v:shape>
          <o:OLEObject Type="Embed" ProgID="Equation.DSMT4" ShapeID="_x0000_i3261" DrawAspect="Content" ObjectID="_1772195567" r:id="rId4300"/>
        </w:object>
      </w:r>
      <w:r w:rsidRPr="00DC5648">
        <w:tab/>
        <w:t xml:space="preserve">D. </w:t>
      </w:r>
      <w:r w:rsidRPr="00DC5648">
        <w:object w:dxaOrig="600" w:dyaOrig="620">
          <v:shape id="_x0000_i3262" type="#_x0000_t75" style="width:30pt;height:30.75pt" o:ole="">
            <v:imagedata r:id="rId3693" o:title=""/>
          </v:shape>
          <o:OLEObject Type="Embed" ProgID="Equation.DSMT4" ShapeID="_x0000_i3262" DrawAspect="Content" ObjectID="_1772195568" r:id="rId4301"/>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lôgarit: </w:t>
      </w:r>
      <w:r w:rsidRPr="00DC5648">
        <w:object w:dxaOrig="2700" w:dyaOrig="400">
          <v:shape id="_x0000_i3263" type="#_x0000_t75" style="width:135pt;height:20.25pt" o:ole="">
            <v:imagedata r:id="rId4302" o:title=""/>
          </v:shape>
          <o:OLEObject Type="Embed" ProgID="Equation.DSMT4" ShapeID="_x0000_i3263" DrawAspect="Content" ObjectID="_1772195569" r:id="rId4303"/>
        </w:object>
      </w:r>
    </w:p>
    <w:p w:rsidR="00DC5648" w:rsidRPr="00DC5648" w:rsidRDefault="00DC5648" w:rsidP="00DC5648">
      <w:r w:rsidRPr="00DC5648">
        <w:t xml:space="preserve">Giải chi tiết: </w:t>
      </w:r>
    </w:p>
    <w:p w:rsidR="00DC5648" w:rsidRPr="00DC5648" w:rsidRDefault="00DC5648" w:rsidP="00DC5648">
      <w:r w:rsidRPr="00DC5648">
        <w:object w:dxaOrig="3700" w:dyaOrig="400">
          <v:shape id="_x0000_i3264" type="#_x0000_t75" style="width:185.25pt;height:20.25pt" o:ole="">
            <v:imagedata r:id="rId4304" o:title=""/>
          </v:shape>
          <o:OLEObject Type="Embed" ProgID="Equation.DSMT4" ShapeID="_x0000_i3264" DrawAspect="Content" ObjectID="_1772195570" r:id="rId4305"/>
        </w:object>
      </w:r>
    </w:p>
    <w:p w:rsidR="00DC5648" w:rsidRPr="00DC5648" w:rsidRDefault="00DC5648" w:rsidP="00DC5648">
      <w:r w:rsidRPr="00DC5648">
        <w:t xml:space="preserve">Câu 4 (TH): Hệ phương trình </w:t>
      </w:r>
      <w:r w:rsidRPr="00DC5648">
        <w:object w:dxaOrig="2820" w:dyaOrig="880">
          <v:shape id="_x0000_i3265" type="#_x0000_t75" style="width:141pt;height:44.25pt" o:ole="">
            <v:imagedata r:id="rId3695" o:title=""/>
          </v:shape>
          <o:OLEObject Type="Embed" ProgID="Equation.DSMT4" ShapeID="_x0000_i3265" DrawAspect="Content" ObjectID="_1772195571" r:id="rId4306"/>
        </w:object>
      </w:r>
      <w:r w:rsidRPr="00DC5648">
        <w:t xml:space="preserve"> có nghiệm là </w:t>
      </w:r>
      <w:r w:rsidRPr="00DC5648">
        <w:object w:dxaOrig="600" w:dyaOrig="380">
          <v:shape id="_x0000_i3266" type="#_x0000_t75" style="width:30pt;height:18.75pt" o:ole="">
            <v:imagedata r:id="rId3697" o:title=""/>
          </v:shape>
          <o:OLEObject Type="Embed" ProgID="Equation.DSMT4" ShapeID="_x0000_i3266" DrawAspect="Content" ObjectID="_1772195572" r:id="rId4307"/>
        </w:object>
      </w:r>
      <w:r w:rsidRPr="00DC5648">
        <w:t xml:space="preserve">. Khi đó </w:t>
      </w:r>
      <w:r w:rsidRPr="00DC5648">
        <w:object w:dxaOrig="999" w:dyaOrig="279">
          <v:shape id="_x0000_i3267" type="#_x0000_t75" style="width:50.25pt;height:14.25pt" o:ole="">
            <v:imagedata r:id="rId3699" o:title=""/>
          </v:shape>
          <o:OLEObject Type="Embed" ProgID="Equation.DSMT4" ShapeID="_x0000_i3267" DrawAspect="Content" ObjectID="_1772195573" r:id="rId4308"/>
        </w:object>
      </w:r>
      <w:r w:rsidRPr="00DC5648">
        <w:t xml:space="preserve"> </w:t>
      </w:r>
    </w:p>
    <w:p w:rsidR="00DC5648" w:rsidRPr="00DC5648" w:rsidRDefault="00DC5648" w:rsidP="00DC5648">
      <w:r w:rsidRPr="00DC5648">
        <w:tab/>
        <w:t xml:space="preserve">A. 3 </w:t>
      </w:r>
      <w:r w:rsidRPr="00DC5648">
        <w:tab/>
      </w:r>
      <w:r w:rsidRPr="00DC5648">
        <w:rPr>
          <w:highlight w:val="yellow"/>
        </w:rPr>
        <w:t>B. 5</w:t>
      </w:r>
      <w:r w:rsidRPr="00DC5648">
        <w:t xml:space="preserve"> </w:t>
      </w:r>
      <w:r w:rsidRPr="00DC5648">
        <w:tab/>
        <w:t xml:space="preserve">C. 7 </w:t>
      </w:r>
      <w:r w:rsidRPr="00DC5648">
        <w:tab/>
        <w:t xml:space="preserve">D. 9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3760" w:dyaOrig="400">
          <v:shape id="_x0000_i3268" type="#_x0000_t75" style="width:188.25pt;height:20.25pt" o:ole="">
            <v:imagedata r:id="rId4309" o:title=""/>
          </v:shape>
          <o:OLEObject Type="Embed" ProgID="Equation.DSMT4" ShapeID="_x0000_i3268" DrawAspect="Content" ObjectID="_1772195574" r:id="rId4310"/>
        </w:object>
      </w:r>
      <w:r w:rsidRPr="00DC5648">
        <w:t>, khi đó đưa hệ đã cho về hệ phương trình bậc nhất hai ẩn của a và b.</w:t>
      </w:r>
    </w:p>
    <w:p w:rsidR="00DC5648" w:rsidRPr="00DC5648" w:rsidRDefault="00DC5648" w:rsidP="00DC5648">
      <w:r w:rsidRPr="00DC5648">
        <w:t>+) Giải hệ phương trình bậc nhất hai ẩn của a, b để tìm a và b.</w:t>
      </w:r>
    </w:p>
    <w:p w:rsidR="00DC5648" w:rsidRPr="00DC5648" w:rsidRDefault="00DC5648" w:rsidP="00DC5648">
      <w:r w:rsidRPr="00DC5648">
        <w:t>+) Tìm được a, b ta thay ngược lại để tìm x và y, từ đó tính được tổng của x và y.</w:t>
      </w:r>
    </w:p>
    <w:p w:rsidR="00DC5648" w:rsidRPr="00DC5648" w:rsidRDefault="00DC5648" w:rsidP="00DC5648">
      <w:r w:rsidRPr="00DC5648">
        <w:t xml:space="preserve">Giải chi tiết: </w:t>
      </w:r>
    </w:p>
    <w:p w:rsidR="00DC5648" w:rsidRPr="00DC5648" w:rsidRDefault="00DC5648" w:rsidP="00DC5648">
      <w:r w:rsidRPr="00DC5648">
        <w:object w:dxaOrig="3280" w:dyaOrig="840">
          <v:shape id="_x0000_i3269" type="#_x0000_t75" style="width:164.25pt;height:42pt" o:ole="">
            <v:imagedata r:id="rId4311" o:title=""/>
          </v:shape>
          <o:OLEObject Type="Embed" ProgID="Equation.DSMT4" ShapeID="_x0000_i3269" DrawAspect="Content" ObjectID="_1772195575" r:id="rId4312"/>
        </w:object>
      </w:r>
    </w:p>
    <w:p w:rsidR="00DC5648" w:rsidRPr="00DC5648" w:rsidRDefault="00DC5648" w:rsidP="00DC5648">
      <w:r w:rsidRPr="00DC5648">
        <w:t xml:space="preserve">ĐK: </w:t>
      </w:r>
      <w:r w:rsidRPr="00DC5648">
        <w:object w:dxaOrig="2560" w:dyaOrig="320">
          <v:shape id="_x0000_i3270" type="#_x0000_t75" style="width:128.25pt;height:15.75pt" o:ole="">
            <v:imagedata r:id="rId4313" o:title=""/>
          </v:shape>
          <o:OLEObject Type="Embed" ProgID="Equation.DSMT4" ShapeID="_x0000_i3270" DrawAspect="Content" ObjectID="_1772195576" r:id="rId4314"/>
        </w:object>
      </w:r>
    </w:p>
    <w:p w:rsidR="00DC5648" w:rsidRPr="00DC5648" w:rsidRDefault="00DC5648" w:rsidP="00DC5648">
      <w:r w:rsidRPr="00DC5648">
        <w:t xml:space="preserve">Đặt </w:t>
      </w:r>
      <w:r w:rsidRPr="00DC5648">
        <w:object w:dxaOrig="3760" w:dyaOrig="400">
          <v:shape id="_x0000_i3271" type="#_x0000_t75" style="width:188.25pt;height:20.25pt" o:ole="">
            <v:imagedata r:id="rId4315" o:title=""/>
          </v:shape>
          <o:OLEObject Type="Embed" ProgID="Equation.DSMT4" ShapeID="_x0000_i3271" DrawAspect="Content" ObjectID="_1772195577" r:id="rId4316"/>
        </w:object>
      </w:r>
      <w:r w:rsidRPr="00DC5648">
        <w:t>, khi đó hệ (3) trở thành:</w:t>
      </w:r>
    </w:p>
    <w:p w:rsidR="00DC5648" w:rsidRPr="00DC5648" w:rsidRDefault="00DC5648" w:rsidP="00DC5648">
      <w:r w:rsidRPr="00DC5648">
        <w:object w:dxaOrig="6660" w:dyaOrig="720">
          <v:shape id="_x0000_i3272" type="#_x0000_t75" style="width:333pt;height:36pt" o:ole="">
            <v:imagedata r:id="rId4317" o:title=""/>
          </v:shape>
          <o:OLEObject Type="Embed" ProgID="Equation.DSMT4" ShapeID="_x0000_i3272" DrawAspect="Content" ObjectID="_1772195578" r:id="rId4318"/>
        </w:object>
      </w:r>
    </w:p>
    <w:p w:rsidR="00DC5648" w:rsidRPr="00DC5648" w:rsidRDefault="00DC5648" w:rsidP="00DC5648">
      <w:r w:rsidRPr="00DC5648">
        <w:object w:dxaOrig="7680" w:dyaOrig="720">
          <v:shape id="_x0000_i3273" type="#_x0000_t75" style="width:384pt;height:36pt" o:ole="">
            <v:imagedata r:id="rId4319" o:title=""/>
          </v:shape>
          <o:OLEObject Type="Embed" ProgID="Equation.DSMT4" ShapeID="_x0000_i3273" DrawAspect="Content" ObjectID="_1772195579" r:id="rId4320"/>
        </w:object>
      </w:r>
    </w:p>
    <w:p w:rsidR="00DC5648" w:rsidRPr="00DC5648" w:rsidRDefault="00DC5648" w:rsidP="00DC5648">
      <w:r w:rsidRPr="00DC5648">
        <w:t xml:space="preserve">Thay </w:t>
      </w:r>
      <w:r w:rsidRPr="00DC5648">
        <w:object w:dxaOrig="1120" w:dyaOrig="320">
          <v:shape id="_x0000_i3274" type="#_x0000_t75" style="width:56.25pt;height:15.75pt" o:ole="">
            <v:imagedata r:id="rId4321" o:title=""/>
          </v:shape>
          <o:OLEObject Type="Embed" ProgID="Equation.DSMT4" ShapeID="_x0000_i3274" DrawAspect="Content" ObjectID="_1772195580" r:id="rId4322"/>
        </w:object>
      </w:r>
      <w:r w:rsidRPr="00DC5648">
        <w:t xml:space="preserve">ta có: </w:t>
      </w:r>
      <w:r w:rsidRPr="00DC5648">
        <w:object w:dxaOrig="5400" w:dyaOrig="840">
          <v:shape id="_x0000_i3275" type="#_x0000_t75" style="width:270pt;height:42pt" o:ole="">
            <v:imagedata r:id="rId4323" o:title=""/>
          </v:shape>
          <o:OLEObject Type="Embed" ProgID="Equation.DSMT4" ShapeID="_x0000_i3275" DrawAspect="Content" ObjectID="_1772195581" r:id="rId4324"/>
        </w:object>
      </w:r>
    </w:p>
    <w:p w:rsidR="00DC5648" w:rsidRPr="00DC5648" w:rsidRDefault="00DC5648" w:rsidP="00DC5648">
      <w:r w:rsidRPr="00DC5648">
        <w:object w:dxaOrig="5580" w:dyaOrig="720">
          <v:shape id="_x0000_i3276" type="#_x0000_t75" style="width:279pt;height:36pt" o:ole="">
            <v:imagedata r:id="rId4325" o:title=""/>
          </v:shape>
          <o:OLEObject Type="Embed" ProgID="Equation.DSMT4" ShapeID="_x0000_i3276" DrawAspect="Content" ObjectID="_1772195582" r:id="rId4326"/>
        </w:object>
      </w:r>
      <w:r w:rsidRPr="00DC5648">
        <w:t>.</w:t>
      </w:r>
    </w:p>
    <w:p w:rsidR="00DC5648" w:rsidRPr="00DC5648" w:rsidRDefault="00DC5648" w:rsidP="00DC5648">
      <w:r w:rsidRPr="00DC5648">
        <w:t xml:space="preserve">Thay </w:t>
      </w:r>
      <w:r w:rsidRPr="00DC5648">
        <w:object w:dxaOrig="1120" w:dyaOrig="320">
          <v:shape id="_x0000_i3277" type="#_x0000_t75" style="width:56.25pt;height:15.75pt" o:ole="">
            <v:imagedata r:id="rId4327" o:title=""/>
          </v:shape>
          <o:OLEObject Type="Embed" ProgID="Equation.DSMT4" ShapeID="_x0000_i3277" DrawAspect="Content" ObjectID="_1772195583" r:id="rId4328"/>
        </w:object>
      </w:r>
      <w:r w:rsidRPr="00DC5648">
        <w:t xml:space="preserve"> thì điều kiện (*) được thỏa mãn. Vậy </w:t>
      </w:r>
      <w:r w:rsidRPr="00DC5648">
        <w:object w:dxaOrig="1340" w:dyaOrig="380">
          <v:shape id="_x0000_i3278" type="#_x0000_t75" style="width:66.75pt;height:18.75pt" o:ole="">
            <v:imagedata r:id="rId4329" o:title=""/>
          </v:shape>
          <o:OLEObject Type="Embed" ProgID="Equation.DSMT4" ShapeID="_x0000_i3278" DrawAspect="Content" ObjectID="_1772195584" r:id="rId4330"/>
        </w:object>
      </w:r>
      <w:r w:rsidRPr="00DC5648">
        <w:t xml:space="preserve"> là nghiêm của hệ (3).</w:t>
      </w:r>
    </w:p>
    <w:p w:rsidR="00DC5648" w:rsidRPr="00DC5648" w:rsidRDefault="00DC5648" w:rsidP="00DC5648">
      <w:r w:rsidRPr="00DC5648">
        <w:t xml:space="preserve">Khi đó </w:t>
      </w:r>
      <w:r w:rsidRPr="00DC5648">
        <w:object w:dxaOrig="1579" w:dyaOrig="320">
          <v:shape id="_x0000_i3279" type="#_x0000_t75" style="width:78.75pt;height:15.75pt" o:ole="">
            <v:imagedata r:id="rId4331" o:title=""/>
          </v:shape>
          <o:OLEObject Type="Embed" ProgID="Equation.DSMT4" ShapeID="_x0000_i3279" DrawAspect="Content" ObjectID="_1772195585" r:id="rId4332"/>
        </w:object>
      </w:r>
      <w:r w:rsidRPr="00DC5648">
        <w:t>.</w:t>
      </w:r>
    </w:p>
    <w:p w:rsidR="00DC5648" w:rsidRPr="00DC5648" w:rsidRDefault="00DC5648" w:rsidP="00DC5648">
      <w:r w:rsidRPr="00DC5648">
        <w:t xml:space="preserve">Câu 5 (TH): Trong mặt phẳng phức, cho ba điểm </w:t>
      </w:r>
      <w:r w:rsidRPr="00DC5648">
        <w:object w:dxaOrig="740" w:dyaOrig="320">
          <v:shape id="_x0000_i3280" type="#_x0000_t75" style="width:36.75pt;height:15.75pt" o:ole="">
            <v:imagedata r:id="rId3701" o:title=""/>
          </v:shape>
          <o:OLEObject Type="Embed" ProgID="Equation.DSMT4" ShapeID="_x0000_i3280" DrawAspect="Content" ObjectID="_1772195586" r:id="rId4333"/>
        </w:object>
      </w:r>
      <w:r w:rsidRPr="00DC5648">
        <w:t xml:space="preserve"> lần lượt biểu diễn ba số phức </w:t>
      </w:r>
      <w:r w:rsidRPr="00DC5648">
        <w:object w:dxaOrig="859" w:dyaOrig="360">
          <v:shape id="_x0000_i3281" type="#_x0000_t75" style="width:42.75pt;height:18pt" o:ole="">
            <v:imagedata r:id="rId3703" o:title=""/>
          </v:shape>
          <o:OLEObject Type="Embed" ProgID="Equation.DSMT4" ShapeID="_x0000_i3281" DrawAspect="Content" ObjectID="_1772195587" r:id="rId4334"/>
        </w:object>
      </w:r>
      <w:r w:rsidRPr="00DC5648">
        <w:t xml:space="preserve">, </w:t>
      </w:r>
      <w:r w:rsidRPr="00DC5648">
        <w:object w:dxaOrig="1140" w:dyaOrig="440">
          <v:shape id="_x0000_i3282" type="#_x0000_t75" style="width:57pt;height:21.75pt" o:ole="">
            <v:imagedata r:id="rId3705" o:title=""/>
          </v:shape>
          <o:OLEObject Type="Embed" ProgID="Equation.DSMT4" ShapeID="_x0000_i3282" DrawAspect="Content" ObjectID="_1772195588" r:id="rId4335"/>
        </w:object>
      </w:r>
      <w:r w:rsidRPr="00DC5648">
        <w:t xml:space="preserve"> và </w:t>
      </w:r>
      <w:r w:rsidRPr="00DC5648">
        <w:object w:dxaOrig="920" w:dyaOrig="360">
          <v:shape id="_x0000_i3283" type="#_x0000_t75" style="width:45.75pt;height:18pt" o:ole="">
            <v:imagedata r:id="rId3707" o:title=""/>
          </v:shape>
          <o:OLEObject Type="Embed" ProgID="Equation.DSMT4" ShapeID="_x0000_i3283" DrawAspect="Content" ObjectID="_1772195589" r:id="rId4336"/>
        </w:object>
      </w:r>
      <w:r w:rsidRPr="00DC5648">
        <w:t xml:space="preserve">. Để tam giác ABC vuông tại B thì a bằng: </w:t>
      </w:r>
    </w:p>
    <w:p w:rsidR="00DC5648" w:rsidRPr="00DC5648" w:rsidRDefault="00DC5648" w:rsidP="00DC5648">
      <w:r w:rsidRPr="00DC5648">
        <w:tab/>
      </w:r>
      <w:r w:rsidRPr="00DC5648">
        <w:rPr>
          <w:highlight w:val="yellow"/>
        </w:rPr>
        <w:t xml:space="preserve">A. </w:t>
      </w:r>
      <w:r w:rsidRPr="00DC5648">
        <w:rPr>
          <w:highlight w:val="yellow"/>
        </w:rPr>
        <w:object w:dxaOrig="320" w:dyaOrig="279">
          <v:shape id="_x0000_i3284" type="#_x0000_t75" style="width:15.75pt;height:14.25pt" o:ole="">
            <v:imagedata r:id="rId3709" o:title=""/>
          </v:shape>
          <o:OLEObject Type="Embed" ProgID="Equation.DSMT4" ShapeID="_x0000_i3284" DrawAspect="Content" ObjectID="_1772195590" r:id="rId4337"/>
        </w:object>
      </w:r>
      <w:r w:rsidRPr="00DC5648">
        <w:t xml:space="preserve"> </w:t>
      </w:r>
      <w:r w:rsidRPr="00DC5648">
        <w:tab/>
        <w:t xml:space="preserve">B. </w:t>
      </w:r>
      <w:r w:rsidRPr="00DC5648">
        <w:object w:dxaOrig="320" w:dyaOrig="260">
          <v:shape id="_x0000_i3285" type="#_x0000_t75" style="width:15.75pt;height:12.75pt" o:ole="">
            <v:imagedata r:id="rId3711" o:title=""/>
          </v:shape>
          <o:OLEObject Type="Embed" ProgID="Equation.DSMT4" ShapeID="_x0000_i3285" DrawAspect="Content" ObjectID="_1772195591" r:id="rId4338"/>
        </w:object>
      </w:r>
      <w:r w:rsidRPr="00DC5648">
        <w:tab/>
        <w:t>C. 3</w:t>
      </w:r>
      <w:r w:rsidRPr="00DC5648">
        <w:tab/>
        <w:t xml:space="preserve">D. </w:t>
      </w:r>
      <w:r w:rsidRPr="00DC5648">
        <w:object w:dxaOrig="320" w:dyaOrig="260">
          <v:shape id="_x0000_i3286" type="#_x0000_t75" style="width:15.75pt;height:12.75pt" o:ole="">
            <v:imagedata r:id="rId3713" o:title=""/>
          </v:shape>
          <o:OLEObject Type="Embed" ProgID="Equation.DSMT4" ShapeID="_x0000_i3286" DrawAspect="Content" ObjectID="_1772195592" r:id="rId4339"/>
        </w:object>
      </w:r>
    </w:p>
    <w:p w:rsidR="00DC5648" w:rsidRPr="00DC5648" w:rsidRDefault="00DC5648" w:rsidP="00DC5648">
      <w:r w:rsidRPr="00DC5648">
        <w:t xml:space="preserve">Phương pháp giải: </w:t>
      </w:r>
    </w:p>
    <w:p w:rsidR="00DC5648" w:rsidRPr="00DC5648" w:rsidRDefault="00DC5648" w:rsidP="00DC5648">
      <w:r w:rsidRPr="00DC5648">
        <w:t xml:space="preserve">- Tìm các điểm biểu diễn số phức </w:t>
      </w:r>
      <w:r w:rsidRPr="00DC5648">
        <w:object w:dxaOrig="800" w:dyaOrig="360">
          <v:shape id="_x0000_i3287" type="#_x0000_t75" style="width:39.75pt;height:18pt" o:ole="">
            <v:imagedata r:id="rId4340" o:title=""/>
          </v:shape>
          <o:OLEObject Type="Embed" ProgID="Equation.DSMT4" ShapeID="_x0000_i3287" DrawAspect="Content" ObjectID="_1772195593" r:id="rId4341"/>
        </w:object>
      </w:r>
      <w:r w:rsidRPr="00DC5648">
        <w:t>.</w:t>
      </w:r>
    </w:p>
    <w:p w:rsidR="00DC5648" w:rsidRPr="00DC5648" w:rsidRDefault="00DC5648" w:rsidP="00DC5648">
      <w:r w:rsidRPr="00DC5648">
        <w:t xml:space="preserve">- Tam giác ABC vuông tại B thì </w:t>
      </w:r>
      <w:r w:rsidRPr="00DC5648">
        <w:object w:dxaOrig="1100" w:dyaOrig="340">
          <v:shape id="_x0000_i3288" type="#_x0000_t75" style="width:54.75pt;height:17.25pt" o:ole="">
            <v:imagedata r:id="rId4342" o:title=""/>
          </v:shape>
          <o:OLEObject Type="Embed" ProgID="Equation.DSMT4" ShapeID="_x0000_i3288" DrawAspect="Content" ObjectID="_1772195594" r:id="rId4343"/>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Vì A, B, C lần lượt là các điểm biểu diễn ba số phức </w:t>
      </w:r>
      <w:r w:rsidRPr="00DC5648">
        <w:object w:dxaOrig="859" w:dyaOrig="360">
          <v:shape id="_x0000_i3289" type="#_x0000_t75" style="width:42.75pt;height:18pt" o:ole="">
            <v:imagedata r:id="rId4344" o:title=""/>
          </v:shape>
          <o:OLEObject Type="Embed" ProgID="Equation.DSMT4" ShapeID="_x0000_i3289" DrawAspect="Content" ObjectID="_1772195595" r:id="rId4345"/>
        </w:object>
      </w:r>
      <w:r w:rsidRPr="00DC5648">
        <w:t xml:space="preserve">, </w:t>
      </w:r>
      <w:r w:rsidRPr="00DC5648">
        <w:object w:dxaOrig="1600" w:dyaOrig="440">
          <v:shape id="_x0000_i3290" type="#_x0000_t75" style="width:80.25pt;height:21.75pt" o:ole="">
            <v:imagedata r:id="rId4346" o:title=""/>
          </v:shape>
          <o:OLEObject Type="Embed" ProgID="Equation.DSMT4" ShapeID="_x0000_i3290" DrawAspect="Content" ObjectID="_1772195596" r:id="rId4347"/>
        </w:object>
      </w:r>
      <w:r w:rsidRPr="00DC5648">
        <w:t xml:space="preserve"> và </w:t>
      </w:r>
      <w:r w:rsidRPr="00DC5648">
        <w:object w:dxaOrig="920" w:dyaOrig="360">
          <v:shape id="_x0000_i3291" type="#_x0000_t75" style="width:45.75pt;height:18pt" o:ole="">
            <v:imagedata r:id="rId4348" o:title=""/>
          </v:shape>
          <o:OLEObject Type="Embed" ProgID="Equation.DSMT4" ShapeID="_x0000_i3291" DrawAspect="Content" ObjectID="_1772195597" r:id="rId4349"/>
        </w:object>
      </w:r>
      <w:r w:rsidRPr="00DC5648">
        <w:t xml:space="preserve"> nên ta có </w:t>
      </w:r>
      <w:r w:rsidRPr="00DC5648">
        <w:object w:dxaOrig="1500" w:dyaOrig="360">
          <v:shape id="_x0000_i3292" type="#_x0000_t75" style="width:75pt;height:18pt" o:ole="">
            <v:imagedata r:id="rId4350" o:title=""/>
          </v:shape>
          <o:OLEObject Type="Embed" ProgID="Equation.DSMT4" ShapeID="_x0000_i3292" DrawAspect="Content" ObjectID="_1772195598" r:id="rId4351"/>
        </w:object>
      </w:r>
      <w:r w:rsidRPr="00DC5648">
        <w:t xml:space="preserve"> và </w:t>
      </w:r>
      <w:r w:rsidRPr="00DC5648">
        <w:object w:dxaOrig="900" w:dyaOrig="360">
          <v:shape id="_x0000_i3293" type="#_x0000_t75" style="width:45pt;height:18pt" o:ole="">
            <v:imagedata r:id="rId4352" o:title=""/>
          </v:shape>
          <o:OLEObject Type="Embed" ProgID="Equation.DSMT4" ShapeID="_x0000_i3293" DrawAspect="Content" ObjectID="_1772195599" r:id="rId4353"/>
        </w:object>
      </w:r>
      <w:r w:rsidRPr="00DC5648">
        <w:t>.</w:t>
      </w:r>
    </w:p>
    <w:p w:rsidR="00DC5648" w:rsidRPr="00DC5648" w:rsidRDefault="00DC5648" w:rsidP="00DC5648">
      <w:r w:rsidRPr="00DC5648">
        <w:t xml:space="preserve">Ta có: </w:t>
      </w:r>
      <w:r w:rsidRPr="00DC5648">
        <w:object w:dxaOrig="2520" w:dyaOrig="420">
          <v:shape id="_x0000_i3294" type="#_x0000_t75" style="width:126pt;height:21pt" o:ole="">
            <v:imagedata r:id="rId4354" o:title=""/>
          </v:shape>
          <o:OLEObject Type="Embed" ProgID="Equation.DSMT4" ShapeID="_x0000_i3294" DrawAspect="Content" ObjectID="_1772195600" r:id="rId4355"/>
        </w:object>
      </w:r>
      <w:r w:rsidRPr="00DC5648">
        <w:t>,</w:t>
      </w:r>
    </w:p>
    <w:p w:rsidR="00DC5648" w:rsidRPr="00DC5648" w:rsidRDefault="00DC5648" w:rsidP="00DC5648">
      <w:r w:rsidRPr="00DC5648">
        <w:t xml:space="preserve">Tam giác ABC vuông tại B thì </w:t>
      </w:r>
      <w:r w:rsidRPr="00DC5648">
        <w:object w:dxaOrig="1100" w:dyaOrig="340">
          <v:shape id="_x0000_i3295" type="#_x0000_t75" style="width:54.75pt;height:17.25pt" o:ole="">
            <v:imagedata r:id="rId4356" o:title=""/>
          </v:shape>
          <o:OLEObject Type="Embed" ProgID="Equation.DSMT4" ShapeID="_x0000_i3295" DrawAspect="Content" ObjectID="_1772195601" r:id="rId4357"/>
        </w:object>
      </w:r>
      <w:r w:rsidRPr="00DC5648">
        <w:t>.</w:t>
      </w:r>
    </w:p>
    <w:p w:rsidR="00DC5648" w:rsidRPr="00DC5648" w:rsidRDefault="00DC5648" w:rsidP="00DC5648">
      <w:r w:rsidRPr="00DC5648">
        <w:object w:dxaOrig="3960" w:dyaOrig="400">
          <v:shape id="_x0000_i3296" type="#_x0000_t75" style="width:198pt;height:20.25pt" o:ole="">
            <v:imagedata r:id="rId4358" o:title=""/>
          </v:shape>
          <o:OLEObject Type="Embed" ProgID="Equation.DSMT4" ShapeID="_x0000_i3296" DrawAspect="Content" ObjectID="_1772195602" r:id="rId4359"/>
        </w:object>
      </w:r>
      <w:r w:rsidRPr="00DC5648">
        <w:t>.</w:t>
      </w:r>
    </w:p>
    <w:p w:rsidR="00DC5648" w:rsidRPr="00DC5648" w:rsidRDefault="00DC5648" w:rsidP="00DC5648">
      <w:r w:rsidRPr="00DC5648">
        <w:t xml:space="preserve">Câu 6 (TH): Trong không gian </w:t>
      </w:r>
      <w:r w:rsidRPr="00DC5648">
        <w:object w:dxaOrig="560" w:dyaOrig="320">
          <v:shape id="_x0000_i3297" type="#_x0000_t75" style="width:27.75pt;height:15.75pt" o:ole="">
            <v:imagedata r:id="rId3715" o:title=""/>
          </v:shape>
          <o:OLEObject Type="Embed" ProgID="Equation.DSMT4" ShapeID="_x0000_i3297" DrawAspect="Content" ObjectID="_1772195603" r:id="rId4360"/>
        </w:object>
      </w:r>
      <w:r w:rsidRPr="00DC5648">
        <w:t xml:space="preserve">, mặt phẳng </w:t>
      </w:r>
      <w:r w:rsidRPr="00DC5648">
        <w:object w:dxaOrig="420" w:dyaOrig="400">
          <v:shape id="_x0000_i3298" type="#_x0000_t75" style="width:21pt;height:20.25pt" o:ole="">
            <v:imagedata r:id="rId3717" o:title=""/>
          </v:shape>
          <o:OLEObject Type="Embed" ProgID="Equation.DSMT4" ShapeID="_x0000_i3298" DrawAspect="Content" ObjectID="_1772195604" r:id="rId4361"/>
        </w:object>
      </w:r>
      <w:r w:rsidRPr="00DC5648">
        <w:t xml:space="preserve"> chứa trục </w:t>
      </w:r>
      <w:r w:rsidRPr="00DC5648">
        <w:object w:dxaOrig="340" w:dyaOrig="279">
          <v:shape id="_x0000_i3299" type="#_x0000_t75" style="width:17.25pt;height:14.25pt" o:ole="">
            <v:imagedata r:id="rId3719" o:title=""/>
          </v:shape>
          <o:OLEObject Type="Embed" ProgID="Equation.DSMT4" ShapeID="_x0000_i3299" DrawAspect="Content" ObjectID="_1772195605" r:id="rId4362"/>
        </w:object>
      </w:r>
      <w:r w:rsidRPr="00DC5648">
        <w:t xml:space="preserve"> và đi qua điểm </w:t>
      </w:r>
      <w:r w:rsidRPr="00DC5648">
        <w:object w:dxaOrig="1240" w:dyaOrig="400">
          <v:shape id="_x0000_i3300" type="#_x0000_t75" style="width:62.25pt;height:20.25pt" o:ole="">
            <v:imagedata r:id="rId3721" o:title=""/>
          </v:shape>
          <o:OLEObject Type="Embed" ProgID="Equation.DSMT4" ShapeID="_x0000_i3300" DrawAspect="Content" ObjectID="_1772195606" r:id="rId4363"/>
        </w:object>
      </w:r>
      <w:r w:rsidRPr="00DC5648">
        <w:t xml:space="preserve"> có phương trình là </w:t>
      </w:r>
    </w:p>
    <w:p w:rsidR="00DC5648" w:rsidRPr="00DC5648" w:rsidRDefault="00DC5648" w:rsidP="00DC5648">
      <w:r w:rsidRPr="00DC5648">
        <w:tab/>
        <w:t xml:space="preserve">A. </w:t>
      </w:r>
      <w:r w:rsidRPr="00DC5648">
        <w:object w:dxaOrig="900" w:dyaOrig="320">
          <v:shape id="_x0000_i3301" type="#_x0000_t75" style="width:45pt;height:15.75pt" o:ole="">
            <v:imagedata r:id="rId3723" o:title=""/>
          </v:shape>
          <o:OLEObject Type="Embed" ProgID="Equation.DSMT4" ShapeID="_x0000_i3301" DrawAspect="Content" ObjectID="_1772195607" r:id="rId4364"/>
        </w:object>
      </w:r>
      <w:r w:rsidRPr="00DC5648">
        <w:t xml:space="preserve"> </w:t>
      </w:r>
      <w:r w:rsidRPr="00DC5648">
        <w:tab/>
        <w:t xml:space="preserve">B. </w:t>
      </w:r>
      <w:r w:rsidRPr="00DC5648">
        <w:object w:dxaOrig="880" w:dyaOrig="279">
          <v:shape id="_x0000_i3302" type="#_x0000_t75" style="width:44.25pt;height:14.25pt" o:ole="">
            <v:imagedata r:id="rId3725" o:title=""/>
          </v:shape>
          <o:OLEObject Type="Embed" ProgID="Equation.DSMT4" ShapeID="_x0000_i3302" DrawAspect="Content" ObjectID="_1772195608" r:id="rId4365"/>
        </w:object>
      </w:r>
      <w:r w:rsidRPr="00DC5648">
        <w:t xml:space="preserve"> </w:t>
      </w:r>
      <w:r w:rsidRPr="00DC5648">
        <w:tab/>
      </w:r>
      <w:r w:rsidRPr="00DC5648">
        <w:rPr>
          <w:highlight w:val="yellow"/>
        </w:rPr>
        <w:t xml:space="preserve">C. </w:t>
      </w:r>
      <w:r w:rsidRPr="00DC5648">
        <w:rPr>
          <w:highlight w:val="yellow"/>
        </w:rPr>
        <w:object w:dxaOrig="900" w:dyaOrig="320">
          <v:shape id="_x0000_i3303" type="#_x0000_t75" style="width:45pt;height:15.75pt" o:ole="">
            <v:imagedata r:id="rId3727" o:title=""/>
          </v:shape>
          <o:OLEObject Type="Embed" ProgID="Equation.DSMT4" ShapeID="_x0000_i3303" DrawAspect="Content" ObjectID="_1772195609" r:id="rId4366"/>
        </w:object>
      </w:r>
      <w:r w:rsidRPr="00DC5648">
        <w:t xml:space="preserve"> </w:t>
      </w:r>
      <w:r w:rsidRPr="00DC5648">
        <w:tab/>
        <w:t xml:space="preserve">D. </w:t>
      </w:r>
      <w:r w:rsidRPr="00DC5648">
        <w:object w:dxaOrig="900" w:dyaOrig="320">
          <v:shape id="_x0000_i3304" type="#_x0000_t75" style="width:45pt;height:15.75pt" o:ole="">
            <v:imagedata r:id="rId3729" o:title=""/>
          </v:shape>
          <o:OLEObject Type="Embed" ProgID="Equation.DSMT4" ShapeID="_x0000_i3304" DrawAspect="Content" ObjectID="_1772195610" r:id="rId4367"/>
        </w:object>
      </w:r>
    </w:p>
    <w:p w:rsidR="00DC5648" w:rsidRPr="00DC5648" w:rsidRDefault="00DC5648" w:rsidP="00DC5648">
      <w:r w:rsidRPr="00DC5648">
        <w:t xml:space="preserve">Phương pháp giải: </w:t>
      </w:r>
    </w:p>
    <w:p w:rsidR="00DC5648" w:rsidRPr="00DC5648" w:rsidRDefault="00DC5648" w:rsidP="00DC5648">
      <w:r w:rsidRPr="00DC5648">
        <w:t xml:space="preserve">- Áp dụng công thức tính tích có hương giữa hai vecto </w:t>
      </w:r>
      <w:r w:rsidRPr="00DC5648">
        <w:object w:dxaOrig="1120" w:dyaOrig="420">
          <v:shape id="_x0000_i3305" type="#_x0000_t75" style="width:56.25pt;height:21pt" o:ole="">
            <v:imagedata r:id="rId4368" o:title=""/>
          </v:shape>
          <o:OLEObject Type="Embed" ProgID="Equation.DSMT4" ShapeID="_x0000_i3305" DrawAspect="Content" ObjectID="_1772195611" r:id="rId4369"/>
        </w:object>
      </w:r>
      <w:r w:rsidRPr="00DC5648">
        <w:t xml:space="preserve"> và </w:t>
      </w:r>
      <w:r w:rsidRPr="00DC5648">
        <w:object w:dxaOrig="480" w:dyaOrig="340">
          <v:shape id="_x0000_i3306" type="#_x0000_t75" style="width:24pt;height:17.25pt" o:ole="">
            <v:imagedata r:id="rId4370" o:title=""/>
          </v:shape>
          <o:OLEObject Type="Embed" ProgID="Equation.DSMT4" ShapeID="_x0000_i3306" DrawAspect="Content" ObjectID="_1772195612" r:id="rId4371"/>
        </w:object>
      </w:r>
      <w:r w:rsidRPr="00DC5648">
        <w:t xml:space="preserve"> để suy ra vecto pháp tuyến của mặt phẳng </w:t>
      </w:r>
      <w:r w:rsidRPr="00DC5648">
        <w:object w:dxaOrig="420" w:dyaOrig="400">
          <v:shape id="_x0000_i3307" type="#_x0000_t75" style="width:21pt;height:20.25pt" o:ole="">
            <v:imagedata r:id="rId4372" o:title=""/>
          </v:shape>
          <o:OLEObject Type="Embed" ProgID="Equation.DSMT4" ShapeID="_x0000_i3307" DrawAspect="Content" ObjectID="_1772195613" r:id="rId4373"/>
        </w:object>
      </w:r>
      <w:r w:rsidRPr="00DC5648">
        <w:t>.</w:t>
      </w:r>
    </w:p>
    <w:p w:rsidR="00DC5648" w:rsidRPr="00DC5648" w:rsidRDefault="00DC5648" w:rsidP="00DC5648">
      <w:r w:rsidRPr="00DC5648">
        <w:t xml:space="preserve">- Áp dụng công thức viết phương trình mặt phẳng </w:t>
      </w:r>
      <w:r w:rsidRPr="00DC5648">
        <w:object w:dxaOrig="420" w:dyaOrig="400">
          <v:shape id="_x0000_i3308" type="#_x0000_t75" style="width:21pt;height:20.25pt" o:ole="">
            <v:imagedata r:id="rId4374" o:title=""/>
          </v:shape>
          <o:OLEObject Type="Embed" ProgID="Equation.DSMT4" ShapeID="_x0000_i3308" DrawAspect="Content" ObjectID="_1772195614" r:id="rId4375"/>
        </w:object>
      </w:r>
      <w:r w:rsidRPr="00DC5648">
        <w:t xml:space="preserve">. Mặt phẳng </w:t>
      </w:r>
      <w:r w:rsidRPr="00DC5648">
        <w:object w:dxaOrig="420" w:dyaOrig="400">
          <v:shape id="_x0000_i3309" type="#_x0000_t75" style="width:21pt;height:20.25pt" o:ole="">
            <v:imagedata r:id="rId4376" o:title=""/>
          </v:shape>
          <o:OLEObject Type="Embed" ProgID="Equation.DSMT4" ShapeID="_x0000_i3309" DrawAspect="Content" ObjectID="_1772195615" r:id="rId4377"/>
        </w:object>
      </w:r>
      <w:r w:rsidRPr="00DC5648">
        <w:t xml:space="preserve"> đi qua </w:t>
      </w:r>
      <w:r w:rsidRPr="00DC5648">
        <w:object w:dxaOrig="1340" w:dyaOrig="400">
          <v:shape id="_x0000_i3310" type="#_x0000_t75" style="width:66.75pt;height:20.25pt" o:ole="">
            <v:imagedata r:id="rId4378" o:title=""/>
          </v:shape>
          <o:OLEObject Type="Embed" ProgID="Equation.DSMT4" ShapeID="_x0000_i3310" DrawAspect="Content" ObjectID="_1772195616" r:id="rId4379"/>
        </w:object>
      </w:r>
      <w:r w:rsidRPr="00DC5648">
        <w:t xml:space="preserve"> và có 1 VTPT </w:t>
      </w:r>
      <w:r w:rsidRPr="00DC5648">
        <w:object w:dxaOrig="1080" w:dyaOrig="400">
          <v:shape id="_x0000_i3311" type="#_x0000_t75" style="width:54pt;height:20.25pt" o:ole="">
            <v:imagedata r:id="rId4380" o:title=""/>
          </v:shape>
          <o:OLEObject Type="Embed" ProgID="Equation.DSMT4" ShapeID="_x0000_i3311" DrawAspect="Content" ObjectID="_1772195617" r:id="rId4381"/>
        </w:object>
      </w:r>
      <w:r w:rsidRPr="00DC5648">
        <w:t xml:space="preserve"> có phương trình là </w:t>
      </w:r>
      <w:r w:rsidRPr="00DC5648">
        <w:object w:dxaOrig="3640" w:dyaOrig="400">
          <v:shape id="_x0000_i3312" type="#_x0000_t75" style="width:182.25pt;height:20.25pt" o:ole="">
            <v:imagedata r:id="rId4382" o:title=""/>
          </v:shape>
          <o:OLEObject Type="Embed" ProgID="Equation.DSMT4" ShapeID="_x0000_i3312" DrawAspect="Content" ObjectID="_1772195618" r:id="rId4383"/>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rục </w:t>
      </w:r>
      <w:r w:rsidRPr="00DC5648">
        <w:object w:dxaOrig="340" w:dyaOrig="279">
          <v:shape id="_x0000_i3313" type="#_x0000_t75" style="width:17.25pt;height:14.25pt" o:ole="">
            <v:imagedata r:id="rId4384" o:title=""/>
          </v:shape>
          <o:OLEObject Type="Embed" ProgID="Equation.DSMT4" ShapeID="_x0000_i3313" DrawAspect="Content" ObjectID="_1772195619" r:id="rId4385"/>
        </w:object>
      </w:r>
      <w:r w:rsidRPr="00DC5648">
        <w:t xml:space="preserve"> có 1 VTCP là </w:t>
      </w:r>
      <w:r w:rsidRPr="00DC5648">
        <w:object w:dxaOrig="1120" w:dyaOrig="420">
          <v:shape id="_x0000_i3314" type="#_x0000_t75" style="width:56.25pt;height:21pt" o:ole="">
            <v:imagedata r:id="rId4386" o:title=""/>
          </v:shape>
          <o:OLEObject Type="Embed" ProgID="Equation.DSMT4" ShapeID="_x0000_i3314" DrawAspect="Content" ObjectID="_1772195620" r:id="rId4387"/>
        </w:object>
      </w:r>
      <w:r w:rsidRPr="00DC5648">
        <w:t>.</w:t>
      </w:r>
    </w:p>
    <w:p w:rsidR="00DC5648" w:rsidRPr="00DC5648" w:rsidRDefault="00DC5648" w:rsidP="00DC5648">
      <w:r w:rsidRPr="00DC5648">
        <w:t xml:space="preserve">Ta có: </w:t>
      </w:r>
      <w:r w:rsidRPr="00DC5648">
        <w:object w:dxaOrig="3980" w:dyaOrig="480">
          <v:shape id="_x0000_i3315" type="#_x0000_t75" style="width:198.75pt;height:24pt" o:ole="">
            <v:imagedata r:id="rId4388" o:title=""/>
          </v:shape>
          <o:OLEObject Type="Embed" ProgID="Equation.DSMT4" ShapeID="_x0000_i3315" DrawAspect="Content" ObjectID="_1772195621" r:id="rId4389"/>
        </w:object>
      </w:r>
      <w:r w:rsidRPr="00DC5648">
        <w:t>.</w:t>
      </w:r>
    </w:p>
    <w:p w:rsidR="00DC5648" w:rsidRPr="00DC5648" w:rsidRDefault="00DC5648" w:rsidP="00DC5648">
      <w:r w:rsidRPr="00DC5648">
        <w:t xml:space="preserve">Gọi </w:t>
      </w:r>
      <w:r w:rsidRPr="00DC5648">
        <w:object w:dxaOrig="200" w:dyaOrig="279">
          <v:shape id="_x0000_i3316" type="#_x0000_t75" style="width:9.75pt;height:14.25pt" o:ole="">
            <v:imagedata r:id="rId4390" o:title=""/>
          </v:shape>
          <o:OLEObject Type="Embed" ProgID="Equation.DSMT4" ShapeID="_x0000_i3316" DrawAspect="Content" ObjectID="_1772195622" r:id="rId4391"/>
        </w:object>
      </w:r>
      <w:r w:rsidRPr="00DC5648">
        <w:t xml:space="preserve"> là 1 VTCP của mặt phẳng </w:t>
      </w:r>
      <w:r w:rsidRPr="00DC5648">
        <w:object w:dxaOrig="420" w:dyaOrig="400">
          <v:shape id="_x0000_i3317" type="#_x0000_t75" style="width:21pt;height:20.25pt" o:ole="">
            <v:imagedata r:id="rId4392" o:title=""/>
          </v:shape>
          <o:OLEObject Type="Embed" ProgID="Equation.DSMT4" ShapeID="_x0000_i3317" DrawAspect="Content" ObjectID="_1772195623" r:id="rId4393"/>
        </w:object>
      </w:r>
      <w:r w:rsidRPr="00DC5648">
        <w:t>.</w:t>
      </w:r>
    </w:p>
    <w:p w:rsidR="00DC5648" w:rsidRPr="00DC5648" w:rsidRDefault="00DC5648" w:rsidP="00DC5648">
      <w:r w:rsidRPr="00DC5648">
        <w:t xml:space="preserve">Ta có: </w:t>
      </w:r>
      <w:r w:rsidRPr="00DC5648">
        <w:object w:dxaOrig="4940" w:dyaOrig="840">
          <v:shape id="_x0000_i3318" type="#_x0000_t75" style="width:246.75pt;height:42pt" o:ole="">
            <v:imagedata r:id="rId4394" o:title=""/>
          </v:shape>
          <o:OLEObject Type="Embed" ProgID="Equation.DSMT4" ShapeID="_x0000_i3318" DrawAspect="Content" ObjectID="_1772195624" r:id="rId4395"/>
        </w:object>
      </w:r>
      <w:r w:rsidRPr="00DC5648">
        <w:t>.</w:t>
      </w:r>
    </w:p>
    <w:p w:rsidR="00DC5648" w:rsidRPr="00DC5648" w:rsidRDefault="00DC5648" w:rsidP="00DC5648">
      <w:r w:rsidRPr="00DC5648">
        <w:t xml:space="preserve">Vậy mặt phẳng </w:t>
      </w:r>
      <w:r w:rsidRPr="00DC5648">
        <w:object w:dxaOrig="420" w:dyaOrig="400">
          <v:shape id="_x0000_i3319" type="#_x0000_t75" style="width:21pt;height:20.25pt" o:ole="">
            <v:imagedata r:id="rId4396" o:title=""/>
          </v:shape>
          <o:OLEObject Type="Embed" ProgID="Equation.DSMT4" ShapeID="_x0000_i3319" DrawAspect="Content" ObjectID="_1772195625" r:id="rId4397"/>
        </w:object>
      </w:r>
      <w:r w:rsidRPr="00DC5648">
        <w:t xml:space="preserve"> có phương trình là </w:t>
      </w:r>
      <w:r w:rsidRPr="00DC5648">
        <w:object w:dxaOrig="4500" w:dyaOrig="400">
          <v:shape id="_x0000_i3320" type="#_x0000_t75" style="width:225pt;height:20.25pt" o:ole="">
            <v:imagedata r:id="rId4398" o:title=""/>
          </v:shape>
          <o:OLEObject Type="Embed" ProgID="Equation.DSMT4" ShapeID="_x0000_i3320" DrawAspect="Content" ObjectID="_1772195626" r:id="rId4399"/>
        </w:object>
      </w:r>
      <w:r w:rsidRPr="00DC5648">
        <w:t>.</w:t>
      </w:r>
    </w:p>
    <w:p w:rsidR="00DC5648" w:rsidRPr="00DC5648" w:rsidRDefault="00DC5648" w:rsidP="00DC5648">
      <w:r w:rsidRPr="00DC5648">
        <w:t xml:space="preserve">Câu 7 (NB): Trong không gian </w:t>
      </w:r>
      <w:r w:rsidRPr="00DC5648">
        <w:object w:dxaOrig="560" w:dyaOrig="320">
          <v:shape id="_x0000_i3321" type="#_x0000_t75" style="width:27.75pt;height:15.75pt" o:ole="">
            <v:imagedata r:id="rId3731" o:title=""/>
          </v:shape>
          <o:OLEObject Type="Embed" ProgID="Equation.DSMT4" ShapeID="_x0000_i3321" DrawAspect="Content" ObjectID="_1772195627" r:id="rId4400"/>
        </w:object>
      </w:r>
      <w:r w:rsidRPr="00DC5648">
        <w:t xml:space="preserve">, hình chiếu vuông góc của điểm </w:t>
      </w:r>
      <w:r w:rsidRPr="00DC5648">
        <w:object w:dxaOrig="999" w:dyaOrig="400">
          <v:shape id="_x0000_i3322" type="#_x0000_t75" style="width:50.25pt;height:20.25pt" o:ole="">
            <v:imagedata r:id="rId3733" o:title=""/>
          </v:shape>
          <o:OLEObject Type="Embed" ProgID="Equation.DSMT4" ShapeID="_x0000_i3322" DrawAspect="Content" ObjectID="_1772195628" r:id="rId4401"/>
        </w:object>
      </w:r>
      <w:r w:rsidRPr="00DC5648">
        <w:t xml:space="preserve"> trên trục </w:t>
      </w:r>
      <w:r w:rsidRPr="00DC5648">
        <w:object w:dxaOrig="360" w:dyaOrig="320">
          <v:shape id="_x0000_i3323" type="#_x0000_t75" style="width:18pt;height:15.75pt" o:ole="">
            <v:imagedata r:id="rId3735" o:title=""/>
          </v:shape>
          <o:OLEObject Type="Embed" ProgID="Equation.DSMT4" ShapeID="_x0000_i3323" DrawAspect="Content" ObjectID="_1772195629" r:id="rId4402"/>
        </w:object>
      </w:r>
      <w:r w:rsidRPr="00DC5648">
        <w:t xml:space="preserve"> là điểm </w:t>
      </w:r>
    </w:p>
    <w:p w:rsidR="00DC5648" w:rsidRPr="00DC5648" w:rsidRDefault="00DC5648" w:rsidP="00DC5648">
      <w:r w:rsidRPr="00DC5648">
        <w:tab/>
        <w:t xml:space="preserve">A. </w:t>
      </w:r>
      <w:r w:rsidRPr="00DC5648">
        <w:object w:dxaOrig="980" w:dyaOrig="400">
          <v:shape id="_x0000_i3324" type="#_x0000_t75" style="width:48.75pt;height:20.25pt" o:ole="">
            <v:imagedata r:id="rId3737" o:title=""/>
          </v:shape>
          <o:OLEObject Type="Embed" ProgID="Equation.DSMT4" ShapeID="_x0000_i3324" DrawAspect="Content" ObjectID="_1772195630" r:id="rId4403"/>
        </w:object>
      </w:r>
      <w:r w:rsidRPr="00DC5648">
        <w:tab/>
      </w:r>
      <w:r w:rsidRPr="00DC5648">
        <w:rPr>
          <w:highlight w:val="yellow"/>
        </w:rPr>
        <w:t xml:space="preserve">B. </w:t>
      </w:r>
      <w:r w:rsidRPr="00DC5648">
        <w:rPr>
          <w:highlight w:val="yellow"/>
        </w:rPr>
        <w:object w:dxaOrig="940" w:dyaOrig="400">
          <v:shape id="_x0000_i3325" type="#_x0000_t75" style="width:47.25pt;height:20.25pt" o:ole="">
            <v:imagedata r:id="rId3739" o:title=""/>
          </v:shape>
          <o:OLEObject Type="Embed" ProgID="Equation.DSMT4" ShapeID="_x0000_i3325" DrawAspect="Content" ObjectID="_1772195631" r:id="rId4404"/>
        </w:object>
      </w:r>
      <w:r w:rsidRPr="00DC5648">
        <w:t xml:space="preserve"> </w:t>
      </w:r>
      <w:r w:rsidRPr="00DC5648">
        <w:tab/>
        <w:t xml:space="preserve">C. </w:t>
      </w:r>
      <w:r w:rsidRPr="00DC5648">
        <w:object w:dxaOrig="1080" w:dyaOrig="400">
          <v:shape id="_x0000_i3326" type="#_x0000_t75" style="width:54pt;height:20.25pt" o:ole="">
            <v:imagedata r:id="rId3741" o:title=""/>
          </v:shape>
          <o:OLEObject Type="Embed" ProgID="Equation.DSMT4" ShapeID="_x0000_i3326" DrawAspect="Content" ObjectID="_1772195632" r:id="rId4405"/>
        </w:object>
      </w:r>
      <w:r w:rsidRPr="00DC5648">
        <w:tab/>
        <w:t xml:space="preserve">D. </w:t>
      </w:r>
      <w:r w:rsidRPr="00DC5648">
        <w:object w:dxaOrig="1219" w:dyaOrig="400">
          <v:shape id="_x0000_i3327" type="#_x0000_t75" style="width:60.75pt;height:20.25pt" o:ole="">
            <v:imagedata r:id="rId3743" o:title=""/>
          </v:shape>
          <o:OLEObject Type="Embed" ProgID="Equation.DSMT4" ShapeID="_x0000_i3327" DrawAspect="Content" ObjectID="_1772195633" r:id="rId4406"/>
        </w:object>
      </w:r>
    </w:p>
    <w:p w:rsidR="00DC5648" w:rsidRPr="00DC5648" w:rsidRDefault="00DC5648" w:rsidP="00DC5648">
      <w:r w:rsidRPr="00DC5648">
        <w:t xml:space="preserve">Phương pháp giải: </w:t>
      </w:r>
    </w:p>
    <w:p w:rsidR="00DC5648" w:rsidRPr="00DC5648" w:rsidRDefault="00DC5648" w:rsidP="00DC5648">
      <w:r w:rsidRPr="00DC5648">
        <w:t xml:space="preserve">Hình chiếu vuông góc của điểm </w:t>
      </w:r>
      <w:r w:rsidRPr="00DC5648">
        <w:object w:dxaOrig="1080" w:dyaOrig="400">
          <v:shape id="_x0000_i3328" type="#_x0000_t75" style="width:54pt;height:20.25pt" o:ole="">
            <v:imagedata r:id="rId4407" o:title=""/>
          </v:shape>
          <o:OLEObject Type="Embed" ProgID="Equation.DSMT4" ShapeID="_x0000_i3328" DrawAspect="Content" ObjectID="_1772195634" r:id="rId4408"/>
        </w:object>
      </w:r>
      <w:r w:rsidRPr="00DC5648">
        <w:t xml:space="preserve"> trên trục </w:t>
      </w:r>
      <w:r w:rsidRPr="00DC5648">
        <w:object w:dxaOrig="360" w:dyaOrig="320">
          <v:shape id="_x0000_i3329" type="#_x0000_t75" style="width:18pt;height:15.75pt" o:ole="">
            <v:imagedata r:id="rId4409" o:title=""/>
          </v:shape>
          <o:OLEObject Type="Embed" ProgID="Equation.DSMT4" ShapeID="_x0000_i3329" DrawAspect="Content" ObjectID="_1772195635" r:id="rId4410"/>
        </w:object>
      </w:r>
      <w:r w:rsidRPr="00DC5648">
        <w:t xml:space="preserve"> là </w:t>
      </w:r>
      <w:r w:rsidRPr="00DC5648">
        <w:object w:dxaOrig="1120" w:dyaOrig="400">
          <v:shape id="_x0000_i3330" type="#_x0000_t75" style="width:56.25pt;height:20.25pt" o:ole="">
            <v:imagedata r:id="rId4411" o:title=""/>
          </v:shape>
          <o:OLEObject Type="Embed" ProgID="Equation.DSMT4" ShapeID="_x0000_i3330" DrawAspect="Content" ObjectID="_1772195636" r:id="rId441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Hình chiếu vuông góc của điểm </w:t>
      </w:r>
      <w:r w:rsidRPr="00DC5648">
        <w:object w:dxaOrig="999" w:dyaOrig="400">
          <v:shape id="_x0000_i3331" type="#_x0000_t75" style="width:50.25pt;height:20.25pt" o:ole="">
            <v:imagedata r:id="rId4413" o:title=""/>
          </v:shape>
          <o:OLEObject Type="Embed" ProgID="Equation.DSMT4" ShapeID="_x0000_i3331" DrawAspect="Content" ObjectID="_1772195637" r:id="rId4414"/>
        </w:object>
      </w:r>
      <w:r w:rsidRPr="00DC5648">
        <w:t xml:space="preserve"> trên trục </w:t>
      </w:r>
      <w:r w:rsidRPr="00DC5648">
        <w:object w:dxaOrig="360" w:dyaOrig="320">
          <v:shape id="_x0000_i3332" type="#_x0000_t75" style="width:18pt;height:15.75pt" o:ole="">
            <v:imagedata r:id="rId4415" o:title=""/>
          </v:shape>
          <o:OLEObject Type="Embed" ProgID="Equation.DSMT4" ShapeID="_x0000_i3332" DrawAspect="Content" ObjectID="_1772195638" r:id="rId4416"/>
        </w:object>
      </w:r>
      <w:r w:rsidRPr="00DC5648">
        <w:t xml:space="preserve"> là điểm </w:t>
      </w:r>
      <w:r w:rsidRPr="00DC5648">
        <w:object w:dxaOrig="940" w:dyaOrig="400">
          <v:shape id="_x0000_i3333" type="#_x0000_t75" style="width:47.25pt;height:20.25pt" o:ole="">
            <v:imagedata r:id="rId4417" o:title=""/>
          </v:shape>
          <o:OLEObject Type="Embed" ProgID="Equation.DSMT4" ShapeID="_x0000_i3333" DrawAspect="Content" ObjectID="_1772195639" r:id="rId4418"/>
        </w:object>
      </w:r>
      <w:r w:rsidRPr="00DC5648">
        <w:t>.</w:t>
      </w:r>
    </w:p>
    <w:p w:rsidR="00DC5648" w:rsidRPr="00DC5648" w:rsidRDefault="00DC5648" w:rsidP="00DC5648">
      <w:r w:rsidRPr="00DC5648">
        <w:t xml:space="preserve">Câu 8 (TH): Tập nghiệm của bất phương trình </w:t>
      </w:r>
      <w:r w:rsidRPr="00DC5648">
        <w:object w:dxaOrig="2120" w:dyaOrig="620">
          <v:shape id="_x0000_i3334" type="#_x0000_t75" style="width:105.75pt;height:30.75pt" o:ole="">
            <v:imagedata r:id="rId3745" o:title=""/>
          </v:shape>
          <o:OLEObject Type="Embed" ProgID="Equation.DSMT4" ShapeID="_x0000_i3334" DrawAspect="Content" ObjectID="_1772195640" r:id="rId4419"/>
        </w:object>
      </w:r>
      <w:r w:rsidRPr="00DC5648">
        <w:t xml:space="preserve"> là: </w:t>
      </w:r>
    </w:p>
    <w:p w:rsidR="00DC5648" w:rsidRPr="00DC5648" w:rsidRDefault="00DC5648" w:rsidP="00DC5648">
      <w:r w:rsidRPr="00DC5648">
        <w:lastRenderedPageBreak/>
        <w:tab/>
        <w:t xml:space="preserve">A. </w:t>
      </w:r>
      <w:r w:rsidRPr="00DC5648">
        <w:object w:dxaOrig="660" w:dyaOrig="279">
          <v:shape id="_x0000_i3335" type="#_x0000_t75" style="width:33pt;height:14.25pt" o:ole="">
            <v:imagedata r:id="rId3747" o:title=""/>
          </v:shape>
          <o:OLEObject Type="Embed" ProgID="Equation.DSMT4" ShapeID="_x0000_i3335" DrawAspect="Content" ObjectID="_1772195641" r:id="rId4420"/>
        </w:object>
      </w:r>
      <w:r w:rsidRPr="00DC5648">
        <w:tab/>
        <w:t xml:space="preserve">B. </w:t>
      </w:r>
      <w:r w:rsidRPr="00DC5648">
        <w:object w:dxaOrig="639" w:dyaOrig="279">
          <v:shape id="_x0000_i3336" type="#_x0000_t75" style="width:32.25pt;height:14.25pt" o:ole="">
            <v:imagedata r:id="rId3749" o:title=""/>
          </v:shape>
          <o:OLEObject Type="Embed" ProgID="Equation.DSMT4" ShapeID="_x0000_i3336" DrawAspect="Content" ObjectID="_1772195642" r:id="rId4421"/>
        </w:object>
      </w:r>
      <w:r w:rsidRPr="00DC5648">
        <w:tab/>
      </w:r>
      <w:r w:rsidRPr="00DC5648">
        <w:rPr>
          <w:highlight w:val="yellow"/>
        </w:rPr>
        <w:t xml:space="preserve">C. </w:t>
      </w:r>
      <w:r w:rsidRPr="00DC5648">
        <w:rPr>
          <w:highlight w:val="yellow"/>
        </w:rPr>
        <w:object w:dxaOrig="1280" w:dyaOrig="400">
          <v:shape id="_x0000_i3337" type="#_x0000_t75" style="width:63.75pt;height:20.25pt" o:ole="">
            <v:imagedata r:id="rId3751" o:title=""/>
          </v:shape>
          <o:OLEObject Type="Embed" ProgID="Equation.DSMT4" ShapeID="_x0000_i3337" DrawAspect="Content" ObjectID="_1772195643" r:id="rId4422"/>
        </w:object>
      </w:r>
      <w:r w:rsidRPr="00DC5648">
        <w:tab/>
        <w:t xml:space="preserve">D. </w:t>
      </w:r>
      <w:r w:rsidRPr="00DC5648">
        <w:object w:dxaOrig="1280" w:dyaOrig="400">
          <v:shape id="_x0000_i3338" type="#_x0000_t75" style="width:63.75pt;height:20.25pt" o:ole="">
            <v:imagedata r:id="rId3753" o:title=""/>
          </v:shape>
          <o:OLEObject Type="Embed" ProgID="Equation.DSMT4" ShapeID="_x0000_i3338" DrawAspect="Content" ObjectID="_1772195644" r:id="rId4423"/>
        </w:object>
      </w:r>
    </w:p>
    <w:p w:rsidR="00DC5648" w:rsidRPr="00DC5648" w:rsidRDefault="00DC5648" w:rsidP="00DC5648">
      <w:r w:rsidRPr="00DC5648">
        <w:t xml:space="preserve">Phương pháp giải: </w:t>
      </w:r>
    </w:p>
    <w:p w:rsidR="00DC5648" w:rsidRPr="00DC5648" w:rsidRDefault="00DC5648" w:rsidP="00DC5648">
      <w:r w:rsidRPr="00DC5648">
        <w:t>Giải bất phương trình để tìm tập nghiệm của bất phương trình.</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120" w:dyaOrig="620">
          <v:shape id="_x0000_i3339" type="#_x0000_t75" style="width:105.75pt;height:30.75pt" o:ole="">
            <v:imagedata r:id="rId4424" o:title=""/>
          </v:shape>
          <o:OLEObject Type="Embed" ProgID="Equation.DSMT4" ShapeID="_x0000_i3339" DrawAspect="Content" ObjectID="_1772195645" r:id="rId4425"/>
        </w:object>
      </w:r>
    </w:p>
    <w:p w:rsidR="00DC5648" w:rsidRPr="00DC5648" w:rsidRDefault="00DC5648" w:rsidP="00DC5648">
      <w:r w:rsidRPr="00DC5648">
        <w:object w:dxaOrig="3120" w:dyaOrig="680">
          <v:shape id="_x0000_i3340" type="#_x0000_t75" style="width:156pt;height:33.75pt" o:ole="">
            <v:imagedata r:id="rId4426" o:title=""/>
          </v:shape>
          <o:OLEObject Type="Embed" ProgID="Equation.DSMT4" ShapeID="_x0000_i3340" DrawAspect="Content" ObjectID="_1772195646" r:id="rId4427"/>
        </w:object>
      </w:r>
    </w:p>
    <w:p w:rsidR="00DC5648" w:rsidRPr="00DC5648" w:rsidRDefault="00DC5648" w:rsidP="00DC5648">
      <w:r w:rsidRPr="00DC5648">
        <w:object w:dxaOrig="3019" w:dyaOrig="400">
          <v:shape id="_x0000_i3341" type="#_x0000_t75" style="width:150.75pt;height:20.25pt" o:ole="">
            <v:imagedata r:id="rId4428" o:title=""/>
          </v:shape>
          <o:OLEObject Type="Embed" ProgID="Equation.DSMT4" ShapeID="_x0000_i3341" DrawAspect="Content" ObjectID="_1772195647" r:id="rId4429"/>
        </w:object>
      </w:r>
    </w:p>
    <w:p w:rsidR="00DC5648" w:rsidRPr="00DC5648" w:rsidRDefault="00DC5648" w:rsidP="00DC5648">
      <w:r w:rsidRPr="00DC5648">
        <w:object w:dxaOrig="2840" w:dyaOrig="279">
          <v:shape id="_x0000_i3342" type="#_x0000_t75" style="width:141.75pt;height:14.25pt" o:ole="">
            <v:imagedata r:id="rId4430" o:title=""/>
          </v:shape>
          <o:OLEObject Type="Embed" ProgID="Equation.DSMT4" ShapeID="_x0000_i3342" DrawAspect="Content" ObjectID="_1772195648" r:id="rId4431"/>
        </w:object>
      </w:r>
    </w:p>
    <w:p w:rsidR="00DC5648" w:rsidRPr="00DC5648" w:rsidRDefault="00DC5648" w:rsidP="00DC5648">
      <w:r w:rsidRPr="00DC5648">
        <w:object w:dxaOrig="2840" w:dyaOrig="279">
          <v:shape id="_x0000_i3343" type="#_x0000_t75" style="width:141.75pt;height:14.25pt" o:ole="">
            <v:imagedata r:id="rId4432" o:title=""/>
          </v:shape>
          <o:OLEObject Type="Embed" ProgID="Equation.DSMT4" ShapeID="_x0000_i3343" DrawAspect="Content" ObjectID="_1772195649" r:id="rId4433"/>
        </w:object>
      </w:r>
    </w:p>
    <w:p w:rsidR="00DC5648" w:rsidRPr="00DC5648" w:rsidRDefault="00DC5648" w:rsidP="00DC5648">
      <w:r w:rsidRPr="00DC5648">
        <w:object w:dxaOrig="1340" w:dyaOrig="279">
          <v:shape id="_x0000_i3344" type="#_x0000_t75" style="width:66.75pt;height:14.25pt" o:ole="">
            <v:imagedata r:id="rId4434" o:title=""/>
          </v:shape>
          <o:OLEObject Type="Embed" ProgID="Equation.DSMT4" ShapeID="_x0000_i3344" DrawAspect="Content" ObjectID="_1772195650" r:id="rId4435"/>
        </w:object>
      </w:r>
    </w:p>
    <w:p w:rsidR="00DC5648" w:rsidRPr="00DC5648" w:rsidRDefault="00DC5648" w:rsidP="00DC5648">
      <w:r w:rsidRPr="00DC5648">
        <w:object w:dxaOrig="980" w:dyaOrig="279">
          <v:shape id="_x0000_i3345" type="#_x0000_t75" style="width:48.75pt;height:14.25pt" o:ole="">
            <v:imagedata r:id="rId4436" o:title=""/>
          </v:shape>
          <o:OLEObject Type="Embed" ProgID="Equation.DSMT4" ShapeID="_x0000_i3345" DrawAspect="Content" ObjectID="_1772195651" r:id="rId4437"/>
        </w:object>
      </w:r>
    </w:p>
    <w:p w:rsidR="00DC5648" w:rsidRPr="00DC5648" w:rsidRDefault="00DC5648" w:rsidP="00DC5648">
      <w:r w:rsidRPr="00DC5648">
        <w:t xml:space="preserve">Vậy tập nghiệm của bất phương trình là: </w:t>
      </w:r>
      <w:r w:rsidRPr="00DC5648">
        <w:object w:dxaOrig="1280" w:dyaOrig="400">
          <v:shape id="_x0000_i3346" type="#_x0000_t75" style="width:63.75pt;height:20.25pt" o:ole="">
            <v:imagedata r:id="rId4438" o:title=""/>
          </v:shape>
          <o:OLEObject Type="Embed" ProgID="Equation.DSMT4" ShapeID="_x0000_i3346" DrawAspect="Content" ObjectID="_1772195652" r:id="rId4439"/>
        </w:object>
      </w:r>
      <w:r w:rsidRPr="00DC5648">
        <w:t>.</w:t>
      </w:r>
    </w:p>
    <w:p w:rsidR="00DC5648" w:rsidRPr="00DC5648" w:rsidRDefault="00DC5648" w:rsidP="00DC5648">
      <w:r w:rsidRPr="00DC5648">
        <w:t xml:space="preserve">Câu 9 (TH): Phương trình </w:t>
      </w:r>
      <w:r w:rsidRPr="00DC5648">
        <w:object w:dxaOrig="2840" w:dyaOrig="400">
          <v:shape id="_x0000_i3347" type="#_x0000_t75" style="width:141.75pt;height:20.25pt" o:ole="">
            <v:imagedata r:id="rId3755" o:title=""/>
          </v:shape>
          <o:OLEObject Type="Embed" ProgID="Equation.DSMT4" ShapeID="_x0000_i3347" DrawAspect="Content" ObjectID="_1772195653" r:id="rId4440"/>
        </w:object>
      </w:r>
      <w:r w:rsidRPr="00DC5648">
        <w:t xml:space="preserve"> có nghiệm khi tham số </w:t>
      </w:r>
      <w:r w:rsidRPr="00DC5648">
        <w:object w:dxaOrig="260" w:dyaOrig="220">
          <v:shape id="_x0000_i3348" type="#_x0000_t75" style="width:12.75pt;height:11.25pt" o:ole="">
            <v:imagedata r:id="rId3757" o:title=""/>
          </v:shape>
          <o:OLEObject Type="Embed" ProgID="Equation.DSMT4" ShapeID="_x0000_i3348" DrawAspect="Content" ObjectID="_1772195654" r:id="rId4441"/>
        </w:object>
      </w:r>
      <w:r w:rsidRPr="00DC5648">
        <w:t xml:space="preserve"> thỏa mãn điều kiện </w:t>
      </w:r>
    </w:p>
    <w:p w:rsidR="00DC5648" w:rsidRPr="00DC5648" w:rsidRDefault="00DC5648" w:rsidP="00DC5648">
      <w:r w:rsidRPr="00DC5648">
        <w:tab/>
        <w:t xml:space="preserve">A. </w:t>
      </w:r>
      <w:r w:rsidRPr="00DC5648">
        <w:object w:dxaOrig="600" w:dyaOrig="279">
          <v:shape id="_x0000_i3349" type="#_x0000_t75" style="width:30pt;height:14.25pt" o:ole="">
            <v:imagedata r:id="rId3759" o:title=""/>
          </v:shape>
          <o:OLEObject Type="Embed" ProgID="Equation.DSMT4" ShapeID="_x0000_i3349" DrawAspect="Content" ObjectID="_1772195655" r:id="rId4442"/>
        </w:object>
      </w:r>
      <w:r w:rsidRPr="00DC5648">
        <w:tab/>
        <w:t xml:space="preserve">B. </w:t>
      </w:r>
      <w:r w:rsidRPr="00DC5648">
        <w:object w:dxaOrig="660" w:dyaOrig="279">
          <v:shape id="_x0000_i3350" type="#_x0000_t75" style="width:33pt;height:14.25pt" o:ole="">
            <v:imagedata r:id="rId3761" o:title=""/>
          </v:shape>
          <o:OLEObject Type="Embed" ProgID="Equation.DSMT4" ShapeID="_x0000_i3350" DrawAspect="Content" ObjectID="_1772195656" r:id="rId4443"/>
        </w:object>
      </w:r>
      <w:r w:rsidRPr="00DC5648">
        <w:tab/>
        <w:t xml:space="preserve">C. </w:t>
      </w:r>
      <w:r w:rsidRPr="00DC5648">
        <w:object w:dxaOrig="820" w:dyaOrig="720">
          <v:shape id="_x0000_i3351" type="#_x0000_t75" style="width:41.25pt;height:36pt" o:ole="">
            <v:imagedata r:id="rId3763" o:title=""/>
          </v:shape>
          <o:OLEObject Type="Embed" ProgID="Equation.DSMT4" ShapeID="_x0000_i3351" DrawAspect="Content" ObjectID="_1772195657" r:id="rId4444"/>
        </w:object>
      </w:r>
      <w:r w:rsidRPr="00DC5648">
        <w:tab/>
      </w:r>
      <w:r w:rsidRPr="00DC5648">
        <w:rPr>
          <w:highlight w:val="yellow"/>
        </w:rPr>
        <w:t xml:space="preserve">D. </w:t>
      </w:r>
      <w:r w:rsidRPr="00DC5648">
        <w:rPr>
          <w:highlight w:val="yellow"/>
        </w:rPr>
        <w:object w:dxaOrig="1040" w:dyaOrig="279">
          <v:shape id="_x0000_i3352" type="#_x0000_t75" style="width:51.75pt;height:14.25pt" o:ole="">
            <v:imagedata r:id="rId3765" o:title=""/>
          </v:shape>
          <o:OLEObject Type="Embed" ProgID="Equation.DSMT4" ShapeID="_x0000_i3352" DrawAspect="Content" ObjectID="_1772195658" r:id="rId4445"/>
        </w:object>
      </w:r>
    </w:p>
    <w:p w:rsidR="00DC5648" w:rsidRPr="00DC5648" w:rsidRDefault="00DC5648" w:rsidP="00DC5648">
      <w:r w:rsidRPr="00DC5648">
        <w:t xml:space="preserve">Phương pháp giải: </w:t>
      </w:r>
    </w:p>
    <w:p w:rsidR="00DC5648" w:rsidRPr="00DC5648" w:rsidRDefault="00DC5648" w:rsidP="00DC5648">
      <w:r w:rsidRPr="00DC5648">
        <w:t xml:space="preserve">Đặt </w:t>
      </w:r>
      <w:r w:rsidRPr="00DC5648">
        <w:object w:dxaOrig="1980" w:dyaOrig="400">
          <v:shape id="_x0000_i3353" type="#_x0000_t75" style="width:99pt;height:20.25pt" o:ole="">
            <v:imagedata r:id="rId4446" o:title=""/>
          </v:shape>
          <o:OLEObject Type="Embed" ProgID="Equation.DSMT4" ShapeID="_x0000_i3353" DrawAspect="Content" ObjectID="_1772195659" r:id="rId4447"/>
        </w:object>
      </w:r>
      <w:r w:rsidRPr="00DC5648">
        <w:t xml:space="preserve">. Khi đó phương trình đã cho có nghiệm </w:t>
      </w:r>
      <w:r w:rsidRPr="00DC5648">
        <w:object w:dxaOrig="620" w:dyaOrig="279">
          <v:shape id="_x0000_i3354" type="#_x0000_t75" style="width:30.75pt;height:14.25pt" o:ole="">
            <v:imagedata r:id="rId4448" o:title=""/>
          </v:shape>
          <o:OLEObject Type="Embed" ProgID="Equation.DSMT4" ShapeID="_x0000_i3354" DrawAspect="Content" ObjectID="_1772195660" r:id="rId4449"/>
        </w:object>
      </w:r>
      <w:r w:rsidRPr="00DC5648">
        <w:t xml:space="preserve"> ẩn </w:t>
      </w:r>
      <w:r w:rsidRPr="00DC5648">
        <w:object w:dxaOrig="139" w:dyaOrig="240">
          <v:shape id="_x0000_i3355" type="#_x0000_t75" style="width:6.75pt;height:12pt" o:ole="">
            <v:imagedata r:id="rId4450" o:title=""/>
          </v:shape>
          <o:OLEObject Type="Embed" ProgID="Equation.DSMT4" ShapeID="_x0000_i3355" DrawAspect="Content" ObjectID="_1772195661" r:id="rId4451"/>
        </w:object>
      </w:r>
      <w:r w:rsidRPr="00DC5648">
        <w:t xml:space="preserve"> có nghiệm </w:t>
      </w:r>
      <w:r w:rsidRPr="00DC5648">
        <w:object w:dxaOrig="940" w:dyaOrig="400">
          <v:shape id="_x0000_i3356" type="#_x0000_t75" style="width:47.25pt;height:20.25pt" o:ole="">
            <v:imagedata r:id="rId4452" o:title=""/>
          </v:shape>
          <o:OLEObject Type="Embed" ProgID="Equation.DSMT4" ShapeID="_x0000_i3356" DrawAspect="Content" ObjectID="_1772195662" r:id="rId4453"/>
        </w:object>
      </w:r>
      <w:r w:rsidRPr="00DC5648">
        <w:t>.</w:t>
      </w:r>
    </w:p>
    <w:p w:rsidR="00DC5648" w:rsidRPr="00DC5648" w:rsidRDefault="00DC5648" w:rsidP="00DC5648">
      <w:r w:rsidRPr="00DC5648">
        <w:t>Sau đó dùng MTCT để thử các đáp á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980" w:dyaOrig="400">
          <v:shape id="_x0000_i3357" type="#_x0000_t75" style="width:99pt;height:20.25pt" o:ole="">
            <v:imagedata r:id="rId4454" o:title=""/>
          </v:shape>
          <o:OLEObject Type="Embed" ProgID="Equation.DSMT4" ShapeID="_x0000_i3357" DrawAspect="Content" ObjectID="_1772195663" r:id="rId4455"/>
        </w:object>
      </w:r>
      <w:r w:rsidRPr="00DC5648">
        <w:t>.</w:t>
      </w:r>
    </w:p>
    <w:p w:rsidR="00DC5648" w:rsidRPr="00DC5648" w:rsidRDefault="00DC5648" w:rsidP="00DC5648">
      <w:r w:rsidRPr="00DC5648">
        <w:t xml:space="preserve">Khi đó ta có phương trình: </w:t>
      </w:r>
      <w:r w:rsidRPr="00DC5648">
        <w:object w:dxaOrig="2520" w:dyaOrig="400">
          <v:shape id="_x0000_i3358" type="#_x0000_t75" style="width:126pt;height:20.25pt" o:ole="">
            <v:imagedata r:id="rId4456" o:title=""/>
          </v:shape>
          <o:OLEObject Type="Embed" ProgID="Equation.DSMT4" ShapeID="_x0000_i3358" DrawAspect="Content" ObjectID="_1772195664" r:id="rId4457"/>
        </w:object>
      </w:r>
    </w:p>
    <w:p w:rsidR="00DC5648" w:rsidRPr="00DC5648" w:rsidRDefault="00DC5648" w:rsidP="00DC5648">
      <w:r w:rsidRPr="00DC5648">
        <w:t xml:space="preserve">Phương trình đã cho có nghiệm </w:t>
      </w:r>
      <w:r w:rsidRPr="00DC5648">
        <w:object w:dxaOrig="1020" w:dyaOrig="400">
          <v:shape id="_x0000_i3359" type="#_x0000_t75" style="width:51pt;height:20.25pt" o:ole="">
            <v:imagedata r:id="rId4458" o:title=""/>
          </v:shape>
          <o:OLEObject Type="Embed" ProgID="Equation.DSMT4" ShapeID="_x0000_i3359" DrawAspect="Content" ObjectID="_1772195665" r:id="rId4459"/>
        </w:object>
      </w:r>
      <w:r w:rsidRPr="00DC5648">
        <w:t xml:space="preserve"> có nghiệm </w:t>
      </w:r>
      <w:r w:rsidRPr="00DC5648">
        <w:object w:dxaOrig="940" w:dyaOrig="400">
          <v:shape id="_x0000_i3360" type="#_x0000_t75" style="width:47.25pt;height:20.25pt" o:ole="">
            <v:imagedata r:id="rId4460" o:title=""/>
          </v:shape>
          <o:OLEObject Type="Embed" ProgID="Equation.DSMT4" ShapeID="_x0000_i3360" DrawAspect="Content" ObjectID="_1772195666" r:id="rId4461"/>
        </w:object>
      </w:r>
      <w:r w:rsidRPr="00DC5648">
        <w:t>.</w:t>
      </w:r>
    </w:p>
    <w:p w:rsidR="00DC5648" w:rsidRPr="00DC5648" w:rsidRDefault="00DC5648" w:rsidP="00DC5648">
      <w:r w:rsidRPr="00DC5648">
        <w:t xml:space="preserve">+) Đáp án A: Thử với </w:t>
      </w:r>
      <w:r w:rsidRPr="00DC5648">
        <w:object w:dxaOrig="620" w:dyaOrig="279">
          <v:shape id="_x0000_i3361" type="#_x0000_t75" style="width:30.75pt;height:14.25pt" o:ole="">
            <v:imagedata r:id="rId4462" o:title=""/>
          </v:shape>
          <o:OLEObject Type="Embed" ProgID="Equation.DSMT4" ShapeID="_x0000_i3361" DrawAspect="Content" ObjectID="_1772195667" r:id="rId4463"/>
        </w:object>
      </w:r>
      <w:r w:rsidRPr="00DC5648">
        <w:t xml:space="preserve"> ta được:</w:t>
      </w:r>
    </w:p>
    <w:p w:rsidR="00DC5648" w:rsidRPr="00DC5648" w:rsidRDefault="00DC5648" w:rsidP="00DC5648">
      <w:r w:rsidRPr="00DC5648">
        <w:object w:dxaOrig="5140" w:dyaOrig="800">
          <v:shape id="_x0000_i3362" type="#_x0000_t75" style="width:257.25pt;height:39.75pt" o:ole="">
            <v:imagedata r:id="rId4464" o:title=""/>
          </v:shape>
          <o:OLEObject Type="Embed" ProgID="Equation.DSMT4" ShapeID="_x0000_i3362" DrawAspect="Content" ObjectID="_1772195668" r:id="rId4465"/>
        </w:object>
      </w:r>
      <w:r w:rsidRPr="00DC5648">
        <w:t>.</w:t>
      </w:r>
    </w:p>
    <w:p w:rsidR="00DC5648" w:rsidRPr="00DC5648" w:rsidRDefault="00DC5648" w:rsidP="00DC5648">
      <w:r w:rsidRPr="00DC5648">
        <w:object w:dxaOrig="300" w:dyaOrig="240">
          <v:shape id="_x0000_i3363" type="#_x0000_t75" style="width:15pt;height:12pt" o:ole="">
            <v:imagedata r:id="rId4466" o:title=""/>
          </v:shape>
          <o:OLEObject Type="Embed" ProgID="Equation.DSMT4" ShapeID="_x0000_i3363" DrawAspect="Content" ObjectID="_1772195669" r:id="rId4467"/>
        </w:object>
      </w:r>
      <w:r w:rsidRPr="00DC5648">
        <w:t xml:space="preserve"> loại đáp án A, B.</w:t>
      </w:r>
    </w:p>
    <w:p w:rsidR="00DC5648" w:rsidRPr="00DC5648" w:rsidRDefault="00DC5648" w:rsidP="00DC5648">
      <w:r w:rsidRPr="00DC5648">
        <w:t xml:space="preserve">+) Đáp án C: Thử với </w:t>
      </w:r>
      <w:r w:rsidRPr="00DC5648">
        <w:object w:dxaOrig="5860" w:dyaOrig="400">
          <v:shape id="_x0000_i3364" type="#_x0000_t75" style="width:293.25pt;height:20.25pt" o:ole="">
            <v:imagedata r:id="rId4468" o:title=""/>
          </v:shape>
          <o:OLEObject Type="Embed" ProgID="Equation.DSMT4" ShapeID="_x0000_i3364" DrawAspect="Content" ObjectID="_1772195670" r:id="rId4469"/>
        </w:object>
      </w:r>
    </w:p>
    <w:p w:rsidR="00DC5648" w:rsidRPr="00DC5648" w:rsidRDefault="00DC5648" w:rsidP="00DC5648">
      <w:r w:rsidRPr="00DC5648">
        <w:object w:dxaOrig="300" w:dyaOrig="240">
          <v:shape id="_x0000_i3365" type="#_x0000_t75" style="width:15pt;height:12pt" o:ole="">
            <v:imagedata r:id="rId4470" o:title=""/>
          </v:shape>
          <o:OLEObject Type="Embed" ProgID="Equation.DSMT4" ShapeID="_x0000_i3365" DrawAspect="Content" ObjectID="_1772195671" r:id="rId4471"/>
        </w:object>
      </w:r>
      <w:r w:rsidRPr="00DC5648">
        <w:t xml:space="preserve"> loại đáp án C.</w:t>
      </w:r>
    </w:p>
    <w:p w:rsidR="00DC5648" w:rsidRPr="00DC5648" w:rsidRDefault="00DC5648" w:rsidP="00DC5648">
      <w:r w:rsidRPr="00DC5648">
        <w:t>Câu 10 (TH): Khi kí hợp đồng lao động dài hạn với các kĩ sư được tuyển dụng, công ti liên doanh A đề xuất 2 phương án trả lương để người lao động tự lựa chọn, cụ thể:</w:t>
      </w:r>
    </w:p>
    <w:p w:rsidR="00DC5648" w:rsidRPr="00DC5648" w:rsidRDefault="00DC5648" w:rsidP="00DC5648">
      <w:r w:rsidRPr="00DC5648">
        <w:lastRenderedPageBreak/>
        <w:t>+ Phương án 1: Người lao động nhận được 360 triệu đồng cho năm làm việc đầu tiên, và kể từ năm thứ 2 trở đi, mức lương sẽ tăng thêm 30 triệu đồng mỗi năm.</w:t>
      </w:r>
    </w:p>
    <w:p w:rsidR="00DC5648" w:rsidRPr="00DC5648" w:rsidRDefault="00DC5648" w:rsidP="00DC5648">
      <w:r w:rsidRPr="00DC5648">
        <w:t>+ Phương án 2: Người lao động nhận được 70 triệu đồng cho quý làm việc đầu tiên, và kể từ quý thứ 2 trở đi, mức lương sẽ tăng thêm 5 triệu đồng mỗi quý.</w:t>
      </w:r>
    </w:p>
    <w:p w:rsidR="00DC5648" w:rsidRPr="00DC5648" w:rsidRDefault="00DC5648" w:rsidP="00DC5648">
      <w:r w:rsidRPr="00DC5648">
        <w:t xml:space="preserve">Nếu em là người kí hợp đồng lao động em sẽ chọn phương án nào? </w:t>
      </w:r>
    </w:p>
    <w:p w:rsidR="00DC5648" w:rsidRPr="00DC5648" w:rsidRDefault="00DC5648" w:rsidP="00DC5648">
      <w:r w:rsidRPr="00DC5648">
        <w:tab/>
        <w:t xml:space="preserve">A. Phương án 1 </w:t>
      </w:r>
      <w:r w:rsidRPr="00DC5648">
        <w:tab/>
      </w:r>
      <w:r w:rsidRPr="00DC5648">
        <w:rPr>
          <w:highlight w:val="yellow"/>
        </w:rPr>
        <w:t>B. Phương án 2</w:t>
      </w:r>
      <w:r w:rsidRPr="00DC5648">
        <w:t xml:space="preserve"> </w:t>
      </w:r>
      <w:r w:rsidRPr="00DC5648">
        <w:tab/>
        <w:t xml:space="preserve">C. Cả 2 phương án </w:t>
      </w:r>
      <w:r w:rsidRPr="00DC5648">
        <w:tab/>
        <w:t xml:space="preserve">D. Không phương án nào </w:t>
      </w:r>
    </w:p>
    <w:p w:rsidR="00DC5648" w:rsidRPr="00DC5648" w:rsidRDefault="00DC5648" w:rsidP="00DC5648">
      <w:r w:rsidRPr="00DC5648">
        <w:t xml:space="preserve">Giải chi tiết: </w:t>
      </w:r>
    </w:p>
    <w:p w:rsidR="00DC5648" w:rsidRPr="00DC5648" w:rsidRDefault="00DC5648" w:rsidP="00DC5648">
      <w:r w:rsidRPr="00DC5648">
        <w:t>Tính tổng lương trong 10 năm.</w:t>
      </w:r>
    </w:p>
    <w:p w:rsidR="00DC5648" w:rsidRPr="00DC5648" w:rsidRDefault="00DC5648" w:rsidP="00DC5648">
      <w:r w:rsidRPr="00DC5648">
        <w:t xml:space="preserve">+ Theo phương án 1: </w:t>
      </w:r>
      <w:r w:rsidRPr="00DC5648">
        <w:object w:dxaOrig="1560" w:dyaOrig="360">
          <v:shape id="_x0000_i3366" type="#_x0000_t75" style="width:78pt;height:18pt" o:ole="">
            <v:imagedata r:id="rId4472" o:title=""/>
          </v:shape>
          <o:OLEObject Type="Embed" ProgID="Equation.DSMT4" ShapeID="_x0000_i3366" DrawAspect="Content" ObjectID="_1772195672" r:id="rId4473"/>
        </w:object>
      </w:r>
    </w:p>
    <w:p w:rsidR="00DC5648" w:rsidRPr="00DC5648" w:rsidRDefault="00DC5648" w:rsidP="00DC5648">
      <w:r w:rsidRPr="00DC5648">
        <w:object w:dxaOrig="3300" w:dyaOrig="660">
          <v:shape id="_x0000_i3367" type="#_x0000_t75" style="width:165pt;height:33pt" o:ole="">
            <v:imagedata r:id="rId4474" o:title=""/>
          </v:shape>
          <o:OLEObject Type="Embed" ProgID="Equation.DSMT4" ShapeID="_x0000_i3367" DrawAspect="Content" ObjectID="_1772195673" r:id="rId4475"/>
        </w:object>
      </w:r>
      <w:r w:rsidRPr="00DC5648">
        <w:t>.</w:t>
      </w:r>
    </w:p>
    <w:p w:rsidR="00DC5648" w:rsidRPr="00DC5648" w:rsidRDefault="00DC5648" w:rsidP="00DC5648">
      <w:r w:rsidRPr="00DC5648">
        <w:t xml:space="preserve">+ Theo phương án 2: </w:t>
      </w:r>
      <w:r w:rsidRPr="00DC5648">
        <w:object w:dxaOrig="1320" w:dyaOrig="360">
          <v:shape id="_x0000_i3368" type="#_x0000_t75" style="width:66pt;height:18pt" o:ole="">
            <v:imagedata r:id="rId4476" o:title=""/>
          </v:shape>
          <o:OLEObject Type="Embed" ProgID="Equation.DSMT4" ShapeID="_x0000_i3368" DrawAspect="Content" ObjectID="_1772195674" r:id="rId4477"/>
        </w:object>
      </w:r>
    </w:p>
    <w:p w:rsidR="00DC5648" w:rsidRPr="00DC5648" w:rsidRDefault="00DC5648" w:rsidP="00DC5648">
      <w:r w:rsidRPr="00DC5648">
        <w:t xml:space="preserve">1 năm có 4 quý </w:t>
      </w:r>
      <w:r w:rsidRPr="00DC5648">
        <w:object w:dxaOrig="580" w:dyaOrig="279">
          <v:shape id="_x0000_i3369" type="#_x0000_t75" style="width:29.25pt;height:14.25pt" o:ole="">
            <v:imagedata r:id="rId4478" o:title=""/>
          </v:shape>
          <o:OLEObject Type="Embed" ProgID="Equation.DSMT4" ShapeID="_x0000_i3369" DrawAspect="Content" ObjectID="_1772195675" r:id="rId4479"/>
        </w:object>
      </w:r>
      <w:r w:rsidRPr="00DC5648">
        <w:t xml:space="preserve"> năm có 40 quý.</w:t>
      </w:r>
    </w:p>
    <w:p w:rsidR="00DC5648" w:rsidRPr="00DC5648" w:rsidRDefault="00DC5648" w:rsidP="00DC5648">
      <w:r w:rsidRPr="00DC5648">
        <w:object w:dxaOrig="2900" w:dyaOrig="660">
          <v:shape id="_x0000_i3370" type="#_x0000_t75" style="width:144.75pt;height:33pt" o:ole="">
            <v:imagedata r:id="rId4480" o:title=""/>
          </v:shape>
          <o:OLEObject Type="Embed" ProgID="Equation.DSMT4" ShapeID="_x0000_i3370" DrawAspect="Content" ObjectID="_1772195676" r:id="rId4481"/>
        </w:object>
      </w:r>
      <w:r w:rsidRPr="00DC5648">
        <w:t>.</w:t>
      </w:r>
    </w:p>
    <w:p w:rsidR="00DC5648" w:rsidRPr="00DC5648" w:rsidRDefault="00DC5648" w:rsidP="00DC5648">
      <w:r w:rsidRPr="00DC5648">
        <w:t>Vậy chọn phương án 2.</w:t>
      </w:r>
    </w:p>
    <w:p w:rsidR="00DC5648" w:rsidRPr="00DC5648" w:rsidRDefault="00DC5648" w:rsidP="00DC5648">
      <w:r w:rsidRPr="00DC5648">
        <w:t xml:space="preserve">Câu 11 (TH): Trong các hàm số sau, hàm số nào là một nguyên hàm của </w:t>
      </w:r>
      <w:r w:rsidRPr="00DC5648">
        <w:object w:dxaOrig="1260" w:dyaOrig="620">
          <v:shape id="_x0000_i3371" type="#_x0000_t75" style="width:63pt;height:30.75pt" o:ole="">
            <v:imagedata r:id="rId3767" o:title=""/>
          </v:shape>
          <o:OLEObject Type="Embed" ProgID="Equation.DSMT4" ShapeID="_x0000_i3371" DrawAspect="Content" ObjectID="_1772195677" r:id="rId4482"/>
        </w:object>
      </w:r>
      <w:r w:rsidRPr="00DC5648">
        <w:t xml:space="preserve"> trên khoảng </w:t>
      </w:r>
      <w:r w:rsidRPr="00DC5648">
        <w:object w:dxaOrig="720" w:dyaOrig="400">
          <v:shape id="_x0000_i3372" type="#_x0000_t75" style="width:36pt;height:20.25pt" o:ole="">
            <v:imagedata r:id="rId3769" o:title=""/>
          </v:shape>
          <o:OLEObject Type="Embed" ProgID="Equation.DSMT4" ShapeID="_x0000_i3372" DrawAspect="Content" ObjectID="_1772195678" r:id="rId4483"/>
        </w:object>
      </w:r>
      <w:r w:rsidRPr="00DC5648">
        <w:t>.</w:t>
      </w:r>
    </w:p>
    <w:p w:rsidR="00DC5648" w:rsidRPr="00DC5648" w:rsidRDefault="00DC5648" w:rsidP="00DC5648">
      <w:r w:rsidRPr="00DC5648">
        <w:tab/>
        <w:t xml:space="preserve">A. </w:t>
      </w:r>
      <w:r w:rsidRPr="00DC5648">
        <w:object w:dxaOrig="1160" w:dyaOrig="400">
          <v:shape id="_x0000_i3373" type="#_x0000_t75" style="width:57.75pt;height:20.25pt" o:ole="">
            <v:imagedata r:id="rId3771" o:title=""/>
          </v:shape>
          <o:OLEObject Type="Embed" ProgID="Equation.DSMT4" ShapeID="_x0000_i3373" DrawAspect="Content" ObjectID="_1772195679" r:id="rId4484"/>
        </w:object>
      </w:r>
      <w:r w:rsidRPr="00DC5648">
        <w:tab/>
        <w:t xml:space="preserve">B. </w:t>
      </w:r>
      <w:r w:rsidRPr="00DC5648">
        <w:object w:dxaOrig="1440" w:dyaOrig="400">
          <v:shape id="_x0000_i3374" type="#_x0000_t75" style="width:1in;height:20.25pt" o:ole="">
            <v:imagedata r:id="rId3773" o:title=""/>
          </v:shape>
          <o:OLEObject Type="Embed" ProgID="Equation.DSMT4" ShapeID="_x0000_i3374" DrawAspect="Content" ObjectID="_1772195680" r:id="rId4485"/>
        </w:object>
      </w:r>
      <w:r w:rsidRPr="00DC5648">
        <w:tab/>
      </w:r>
      <w:r w:rsidRPr="00DC5648">
        <w:rPr>
          <w:highlight w:val="yellow"/>
        </w:rPr>
        <w:t xml:space="preserve">C. </w:t>
      </w:r>
      <w:r w:rsidRPr="00DC5648">
        <w:rPr>
          <w:highlight w:val="yellow"/>
        </w:rPr>
        <w:object w:dxaOrig="1120" w:dyaOrig="620">
          <v:shape id="_x0000_i3375" type="#_x0000_t75" style="width:56.25pt;height:30.75pt" o:ole="">
            <v:imagedata r:id="rId3775" o:title=""/>
          </v:shape>
          <o:OLEObject Type="Embed" ProgID="Equation.DSMT4" ShapeID="_x0000_i3375" DrawAspect="Content" ObjectID="_1772195681" r:id="rId4486"/>
        </w:object>
      </w:r>
      <w:r w:rsidRPr="00DC5648">
        <w:tab/>
        <w:t xml:space="preserve">D. </w:t>
      </w:r>
      <w:r w:rsidRPr="00DC5648">
        <w:object w:dxaOrig="1160" w:dyaOrig="400">
          <v:shape id="_x0000_i3376" type="#_x0000_t75" style="width:57.75pt;height:20.25pt" o:ole="">
            <v:imagedata r:id="rId3777" o:title=""/>
          </v:shape>
          <o:OLEObject Type="Embed" ProgID="Equation.DSMT4" ShapeID="_x0000_i3376" DrawAspect="Content" ObjectID="_1772195682" r:id="rId4487"/>
        </w:object>
      </w:r>
    </w:p>
    <w:p w:rsidR="00DC5648" w:rsidRPr="00DC5648" w:rsidRDefault="00DC5648" w:rsidP="00DC5648">
      <w:r w:rsidRPr="00DC5648">
        <w:t xml:space="preserve">Phương pháp giải: </w:t>
      </w:r>
    </w:p>
    <w:p w:rsidR="00DC5648" w:rsidRPr="00DC5648" w:rsidRDefault="00DC5648" w:rsidP="00DC5648">
      <w:r w:rsidRPr="00DC5648">
        <w:t xml:space="preserve">- Sử dụng công thức tính nguyên hàm </w:t>
      </w:r>
      <w:r w:rsidRPr="00DC5648">
        <w:object w:dxaOrig="2500" w:dyaOrig="620">
          <v:shape id="_x0000_i3377" type="#_x0000_t75" style="width:125.25pt;height:30.75pt" o:ole="">
            <v:imagedata r:id="rId4488" o:title=""/>
          </v:shape>
          <o:OLEObject Type="Embed" ProgID="Equation.DSMT4" ShapeID="_x0000_i3377" DrawAspect="Content" ObjectID="_1772195683" r:id="rId4489"/>
        </w:object>
      </w:r>
      <w:r w:rsidRPr="00DC5648">
        <w:t>.</w:t>
      </w:r>
    </w:p>
    <w:p w:rsidR="00DC5648" w:rsidRPr="00DC5648" w:rsidRDefault="00DC5648" w:rsidP="00DC5648">
      <w:r w:rsidRPr="00DC5648">
        <w:t>- Xét dấy biểu thức trong trị tuyệt đối để phá trị tuyệt đối.</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080" w:dyaOrig="620">
          <v:shape id="_x0000_i3378" type="#_x0000_t75" style="width:204pt;height:30.75pt" o:ole="">
            <v:imagedata r:id="rId4490" o:title=""/>
          </v:shape>
          <o:OLEObject Type="Embed" ProgID="Equation.DSMT4" ShapeID="_x0000_i3378" DrawAspect="Content" ObjectID="_1772195684" r:id="rId4491"/>
        </w:object>
      </w:r>
    </w:p>
    <w:p w:rsidR="00DC5648" w:rsidRPr="00DC5648" w:rsidRDefault="00DC5648" w:rsidP="00DC5648">
      <w:r w:rsidRPr="00DC5648">
        <w:t xml:space="preserve">Mà </w:t>
      </w:r>
      <w:r w:rsidRPr="00DC5648">
        <w:object w:dxaOrig="3000" w:dyaOrig="400">
          <v:shape id="_x0000_i3379" type="#_x0000_t75" style="width:150pt;height:20.25pt" o:ole="">
            <v:imagedata r:id="rId4492" o:title=""/>
          </v:shape>
          <o:OLEObject Type="Embed" ProgID="Equation.DSMT4" ShapeID="_x0000_i3379" DrawAspect="Content" ObjectID="_1772195685" r:id="rId4493"/>
        </w:object>
      </w:r>
    </w:p>
    <w:p w:rsidR="00DC5648" w:rsidRPr="00DC5648" w:rsidRDefault="00DC5648" w:rsidP="00DC5648">
      <w:r w:rsidRPr="00DC5648">
        <w:object w:dxaOrig="5700" w:dyaOrig="620">
          <v:shape id="_x0000_i3380" type="#_x0000_t75" style="width:285pt;height:30.75pt" o:ole="">
            <v:imagedata r:id="rId4494" o:title=""/>
          </v:shape>
          <o:OLEObject Type="Embed" ProgID="Equation.DSMT4" ShapeID="_x0000_i3380" DrawAspect="Content" ObjectID="_1772195686" r:id="rId4495"/>
        </w:object>
      </w:r>
    </w:p>
    <w:p w:rsidR="00DC5648" w:rsidRPr="00DC5648" w:rsidRDefault="00DC5648" w:rsidP="00DC5648">
      <w:r w:rsidRPr="00DC5648">
        <w:t xml:space="preserve">Vậy </w:t>
      </w:r>
      <w:r w:rsidRPr="00DC5648">
        <w:object w:dxaOrig="1120" w:dyaOrig="620">
          <v:shape id="_x0000_i3381" type="#_x0000_t75" style="width:56.25pt;height:30.75pt" o:ole="">
            <v:imagedata r:id="rId4496" o:title=""/>
          </v:shape>
          <o:OLEObject Type="Embed" ProgID="Equation.DSMT4" ShapeID="_x0000_i3381" DrawAspect="Content" ObjectID="_1772195687" r:id="rId4497"/>
        </w:object>
      </w:r>
      <w:r w:rsidRPr="00DC5648">
        <w:t xml:space="preserve"> là một nguyên hàm của hàm số </w:t>
      </w:r>
      <w:r w:rsidRPr="00DC5648">
        <w:object w:dxaOrig="1260" w:dyaOrig="620">
          <v:shape id="_x0000_i3382" type="#_x0000_t75" style="width:63pt;height:30.75pt" o:ole="">
            <v:imagedata r:id="rId4498" o:title=""/>
          </v:shape>
          <o:OLEObject Type="Embed" ProgID="Equation.DSMT4" ShapeID="_x0000_i3382" DrawAspect="Content" ObjectID="_1772195688" r:id="rId4499"/>
        </w:object>
      </w:r>
      <w:r w:rsidRPr="00DC5648">
        <w:t>.</w:t>
      </w:r>
    </w:p>
    <w:p w:rsidR="00DC5648" w:rsidRPr="00DC5648" w:rsidRDefault="00DC5648" w:rsidP="00DC5648">
      <w:r w:rsidRPr="00DC5648">
        <w:t xml:space="preserve">Câu 12 (VD): Cho hàm số </w:t>
      </w:r>
      <w:r w:rsidRPr="00DC5648">
        <w:object w:dxaOrig="960" w:dyaOrig="400">
          <v:shape id="_x0000_i3383" type="#_x0000_t75" style="width:48pt;height:20.25pt" o:ole="">
            <v:imagedata r:id="rId3779" o:title=""/>
          </v:shape>
          <o:OLEObject Type="Embed" ProgID="Equation.DSMT4" ShapeID="_x0000_i3383" DrawAspect="Content" ObjectID="_1772195689" r:id="rId4500"/>
        </w:object>
      </w:r>
      <w:r w:rsidRPr="00DC5648">
        <w:t xml:space="preserve"> có đồ thị như hình dưới đây.</w:t>
      </w:r>
    </w:p>
    <w:p w:rsidR="00DC5648" w:rsidRPr="00DC5648" w:rsidRDefault="00EF1727" w:rsidP="00DC5648">
      <w:r>
        <w:rPr>
          <w:noProof/>
        </w:rPr>
        <w:lastRenderedPageBreak/>
        <w:drawing>
          <wp:inline distT="0" distB="0" distL="0" distR="0">
            <wp:extent cx="2457450" cy="2181225"/>
            <wp:effectExtent l="0" t="0" r="0" b="9525"/>
            <wp:docPr id="2450" name="Picture 2450" descr="1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descr="1_8"/>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457450" cy="2181225"/>
                    </a:xfrm>
                    <a:prstGeom prst="rect">
                      <a:avLst/>
                    </a:prstGeom>
                    <a:noFill/>
                    <a:ln>
                      <a:noFill/>
                    </a:ln>
                  </pic:spPr>
                </pic:pic>
              </a:graphicData>
            </a:graphic>
          </wp:inline>
        </w:drawing>
      </w:r>
    </w:p>
    <w:p w:rsidR="00DC5648" w:rsidRPr="00DC5648" w:rsidRDefault="00DC5648" w:rsidP="00DC5648">
      <w:r w:rsidRPr="00DC5648">
        <w:t xml:space="preserve">Tìm tất cả các giá trị thực của tham số </w:t>
      </w:r>
      <w:r w:rsidRPr="00DC5648">
        <w:object w:dxaOrig="260" w:dyaOrig="220">
          <v:shape id="_x0000_i3384" type="#_x0000_t75" style="width:12.75pt;height:11.25pt" o:ole="">
            <v:imagedata r:id="rId3782" o:title=""/>
          </v:shape>
          <o:OLEObject Type="Embed" ProgID="Equation.DSMT4" ShapeID="_x0000_i3384" DrawAspect="Content" ObjectID="_1772195690" r:id="rId4501"/>
        </w:object>
      </w:r>
      <w:r w:rsidRPr="00DC5648">
        <w:t xml:space="preserve"> để bất phương trình </w:t>
      </w:r>
      <w:r w:rsidRPr="00DC5648">
        <w:object w:dxaOrig="2020" w:dyaOrig="400">
          <v:shape id="_x0000_i3385" type="#_x0000_t75" style="width:101.25pt;height:20.25pt" o:ole="">
            <v:imagedata r:id="rId3784" o:title=""/>
          </v:shape>
          <o:OLEObject Type="Embed" ProgID="Equation.DSMT4" ShapeID="_x0000_i3385" DrawAspect="Content" ObjectID="_1772195691" r:id="rId4502"/>
        </w:object>
      </w:r>
      <w:r w:rsidRPr="00DC5648">
        <w:t xml:space="preserve"> nghiệm đúng với mọi </w:t>
      </w:r>
      <w:r w:rsidRPr="00DC5648">
        <w:object w:dxaOrig="1040" w:dyaOrig="400">
          <v:shape id="_x0000_i3386" type="#_x0000_t75" style="width:51.75pt;height:20.25pt" o:ole="">
            <v:imagedata r:id="rId3786" o:title=""/>
          </v:shape>
          <o:OLEObject Type="Embed" ProgID="Equation.DSMT4" ShapeID="_x0000_i3386" DrawAspect="Content" ObjectID="_1772195692" r:id="rId4503"/>
        </w:object>
      </w:r>
      <w:r w:rsidRPr="00DC5648">
        <w:t>.</w:t>
      </w:r>
    </w:p>
    <w:p w:rsidR="00DC5648" w:rsidRPr="00DC5648" w:rsidRDefault="00DC5648" w:rsidP="00DC5648">
      <w:r w:rsidRPr="00DC5648">
        <w:tab/>
        <w:t xml:space="preserve">A </w:t>
      </w:r>
      <w:r w:rsidRPr="00DC5648">
        <w:object w:dxaOrig="740" w:dyaOrig="279">
          <v:shape id="_x0000_i3387" type="#_x0000_t75" style="width:36.75pt;height:14.25pt" o:ole="">
            <v:imagedata r:id="rId3788" o:title=""/>
          </v:shape>
          <o:OLEObject Type="Embed" ProgID="Equation.DSMT4" ShapeID="_x0000_i3387" DrawAspect="Content" ObjectID="_1772195693" r:id="rId4504"/>
        </w:object>
      </w:r>
      <w:r w:rsidRPr="00DC5648">
        <w:tab/>
      </w:r>
      <w:r w:rsidRPr="00DC5648">
        <w:rPr>
          <w:highlight w:val="yellow"/>
        </w:rPr>
        <w:t xml:space="preserve">B. </w:t>
      </w:r>
      <w:r w:rsidRPr="00DC5648">
        <w:rPr>
          <w:highlight w:val="yellow"/>
        </w:rPr>
        <w:object w:dxaOrig="859" w:dyaOrig="279">
          <v:shape id="_x0000_i3388" type="#_x0000_t75" style="width:42.75pt;height:14.25pt" o:ole="">
            <v:imagedata r:id="rId3790" o:title=""/>
          </v:shape>
          <o:OLEObject Type="Embed" ProgID="Equation.DSMT4" ShapeID="_x0000_i3388" DrawAspect="Content" ObjectID="_1772195694" r:id="rId4505"/>
        </w:object>
      </w:r>
      <w:r w:rsidRPr="00DC5648">
        <w:tab/>
        <w:t xml:space="preserve">C. </w:t>
      </w:r>
      <w:r w:rsidRPr="00DC5648">
        <w:object w:dxaOrig="740" w:dyaOrig="279">
          <v:shape id="_x0000_i3389" type="#_x0000_t75" style="width:36.75pt;height:14.25pt" o:ole="">
            <v:imagedata r:id="rId3792" o:title=""/>
          </v:shape>
          <o:OLEObject Type="Embed" ProgID="Equation.DSMT4" ShapeID="_x0000_i3389" DrawAspect="Content" ObjectID="_1772195695" r:id="rId4506"/>
        </w:object>
      </w:r>
      <w:r w:rsidRPr="00DC5648">
        <w:tab/>
        <w:t xml:space="preserve">D. </w:t>
      </w:r>
      <w:r w:rsidRPr="00DC5648">
        <w:object w:dxaOrig="600" w:dyaOrig="279">
          <v:shape id="_x0000_i3390" type="#_x0000_t75" style="width:30pt;height:14.25pt" o:ole="">
            <v:imagedata r:id="rId3794" o:title=""/>
          </v:shape>
          <o:OLEObject Type="Embed" ProgID="Equation.DSMT4" ShapeID="_x0000_i3390" DrawAspect="Content" ObjectID="_1772195696" r:id="rId4507"/>
        </w:object>
      </w:r>
    </w:p>
    <w:p w:rsidR="00DC5648" w:rsidRPr="00DC5648" w:rsidRDefault="00DC5648" w:rsidP="00DC5648">
      <w:r w:rsidRPr="00DC5648">
        <w:t xml:space="preserve">Phương pháp giải: </w:t>
      </w:r>
    </w:p>
    <w:p w:rsidR="00DC5648" w:rsidRPr="00DC5648" w:rsidRDefault="00DC5648" w:rsidP="00DC5648">
      <w:r w:rsidRPr="00DC5648">
        <w:t xml:space="preserve">Biến đổi bất phương trình về dạng </w:t>
      </w:r>
      <w:r w:rsidRPr="00DC5648">
        <w:object w:dxaOrig="1300" w:dyaOrig="400">
          <v:shape id="_x0000_i3391" type="#_x0000_t75" style="width:65.25pt;height:20.25pt" o:ole="">
            <v:imagedata r:id="rId4508" o:title=""/>
          </v:shape>
          <o:OLEObject Type="Embed" ProgID="Equation.DSMT4" ShapeID="_x0000_i3391" DrawAspect="Content" ObjectID="_1772195697" r:id="rId4509"/>
        </w:object>
      </w:r>
      <w:r w:rsidRPr="00DC5648">
        <w:t>.</w:t>
      </w:r>
    </w:p>
    <w:p w:rsidR="00DC5648" w:rsidRPr="00DC5648" w:rsidRDefault="00DC5648" w:rsidP="00DC5648">
      <w:r w:rsidRPr="00DC5648">
        <w:t xml:space="preserve">Sử dụng lý thuyết: </w:t>
      </w:r>
      <w:r w:rsidRPr="00DC5648">
        <w:object w:dxaOrig="4120" w:dyaOrig="440">
          <v:shape id="_x0000_i3392" type="#_x0000_t75" style="width:206.25pt;height:21.75pt" o:ole="">
            <v:imagedata r:id="rId4510" o:title=""/>
          </v:shape>
          <o:OLEObject Type="Embed" ProgID="Equation.DSMT4" ShapeID="_x0000_i3392" DrawAspect="Content" ObjectID="_1772195698" r:id="rId451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380" w:dyaOrig="660">
          <v:shape id="_x0000_i3393" type="#_x0000_t75" style="width:219pt;height:33pt" o:ole="">
            <v:imagedata r:id="rId4512" o:title=""/>
          </v:shape>
          <o:OLEObject Type="Embed" ProgID="Equation.DSMT4" ShapeID="_x0000_i3393" DrawAspect="Content" ObjectID="_1772195699" r:id="rId4513"/>
        </w:object>
      </w:r>
    </w:p>
    <w:p w:rsidR="00DC5648" w:rsidRPr="00DC5648" w:rsidRDefault="00DC5648" w:rsidP="00DC5648">
      <w:r w:rsidRPr="00DC5648">
        <w:t xml:space="preserve">Bất phương trình nghiệm đúng với mọi </w:t>
      </w:r>
      <w:r w:rsidRPr="00DC5648">
        <w:object w:dxaOrig="1040" w:dyaOrig="400">
          <v:shape id="_x0000_i3394" type="#_x0000_t75" style="width:51.75pt;height:20.25pt" o:ole="">
            <v:imagedata r:id="rId4514" o:title=""/>
          </v:shape>
          <o:OLEObject Type="Embed" ProgID="Equation.DSMT4" ShapeID="_x0000_i3394" DrawAspect="Content" ObjectID="_1772195700" r:id="rId4515"/>
        </w:object>
      </w:r>
    </w:p>
    <w:p w:rsidR="00DC5648" w:rsidRPr="00DC5648" w:rsidRDefault="00DC5648" w:rsidP="00DC5648">
      <w:r w:rsidRPr="00DC5648">
        <w:object w:dxaOrig="3600" w:dyaOrig="660">
          <v:shape id="_x0000_i3395" type="#_x0000_t75" style="width:180pt;height:33pt" o:ole="">
            <v:imagedata r:id="rId4516" o:title=""/>
          </v:shape>
          <o:OLEObject Type="Embed" ProgID="Equation.DSMT4" ShapeID="_x0000_i3395" DrawAspect="Content" ObjectID="_1772195701" r:id="rId4517"/>
        </w:object>
      </w:r>
    </w:p>
    <w:p w:rsidR="00DC5648" w:rsidRPr="00DC5648" w:rsidRDefault="00DC5648" w:rsidP="00DC5648">
      <w:r w:rsidRPr="00DC5648">
        <w:object w:dxaOrig="5200" w:dyaOrig="660">
          <v:shape id="_x0000_i3396" type="#_x0000_t75" style="width:260.25pt;height:33pt" o:ole="">
            <v:imagedata r:id="rId4518" o:title=""/>
          </v:shape>
          <o:OLEObject Type="Embed" ProgID="Equation.DSMT4" ShapeID="_x0000_i3396" DrawAspect="Content" ObjectID="_1772195702" r:id="rId4519"/>
        </w:object>
      </w:r>
    </w:p>
    <w:p w:rsidR="00DC5648" w:rsidRPr="00DC5648" w:rsidRDefault="00DC5648" w:rsidP="00DC5648">
      <w:r w:rsidRPr="00DC5648">
        <w:object w:dxaOrig="3000" w:dyaOrig="660">
          <v:shape id="_x0000_i3397" type="#_x0000_t75" style="width:150pt;height:33pt" o:ole="">
            <v:imagedata r:id="rId4520" o:title=""/>
          </v:shape>
          <o:OLEObject Type="Embed" ProgID="Equation.DSMT4" ShapeID="_x0000_i3397" DrawAspect="Content" ObjectID="_1772195703" r:id="rId4521"/>
        </w:object>
      </w:r>
    </w:p>
    <w:p w:rsidR="00DC5648" w:rsidRPr="00DC5648" w:rsidRDefault="00DC5648" w:rsidP="00DC5648">
      <w:r w:rsidRPr="00DC5648">
        <w:object w:dxaOrig="7920" w:dyaOrig="499">
          <v:shape id="_x0000_i3398" type="#_x0000_t75" style="width:396pt;height:24.75pt" o:ole="">
            <v:imagedata r:id="rId4522" o:title=""/>
          </v:shape>
          <o:OLEObject Type="Embed" ProgID="Equation.DSMT4" ShapeID="_x0000_i3398" DrawAspect="Content" ObjectID="_1772195704" r:id="rId4523"/>
        </w:object>
      </w:r>
      <w:r w:rsidRPr="00DC5648">
        <w:t xml:space="preserve"> với </w:t>
      </w:r>
      <w:r w:rsidRPr="00DC5648">
        <w:object w:dxaOrig="1780" w:dyaOrig="400">
          <v:shape id="_x0000_i3399" type="#_x0000_t75" style="width:89.25pt;height:20.25pt" o:ole="">
            <v:imagedata r:id="rId4524" o:title=""/>
          </v:shape>
          <o:OLEObject Type="Embed" ProgID="Equation.DSMT4" ShapeID="_x0000_i3399" DrawAspect="Content" ObjectID="_1772195705" r:id="rId4525"/>
        </w:object>
      </w:r>
      <w:r w:rsidRPr="00DC5648">
        <w:t>.</w:t>
      </w:r>
    </w:p>
    <w:p w:rsidR="00DC5648" w:rsidRPr="00DC5648" w:rsidRDefault="00DC5648" w:rsidP="00DC5648">
      <w:r w:rsidRPr="00DC5648">
        <w:t xml:space="preserve">Xét </w:t>
      </w:r>
      <w:r w:rsidRPr="00DC5648">
        <w:object w:dxaOrig="1780" w:dyaOrig="400">
          <v:shape id="_x0000_i3400" type="#_x0000_t75" style="width:89.25pt;height:20.25pt" o:ole="">
            <v:imagedata r:id="rId4526" o:title=""/>
          </v:shape>
          <o:OLEObject Type="Embed" ProgID="Equation.DSMT4" ShapeID="_x0000_i3400" DrawAspect="Content" ObjectID="_1772195706" r:id="rId4527"/>
        </w:object>
      </w:r>
      <w:r w:rsidRPr="00DC5648">
        <w:t xml:space="preserve"> trên </w:t>
      </w:r>
      <w:r w:rsidRPr="00DC5648">
        <w:object w:dxaOrig="680" w:dyaOrig="400">
          <v:shape id="_x0000_i3401" type="#_x0000_t75" style="width:33.75pt;height:20.25pt" o:ole="">
            <v:imagedata r:id="rId4528" o:title=""/>
          </v:shape>
          <o:OLEObject Type="Embed" ProgID="Equation.DSMT4" ShapeID="_x0000_i3401" DrawAspect="Content" ObjectID="_1772195707" r:id="rId4529"/>
        </w:object>
      </w:r>
      <w:r w:rsidRPr="00DC5648">
        <w:t xml:space="preserve"> có: </w:t>
      </w:r>
      <w:r w:rsidRPr="00DC5648">
        <w:object w:dxaOrig="3440" w:dyaOrig="400">
          <v:shape id="_x0000_i3402" type="#_x0000_t75" style="width:171.75pt;height:20.25pt" o:ole="">
            <v:imagedata r:id="rId4530" o:title=""/>
          </v:shape>
          <o:OLEObject Type="Embed" ProgID="Equation.DSMT4" ShapeID="_x0000_i3402" DrawAspect="Content" ObjectID="_1772195708" r:id="rId4531"/>
        </w:object>
      </w:r>
      <w:r w:rsidRPr="00DC5648">
        <w:t>.</w:t>
      </w:r>
    </w:p>
    <w:p w:rsidR="00DC5648" w:rsidRPr="00DC5648" w:rsidRDefault="00DC5648" w:rsidP="00DC5648">
      <w:r w:rsidRPr="00DC5648">
        <w:t>Bảng biến thiên:</w:t>
      </w:r>
    </w:p>
    <w:p w:rsidR="00DC5648" w:rsidRPr="00DC5648" w:rsidRDefault="00EF1727" w:rsidP="00DC5648">
      <w:r>
        <w:rPr>
          <w:noProof/>
        </w:rPr>
        <w:lastRenderedPageBreak/>
        <w:drawing>
          <wp:inline distT="0" distB="0" distL="0" distR="0">
            <wp:extent cx="2571750" cy="1457325"/>
            <wp:effectExtent l="0" t="0" r="0" b="9525"/>
            <wp:docPr id="2470" name="Picture 2470" descr="1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descr="1_22"/>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2571750" cy="1457325"/>
                    </a:xfrm>
                    <a:prstGeom prst="rect">
                      <a:avLst/>
                    </a:prstGeom>
                    <a:noFill/>
                    <a:ln>
                      <a:noFill/>
                    </a:ln>
                  </pic:spPr>
                </pic:pic>
              </a:graphicData>
            </a:graphic>
          </wp:inline>
        </w:drawing>
      </w:r>
    </w:p>
    <w:p w:rsidR="00DC5648" w:rsidRPr="00DC5648" w:rsidRDefault="00DC5648" w:rsidP="00DC5648">
      <w:r w:rsidRPr="00DC5648">
        <w:t xml:space="preserve">Do đó </w:t>
      </w:r>
      <w:r w:rsidRPr="00DC5648">
        <w:object w:dxaOrig="859" w:dyaOrig="279">
          <v:shape id="_x0000_i3403" type="#_x0000_t75" style="width:42.75pt;height:14.25pt" o:ole="">
            <v:imagedata r:id="rId4533" o:title=""/>
          </v:shape>
          <o:OLEObject Type="Embed" ProgID="Equation.DSMT4" ShapeID="_x0000_i3403" DrawAspect="Content" ObjectID="_1772195709" r:id="rId4534"/>
        </w:object>
      </w:r>
      <w:r w:rsidRPr="00DC5648">
        <w:t>.</w:t>
      </w:r>
    </w:p>
    <w:p w:rsidR="00DC5648" w:rsidRPr="00DC5648" w:rsidRDefault="00DC5648" w:rsidP="00DC5648">
      <w:r w:rsidRPr="00DC5648">
        <w:t xml:space="preserve">Câu 13 (VD): Một xe ô tô đang chuyển động đều với vận tốc 16 m/s thì người lái xe nhìn thấy một chướng ngại vật nên đạp phanh. Từ thời điểm đó, ô tô chuyển động chậm dần đều với vận tốc </w:t>
      </w:r>
      <w:r w:rsidRPr="00DC5648">
        <w:object w:dxaOrig="1460" w:dyaOrig="400">
          <v:shape id="_x0000_i3404" type="#_x0000_t75" style="width:72.75pt;height:20.25pt" o:ole="">
            <v:imagedata r:id="rId3796" o:title=""/>
          </v:shape>
          <o:OLEObject Type="Embed" ProgID="Equation.DSMT4" ShapeID="_x0000_i3404" DrawAspect="Content" ObjectID="_1772195710" r:id="rId4535"/>
        </w:object>
      </w:r>
      <w:r w:rsidRPr="00DC5648">
        <w:t xml:space="preserve"> trong đó t là thời gian (tính bằng giây) kể từ lúc đạp phanh. Quãng đường mà ô tô đi được trong 10 giây cuối cùng bằng: </w:t>
      </w:r>
    </w:p>
    <w:p w:rsidR="00DC5648" w:rsidRPr="00DC5648" w:rsidRDefault="00DC5648" w:rsidP="00DC5648">
      <w:r w:rsidRPr="00DC5648">
        <w:tab/>
        <w:t xml:space="preserve">A. </w:t>
      </w:r>
      <w:r w:rsidRPr="00DC5648">
        <w:object w:dxaOrig="499" w:dyaOrig="320">
          <v:shape id="_x0000_i3405" type="#_x0000_t75" style="width:24.75pt;height:15.75pt" o:ole="">
            <v:imagedata r:id="rId3798" o:title=""/>
          </v:shape>
          <o:OLEObject Type="Embed" ProgID="Equation.DSMT4" ShapeID="_x0000_i3405" DrawAspect="Content" ObjectID="_1772195711" r:id="rId4536"/>
        </w:object>
      </w:r>
      <w:r w:rsidRPr="00DC5648">
        <w:t xml:space="preserve"> </w:t>
      </w:r>
      <w:r w:rsidRPr="00DC5648">
        <w:tab/>
        <w:t xml:space="preserve">B. </w:t>
      </w:r>
      <w:r w:rsidRPr="00DC5648">
        <w:object w:dxaOrig="499" w:dyaOrig="320">
          <v:shape id="_x0000_i3406" type="#_x0000_t75" style="width:24.75pt;height:15.75pt" o:ole="">
            <v:imagedata r:id="rId3800" o:title=""/>
          </v:shape>
          <o:OLEObject Type="Embed" ProgID="Equation.DSMT4" ShapeID="_x0000_i3406" DrawAspect="Content" ObjectID="_1772195712" r:id="rId4537"/>
        </w:object>
      </w:r>
      <w:r w:rsidRPr="00DC5648">
        <w:tab/>
        <w:t xml:space="preserve">C. </w:t>
      </w:r>
      <w:r w:rsidRPr="00DC5648">
        <w:object w:dxaOrig="600" w:dyaOrig="320">
          <v:shape id="_x0000_i3407" type="#_x0000_t75" style="width:30pt;height:15.75pt" o:ole="">
            <v:imagedata r:id="rId3802" o:title=""/>
          </v:shape>
          <o:OLEObject Type="Embed" ProgID="Equation.DSMT4" ShapeID="_x0000_i3407" DrawAspect="Content" ObjectID="_1772195713" r:id="rId4538"/>
        </w:object>
      </w:r>
      <w:r w:rsidRPr="00DC5648">
        <w:t xml:space="preserve"> </w:t>
      </w:r>
      <w:r w:rsidRPr="00DC5648">
        <w:tab/>
      </w:r>
      <w:r w:rsidRPr="00DC5648">
        <w:rPr>
          <w:highlight w:val="yellow"/>
        </w:rPr>
        <w:t xml:space="preserve">D. </w:t>
      </w:r>
      <w:r w:rsidRPr="00DC5648">
        <w:rPr>
          <w:highlight w:val="yellow"/>
        </w:rPr>
        <w:object w:dxaOrig="499" w:dyaOrig="320">
          <v:shape id="_x0000_i3408" type="#_x0000_t75" style="width:24.75pt;height:15.75pt" o:ole="">
            <v:imagedata r:id="rId3804" o:title=""/>
          </v:shape>
          <o:OLEObject Type="Embed" ProgID="Equation.DSMT4" ShapeID="_x0000_i3408" DrawAspect="Content" ObjectID="_1772195714" r:id="rId4539"/>
        </w:object>
      </w:r>
    </w:p>
    <w:p w:rsidR="00DC5648" w:rsidRPr="00DC5648" w:rsidRDefault="00DC5648" w:rsidP="00DC5648">
      <w:r w:rsidRPr="00DC5648">
        <w:t xml:space="preserve">Phương pháp giải: </w:t>
      </w:r>
    </w:p>
    <w:p w:rsidR="00DC5648" w:rsidRPr="00DC5648" w:rsidRDefault="00DC5648" w:rsidP="00DC5648">
      <w:r w:rsidRPr="00DC5648">
        <w:t>Tính khoảng thời gian người đó từ lúc đạp phanh đến lúc dừng lại.</w:t>
      </w:r>
    </w:p>
    <w:p w:rsidR="00DC5648" w:rsidRPr="00DC5648" w:rsidRDefault="00DC5648" w:rsidP="00DC5648">
      <w:r w:rsidRPr="00DC5648">
        <w:t xml:space="preserve">Giải chi tiết: </w:t>
      </w:r>
    </w:p>
    <w:p w:rsidR="00DC5648" w:rsidRPr="00DC5648" w:rsidRDefault="00DC5648" w:rsidP="00DC5648">
      <w:r w:rsidRPr="00DC5648">
        <w:t xml:space="preserve">Người đó đi từ lúc đạp phanh đến lúc dừng lại, ta có: </w:t>
      </w:r>
      <w:r w:rsidRPr="00DC5648">
        <w:object w:dxaOrig="820" w:dyaOrig="400">
          <v:shape id="_x0000_i3409" type="#_x0000_t75" style="width:41.25pt;height:20.25pt" o:ole="">
            <v:imagedata r:id="rId4540" o:title=""/>
          </v:shape>
          <o:OLEObject Type="Embed" ProgID="Equation.DSMT4" ShapeID="_x0000_i3409" DrawAspect="Content" ObjectID="_1772195715" r:id="rId4541"/>
        </w:object>
      </w:r>
      <w:r w:rsidRPr="00DC5648">
        <w:t>.</w:t>
      </w:r>
    </w:p>
    <w:p w:rsidR="00DC5648" w:rsidRPr="00DC5648" w:rsidRDefault="00DC5648" w:rsidP="00DC5648">
      <w:r w:rsidRPr="00DC5648">
        <w:object w:dxaOrig="2280" w:dyaOrig="279">
          <v:shape id="_x0000_i3410" type="#_x0000_t75" style="width:114pt;height:14.25pt" o:ole="">
            <v:imagedata r:id="rId4542" o:title=""/>
          </v:shape>
          <o:OLEObject Type="Embed" ProgID="Equation.DSMT4" ShapeID="_x0000_i3410" DrawAspect="Content" ObjectID="_1772195716" r:id="rId4543"/>
        </w:object>
      </w:r>
      <w:r w:rsidRPr="00DC5648">
        <w:t>.</w:t>
      </w:r>
    </w:p>
    <w:p w:rsidR="00DC5648" w:rsidRPr="00DC5648" w:rsidRDefault="00DC5648" w:rsidP="00DC5648">
      <w:r w:rsidRPr="00DC5648">
        <w:t xml:space="preserve">Quãng đường người đó đi được trong 8 giây là: </w:t>
      </w:r>
      <w:r w:rsidRPr="00DC5648">
        <w:object w:dxaOrig="3879" w:dyaOrig="740">
          <v:shape id="_x0000_i3411" type="#_x0000_t75" style="width:194.25pt;height:36.75pt" o:ole="">
            <v:imagedata r:id="rId4544" o:title=""/>
          </v:shape>
          <o:OLEObject Type="Embed" ProgID="Equation.DSMT4" ShapeID="_x0000_i3411" DrawAspect="Content" ObjectID="_1772195717" r:id="rId4545"/>
        </w:object>
      </w:r>
      <w:r w:rsidRPr="00DC5648">
        <w:t>.</w:t>
      </w:r>
    </w:p>
    <w:p w:rsidR="00DC5648" w:rsidRPr="00DC5648" w:rsidRDefault="00DC5648" w:rsidP="00DC5648">
      <w:r w:rsidRPr="00DC5648">
        <w:t xml:space="preserve">Quãng đường người đó đi được trong 2 giây trước đó là: </w:t>
      </w:r>
      <w:r w:rsidRPr="00DC5648">
        <w:object w:dxaOrig="1640" w:dyaOrig="360">
          <v:shape id="_x0000_i3412" type="#_x0000_t75" style="width:81.75pt;height:18pt" o:ole="">
            <v:imagedata r:id="rId4546" o:title=""/>
          </v:shape>
          <o:OLEObject Type="Embed" ProgID="Equation.DSMT4" ShapeID="_x0000_i3412" DrawAspect="Content" ObjectID="_1772195718" r:id="rId4547"/>
        </w:object>
      </w:r>
      <w:r w:rsidRPr="00DC5648">
        <w:t>.</w:t>
      </w:r>
    </w:p>
    <w:p w:rsidR="00DC5648" w:rsidRPr="00DC5648" w:rsidRDefault="00DC5648" w:rsidP="00DC5648">
      <w:r w:rsidRPr="00DC5648">
        <w:object w:dxaOrig="300" w:dyaOrig="240">
          <v:shape id="_x0000_i3413" type="#_x0000_t75" style="width:15pt;height:12pt" o:ole="">
            <v:imagedata r:id="rId4548" o:title=""/>
          </v:shape>
          <o:OLEObject Type="Embed" ProgID="Equation.DSMT4" ShapeID="_x0000_i3413" DrawAspect="Content" ObjectID="_1772195719" r:id="rId4549"/>
        </w:object>
      </w:r>
      <w:r w:rsidRPr="00DC5648">
        <w:t xml:space="preserve"> Quãng đường người đó đi được trong 10 giây cuối là: </w:t>
      </w:r>
      <w:r w:rsidRPr="00DC5648">
        <w:object w:dxaOrig="1420" w:dyaOrig="320">
          <v:shape id="_x0000_i3414" type="#_x0000_t75" style="width:71.25pt;height:15.75pt" o:ole="">
            <v:imagedata r:id="rId4550" o:title=""/>
          </v:shape>
          <o:OLEObject Type="Embed" ProgID="Equation.DSMT4" ShapeID="_x0000_i3414" DrawAspect="Content" ObjectID="_1772195720" r:id="rId4551"/>
        </w:object>
      </w:r>
      <w:r w:rsidRPr="00DC5648">
        <w:t xml:space="preserve">. </w:t>
      </w:r>
    </w:p>
    <w:p w:rsidR="00DC5648" w:rsidRPr="00DC5648" w:rsidRDefault="00DC5648" w:rsidP="00DC5648">
      <w:r w:rsidRPr="00DC5648">
        <w:t xml:space="preserve">Câu 14 (TH): Chị Tâm gửi 340 triệu đồng vào ngân hàng với lãi suất 8,7%/năm. Biết rằng nếu không rút tiền ra khỏi ngân hàng thì cứ sau mỗi năm, số tiền lãi sẽ được nhập vào vốn để tính lãi cho năm tiếp theo. Giả sử lãi suất không thay đổi và chị Tâm không rút tiền trong thời gian gởi tiền. Hỏi sau ít nhất bao nhiêu năm thì chị ấy có được số tiền nhiều hơn 680 triệu đồng (kể cả tiền vốn lẫn tiền lãi)? </w:t>
      </w:r>
    </w:p>
    <w:p w:rsidR="00DC5648" w:rsidRPr="00DC5648" w:rsidRDefault="00DC5648" w:rsidP="00DC5648">
      <w:r w:rsidRPr="00DC5648">
        <w:tab/>
        <w:t xml:space="preserve">A. 10 năm </w:t>
      </w:r>
      <w:r w:rsidRPr="00DC5648">
        <w:tab/>
        <w:t xml:space="preserve">B. 7 năm </w:t>
      </w:r>
      <w:r w:rsidRPr="00DC5648">
        <w:tab/>
        <w:t xml:space="preserve">C. 8 năm </w:t>
      </w:r>
      <w:r w:rsidRPr="00DC5648">
        <w:tab/>
      </w:r>
      <w:r w:rsidRPr="00DC5648">
        <w:rPr>
          <w:highlight w:val="yellow"/>
        </w:rPr>
        <w:t>D. 9 năm</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Sử dụng công thức lãi kép </w:t>
      </w:r>
      <w:r w:rsidRPr="00DC5648">
        <w:object w:dxaOrig="1359" w:dyaOrig="440">
          <v:shape id="_x0000_i3415" type="#_x0000_t75" style="width:68.25pt;height:21.75pt" o:ole="">
            <v:imagedata r:id="rId4552" o:title=""/>
          </v:shape>
          <o:OLEObject Type="Embed" ProgID="Equation.DSMT4" ShapeID="_x0000_i3415" DrawAspect="Content" ObjectID="_1772195721" r:id="rId4553"/>
        </w:object>
      </w:r>
      <w:r w:rsidRPr="00DC5648">
        <w:t>, trong đó:</w:t>
      </w:r>
    </w:p>
    <w:p w:rsidR="00DC5648" w:rsidRPr="00DC5648" w:rsidRDefault="00DC5648" w:rsidP="00DC5648">
      <w:r w:rsidRPr="00DC5648">
        <w:object w:dxaOrig="220" w:dyaOrig="260">
          <v:shape id="_x0000_i3416" type="#_x0000_t75" style="width:11.25pt;height:12.75pt" o:ole="">
            <v:imagedata r:id="rId4554" o:title=""/>
          </v:shape>
          <o:OLEObject Type="Embed" ProgID="Equation.DSMT4" ShapeID="_x0000_i3416" DrawAspect="Content" ObjectID="_1772195722" r:id="rId4555"/>
        </w:object>
      </w:r>
      <w:r w:rsidRPr="00DC5648">
        <w:t xml:space="preserve"> là số tiền nhận được (cả gốc lẫn lãi) sau </w:t>
      </w:r>
      <w:r w:rsidRPr="00DC5648">
        <w:object w:dxaOrig="279" w:dyaOrig="279">
          <v:shape id="_x0000_i3417" type="#_x0000_t75" style="width:14.25pt;height:14.25pt" o:ole="">
            <v:imagedata r:id="rId4556" o:title=""/>
          </v:shape>
          <o:OLEObject Type="Embed" ProgID="Equation.DSMT4" ShapeID="_x0000_i3417" DrawAspect="Content" ObjectID="_1772195723" r:id="rId4557"/>
        </w:object>
      </w:r>
      <w:r w:rsidRPr="00DC5648">
        <w:t xml:space="preserve"> kì hạn.</w:t>
      </w:r>
    </w:p>
    <w:p w:rsidR="00DC5648" w:rsidRPr="00DC5648" w:rsidRDefault="00DC5648" w:rsidP="00DC5648">
      <w:r w:rsidRPr="00DC5648">
        <w:object w:dxaOrig="240" w:dyaOrig="260">
          <v:shape id="_x0000_i3418" type="#_x0000_t75" style="width:12pt;height:12.75pt" o:ole="">
            <v:imagedata r:id="rId4558" o:title=""/>
          </v:shape>
          <o:OLEObject Type="Embed" ProgID="Equation.DSMT4" ShapeID="_x0000_i3418" DrawAspect="Content" ObjectID="_1772195724" r:id="rId4559"/>
        </w:object>
      </w:r>
      <w:r w:rsidRPr="00DC5648">
        <w:t xml:space="preserve"> là số tiền gửi ban đầu.</w:t>
      </w:r>
    </w:p>
    <w:p w:rsidR="00DC5648" w:rsidRPr="00DC5648" w:rsidRDefault="00DC5648" w:rsidP="00DC5648">
      <w:r w:rsidRPr="00DC5648">
        <w:object w:dxaOrig="180" w:dyaOrig="200">
          <v:shape id="_x0000_i3419" type="#_x0000_t75" style="width:9pt;height:9.75pt" o:ole="">
            <v:imagedata r:id="rId4560" o:title=""/>
          </v:shape>
          <o:OLEObject Type="Embed" ProgID="Equation.DSMT4" ShapeID="_x0000_i3419" DrawAspect="Content" ObjectID="_1772195725" r:id="rId4561"/>
        </w:object>
      </w:r>
      <w:r w:rsidRPr="00DC5648">
        <w:t xml:space="preserve"> là lãi suất 1 kì hạn.</w:t>
      </w:r>
    </w:p>
    <w:p w:rsidR="00DC5648" w:rsidRPr="00DC5648" w:rsidRDefault="00DC5648" w:rsidP="00DC5648">
      <w:r w:rsidRPr="00DC5648">
        <w:object w:dxaOrig="279" w:dyaOrig="279">
          <v:shape id="_x0000_i3420" type="#_x0000_t75" style="width:14.25pt;height:14.25pt" o:ole="">
            <v:imagedata r:id="rId4562" o:title=""/>
          </v:shape>
          <o:OLEObject Type="Embed" ProgID="Equation.DSMT4" ShapeID="_x0000_i3420" DrawAspect="Content" ObjectID="_1772195726" r:id="rId4563"/>
        </w:object>
      </w:r>
      <w:r w:rsidRPr="00DC5648">
        <w:t xml:space="preserve"> là số kì hạn gửi.</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Số tiền chị Tâm có được (cả vốn lẫn lãi) sau </w:t>
      </w:r>
      <w:r w:rsidRPr="00DC5648">
        <w:object w:dxaOrig="279" w:dyaOrig="279">
          <v:shape id="_x0000_i3421" type="#_x0000_t75" style="width:14.25pt;height:14.25pt" o:ole="">
            <v:imagedata r:id="rId4564" o:title=""/>
          </v:shape>
          <o:OLEObject Type="Embed" ProgID="Equation.DSMT4" ShapeID="_x0000_i3421" DrawAspect="Content" ObjectID="_1772195727" r:id="rId4565"/>
        </w:object>
      </w:r>
      <w:r w:rsidRPr="00DC5648">
        <w:t xml:space="preserve"> năm là : </w:t>
      </w:r>
      <w:r w:rsidRPr="00DC5648">
        <w:object w:dxaOrig="1960" w:dyaOrig="440">
          <v:shape id="_x0000_i3422" type="#_x0000_t75" style="width:98.25pt;height:21.75pt" o:ole="">
            <v:imagedata r:id="rId4566" o:title=""/>
          </v:shape>
          <o:OLEObject Type="Embed" ProgID="Equation.DSMT4" ShapeID="_x0000_i3422" DrawAspect="Content" ObjectID="_1772195728" r:id="rId4567"/>
        </w:object>
      </w:r>
      <w:r w:rsidRPr="00DC5648">
        <w:t xml:space="preserve"> (triệu đồng).</w:t>
      </w:r>
    </w:p>
    <w:p w:rsidR="00DC5648" w:rsidRPr="00DC5648" w:rsidRDefault="00DC5648" w:rsidP="00DC5648">
      <w:r w:rsidRPr="00DC5648">
        <w:t xml:space="preserve">Theo bài ra ta có: </w:t>
      </w:r>
      <w:r w:rsidRPr="00DC5648">
        <w:object w:dxaOrig="3300" w:dyaOrig="440">
          <v:shape id="_x0000_i3423" type="#_x0000_t75" style="width:165pt;height:21.75pt" o:ole="">
            <v:imagedata r:id="rId4568" o:title=""/>
          </v:shape>
          <o:OLEObject Type="Embed" ProgID="Equation.DSMT4" ShapeID="_x0000_i3423" DrawAspect="Content" ObjectID="_1772195729" r:id="rId4569"/>
        </w:object>
      </w:r>
    </w:p>
    <w:p w:rsidR="00DC5648" w:rsidRPr="00DC5648" w:rsidRDefault="00DC5648" w:rsidP="00DC5648">
      <w:r w:rsidRPr="00DC5648">
        <w:object w:dxaOrig="3540" w:dyaOrig="400">
          <v:shape id="_x0000_i3424" type="#_x0000_t75" style="width:177pt;height:20.25pt" o:ole="">
            <v:imagedata r:id="rId4570" o:title=""/>
          </v:shape>
          <o:OLEObject Type="Embed" ProgID="Equation.DSMT4" ShapeID="_x0000_i3424" DrawAspect="Content" ObjectID="_1772195730" r:id="rId4571"/>
        </w:object>
      </w:r>
    </w:p>
    <w:p w:rsidR="00DC5648" w:rsidRPr="00DC5648" w:rsidRDefault="00DC5648" w:rsidP="00DC5648">
      <w:r w:rsidRPr="00DC5648">
        <w:t>Vậy cần ít nhất 9 năm thì chị Tâm có được số tiền nhiều hơn 680 triệu đồng.</w:t>
      </w:r>
    </w:p>
    <w:p w:rsidR="00DC5648" w:rsidRPr="00DC5648" w:rsidRDefault="00DC5648" w:rsidP="00DC5648">
      <w:r w:rsidRPr="00DC5648">
        <w:t xml:space="preserve">Câu 15 (TH): Tập nghiệm của bất phương trình </w:t>
      </w:r>
      <w:r w:rsidRPr="00DC5648">
        <w:object w:dxaOrig="2180" w:dyaOrig="580">
          <v:shape id="_x0000_i3425" type="#_x0000_t75" style="width:108.75pt;height:29.25pt" o:ole="">
            <v:imagedata r:id="rId3806" o:title=""/>
          </v:shape>
          <o:OLEObject Type="Embed" ProgID="Equation.DSMT4" ShapeID="_x0000_i3425" DrawAspect="Content" ObjectID="_1772195731" r:id="rId4572"/>
        </w:object>
      </w:r>
      <w:r w:rsidRPr="00DC5648">
        <w:t xml:space="preserve"> là: </w:t>
      </w:r>
    </w:p>
    <w:p w:rsidR="00DC5648" w:rsidRPr="00DC5648" w:rsidRDefault="00DC5648" w:rsidP="00DC5648">
      <w:r w:rsidRPr="00DC5648">
        <w:tab/>
      </w:r>
      <w:r w:rsidRPr="00DC5648">
        <w:rPr>
          <w:highlight w:val="yellow"/>
        </w:rPr>
        <w:t xml:space="preserve">A. </w:t>
      </w:r>
      <w:r w:rsidRPr="00DC5648">
        <w:rPr>
          <w:highlight w:val="yellow"/>
        </w:rPr>
        <w:object w:dxaOrig="639" w:dyaOrig="680">
          <v:shape id="_x0000_i3426" type="#_x0000_t75" style="width:32.25pt;height:33.75pt" o:ole="">
            <v:imagedata r:id="rId3808" o:title=""/>
          </v:shape>
          <o:OLEObject Type="Embed" ProgID="Equation.DSMT4" ShapeID="_x0000_i3426" DrawAspect="Content" ObjectID="_1772195732" r:id="rId4573"/>
        </w:object>
      </w:r>
      <w:r w:rsidRPr="00DC5648">
        <w:tab/>
        <w:t xml:space="preserve">B. </w:t>
      </w:r>
      <w:r w:rsidRPr="00DC5648">
        <w:object w:dxaOrig="639" w:dyaOrig="680">
          <v:shape id="_x0000_i3427" type="#_x0000_t75" style="width:32.25pt;height:33.75pt" o:ole="">
            <v:imagedata r:id="rId3810" o:title=""/>
          </v:shape>
          <o:OLEObject Type="Embed" ProgID="Equation.DSMT4" ShapeID="_x0000_i3427" DrawAspect="Content" ObjectID="_1772195733" r:id="rId4574"/>
        </w:object>
      </w:r>
      <w:r w:rsidRPr="00DC5648">
        <w:tab/>
        <w:t xml:space="preserve">C. </w:t>
      </w:r>
      <w:r w:rsidRPr="00DC5648">
        <w:object w:dxaOrig="639" w:dyaOrig="680">
          <v:shape id="_x0000_i3428" type="#_x0000_t75" style="width:32.25pt;height:33.75pt" o:ole="">
            <v:imagedata r:id="rId3812" o:title=""/>
          </v:shape>
          <o:OLEObject Type="Embed" ProgID="Equation.DSMT4" ShapeID="_x0000_i3428" DrawAspect="Content" ObjectID="_1772195734" r:id="rId4575"/>
        </w:object>
      </w:r>
      <w:r w:rsidRPr="00DC5648">
        <w:tab/>
        <w:t xml:space="preserve">D. </w:t>
      </w:r>
      <w:r w:rsidRPr="00DC5648">
        <w:object w:dxaOrig="639" w:dyaOrig="680">
          <v:shape id="_x0000_i3429" type="#_x0000_t75" style="width:32.25pt;height:33.75pt" o:ole="">
            <v:imagedata r:id="rId3814" o:title=""/>
          </v:shape>
          <o:OLEObject Type="Embed" ProgID="Equation.DSMT4" ShapeID="_x0000_i3429" DrawAspect="Content" ObjectID="_1772195735" r:id="rId4576"/>
        </w:object>
      </w:r>
    </w:p>
    <w:p w:rsidR="00DC5648" w:rsidRPr="00DC5648" w:rsidRDefault="00DC5648" w:rsidP="00DC5648">
      <w:r w:rsidRPr="00DC5648">
        <w:t xml:space="preserve">Phương pháp giải: </w:t>
      </w:r>
    </w:p>
    <w:p w:rsidR="00DC5648" w:rsidRPr="00DC5648" w:rsidRDefault="00DC5648" w:rsidP="00DC5648">
      <w:r w:rsidRPr="00DC5648">
        <w:t>- Tìm ĐKXĐ của bất phương trình.</w:t>
      </w:r>
    </w:p>
    <w:p w:rsidR="00DC5648" w:rsidRPr="00DC5648" w:rsidRDefault="00DC5648" w:rsidP="00DC5648">
      <w:r w:rsidRPr="00DC5648">
        <w:t xml:space="preserve">- Giải bất phương trình logarit: </w:t>
      </w:r>
      <w:r w:rsidRPr="00DC5648">
        <w:object w:dxaOrig="4940" w:dyaOrig="400">
          <v:shape id="_x0000_i3430" type="#_x0000_t75" style="width:246.75pt;height:20.25pt" o:ole="">
            <v:imagedata r:id="rId4577" o:title=""/>
          </v:shape>
          <o:OLEObject Type="Embed" ProgID="Equation.DSMT4" ShapeID="_x0000_i3430" DrawAspect="Content" ObjectID="_1772195736" r:id="rId4578"/>
        </w:objec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980" w:dyaOrig="720">
          <v:shape id="_x0000_i3431" type="#_x0000_t75" style="width:99pt;height:36pt" o:ole="">
            <v:imagedata r:id="rId4579" o:title=""/>
          </v:shape>
          <o:OLEObject Type="Embed" ProgID="Equation.DSMT4" ShapeID="_x0000_i3431" DrawAspect="Content" ObjectID="_1772195737" r:id="rId4580"/>
        </w:object>
      </w:r>
    </w:p>
    <w:p w:rsidR="00DC5648" w:rsidRPr="00DC5648" w:rsidRDefault="00DC5648" w:rsidP="00DC5648">
      <w:r w:rsidRPr="00DC5648">
        <w:t xml:space="preserve">Ta có: </w:t>
      </w:r>
      <w:r w:rsidRPr="00DC5648">
        <w:object w:dxaOrig="2180" w:dyaOrig="580">
          <v:shape id="_x0000_i3432" type="#_x0000_t75" style="width:108.75pt;height:29.25pt" o:ole="">
            <v:imagedata r:id="rId4581" o:title=""/>
          </v:shape>
          <o:OLEObject Type="Embed" ProgID="Equation.DSMT4" ShapeID="_x0000_i3432" DrawAspect="Content" ObjectID="_1772195738" r:id="rId4582"/>
        </w:object>
      </w:r>
    </w:p>
    <w:p w:rsidR="00DC5648" w:rsidRPr="00DC5648" w:rsidRDefault="00DC5648" w:rsidP="00DC5648">
      <w:r w:rsidRPr="00DC5648">
        <w:object w:dxaOrig="2460" w:dyaOrig="600">
          <v:shape id="_x0000_i3433" type="#_x0000_t75" style="width:123pt;height:30pt" o:ole="">
            <v:imagedata r:id="rId4583" o:title=""/>
          </v:shape>
          <o:OLEObject Type="Embed" ProgID="Equation.DSMT4" ShapeID="_x0000_i3433" DrawAspect="Content" ObjectID="_1772195739" r:id="rId4584"/>
        </w:object>
      </w:r>
    </w:p>
    <w:p w:rsidR="00DC5648" w:rsidRPr="00DC5648" w:rsidRDefault="00DC5648" w:rsidP="00DC5648">
      <w:r w:rsidRPr="00DC5648">
        <w:object w:dxaOrig="1540" w:dyaOrig="440">
          <v:shape id="_x0000_i3434" type="#_x0000_t75" style="width:77.25pt;height:21.75pt" o:ole="">
            <v:imagedata r:id="rId4585" o:title=""/>
          </v:shape>
          <o:OLEObject Type="Embed" ProgID="Equation.DSMT4" ShapeID="_x0000_i3434" DrawAspect="Content" ObjectID="_1772195740" r:id="rId4586"/>
        </w:object>
      </w:r>
    </w:p>
    <w:p w:rsidR="00DC5648" w:rsidRPr="00DC5648" w:rsidRDefault="00DC5648" w:rsidP="00DC5648">
      <w:r w:rsidRPr="00DC5648">
        <w:object w:dxaOrig="1820" w:dyaOrig="320">
          <v:shape id="_x0000_i3435" type="#_x0000_t75" style="width:90.75pt;height:15.75pt" o:ole="">
            <v:imagedata r:id="rId4587" o:title=""/>
          </v:shape>
          <o:OLEObject Type="Embed" ProgID="Equation.DSMT4" ShapeID="_x0000_i3435" DrawAspect="Content" ObjectID="_1772195741" r:id="rId4588"/>
        </w:object>
      </w:r>
    </w:p>
    <w:p w:rsidR="00DC5648" w:rsidRPr="00DC5648" w:rsidRDefault="00DC5648" w:rsidP="00DC5648">
      <w:r w:rsidRPr="00DC5648">
        <w:object w:dxaOrig="1219" w:dyaOrig="620">
          <v:shape id="_x0000_i3436" type="#_x0000_t75" style="width:60.75pt;height:30.75pt" o:ole="">
            <v:imagedata r:id="rId4589" o:title=""/>
          </v:shape>
          <o:OLEObject Type="Embed" ProgID="Equation.DSMT4" ShapeID="_x0000_i3436" DrawAspect="Content" ObjectID="_1772195742" r:id="rId4590"/>
        </w:object>
      </w:r>
    </w:p>
    <w:p w:rsidR="00DC5648" w:rsidRPr="00DC5648" w:rsidRDefault="00DC5648" w:rsidP="00DC5648">
      <w:r w:rsidRPr="00DC5648">
        <w:t xml:space="preserve">Kết hợp điều kiện ta có tập nghiệm của phương trình là </w:t>
      </w:r>
      <w:r w:rsidRPr="00DC5648">
        <w:object w:dxaOrig="1040" w:dyaOrig="680">
          <v:shape id="_x0000_i3437" type="#_x0000_t75" style="width:51.75pt;height:33.75pt" o:ole="">
            <v:imagedata r:id="rId4591" o:title=""/>
          </v:shape>
          <o:OLEObject Type="Embed" ProgID="Equation.DSMT4" ShapeID="_x0000_i3437" DrawAspect="Content" ObjectID="_1772195743" r:id="rId4592"/>
        </w:object>
      </w:r>
      <w:r w:rsidRPr="00DC5648">
        <w:t>.</w:t>
      </w:r>
    </w:p>
    <w:p w:rsidR="00DC5648" w:rsidRPr="00DC5648" w:rsidRDefault="00DC5648" w:rsidP="00DC5648">
      <w:r w:rsidRPr="00DC5648">
        <w:t xml:space="preserve">Câu 16 (TH): Diện tích hình phẳng giới hạn bơi đường thẳng </w:t>
      </w:r>
      <w:r w:rsidRPr="00DC5648">
        <w:object w:dxaOrig="900" w:dyaOrig="320">
          <v:shape id="_x0000_i3438" type="#_x0000_t75" style="width:45pt;height:15.75pt" o:ole="">
            <v:imagedata r:id="rId3816" o:title=""/>
          </v:shape>
          <o:OLEObject Type="Embed" ProgID="Equation.DSMT4" ShapeID="_x0000_i3438" DrawAspect="Content" ObjectID="_1772195744" r:id="rId4593"/>
        </w:object>
      </w:r>
      <w:r w:rsidRPr="00DC5648">
        <w:t xml:space="preserve"> và parabol </w:t>
      </w:r>
      <w:r w:rsidRPr="00DC5648">
        <w:object w:dxaOrig="1420" w:dyaOrig="360">
          <v:shape id="_x0000_i3439" type="#_x0000_t75" style="width:71.25pt;height:18pt" o:ole="">
            <v:imagedata r:id="rId3818" o:title=""/>
          </v:shape>
          <o:OLEObject Type="Embed" ProgID="Equation.DSMT4" ShapeID="_x0000_i3439" DrawAspect="Content" ObjectID="_1772195745" r:id="rId4594"/>
        </w:object>
      </w:r>
      <w:r w:rsidRPr="00DC5648">
        <w:t xml:space="preserve"> bằng: </w:t>
      </w:r>
    </w:p>
    <w:p w:rsidR="00DC5648" w:rsidRPr="00DC5648" w:rsidRDefault="00DC5648" w:rsidP="00DC5648">
      <w:r w:rsidRPr="00DC5648">
        <w:tab/>
      </w:r>
      <w:r w:rsidRPr="00DC5648">
        <w:rPr>
          <w:highlight w:val="yellow"/>
        </w:rPr>
        <w:t>A. 9</w:t>
      </w:r>
      <w:r w:rsidRPr="00DC5648">
        <w:t xml:space="preserve"> </w:t>
      </w:r>
      <w:r w:rsidRPr="00DC5648">
        <w:tab/>
        <w:t xml:space="preserve">B. </w:t>
      </w:r>
      <w:r w:rsidRPr="00DC5648">
        <w:object w:dxaOrig="320" w:dyaOrig="620">
          <v:shape id="_x0000_i3440" type="#_x0000_t75" style="width:15.75pt;height:30.75pt" o:ole="">
            <v:imagedata r:id="rId3820" o:title=""/>
          </v:shape>
          <o:OLEObject Type="Embed" ProgID="Equation.DSMT4" ShapeID="_x0000_i3440" DrawAspect="Content" ObjectID="_1772195746" r:id="rId4595"/>
        </w:object>
      </w:r>
      <w:r w:rsidRPr="00DC5648">
        <w:tab/>
        <w:t xml:space="preserve">C. </w:t>
      </w:r>
      <w:r w:rsidRPr="00DC5648">
        <w:object w:dxaOrig="320" w:dyaOrig="620">
          <v:shape id="_x0000_i3441" type="#_x0000_t75" style="width:15.75pt;height:30.75pt" o:ole="">
            <v:imagedata r:id="rId3822" o:title=""/>
          </v:shape>
          <o:OLEObject Type="Embed" ProgID="Equation.DSMT4" ShapeID="_x0000_i3441" DrawAspect="Content" ObjectID="_1772195747" r:id="rId4596"/>
        </w:object>
      </w:r>
      <w:r w:rsidRPr="00DC5648">
        <w:tab/>
        <w:t xml:space="preserve">D. </w:t>
      </w:r>
      <w:r w:rsidRPr="00DC5648">
        <w:object w:dxaOrig="240" w:dyaOrig="620">
          <v:shape id="_x0000_i3442" type="#_x0000_t75" style="width:12pt;height:30.75pt" o:ole="">
            <v:imagedata r:id="rId3824" o:title=""/>
          </v:shape>
          <o:OLEObject Type="Embed" ProgID="Equation.DSMT4" ShapeID="_x0000_i3442" DrawAspect="Content" ObjectID="_1772195748" r:id="rId4597"/>
        </w:object>
      </w:r>
    </w:p>
    <w:p w:rsidR="00DC5648" w:rsidRPr="00DC5648" w:rsidRDefault="00DC5648" w:rsidP="00DC5648">
      <w:r w:rsidRPr="00DC5648">
        <w:t xml:space="preserve">Phương pháp giải: </w:t>
      </w:r>
    </w:p>
    <w:p w:rsidR="00DC5648" w:rsidRPr="00DC5648" w:rsidRDefault="00DC5648" w:rsidP="00DC5648">
      <w:r w:rsidRPr="00DC5648">
        <w:t xml:space="preserve">- Xét phương trình hoành độ tìm 2 đường giới hạn </w:t>
      </w:r>
      <w:r w:rsidRPr="00DC5648">
        <w:object w:dxaOrig="1140" w:dyaOrig="320">
          <v:shape id="_x0000_i3443" type="#_x0000_t75" style="width:57pt;height:15.75pt" o:ole="">
            <v:imagedata r:id="rId4598" o:title=""/>
          </v:shape>
          <o:OLEObject Type="Embed" ProgID="Equation.DSMT4" ShapeID="_x0000_i3443" DrawAspect="Content" ObjectID="_1772195749" r:id="rId4599"/>
        </w:object>
      </w:r>
      <w:r w:rsidRPr="00DC5648">
        <w:t>.</w:t>
      </w:r>
    </w:p>
    <w:p w:rsidR="00DC5648" w:rsidRPr="00DC5648" w:rsidRDefault="00DC5648" w:rsidP="00DC5648">
      <w:r w:rsidRPr="00DC5648">
        <w:t xml:space="preserve">- Diện tích hình phẳng giới hạn bởi đồ thị hàm số </w:t>
      </w:r>
      <w:r w:rsidRPr="00DC5648">
        <w:object w:dxaOrig="1939" w:dyaOrig="400">
          <v:shape id="_x0000_i3444" type="#_x0000_t75" style="width:96.75pt;height:20.25pt" o:ole="">
            <v:imagedata r:id="rId4600" o:title=""/>
          </v:shape>
          <o:OLEObject Type="Embed" ProgID="Equation.DSMT4" ShapeID="_x0000_i3444" DrawAspect="Content" ObjectID="_1772195750" r:id="rId4601"/>
        </w:object>
      </w:r>
      <w:r w:rsidRPr="00DC5648">
        <w:t xml:space="preserve"> ), đường thẳng: </w:t>
      </w:r>
      <w:r w:rsidRPr="00DC5648">
        <w:object w:dxaOrig="1100" w:dyaOrig="320">
          <v:shape id="_x0000_i3445" type="#_x0000_t75" style="width:54.75pt;height:15.75pt" o:ole="">
            <v:imagedata r:id="rId4602" o:title=""/>
          </v:shape>
          <o:OLEObject Type="Embed" ProgID="Equation.DSMT4" ShapeID="_x0000_i3445" DrawAspect="Content" ObjectID="_1772195751" r:id="rId4603"/>
        </w:object>
      </w:r>
      <w:r w:rsidRPr="00DC5648">
        <w:t xml:space="preserve"> là: </w:t>
      </w:r>
      <w:r w:rsidRPr="00DC5648">
        <w:object w:dxaOrig="2140" w:dyaOrig="740">
          <v:shape id="_x0000_i3446" type="#_x0000_t75" style="width:107.25pt;height:36.75pt" o:ole="">
            <v:imagedata r:id="rId4604" o:title=""/>
          </v:shape>
          <o:OLEObject Type="Embed" ProgID="Equation.DSMT4" ShapeID="_x0000_i3446" DrawAspect="Content" ObjectID="_1772195752" r:id="rId4605"/>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Xét phương trình hoành độ giao điểm: </w:t>
      </w:r>
      <w:r w:rsidRPr="00DC5648">
        <w:object w:dxaOrig="2799" w:dyaOrig="720">
          <v:shape id="_x0000_i3447" type="#_x0000_t75" style="width:140.25pt;height:36pt" o:ole="">
            <v:imagedata r:id="rId4606" o:title=""/>
          </v:shape>
          <o:OLEObject Type="Embed" ProgID="Equation.DSMT4" ShapeID="_x0000_i3447" DrawAspect="Content" ObjectID="_1772195753" r:id="rId4607"/>
        </w:object>
      </w:r>
      <w:r w:rsidRPr="00DC5648">
        <w:t>.</w:t>
      </w:r>
    </w:p>
    <w:p w:rsidR="00DC5648" w:rsidRPr="00DC5648" w:rsidRDefault="00DC5648" w:rsidP="00DC5648">
      <w:r w:rsidRPr="00DC5648">
        <w:t xml:space="preserve">Vậy diện tích hình phẳng cần tính là </w:t>
      </w:r>
      <w:r w:rsidRPr="00DC5648">
        <w:object w:dxaOrig="2960" w:dyaOrig="720">
          <v:shape id="_x0000_i3448" type="#_x0000_t75" style="width:147.75pt;height:36pt" o:ole="">
            <v:imagedata r:id="rId4608" o:title=""/>
          </v:shape>
          <o:OLEObject Type="Embed" ProgID="Equation.DSMT4" ShapeID="_x0000_i3448" DrawAspect="Content" ObjectID="_1772195754" r:id="rId4609"/>
        </w:object>
      </w:r>
      <w:r w:rsidRPr="00DC5648">
        <w:t>.</w:t>
      </w:r>
    </w:p>
    <w:p w:rsidR="00DC5648" w:rsidRPr="00DC5648" w:rsidRDefault="00DC5648" w:rsidP="00DC5648">
      <w:r w:rsidRPr="00DC5648">
        <w:t xml:space="preserve">Câu 17 (VD): Có bao nhiêu giá trị nguyên của tham số </w:t>
      </w:r>
      <w:r w:rsidRPr="00DC5648">
        <w:object w:dxaOrig="260" w:dyaOrig="220">
          <v:shape id="_x0000_i3449" type="#_x0000_t75" style="width:12.75pt;height:11.25pt" o:ole="">
            <v:imagedata r:id="rId3826" o:title=""/>
          </v:shape>
          <o:OLEObject Type="Embed" ProgID="Equation.DSMT4" ShapeID="_x0000_i3449" DrawAspect="Content" ObjectID="_1772195755" r:id="rId4610"/>
        </w:object>
      </w:r>
      <w:r w:rsidRPr="00DC5648">
        <w:t xml:space="preserve"> để hàm số </w:t>
      </w:r>
      <w:r w:rsidRPr="00DC5648">
        <w:object w:dxaOrig="2340" w:dyaOrig="620">
          <v:shape id="_x0000_i3450" type="#_x0000_t75" style="width:117pt;height:30.75pt" o:ole="">
            <v:imagedata r:id="rId3828" o:title=""/>
          </v:shape>
          <o:OLEObject Type="Embed" ProgID="Equation.DSMT4" ShapeID="_x0000_i3450" DrawAspect="Content" ObjectID="_1772195756" r:id="rId4611"/>
        </w:object>
      </w:r>
      <w:r w:rsidRPr="00DC5648">
        <w:t xml:space="preserve"> đồng biến trên khoảng </w:t>
      </w:r>
      <w:r w:rsidRPr="00DC5648">
        <w:object w:dxaOrig="960" w:dyaOrig="400">
          <v:shape id="_x0000_i3451" type="#_x0000_t75" style="width:48pt;height:20.25pt" o:ole="">
            <v:imagedata r:id="rId3830" o:title=""/>
          </v:shape>
          <o:OLEObject Type="Embed" ProgID="Equation.DSMT4" ShapeID="_x0000_i3451" DrawAspect="Content" ObjectID="_1772195757" r:id="rId4612"/>
        </w:object>
      </w:r>
      <w:r w:rsidRPr="00DC5648">
        <w:t xml:space="preserve">? </w:t>
      </w:r>
    </w:p>
    <w:p w:rsidR="00DC5648" w:rsidRPr="00DC5648" w:rsidRDefault="00DC5648" w:rsidP="00DC5648">
      <w:r w:rsidRPr="00DC5648">
        <w:tab/>
        <w:t xml:space="preserve">A. 4 </w:t>
      </w:r>
      <w:r w:rsidRPr="00DC5648">
        <w:tab/>
        <w:t xml:space="preserve">B. 0 </w:t>
      </w:r>
      <w:r w:rsidRPr="00DC5648">
        <w:tab/>
      </w:r>
      <w:r w:rsidRPr="00DC5648">
        <w:rPr>
          <w:highlight w:val="yellow"/>
        </w:rPr>
        <w:t>C. 3</w:t>
      </w:r>
      <w:r w:rsidRPr="00DC5648">
        <w:tab/>
        <w:t>D. 5</w:t>
      </w:r>
    </w:p>
    <w:p w:rsidR="00DC5648" w:rsidRPr="00DC5648" w:rsidRDefault="00DC5648" w:rsidP="00DC5648">
      <w:r w:rsidRPr="00DC5648">
        <w:t xml:space="preserve">Phương pháp giải: </w:t>
      </w:r>
    </w:p>
    <w:p w:rsidR="00DC5648" w:rsidRPr="00DC5648" w:rsidRDefault="00DC5648" w:rsidP="00DC5648">
      <w:r w:rsidRPr="00DC5648">
        <w:t xml:space="preserve">Tính </w:t>
      </w:r>
      <w:r w:rsidRPr="00DC5648">
        <w:object w:dxaOrig="260" w:dyaOrig="320">
          <v:shape id="_x0000_i3452" type="#_x0000_t75" style="width:12.75pt;height:15.75pt" o:ole="">
            <v:imagedata r:id="rId4613" o:title=""/>
          </v:shape>
          <o:OLEObject Type="Embed" ProgID="Equation.DSMT4" ShapeID="_x0000_i3452" DrawAspect="Content" ObjectID="_1772195758" r:id="rId4614"/>
        </w:object>
      </w:r>
      <w:r w:rsidRPr="00DC5648">
        <w:t xml:space="preserve"> và tìm điều kiện để </w:t>
      </w:r>
      <w:r w:rsidRPr="00DC5648">
        <w:object w:dxaOrig="1380" w:dyaOrig="320">
          <v:shape id="_x0000_i3453" type="#_x0000_t75" style="width:69pt;height:15.75pt" o:ole="">
            <v:imagedata r:id="rId4615" o:title=""/>
          </v:shape>
          <o:OLEObject Type="Embed" ProgID="Equation.DSMT4" ShapeID="_x0000_i3453" DrawAspect="Content" ObjectID="_1772195759" r:id="rId4616"/>
        </w:object>
      </w:r>
      <w:r w:rsidRPr="00DC5648">
        <w:t>.</w:t>
      </w:r>
    </w:p>
    <w:p w:rsidR="00DC5648" w:rsidRPr="00DC5648" w:rsidRDefault="00DC5648" w:rsidP="00DC5648">
      <w:r w:rsidRPr="00DC5648">
        <w:t xml:space="preserve">Chú ý: Cho tam thức bậc hai </w:t>
      </w:r>
      <w:r w:rsidRPr="00DC5648">
        <w:object w:dxaOrig="2620" w:dyaOrig="400">
          <v:shape id="_x0000_i3454" type="#_x0000_t75" style="width:131.25pt;height:20.25pt" o:ole="">
            <v:imagedata r:id="rId4617" o:title=""/>
          </v:shape>
          <o:OLEObject Type="Embed" ProgID="Equation.DSMT4" ShapeID="_x0000_i3454" DrawAspect="Content" ObjectID="_1772195760" r:id="rId4618"/>
        </w:object>
      </w:r>
      <w:r w:rsidRPr="00DC5648">
        <w:t>.</w:t>
      </w:r>
    </w:p>
    <w:p w:rsidR="00DC5648" w:rsidRPr="00DC5648" w:rsidRDefault="00DC5648" w:rsidP="00DC5648">
      <w:r w:rsidRPr="00DC5648">
        <w:t xml:space="preserve">Khi đó: </w:t>
      </w:r>
      <w:r w:rsidRPr="00DC5648">
        <w:object w:dxaOrig="2680" w:dyaOrig="720">
          <v:shape id="_x0000_i3455" type="#_x0000_t75" style="width:134.25pt;height:36pt" o:ole="">
            <v:imagedata r:id="rId4619" o:title=""/>
          </v:shape>
          <o:OLEObject Type="Embed" ProgID="Equation.DSMT4" ShapeID="_x0000_i3455" DrawAspect="Content" ObjectID="_1772195761" r:id="rId4620"/>
        </w:object>
      </w:r>
    </w:p>
    <w:p w:rsidR="00DC5648" w:rsidRPr="00DC5648" w:rsidRDefault="00DC5648" w:rsidP="00DC5648">
      <w:r w:rsidRPr="00DC5648">
        <w:object w:dxaOrig="2680" w:dyaOrig="720">
          <v:shape id="_x0000_i3456" type="#_x0000_t75" style="width:134.25pt;height:36pt" o:ole="">
            <v:imagedata r:id="rId4621" o:title=""/>
          </v:shape>
          <o:OLEObject Type="Embed" ProgID="Equation.DSMT4" ShapeID="_x0000_i3456" DrawAspect="Content" ObjectID="_1772195762" r:id="rId462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 </w:t>
      </w:r>
      <w:r w:rsidRPr="00DC5648">
        <w:object w:dxaOrig="1680" w:dyaOrig="360">
          <v:shape id="_x0000_i3457" type="#_x0000_t75" style="width:84pt;height:18pt" o:ole="">
            <v:imagedata r:id="rId4623" o:title=""/>
          </v:shape>
          <o:OLEObject Type="Embed" ProgID="Equation.DSMT4" ShapeID="_x0000_i3457" DrawAspect="Content" ObjectID="_1772195763" r:id="rId4624"/>
        </w:object>
      </w:r>
    </w:p>
    <w:p w:rsidR="00DC5648" w:rsidRPr="00DC5648" w:rsidRDefault="00DC5648" w:rsidP="00DC5648">
      <w:r w:rsidRPr="00DC5648">
        <w:t xml:space="preserve">Hàm số đồng biến trên </w:t>
      </w:r>
      <w:r w:rsidRPr="00DC5648">
        <w:object w:dxaOrig="960" w:dyaOrig="400">
          <v:shape id="_x0000_i3458" type="#_x0000_t75" style="width:48pt;height:20.25pt" o:ole="">
            <v:imagedata r:id="rId4625" o:title=""/>
          </v:shape>
          <o:OLEObject Type="Embed" ProgID="Equation.DSMT4" ShapeID="_x0000_i3458" DrawAspect="Content" ObjectID="_1772195764" r:id="rId4626"/>
        </w:object>
      </w:r>
    </w:p>
    <w:p w:rsidR="00DC5648" w:rsidRPr="00DC5648" w:rsidRDefault="00DC5648" w:rsidP="00DC5648">
      <w:r w:rsidRPr="00DC5648">
        <w:object w:dxaOrig="4360" w:dyaOrig="360">
          <v:shape id="_x0000_i3459" type="#_x0000_t75" style="width:218.25pt;height:18pt" o:ole="">
            <v:imagedata r:id="rId4627" o:title=""/>
          </v:shape>
          <o:OLEObject Type="Embed" ProgID="Equation.DSMT4" ShapeID="_x0000_i3459" DrawAspect="Content" ObjectID="_1772195765" r:id="rId4628"/>
        </w:object>
      </w:r>
    </w:p>
    <w:p w:rsidR="00DC5648" w:rsidRPr="00DC5648" w:rsidRDefault="00DC5648" w:rsidP="00DC5648">
      <w:r w:rsidRPr="00DC5648">
        <w:object w:dxaOrig="4780" w:dyaOrig="720">
          <v:shape id="_x0000_i3460" type="#_x0000_t75" style="width:239.25pt;height:36pt" o:ole="">
            <v:imagedata r:id="rId4629" o:title=""/>
          </v:shape>
          <o:OLEObject Type="Embed" ProgID="Equation.DSMT4" ShapeID="_x0000_i3460" DrawAspect="Content" ObjectID="_1772195766" r:id="rId4630"/>
        </w:object>
      </w:r>
    </w:p>
    <w:p w:rsidR="00DC5648" w:rsidRPr="00DC5648" w:rsidRDefault="00DC5648" w:rsidP="00DC5648">
      <w:r w:rsidRPr="00DC5648">
        <w:t xml:space="preserve">Mà </w:t>
      </w:r>
      <w:r w:rsidRPr="00DC5648">
        <w:object w:dxaOrig="639" w:dyaOrig="279">
          <v:shape id="_x0000_i3461" type="#_x0000_t75" style="width:32.25pt;height:14.25pt" o:ole="">
            <v:imagedata r:id="rId4631" o:title=""/>
          </v:shape>
          <o:OLEObject Type="Embed" ProgID="Equation.DSMT4" ShapeID="_x0000_i3461" DrawAspect="Content" ObjectID="_1772195767" r:id="rId4632"/>
        </w:object>
      </w:r>
      <w:r w:rsidRPr="00DC5648">
        <w:t xml:space="preserve"> nên </w:t>
      </w:r>
      <w:r w:rsidRPr="00DC5648">
        <w:object w:dxaOrig="1260" w:dyaOrig="400">
          <v:shape id="_x0000_i3462" type="#_x0000_t75" style="width:63pt;height:20.25pt" o:ole="">
            <v:imagedata r:id="rId4633" o:title=""/>
          </v:shape>
          <o:OLEObject Type="Embed" ProgID="Equation.DSMT4" ShapeID="_x0000_i3462" DrawAspect="Content" ObjectID="_1772195768" r:id="rId4634"/>
        </w:object>
      </w:r>
      <w:r w:rsidRPr="00DC5648">
        <w:t>.</w:t>
      </w:r>
    </w:p>
    <w:p w:rsidR="00DC5648" w:rsidRPr="00DC5648" w:rsidRDefault="00DC5648" w:rsidP="00DC5648">
      <w:r w:rsidRPr="00DC5648">
        <w:t>Vậy có 3 giá trị thỏa mãn.</w:t>
      </w:r>
    </w:p>
    <w:p w:rsidR="00DC5648" w:rsidRPr="00DC5648" w:rsidRDefault="00DC5648" w:rsidP="00DC5648">
      <w:r w:rsidRPr="00DC5648">
        <w:t xml:space="preserve">Câu 18 (TH): Cho số phức </w:t>
      </w:r>
      <w:r w:rsidRPr="00DC5648">
        <w:object w:dxaOrig="1920" w:dyaOrig="400">
          <v:shape id="_x0000_i3463" type="#_x0000_t75" style="width:96pt;height:20.25pt" o:ole="">
            <v:imagedata r:id="rId3832" o:title=""/>
          </v:shape>
          <o:OLEObject Type="Embed" ProgID="Equation.DSMT4" ShapeID="_x0000_i3463" DrawAspect="Content" ObjectID="_1772195769" r:id="rId4635"/>
        </w:object>
      </w:r>
      <w:r w:rsidRPr="00DC5648">
        <w:t xml:space="preserve"> theo điều kiện </w:t>
      </w:r>
      <w:r w:rsidRPr="00DC5648">
        <w:object w:dxaOrig="2439" w:dyaOrig="400">
          <v:shape id="_x0000_i3464" type="#_x0000_t75" style="width:122.25pt;height:20.25pt" o:ole="">
            <v:imagedata r:id="rId3834" o:title=""/>
          </v:shape>
          <o:OLEObject Type="Embed" ProgID="Equation.DSMT4" ShapeID="_x0000_i3464" DrawAspect="Content" ObjectID="_1772195770" r:id="rId4636"/>
        </w:object>
      </w:r>
      <w:r w:rsidRPr="00DC5648">
        <w:t xml:space="preserve">. Tính </w:t>
      </w:r>
      <w:r w:rsidRPr="00DC5648">
        <w:object w:dxaOrig="920" w:dyaOrig="279">
          <v:shape id="_x0000_i3465" type="#_x0000_t75" style="width:45.75pt;height:14.25pt" o:ole="">
            <v:imagedata r:id="rId3836" o:title=""/>
          </v:shape>
          <o:OLEObject Type="Embed" ProgID="Equation.DSMT4" ShapeID="_x0000_i3465" DrawAspect="Content" ObjectID="_1772195771" r:id="rId4637"/>
        </w:object>
      </w:r>
      <w:r w:rsidRPr="00DC5648">
        <w:t>.</w:t>
      </w:r>
    </w:p>
    <w:p w:rsidR="00DC5648" w:rsidRPr="00DC5648" w:rsidRDefault="00DC5648" w:rsidP="00DC5648">
      <w:r w:rsidRPr="00DC5648">
        <w:tab/>
        <w:t xml:space="preserve">A. </w:t>
      </w:r>
      <w:r w:rsidRPr="00DC5648">
        <w:object w:dxaOrig="560" w:dyaOrig="279">
          <v:shape id="_x0000_i3466" type="#_x0000_t75" style="width:27.75pt;height:14.25pt" o:ole="">
            <v:imagedata r:id="rId3838" o:title=""/>
          </v:shape>
          <o:OLEObject Type="Embed" ProgID="Equation.DSMT4" ShapeID="_x0000_i3466" DrawAspect="Content" ObjectID="_1772195772" r:id="rId4638"/>
        </w:object>
      </w:r>
      <w:r w:rsidRPr="00DC5648">
        <w:tab/>
      </w:r>
      <w:r w:rsidRPr="00DC5648">
        <w:rPr>
          <w:highlight w:val="yellow"/>
        </w:rPr>
        <w:t xml:space="preserve">B. </w:t>
      </w:r>
      <w:r w:rsidRPr="00DC5648">
        <w:rPr>
          <w:highlight w:val="yellow"/>
        </w:rPr>
        <w:object w:dxaOrig="720" w:dyaOrig="279">
          <v:shape id="_x0000_i3467" type="#_x0000_t75" style="width:36pt;height:14.25pt" o:ole="">
            <v:imagedata r:id="rId3840" o:title=""/>
          </v:shape>
          <o:OLEObject Type="Embed" ProgID="Equation.DSMT4" ShapeID="_x0000_i3467" DrawAspect="Content" ObjectID="_1772195773" r:id="rId4639"/>
        </w:object>
      </w:r>
      <w:r w:rsidRPr="00DC5648">
        <w:tab/>
        <w:t xml:space="preserve">C. </w:t>
      </w:r>
      <w:r w:rsidRPr="00DC5648">
        <w:object w:dxaOrig="720" w:dyaOrig="279">
          <v:shape id="_x0000_i3468" type="#_x0000_t75" style="width:36pt;height:14.25pt" o:ole="">
            <v:imagedata r:id="rId3842" o:title=""/>
          </v:shape>
          <o:OLEObject Type="Embed" ProgID="Equation.DSMT4" ShapeID="_x0000_i3468" DrawAspect="Content" ObjectID="_1772195774" r:id="rId4640"/>
        </w:object>
      </w:r>
      <w:r w:rsidRPr="00DC5648">
        <w:tab/>
        <w:t xml:space="preserve">D. </w:t>
      </w:r>
      <w:r w:rsidRPr="00DC5648">
        <w:object w:dxaOrig="580" w:dyaOrig="279">
          <v:shape id="_x0000_i3469" type="#_x0000_t75" style="width:29.25pt;height:14.25pt" o:ole="">
            <v:imagedata r:id="rId3844" o:title=""/>
          </v:shape>
          <o:OLEObject Type="Embed" ProgID="Equation.DSMT4" ShapeID="_x0000_i3469" DrawAspect="Content" ObjectID="_1772195775" r:id="rId4641"/>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00" w:dyaOrig="279">
          <v:shape id="_x0000_i3470" type="#_x0000_t75" style="width:110.25pt;height:14.25pt" o:ole="">
            <v:imagedata r:id="rId4642" o:title=""/>
          </v:shape>
          <o:OLEObject Type="Embed" ProgID="Equation.DSMT4" ShapeID="_x0000_i3470" DrawAspect="Content" ObjectID="_1772195776" r:id="rId4643"/>
        </w:object>
      </w:r>
      <w:r w:rsidRPr="00DC5648">
        <w:t>.</w:t>
      </w:r>
    </w:p>
    <w:p w:rsidR="00DC5648" w:rsidRPr="00DC5648" w:rsidRDefault="00DC5648" w:rsidP="00DC5648">
      <w:r w:rsidRPr="00DC5648">
        <w:t xml:space="preserve">- Thay vào biểu thức tìm </w:t>
      </w:r>
      <w:r w:rsidRPr="00DC5648">
        <w:object w:dxaOrig="400" w:dyaOrig="320">
          <v:shape id="_x0000_i3471" type="#_x0000_t75" style="width:20.25pt;height:15.75pt" o:ole="">
            <v:imagedata r:id="rId4644" o:title=""/>
          </v:shape>
          <o:OLEObject Type="Embed" ProgID="Equation.DSMT4" ShapeID="_x0000_i3471" DrawAspect="Content" ObjectID="_1772195777" r:id="rId464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00" w:dyaOrig="279">
          <v:shape id="_x0000_i3472" type="#_x0000_t75" style="width:110.25pt;height:14.25pt" o:ole="">
            <v:imagedata r:id="rId4646" o:title=""/>
          </v:shape>
          <o:OLEObject Type="Embed" ProgID="Equation.DSMT4" ShapeID="_x0000_i3472" DrawAspect="Content" ObjectID="_1772195778" r:id="rId4647"/>
        </w:object>
      </w:r>
      <w:r w:rsidRPr="00DC5648">
        <w:t>.</w:t>
      </w:r>
    </w:p>
    <w:p w:rsidR="00DC5648" w:rsidRPr="00DC5648" w:rsidRDefault="00DC5648" w:rsidP="00DC5648">
      <w:r w:rsidRPr="00DC5648">
        <w:t xml:space="preserve">Theo bài ra ta có: </w:t>
      </w:r>
      <w:r w:rsidRPr="00DC5648">
        <w:object w:dxaOrig="2439" w:dyaOrig="400">
          <v:shape id="_x0000_i3473" type="#_x0000_t75" style="width:122.25pt;height:20.25pt" o:ole="">
            <v:imagedata r:id="rId4648" o:title=""/>
          </v:shape>
          <o:OLEObject Type="Embed" ProgID="Equation.DSMT4" ShapeID="_x0000_i3473" DrawAspect="Content" ObjectID="_1772195779" r:id="rId4649"/>
        </w:object>
      </w:r>
    </w:p>
    <w:p w:rsidR="00DC5648" w:rsidRPr="00DC5648" w:rsidRDefault="00DC5648" w:rsidP="00DC5648">
      <w:r w:rsidRPr="00DC5648">
        <w:object w:dxaOrig="3960" w:dyaOrig="400">
          <v:shape id="_x0000_i3474" type="#_x0000_t75" style="width:198pt;height:20.25pt" o:ole="">
            <v:imagedata r:id="rId4650" o:title=""/>
          </v:shape>
          <o:OLEObject Type="Embed" ProgID="Equation.DSMT4" ShapeID="_x0000_i3474" DrawAspect="Content" ObjectID="_1772195780" r:id="rId4651"/>
        </w:object>
      </w:r>
    </w:p>
    <w:p w:rsidR="00DC5648" w:rsidRPr="00DC5648" w:rsidRDefault="00DC5648" w:rsidP="00DC5648">
      <w:r w:rsidRPr="00DC5648">
        <w:object w:dxaOrig="4099" w:dyaOrig="279">
          <v:shape id="_x0000_i3475" type="#_x0000_t75" style="width:204.75pt;height:14.25pt" o:ole="">
            <v:imagedata r:id="rId4652" o:title=""/>
          </v:shape>
          <o:OLEObject Type="Embed" ProgID="Equation.DSMT4" ShapeID="_x0000_i3475" DrawAspect="Content" ObjectID="_1772195781" r:id="rId4653"/>
        </w:object>
      </w:r>
    </w:p>
    <w:p w:rsidR="00DC5648" w:rsidRPr="00DC5648" w:rsidRDefault="00DC5648" w:rsidP="00DC5648">
      <w:r w:rsidRPr="00DC5648">
        <w:object w:dxaOrig="3379" w:dyaOrig="400">
          <v:shape id="_x0000_i3476" type="#_x0000_t75" style="width:168.75pt;height:20.25pt" o:ole="">
            <v:imagedata r:id="rId4654" o:title=""/>
          </v:shape>
          <o:OLEObject Type="Embed" ProgID="Equation.DSMT4" ShapeID="_x0000_i3476" DrawAspect="Content" ObjectID="_1772195782" r:id="rId4655"/>
        </w:object>
      </w:r>
    </w:p>
    <w:p w:rsidR="00DC5648" w:rsidRPr="00DC5648" w:rsidRDefault="00DC5648" w:rsidP="00DC5648">
      <w:r w:rsidRPr="00DC5648">
        <w:object w:dxaOrig="1920" w:dyaOrig="720">
          <v:shape id="_x0000_i3477" type="#_x0000_t75" style="width:96pt;height:36pt" o:ole="">
            <v:imagedata r:id="rId4656" o:title=""/>
          </v:shape>
          <o:OLEObject Type="Embed" ProgID="Equation.DSMT4" ShapeID="_x0000_i3477" DrawAspect="Content" ObjectID="_1772195783" r:id="rId4657"/>
        </w:object>
      </w:r>
      <w:r w:rsidRPr="00DC5648">
        <w:t xml:space="preserve"> </w:t>
      </w:r>
      <w:r w:rsidRPr="00DC5648">
        <w:object w:dxaOrig="1120" w:dyaOrig="720">
          <v:shape id="_x0000_i3478" type="#_x0000_t75" style="width:56.25pt;height:36pt" o:ole="">
            <v:imagedata r:id="rId4658" o:title=""/>
          </v:shape>
          <o:OLEObject Type="Embed" ProgID="Equation.DSMT4" ShapeID="_x0000_i3478" DrawAspect="Content" ObjectID="_1772195784" r:id="rId4659"/>
        </w:object>
      </w:r>
    </w:p>
    <w:p w:rsidR="00DC5648" w:rsidRPr="00DC5648" w:rsidRDefault="00DC5648" w:rsidP="00DC5648">
      <w:r w:rsidRPr="00DC5648">
        <w:object w:dxaOrig="1180" w:dyaOrig="279">
          <v:shape id="_x0000_i3479" type="#_x0000_t75" style="width:59.25pt;height:14.25pt" o:ole="">
            <v:imagedata r:id="rId4660" o:title=""/>
          </v:shape>
          <o:OLEObject Type="Embed" ProgID="Equation.DSMT4" ShapeID="_x0000_i3479" DrawAspect="Content" ObjectID="_1772195785" r:id="rId4661"/>
        </w:object>
      </w:r>
    </w:p>
    <w:p w:rsidR="00DC5648" w:rsidRPr="00DC5648" w:rsidRDefault="00DC5648" w:rsidP="00DC5648">
      <w:r w:rsidRPr="00DC5648">
        <w:t xml:space="preserve">Vậy </w:t>
      </w:r>
      <w:r w:rsidRPr="00DC5648">
        <w:object w:dxaOrig="1980" w:dyaOrig="400">
          <v:shape id="_x0000_i3480" type="#_x0000_t75" style="width:99pt;height:20.25pt" o:ole="">
            <v:imagedata r:id="rId4662" o:title=""/>
          </v:shape>
          <o:OLEObject Type="Embed" ProgID="Equation.DSMT4" ShapeID="_x0000_i3480" DrawAspect="Content" ObjectID="_1772195786" r:id="rId4663"/>
        </w:object>
      </w:r>
      <w:r w:rsidRPr="00DC5648">
        <w:t>.</w:t>
      </w:r>
    </w:p>
    <w:p w:rsidR="00DC5648" w:rsidRPr="00DC5648" w:rsidRDefault="00DC5648" w:rsidP="00DC5648">
      <w:r w:rsidRPr="00DC5648">
        <w:t xml:space="preserve">Câu 19 (VD): Tập hợp các điểm biểu diễn các số phức z thảo mãn </w:t>
      </w:r>
      <w:r w:rsidRPr="00DC5648">
        <w:object w:dxaOrig="1740" w:dyaOrig="400">
          <v:shape id="_x0000_i3481" type="#_x0000_t75" style="width:87pt;height:20.25pt" o:ole="">
            <v:imagedata r:id="rId3846" o:title=""/>
          </v:shape>
          <o:OLEObject Type="Embed" ProgID="Equation.DSMT4" ShapeID="_x0000_i3481" DrawAspect="Content" ObjectID="_1772195787" r:id="rId4664"/>
        </w:object>
      </w:r>
      <w:r w:rsidRPr="00DC5648">
        <w:t xml:space="preserve"> là đường thẳng nào? </w:t>
      </w:r>
    </w:p>
    <w:p w:rsidR="00DC5648" w:rsidRPr="00DC5648" w:rsidRDefault="00DC5648" w:rsidP="00DC5648">
      <w:r w:rsidRPr="00DC5648">
        <w:tab/>
        <w:t xml:space="preserve">A. </w:t>
      </w:r>
      <w:r w:rsidRPr="00DC5648">
        <w:object w:dxaOrig="1440" w:dyaOrig="320">
          <v:shape id="_x0000_i3482" type="#_x0000_t75" style="width:1in;height:15.75pt" o:ole="">
            <v:imagedata r:id="rId3848" o:title=""/>
          </v:shape>
          <o:OLEObject Type="Embed" ProgID="Equation.DSMT4" ShapeID="_x0000_i3482" DrawAspect="Content" ObjectID="_1772195788" r:id="rId4665"/>
        </w:object>
      </w:r>
      <w:r w:rsidRPr="00DC5648">
        <w:tab/>
        <w:t xml:space="preserve">B. </w:t>
      </w:r>
      <w:r w:rsidRPr="00DC5648">
        <w:object w:dxaOrig="1440" w:dyaOrig="320">
          <v:shape id="_x0000_i3483" type="#_x0000_t75" style="width:1in;height:15.75pt" o:ole="">
            <v:imagedata r:id="rId3850" o:title=""/>
          </v:shape>
          <o:OLEObject Type="Embed" ProgID="Equation.DSMT4" ShapeID="_x0000_i3483" DrawAspect="Content" ObjectID="_1772195789" r:id="rId4666"/>
        </w:object>
      </w:r>
      <w:r w:rsidRPr="00DC5648">
        <w:tab/>
      </w:r>
      <w:r w:rsidRPr="00DC5648">
        <w:rPr>
          <w:highlight w:val="yellow"/>
        </w:rPr>
        <w:t xml:space="preserve">C. </w:t>
      </w:r>
      <w:r w:rsidRPr="00DC5648">
        <w:rPr>
          <w:highlight w:val="yellow"/>
        </w:rPr>
        <w:object w:dxaOrig="1440" w:dyaOrig="320">
          <v:shape id="_x0000_i3484" type="#_x0000_t75" style="width:1in;height:15.75pt" o:ole="">
            <v:imagedata r:id="rId3852" o:title=""/>
          </v:shape>
          <o:OLEObject Type="Embed" ProgID="Equation.DSMT4" ShapeID="_x0000_i3484" DrawAspect="Content" ObjectID="_1772195790" r:id="rId4667"/>
        </w:object>
      </w:r>
      <w:r w:rsidRPr="00DC5648">
        <w:tab/>
        <w:t xml:space="preserve">D. </w:t>
      </w:r>
      <w:r w:rsidRPr="00DC5648">
        <w:object w:dxaOrig="1440" w:dyaOrig="320">
          <v:shape id="_x0000_i3485" type="#_x0000_t75" style="width:1in;height:15.75pt" o:ole="">
            <v:imagedata r:id="rId3854" o:title=""/>
          </v:shape>
          <o:OLEObject Type="Embed" ProgID="Equation.DSMT4" ShapeID="_x0000_i3485" DrawAspect="Content" ObjectID="_1772195791" r:id="rId4668"/>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20" w:dyaOrig="300">
          <v:shape id="_x0000_i3486" type="#_x0000_t75" style="width:111pt;height:15pt" o:ole="">
            <v:imagedata r:id="rId4669" o:title=""/>
          </v:shape>
          <o:OLEObject Type="Embed" ProgID="Equation.DSMT4" ShapeID="_x0000_i3486" DrawAspect="Content" ObjectID="_1772195792" r:id="rId4670"/>
        </w:object>
      </w:r>
      <w:r w:rsidRPr="00DC5648">
        <w:t>.</w:t>
      </w:r>
    </w:p>
    <w:p w:rsidR="00DC5648" w:rsidRPr="00DC5648" w:rsidRDefault="00DC5648" w:rsidP="00DC5648">
      <w:r w:rsidRPr="00DC5648">
        <w:t xml:space="preserve">- Thay vào biểu thức đề bài cho và suy ra biểu thức biểu diễn mối liên hệ giữa </w:t>
      </w:r>
      <w:r w:rsidRPr="00DC5648">
        <w:object w:dxaOrig="420" w:dyaOrig="260">
          <v:shape id="_x0000_i3487" type="#_x0000_t75" style="width:21pt;height:12.75pt" o:ole="">
            <v:imagedata r:id="rId4671" o:title=""/>
          </v:shape>
          <o:OLEObject Type="Embed" ProgID="Equation.DSMT4" ShapeID="_x0000_i3487" DrawAspect="Content" ObjectID="_1772195793" r:id="rId467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20" w:dyaOrig="300">
          <v:shape id="_x0000_i3488" type="#_x0000_t75" style="width:111pt;height:15pt" o:ole="">
            <v:imagedata r:id="rId4673" o:title=""/>
          </v:shape>
          <o:OLEObject Type="Embed" ProgID="Equation.DSMT4" ShapeID="_x0000_i3488" DrawAspect="Content" ObjectID="_1772195794" r:id="rId4674"/>
        </w:object>
      </w:r>
    </w:p>
    <w:p w:rsidR="00DC5648" w:rsidRPr="00DC5648" w:rsidRDefault="00DC5648" w:rsidP="00DC5648">
      <w:r w:rsidRPr="00DC5648">
        <w:t xml:space="preserve">Theo bài ra ta có: </w:t>
      </w:r>
      <w:r w:rsidRPr="00DC5648">
        <w:object w:dxaOrig="1740" w:dyaOrig="400">
          <v:shape id="_x0000_i3489" type="#_x0000_t75" style="width:87pt;height:20.25pt" o:ole="">
            <v:imagedata r:id="rId4675" o:title=""/>
          </v:shape>
          <o:OLEObject Type="Embed" ProgID="Equation.DSMT4" ShapeID="_x0000_i3489" DrawAspect="Content" ObjectID="_1772195795" r:id="rId4676"/>
        </w:object>
      </w:r>
    </w:p>
    <w:p w:rsidR="00DC5648" w:rsidRPr="00DC5648" w:rsidRDefault="00DC5648" w:rsidP="00DC5648">
      <w:r w:rsidRPr="00DC5648">
        <w:object w:dxaOrig="2860" w:dyaOrig="400">
          <v:shape id="_x0000_i3490" type="#_x0000_t75" style="width:143.25pt;height:20.25pt" o:ole="">
            <v:imagedata r:id="rId4677" o:title=""/>
          </v:shape>
          <o:OLEObject Type="Embed" ProgID="Equation.DSMT4" ShapeID="_x0000_i3490" DrawAspect="Content" ObjectID="_1772195796" r:id="rId4678"/>
        </w:object>
      </w:r>
    </w:p>
    <w:p w:rsidR="00DC5648" w:rsidRPr="00DC5648" w:rsidRDefault="00DC5648" w:rsidP="00DC5648">
      <w:r w:rsidRPr="00DC5648">
        <w:object w:dxaOrig="3420" w:dyaOrig="440">
          <v:shape id="_x0000_i3491" type="#_x0000_t75" style="width:171pt;height:21.75pt" o:ole="">
            <v:imagedata r:id="rId4679" o:title=""/>
          </v:shape>
          <o:OLEObject Type="Embed" ProgID="Equation.DSMT4" ShapeID="_x0000_i3491" DrawAspect="Content" ObjectID="_1772195797" r:id="rId4680"/>
        </w:object>
      </w:r>
    </w:p>
    <w:p w:rsidR="00DC5648" w:rsidRPr="00DC5648" w:rsidRDefault="00DC5648" w:rsidP="00DC5648">
      <w:r w:rsidRPr="00DC5648">
        <w:object w:dxaOrig="3460" w:dyaOrig="440">
          <v:shape id="_x0000_i3492" type="#_x0000_t75" style="width:173.25pt;height:21.75pt" o:ole="">
            <v:imagedata r:id="rId4681" o:title=""/>
          </v:shape>
          <o:OLEObject Type="Embed" ProgID="Equation.DSMT4" ShapeID="_x0000_i3492" DrawAspect="Content" ObjectID="_1772195798" r:id="rId4682"/>
        </w:object>
      </w:r>
    </w:p>
    <w:p w:rsidR="00DC5648" w:rsidRPr="00DC5648" w:rsidRDefault="00DC5648" w:rsidP="00DC5648">
      <w:r w:rsidRPr="00DC5648">
        <w:object w:dxaOrig="4340" w:dyaOrig="360">
          <v:shape id="_x0000_i3493" type="#_x0000_t75" style="width:216.75pt;height:18pt" o:ole="">
            <v:imagedata r:id="rId4683" o:title=""/>
          </v:shape>
          <o:OLEObject Type="Embed" ProgID="Equation.DSMT4" ShapeID="_x0000_i3493" DrawAspect="Content" ObjectID="_1772195799" r:id="rId4684"/>
        </w:object>
      </w:r>
    </w:p>
    <w:p w:rsidR="00DC5648" w:rsidRPr="00DC5648" w:rsidRDefault="00DC5648" w:rsidP="00DC5648">
      <w:r w:rsidRPr="00DC5648">
        <w:object w:dxaOrig="1740" w:dyaOrig="320">
          <v:shape id="_x0000_i3494" type="#_x0000_t75" style="width:87pt;height:15.75pt" o:ole="">
            <v:imagedata r:id="rId4685" o:title=""/>
          </v:shape>
          <o:OLEObject Type="Embed" ProgID="Equation.DSMT4" ShapeID="_x0000_i3494" DrawAspect="Content" ObjectID="_1772195800" r:id="rId4686"/>
        </w:object>
      </w:r>
    </w:p>
    <w:p w:rsidR="00DC5648" w:rsidRPr="00DC5648" w:rsidRDefault="00DC5648" w:rsidP="00DC5648">
      <w:r w:rsidRPr="00DC5648">
        <w:t xml:space="preserve">Vậy tập hợp các điểm biểu diễn các số phức z thảo mãn </w:t>
      </w:r>
      <w:r w:rsidRPr="00DC5648">
        <w:object w:dxaOrig="1740" w:dyaOrig="400">
          <v:shape id="_x0000_i3495" type="#_x0000_t75" style="width:87pt;height:20.25pt" o:ole="">
            <v:imagedata r:id="rId4687" o:title=""/>
          </v:shape>
          <o:OLEObject Type="Embed" ProgID="Equation.DSMT4" ShapeID="_x0000_i3495" DrawAspect="Content" ObjectID="_1772195801" r:id="rId4688"/>
        </w:object>
      </w:r>
      <w:r w:rsidRPr="00DC5648">
        <w:t xml:space="preserve"> là đường thẳng </w:t>
      </w:r>
      <w:r w:rsidRPr="00DC5648">
        <w:object w:dxaOrig="1440" w:dyaOrig="320">
          <v:shape id="_x0000_i3496" type="#_x0000_t75" style="width:1in;height:15.75pt" o:ole="">
            <v:imagedata r:id="rId3852" o:title=""/>
          </v:shape>
          <o:OLEObject Type="Embed" ProgID="Equation.DSMT4" ShapeID="_x0000_i3496" DrawAspect="Content" ObjectID="_1772195802" r:id="rId4689"/>
        </w:object>
      </w:r>
      <w:r w:rsidRPr="00DC5648">
        <w:t>.</w:t>
      </w:r>
    </w:p>
    <w:p w:rsidR="00DC5648" w:rsidRPr="00DC5648" w:rsidRDefault="00DC5648" w:rsidP="00DC5648">
      <w:r w:rsidRPr="00DC5648">
        <w:t xml:space="preserve">Câu 20 (VD): Trong mặt phẳng với hệ tọa độ </w:t>
      </w:r>
      <w:r w:rsidRPr="00DC5648">
        <w:object w:dxaOrig="520" w:dyaOrig="320">
          <v:shape id="_x0000_i3497" type="#_x0000_t75" style="width:26.25pt;height:15.75pt" o:ole="">
            <v:imagedata r:id="rId3856" o:title=""/>
          </v:shape>
          <o:OLEObject Type="Embed" ProgID="Equation.DSMT4" ShapeID="_x0000_i3497" DrawAspect="Content" ObjectID="_1772195803" r:id="rId4690"/>
        </w:object>
      </w:r>
      <w:r w:rsidRPr="00DC5648">
        <w:t xml:space="preserve"> cho tam giác </w:t>
      </w:r>
      <w:r w:rsidRPr="00DC5648">
        <w:object w:dxaOrig="560" w:dyaOrig="279">
          <v:shape id="_x0000_i3498" type="#_x0000_t75" style="width:27.75pt;height:14.25pt" o:ole="">
            <v:imagedata r:id="rId3858" o:title=""/>
          </v:shape>
          <o:OLEObject Type="Embed" ProgID="Equation.DSMT4" ShapeID="_x0000_i3498" DrawAspect="Content" ObjectID="_1772195804" r:id="rId4691"/>
        </w:object>
      </w:r>
      <w:r w:rsidRPr="00DC5648">
        <w:t xml:space="preserve"> có </w:t>
      </w:r>
      <w:r w:rsidRPr="00DC5648">
        <w:object w:dxaOrig="2480" w:dyaOrig="400">
          <v:shape id="_x0000_i3499" type="#_x0000_t75" style="width:123.75pt;height:20.25pt" o:ole="">
            <v:imagedata r:id="rId3860" o:title=""/>
          </v:shape>
          <o:OLEObject Type="Embed" ProgID="Equation.DSMT4" ShapeID="_x0000_i3499" DrawAspect="Content" ObjectID="_1772195805" r:id="rId4692"/>
        </w:object>
      </w:r>
      <w:r w:rsidRPr="00DC5648">
        <w:t xml:space="preserve">. Diện tích tam giác </w:t>
      </w:r>
      <w:r w:rsidRPr="00DC5648">
        <w:object w:dxaOrig="560" w:dyaOrig="279">
          <v:shape id="_x0000_i3500" type="#_x0000_t75" style="width:27.75pt;height:14.25pt" o:ole="">
            <v:imagedata r:id="rId3862" o:title=""/>
          </v:shape>
          <o:OLEObject Type="Embed" ProgID="Equation.DSMT4" ShapeID="_x0000_i3500" DrawAspect="Content" ObjectID="_1772195806" r:id="rId4693"/>
        </w:object>
      </w:r>
      <w:r w:rsidRPr="00DC5648">
        <w:t xml:space="preserve"> là </w:t>
      </w:r>
    </w:p>
    <w:p w:rsidR="00DC5648" w:rsidRPr="00DC5648" w:rsidRDefault="00DC5648" w:rsidP="00DC5648">
      <w:r w:rsidRPr="00DC5648">
        <w:tab/>
        <w:t xml:space="preserve">A. </w:t>
      </w:r>
      <w:r w:rsidRPr="00DC5648">
        <w:object w:dxaOrig="520" w:dyaOrig="660">
          <v:shape id="_x0000_i3501" type="#_x0000_t75" style="width:26.25pt;height:33pt" o:ole="">
            <v:imagedata r:id="rId3864" o:title=""/>
          </v:shape>
          <o:OLEObject Type="Embed" ProgID="Equation.DSMT4" ShapeID="_x0000_i3501" DrawAspect="Content" ObjectID="_1772195807" r:id="rId4694"/>
        </w:object>
      </w:r>
      <w:r w:rsidRPr="00DC5648">
        <w:tab/>
        <w:t xml:space="preserve">B. </w:t>
      </w:r>
      <w:r w:rsidRPr="00DC5648">
        <w:object w:dxaOrig="400" w:dyaOrig="680">
          <v:shape id="_x0000_i3502" type="#_x0000_t75" style="width:20.25pt;height:33.75pt" o:ole="">
            <v:imagedata r:id="rId3866" o:title=""/>
          </v:shape>
          <o:OLEObject Type="Embed" ProgID="Equation.DSMT4" ShapeID="_x0000_i3502" DrawAspect="Content" ObjectID="_1772195808" r:id="rId4695"/>
        </w:object>
      </w:r>
      <w:r w:rsidRPr="00DC5648">
        <w:tab/>
      </w:r>
      <w:r w:rsidRPr="00DC5648">
        <w:rPr>
          <w:highlight w:val="yellow"/>
        </w:rPr>
        <w:t xml:space="preserve">C. </w:t>
      </w:r>
      <w:r w:rsidRPr="00DC5648">
        <w:rPr>
          <w:highlight w:val="yellow"/>
        </w:rPr>
        <w:object w:dxaOrig="240" w:dyaOrig="620">
          <v:shape id="_x0000_i3503" type="#_x0000_t75" style="width:12pt;height:30.75pt" o:ole="">
            <v:imagedata r:id="rId3868" o:title=""/>
          </v:shape>
          <o:OLEObject Type="Embed" ProgID="Equation.DSMT4" ShapeID="_x0000_i3503" DrawAspect="Content" ObjectID="_1772195809" r:id="rId4696"/>
        </w:object>
      </w:r>
      <w:r w:rsidRPr="00DC5648">
        <w:t xml:space="preserve"> </w:t>
      </w:r>
      <w:r w:rsidRPr="00DC5648">
        <w:tab/>
        <w:t>D. 5</w:t>
      </w:r>
    </w:p>
    <w:p w:rsidR="00DC5648" w:rsidRPr="00DC5648" w:rsidRDefault="00DC5648" w:rsidP="00DC5648">
      <w:r w:rsidRPr="00DC5648">
        <w:t xml:space="preserve">Phương pháp giải: </w:t>
      </w:r>
    </w:p>
    <w:p w:rsidR="00DC5648" w:rsidRPr="00DC5648" w:rsidRDefault="00DC5648" w:rsidP="00DC5648">
      <w:r w:rsidRPr="00DC5648">
        <w:t xml:space="preserve">Viết phương trình đường thẳng </w:t>
      </w:r>
      <w:r w:rsidRPr="00DC5648">
        <w:object w:dxaOrig="400" w:dyaOrig="279">
          <v:shape id="_x0000_i3504" type="#_x0000_t75" style="width:20.25pt;height:14.25pt" o:ole="">
            <v:imagedata r:id="rId4697" o:title=""/>
          </v:shape>
          <o:OLEObject Type="Embed" ProgID="Equation.DSMT4" ShapeID="_x0000_i3504" DrawAspect="Content" ObjectID="_1772195810" r:id="rId4698"/>
        </w:object>
      </w:r>
      <w:r w:rsidRPr="00DC5648">
        <w:t xml:space="preserve">. Tính </w:t>
      </w:r>
      <w:r w:rsidRPr="00DC5648">
        <w:object w:dxaOrig="1420" w:dyaOrig="400">
          <v:shape id="_x0000_i3505" type="#_x0000_t75" style="width:71.25pt;height:20.25pt" o:ole="">
            <v:imagedata r:id="rId4699" o:title=""/>
          </v:shape>
          <o:OLEObject Type="Embed" ProgID="Equation.DSMT4" ShapeID="_x0000_i3505" DrawAspect="Content" ObjectID="_1772195811" r:id="rId4700"/>
        </w:object>
      </w:r>
      <w:r w:rsidRPr="00DC5648">
        <w:t xml:space="preserve"> và </w:t>
      </w:r>
      <w:r w:rsidRPr="00DC5648">
        <w:object w:dxaOrig="2280" w:dyaOrig="620">
          <v:shape id="_x0000_i3506" type="#_x0000_t75" style="width:114pt;height:30.75pt" o:ole="">
            <v:imagedata r:id="rId4701" o:title=""/>
          </v:shape>
          <o:OLEObject Type="Embed" ProgID="Equation.DSMT4" ShapeID="_x0000_i3506" DrawAspect="Content" ObjectID="_1772195812" r:id="rId4702"/>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4700" w:dyaOrig="420">
          <v:shape id="_x0000_i3507" type="#_x0000_t75" style="width:234.75pt;height:21pt" o:ole="">
            <v:imagedata r:id="rId4703" o:title=""/>
          </v:shape>
          <o:OLEObject Type="Embed" ProgID="Equation.DSMT4" ShapeID="_x0000_i3507" DrawAspect="Content" ObjectID="_1772195813" r:id="rId4704"/>
        </w:object>
      </w:r>
    </w:p>
    <w:p w:rsidR="00DC5648" w:rsidRPr="00DC5648" w:rsidRDefault="00DC5648" w:rsidP="00DC5648">
      <w:r w:rsidRPr="00DC5648">
        <w:object w:dxaOrig="3960" w:dyaOrig="720">
          <v:shape id="_x0000_i3508" type="#_x0000_t75" style="width:198pt;height:36pt" o:ole="">
            <v:imagedata r:id="rId4705" o:title=""/>
          </v:shape>
          <o:OLEObject Type="Embed" ProgID="Equation.DSMT4" ShapeID="_x0000_i3508" DrawAspect="Content" ObjectID="_1772195814" r:id="rId4706"/>
        </w:object>
      </w:r>
    </w:p>
    <w:p w:rsidR="00DC5648" w:rsidRPr="00DC5648" w:rsidRDefault="00DC5648" w:rsidP="00DC5648">
      <w:r w:rsidRPr="00DC5648">
        <w:object w:dxaOrig="3780" w:dyaOrig="620">
          <v:shape id="_x0000_i3509" type="#_x0000_t75" style="width:189pt;height:30.75pt" o:ole="">
            <v:imagedata r:id="rId4707" o:title=""/>
          </v:shape>
          <o:OLEObject Type="Embed" ProgID="Equation.DSMT4" ShapeID="_x0000_i3509" DrawAspect="Content" ObjectID="_1772195815" r:id="rId4708"/>
        </w:object>
      </w:r>
      <w:r w:rsidRPr="00DC5648">
        <w:t>.</w:t>
      </w:r>
    </w:p>
    <w:p w:rsidR="00DC5648" w:rsidRPr="00DC5648" w:rsidRDefault="00DC5648" w:rsidP="00DC5648">
      <w:r w:rsidRPr="00DC5648">
        <w:t xml:space="preserve">Câu 21 (TH): Xác định giá trị của </w:t>
      </w:r>
      <w:r w:rsidRPr="00DC5648">
        <w:object w:dxaOrig="260" w:dyaOrig="220">
          <v:shape id="_x0000_i3510" type="#_x0000_t75" style="width:12.75pt;height:11.25pt" o:ole="">
            <v:imagedata r:id="rId3870" o:title=""/>
          </v:shape>
          <o:OLEObject Type="Embed" ProgID="Equation.DSMT4" ShapeID="_x0000_i3510" DrawAspect="Content" ObjectID="_1772195816" r:id="rId4709"/>
        </w:object>
      </w:r>
      <w:r w:rsidRPr="00DC5648">
        <w:t xml:space="preserve"> để đường tròn </w:t>
      </w:r>
      <w:r w:rsidRPr="00DC5648">
        <w:object w:dxaOrig="2640" w:dyaOrig="440">
          <v:shape id="_x0000_i3511" type="#_x0000_t75" style="width:132pt;height:21.75pt" o:ole="">
            <v:imagedata r:id="rId3872" o:title=""/>
          </v:shape>
          <o:OLEObject Type="Embed" ProgID="Equation.DSMT4" ShapeID="_x0000_i3511" DrawAspect="Content" ObjectID="_1772195817" r:id="rId4710"/>
        </w:object>
      </w:r>
      <w:r w:rsidRPr="00DC5648">
        <w:t xml:space="preserve"> và đường tròn </w:t>
      </w:r>
      <w:r w:rsidRPr="00DC5648">
        <w:object w:dxaOrig="4420" w:dyaOrig="400">
          <v:shape id="_x0000_i3512" type="#_x0000_t75" style="width:221.25pt;height:20.25pt" o:ole="">
            <v:imagedata r:id="rId3874" o:title=""/>
          </v:shape>
          <o:OLEObject Type="Embed" ProgID="Equation.DSMT4" ShapeID="_x0000_i3512" DrawAspect="Content" ObjectID="_1772195818" r:id="rId4711"/>
        </w:object>
      </w:r>
      <w:r w:rsidRPr="00DC5648">
        <w:t xml:space="preserve"> tiếp xúc trong với nhau. </w:t>
      </w:r>
    </w:p>
    <w:p w:rsidR="00DC5648" w:rsidRPr="00DC5648" w:rsidRDefault="00DC5648" w:rsidP="00DC5648">
      <w:r w:rsidRPr="00DC5648">
        <w:tab/>
        <w:t xml:space="preserve">A. </w:t>
      </w:r>
      <w:r w:rsidRPr="00DC5648">
        <w:object w:dxaOrig="620" w:dyaOrig="279">
          <v:shape id="_x0000_i3513" type="#_x0000_t75" style="width:30.75pt;height:14.25pt" o:ole="">
            <v:imagedata r:id="rId3876" o:title=""/>
          </v:shape>
          <o:OLEObject Type="Embed" ProgID="Equation.DSMT4" ShapeID="_x0000_i3513" DrawAspect="Content" ObjectID="_1772195819" r:id="rId4712"/>
        </w:object>
      </w:r>
      <w:r w:rsidRPr="00DC5648">
        <w:tab/>
        <w:t xml:space="preserve">B. </w:t>
      </w:r>
      <w:r w:rsidRPr="00DC5648">
        <w:object w:dxaOrig="560" w:dyaOrig="279">
          <v:shape id="_x0000_i3514" type="#_x0000_t75" style="width:27.75pt;height:14.25pt" o:ole="">
            <v:imagedata r:id="rId3878" o:title=""/>
          </v:shape>
          <o:OLEObject Type="Embed" ProgID="Equation.DSMT4" ShapeID="_x0000_i3514" DrawAspect="Content" ObjectID="_1772195820" r:id="rId4713"/>
        </w:object>
      </w:r>
      <w:r w:rsidRPr="00DC5648">
        <w:tab/>
      </w:r>
      <w:r w:rsidRPr="00DC5648">
        <w:rPr>
          <w:highlight w:val="yellow"/>
        </w:rPr>
        <w:t xml:space="preserve">C. </w:t>
      </w:r>
      <w:r w:rsidRPr="00DC5648">
        <w:rPr>
          <w:highlight w:val="yellow"/>
        </w:rPr>
        <w:object w:dxaOrig="720" w:dyaOrig="279">
          <v:shape id="_x0000_i3515" type="#_x0000_t75" style="width:36pt;height:14.25pt" o:ole="">
            <v:imagedata r:id="rId3880" o:title=""/>
          </v:shape>
          <o:OLEObject Type="Embed" ProgID="Equation.DSMT4" ShapeID="_x0000_i3515" DrawAspect="Content" ObjectID="_1772195821" r:id="rId4714"/>
        </w:object>
      </w:r>
      <w:r w:rsidRPr="00DC5648">
        <w:tab/>
        <w:t xml:space="preserve">D. </w:t>
      </w:r>
      <w:r w:rsidRPr="00DC5648">
        <w:object w:dxaOrig="600" w:dyaOrig="279">
          <v:shape id="_x0000_i3516" type="#_x0000_t75" style="width:30pt;height:14.25pt" o:ole="">
            <v:imagedata r:id="rId3882" o:title=""/>
          </v:shape>
          <o:OLEObject Type="Embed" ProgID="Equation.DSMT4" ShapeID="_x0000_i3516" DrawAspect="Content" ObjectID="_1772195822" r:id="rId4715"/>
        </w:object>
      </w:r>
    </w:p>
    <w:p w:rsidR="00DC5648" w:rsidRPr="00DC5648" w:rsidRDefault="00DC5648" w:rsidP="00DC5648">
      <w:r w:rsidRPr="00DC5648">
        <w:t xml:space="preserve">Phương pháp giải: </w:t>
      </w:r>
    </w:p>
    <w:p w:rsidR="00DC5648" w:rsidRPr="00DC5648" w:rsidRDefault="00DC5648" w:rsidP="00DC5648">
      <w:r w:rsidRPr="00DC5648">
        <w:t xml:space="preserve">Đường tròn </w:t>
      </w:r>
      <w:r w:rsidRPr="00DC5648">
        <w:object w:dxaOrig="480" w:dyaOrig="400">
          <v:shape id="_x0000_i3517" type="#_x0000_t75" style="width:24pt;height:20.25pt" o:ole="">
            <v:imagedata r:id="rId4716" o:title=""/>
          </v:shape>
          <o:OLEObject Type="Embed" ProgID="Equation.DSMT4" ShapeID="_x0000_i3517" DrawAspect="Content" ObjectID="_1772195823" r:id="rId4717"/>
        </w:object>
      </w:r>
      <w:r w:rsidRPr="00DC5648">
        <w:t xml:space="preserve"> có tâm </w:t>
      </w:r>
      <w:r w:rsidRPr="00DC5648">
        <w:object w:dxaOrig="300" w:dyaOrig="360">
          <v:shape id="_x0000_i3518" type="#_x0000_t75" style="width:15pt;height:18pt" o:ole="">
            <v:imagedata r:id="rId4718" o:title=""/>
          </v:shape>
          <o:OLEObject Type="Embed" ProgID="Equation.DSMT4" ShapeID="_x0000_i3518" DrawAspect="Content" ObjectID="_1772195824" r:id="rId4719"/>
        </w:object>
      </w:r>
      <w:r w:rsidRPr="00DC5648">
        <w:t xml:space="preserve"> bán kính </w:t>
      </w:r>
      <w:r w:rsidRPr="00DC5648">
        <w:object w:dxaOrig="260" w:dyaOrig="360">
          <v:shape id="_x0000_i3519" type="#_x0000_t75" style="width:12.75pt;height:18pt" o:ole="">
            <v:imagedata r:id="rId4720" o:title=""/>
          </v:shape>
          <o:OLEObject Type="Embed" ProgID="Equation.DSMT4" ShapeID="_x0000_i3519" DrawAspect="Content" ObjectID="_1772195825" r:id="rId4721"/>
        </w:object>
      </w:r>
      <w:r w:rsidRPr="00DC5648">
        <w:t xml:space="preserve"> tiếp xúc trong với đường tròn </w:t>
      </w:r>
      <w:r w:rsidRPr="00DC5648">
        <w:object w:dxaOrig="499" w:dyaOrig="400">
          <v:shape id="_x0000_i3520" type="#_x0000_t75" style="width:24.75pt;height:20.25pt" o:ole="">
            <v:imagedata r:id="rId4722" o:title=""/>
          </v:shape>
          <o:OLEObject Type="Embed" ProgID="Equation.DSMT4" ShapeID="_x0000_i3520" DrawAspect="Content" ObjectID="_1772195826" r:id="rId4723"/>
        </w:object>
      </w:r>
      <w:r w:rsidRPr="00DC5648">
        <w:t xml:space="preserve"> có tâm </w:t>
      </w:r>
      <w:r w:rsidRPr="00DC5648">
        <w:object w:dxaOrig="320" w:dyaOrig="360">
          <v:shape id="_x0000_i3521" type="#_x0000_t75" style="width:15.75pt;height:18pt" o:ole="">
            <v:imagedata r:id="rId4724" o:title=""/>
          </v:shape>
          <o:OLEObject Type="Embed" ProgID="Equation.DSMT4" ShapeID="_x0000_i3521" DrawAspect="Content" ObjectID="_1772195827" r:id="rId4725"/>
        </w:object>
      </w:r>
      <w:r w:rsidRPr="00DC5648">
        <w:t xml:space="preserve"> bán kính </w:t>
      </w:r>
      <w:r w:rsidRPr="00DC5648">
        <w:object w:dxaOrig="300" w:dyaOrig="360">
          <v:shape id="_x0000_i3522" type="#_x0000_t75" style="width:15pt;height:18pt" o:ole="">
            <v:imagedata r:id="rId4726" o:title=""/>
          </v:shape>
          <o:OLEObject Type="Embed" ProgID="Equation.DSMT4" ShapeID="_x0000_i3522" DrawAspect="Content" ObjectID="_1772195828" r:id="rId4727"/>
        </w:object>
      </w:r>
      <w:r w:rsidRPr="00DC5648">
        <w:t xml:space="preserve"> </w:t>
      </w:r>
      <w:r w:rsidRPr="00DC5648">
        <w:object w:dxaOrig="1760" w:dyaOrig="400">
          <v:shape id="_x0000_i3523" type="#_x0000_t75" style="width:87.75pt;height:20.25pt" o:ole="">
            <v:imagedata r:id="rId4728" o:title=""/>
          </v:shape>
          <o:OLEObject Type="Embed" ProgID="Equation.DSMT4" ShapeID="_x0000_i3523" DrawAspect="Content" ObjectID="_1772195829" r:id="rId4729"/>
        </w:object>
      </w:r>
    </w:p>
    <w:p w:rsidR="00DC5648" w:rsidRPr="00DC5648" w:rsidRDefault="00DC5648" w:rsidP="00DC5648">
      <w:r w:rsidRPr="00DC5648">
        <w:t xml:space="preserve">Giải chi tiết: </w:t>
      </w:r>
    </w:p>
    <w:p w:rsidR="00DC5648" w:rsidRPr="00DC5648" w:rsidRDefault="00DC5648" w:rsidP="00DC5648">
      <w:r w:rsidRPr="00DC5648">
        <w:t xml:space="preserve">Để phương trình </w:t>
      </w:r>
      <w:r w:rsidRPr="00DC5648">
        <w:object w:dxaOrig="499" w:dyaOrig="400">
          <v:shape id="_x0000_i3524" type="#_x0000_t75" style="width:24.75pt;height:20.25pt" o:ole="">
            <v:imagedata r:id="rId4730" o:title=""/>
          </v:shape>
          <o:OLEObject Type="Embed" ProgID="Equation.DSMT4" ShapeID="_x0000_i3524" DrawAspect="Content" ObjectID="_1772195830" r:id="rId4731"/>
        </w:object>
      </w:r>
      <w:r w:rsidRPr="00DC5648">
        <w:t xml:space="preserve"> là phương trình đường tròn thì: </w:t>
      </w:r>
      <w:r w:rsidRPr="00DC5648">
        <w:object w:dxaOrig="2640" w:dyaOrig="440">
          <v:shape id="_x0000_i3525" type="#_x0000_t75" style="width:132pt;height:21.75pt" o:ole="">
            <v:imagedata r:id="rId4732" o:title=""/>
          </v:shape>
          <o:OLEObject Type="Embed" ProgID="Equation.DSMT4" ShapeID="_x0000_i3525" DrawAspect="Content" ObjectID="_1772195831" r:id="rId4733"/>
        </w:object>
      </w:r>
    </w:p>
    <w:p w:rsidR="00DC5648" w:rsidRPr="00DC5648" w:rsidRDefault="00DC5648" w:rsidP="00DC5648">
      <w:r w:rsidRPr="00DC5648">
        <w:object w:dxaOrig="3400" w:dyaOrig="320">
          <v:shape id="_x0000_i3526" type="#_x0000_t75" style="width:170.25pt;height:15.75pt" o:ole="">
            <v:imagedata r:id="rId4734" o:title=""/>
          </v:shape>
          <o:OLEObject Type="Embed" ProgID="Equation.DSMT4" ShapeID="_x0000_i3526" DrawAspect="Content" ObjectID="_1772195832" r:id="rId4735"/>
        </w:object>
      </w:r>
    </w:p>
    <w:p w:rsidR="00DC5648" w:rsidRPr="00DC5648" w:rsidRDefault="00DC5648" w:rsidP="00DC5648">
      <w:r w:rsidRPr="00DC5648">
        <w:object w:dxaOrig="2160" w:dyaOrig="320">
          <v:shape id="_x0000_i3527" type="#_x0000_t75" style="width:108pt;height:15.75pt" o:ole="">
            <v:imagedata r:id="rId4736" o:title=""/>
          </v:shape>
          <o:OLEObject Type="Embed" ProgID="Equation.DSMT4" ShapeID="_x0000_i3527" DrawAspect="Content" ObjectID="_1772195833" r:id="rId4737"/>
        </w:object>
      </w:r>
    </w:p>
    <w:p w:rsidR="00DC5648" w:rsidRPr="00DC5648" w:rsidRDefault="00DC5648" w:rsidP="00DC5648">
      <w:r w:rsidRPr="00DC5648">
        <w:object w:dxaOrig="2260" w:dyaOrig="440">
          <v:shape id="_x0000_i3528" type="#_x0000_t75" style="width:113.25pt;height:21.75pt" o:ole="">
            <v:imagedata r:id="rId4738" o:title=""/>
          </v:shape>
          <o:OLEObject Type="Embed" ProgID="Equation.DSMT4" ShapeID="_x0000_i3528" DrawAspect="Content" ObjectID="_1772195834" r:id="rId4739"/>
        </w:object>
      </w:r>
    </w:p>
    <w:p w:rsidR="00DC5648" w:rsidRPr="00DC5648" w:rsidRDefault="00DC5648" w:rsidP="00DC5648">
      <w:r w:rsidRPr="00DC5648">
        <w:object w:dxaOrig="3500" w:dyaOrig="680">
          <v:shape id="_x0000_i3529" type="#_x0000_t75" style="width:174.75pt;height:33.75pt" o:ole="">
            <v:imagedata r:id="rId4740" o:title=""/>
          </v:shape>
          <o:OLEObject Type="Embed" ProgID="Equation.DSMT4" ShapeID="_x0000_i3529" DrawAspect="Content" ObjectID="_1772195835" r:id="rId4741"/>
        </w:object>
      </w:r>
    </w:p>
    <w:p w:rsidR="00DC5648" w:rsidRPr="00DC5648" w:rsidRDefault="00DC5648" w:rsidP="00DC5648">
      <w:r w:rsidRPr="00DC5648">
        <w:object w:dxaOrig="2600" w:dyaOrig="740">
          <v:shape id="_x0000_i3530" type="#_x0000_t75" style="width:129.75pt;height:36.75pt" o:ole="">
            <v:imagedata r:id="rId4742" o:title=""/>
          </v:shape>
          <o:OLEObject Type="Embed" ProgID="Equation.DSMT4" ShapeID="_x0000_i3530" DrawAspect="Content" ObjectID="_1772195836" r:id="rId4743"/>
        </w:object>
      </w:r>
    </w:p>
    <w:p w:rsidR="00DC5648" w:rsidRPr="00DC5648" w:rsidRDefault="00DC5648" w:rsidP="00DC5648">
      <w:r w:rsidRPr="00DC5648">
        <w:object w:dxaOrig="800" w:dyaOrig="400">
          <v:shape id="_x0000_i3531" type="#_x0000_t75" style="width:39.75pt;height:20.25pt" o:ole="">
            <v:imagedata r:id="rId4744" o:title=""/>
          </v:shape>
          <o:OLEObject Type="Embed" ProgID="Equation.DSMT4" ShapeID="_x0000_i3531" DrawAspect="Content" ObjectID="_1772195837" r:id="rId4745"/>
        </w:object>
      </w:r>
      <w:r w:rsidRPr="00DC5648">
        <w:t xml:space="preserve"> luôn là phương trình đường tròn với </w:t>
      </w:r>
      <w:r w:rsidRPr="00DC5648">
        <w:object w:dxaOrig="420" w:dyaOrig="279">
          <v:shape id="_x0000_i3532" type="#_x0000_t75" style="width:21pt;height:14.25pt" o:ole="">
            <v:imagedata r:id="rId4746" o:title=""/>
          </v:shape>
          <o:OLEObject Type="Embed" ProgID="Equation.DSMT4" ShapeID="_x0000_i3532" DrawAspect="Content" ObjectID="_1772195838" r:id="rId4747"/>
        </w:object>
      </w:r>
      <w:r w:rsidRPr="00DC5648">
        <w:t>.</w:t>
      </w:r>
    </w:p>
    <w:p w:rsidR="00DC5648" w:rsidRPr="00DC5648" w:rsidRDefault="00DC5648" w:rsidP="00DC5648">
      <w:r w:rsidRPr="00DC5648">
        <w:t xml:space="preserve">Ta có: </w:t>
      </w:r>
      <w:r w:rsidRPr="00DC5648">
        <w:object w:dxaOrig="480" w:dyaOrig="400">
          <v:shape id="_x0000_i3533" type="#_x0000_t75" style="width:24pt;height:20.25pt" o:ole="">
            <v:imagedata r:id="rId4748" o:title=""/>
          </v:shape>
          <o:OLEObject Type="Embed" ProgID="Equation.DSMT4" ShapeID="_x0000_i3533" DrawAspect="Content" ObjectID="_1772195839" r:id="rId4749"/>
        </w:object>
      </w:r>
      <w:r w:rsidRPr="00DC5648">
        <w:t xml:space="preserve"> có tâm </w:t>
      </w:r>
      <w:r w:rsidRPr="00DC5648">
        <w:object w:dxaOrig="740" w:dyaOrig="400">
          <v:shape id="_x0000_i3534" type="#_x0000_t75" style="width:36.75pt;height:20.25pt" o:ole="">
            <v:imagedata r:id="rId4750" o:title=""/>
          </v:shape>
          <o:OLEObject Type="Embed" ProgID="Equation.DSMT4" ShapeID="_x0000_i3534" DrawAspect="Content" ObjectID="_1772195840" r:id="rId4751"/>
        </w:object>
      </w:r>
      <w:r w:rsidRPr="00DC5648">
        <w:t xml:space="preserve"> và bán kính </w:t>
      </w:r>
      <w:r w:rsidRPr="00DC5648">
        <w:object w:dxaOrig="700" w:dyaOrig="360">
          <v:shape id="_x0000_i3535" type="#_x0000_t75" style="width:35.25pt;height:18pt" o:ole="">
            <v:imagedata r:id="rId4752" o:title=""/>
          </v:shape>
          <o:OLEObject Type="Embed" ProgID="Equation.DSMT4" ShapeID="_x0000_i3535" DrawAspect="Content" ObjectID="_1772195841" r:id="rId4753"/>
        </w:object>
      </w:r>
    </w:p>
    <w:p w:rsidR="00DC5648" w:rsidRPr="00DC5648" w:rsidRDefault="00DC5648" w:rsidP="00DC5648">
      <w:r w:rsidRPr="00DC5648">
        <w:object w:dxaOrig="499" w:dyaOrig="400">
          <v:shape id="_x0000_i3536" type="#_x0000_t75" style="width:24.75pt;height:20.25pt" o:ole="">
            <v:imagedata r:id="rId4754" o:title=""/>
          </v:shape>
          <o:OLEObject Type="Embed" ProgID="Equation.DSMT4" ShapeID="_x0000_i3536" DrawAspect="Content" ObjectID="_1772195842" r:id="rId4755"/>
        </w:object>
      </w:r>
      <w:r w:rsidRPr="00DC5648">
        <w:t xml:space="preserve"> có tâm </w:t>
      </w:r>
      <w:r w:rsidRPr="00DC5648">
        <w:object w:dxaOrig="1500" w:dyaOrig="400">
          <v:shape id="_x0000_i3537" type="#_x0000_t75" style="width:75pt;height:20.25pt" o:ole="">
            <v:imagedata r:id="rId4756" o:title=""/>
          </v:shape>
          <o:OLEObject Type="Embed" ProgID="Equation.DSMT4" ShapeID="_x0000_i3537" DrawAspect="Content" ObjectID="_1772195843" r:id="rId4757"/>
        </w:object>
      </w:r>
      <w:r w:rsidRPr="00DC5648">
        <w:t xml:space="preserve"> và bán kính </w:t>
      </w:r>
      <w:r w:rsidRPr="00DC5648">
        <w:object w:dxaOrig="2200" w:dyaOrig="440">
          <v:shape id="_x0000_i3538" type="#_x0000_t75" style="width:110.25pt;height:21.75pt" o:ole="">
            <v:imagedata r:id="rId4758" o:title=""/>
          </v:shape>
          <o:OLEObject Type="Embed" ProgID="Equation.DSMT4" ShapeID="_x0000_i3538" DrawAspect="Content" ObjectID="_1772195844" r:id="rId4759"/>
        </w:object>
      </w:r>
    </w:p>
    <w:p w:rsidR="00DC5648" w:rsidRPr="00DC5648" w:rsidRDefault="00DC5648" w:rsidP="00DC5648">
      <w:r w:rsidRPr="00DC5648">
        <w:t xml:space="preserve">Đường tròn </w:t>
      </w:r>
      <w:r w:rsidRPr="00DC5648">
        <w:object w:dxaOrig="480" w:dyaOrig="400">
          <v:shape id="_x0000_i3539" type="#_x0000_t75" style="width:24pt;height:20.25pt" o:ole="">
            <v:imagedata r:id="rId4760" o:title=""/>
          </v:shape>
          <o:OLEObject Type="Embed" ProgID="Equation.DSMT4" ShapeID="_x0000_i3539" DrawAspect="Content" ObjectID="_1772195845" r:id="rId4761"/>
        </w:object>
      </w:r>
      <w:r w:rsidRPr="00DC5648">
        <w:t xml:space="preserve"> và </w:t>
      </w:r>
      <w:r w:rsidRPr="00DC5648">
        <w:object w:dxaOrig="499" w:dyaOrig="400">
          <v:shape id="_x0000_i3540" type="#_x0000_t75" style="width:24.75pt;height:20.25pt" o:ole="">
            <v:imagedata r:id="rId4762" o:title=""/>
          </v:shape>
          <o:OLEObject Type="Embed" ProgID="Equation.DSMT4" ShapeID="_x0000_i3540" DrawAspect="Content" ObjectID="_1772195846" r:id="rId4763"/>
        </w:object>
      </w:r>
      <w:r w:rsidRPr="00DC5648">
        <w:t xml:space="preserve"> tiếp xúc trong với nhau </w:t>
      </w:r>
      <w:r w:rsidRPr="00DC5648">
        <w:object w:dxaOrig="1719" w:dyaOrig="400">
          <v:shape id="_x0000_i3541" type="#_x0000_t75" style="width:86.25pt;height:20.25pt" o:ole="">
            <v:imagedata r:id="rId4764" o:title=""/>
          </v:shape>
          <o:OLEObject Type="Embed" ProgID="Equation.DSMT4" ShapeID="_x0000_i3541" DrawAspect="Content" ObjectID="_1772195847" r:id="rId4765"/>
        </w:object>
      </w:r>
    </w:p>
    <w:p w:rsidR="00DC5648" w:rsidRPr="00DC5648" w:rsidRDefault="00DC5648" w:rsidP="00DC5648">
      <w:r w:rsidRPr="00DC5648">
        <w:object w:dxaOrig="4640" w:dyaOrig="580">
          <v:shape id="_x0000_i3542" type="#_x0000_t75" style="width:231.75pt;height:29.25pt" o:ole="">
            <v:imagedata r:id="rId4766" o:title=""/>
          </v:shape>
          <o:OLEObject Type="Embed" ProgID="Equation.DSMT4" ShapeID="_x0000_i3542" DrawAspect="Content" ObjectID="_1772195848" r:id="rId4767"/>
        </w:object>
      </w:r>
    </w:p>
    <w:p w:rsidR="00DC5648" w:rsidRPr="00DC5648" w:rsidRDefault="00DC5648" w:rsidP="00DC5648">
      <w:r w:rsidRPr="00DC5648">
        <w:object w:dxaOrig="6800" w:dyaOrig="400">
          <v:shape id="_x0000_i3543" type="#_x0000_t75" style="width:339.75pt;height:20.25pt" o:ole="">
            <v:imagedata r:id="rId4768" o:title=""/>
          </v:shape>
          <o:OLEObject Type="Embed" ProgID="Equation.DSMT4" ShapeID="_x0000_i3543" DrawAspect="Content" ObjectID="_1772195849" r:id="rId4769"/>
        </w:object>
      </w:r>
    </w:p>
    <w:p w:rsidR="00DC5648" w:rsidRPr="00DC5648" w:rsidRDefault="00DC5648" w:rsidP="00DC5648">
      <w:r w:rsidRPr="00DC5648">
        <w:object w:dxaOrig="3080" w:dyaOrig="400">
          <v:shape id="_x0000_i3544" type="#_x0000_t75" style="width:153.75pt;height:20.25pt" o:ole="">
            <v:imagedata r:id="rId4770" o:title=""/>
          </v:shape>
          <o:OLEObject Type="Embed" ProgID="Equation.DSMT4" ShapeID="_x0000_i3544" DrawAspect="Content" ObjectID="_1772195850" r:id="rId4771"/>
        </w:object>
      </w:r>
    </w:p>
    <w:p w:rsidR="00DC5648" w:rsidRPr="00DC5648" w:rsidRDefault="00DC5648" w:rsidP="00DC5648">
      <w:r w:rsidRPr="00DC5648">
        <w:object w:dxaOrig="2980" w:dyaOrig="400">
          <v:shape id="_x0000_i3545" type="#_x0000_t75" style="width:149.25pt;height:20.25pt" o:ole="">
            <v:imagedata r:id="rId4772" o:title=""/>
          </v:shape>
          <o:OLEObject Type="Embed" ProgID="Equation.DSMT4" ShapeID="_x0000_i3545" DrawAspect="Content" ObjectID="_1772195851" r:id="rId4773"/>
        </w:object>
      </w:r>
    </w:p>
    <w:p w:rsidR="00DC5648" w:rsidRPr="00DC5648" w:rsidRDefault="00DC5648" w:rsidP="00DC5648">
      <w:r w:rsidRPr="00DC5648">
        <w:object w:dxaOrig="3400" w:dyaOrig="840">
          <v:shape id="_x0000_i3546" type="#_x0000_t75" style="width:170.25pt;height:42pt" o:ole="">
            <v:imagedata r:id="rId4774" o:title=""/>
          </v:shape>
          <o:OLEObject Type="Embed" ProgID="Equation.DSMT4" ShapeID="_x0000_i3546" DrawAspect="Content" ObjectID="_1772195852" r:id="rId4775"/>
        </w:object>
      </w:r>
    </w:p>
    <w:p w:rsidR="00DC5648" w:rsidRPr="00DC5648" w:rsidRDefault="00DC5648" w:rsidP="00DC5648">
      <w:r w:rsidRPr="00DC5648">
        <w:object w:dxaOrig="3840" w:dyaOrig="1040">
          <v:shape id="_x0000_i3547" type="#_x0000_t75" style="width:192pt;height:51.75pt" o:ole="">
            <v:imagedata r:id="rId4776" o:title=""/>
          </v:shape>
          <o:OLEObject Type="Embed" ProgID="Equation.DSMT4" ShapeID="_x0000_i3547" DrawAspect="Content" ObjectID="_1772195853" r:id="rId4777"/>
        </w:object>
      </w:r>
    </w:p>
    <w:p w:rsidR="00DC5648" w:rsidRPr="00DC5648" w:rsidRDefault="00DC5648" w:rsidP="00DC5648">
      <w:r w:rsidRPr="00DC5648">
        <w:object w:dxaOrig="4780" w:dyaOrig="1719">
          <v:shape id="_x0000_i3548" type="#_x0000_t75" style="width:239.25pt;height:86.25pt" o:ole="">
            <v:imagedata r:id="rId4778" o:title=""/>
          </v:shape>
          <o:OLEObject Type="Embed" ProgID="Equation.DSMT4" ShapeID="_x0000_i3548" DrawAspect="Content" ObjectID="_1772195854" r:id="rId4779"/>
        </w:object>
      </w:r>
    </w:p>
    <w:p w:rsidR="00DC5648" w:rsidRPr="00DC5648" w:rsidRDefault="00DC5648" w:rsidP="00DC5648">
      <w:r w:rsidRPr="00DC5648">
        <w:t xml:space="preserve">Câu 22 (VD): Trong không gian </w:t>
      </w:r>
      <w:r w:rsidRPr="00DC5648">
        <w:object w:dxaOrig="560" w:dyaOrig="320">
          <v:shape id="_x0000_i3549" type="#_x0000_t75" style="width:27.75pt;height:15.75pt" o:ole="">
            <v:imagedata r:id="rId3884" o:title=""/>
          </v:shape>
          <o:OLEObject Type="Embed" ProgID="Equation.DSMT4" ShapeID="_x0000_i3549" DrawAspect="Content" ObjectID="_1772195855" r:id="rId4780"/>
        </w:object>
      </w:r>
      <w:r w:rsidRPr="00DC5648">
        <w:t xml:space="preserve"> cho </w:t>
      </w:r>
      <w:r w:rsidRPr="00DC5648">
        <w:object w:dxaOrig="1040" w:dyaOrig="400">
          <v:shape id="_x0000_i3550" type="#_x0000_t75" style="width:51.75pt;height:20.25pt" o:ole="">
            <v:imagedata r:id="rId3886" o:title=""/>
          </v:shape>
          <o:OLEObject Type="Embed" ProgID="Equation.DSMT4" ShapeID="_x0000_i3550" DrawAspect="Content" ObjectID="_1772195856" r:id="rId4781"/>
        </w:object>
      </w:r>
      <w:r w:rsidRPr="00DC5648">
        <w:t xml:space="preserve">, </w:t>
      </w:r>
      <w:r w:rsidRPr="00DC5648">
        <w:object w:dxaOrig="900" w:dyaOrig="400">
          <v:shape id="_x0000_i3551" type="#_x0000_t75" style="width:45pt;height:20.25pt" o:ole="">
            <v:imagedata r:id="rId3888" o:title=""/>
          </v:shape>
          <o:OLEObject Type="Embed" ProgID="Equation.DSMT4" ShapeID="_x0000_i3551" DrawAspect="Content" ObjectID="_1772195857" r:id="rId4782"/>
        </w:object>
      </w:r>
      <w:r w:rsidRPr="00DC5648">
        <w:t xml:space="preserve"> và mặt phẳng </w:t>
      </w:r>
      <w:r w:rsidRPr="00DC5648">
        <w:object w:dxaOrig="1980" w:dyaOrig="400">
          <v:shape id="_x0000_i3552" type="#_x0000_t75" style="width:99pt;height:20.25pt" o:ole="">
            <v:imagedata r:id="rId3890" o:title=""/>
          </v:shape>
          <o:OLEObject Type="Embed" ProgID="Equation.DSMT4" ShapeID="_x0000_i3552" DrawAspect="Content" ObjectID="_1772195858" r:id="rId4783"/>
        </w:object>
      </w:r>
      <w:r w:rsidRPr="00DC5648">
        <w:t xml:space="preserve">. Mặt phẳng </w:t>
      </w:r>
      <w:r w:rsidRPr="00DC5648">
        <w:object w:dxaOrig="440" w:dyaOrig="400">
          <v:shape id="_x0000_i3553" type="#_x0000_t75" style="width:21.75pt;height:20.25pt" o:ole="">
            <v:imagedata r:id="rId3892" o:title=""/>
          </v:shape>
          <o:OLEObject Type="Embed" ProgID="Equation.DSMT4" ShapeID="_x0000_i3553" DrawAspect="Content" ObjectID="_1772195859" r:id="rId4784"/>
        </w:object>
      </w:r>
      <w:r w:rsidRPr="00DC5648">
        <w:t xml:space="preserve"> chứa </w:t>
      </w:r>
      <w:r w:rsidRPr="00DC5648">
        <w:object w:dxaOrig="480" w:dyaOrig="320">
          <v:shape id="_x0000_i3554" type="#_x0000_t75" style="width:24pt;height:15.75pt" o:ole="">
            <v:imagedata r:id="rId3894" o:title=""/>
          </v:shape>
          <o:OLEObject Type="Embed" ProgID="Equation.DSMT4" ShapeID="_x0000_i3554" DrawAspect="Content" ObjectID="_1772195860" r:id="rId4785"/>
        </w:object>
      </w:r>
      <w:r w:rsidRPr="00DC5648">
        <w:t xml:space="preserve"> và vuông góc với mặt phẳng </w:t>
      </w:r>
      <w:r w:rsidRPr="00DC5648">
        <w:object w:dxaOrig="420" w:dyaOrig="400">
          <v:shape id="_x0000_i3555" type="#_x0000_t75" style="width:21pt;height:20.25pt" o:ole="">
            <v:imagedata r:id="rId3896" o:title=""/>
          </v:shape>
          <o:OLEObject Type="Embed" ProgID="Equation.DSMT4" ShapeID="_x0000_i3555" DrawAspect="Content" ObjectID="_1772195861" r:id="rId4786"/>
        </w:object>
      </w:r>
      <w:r w:rsidRPr="00DC5648">
        <w:t xml:space="preserve">. Mặt phẳng </w:t>
      </w:r>
      <w:r w:rsidRPr="00DC5648">
        <w:object w:dxaOrig="440" w:dyaOrig="400">
          <v:shape id="_x0000_i3556" type="#_x0000_t75" style="width:21.75pt;height:20.25pt" o:ole="">
            <v:imagedata r:id="rId3898" o:title=""/>
          </v:shape>
          <o:OLEObject Type="Embed" ProgID="Equation.DSMT4" ShapeID="_x0000_i3556" DrawAspect="Content" ObjectID="_1772195862" r:id="rId4787"/>
        </w:object>
      </w:r>
      <w:r w:rsidRPr="00DC5648">
        <w:t xml:space="preserve"> có phương trình là: </w:t>
      </w:r>
    </w:p>
    <w:p w:rsidR="00DC5648" w:rsidRPr="00DC5648" w:rsidRDefault="00DC5648" w:rsidP="00DC5648">
      <w:r w:rsidRPr="00DC5648">
        <w:tab/>
        <w:t xml:space="preserve">A. </w:t>
      </w:r>
      <w:r w:rsidRPr="00DC5648">
        <w:object w:dxaOrig="1560" w:dyaOrig="320">
          <v:shape id="_x0000_i3557" type="#_x0000_t75" style="width:78pt;height:15.75pt" o:ole="">
            <v:imagedata r:id="rId3900" o:title=""/>
          </v:shape>
          <o:OLEObject Type="Embed" ProgID="Equation.DSMT4" ShapeID="_x0000_i3557" DrawAspect="Content" ObjectID="_1772195863" r:id="rId4788"/>
        </w:object>
      </w:r>
      <w:r w:rsidRPr="00DC5648">
        <w:tab/>
      </w:r>
      <w:r w:rsidRPr="00DC5648">
        <w:rPr>
          <w:highlight w:val="yellow"/>
        </w:rPr>
        <w:t xml:space="preserve">B. </w:t>
      </w:r>
      <w:r w:rsidRPr="00DC5648">
        <w:rPr>
          <w:highlight w:val="yellow"/>
        </w:rPr>
        <w:object w:dxaOrig="1780" w:dyaOrig="320">
          <v:shape id="_x0000_i3558" type="#_x0000_t75" style="width:89.25pt;height:15.75pt" o:ole="">
            <v:imagedata r:id="rId3902" o:title=""/>
          </v:shape>
          <o:OLEObject Type="Embed" ProgID="Equation.DSMT4" ShapeID="_x0000_i3558" DrawAspect="Content" ObjectID="_1772195864" r:id="rId4789"/>
        </w:object>
      </w:r>
      <w:r w:rsidRPr="00DC5648">
        <w:tab/>
        <w:t xml:space="preserve">C. </w:t>
      </w:r>
      <w:r w:rsidRPr="00DC5648">
        <w:object w:dxaOrig="1780" w:dyaOrig="320">
          <v:shape id="_x0000_i3559" type="#_x0000_t75" style="width:89.25pt;height:15.75pt" o:ole="">
            <v:imagedata r:id="rId3904" o:title=""/>
          </v:shape>
          <o:OLEObject Type="Embed" ProgID="Equation.DSMT4" ShapeID="_x0000_i3559" DrawAspect="Content" ObjectID="_1772195865" r:id="rId4790"/>
        </w:object>
      </w:r>
      <w:r w:rsidRPr="00DC5648">
        <w:tab/>
        <w:t xml:space="preserve">D. </w:t>
      </w:r>
      <w:r w:rsidRPr="00DC5648">
        <w:object w:dxaOrig="1040" w:dyaOrig="320">
          <v:shape id="_x0000_i3560" type="#_x0000_t75" style="width:51.75pt;height:15.75pt" o:ole="">
            <v:imagedata r:id="rId3906" o:title=""/>
          </v:shape>
          <o:OLEObject Type="Embed" ProgID="Equation.DSMT4" ShapeID="_x0000_i3560" DrawAspect="Content" ObjectID="_1772195866" r:id="rId4791"/>
        </w:object>
      </w:r>
    </w:p>
    <w:p w:rsidR="00DC5648" w:rsidRPr="00DC5648" w:rsidRDefault="00DC5648" w:rsidP="00DC5648">
      <w:r w:rsidRPr="00DC5648">
        <w:t>Phương pháp giải:</w:t>
      </w:r>
    </w:p>
    <w:p w:rsidR="00DC5648" w:rsidRPr="00DC5648" w:rsidRDefault="00DC5648" w:rsidP="00DC5648">
      <w:r w:rsidRPr="00DC5648">
        <w:t xml:space="preserve">- </w:t>
      </w:r>
      <w:r w:rsidRPr="00DC5648">
        <w:object w:dxaOrig="2620" w:dyaOrig="880">
          <v:shape id="_x0000_i3561" type="#_x0000_t75" style="width:131.25pt;height:44.25pt" o:ole="">
            <v:imagedata r:id="rId4792" o:title=""/>
          </v:shape>
          <o:OLEObject Type="Embed" ProgID="Equation.DSMT4" ShapeID="_x0000_i3561" DrawAspect="Content" ObjectID="_1772195867" r:id="rId4793"/>
        </w:object>
      </w:r>
      <w:r w:rsidRPr="00DC5648">
        <w:object w:dxaOrig="1700" w:dyaOrig="480">
          <v:shape id="_x0000_i3562" type="#_x0000_t75" style="width:84.75pt;height:24pt" o:ole="">
            <v:imagedata r:id="rId4794" o:title=""/>
          </v:shape>
          <o:OLEObject Type="Embed" ProgID="Equation.DSMT4" ShapeID="_x0000_i3562" DrawAspect="Content" ObjectID="_1772195868" r:id="rId4795"/>
        </w:object>
      </w:r>
    </w:p>
    <w:p w:rsidR="00DC5648" w:rsidRPr="00DC5648" w:rsidRDefault="00DC5648" w:rsidP="00DC5648">
      <w:r w:rsidRPr="00DC5648">
        <w:t xml:space="preserve">- Phương trình mặt phẳng đi qua </w:t>
      </w:r>
      <w:r w:rsidRPr="00DC5648">
        <w:object w:dxaOrig="1340" w:dyaOrig="400">
          <v:shape id="_x0000_i3563" type="#_x0000_t75" style="width:66.75pt;height:20.25pt" o:ole="">
            <v:imagedata r:id="rId4796" o:title=""/>
          </v:shape>
          <o:OLEObject Type="Embed" ProgID="Equation.DSMT4" ShapeID="_x0000_i3563" DrawAspect="Content" ObjectID="_1772195869" r:id="rId4797"/>
        </w:object>
      </w:r>
      <w:r w:rsidRPr="00DC5648">
        <w:t xml:space="preserve"> và có 1 VTPT </w:t>
      </w:r>
      <w:r w:rsidRPr="00DC5648">
        <w:object w:dxaOrig="1080" w:dyaOrig="400">
          <v:shape id="_x0000_i3564" type="#_x0000_t75" style="width:54pt;height:20.25pt" o:ole="">
            <v:imagedata r:id="rId4798" o:title=""/>
          </v:shape>
          <o:OLEObject Type="Embed" ProgID="Equation.DSMT4" ShapeID="_x0000_i3564" DrawAspect="Content" ObjectID="_1772195870" r:id="rId4799"/>
        </w:object>
      </w:r>
      <w:r w:rsidRPr="00DC5648">
        <w:t xml:space="preserve"> là: </w:t>
      </w:r>
    </w:p>
    <w:p w:rsidR="00DC5648" w:rsidRPr="00DC5648" w:rsidRDefault="00DC5648" w:rsidP="00DC5648">
      <w:r w:rsidRPr="00DC5648">
        <w:object w:dxaOrig="3640" w:dyaOrig="400">
          <v:shape id="_x0000_i3565" type="#_x0000_t75" style="width:182.25pt;height:20.25pt" o:ole="">
            <v:imagedata r:id="rId4800" o:title=""/>
          </v:shape>
          <o:OLEObject Type="Embed" ProgID="Equation.DSMT4" ShapeID="_x0000_i3565" DrawAspect="Content" ObjectID="_1772195871" r:id="rId480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140" w:dyaOrig="420">
          <v:shape id="_x0000_i3566" type="#_x0000_t75" style="width:57pt;height:21pt" o:ole="">
            <v:imagedata r:id="rId4802" o:title=""/>
          </v:shape>
          <o:OLEObject Type="Embed" ProgID="Equation.DSMT4" ShapeID="_x0000_i3566" DrawAspect="Content" ObjectID="_1772195872" r:id="rId4803"/>
        </w:object>
      </w:r>
      <w:r w:rsidRPr="00DC5648">
        <w:t xml:space="preserve"> là 1 VTPT của mặt phẳng </w:t>
      </w:r>
      <w:r w:rsidRPr="00DC5648">
        <w:object w:dxaOrig="420" w:dyaOrig="400">
          <v:shape id="_x0000_i3567" type="#_x0000_t75" style="width:21pt;height:20.25pt" o:ole="">
            <v:imagedata r:id="rId4804" o:title=""/>
          </v:shape>
          <o:OLEObject Type="Embed" ProgID="Equation.DSMT4" ShapeID="_x0000_i3567" DrawAspect="Content" ObjectID="_1772195873" r:id="rId4805"/>
        </w:object>
      </w:r>
      <w:r w:rsidRPr="00DC5648">
        <w:t xml:space="preserve">, </w:t>
      </w:r>
      <w:r w:rsidRPr="00DC5648">
        <w:object w:dxaOrig="320" w:dyaOrig="420">
          <v:shape id="_x0000_i3568" type="#_x0000_t75" style="width:15.75pt;height:21pt" o:ole="">
            <v:imagedata r:id="rId4806" o:title=""/>
          </v:shape>
          <o:OLEObject Type="Embed" ProgID="Equation.DSMT4" ShapeID="_x0000_i3568" DrawAspect="Content" ObjectID="_1772195874" r:id="rId4807"/>
        </w:object>
      </w:r>
      <w:r w:rsidRPr="00DC5648">
        <w:t xml:space="preserve"> là 1 VTPT của mặt phẳng </w:t>
      </w:r>
      <w:r w:rsidRPr="00DC5648">
        <w:object w:dxaOrig="440" w:dyaOrig="400">
          <v:shape id="_x0000_i3569" type="#_x0000_t75" style="width:21.75pt;height:20.25pt" o:ole="">
            <v:imagedata r:id="rId4808" o:title=""/>
          </v:shape>
          <o:OLEObject Type="Embed" ProgID="Equation.DSMT4" ShapeID="_x0000_i3569" DrawAspect="Content" ObjectID="_1772195875" r:id="rId4809"/>
        </w:object>
      </w:r>
      <w:r w:rsidRPr="00DC5648">
        <w:t>.</w:t>
      </w:r>
    </w:p>
    <w:p w:rsidR="00DC5648" w:rsidRPr="00DC5648" w:rsidRDefault="00DC5648" w:rsidP="00DC5648">
      <w:r w:rsidRPr="00DC5648">
        <w:t xml:space="preserve">Ta có: </w:t>
      </w:r>
      <w:r w:rsidRPr="00DC5648">
        <w:object w:dxaOrig="1420" w:dyaOrig="420">
          <v:shape id="_x0000_i3570" type="#_x0000_t75" style="width:71.25pt;height:21pt" o:ole="">
            <v:imagedata r:id="rId4810" o:title=""/>
          </v:shape>
          <o:OLEObject Type="Embed" ProgID="Equation.DSMT4" ShapeID="_x0000_i3570" DrawAspect="Content" ObjectID="_1772195876" r:id="rId4811"/>
        </w:object>
      </w:r>
      <w:r w:rsidRPr="00DC5648">
        <w:t>.</w:t>
      </w:r>
    </w:p>
    <w:p w:rsidR="00DC5648" w:rsidRPr="00DC5648" w:rsidRDefault="00DC5648" w:rsidP="00DC5648">
      <w:r w:rsidRPr="00DC5648">
        <w:t xml:space="preserve">Vì </w:t>
      </w:r>
      <w:r w:rsidRPr="00DC5648">
        <w:object w:dxaOrig="2620" w:dyaOrig="880">
          <v:shape id="_x0000_i3571" type="#_x0000_t75" style="width:131.25pt;height:44.25pt" o:ole="">
            <v:imagedata r:id="rId4812" o:title=""/>
          </v:shape>
          <o:OLEObject Type="Embed" ProgID="Equation.DSMT4" ShapeID="_x0000_i3571" DrawAspect="Content" ObjectID="_1772195877" r:id="rId4813"/>
        </w:object>
      </w:r>
      <w:r w:rsidRPr="00DC5648">
        <w:t xml:space="preserve"> </w:t>
      </w:r>
    </w:p>
    <w:p w:rsidR="00DC5648" w:rsidRPr="00DC5648" w:rsidRDefault="00DC5648" w:rsidP="00DC5648">
      <w:r w:rsidRPr="00DC5648">
        <w:object w:dxaOrig="2880" w:dyaOrig="480">
          <v:shape id="_x0000_i3572" type="#_x0000_t75" style="width:2in;height:24pt" o:ole="">
            <v:imagedata r:id="rId4814" o:title=""/>
          </v:shape>
          <o:OLEObject Type="Embed" ProgID="Equation.DSMT4" ShapeID="_x0000_i3572" DrawAspect="Content" ObjectID="_1772195878" r:id="rId4815"/>
        </w:object>
      </w:r>
    </w:p>
    <w:p w:rsidR="00DC5648" w:rsidRPr="00DC5648" w:rsidRDefault="00DC5648" w:rsidP="00DC5648">
      <w:r w:rsidRPr="00DC5648">
        <w:t xml:space="preserve">Vậy phương trình mặt phẳng </w:t>
      </w:r>
      <w:r w:rsidRPr="00DC5648">
        <w:object w:dxaOrig="440" w:dyaOrig="400">
          <v:shape id="_x0000_i3573" type="#_x0000_t75" style="width:21.75pt;height:20.25pt" o:ole="">
            <v:imagedata r:id="rId4816" o:title=""/>
          </v:shape>
          <o:OLEObject Type="Embed" ProgID="Equation.DSMT4" ShapeID="_x0000_i3573" DrawAspect="Content" ObjectID="_1772195879" r:id="rId4817"/>
        </w:object>
      </w:r>
      <w:r w:rsidRPr="00DC5648">
        <w:t xml:space="preserve"> là: </w:t>
      </w:r>
    </w:p>
    <w:p w:rsidR="00DC5648" w:rsidRPr="00DC5648" w:rsidRDefault="00DC5648" w:rsidP="00DC5648">
      <w:r w:rsidRPr="00DC5648">
        <w:object w:dxaOrig="3140" w:dyaOrig="400">
          <v:shape id="_x0000_i3574" type="#_x0000_t75" style="width:156.75pt;height:20.25pt" o:ole="">
            <v:imagedata r:id="rId4818" o:title=""/>
          </v:shape>
          <o:OLEObject Type="Embed" ProgID="Equation.DSMT4" ShapeID="_x0000_i3574" DrawAspect="Content" ObjectID="_1772195880" r:id="rId4819"/>
        </w:object>
      </w:r>
      <w:r w:rsidRPr="00DC5648">
        <w:t xml:space="preserve"> </w:t>
      </w:r>
      <w:r w:rsidRPr="00DC5648">
        <w:object w:dxaOrig="2079" w:dyaOrig="320">
          <v:shape id="_x0000_i3575" type="#_x0000_t75" style="width:104.25pt;height:15.75pt" o:ole="">
            <v:imagedata r:id="rId4820" o:title=""/>
          </v:shape>
          <o:OLEObject Type="Embed" ProgID="Equation.DSMT4" ShapeID="_x0000_i3575" DrawAspect="Content" ObjectID="_1772195881" r:id="rId4821"/>
        </w:object>
      </w:r>
      <w:r w:rsidRPr="00DC5648">
        <w:t>.</w:t>
      </w:r>
    </w:p>
    <w:p w:rsidR="00DC5648" w:rsidRPr="00DC5648" w:rsidRDefault="00DC5648" w:rsidP="00DC5648">
      <w:r w:rsidRPr="00DC5648">
        <w:t xml:space="preserve">Câu 23 (TH): Một hình nón có thiết diện qua trục là một tam giác vuông cân có cạnh góc vuông bằng </w:t>
      </w:r>
      <w:r w:rsidRPr="00DC5648">
        <w:object w:dxaOrig="240" w:dyaOrig="220">
          <v:shape id="_x0000_i3576" type="#_x0000_t75" style="width:12pt;height:11.25pt" o:ole="">
            <v:imagedata r:id="rId3908" o:title=""/>
          </v:shape>
          <o:OLEObject Type="Embed" ProgID="Equation.DSMT4" ShapeID="_x0000_i3576" DrawAspect="Content" ObjectID="_1772195882" r:id="rId4822"/>
        </w:object>
      </w:r>
      <w:r w:rsidRPr="00DC5648">
        <w:t xml:space="preserve"> Diện tích xung quanh của hình nón bằng: </w:t>
      </w:r>
    </w:p>
    <w:p w:rsidR="00DC5648" w:rsidRPr="00DC5648" w:rsidRDefault="00DC5648" w:rsidP="00DC5648">
      <w:r w:rsidRPr="00DC5648">
        <w:tab/>
        <w:t xml:space="preserve">A. </w:t>
      </w:r>
      <w:r w:rsidRPr="00DC5648">
        <w:object w:dxaOrig="780" w:dyaOrig="680">
          <v:shape id="_x0000_i3577" type="#_x0000_t75" style="width:39pt;height:33.75pt" o:ole="">
            <v:imagedata r:id="rId3910" o:title=""/>
          </v:shape>
          <o:OLEObject Type="Embed" ProgID="Equation.DSMT4" ShapeID="_x0000_i3577" DrawAspect="Content" ObjectID="_1772195883" r:id="rId4823"/>
        </w:object>
      </w:r>
      <w:r w:rsidRPr="00DC5648">
        <w:tab/>
        <w:t xml:space="preserve">B. </w:t>
      </w:r>
      <w:r w:rsidRPr="00DC5648">
        <w:object w:dxaOrig="900" w:dyaOrig="680">
          <v:shape id="_x0000_i3578" type="#_x0000_t75" style="width:45pt;height:33.75pt" o:ole="">
            <v:imagedata r:id="rId3912" o:title=""/>
          </v:shape>
          <o:OLEObject Type="Embed" ProgID="Equation.DSMT4" ShapeID="_x0000_i3578" DrawAspect="Content" ObjectID="_1772195884" r:id="rId4824"/>
        </w:object>
      </w:r>
      <w:r w:rsidRPr="00DC5648">
        <w:tab/>
      </w:r>
      <w:r w:rsidRPr="00DC5648">
        <w:rPr>
          <w:highlight w:val="yellow"/>
        </w:rPr>
        <w:t xml:space="preserve">C. </w:t>
      </w:r>
      <w:r w:rsidRPr="00DC5648">
        <w:rPr>
          <w:highlight w:val="yellow"/>
        </w:rPr>
        <w:object w:dxaOrig="780" w:dyaOrig="680">
          <v:shape id="_x0000_i3579" type="#_x0000_t75" style="width:39pt;height:33.75pt" o:ole="">
            <v:imagedata r:id="rId3914" o:title=""/>
          </v:shape>
          <o:OLEObject Type="Embed" ProgID="Equation.DSMT4" ShapeID="_x0000_i3579" DrawAspect="Content" ObjectID="_1772195885" r:id="rId4825"/>
        </w:object>
      </w:r>
      <w:r w:rsidRPr="00DC5648">
        <w:tab/>
        <w:t xml:space="preserve">D. </w:t>
      </w:r>
      <w:r w:rsidRPr="00DC5648">
        <w:object w:dxaOrig="740" w:dyaOrig="340">
          <v:shape id="_x0000_i3580" type="#_x0000_t75" style="width:36.75pt;height:17.25pt" o:ole="">
            <v:imagedata r:id="rId3916" o:title=""/>
          </v:shape>
          <o:OLEObject Type="Embed" ProgID="Equation.DSMT4" ShapeID="_x0000_i3580" DrawAspect="Content" ObjectID="_1772195886" r:id="rId4826"/>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Diện tích xung quanh của hình nón có bán kính đáy </w:t>
      </w:r>
      <w:r w:rsidRPr="00DC5648">
        <w:object w:dxaOrig="180" w:dyaOrig="200">
          <v:shape id="_x0000_i3581" type="#_x0000_t75" style="width:9pt;height:9.75pt" o:ole="">
            <v:imagedata r:id="rId4827" o:title=""/>
          </v:shape>
          <o:OLEObject Type="Embed" ProgID="Equation.DSMT4" ShapeID="_x0000_i3581" DrawAspect="Content" ObjectID="_1772195887" r:id="rId4828"/>
        </w:object>
      </w:r>
      <w:r w:rsidRPr="00DC5648">
        <w:t xml:space="preserve"> và đường sinh </w:t>
      </w:r>
      <w:r w:rsidRPr="00DC5648">
        <w:object w:dxaOrig="139" w:dyaOrig="279">
          <v:shape id="_x0000_i3582" type="#_x0000_t75" style="width:6.75pt;height:14.25pt" o:ole="">
            <v:imagedata r:id="rId4829" o:title=""/>
          </v:shape>
          <o:OLEObject Type="Embed" ProgID="Equation.DSMT4" ShapeID="_x0000_i3582" DrawAspect="Content" ObjectID="_1772195888" r:id="rId4830"/>
        </w:object>
      </w:r>
      <w:r w:rsidRPr="00DC5648">
        <w:t xml:space="preserve"> là </w:t>
      </w:r>
      <w:r w:rsidRPr="00DC5648">
        <w:object w:dxaOrig="800" w:dyaOrig="279">
          <v:shape id="_x0000_i3583" type="#_x0000_t75" style="width:39.75pt;height:14.25pt" o:ole="">
            <v:imagedata r:id="rId4831" o:title=""/>
          </v:shape>
          <o:OLEObject Type="Embed" ProgID="Equation.DSMT4" ShapeID="_x0000_i3583" DrawAspect="Content" ObjectID="_1772195889" r:id="rId4832"/>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438400" cy="1885950"/>
            <wp:effectExtent l="0" t="0" r="0" b="0"/>
            <wp:docPr id="2652" name="Picture 2652" descr="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descr="a_2"/>
                    <pic:cNvPicPr>
                      <a:picLocks noChangeAspect="1" noChangeArrowheads="1"/>
                    </pic:cNvPicPr>
                  </pic:nvPicPr>
                  <pic:blipFill>
                    <a:blip r:embed="rId4833">
                      <a:extLst>
                        <a:ext uri="{28A0092B-C50C-407E-A947-70E740481C1C}">
                          <a14:useLocalDpi xmlns:a14="http://schemas.microsoft.com/office/drawing/2010/main" val="0"/>
                        </a:ext>
                      </a:extLst>
                    </a:blip>
                    <a:srcRect/>
                    <a:stretch>
                      <a:fillRect/>
                    </a:stretch>
                  </pic:blipFill>
                  <pic:spPr bwMode="auto">
                    <a:xfrm>
                      <a:off x="0" y="0"/>
                      <a:ext cx="2438400" cy="1885950"/>
                    </a:xfrm>
                    <a:prstGeom prst="rect">
                      <a:avLst/>
                    </a:prstGeom>
                    <a:noFill/>
                    <a:ln>
                      <a:noFill/>
                    </a:ln>
                  </pic:spPr>
                </pic:pic>
              </a:graphicData>
            </a:graphic>
          </wp:inline>
        </w:drawing>
      </w:r>
    </w:p>
    <w:p w:rsidR="00DC5648" w:rsidRPr="00DC5648" w:rsidRDefault="00DC5648" w:rsidP="00DC5648">
      <w:r w:rsidRPr="00DC5648">
        <w:t xml:space="preserve">Thiết diện qua trục của hình nón là </w:t>
      </w:r>
      <w:r w:rsidRPr="00DC5648">
        <w:object w:dxaOrig="639" w:dyaOrig="279">
          <v:shape id="_x0000_i3584" type="#_x0000_t75" style="width:32.25pt;height:14.25pt" o:ole="">
            <v:imagedata r:id="rId4834" o:title=""/>
          </v:shape>
          <o:OLEObject Type="Embed" ProgID="Equation.DSMT4" ShapeID="_x0000_i3584" DrawAspect="Content" ObjectID="_1772195890" r:id="rId4835"/>
        </w:object>
      </w:r>
      <w:r w:rsidRPr="00DC5648">
        <w:t xml:space="preserve"> vuông cân tại </w:t>
      </w:r>
      <w:r w:rsidRPr="00DC5648">
        <w:object w:dxaOrig="220" w:dyaOrig="279">
          <v:shape id="_x0000_i3585" type="#_x0000_t75" style="width:11.25pt;height:14.25pt" o:ole="">
            <v:imagedata r:id="rId4836" o:title=""/>
          </v:shape>
          <o:OLEObject Type="Embed" ProgID="Equation.DSMT4" ShapeID="_x0000_i3585" DrawAspect="Content" ObjectID="_1772195891" r:id="rId4837"/>
        </w:object>
      </w:r>
      <w:r w:rsidRPr="00DC5648">
        <w:t xml:space="preserve"> và có </w:t>
      </w:r>
      <w:r w:rsidRPr="00DC5648">
        <w:object w:dxaOrig="1219" w:dyaOrig="279">
          <v:shape id="_x0000_i3586" type="#_x0000_t75" style="width:60.75pt;height:14.25pt" o:ole="">
            <v:imagedata r:id="rId4838" o:title=""/>
          </v:shape>
          <o:OLEObject Type="Embed" ProgID="Equation.DSMT4" ShapeID="_x0000_i3586" DrawAspect="Content" ObjectID="_1772195892" r:id="rId4839"/>
        </w:object>
      </w:r>
      <w:r w:rsidRPr="00DC5648">
        <w:t>.</w:t>
      </w:r>
    </w:p>
    <w:p w:rsidR="00DC5648" w:rsidRPr="00DC5648" w:rsidRDefault="00DC5648" w:rsidP="00DC5648">
      <w:r w:rsidRPr="00DC5648">
        <w:object w:dxaOrig="1300" w:dyaOrig="279">
          <v:shape id="_x0000_i3587" type="#_x0000_t75" style="width:65.25pt;height:14.25pt" o:ole="">
            <v:imagedata r:id="rId4840" o:title=""/>
          </v:shape>
          <o:OLEObject Type="Embed" ProgID="Equation.DSMT4" ShapeID="_x0000_i3587" DrawAspect="Content" ObjectID="_1772195893" r:id="rId4841"/>
        </w:object>
      </w:r>
    </w:p>
    <w:p w:rsidR="00DC5648" w:rsidRPr="00DC5648" w:rsidRDefault="00DC5648" w:rsidP="00DC5648">
      <w:r w:rsidRPr="00DC5648">
        <w:t xml:space="preserve">Ta có: </w:t>
      </w:r>
      <w:r w:rsidRPr="00DC5648">
        <w:object w:dxaOrig="639" w:dyaOrig="279">
          <v:shape id="_x0000_i3588" type="#_x0000_t75" style="width:32.25pt;height:14.25pt" o:ole="">
            <v:imagedata r:id="rId4842" o:title=""/>
          </v:shape>
          <o:OLEObject Type="Embed" ProgID="Equation.DSMT4" ShapeID="_x0000_i3588" DrawAspect="Content" ObjectID="_1772195894" r:id="rId4843"/>
        </w:object>
      </w:r>
      <w:r w:rsidRPr="00DC5648">
        <w:t xml:space="preserve"> vuông cân tại </w:t>
      </w:r>
      <w:r w:rsidRPr="00DC5648">
        <w:object w:dxaOrig="220" w:dyaOrig="279">
          <v:shape id="_x0000_i3589" type="#_x0000_t75" style="width:11.25pt;height:14.25pt" o:ole="">
            <v:imagedata r:id="rId4844" o:title=""/>
          </v:shape>
          <o:OLEObject Type="Embed" ProgID="Equation.DSMT4" ShapeID="_x0000_i3589" DrawAspect="Content" ObjectID="_1772195895" r:id="rId4845"/>
        </w:object>
      </w:r>
      <w:r w:rsidRPr="00DC5648">
        <w:t xml:space="preserve"> </w:t>
      </w:r>
      <w:r w:rsidRPr="00DC5648">
        <w:object w:dxaOrig="2160" w:dyaOrig="340">
          <v:shape id="_x0000_i3590" type="#_x0000_t75" style="width:108pt;height:17.25pt" o:ole="">
            <v:imagedata r:id="rId4846" o:title=""/>
          </v:shape>
          <o:OLEObject Type="Embed" ProgID="Equation.DSMT4" ShapeID="_x0000_i3590" DrawAspect="Content" ObjectID="_1772195896" r:id="rId4847"/>
        </w:object>
      </w:r>
    </w:p>
    <w:p w:rsidR="00DC5648" w:rsidRPr="00DC5648" w:rsidRDefault="00DC5648" w:rsidP="00DC5648">
      <w:r w:rsidRPr="00DC5648">
        <w:object w:dxaOrig="2480" w:dyaOrig="680">
          <v:shape id="_x0000_i3591" type="#_x0000_t75" style="width:123.75pt;height:33.75pt" o:ole="">
            <v:imagedata r:id="rId4848" o:title=""/>
          </v:shape>
          <o:OLEObject Type="Embed" ProgID="Equation.DSMT4" ShapeID="_x0000_i3591" DrawAspect="Content" ObjectID="_1772195897" r:id="rId4849"/>
        </w:object>
      </w:r>
    </w:p>
    <w:p w:rsidR="00DC5648" w:rsidRPr="00DC5648" w:rsidRDefault="00DC5648" w:rsidP="00DC5648">
      <w:r w:rsidRPr="00DC5648">
        <w:object w:dxaOrig="300" w:dyaOrig="240">
          <v:shape id="_x0000_i3592" type="#_x0000_t75" style="width:15pt;height:12pt" o:ole="">
            <v:imagedata r:id="rId4850" o:title=""/>
          </v:shape>
          <o:OLEObject Type="Embed" ProgID="Equation.DSMT4" ShapeID="_x0000_i3592" DrawAspect="Content" ObjectID="_1772195898" r:id="rId4851"/>
        </w:object>
      </w:r>
      <w:r w:rsidRPr="00DC5648">
        <w:t xml:space="preserve"> Diện tích xung quanh của hình nón đã cho là: </w:t>
      </w:r>
      <w:r w:rsidRPr="00DC5648">
        <w:object w:dxaOrig="2960" w:dyaOrig="680">
          <v:shape id="_x0000_i3593" type="#_x0000_t75" style="width:147.75pt;height:33.75pt" o:ole="">
            <v:imagedata r:id="rId4852" o:title=""/>
          </v:shape>
          <o:OLEObject Type="Embed" ProgID="Equation.DSMT4" ShapeID="_x0000_i3593" DrawAspect="Content" ObjectID="_1772195899" r:id="rId4853"/>
        </w:object>
      </w:r>
      <w:r w:rsidRPr="00DC5648">
        <w:t>.</w:t>
      </w:r>
    </w:p>
    <w:p w:rsidR="00DC5648" w:rsidRPr="00DC5648" w:rsidRDefault="00DC5648" w:rsidP="00DC5648">
      <w:r w:rsidRPr="00DC5648">
        <w:t>Câu 24 (VD): Có 3 quả bóng tennis được chứa trong một hộp hình trụ (hình vẽ bên) với chiều cao 21cm và bán kính 3,5cm.</w:t>
      </w:r>
    </w:p>
    <w:p w:rsidR="00DC5648" w:rsidRPr="00DC5648" w:rsidRDefault="00EF1727" w:rsidP="00DC5648">
      <w:r>
        <w:rPr>
          <w:noProof/>
        </w:rPr>
        <w:drawing>
          <wp:inline distT="0" distB="0" distL="0" distR="0">
            <wp:extent cx="733425" cy="1647825"/>
            <wp:effectExtent l="0" t="0" r="9525" b="9525"/>
            <wp:docPr id="2663" name="Picture 2663"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descr="a"/>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733425" cy="1647825"/>
                    </a:xfrm>
                    <a:prstGeom prst="rect">
                      <a:avLst/>
                    </a:prstGeom>
                    <a:noFill/>
                    <a:ln>
                      <a:noFill/>
                    </a:ln>
                  </pic:spPr>
                </pic:pic>
              </a:graphicData>
            </a:graphic>
          </wp:inline>
        </w:drawing>
      </w:r>
    </w:p>
    <w:p w:rsidR="00DC5648" w:rsidRPr="00DC5648" w:rsidRDefault="00DC5648" w:rsidP="00DC5648">
      <w:r w:rsidRPr="00DC5648">
        <w:t xml:space="preserve">Thể tích bên trong hình trụ không bị chiếm bởi các quả bóng tennis (bỏ qua độ dày của vỏ hộp) bằng bao nhiêu? </w:t>
      </w:r>
    </w:p>
    <w:p w:rsidR="00DC5648" w:rsidRPr="00DC5648" w:rsidRDefault="00DC5648" w:rsidP="00DC5648">
      <w:r w:rsidRPr="00DC5648">
        <w:tab/>
        <w:t xml:space="preserve">A. </w:t>
      </w:r>
      <w:r w:rsidRPr="00DC5648">
        <w:object w:dxaOrig="1140" w:dyaOrig="360">
          <v:shape id="_x0000_i3594" type="#_x0000_t75" style="width:57pt;height:18pt" o:ole="">
            <v:imagedata r:id="rId3919" o:title=""/>
          </v:shape>
          <o:OLEObject Type="Embed" ProgID="Equation.DSMT4" ShapeID="_x0000_i3594" DrawAspect="Content" ObjectID="_1772195900" r:id="rId4854"/>
        </w:object>
      </w:r>
      <w:r w:rsidRPr="00DC5648">
        <w:t xml:space="preserve"> </w:t>
      </w:r>
      <w:r w:rsidRPr="00DC5648">
        <w:tab/>
        <w:t xml:space="preserve">B. </w:t>
      </w:r>
      <w:r w:rsidRPr="00DC5648">
        <w:object w:dxaOrig="1140" w:dyaOrig="360">
          <v:shape id="_x0000_i3595" type="#_x0000_t75" style="width:57pt;height:18pt" o:ole="">
            <v:imagedata r:id="rId3921" o:title=""/>
          </v:shape>
          <o:OLEObject Type="Embed" ProgID="Equation.DSMT4" ShapeID="_x0000_i3595" DrawAspect="Content" ObjectID="_1772195901" r:id="rId4855"/>
        </w:object>
      </w:r>
      <w:r w:rsidRPr="00DC5648">
        <w:tab/>
      </w:r>
      <w:r w:rsidRPr="00DC5648">
        <w:rPr>
          <w:highlight w:val="yellow"/>
        </w:rPr>
        <w:t xml:space="preserve">C. </w:t>
      </w:r>
      <w:r w:rsidRPr="00DC5648">
        <w:rPr>
          <w:highlight w:val="yellow"/>
        </w:rPr>
        <w:object w:dxaOrig="1140" w:dyaOrig="360">
          <v:shape id="_x0000_i3596" type="#_x0000_t75" style="width:57pt;height:18pt" o:ole="">
            <v:imagedata r:id="rId3923" o:title=""/>
          </v:shape>
          <o:OLEObject Type="Embed" ProgID="Equation.DSMT4" ShapeID="_x0000_i3596" DrawAspect="Content" ObjectID="_1772195902" r:id="rId4856"/>
        </w:object>
      </w:r>
      <w:r w:rsidRPr="00DC5648">
        <w:tab/>
        <w:t xml:space="preserve">D. </w:t>
      </w:r>
      <w:r w:rsidRPr="00DC5648">
        <w:object w:dxaOrig="1140" w:dyaOrig="360">
          <v:shape id="_x0000_i3597" type="#_x0000_t75" style="width:57pt;height:18pt" o:ole="">
            <v:imagedata r:id="rId3925" o:title=""/>
          </v:shape>
          <o:OLEObject Type="Embed" ProgID="Equation.DSMT4" ShapeID="_x0000_i3597" DrawAspect="Content" ObjectID="_1772195903" r:id="rId4857"/>
        </w:object>
      </w:r>
    </w:p>
    <w:p w:rsidR="00DC5648" w:rsidRPr="00DC5648" w:rsidRDefault="00DC5648" w:rsidP="00DC5648">
      <w:r w:rsidRPr="00DC5648">
        <w:t xml:space="preserve">Phương pháp giải: </w:t>
      </w:r>
    </w:p>
    <w:p w:rsidR="00DC5648" w:rsidRPr="00DC5648" w:rsidRDefault="00DC5648" w:rsidP="00DC5648">
      <w:r w:rsidRPr="00DC5648">
        <w:t xml:space="preserve">- Tính thể tích khối trụ có chiều cao h, bán kính đáy r là </w:t>
      </w:r>
      <w:r w:rsidRPr="00DC5648">
        <w:object w:dxaOrig="920" w:dyaOrig="320">
          <v:shape id="_x0000_i3598" type="#_x0000_t75" style="width:45.75pt;height:15.75pt" o:ole="">
            <v:imagedata r:id="rId4858" o:title=""/>
          </v:shape>
          <o:OLEObject Type="Embed" ProgID="Equation.DSMT4" ShapeID="_x0000_i3598" DrawAspect="Content" ObjectID="_1772195904" r:id="rId4859"/>
        </w:object>
      </w:r>
      <w:r w:rsidRPr="00DC5648">
        <w:t>.</w:t>
      </w:r>
    </w:p>
    <w:p w:rsidR="00DC5648" w:rsidRPr="00DC5648" w:rsidRDefault="00DC5648" w:rsidP="00DC5648">
      <w:r w:rsidRPr="00DC5648">
        <w:t xml:space="preserve">- Xác định bán kính của 1 khối cầu, tính thể tích 1 khối cầu bán kính R là </w:t>
      </w:r>
      <w:r w:rsidRPr="00DC5648">
        <w:object w:dxaOrig="1060" w:dyaOrig="620">
          <v:shape id="_x0000_i3599" type="#_x0000_t75" style="width:53.25pt;height:30.75pt" o:ole="">
            <v:imagedata r:id="rId4860" o:title=""/>
          </v:shape>
          <o:OLEObject Type="Embed" ProgID="Equation.DSMT4" ShapeID="_x0000_i3599" DrawAspect="Content" ObjectID="_1772195905" r:id="rId4861"/>
        </w:object>
      </w:r>
      <w:r w:rsidRPr="00DC5648">
        <w:t>.</w:t>
      </w:r>
    </w:p>
    <w:p w:rsidR="00DC5648" w:rsidRPr="00DC5648" w:rsidRDefault="00DC5648" w:rsidP="00DC5648">
      <w:r w:rsidRPr="00DC5648">
        <w:t>- Thể tích phần không bị chiếm bằng thể tích khối trụ trừ đi 3 lần thể tích khối cầu.</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 Thể tích khối trụ là: </w:t>
      </w:r>
      <w:r w:rsidRPr="00DC5648">
        <w:object w:dxaOrig="3560" w:dyaOrig="400">
          <v:shape id="_x0000_i3600" type="#_x0000_t75" style="width:177.75pt;height:20.25pt" o:ole="">
            <v:imagedata r:id="rId4862" o:title=""/>
          </v:shape>
          <o:OLEObject Type="Embed" ProgID="Equation.DSMT4" ShapeID="_x0000_i3600" DrawAspect="Content" ObjectID="_1772195906" r:id="rId4863"/>
        </w:object>
      </w:r>
      <w:r w:rsidRPr="00DC5648">
        <w:t>.</w:t>
      </w:r>
    </w:p>
    <w:p w:rsidR="00DC5648" w:rsidRPr="00DC5648" w:rsidRDefault="00DC5648" w:rsidP="00DC5648">
      <w:r w:rsidRPr="00DC5648">
        <w:t xml:space="preserve">+ Gọi d là đường kính 1 khối cầu </w:t>
      </w:r>
      <w:r w:rsidRPr="00DC5648">
        <w:object w:dxaOrig="2280" w:dyaOrig="279">
          <v:shape id="_x0000_i3601" type="#_x0000_t75" style="width:114pt;height:14.25pt" o:ole="">
            <v:imagedata r:id="rId4864" o:title=""/>
          </v:shape>
          <o:OLEObject Type="Embed" ProgID="Equation.DSMT4" ShapeID="_x0000_i3601" DrawAspect="Content" ObjectID="_1772195907" r:id="rId4865"/>
        </w:object>
      </w:r>
      <w:r w:rsidRPr="00DC5648">
        <w:t xml:space="preserve">, khi đó bán kính 1 khối cầu là </w:t>
      </w:r>
      <w:r w:rsidRPr="00DC5648">
        <w:object w:dxaOrig="1700" w:dyaOrig="620">
          <v:shape id="_x0000_i3602" type="#_x0000_t75" style="width:84.75pt;height:30.75pt" o:ole="">
            <v:imagedata r:id="rId4866" o:title=""/>
          </v:shape>
          <o:OLEObject Type="Embed" ProgID="Equation.DSMT4" ShapeID="_x0000_i3602" DrawAspect="Content" ObjectID="_1772195908" r:id="rId4867"/>
        </w:object>
      </w:r>
    </w:p>
    <w:p w:rsidR="00DC5648" w:rsidRPr="00DC5648" w:rsidRDefault="00DC5648" w:rsidP="00DC5648">
      <w:r w:rsidRPr="00DC5648">
        <w:object w:dxaOrig="300" w:dyaOrig="240">
          <v:shape id="_x0000_i3603" type="#_x0000_t75" style="width:15pt;height:12pt" o:ole="">
            <v:imagedata r:id="rId4868" o:title=""/>
          </v:shape>
          <o:OLEObject Type="Embed" ProgID="Equation.DSMT4" ShapeID="_x0000_i3603" DrawAspect="Content" ObjectID="_1772195909" r:id="rId4869"/>
        </w:object>
      </w:r>
      <w:r w:rsidRPr="00DC5648">
        <w:t xml:space="preserve"> Thể tích 1 khối cầu là </w:t>
      </w:r>
      <w:r w:rsidRPr="00DC5648">
        <w:object w:dxaOrig="3640" w:dyaOrig="620">
          <v:shape id="_x0000_i3604" type="#_x0000_t75" style="width:182.25pt;height:30.75pt" o:ole="">
            <v:imagedata r:id="rId4870" o:title=""/>
          </v:shape>
          <o:OLEObject Type="Embed" ProgID="Equation.DSMT4" ShapeID="_x0000_i3604" DrawAspect="Content" ObjectID="_1772195910" r:id="rId4871"/>
        </w:object>
      </w:r>
      <w:r w:rsidRPr="00DC5648">
        <w:t>.</w:t>
      </w:r>
    </w:p>
    <w:p w:rsidR="00DC5648" w:rsidRPr="00DC5648" w:rsidRDefault="00DC5648" w:rsidP="00DC5648">
      <w:r w:rsidRPr="00DC5648">
        <w:t xml:space="preserve">Vậy thể tích phần không bị chiến là </w:t>
      </w:r>
      <w:r w:rsidRPr="00DC5648">
        <w:object w:dxaOrig="3360" w:dyaOrig="620">
          <v:shape id="_x0000_i3605" type="#_x0000_t75" style="width:168pt;height:30.75pt" o:ole="">
            <v:imagedata r:id="rId4872" o:title=""/>
          </v:shape>
          <o:OLEObject Type="Embed" ProgID="Equation.DSMT4" ShapeID="_x0000_i3605" DrawAspect="Content" ObjectID="_1772195911" r:id="rId4873"/>
        </w:object>
      </w:r>
      <w:r w:rsidRPr="00DC5648">
        <w:t>.</w:t>
      </w:r>
    </w:p>
    <w:p w:rsidR="00DC5648" w:rsidRPr="00DC5648" w:rsidRDefault="00DC5648" w:rsidP="00DC5648">
      <w:r w:rsidRPr="00DC5648">
        <w:t xml:space="preserve">Câu 25 (VD): Cho hình lăng trụ </w:t>
      </w:r>
      <w:r w:rsidRPr="00DC5648">
        <w:object w:dxaOrig="1240" w:dyaOrig="279">
          <v:shape id="_x0000_i3606" type="#_x0000_t75" style="width:62.25pt;height:14.25pt" o:ole="">
            <v:imagedata r:id="rId3927" o:title=""/>
          </v:shape>
          <o:OLEObject Type="Embed" ProgID="Equation.DSMT4" ShapeID="_x0000_i3606" DrawAspect="Content" ObjectID="_1772195912" r:id="rId4874"/>
        </w:object>
      </w:r>
      <w:r w:rsidRPr="00DC5648">
        <w:t xml:space="preserve">có đáy </w:t>
      </w:r>
      <w:r w:rsidRPr="00DC5648">
        <w:object w:dxaOrig="560" w:dyaOrig="279">
          <v:shape id="_x0000_i3607" type="#_x0000_t75" style="width:27.75pt;height:14.25pt" o:ole="">
            <v:imagedata r:id="rId3929" o:title=""/>
          </v:shape>
          <o:OLEObject Type="Embed" ProgID="Equation.DSMT4" ShapeID="_x0000_i3607" DrawAspect="Content" ObjectID="_1772195913" r:id="rId4875"/>
        </w:object>
      </w:r>
      <w:r w:rsidRPr="00DC5648">
        <w:t xml:space="preserve"> là tam giác vuông tại </w:t>
      </w:r>
      <w:r w:rsidRPr="00DC5648">
        <w:object w:dxaOrig="240" w:dyaOrig="260">
          <v:shape id="_x0000_i3608" type="#_x0000_t75" style="width:12pt;height:12.75pt" o:ole="">
            <v:imagedata r:id="rId3931" o:title=""/>
          </v:shape>
          <o:OLEObject Type="Embed" ProgID="Equation.DSMT4" ShapeID="_x0000_i3608" DrawAspect="Content" ObjectID="_1772195914" r:id="rId4876"/>
        </w:object>
      </w:r>
      <w:r w:rsidRPr="00DC5648">
        <w:t xml:space="preserve"> và </w:t>
      </w:r>
      <w:r w:rsidRPr="00DC5648">
        <w:object w:dxaOrig="1680" w:dyaOrig="279">
          <v:shape id="_x0000_i3609" type="#_x0000_t75" style="width:84pt;height:14.25pt" o:ole="">
            <v:imagedata r:id="rId3933" o:title=""/>
          </v:shape>
          <o:OLEObject Type="Embed" ProgID="Equation.DSMT4" ShapeID="_x0000_i3609" DrawAspect="Content" ObjectID="_1772195915" r:id="rId4877"/>
        </w:object>
      </w:r>
      <w:r w:rsidRPr="00DC5648">
        <w:t xml:space="preserve">. Biết rằng </w:t>
      </w:r>
      <w:r w:rsidRPr="00DC5648">
        <w:object w:dxaOrig="880" w:dyaOrig="279">
          <v:shape id="_x0000_i3610" type="#_x0000_t75" style="width:44.25pt;height:14.25pt" o:ole="">
            <v:imagedata r:id="rId3935" o:title=""/>
          </v:shape>
          <o:OLEObject Type="Embed" ProgID="Equation.DSMT4" ShapeID="_x0000_i3610" DrawAspect="Content" ObjectID="_1772195916" r:id="rId4878"/>
        </w:object>
      </w:r>
      <w:r w:rsidRPr="00DC5648">
        <w:t xml:space="preserve">, </w:t>
      </w:r>
      <w:r w:rsidRPr="00DC5648">
        <w:object w:dxaOrig="1040" w:dyaOrig="360">
          <v:shape id="_x0000_i3611" type="#_x0000_t75" style="width:51.75pt;height:18pt" o:ole="">
            <v:imagedata r:id="rId3937" o:title=""/>
          </v:shape>
          <o:OLEObject Type="Embed" ProgID="Equation.DSMT4" ShapeID="_x0000_i3611" DrawAspect="Content" ObjectID="_1772195917" r:id="rId4879"/>
        </w:object>
      </w:r>
      <w:r w:rsidRPr="00DC5648">
        <w:t xml:space="preserve"> và mặt phẳng </w:t>
      </w:r>
      <w:r w:rsidRPr="00DC5648">
        <w:object w:dxaOrig="800" w:dyaOrig="400">
          <v:shape id="_x0000_i3612" type="#_x0000_t75" style="width:39.75pt;height:20.25pt" o:ole="">
            <v:imagedata r:id="rId3939" o:title=""/>
          </v:shape>
          <o:OLEObject Type="Embed" ProgID="Equation.DSMT4" ShapeID="_x0000_i3612" DrawAspect="Content" ObjectID="_1772195918" r:id="rId4880"/>
        </w:object>
      </w:r>
      <w:r w:rsidRPr="00DC5648">
        <w:t xml:space="preserve"> tạo với mặt phẳng đáy một góc </w:t>
      </w:r>
      <w:r w:rsidRPr="00DC5648">
        <w:object w:dxaOrig="380" w:dyaOrig="320">
          <v:shape id="_x0000_i3613" type="#_x0000_t75" style="width:18.75pt;height:15.75pt" o:ole="">
            <v:imagedata r:id="rId3941" o:title=""/>
          </v:shape>
          <o:OLEObject Type="Embed" ProgID="Equation.DSMT4" ShapeID="_x0000_i3613" DrawAspect="Content" ObjectID="_1772195919" r:id="rId4881"/>
        </w:object>
      </w:r>
      <w:r w:rsidRPr="00DC5648">
        <w:t xml:space="preserve">. Thể tích khối lăng trụ </w:t>
      </w:r>
      <w:r w:rsidRPr="00DC5648">
        <w:object w:dxaOrig="1240" w:dyaOrig="279">
          <v:shape id="_x0000_i3614" type="#_x0000_t75" style="width:62.25pt;height:14.25pt" o:ole="">
            <v:imagedata r:id="rId3943" o:title=""/>
          </v:shape>
          <o:OLEObject Type="Embed" ProgID="Equation.DSMT4" ShapeID="_x0000_i3614" DrawAspect="Content" ObjectID="_1772195920" r:id="rId4882"/>
        </w:object>
      </w:r>
      <w:r w:rsidRPr="00DC5648">
        <w:t xml:space="preserve"> bằng: </w:t>
      </w:r>
    </w:p>
    <w:p w:rsidR="00DC5648" w:rsidRPr="00DC5648" w:rsidRDefault="00DC5648" w:rsidP="00DC5648">
      <w:r w:rsidRPr="00DC5648">
        <w:tab/>
        <w:t xml:space="preserve">A. </w:t>
      </w:r>
      <w:r w:rsidRPr="00DC5648">
        <w:object w:dxaOrig="660" w:dyaOrig="360">
          <v:shape id="_x0000_i3615" type="#_x0000_t75" style="width:33pt;height:18pt" o:ole="">
            <v:imagedata r:id="rId3945" o:title=""/>
          </v:shape>
          <o:OLEObject Type="Embed" ProgID="Equation.DSMT4" ShapeID="_x0000_i3615" DrawAspect="Content" ObjectID="_1772195921" r:id="rId4883"/>
        </w:object>
      </w:r>
      <w:r w:rsidRPr="00DC5648">
        <w:tab/>
        <w:t xml:space="preserve">B. </w:t>
      </w:r>
      <w:r w:rsidRPr="00DC5648">
        <w:object w:dxaOrig="600" w:dyaOrig="680">
          <v:shape id="_x0000_i3616" type="#_x0000_t75" style="width:30pt;height:33.75pt" o:ole="">
            <v:imagedata r:id="rId3947" o:title=""/>
          </v:shape>
          <o:OLEObject Type="Embed" ProgID="Equation.DSMT4" ShapeID="_x0000_i3616" DrawAspect="Content" ObjectID="_1772195922" r:id="rId4884"/>
        </w:object>
      </w:r>
      <w:r w:rsidRPr="00DC5648">
        <w:tab/>
      </w:r>
      <w:r w:rsidRPr="00DC5648">
        <w:rPr>
          <w:highlight w:val="yellow"/>
        </w:rPr>
        <w:t xml:space="preserve">C. </w:t>
      </w:r>
      <w:r w:rsidRPr="00DC5648">
        <w:rPr>
          <w:highlight w:val="yellow"/>
        </w:rPr>
        <w:object w:dxaOrig="540" w:dyaOrig="360">
          <v:shape id="_x0000_i3617" type="#_x0000_t75" style="width:27pt;height:18pt" o:ole="">
            <v:imagedata r:id="rId3949" o:title=""/>
          </v:shape>
          <o:OLEObject Type="Embed" ProgID="Equation.DSMT4" ShapeID="_x0000_i3617" DrawAspect="Content" ObjectID="_1772195923" r:id="rId4885"/>
        </w:object>
      </w:r>
      <w:r w:rsidRPr="00DC5648">
        <w:tab/>
        <w:t xml:space="preserve">D. </w:t>
      </w:r>
      <w:r w:rsidRPr="00DC5648">
        <w:object w:dxaOrig="600" w:dyaOrig="680">
          <v:shape id="_x0000_i3618" type="#_x0000_t75" style="width:30pt;height:33.75pt" o:ole="">
            <v:imagedata r:id="rId3951" o:title=""/>
          </v:shape>
          <o:OLEObject Type="Embed" ProgID="Equation.DSMT4" ShapeID="_x0000_i3618" DrawAspect="Content" ObjectID="_1772195924" r:id="rId4886"/>
        </w:object>
      </w:r>
    </w:p>
    <w:p w:rsidR="00DC5648" w:rsidRPr="00DC5648" w:rsidRDefault="00DC5648" w:rsidP="00DC5648">
      <w:r w:rsidRPr="00DC5648">
        <w:t xml:space="preserve">Phương pháp giải: </w:t>
      </w:r>
    </w:p>
    <w:p w:rsidR="00DC5648" w:rsidRPr="00DC5648" w:rsidRDefault="00DC5648" w:rsidP="00DC5648">
      <w:r w:rsidRPr="00DC5648">
        <w:t xml:space="preserve">- Vì </w:t>
      </w:r>
      <w:r w:rsidRPr="00DC5648">
        <w:object w:dxaOrig="1680" w:dyaOrig="279">
          <v:shape id="_x0000_i3619" type="#_x0000_t75" style="width:84pt;height:14.25pt" o:ole="">
            <v:imagedata r:id="rId4887" o:title=""/>
          </v:shape>
          <o:OLEObject Type="Embed" ProgID="Equation.DSMT4" ShapeID="_x0000_i3619" DrawAspect="Content" ObjectID="_1772195925" r:id="rId4888"/>
        </w:object>
      </w:r>
      <w:r w:rsidRPr="00DC5648">
        <w:t xml:space="preserve"> nên hình chiếu vuông góc của </w:t>
      </w:r>
      <w:r w:rsidRPr="00DC5648">
        <w:object w:dxaOrig="279" w:dyaOrig="260">
          <v:shape id="_x0000_i3620" type="#_x0000_t75" style="width:14.25pt;height:12.75pt" o:ole="">
            <v:imagedata r:id="rId4889" o:title=""/>
          </v:shape>
          <o:OLEObject Type="Embed" ProgID="Equation.DSMT4" ShapeID="_x0000_i3620" DrawAspect="Content" ObjectID="_1772195926" r:id="rId4890"/>
        </w:object>
      </w:r>
      <w:r w:rsidRPr="00DC5648">
        <w:t xml:space="preserve"> lên </w:t>
      </w:r>
      <w:r w:rsidRPr="00DC5648">
        <w:object w:dxaOrig="740" w:dyaOrig="400">
          <v:shape id="_x0000_i3621" type="#_x0000_t75" style="width:36.75pt;height:20.25pt" o:ole="">
            <v:imagedata r:id="rId4891" o:title=""/>
          </v:shape>
          <o:OLEObject Type="Embed" ProgID="Equation.DSMT4" ShapeID="_x0000_i3621" DrawAspect="Content" ObjectID="_1772195927" r:id="rId4892"/>
        </w:object>
      </w:r>
      <w:r w:rsidRPr="00DC5648">
        <w:t xml:space="preserve"> trùng với tâm đường tròn ngoại tiếp </w:t>
      </w:r>
      <w:r w:rsidRPr="00DC5648">
        <w:object w:dxaOrig="680" w:dyaOrig="279">
          <v:shape id="_x0000_i3622" type="#_x0000_t75" style="width:33.75pt;height:14.25pt" o:ole="">
            <v:imagedata r:id="rId4893" o:title=""/>
          </v:shape>
          <o:OLEObject Type="Embed" ProgID="Equation.DSMT4" ShapeID="_x0000_i3622" DrawAspect="Content" ObjectID="_1772195928" r:id="rId4894"/>
        </w:object>
      </w:r>
      <w:r w:rsidRPr="00DC5648">
        <w:t>.</w:t>
      </w:r>
    </w:p>
    <w:p w:rsidR="00DC5648" w:rsidRPr="00DC5648" w:rsidRDefault="00DC5648" w:rsidP="00DC5648">
      <w:r w:rsidRPr="00DC5648">
        <w:t>- Xác định góc giữa hai mặt phẳng là góc giữa hai đường thẳng lần lượt thuộc hai mặt phẳng và cùng vuông góc với giao tuyến.</w:t>
      </w:r>
    </w:p>
    <w:p w:rsidR="00DC5648" w:rsidRPr="00DC5648" w:rsidRDefault="00DC5648" w:rsidP="00DC5648">
      <w:r w:rsidRPr="00DC5648">
        <w:t>- Sử dụng tỉ số lượng giác của góc nhọn trong tam giác vuông hoặc tính chất tam giác vuông cân tính chiều cao của lăng trụ.</w:t>
      </w:r>
    </w:p>
    <w:p w:rsidR="00DC5648" w:rsidRPr="00DC5648" w:rsidRDefault="00DC5648" w:rsidP="00DC5648">
      <w:r w:rsidRPr="00DC5648">
        <w:t xml:space="preserve">- Thể tích khối lăng trụ có chiều cao </w:t>
      </w:r>
      <w:r w:rsidRPr="00DC5648">
        <w:object w:dxaOrig="200" w:dyaOrig="279">
          <v:shape id="_x0000_i3623" type="#_x0000_t75" style="width:9.75pt;height:14.25pt" o:ole="">
            <v:imagedata r:id="rId4895" o:title=""/>
          </v:shape>
          <o:OLEObject Type="Embed" ProgID="Equation.DSMT4" ShapeID="_x0000_i3623" DrawAspect="Content" ObjectID="_1772195929" r:id="rId4896"/>
        </w:object>
      </w:r>
      <w:r w:rsidRPr="00DC5648">
        <w:t xml:space="preserve">, diện tích đáy </w:t>
      </w:r>
      <w:r w:rsidRPr="00DC5648">
        <w:object w:dxaOrig="240" w:dyaOrig="260">
          <v:shape id="_x0000_i3624" type="#_x0000_t75" style="width:12pt;height:12.75pt" o:ole="">
            <v:imagedata r:id="rId4897" o:title=""/>
          </v:shape>
          <o:OLEObject Type="Embed" ProgID="Equation.DSMT4" ShapeID="_x0000_i3624" DrawAspect="Content" ObjectID="_1772195930" r:id="rId4898"/>
        </w:object>
      </w:r>
      <w:r w:rsidRPr="00DC5648">
        <w:t xml:space="preserve"> là </w:t>
      </w:r>
      <w:r w:rsidRPr="00DC5648">
        <w:object w:dxaOrig="760" w:dyaOrig="279">
          <v:shape id="_x0000_i3625" type="#_x0000_t75" style="width:38.25pt;height:14.25pt" o:ole="">
            <v:imagedata r:id="rId4899" o:title=""/>
          </v:shape>
          <o:OLEObject Type="Embed" ProgID="Equation.DSMT4" ShapeID="_x0000_i3625" DrawAspect="Content" ObjectID="_1772195931" r:id="rId4900"/>
        </w:object>
      </w:r>
      <w:r w:rsidRPr="00DC5648">
        <w:t>.</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2514600" cy="2162175"/>
            <wp:effectExtent l="0" t="0" r="0" b="9525"/>
            <wp:docPr id="2696" name="Picture 2696" descr="1615784203-ff8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descr="1615784203-ff8z"/>
                    <pic:cNvPicPr>
                      <a:picLocks noChangeAspect="1" noChangeArrowheads="1"/>
                    </pic:cNvPicPr>
                  </pic:nvPicPr>
                  <pic:blipFill>
                    <a:blip r:embed="rId4901">
                      <a:extLst>
                        <a:ext uri="{28A0092B-C50C-407E-A947-70E740481C1C}">
                          <a14:useLocalDpi xmlns:a14="http://schemas.microsoft.com/office/drawing/2010/main" val="0"/>
                        </a:ext>
                      </a:extLst>
                    </a:blip>
                    <a:srcRect/>
                    <a:stretch>
                      <a:fillRect/>
                    </a:stretch>
                  </pic:blipFill>
                  <pic:spPr bwMode="auto">
                    <a:xfrm>
                      <a:off x="0" y="0"/>
                      <a:ext cx="2514600" cy="216217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580" w:dyaOrig="320">
          <v:shape id="_x0000_i3626" type="#_x0000_t75" style="width:29.25pt;height:15.75pt" o:ole="">
            <v:imagedata r:id="rId4902" o:title=""/>
          </v:shape>
          <o:OLEObject Type="Embed" ProgID="Equation.DSMT4" ShapeID="_x0000_i3626" DrawAspect="Content" ObjectID="_1772195932" r:id="rId4903"/>
        </w:object>
      </w:r>
      <w:r w:rsidRPr="00DC5648">
        <w:t xml:space="preserve"> lần lượt là trung điểm của </w:t>
      </w:r>
      <w:r w:rsidRPr="00DC5648">
        <w:object w:dxaOrig="840" w:dyaOrig="320">
          <v:shape id="_x0000_i3627" type="#_x0000_t75" style="width:42pt;height:15.75pt" o:ole="">
            <v:imagedata r:id="rId4904" o:title=""/>
          </v:shape>
          <o:OLEObject Type="Embed" ProgID="Equation.DSMT4" ShapeID="_x0000_i3627" DrawAspect="Content" ObjectID="_1772195933" r:id="rId4905"/>
        </w:object>
      </w:r>
      <w:r w:rsidRPr="00DC5648">
        <w:t>.</w:t>
      </w:r>
    </w:p>
    <w:p w:rsidR="00DC5648" w:rsidRPr="00DC5648" w:rsidRDefault="00DC5648" w:rsidP="00DC5648">
      <w:r w:rsidRPr="00DC5648">
        <w:t xml:space="preserve">Vì </w:t>
      </w:r>
      <w:r w:rsidRPr="00DC5648">
        <w:object w:dxaOrig="680" w:dyaOrig="279">
          <v:shape id="_x0000_i3628" type="#_x0000_t75" style="width:33.75pt;height:14.25pt" o:ole="">
            <v:imagedata r:id="rId4906" o:title=""/>
          </v:shape>
          <o:OLEObject Type="Embed" ProgID="Equation.DSMT4" ShapeID="_x0000_i3628" DrawAspect="Content" ObjectID="_1772195934" r:id="rId4907"/>
        </w:object>
      </w:r>
      <w:r w:rsidRPr="00DC5648">
        <w:t xml:space="preserve"> vuông tại </w:t>
      </w:r>
      <w:r w:rsidRPr="00DC5648">
        <w:object w:dxaOrig="240" w:dyaOrig="260">
          <v:shape id="_x0000_i3629" type="#_x0000_t75" style="width:12pt;height:12.75pt" o:ole="">
            <v:imagedata r:id="rId4908" o:title=""/>
          </v:shape>
          <o:OLEObject Type="Embed" ProgID="Equation.DSMT4" ShapeID="_x0000_i3629" DrawAspect="Content" ObjectID="_1772195935" r:id="rId4909"/>
        </w:object>
      </w:r>
      <w:r w:rsidRPr="00DC5648">
        <w:t xml:space="preserve"> nên </w:t>
      </w:r>
      <w:r w:rsidRPr="00DC5648">
        <w:object w:dxaOrig="320" w:dyaOrig="260">
          <v:shape id="_x0000_i3630" type="#_x0000_t75" style="width:15.75pt;height:12.75pt" o:ole="">
            <v:imagedata r:id="rId4910" o:title=""/>
          </v:shape>
          <o:OLEObject Type="Embed" ProgID="Equation.DSMT4" ShapeID="_x0000_i3630" DrawAspect="Content" ObjectID="_1772195936" r:id="rId4911"/>
        </w:object>
      </w:r>
      <w:r w:rsidRPr="00DC5648">
        <w:t xml:space="preserve"> là tâm đường tròn ngoại tiếp </w:t>
      </w:r>
      <w:r w:rsidRPr="00DC5648">
        <w:object w:dxaOrig="680" w:dyaOrig="279">
          <v:shape id="_x0000_i3631" type="#_x0000_t75" style="width:33.75pt;height:14.25pt" o:ole="">
            <v:imagedata r:id="rId4912" o:title=""/>
          </v:shape>
          <o:OLEObject Type="Embed" ProgID="Equation.DSMT4" ShapeID="_x0000_i3631" DrawAspect="Content" ObjectID="_1772195937" r:id="rId4913"/>
        </w:object>
      </w:r>
      <w:r w:rsidRPr="00DC5648">
        <w:t xml:space="preserve">, lại có </w:t>
      </w:r>
      <w:r w:rsidRPr="00DC5648">
        <w:object w:dxaOrig="1680" w:dyaOrig="279">
          <v:shape id="_x0000_i3632" type="#_x0000_t75" style="width:84pt;height:14.25pt" o:ole="">
            <v:imagedata r:id="rId4914" o:title=""/>
          </v:shape>
          <o:OLEObject Type="Embed" ProgID="Equation.DSMT4" ShapeID="_x0000_i3632" DrawAspect="Content" ObjectID="_1772195938" r:id="rId4915"/>
        </w:object>
      </w:r>
      <w:r w:rsidRPr="00DC5648">
        <w:t xml:space="preserve"> nên hình chiếu vuông góc của </w:t>
      </w:r>
      <w:r w:rsidRPr="00DC5648">
        <w:object w:dxaOrig="279" w:dyaOrig="260">
          <v:shape id="_x0000_i3633" type="#_x0000_t75" style="width:14.25pt;height:12.75pt" o:ole="">
            <v:imagedata r:id="rId4916" o:title=""/>
          </v:shape>
          <o:OLEObject Type="Embed" ProgID="Equation.DSMT4" ShapeID="_x0000_i3633" DrawAspect="Content" ObjectID="_1772195939" r:id="rId4917"/>
        </w:object>
      </w:r>
      <w:r w:rsidRPr="00DC5648">
        <w:t xml:space="preserve"> lên </w:t>
      </w:r>
      <w:r w:rsidRPr="00DC5648">
        <w:object w:dxaOrig="740" w:dyaOrig="400">
          <v:shape id="_x0000_i3634" type="#_x0000_t75" style="width:36.75pt;height:20.25pt" o:ole="">
            <v:imagedata r:id="rId4918" o:title=""/>
          </v:shape>
          <o:OLEObject Type="Embed" ProgID="Equation.DSMT4" ShapeID="_x0000_i3634" DrawAspect="Content" ObjectID="_1772195940" r:id="rId4919"/>
        </w:object>
      </w:r>
      <w:r w:rsidRPr="00DC5648">
        <w:t xml:space="preserve"> trùng với tâm đường tròn ngoại tiếp </w:t>
      </w:r>
      <w:r w:rsidRPr="00DC5648">
        <w:object w:dxaOrig="680" w:dyaOrig="279">
          <v:shape id="_x0000_i3635" type="#_x0000_t75" style="width:33.75pt;height:14.25pt" o:ole="">
            <v:imagedata r:id="rId4920" o:title=""/>
          </v:shape>
          <o:OLEObject Type="Embed" ProgID="Equation.DSMT4" ShapeID="_x0000_i3635" DrawAspect="Content" ObjectID="_1772195941" r:id="rId4921"/>
        </w:object>
      </w:r>
      <w:r w:rsidRPr="00DC5648">
        <w:t>.</w:t>
      </w:r>
    </w:p>
    <w:p w:rsidR="00DC5648" w:rsidRPr="00DC5648" w:rsidRDefault="00DC5648" w:rsidP="00DC5648">
      <w:r w:rsidRPr="00DC5648">
        <w:object w:dxaOrig="1760" w:dyaOrig="400">
          <v:shape id="_x0000_i3636" type="#_x0000_t75" style="width:87.75pt;height:20.25pt" o:ole="">
            <v:imagedata r:id="rId4922" o:title=""/>
          </v:shape>
          <o:OLEObject Type="Embed" ProgID="Equation.DSMT4" ShapeID="_x0000_i3636" DrawAspect="Content" ObjectID="_1772195942" r:id="rId4923"/>
        </w:object>
      </w:r>
    </w:p>
    <w:p w:rsidR="00DC5648" w:rsidRPr="00DC5648" w:rsidRDefault="00DC5648" w:rsidP="00DC5648">
      <w:r w:rsidRPr="00DC5648">
        <w:lastRenderedPageBreak/>
        <w:t xml:space="preserve">Ta có: </w:t>
      </w:r>
      <w:r w:rsidRPr="00DC5648">
        <w:object w:dxaOrig="460" w:dyaOrig="279">
          <v:shape id="_x0000_i3637" type="#_x0000_t75" style="width:23.25pt;height:14.25pt" o:ole="">
            <v:imagedata r:id="rId4924" o:title=""/>
          </v:shape>
          <o:OLEObject Type="Embed" ProgID="Equation.DSMT4" ShapeID="_x0000_i3637" DrawAspect="Content" ObjectID="_1772195943" r:id="rId4925"/>
        </w:object>
      </w:r>
      <w:r w:rsidRPr="00DC5648">
        <w:t xml:space="preserve"> là đường trung bình của </w:t>
      </w:r>
      <w:r w:rsidRPr="00DC5648">
        <w:object w:dxaOrig="1980" w:dyaOrig="279">
          <v:shape id="_x0000_i3638" type="#_x0000_t75" style="width:99pt;height:14.25pt" o:ole="">
            <v:imagedata r:id="rId4926" o:title=""/>
          </v:shape>
          <o:OLEObject Type="Embed" ProgID="Equation.DSMT4" ShapeID="_x0000_i3638" DrawAspect="Content" ObjectID="_1772195944" r:id="rId4927"/>
        </w:object>
      </w:r>
      <w:r w:rsidRPr="00DC5648">
        <w:t>.</w:t>
      </w:r>
    </w:p>
    <w:p w:rsidR="00DC5648" w:rsidRPr="00DC5648" w:rsidRDefault="00DC5648" w:rsidP="00DC5648">
      <w:r w:rsidRPr="00DC5648">
        <w:object w:dxaOrig="1359" w:dyaOrig="279">
          <v:shape id="_x0000_i3639" type="#_x0000_t75" style="width:68.25pt;height:14.25pt" o:ole="">
            <v:imagedata r:id="rId4928" o:title=""/>
          </v:shape>
          <o:OLEObject Type="Embed" ProgID="Equation.DSMT4" ShapeID="_x0000_i3639" DrawAspect="Content" ObjectID="_1772195945" r:id="rId4929"/>
        </w:object>
      </w:r>
      <w:r w:rsidRPr="00DC5648">
        <w:t xml:space="preserve"> và </w:t>
      </w:r>
      <w:r w:rsidRPr="00DC5648">
        <w:object w:dxaOrig="1579" w:dyaOrig="620">
          <v:shape id="_x0000_i3640" type="#_x0000_t75" style="width:78.75pt;height:30.75pt" o:ole="">
            <v:imagedata r:id="rId4930" o:title=""/>
          </v:shape>
          <o:OLEObject Type="Embed" ProgID="Equation.DSMT4" ShapeID="_x0000_i3640" DrawAspect="Content" ObjectID="_1772195946" r:id="rId4931"/>
        </w:object>
      </w:r>
      <w:r w:rsidRPr="00DC5648">
        <w:t>.</w:t>
      </w:r>
    </w:p>
    <w:p w:rsidR="00DC5648" w:rsidRPr="00DC5648" w:rsidRDefault="00DC5648" w:rsidP="00DC5648">
      <w:r w:rsidRPr="00DC5648">
        <w:t xml:space="preserve">Ta có: </w:t>
      </w:r>
      <w:r w:rsidRPr="00DC5648">
        <w:object w:dxaOrig="4340" w:dyaOrig="720">
          <v:shape id="_x0000_i3641" type="#_x0000_t75" style="width:216.75pt;height:36pt" o:ole="">
            <v:imagedata r:id="rId4932" o:title=""/>
          </v:shape>
          <o:OLEObject Type="Embed" ProgID="Equation.DSMT4" ShapeID="_x0000_i3641" DrawAspect="Content" ObjectID="_1772195947" r:id="rId4933"/>
        </w:object>
      </w:r>
    </w:p>
    <w:p w:rsidR="00DC5648" w:rsidRPr="00DC5648" w:rsidRDefault="00DC5648" w:rsidP="00DC5648">
      <w:r w:rsidRPr="00DC5648">
        <w:object w:dxaOrig="5340" w:dyaOrig="400">
          <v:shape id="_x0000_i3642" type="#_x0000_t75" style="width:267pt;height:20.25pt" o:ole="">
            <v:imagedata r:id="rId4934" o:title=""/>
          </v:shape>
          <o:OLEObject Type="Embed" ProgID="Equation.DSMT4" ShapeID="_x0000_i3642" DrawAspect="Content" ObjectID="_1772195948" r:id="rId4935"/>
        </w:object>
      </w:r>
    </w:p>
    <w:p w:rsidR="00DC5648" w:rsidRPr="00DC5648" w:rsidRDefault="00DC5648" w:rsidP="00DC5648">
      <w:r w:rsidRPr="00DC5648">
        <w:object w:dxaOrig="1100" w:dyaOrig="279">
          <v:shape id="_x0000_i3643" type="#_x0000_t75" style="width:54.75pt;height:14.25pt" o:ole="">
            <v:imagedata r:id="rId4936" o:title=""/>
          </v:shape>
          <o:OLEObject Type="Embed" ProgID="Equation.DSMT4" ShapeID="_x0000_i3643" DrawAspect="Content" ObjectID="_1772195949" r:id="rId4937"/>
        </w:object>
      </w:r>
      <w:r w:rsidRPr="00DC5648">
        <w:t xml:space="preserve"> vuông cân tại </w:t>
      </w:r>
      <w:r w:rsidRPr="00DC5648">
        <w:object w:dxaOrig="320" w:dyaOrig="260">
          <v:shape id="_x0000_i3644" type="#_x0000_t75" style="width:15.75pt;height:12.75pt" o:ole="">
            <v:imagedata r:id="rId4938" o:title=""/>
          </v:shape>
          <o:OLEObject Type="Embed" ProgID="Equation.DSMT4" ShapeID="_x0000_i3644" DrawAspect="Content" ObjectID="_1772195950" r:id="rId4939"/>
        </w:object>
      </w:r>
      <w:r w:rsidRPr="00DC5648">
        <w:t xml:space="preserve"> </w:t>
      </w:r>
      <w:r w:rsidRPr="00DC5648">
        <w:object w:dxaOrig="1820" w:dyaOrig="279">
          <v:shape id="_x0000_i3645" type="#_x0000_t75" style="width:90.75pt;height:14.25pt" o:ole="">
            <v:imagedata r:id="rId4940" o:title=""/>
          </v:shape>
          <o:OLEObject Type="Embed" ProgID="Equation.DSMT4" ShapeID="_x0000_i3645" DrawAspect="Content" ObjectID="_1772195951" r:id="rId4941"/>
        </w:object>
      </w:r>
    </w:p>
    <w:p w:rsidR="00DC5648" w:rsidRPr="00DC5648" w:rsidRDefault="00DC5648" w:rsidP="00DC5648">
      <w:r w:rsidRPr="00DC5648">
        <w:t xml:space="preserve">Vậy </w:t>
      </w:r>
      <w:r w:rsidRPr="00DC5648">
        <w:object w:dxaOrig="5899" w:dyaOrig="620">
          <v:shape id="_x0000_i3646" type="#_x0000_t75" style="width:294.75pt;height:30.75pt" o:ole="">
            <v:imagedata r:id="rId4942" o:title=""/>
          </v:shape>
          <o:OLEObject Type="Embed" ProgID="Equation.DSMT4" ShapeID="_x0000_i3646" DrawAspect="Content" ObjectID="_1772195952" r:id="rId4943"/>
        </w:object>
      </w:r>
      <w:r w:rsidRPr="00DC5648">
        <w:t>.</w:t>
      </w:r>
    </w:p>
    <w:p w:rsidR="00DC5648" w:rsidRPr="00DC5648" w:rsidRDefault="00DC5648" w:rsidP="00DC5648">
      <w:r w:rsidRPr="00DC5648">
        <w:t xml:space="preserve">Câu 26 (VD): Hai hình bình hành </w:t>
      </w:r>
      <w:r w:rsidRPr="00DC5648">
        <w:object w:dxaOrig="720" w:dyaOrig="279">
          <v:shape id="_x0000_i3647" type="#_x0000_t75" style="width:36pt;height:14.25pt" o:ole="">
            <v:imagedata r:id="rId3953" o:title=""/>
          </v:shape>
          <o:OLEObject Type="Embed" ProgID="Equation.DSMT4" ShapeID="_x0000_i3647" DrawAspect="Content" ObjectID="_1772195953" r:id="rId4944"/>
        </w:object>
      </w:r>
      <w:r w:rsidRPr="00DC5648">
        <w:t xml:space="preserve"> và </w:t>
      </w:r>
      <w:r w:rsidRPr="00DC5648">
        <w:object w:dxaOrig="700" w:dyaOrig="260">
          <v:shape id="_x0000_i3648" type="#_x0000_t75" style="width:35.25pt;height:12.75pt" o:ole="">
            <v:imagedata r:id="rId3955" o:title=""/>
          </v:shape>
          <o:OLEObject Type="Embed" ProgID="Equation.DSMT4" ShapeID="_x0000_i3648" DrawAspect="Content" ObjectID="_1772195954" r:id="rId4945"/>
        </w:object>
      </w:r>
      <w:r w:rsidRPr="00DC5648">
        <w:t xml:space="preserve"> không cùng nằm trong một mặt phẳng. Trên cạnh </w:t>
      </w:r>
      <w:r w:rsidRPr="00DC5648">
        <w:object w:dxaOrig="420" w:dyaOrig="279">
          <v:shape id="_x0000_i3649" type="#_x0000_t75" style="width:21pt;height:14.25pt" o:ole="">
            <v:imagedata r:id="rId3957" o:title=""/>
          </v:shape>
          <o:OLEObject Type="Embed" ProgID="Equation.DSMT4" ShapeID="_x0000_i3649" DrawAspect="Content" ObjectID="_1772195955" r:id="rId4946"/>
        </w:object>
      </w:r>
      <w:r w:rsidRPr="00DC5648">
        <w:t xml:space="preserve"> lấy điểm </w:t>
      </w:r>
      <w:r w:rsidRPr="00DC5648">
        <w:object w:dxaOrig="320" w:dyaOrig="260">
          <v:shape id="_x0000_i3650" type="#_x0000_t75" style="width:15.75pt;height:12.75pt" o:ole="">
            <v:imagedata r:id="rId3959" o:title=""/>
          </v:shape>
          <o:OLEObject Type="Embed" ProgID="Equation.DSMT4" ShapeID="_x0000_i3650" DrawAspect="Content" ObjectID="_1772195956" r:id="rId4947"/>
        </w:object>
      </w:r>
      <w:r w:rsidRPr="00DC5648">
        <w:t xml:space="preserve"> và trên cạnh </w:t>
      </w:r>
      <w:r w:rsidRPr="00DC5648">
        <w:object w:dxaOrig="400" w:dyaOrig="260">
          <v:shape id="_x0000_i3651" type="#_x0000_t75" style="width:20.25pt;height:12.75pt" o:ole="">
            <v:imagedata r:id="rId3961" o:title=""/>
          </v:shape>
          <o:OLEObject Type="Embed" ProgID="Equation.DSMT4" ShapeID="_x0000_i3651" DrawAspect="Content" ObjectID="_1772195957" r:id="rId4948"/>
        </w:object>
      </w:r>
      <w:r w:rsidRPr="00DC5648">
        <w:t xml:space="preserve"> lấy điểm </w:t>
      </w:r>
      <w:r w:rsidRPr="00DC5648">
        <w:object w:dxaOrig="279" w:dyaOrig="279">
          <v:shape id="_x0000_i3652" type="#_x0000_t75" style="width:14.25pt;height:14.25pt" o:ole="">
            <v:imagedata r:id="rId3963" o:title=""/>
          </v:shape>
          <o:OLEObject Type="Embed" ProgID="Equation.DSMT4" ShapeID="_x0000_i3652" DrawAspect="Content" ObjectID="_1772195958" r:id="rId4949"/>
        </w:object>
      </w:r>
      <w:r w:rsidRPr="00DC5648">
        <w:t xml:space="preserve"> sao cho </w:t>
      </w:r>
      <w:r w:rsidRPr="00DC5648">
        <w:object w:dxaOrig="1500" w:dyaOrig="620">
          <v:shape id="_x0000_i3653" type="#_x0000_t75" style="width:75pt;height:30.75pt" o:ole="">
            <v:imagedata r:id="rId3965" o:title=""/>
          </v:shape>
          <o:OLEObject Type="Embed" ProgID="Equation.DSMT4" ShapeID="_x0000_i3653" DrawAspect="Content" ObjectID="_1772195959" r:id="rId4950"/>
        </w:object>
      </w:r>
      <w:r w:rsidRPr="00DC5648">
        <w:t xml:space="preserve">. Tìm </w:t>
      </w:r>
      <w:r w:rsidRPr="00DC5648">
        <w:object w:dxaOrig="200" w:dyaOrig="279">
          <v:shape id="_x0000_i3654" type="#_x0000_t75" style="width:9.75pt;height:14.25pt" o:ole="">
            <v:imagedata r:id="rId3967" o:title=""/>
          </v:shape>
          <o:OLEObject Type="Embed" ProgID="Equation.DSMT4" ShapeID="_x0000_i3654" DrawAspect="Content" ObjectID="_1772195960" r:id="rId4951"/>
        </w:object>
      </w:r>
      <w:r w:rsidRPr="00DC5648">
        <w:t xml:space="preserve"> để </w:t>
      </w:r>
      <w:r w:rsidRPr="00DC5648">
        <w:object w:dxaOrig="1040" w:dyaOrig="279">
          <v:shape id="_x0000_i3655" type="#_x0000_t75" style="width:51.75pt;height:14.25pt" o:ole="">
            <v:imagedata r:id="rId3969" o:title=""/>
          </v:shape>
          <o:OLEObject Type="Embed" ProgID="Equation.DSMT4" ShapeID="_x0000_i3655" DrawAspect="Content" ObjectID="_1772195961" r:id="rId4952"/>
        </w:object>
      </w:r>
      <w:r w:rsidRPr="00DC5648">
        <w:t xml:space="preserve">. </w:t>
      </w:r>
    </w:p>
    <w:p w:rsidR="00DC5648" w:rsidRPr="00DC5648" w:rsidRDefault="00DC5648" w:rsidP="00DC5648">
      <w:r w:rsidRPr="00DC5648">
        <w:tab/>
      </w:r>
      <w:r w:rsidRPr="00DC5648">
        <w:rPr>
          <w:highlight w:val="yellow"/>
        </w:rPr>
        <w:t xml:space="preserve">A. </w:t>
      </w:r>
      <w:r w:rsidRPr="00DC5648">
        <w:rPr>
          <w:highlight w:val="yellow"/>
        </w:rPr>
        <w:object w:dxaOrig="580" w:dyaOrig="620">
          <v:shape id="_x0000_i3656" type="#_x0000_t75" style="width:29.25pt;height:30.75pt" o:ole="">
            <v:imagedata r:id="rId3971" o:title=""/>
          </v:shape>
          <o:OLEObject Type="Embed" ProgID="Equation.DSMT4" ShapeID="_x0000_i3656" DrawAspect="Content" ObjectID="_1772195962" r:id="rId4953"/>
        </w:object>
      </w:r>
      <w:r w:rsidRPr="00DC5648">
        <w:tab/>
        <w:t xml:space="preserve">B. </w:t>
      </w:r>
      <w:r w:rsidRPr="00DC5648">
        <w:object w:dxaOrig="540" w:dyaOrig="279">
          <v:shape id="_x0000_i3657" type="#_x0000_t75" style="width:27pt;height:14.25pt" o:ole="">
            <v:imagedata r:id="rId3973" o:title=""/>
          </v:shape>
          <o:OLEObject Type="Embed" ProgID="Equation.DSMT4" ShapeID="_x0000_i3657" DrawAspect="Content" ObjectID="_1772195963" r:id="rId4954"/>
        </w:object>
      </w:r>
      <w:r w:rsidRPr="00DC5648">
        <w:tab/>
        <w:t xml:space="preserve">C. </w:t>
      </w:r>
      <w:r w:rsidRPr="00DC5648">
        <w:object w:dxaOrig="600" w:dyaOrig="620">
          <v:shape id="_x0000_i3658" type="#_x0000_t75" style="width:30pt;height:30.75pt" o:ole="">
            <v:imagedata r:id="rId3975" o:title=""/>
          </v:shape>
          <o:OLEObject Type="Embed" ProgID="Equation.DSMT4" ShapeID="_x0000_i3658" DrawAspect="Content" ObjectID="_1772195964" r:id="rId4955"/>
        </w:object>
      </w:r>
      <w:r w:rsidRPr="00DC5648">
        <w:tab/>
        <w:t xml:space="preserve">D. </w:t>
      </w:r>
      <w:r w:rsidRPr="00DC5648">
        <w:object w:dxaOrig="560" w:dyaOrig="279">
          <v:shape id="_x0000_i3659" type="#_x0000_t75" style="width:27.75pt;height:14.25pt" o:ole="">
            <v:imagedata r:id="rId3977" o:title=""/>
          </v:shape>
          <o:OLEObject Type="Embed" ProgID="Equation.DSMT4" ShapeID="_x0000_i3659" DrawAspect="Content" ObjectID="_1772195965" r:id="rId4956"/>
        </w:object>
      </w:r>
    </w:p>
    <w:p w:rsidR="00DC5648" w:rsidRPr="00DC5648" w:rsidRDefault="00DC5648" w:rsidP="00DC5648">
      <w:r w:rsidRPr="00DC5648">
        <w:t xml:space="preserve">Phương pháp giải: </w:t>
      </w:r>
    </w:p>
    <w:p w:rsidR="00DC5648" w:rsidRPr="00DC5648" w:rsidRDefault="00DC5648" w:rsidP="00DC5648">
      <w:r w:rsidRPr="00DC5648">
        <w:t xml:space="preserve">- Trong </w:t>
      </w:r>
      <w:r w:rsidRPr="00DC5648">
        <w:object w:dxaOrig="920" w:dyaOrig="400">
          <v:shape id="_x0000_i3660" type="#_x0000_t75" style="width:45.75pt;height:20.25pt" o:ole="">
            <v:imagedata r:id="rId4957" o:title=""/>
          </v:shape>
          <o:OLEObject Type="Embed" ProgID="Equation.DSMT4" ShapeID="_x0000_i3660" DrawAspect="Content" ObjectID="_1772195966" r:id="rId4958"/>
        </w:object>
      </w:r>
      <w:r w:rsidRPr="00DC5648">
        <w:t xml:space="preserve"> gọi </w:t>
      </w:r>
      <w:r w:rsidRPr="00DC5648">
        <w:object w:dxaOrig="1460" w:dyaOrig="279">
          <v:shape id="_x0000_i3661" type="#_x0000_t75" style="width:72.75pt;height:14.25pt" o:ole="">
            <v:imagedata r:id="rId4959" o:title=""/>
          </v:shape>
          <o:OLEObject Type="Embed" ProgID="Equation.DSMT4" ShapeID="_x0000_i3661" DrawAspect="Content" ObjectID="_1772195967" r:id="rId4960"/>
        </w:object>
      </w:r>
      <w:r w:rsidRPr="00DC5648">
        <w:t xml:space="preserve">. Trong </w:t>
      </w:r>
      <w:r w:rsidRPr="00DC5648">
        <w:object w:dxaOrig="880" w:dyaOrig="400">
          <v:shape id="_x0000_i3662" type="#_x0000_t75" style="width:44.25pt;height:20.25pt" o:ole="">
            <v:imagedata r:id="rId4961" o:title=""/>
          </v:shape>
          <o:OLEObject Type="Embed" ProgID="Equation.DSMT4" ShapeID="_x0000_i3662" DrawAspect="Content" ObjectID="_1772195968" r:id="rId4962"/>
        </w:object>
      </w:r>
      <w:r w:rsidRPr="00DC5648">
        <w:t xml:space="preserve"> gọi </w:t>
      </w:r>
      <w:r w:rsidRPr="00DC5648">
        <w:object w:dxaOrig="1420" w:dyaOrig="279">
          <v:shape id="_x0000_i3663" type="#_x0000_t75" style="width:71.25pt;height:14.25pt" o:ole="">
            <v:imagedata r:id="rId4963" o:title=""/>
          </v:shape>
          <o:OLEObject Type="Embed" ProgID="Equation.DSMT4" ShapeID="_x0000_i3663" DrawAspect="Content" ObjectID="_1772195969" r:id="rId4964"/>
        </w:object>
      </w:r>
      <w:r w:rsidRPr="00DC5648">
        <w:t>.</w:t>
      </w:r>
    </w:p>
    <w:p w:rsidR="00DC5648" w:rsidRPr="00DC5648" w:rsidRDefault="00DC5648" w:rsidP="00DC5648">
      <w:r w:rsidRPr="00DC5648">
        <w:t xml:space="preserve">- Sử dụng định lí: Giao tuyến của hai mặt phẳng phân biệt thì đồng quy hoặc đôi một song song chứng minh </w:t>
      </w:r>
      <w:r w:rsidRPr="00DC5648">
        <w:object w:dxaOrig="660" w:dyaOrig="279">
          <v:shape id="_x0000_i3664" type="#_x0000_t75" style="width:33pt;height:14.25pt" o:ole="">
            <v:imagedata r:id="rId4965" o:title=""/>
          </v:shape>
          <o:OLEObject Type="Embed" ProgID="Equation.DSMT4" ShapeID="_x0000_i3664" DrawAspect="Content" ObjectID="_1772195970" r:id="rId4966"/>
        </w:object>
      </w:r>
      <w:r w:rsidRPr="00DC5648">
        <w:t>.</w:t>
      </w:r>
    </w:p>
    <w:p w:rsidR="00DC5648" w:rsidRPr="00DC5648" w:rsidRDefault="00DC5648" w:rsidP="00DC5648">
      <w:r w:rsidRPr="00DC5648">
        <w:t>- Sử dụng định lí Ta-lét.</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2667000" cy="2695575"/>
            <wp:effectExtent l="0" t="0" r="0" b="9525"/>
            <wp:docPr id="2736" name="Picture 2736" descr="2020-09-05-09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descr="2020-09-05-093249"/>
                    <pic:cNvPicPr>
                      <a:picLocks noChangeAspect="1" noChangeArrowheads="1"/>
                    </pic:cNvPicPr>
                  </pic:nvPicPr>
                  <pic:blipFill>
                    <a:blip r:embed="rId4967">
                      <a:extLst>
                        <a:ext uri="{28A0092B-C50C-407E-A947-70E740481C1C}">
                          <a14:useLocalDpi xmlns:a14="http://schemas.microsoft.com/office/drawing/2010/main" val="0"/>
                        </a:ext>
                      </a:extLst>
                    </a:blip>
                    <a:srcRect/>
                    <a:stretch>
                      <a:fillRect/>
                    </a:stretch>
                  </pic:blipFill>
                  <pic:spPr bwMode="auto">
                    <a:xfrm>
                      <a:off x="0" y="0"/>
                      <a:ext cx="2667000" cy="2695575"/>
                    </a:xfrm>
                    <a:prstGeom prst="rect">
                      <a:avLst/>
                    </a:prstGeom>
                    <a:noFill/>
                    <a:ln>
                      <a:noFill/>
                    </a:ln>
                  </pic:spPr>
                </pic:pic>
              </a:graphicData>
            </a:graphic>
          </wp:inline>
        </w:drawing>
      </w:r>
    </w:p>
    <w:p w:rsidR="00DC5648" w:rsidRPr="00DC5648" w:rsidRDefault="00DC5648" w:rsidP="00DC5648">
      <w:r w:rsidRPr="00DC5648">
        <w:t xml:space="preserve">Trong </w:t>
      </w:r>
      <w:r w:rsidRPr="00DC5648">
        <w:object w:dxaOrig="920" w:dyaOrig="400">
          <v:shape id="_x0000_i3665" type="#_x0000_t75" style="width:45.75pt;height:20.25pt" o:ole="">
            <v:imagedata r:id="rId4968" o:title=""/>
          </v:shape>
          <o:OLEObject Type="Embed" ProgID="Equation.DSMT4" ShapeID="_x0000_i3665" DrawAspect="Content" ObjectID="_1772195971" r:id="rId4969"/>
        </w:object>
      </w:r>
      <w:r w:rsidRPr="00DC5648">
        <w:t xml:space="preserve"> gọi </w:t>
      </w:r>
      <w:r w:rsidRPr="00DC5648">
        <w:object w:dxaOrig="1460" w:dyaOrig="279">
          <v:shape id="_x0000_i3666" type="#_x0000_t75" style="width:72.75pt;height:14.25pt" o:ole="">
            <v:imagedata r:id="rId4959" o:title=""/>
          </v:shape>
          <o:OLEObject Type="Embed" ProgID="Equation.DSMT4" ShapeID="_x0000_i3666" DrawAspect="Content" ObjectID="_1772195972" r:id="rId4970"/>
        </w:object>
      </w:r>
      <w:r w:rsidRPr="00DC5648">
        <w:t xml:space="preserve">. Trong </w:t>
      </w:r>
      <w:r w:rsidRPr="00DC5648">
        <w:object w:dxaOrig="880" w:dyaOrig="400">
          <v:shape id="_x0000_i3667" type="#_x0000_t75" style="width:44.25pt;height:20.25pt" o:ole="">
            <v:imagedata r:id="rId4961" o:title=""/>
          </v:shape>
          <o:OLEObject Type="Embed" ProgID="Equation.DSMT4" ShapeID="_x0000_i3667" DrawAspect="Content" ObjectID="_1772195973" r:id="rId4971"/>
        </w:object>
      </w:r>
      <w:r w:rsidRPr="00DC5648">
        <w:t xml:space="preserve"> gọi </w:t>
      </w:r>
      <w:r w:rsidRPr="00DC5648">
        <w:object w:dxaOrig="1420" w:dyaOrig="279">
          <v:shape id="_x0000_i3668" type="#_x0000_t75" style="width:71.25pt;height:14.25pt" o:ole="">
            <v:imagedata r:id="rId4963" o:title=""/>
          </v:shape>
          <o:OLEObject Type="Embed" ProgID="Equation.DSMT4" ShapeID="_x0000_i3668" DrawAspect="Content" ObjectID="_1772195974" r:id="rId4972"/>
        </w:object>
      </w:r>
      <w:r w:rsidRPr="00DC5648">
        <w:t>.</w:t>
      </w:r>
    </w:p>
    <w:p w:rsidR="00DC5648" w:rsidRPr="00DC5648" w:rsidRDefault="00DC5648" w:rsidP="00DC5648">
      <w:r w:rsidRPr="00DC5648">
        <w:t xml:space="preserve">Để </w:t>
      </w:r>
      <w:r w:rsidRPr="00DC5648">
        <w:object w:dxaOrig="1040" w:dyaOrig="279">
          <v:shape id="_x0000_i3669" type="#_x0000_t75" style="width:51.75pt;height:14.25pt" o:ole="">
            <v:imagedata r:id="rId4973" o:title=""/>
          </v:shape>
          <o:OLEObject Type="Embed" ProgID="Equation.DSMT4" ShapeID="_x0000_i3669" DrawAspect="Content" ObjectID="_1772195975" r:id="rId4974"/>
        </w:object>
      </w:r>
      <w:r w:rsidRPr="00DC5648">
        <w:t xml:space="preserve"> thì </w:t>
      </w:r>
      <w:r w:rsidRPr="00DC5648">
        <w:object w:dxaOrig="1140" w:dyaOrig="320">
          <v:shape id="_x0000_i3670" type="#_x0000_t75" style="width:57pt;height:15.75pt" o:ole="">
            <v:imagedata r:id="rId4975" o:title=""/>
          </v:shape>
          <o:OLEObject Type="Embed" ProgID="Equation.DSMT4" ShapeID="_x0000_i3670" DrawAspect="Content" ObjectID="_1772195976" r:id="rId4976"/>
        </w:object>
      </w:r>
      <w:r w:rsidRPr="00DC5648">
        <w:t xml:space="preserve"> đồng phẳng.</w:t>
      </w:r>
    </w:p>
    <w:p w:rsidR="00DC5648" w:rsidRPr="00DC5648" w:rsidRDefault="00DC5648" w:rsidP="00DC5648">
      <w:r w:rsidRPr="00DC5648">
        <w:lastRenderedPageBreak/>
        <w:t xml:space="preserve">Khi đó ta có: </w:t>
      </w:r>
      <w:r w:rsidRPr="00DC5648">
        <w:object w:dxaOrig="2760" w:dyaOrig="1160">
          <v:shape id="_x0000_i3671" type="#_x0000_t75" style="width:138pt;height:57.75pt" o:ole="">
            <v:imagedata r:id="rId4977" o:title=""/>
          </v:shape>
          <o:OLEObject Type="Embed" ProgID="Equation.DSMT4" ShapeID="_x0000_i3671" DrawAspect="Content" ObjectID="_1772195977" r:id="rId4978"/>
        </w:object>
      </w:r>
    </w:p>
    <w:p w:rsidR="00DC5648" w:rsidRPr="00DC5648" w:rsidRDefault="00DC5648" w:rsidP="00DC5648">
      <w:r w:rsidRPr="00DC5648">
        <w:object w:dxaOrig="1540" w:dyaOrig="320">
          <v:shape id="_x0000_i3672" type="#_x0000_t75" style="width:77.25pt;height:15.75pt" o:ole="">
            <v:imagedata r:id="rId4979" o:title=""/>
          </v:shape>
          <o:OLEObject Type="Embed" ProgID="Equation.DSMT4" ShapeID="_x0000_i3672" DrawAspect="Content" ObjectID="_1772195978" r:id="rId4980"/>
        </w:object>
      </w:r>
      <w:r w:rsidRPr="00DC5648">
        <w:t xml:space="preserve"> đồng quy.</w:t>
      </w:r>
    </w:p>
    <w:p w:rsidR="00DC5648" w:rsidRPr="00DC5648" w:rsidRDefault="00DC5648" w:rsidP="00DC5648">
      <w:r w:rsidRPr="00DC5648">
        <w:object w:dxaOrig="940" w:dyaOrig="279">
          <v:shape id="_x0000_i3673" type="#_x0000_t75" style="width:47.25pt;height:14.25pt" o:ole="">
            <v:imagedata r:id="rId4981" o:title=""/>
          </v:shape>
          <o:OLEObject Type="Embed" ProgID="Equation.DSMT4" ShapeID="_x0000_i3673" DrawAspect="Content" ObjectID="_1772195979" r:id="rId4982"/>
        </w:object>
      </w:r>
      <w:r w:rsidRPr="00DC5648">
        <w:t xml:space="preserve"> hay </w:t>
      </w:r>
      <w:r w:rsidRPr="00DC5648">
        <w:object w:dxaOrig="1320" w:dyaOrig="320">
          <v:shape id="_x0000_i3674" type="#_x0000_t75" style="width:66pt;height:15.75pt" o:ole="">
            <v:imagedata r:id="rId4983" o:title=""/>
          </v:shape>
          <o:OLEObject Type="Embed" ProgID="Equation.DSMT4" ShapeID="_x0000_i3674" DrawAspect="Content" ObjectID="_1772195980" r:id="rId4984"/>
        </w:object>
      </w:r>
      <w:r w:rsidRPr="00DC5648">
        <w:t xml:space="preserve"> đồng quy tại </w:t>
      </w:r>
      <w:r w:rsidRPr="00DC5648">
        <w:object w:dxaOrig="220" w:dyaOrig="279">
          <v:shape id="_x0000_i3675" type="#_x0000_t75" style="width:11.25pt;height:14.25pt" o:ole="">
            <v:imagedata r:id="rId4985" o:title=""/>
          </v:shape>
          <o:OLEObject Type="Embed" ProgID="Equation.DSMT4" ShapeID="_x0000_i3675" DrawAspect="Content" ObjectID="_1772195981" r:id="rId4986"/>
        </w:object>
      </w:r>
      <w:r w:rsidRPr="00DC5648">
        <w:t>.</w:t>
      </w:r>
    </w:p>
    <w:p w:rsidR="00DC5648" w:rsidRPr="00DC5648" w:rsidRDefault="00DC5648" w:rsidP="00DC5648">
      <w:r w:rsidRPr="00DC5648">
        <w:t>Khi đó ta có hình vẽ như sau:</w:t>
      </w:r>
    </w:p>
    <w:p w:rsidR="00DC5648" w:rsidRPr="00DC5648" w:rsidRDefault="00EF1727" w:rsidP="00DC5648">
      <w:r>
        <w:rPr>
          <w:noProof/>
        </w:rPr>
        <w:drawing>
          <wp:inline distT="0" distB="0" distL="0" distR="0">
            <wp:extent cx="2657475" cy="2676525"/>
            <wp:effectExtent l="0" t="0" r="9525" b="9525"/>
            <wp:docPr id="2748" name="Picture 2748" descr="2020-09-05-09331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descr="2020-09-05-093319_1"/>
                    <pic:cNvPicPr>
                      <a:picLocks noChangeAspect="1" noChangeArrowheads="1"/>
                    </pic:cNvPicPr>
                  </pic:nvPicPr>
                  <pic:blipFill>
                    <a:blip r:embed="rId4987">
                      <a:extLst>
                        <a:ext uri="{28A0092B-C50C-407E-A947-70E740481C1C}">
                          <a14:useLocalDpi xmlns:a14="http://schemas.microsoft.com/office/drawing/2010/main" val="0"/>
                        </a:ext>
                      </a:extLst>
                    </a:blip>
                    <a:srcRect/>
                    <a:stretch>
                      <a:fillRect/>
                    </a:stretch>
                  </pic:blipFill>
                  <pic:spPr bwMode="auto">
                    <a:xfrm>
                      <a:off x="0" y="0"/>
                      <a:ext cx="2657475" cy="2676525"/>
                    </a:xfrm>
                    <a:prstGeom prst="rect">
                      <a:avLst/>
                    </a:prstGeom>
                    <a:noFill/>
                    <a:ln>
                      <a:noFill/>
                    </a:ln>
                  </pic:spPr>
                </pic:pic>
              </a:graphicData>
            </a:graphic>
          </wp:inline>
        </w:drawing>
      </w:r>
    </w:p>
    <w:p w:rsidR="00DC5648" w:rsidRPr="00DC5648" w:rsidRDefault="00DC5648" w:rsidP="00DC5648">
      <w:r w:rsidRPr="00DC5648">
        <w:t xml:space="preserve">Áp dụng định lí Ta-lét ta có: </w:t>
      </w:r>
      <w:r w:rsidRPr="00DC5648">
        <w:object w:dxaOrig="1719" w:dyaOrig="620">
          <v:shape id="_x0000_i3676" type="#_x0000_t75" style="width:86.25pt;height:30.75pt" o:ole="">
            <v:imagedata r:id="rId4988" o:title=""/>
          </v:shape>
          <o:OLEObject Type="Embed" ProgID="Equation.DSMT4" ShapeID="_x0000_i3676" DrawAspect="Content" ObjectID="_1772195982" r:id="rId4989"/>
        </w:object>
      </w:r>
      <w:r w:rsidRPr="00DC5648">
        <w:t xml:space="preserve">; </w:t>
      </w:r>
      <w:r w:rsidRPr="00DC5648">
        <w:object w:dxaOrig="1680" w:dyaOrig="620">
          <v:shape id="_x0000_i3677" type="#_x0000_t75" style="width:84pt;height:30.75pt" o:ole="">
            <v:imagedata r:id="rId4990" o:title=""/>
          </v:shape>
          <o:OLEObject Type="Embed" ProgID="Equation.DSMT4" ShapeID="_x0000_i3677" DrawAspect="Content" ObjectID="_1772195983" r:id="rId4991"/>
        </w:object>
      </w:r>
      <w:r w:rsidRPr="00DC5648">
        <w:t>.</w:t>
      </w:r>
    </w:p>
    <w:p w:rsidR="00DC5648" w:rsidRPr="00DC5648" w:rsidRDefault="00DC5648" w:rsidP="00DC5648">
      <w:r w:rsidRPr="00DC5648">
        <w:t xml:space="preserve">Theo bài ra ta có: </w:t>
      </w:r>
      <w:r w:rsidRPr="00DC5648">
        <w:object w:dxaOrig="3620" w:dyaOrig="620">
          <v:shape id="_x0000_i3678" type="#_x0000_t75" style="width:180.75pt;height:30.75pt" o:ole="">
            <v:imagedata r:id="rId4992" o:title=""/>
          </v:shape>
          <o:OLEObject Type="Embed" ProgID="Equation.DSMT4" ShapeID="_x0000_i3678" DrawAspect="Content" ObjectID="_1772195984" r:id="rId4993"/>
        </w:object>
      </w:r>
      <w:r w:rsidRPr="00DC5648">
        <w:object w:dxaOrig="1420" w:dyaOrig="620">
          <v:shape id="_x0000_i3679" type="#_x0000_t75" style="width:71.25pt;height:30.75pt" o:ole="">
            <v:imagedata r:id="rId4994" o:title=""/>
          </v:shape>
          <o:OLEObject Type="Embed" ProgID="Equation.DSMT4" ShapeID="_x0000_i3679" DrawAspect="Content" ObjectID="_1772195985" r:id="rId4995"/>
        </w:object>
      </w:r>
    </w:p>
    <w:p w:rsidR="00DC5648" w:rsidRPr="00DC5648" w:rsidRDefault="00DC5648" w:rsidP="00DC5648">
      <w:r w:rsidRPr="00DC5648">
        <w:t xml:space="preserve">Từ đó suy ra </w:t>
      </w:r>
      <w:r w:rsidRPr="00DC5648">
        <w:object w:dxaOrig="2200" w:dyaOrig="620">
          <v:shape id="_x0000_i3680" type="#_x0000_t75" style="width:110.25pt;height:30.75pt" o:ole="">
            <v:imagedata r:id="rId4996" o:title=""/>
          </v:shape>
          <o:OLEObject Type="Embed" ProgID="Equation.DSMT4" ShapeID="_x0000_i3680" DrawAspect="Content" ObjectID="_1772195986" r:id="rId4997"/>
        </w:object>
      </w:r>
      <w:r w:rsidRPr="00DC5648">
        <w:t xml:space="preserve"> </w:t>
      </w:r>
      <w:r w:rsidRPr="00DC5648">
        <w:object w:dxaOrig="499" w:dyaOrig="279">
          <v:shape id="_x0000_i3681" type="#_x0000_t75" style="width:24.75pt;height:14.25pt" o:ole="">
            <v:imagedata r:id="rId4998" o:title=""/>
          </v:shape>
          <o:OLEObject Type="Embed" ProgID="Equation.DSMT4" ShapeID="_x0000_i3681" DrawAspect="Content" ObjectID="_1772195987" r:id="rId4999"/>
        </w:object>
      </w:r>
      <w:r w:rsidRPr="00DC5648">
        <w:t xml:space="preserve"> là trung điểm của </w:t>
      </w:r>
      <w:r w:rsidRPr="00DC5648">
        <w:object w:dxaOrig="400" w:dyaOrig="260">
          <v:shape id="_x0000_i3682" type="#_x0000_t75" style="width:20.25pt;height:12.75pt" o:ole="">
            <v:imagedata r:id="rId5000" o:title=""/>
          </v:shape>
          <o:OLEObject Type="Embed" ProgID="Equation.DSMT4" ShapeID="_x0000_i3682" DrawAspect="Content" ObjectID="_1772195988" r:id="rId5001"/>
        </w:object>
      </w:r>
      <w:r w:rsidRPr="00DC5648">
        <w:t>.</w:t>
      </w:r>
    </w:p>
    <w:p w:rsidR="00DC5648" w:rsidRPr="00DC5648" w:rsidRDefault="00DC5648" w:rsidP="00DC5648">
      <w:r w:rsidRPr="00DC5648">
        <w:t xml:space="preserve">Khi đó ta có: </w:t>
      </w:r>
      <w:r w:rsidRPr="00DC5648">
        <w:object w:dxaOrig="4740" w:dyaOrig="620">
          <v:shape id="_x0000_i3683" type="#_x0000_t75" style="width:237pt;height:30.75pt" o:ole="">
            <v:imagedata r:id="rId5002" o:title=""/>
          </v:shape>
          <o:OLEObject Type="Embed" ProgID="Equation.DSMT4" ShapeID="_x0000_i3683" DrawAspect="Content" ObjectID="_1772195989" r:id="rId5003"/>
        </w:object>
      </w:r>
      <w:r w:rsidRPr="00DC5648">
        <w:t>.</w:t>
      </w:r>
    </w:p>
    <w:p w:rsidR="00DC5648" w:rsidRPr="00DC5648" w:rsidRDefault="00DC5648" w:rsidP="00DC5648">
      <w:r w:rsidRPr="00DC5648">
        <w:t xml:space="preserve">Vậy </w:t>
      </w:r>
      <w:r w:rsidRPr="00DC5648">
        <w:object w:dxaOrig="580" w:dyaOrig="620">
          <v:shape id="_x0000_i3684" type="#_x0000_t75" style="width:29.25pt;height:30.75pt" o:ole="">
            <v:imagedata r:id="rId5004" o:title=""/>
          </v:shape>
          <o:OLEObject Type="Embed" ProgID="Equation.DSMT4" ShapeID="_x0000_i3684" DrawAspect="Content" ObjectID="_1772195990" r:id="rId5005"/>
        </w:object>
      </w:r>
      <w:r w:rsidRPr="00DC5648">
        <w:t>.</w:t>
      </w:r>
    </w:p>
    <w:p w:rsidR="00DC5648" w:rsidRPr="00DC5648" w:rsidRDefault="00DC5648" w:rsidP="00DC5648">
      <w:r w:rsidRPr="00DC5648">
        <w:t xml:space="preserve">Câu 27 (VD): Trong không gian tọa độ Oxyz, cho mặt cầu </w:t>
      </w:r>
      <w:r w:rsidRPr="00DC5648">
        <w:object w:dxaOrig="3440" w:dyaOrig="360">
          <v:shape id="_x0000_i3685" type="#_x0000_t75" style="width:171.75pt;height:18pt" o:ole="">
            <v:imagedata r:id="rId3979" o:title=""/>
          </v:shape>
          <o:OLEObject Type="Embed" ProgID="Equation.DSMT4" ShapeID="_x0000_i3685" DrawAspect="Content" ObjectID="_1772195991" r:id="rId5006"/>
        </w:object>
      </w:r>
      <w:r w:rsidRPr="00DC5648">
        <w:t xml:space="preserve"> và điểm M thay đổi trên mặt cầu. Giá trị lớn nhất của độ dài đoạn thẳng OM là </w:t>
      </w:r>
    </w:p>
    <w:p w:rsidR="00DC5648" w:rsidRPr="00DC5648" w:rsidRDefault="00DC5648" w:rsidP="00DC5648">
      <w:r w:rsidRPr="00DC5648">
        <w:tab/>
        <w:t xml:space="preserve">A. 12 </w:t>
      </w:r>
      <w:r w:rsidRPr="00DC5648">
        <w:tab/>
        <w:t>B. 3</w:t>
      </w:r>
      <w:r w:rsidRPr="00DC5648">
        <w:tab/>
        <w:t>C. 9</w:t>
      </w:r>
      <w:r w:rsidRPr="00DC5648">
        <w:tab/>
      </w:r>
      <w:r w:rsidRPr="00DC5648">
        <w:rPr>
          <w:highlight w:val="yellow"/>
        </w:rPr>
        <w:t>D. 6</w:t>
      </w:r>
    </w:p>
    <w:p w:rsidR="00DC5648" w:rsidRPr="00DC5648" w:rsidRDefault="00DC5648" w:rsidP="00DC5648">
      <w:r w:rsidRPr="00DC5648">
        <w:t>Phương pháp giải:</w:t>
      </w:r>
    </w:p>
    <w:p w:rsidR="00DC5648" w:rsidRPr="00DC5648" w:rsidRDefault="00DC5648" w:rsidP="00DC5648">
      <w:r w:rsidRPr="00DC5648">
        <w:object w:dxaOrig="1620" w:dyaOrig="360">
          <v:shape id="_x0000_i3686" type="#_x0000_t75" style="width:81pt;height:18pt" o:ole="">
            <v:imagedata r:id="rId5007" o:title=""/>
          </v:shape>
          <o:OLEObject Type="Embed" ProgID="Equation.DSMT4" ShapeID="_x0000_i3686" DrawAspect="Content" ObjectID="_1772195992" r:id="rId5008"/>
        </w:object>
      </w:r>
      <w:r w:rsidRPr="00DC5648">
        <w:t xml:space="preserve"> với </w:t>
      </w:r>
      <w:r w:rsidRPr="00DC5648">
        <w:object w:dxaOrig="440" w:dyaOrig="320">
          <v:shape id="_x0000_i3687" type="#_x0000_t75" style="width:21.75pt;height:15.75pt" o:ole="">
            <v:imagedata r:id="rId5009" o:title=""/>
          </v:shape>
          <o:OLEObject Type="Embed" ProgID="Equation.DSMT4" ShapeID="_x0000_i3687" DrawAspect="Content" ObjectID="_1772195993" r:id="rId5010"/>
        </w:object>
      </w:r>
      <w:r w:rsidRPr="00DC5648">
        <w:t xml:space="preserve"> lần lượt là tâm và bán kính mặt cầu.</w:t>
      </w:r>
    </w:p>
    <w:p w:rsidR="00DC5648" w:rsidRPr="00DC5648" w:rsidRDefault="00DC5648" w:rsidP="00DC5648">
      <w:r w:rsidRPr="00DC5648">
        <w:t>Giải chi tiết:</w:t>
      </w:r>
    </w:p>
    <w:p w:rsidR="00DC5648" w:rsidRPr="00DC5648" w:rsidRDefault="00EF1727" w:rsidP="00DC5648">
      <w:r>
        <w:rPr>
          <w:noProof/>
        </w:rPr>
        <w:lastRenderedPageBreak/>
        <w:drawing>
          <wp:inline distT="0" distB="0" distL="0" distR="0">
            <wp:extent cx="2000250" cy="1228725"/>
            <wp:effectExtent l="0" t="0" r="0" b="9525"/>
            <wp:docPr id="2761" name="Picture 2761"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descr="37"/>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2000250" cy="1228725"/>
                    </a:xfrm>
                    <a:prstGeom prst="rect">
                      <a:avLst/>
                    </a:prstGeom>
                    <a:noFill/>
                    <a:ln>
                      <a:noFill/>
                    </a:ln>
                  </pic:spPr>
                </pic:pic>
              </a:graphicData>
            </a:graphic>
          </wp:inline>
        </w:drawing>
      </w:r>
    </w:p>
    <w:p w:rsidR="00DC5648" w:rsidRPr="00DC5648" w:rsidRDefault="00DC5648" w:rsidP="00DC5648">
      <w:r w:rsidRPr="00DC5648">
        <w:t xml:space="preserve">Mặt cầu </w:t>
      </w:r>
      <w:r w:rsidRPr="00DC5648">
        <w:object w:dxaOrig="400" w:dyaOrig="400">
          <v:shape id="_x0000_i3688" type="#_x0000_t75" style="width:20.25pt;height:20.25pt" o:ole="">
            <v:imagedata r:id="rId5011" o:title=""/>
          </v:shape>
          <o:OLEObject Type="Embed" ProgID="Equation.DSMT4" ShapeID="_x0000_i3688" DrawAspect="Content" ObjectID="_1772195994" r:id="rId5012"/>
        </w:object>
      </w:r>
      <w:r w:rsidRPr="00DC5648">
        <w:t xml:space="preserve"> có tâm </w:t>
      </w:r>
      <w:r w:rsidRPr="00DC5648">
        <w:object w:dxaOrig="1020" w:dyaOrig="400">
          <v:shape id="_x0000_i3689" type="#_x0000_t75" style="width:51pt;height:20.25pt" o:ole="">
            <v:imagedata r:id="rId5013" o:title=""/>
          </v:shape>
          <o:OLEObject Type="Embed" ProgID="Equation.DSMT4" ShapeID="_x0000_i3689" DrawAspect="Content" ObjectID="_1772195995" r:id="rId5014"/>
        </w:object>
      </w:r>
      <w:r w:rsidRPr="00DC5648">
        <w:t xml:space="preserve">, bán kính </w:t>
      </w:r>
      <w:r w:rsidRPr="00DC5648">
        <w:object w:dxaOrig="580" w:dyaOrig="279">
          <v:shape id="_x0000_i3690" type="#_x0000_t75" style="width:29.25pt;height:14.25pt" o:ole="">
            <v:imagedata r:id="rId5015" o:title=""/>
          </v:shape>
          <o:OLEObject Type="Embed" ProgID="Equation.DSMT4" ShapeID="_x0000_i3690" DrawAspect="Content" ObjectID="_1772195996" r:id="rId5016"/>
        </w:object>
      </w:r>
      <w:r w:rsidRPr="00DC5648">
        <w:t>.</w:t>
      </w:r>
    </w:p>
    <w:p w:rsidR="00DC5648" w:rsidRPr="00DC5648" w:rsidRDefault="00DC5648" w:rsidP="00DC5648">
      <w:r w:rsidRPr="00DC5648">
        <w:t xml:space="preserve">Với </w:t>
      </w:r>
      <w:r w:rsidRPr="00DC5648">
        <w:object w:dxaOrig="880" w:dyaOrig="400">
          <v:shape id="_x0000_i3691" type="#_x0000_t75" style="width:44.25pt;height:20.25pt" o:ole="">
            <v:imagedata r:id="rId5017" o:title=""/>
          </v:shape>
          <o:OLEObject Type="Embed" ProgID="Equation.DSMT4" ShapeID="_x0000_i3691" DrawAspect="Content" ObjectID="_1772195997" r:id="rId5018"/>
        </w:object>
      </w:r>
      <w:r w:rsidRPr="00DC5648">
        <w:t xml:space="preserve"> ta có: </w:t>
      </w:r>
      <w:r w:rsidRPr="00DC5648">
        <w:object w:dxaOrig="4080" w:dyaOrig="520">
          <v:shape id="_x0000_i3692" type="#_x0000_t75" style="width:204pt;height:26.25pt" o:ole="">
            <v:imagedata r:id="rId5019" o:title=""/>
          </v:shape>
          <o:OLEObject Type="Embed" ProgID="Equation.DSMT4" ShapeID="_x0000_i3692" DrawAspect="Content" ObjectID="_1772195998" r:id="rId5020"/>
        </w:object>
      </w:r>
      <w:r w:rsidRPr="00DC5648">
        <w:t>.</w:t>
      </w:r>
    </w:p>
    <w:p w:rsidR="00DC5648" w:rsidRPr="00DC5648" w:rsidRDefault="00DC5648" w:rsidP="00DC5648">
      <w:r w:rsidRPr="00DC5648">
        <w:t xml:space="preserve">Câu 28 (TH): Trong không gian Oxyz, cho mặt phẳng </w:t>
      </w:r>
      <w:r w:rsidRPr="00DC5648">
        <w:object w:dxaOrig="2280" w:dyaOrig="400">
          <v:shape id="_x0000_i3693" type="#_x0000_t75" style="width:114pt;height:20.25pt" o:ole="">
            <v:imagedata r:id="rId3981" o:title=""/>
          </v:shape>
          <o:OLEObject Type="Embed" ProgID="Equation.DSMT4" ShapeID="_x0000_i3693" DrawAspect="Content" ObjectID="_1772195999" r:id="rId5021"/>
        </w:object>
      </w:r>
      <w:r w:rsidRPr="00DC5648">
        <w:t xml:space="preserve">. Phương trình đường thẳng d đi qua </w:t>
      </w:r>
      <w:r w:rsidRPr="00DC5648">
        <w:object w:dxaOrig="1219" w:dyaOrig="400">
          <v:shape id="_x0000_i3694" type="#_x0000_t75" style="width:60.75pt;height:20.25pt" o:ole="">
            <v:imagedata r:id="rId3983" o:title=""/>
          </v:shape>
          <o:OLEObject Type="Embed" ProgID="Equation.DSMT4" ShapeID="_x0000_i3694" DrawAspect="Content" ObjectID="_1772196000" r:id="rId5022"/>
        </w:object>
      </w:r>
      <w:r w:rsidRPr="00DC5648">
        <w:t xml:space="preserve"> song song </w:t>
      </w:r>
      <w:r w:rsidRPr="00DC5648">
        <w:object w:dxaOrig="420" w:dyaOrig="400">
          <v:shape id="_x0000_i3695" type="#_x0000_t75" style="width:21pt;height:20.25pt" o:ole="">
            <v:imagedata r:id="rId3985" o:title=""/>
          </v:shape>
          <o:OLEObject Type="Embed" ProgID="Equation.DSMT4" ShapeID="_x0000_i3695" DrawAspect="Content" ObjectID="_1772196001" r:id="rId5023"/>
        </w:object>
      </w:r>
      <w:r w:rsidRPr="00DC5648">
        <w:t xml:space="preserve"> và mặt phẳng </w:t>
      </w:r>
      <w:r w:rsidRPr="00DC5648">
        <w:object w:dxaOrig="639" w:dyaOrig="380">
          <v:shape id="_x0000_i3696" type="#_x0000_t75" style="width:32.25pt;height:18.75pt" o:ole="">
            <v:imagedata r:id="rId3987" o:title=""/>
          </v:shape>
          <o:OLEObject Type="Embed" ProgID="Equation.DSMT4" ShapeID="_x0000_i3696" DrawAspect="Content" ObjectID="_1772196002" r:id="rId5024"/>
        </w:object>
      </w:r>
      <w:r w:rsidRPr="00DC5648">
        <w:t xml:space="preserve"> là </w:t>
      </w:r>
    </w:p>
    <w:p w:rsidR="00DC5648" w:rsidRPr="00DC5648" w:rsidRDefault="00DC5648" w:rsidP="00DC5648">
      <w:r w:rsidRPr="00DC5648">
        <w:tab/>
      </w:r>
      <w:r w:rsidRPr="00DC5648">
        <w:rPr>
          <w:highlight w:val="yellow"/>
        </w:rPr>
        <w:t xml:space="preserve">A. </w:t>
      </w:r>
      <w:r w:rsidRPr="00DC5648">
        <w:rPr>
          <w:highlight w:val="yellow"/>
        </w:rPr>
        <w:object w:dxaOrig="1240" w:dyaOrig="1120">
          <v:shape id="_x0000_i3697" type="#_x0000_t75" style="width:62.25pt;height:56.25pt" o:ole="">
            <v:imagedata r:id="rId3989" o:title=""/>
          </v:shape>
          <o:OLEObject Type="Embed" ProgID="Equation.DSMT4" ShapeID="_x0000_i3697" DrawAspect="Content" ObjectID="_1772196003" r:id="rId5025"/>
        </w:object>
      </w:r>
      <w:r w:rsidRPr="00DC5648">
        <w:tab/>
        <w:t xml:space="preserve">B. </w:t>
      </w:r>
      <w:r w:rsidRPr="00DC5648">
        <w:object w:dxaOrig="1100" w:dyaOrig="1120">
          <v:shape id="_x0000_i3698" type="#_x0000_t75" style="width:54.75pt;height:56.25pt" o:ole="">
            <v:imagedata r:id="rId3991" o:title=""/>
          </v:shape>
          <o:OLEObject Type="Embed" ProgID="Equation.DSMT4" ShapeID="_x0000_i3698" DrawAspect="Content" ObjectID="_1772196004" r:id="rId5026"/>
        </w:object>
      </w:r>
      <w:r w:rsidRPr="00DC5648">
        <w:tab/>
        <w:t xml:space="preserve">C. </w:t>
      </w:r>
      <w:r w:rsidRPr="00DC5648">
        <w:object w:dxaOrig="1240" w:dyaOrig="1120">
          <v:shape id="_x0000_i3699" type="#_x0000_t75" style="width:62.25pt;height:56.25pt" o:ole="">
            <v:imagedata r:id="rId3993" o:title=""/>
          </v:shape>
          <o:OLEObject Type="Embed" ProgID="Equation.DSMT4" ShapeID="_x0000_i3699" DrawAspect="Content" ObjectID="_1772196005" r:id="rId5027"/>
        </w:object>
      </w:r>
      <w:r w:rsidRPr="00DC5648">
        <w:tab/>
        <w:t xml:space="preserve">D. </w:t>
      </w:r>
      <w:r w:rsidRPr="00DC5648">
        <w:object w:dxaOrig="1080" w:dyaOrig="1120">
          <v:shape id="_x0000_i3700" type="#_x0000_t75" style="width:54pt;height:56.25pt" o:ole="">
            <v:imagedata r:id="rId3995" o:title=""/>
          </v:shape>
          <o:OLEObject Type="Embed" ProgID="Equation.DSMT4" ShapeID="_x0000_i3700" DrawAspect="Content" ObjectID="_1772196006" r:id="rId5028"/>
        </w:object>
      </w:r>
    </w:p>
    <w:p w:rsidR="00DC5648" w:rsidRPr="00DC5648" w:rsidRDefault="00DC5648" w:rsidP="00DC5648">
      <w:r w:rsidRPr="00DC5648">
        <w:t xml:space="preserve">Phương pháp giải: </w:t>
      </w:r>
    </w:p>
    <w:p w:rsidR="00DC5648" w:rsidRPr="00DC5648" w:rsidRDefault="00DC5648" w:rsidP="00DC5648">
      <w:r w:rsidRPr="00DC5648">
        <w:t xml:space="preserve">- Xác định VTPT của </w:t>
      </w:r>
      <w:r w:rsidRPr="00DC5648">
        <w:object w:dxaOrig="420" w:dyaOrig="400">
          <v:shape id="_x0000_i3701" type="#_x0000_t75" style="width:21pt;height:20.25pt" o:ole="">
            <v:imagedata r:id="rId5029" o:title=""/>
          </v:shape>
          <o:OLEObject Type="Embed" ProgID="Equation.DSMT4" ShapeID="_x0000_i3701" DrawAspect="Content" ObjectID="_1772196007" r:id="rId5030"/>
        </w:object>
      </w:r>
      <w:r w:rsidRPr="00DC5648">
        <w:t xml:space="preserve"> và </w:t>
      </w:r>
      <w:r w:rsidRPr="00DC5648">
        <w:object w:dxaOrig="639" w:dyaOrig="400">
          <v:shape id="_x0000_i3702" type="#_x0000_t75" style="width:32.25pt;height:20.25pt" o:ole="">
            <v:imagedata r:id="rId5031" o:title=""/>
          </v:shape>
          <o:OLEObject Type="Embed" ProgID="Equation.DSMT4" ShapeID="_x0000_i3702" DrawAspect="Content" ObjectID="_1772196008" r:id="rId5032"/>
        </w:object>
      </w:r>
      <w:r w:rsidRPr="00DC5648">
        <w:t>.</w:t>
      </w:r>
    </w:p>
    <w:p w:rsidR="00DC5648" w:rsidRPr="00DC5648" w:rsidRDefault="00DC5648" w:rsidP="00DC5648">
      <w:r w:rsidRPr="00DC5648">
        <w:t xml:space="preserve">- Vì </w:t>
      </w:r>
      <w:r w:rsidRPr="00DC5648">
        <w:object w:dxaOrig="3860" w:dyaOrig="840">
          <v:shape id="_x0000_i3703" type="#_x0000_t75" style="width:192.75pt;height:42pt" o:ole="">
            <v:imagedata r:id="rId5033" o:title=""/>
          </v:shape>
          <o:OLEObject Type="Embed" ProgID="Equation.DSMT4" ShapeID="_x0000_i3703" DrawAspect="Content" ObjectID="_1772196009" r:id="rId5034"/>
        </w:object>
      </w:r>
      <w:r w:rsidRPr="00DC5648">
        <w:t>.</w:t>
      </w:r>
    </w:p>
    <w:p w:rsidR="00DC5648" w:rsidRPr="00DC5648" w:rsidRDefault="00DC5648" w:rsidP="00DC5648">
      <w:r w:rsidRPr="00DC5648">
        <w:t xml:space="preserve">- Phương trình tham số của đường thẳng đi qua </w:t>
      </w:r>
      <w:r w:rsidRPr="00DC5648">
        <w:object w:dxaOrig="1420" w:dyaOrig="400">
          <v:shape id="_x0000_i3704" type="#_x0000_t75" style="width:71.25pt;height:20.25pt" o:ole="">
            <v:imagedata r:id="rId5035" o:title=""/>
          </v:shape>
          <o:OLEObject Type="Embed" ProgID="Equation.DSMT4" ShapeID="_x0000_i3704" DrawAspect="Content" ObjectID="_1772196010" r:id="rId5036"/>
        </w:object>
      </w:r>
      <w:r w:rsidRPr="00DC5648">
        <w:t xml:space="preserve"> và có 1 VTCP </w:t>
      </w:r>
      <w:r w:rsidRPr="00DC5648">
        <w:object w:dxaOrig="940" w:dyaOrig="400">
          <v:shape id="_x0000_i3705" type="#_x0000_t75" style="width:47.25pt;height:20.25pt" o:ole="">
            <v:imagedata r:id="rId5037" o:title=""/>
          </v:shape>
          <o:OLEObject Type="Embed" ProgID="Equation.DSMT4" ShapeID="_x0000_i3705" DrawAspect="Content" ObjectID="_1772196011" r:id="rId5038"/>
        </w:object>
      </w:r>
      <w:r w:rsidRPr="00DC5648">
        <w:t xml:space="preserve"> là:</w:t>
      </w:r>
    </w:p>
    <w:p w:rsidR="00DC5648" w:rsidRPr="00DC5648" w:rsidRDefault="00DC5648" w:rsidP="00DC5648">
      <w:r w:rsidRPr="00DC5648">
        <w:object w:dxaOrig="1219" w:dyaOrig="1120">
          <v:shape id="_x0000_i3706" type="#_x0000_t75" style="width:60.75pt;height:56.25pt" o:ole="">
            <v:imagedata r:id="rId5039" o:title=""/>
          </v:shape>
          <o:OLEObject Type="Embed" ProgID="Equation.DSMT4" ShapeID="_x0000_i3706" DrawAspect="Content" ObjectID="_1772196012" r:id="rId5040"/>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300" w:dyaOrig="400">
          <v:shape id="_x0000_i3707" type="#_x0000_t75" style="width:15pt;height:20.25pt" o:ole="">
            <v:imagedata r:id="rId5041" o:title=""/>
          </v:shape>
          <o:OLEObject Type="Embed" ProgID="Equation.DSMT4" ShapeID="_x0000_i3707" DrawAspect="Content" ObjectID="_1772196013" r:id="rId5042"/>
        </w:object>
      </w:r>
      <w:r w:rsidRPr="00DC5648">
        <w:t xml:space="preserve"> là 1 VTCP của đường thẳng </w:t>
      </w:r>
      <w:r w:rsidRPr="00DC5648">
        <w:object w:dxaOrig="220" w:dyaOrig="279">
          <v:shape id="_x0000_i3708" type="#_x0000_t75" style="width:11.25pt;height:14.25pt" o:ole="">
            <v:imagedata r:id="rId5043" o:title=""/>
          </v:shape>
          <o:OLEObject Type="Embed" ProgID="Equation.DSMT4" ShapeID="_x0000_i3708" DrawAspect="Content" ObjectID="_1772196014" r:id="rId5044"/>
        </w:object>
      </w:r>
      <w:r w:rsidRPr="00DC5648">
        <w:t>.</w:t>
      </w:r>
    </w:p>
    <w:p w:rsidR="00DC5648" w:rsidRPr="00DC5648" w:rsidRDefault="00DC5648" w:rsidP="00DC5648">
      <w:r w:rsidRPr="00DC5648">
        <w:t xml:space="preserve">Mặt phẳng </w:t>
      </w:r>
      <w:r w:rsidRPr="00DC5648">
        <w:object w:dxaOrig="2240" w:dyaOrig="400">
          <v:shape id="_x0000_i3709" type="#_x0000_t75" style="width:111.75pt;height:20.25pt" o:ole="">
            <v:imagedata r:id="rId5045" o:title=""/>
          </v:shape>
          <o:OLEObject Type="Embed" ProgID="Equation.DSMT4" ShapeID="_x0000_i3709" DrawAspect="Content" ObjectID="_1772196015" r:id="rId5046"/>
        </w:object>
      </w:r>
      <w:r w:rsidRPr="00DC5648">
        <w:t xml:space="preserve"> có 1 VTPT là </w:t>
      </w:r>
      <w:r w:rsidRPr="00DC5648">
        <w:object w:dxaOrig="1380" w:dyaOrig="420">
          <v:shape id="_x0000_i3710" type="#_x0000_t75" style="width:69pt;height:21pt" o:ole="">
            <v:imagedata r:id="rId5047" o:title=""/>
          </v:shape>
          <o:OLEObject Type="Embed" ProgID="Equation.DSMT4" ShapeID="_x0000_i3710" DrawAspect="Content" ObjectID="_1772196016" r:id="rId5048"/>
        </w:object>
      </w:r>
      <w:r w:rsidRPr="00DC5648">
        <w:t>.</w:t>
      </w:r>
    </w:p>
    <w:p w:rsidR="00DC5648" w:rsidRPr="00DC5648" w:rsidRDefault="00DC5648" w:rsidP="00DC5648">
      <w:r w:rsidRPr="00DC5648">
        <w:t xml:space="preserve">Mặt phẳng </w:t>
      </w:r>
      <w:r w:rsidRPr="00DC5648">
        <w:object w:dxaOrig="639" w:dyaOrig="400">
          <v:shape id="_x0000_i3711" type="#_x0000_t75" style="width:32.25pt;height:20.25pt" o:ole="">
            <v:imagedata r:id="rId5049" o:title=""/>
          </v:shape>
          <o:OLEObject Type="Embed" ProgID="Equation.DSMT4" ShapeID="_x0000_i3711" DrawAspect="Content" ObjectID="_1772196017" r:id="rId5050"/>
        </w:object>
      </w:r>
      <w:r w:rsidRPr="00DC5648">
        <w:t xml:space="preserve"> có 1 VTPT là </w:t>
      </w:r>
      <w:r w:rsidRPr="00DC5648">
        <w:object w:dxaOrig="880" w:dyaOrig="400">
          <v:shape id="_x0000_i3712" type="#_x0000_t75" style="width:44.25pt;height:20.25pt" o:ole="">
            <v:imagedata r:id="rId5051" o:title=""/>
          </v:shape>
          <o:OLEObject Type="Embed" ProgID="Equation.DSMT4" ShapeID="_x0000_i3712" DrawAspect="Content" ObjectID="_1772196018" r:id="rId5052"/>
        </w:object>
      </w:r>
      <w:r w:rsidRPr="00DC5648">
        <w:t>.</w:t>
      </w:r>
    </w:p>
    <w:p w:rsidR="00DC5648" w:rsidRPr="00DC5648" w:rsidRDefault="00DC5648" w:rsidP="00DC5648">
      <w:r w:rsidRPr="00DC5648">
        <w:t xml:space="preserve">Ta có: </w:t>
      </w:r>
      <w:r w:rsidRPr="00DC5648">
        <w:object w:dxaOrig="1620" w:dyaOrig="480">
          <v:shape id="_x0000_i3713" type="#_x0000_t75" style="width:81pt;height:24pt" o:ole="">
            <v:imagedata r:id="rId5053" o:title=""/>
          </v:shape>
          <o:OLEObject Type="Embed" ProgID="Equation.DSMT4" ShapeID="_x0000_i3713" DrawAspect="Content" ObjectID="_1772196019" r:id="rId5054"/>
        </w:object>
      </w:r>
      <w:r w:rsidRPr="00DC5648">
        <w:t>.</w:t>
      </w:r>
    </w:p>
    <w:p w:rsidR="00DC5648" w:rsidRPr="00DC5648" w:rsidRDefault="00DC5648" w:rsidP="00DC5648">
      <w:r w:rsidRPr="00DC5648">
        <w:t xml:space="preserve">Vì </w:t>
      </w:r>
      <w:r w:rsidRPr="00DC5648">
        <w:object w:dxaOrig="4760" w:dyaOrig="840">
          <v:shape id="_x0000_i3714" type="#_x0000_t75" style="width:237.75pt;height:42pt" o:ole="">
            <v:imagedata r:id="rId5055" o:title=""/>
          </v:shape>
          <o:OLEObject Type="Embed" ProgID="Equation.DSMT4" ShapeID="_x0000_i3714" DrawAspect="Content" ObjectID="_1772196020" r:id="rId5056"/>
        </w:object>
      </w:r>
      <w:r w:rsidRPr="00DC5648">
        <w:t>.</w:t>
      </w:r>
    </w:p>
    <w:p w:rsidR="00DC5648" w:rsidRPr="00DC5648" w:rsidRDefault="00DC5648" w:rsidP="00DC5648">
      <w:r w:rsidRPr="00DC5648">
        <w:t xml:space="preserve">Vậy phương trình đường thẳng </w:t>
      </w:r>
      <w:r w:rsidRPr="00DC5648">
        <w:object w:dxaOrig="220" w:dyaOrig="279">
          <v:shape id="_x0000_i3715" type="#_x0000_t75" style="width:11.25pt;height:14.25pt" o:ole="">
            <v:imagedata r:id="rId5057" o:title=""/>
          </v:shape>
          <o:OLEObject Type="Embed" ProgID="Equation.DSMT4" ShapeID="_x0000_i3715" DrawAspect="Content" ObjectID="_1772196021" r:id="rId5058"/>
        </w:object>
      </w:r>
      <w:r w:rsidRPr="00DC5648">
        <w:t xml:space="preserve"> là: </w:t>
      </w:r>
      <w:r w:rsidRPr="00DC5648">
        <w:object w:dxaOrig="1240" w:dyaOrig="1120">
          <v:shape id="_x0000_i3716" type="#_x0000_t75" style="width:62.25pt;height:56.25pt" o:ole="">
            <v:imagedata r:id="rId5059" o:title=""/>
          </v:shape>
          <o:OLEObject Type="Embed" ProgID="Equation.DSMT4" ShapeID="_x0000_i3716" DrawAspect="Content" ObjectID="_1772196022" r:id="rId5060"/>
        </w:object>
      </w:r>
      <w:r w:rsidRPr="00DC5648">
        <w:t>.</w:t>
      </w:r>
    </w:p>
    <w:p w:rsidR="00DC5648" w:rsidRPr="00DC5648" w:rsidRDefault="00DC5648" w:rsidP="00DC5648">
      <w:r w:rsidRPr="00DC5648">
        <w:lastRenderedPageBreak/>
        <w:t xml:space="preserve">Câu 29 (VD): Cho hàm số </w:t>
      </w:r>
      <w:r w:rsidRPr="00DC5648">
        <w:object w:dxaOrig="580" w:dyaOrig="400">
          <v:shape id="_x0000_i3717" type="#_x0000_t75" style="width:29.25pt;height:20.25pt" o:ole="">
            <v:imagedata r:id="rId3997" o:title=""/>
          </v:shape>
          <o:OLEObject Type="Embed" ProgID="Equation.DSMT4" ShapeID="_x0000_i3717" DrawAspect="Content" ObjectID="_1772196023" r:id="rId5061"/>
        </w:object>
      </w:r>
      <w:r w:rsidRPr="00DC5648">
        <w:t xml:space="preserve"> có đạo hàm </w:t>
      </w:r>
      <w:r w:rsidRPr="00DC5648">
        <w:object w:dxaOrig="2420" w:dyaOrig="400">
          <v:shape id="_x0000_i3718" type="#_x0000_t75" style="width:120.75pt;height:20.25pt" o:ole="">
            <v:imagedata r:id="rId3999" o:title=""/>
          </v:shape>
          <o:OLEObject Type="Embed" ProgID="Equation.DSMT4" ShapeID="_x0000_i3718" DrawAspect="Content" ObjectID="_1772196024" r:id="rId5062"/>
        </w:object>
      </w:r>
      <w:r w:rsidRPr="00DC5648">
        <w:t xml:space="preserve">. Điểm cực đại của hàm số </w:t>
      </w:r>
      <w:r w:rsidRPr="00DC5648">
        <w:object w:dxaOrig="1860" w:dyaOrig="440">
          <v:shape id="_x0000_i3719" type="#_x0000_t75" style="width:93pt;height:21.75pt" o:ole="">
            <v:imagedata r:id="rId4001" o:title=""/>
          </v:shape>
          <o:OLEObject Type="Embed" ProgID="Equation.DSMT4" ShapeID="_x0000_i3719" DrawAspect="Content" ObjectID="_1772196025" r:id="rId5063"/>
        </w:object>
      </w:r>
      <w:r w:rsidRPr="00DC5648">
        <w:t xml:space="preserve"> là: </w:t>
      </w:r>
    </w:p>
    <w:p w:rsidR="00DC5648" w:rsidRPr="00DC5648" w:rsidRDefault="00DC5648" w:rsidP="00DC5648">
      <w:r w:rsidRPr="00DC5648">
        <w:tab/>
        <w:t xml:space="preserve">A. </w:t>
      </w:r>
      <w:r w:rsidRPr="00DC5648">
        <w:object w:dxaOrig="540" w:dyaOrig="279">
          <v:shape id="_x0000_i3720" type="#_x0000_t75" style="width:27pt;height:14.25pt" o:ole="">
            <v:imagedata r:id="rId4003" o:title=""/>
          </v:shape>
          <o:OLEObject Type="Embed" ProgID="Equation.DSMT4" ShapeID="_x0000_i3720" DrawAspect="Content" ObjectID="_1772196026" r:id="rId5064"/>
        </w:object>
      </w:r>
      <w:r w:rsidRPr="00DC5648">
        <w:tab/>
        <w:t xml:space="preserve">B. </w:t>
      </w:r>
      <w:r w:rsidRPr="00DC5648">
        <w:object w:dxaOrig="560" w:dyaOrig="279">
          <v:shape id="_x0000_i3721" type="#_x0000_t75" style="width:27.75pt;height:14.25pt" o:ole="">
            <v:imagedata r:id="rId4005" o:title=""/>
          </v:shape>
          <o:OLEObject Type="Embed" ProgID="Equation.DSMT4" ShapeID="_x0000_i3721" DrawAspect="Content" ObjectID="_1772196027" r:id="rId5065"/>
        </w:object>
      </w:r>
      <w:r w:rsidRPr="00DC5648">
        <w:tab/>
      </w:r>
      <w:r w:rsidRPr="00DC5648">
        <w:rPr>
          <w:highlight w:val="yellow"/>
        </w:rPr>
        <w:t xml:space="preserve">C. </w:t>
      </w:r>
      <w:r w:rsidRPr="00DC5648">
        <w:rPr>
          <w:highlight w:val="yellow"/>
        </w:rPr>
        <w:object w:dxaOrig="520" w:dyaOrig="279">
          <v:shape id="_x0000_i3722" type="#_x0000_t75" style="width:26.25pt;height:14.25pt" o:ole="">
            <v:imagedata r:id="rId4007" o:title=""/>
          </v:shape>
          <o:OLEObject Type="Embed" ProgID="Equation.DSMT4" ShapeID="_x0000_i3722" DrawAspect="Content" ObjectID="_1772196028" r:id="rId5066"/>
        </w:object>
      </w:r>
      <w:r w:rsidRPr="00DC5648">
        <w:tab/>
        <w:t xml:space="preserve">D. </w:t>
      </w:r>
      <w:r w:rsidRPr="00DC5648">
        <w:object w:dxaOrig="680" w:dyaOrig="279">
          <v:shape id="_x0000_i3723" type="#_x0000_t75" style="width:33.75pt;height:14.25pt" o:ole="">
            <v:imagedata r:id="rId4009" o:title=""/>
          </v:shape>
          <o:OLEObject Type="Embed" ProgID="Equation.DSMT4" ShapeID="_x0000_i3723" DrawAspect="Content" ObjectID="_1772196029" r:id="rId5067"/>
        </w:object>
      </w:r>
    </w:p>
    <w:p w:rsidR="00DC5648" w:rsidRPr="00DC5648" w:rsidRDefault="00DC5648" w:rsidP="00DC5648">
      <w:r w:rsidRPr="00DC5648">
        <w:t xml:space="preserve">Phương pháp giải: </w:t>
      </w:r>
    </w:p>
    <w:p w:rsidR="00DC5648" w:rsidRPr="00DC5648" w:rsidRDefault="00DC5648" w:rsidP="00DC5648">
      <w:r w:rsidRPr="00DC5648">
        <w:t xml:space="preserve">- Tính </w:t>
      </w:r>
      <w:r w:rsidRPr="00DC5648">
        <w:object w:dxaOrig="620" w:dyaOrig="400">
          <v:shape id="_x0000_i3724" type="#_x0000_t75" style="width:30.75pt;height:20.25pt" o:ole="">
            <v:imagedata r:id="rId5068" o:title=""/>
          </v:shape>
          <o:OLEObject Type="Embed" ProgID="Equation.DSMT4" ShapeID="_x0000_i3724" DrawAspect="Content" ObjectID="_1772196030" r:id="rId5069"/>
        </w:object>
      </w:r>
      <w:r w:rsidRPr="00DC5648">
        <w:t xml:space="preserve">, giải phương trình </w:t>
      </w:r>
      <w:r w:rsidRPr="00DC5648">
        <w:object w:dxaOrig="980" w:dyaOrig="400">
          <v:shape id="_x0000_i3725" type="#_x0000_t75" style="width:48.75pt;height:20.25pt" o:ole="">
            <v:imagedata r:id="rId5070" o:title=""/>
          </v:shape>
          <o:OLEObject Type="Embed" ProgID="Equation.DSMT4" ShapeID="_x0000_i3725" DrawAspect="Content" ObjectID="_1772196031" r:id="rId5071"/>
        </w:object>
      </w:r>
      <w:r w:rsidRPr="00DC5648">
        <w:t>.</w:t>
      </w:r>
    </w:p>
    <w:p w:rsidR="00DC5648" w:rsidRPr="00DC5648" w:rsidRDefault="00DC5648" w:rsidP="00DC5648">
      <w:r w:rsidRPr="00DC5648">
        <w:t xml:space="preserve">- Lập BXD của </w:t>
      </w:r>
      <w:r w:rsidRPr="00DC5648">
        <w:object w:dxaOrig="620" w:dyaOrig="400">
          <v:shape id="_x0000_i3726" type="#_x0000_t75" style="width:30.75pt;height:20.25pt" o:ole="">
            <v:imagedata r:id="rId5072" o:title=""/>
          </v:shape>
          <o:OLEObject Type="Embed" ProgID="Equation.DSMT4" ShapeID="_x0000_i3726" DrawAspect="Content" ObjectID="_1772196032" r:id="rId5073"/>
        </w:object>
      </w:r>
      <w:r w:rsidRPr="00DC5648">
        <w:t>.</w:t>
      </w:r>
    </w:p>
    <w:p w:rsidR="00DC5648" w:rsidRPr="00DC5648" w:rsidRDefault="00DC5648" w:rsidP="00DC5648">
      <w:r w:rsidRPr="00DC5648">
        <w:t xml:space="preserve">- Xác định điểm cực đại của hàm số </w:t>
      </w:r>
      <w:r w:rsidRPr="00DC5648">
        <w:object w:dxaOrig="560" w:dyaOrig="400">
          <v:shape id="_x0000_i3727" type="#_x0000_t75" style="width:27.75pt;height:20.25pt" o:ole="">
            <v:imagedata r:id="rId5074" o:title=""/>
          </v:shape>
          <o:OLEObject Type="Embed" ProgID="Equation.DSMT4" ShapeID="_x0000_i3727" DrawAspect="Content" ObjectID="_1772196033" r:id="rId5075"/>
        </w:object>
      </w:r>
      <w:r w:rsidRPr="00DC5648">
        <w:t xml:space="preserve"> là điểm mà </w:t>
      </w:r>
      <w:r w:rsidRPr="00DC5648">
        <w:object w:dxaOrig="620" w:dyaOrig="400">
          <v:shape id="_x0000_i3728" type="#_x0000_t75" style="width:30.75pt;height:20.25pt" o:ole="">
            <v:imagedata r:id="rId5076" o:title=""/>
          </v:shape>
          <o:OLEObject Type="Embed" ProgID="Equation.DSMT4" ShapeID="_x0000_i3728" DrawAspect="Content" ObjectID="_1772196034" r:id="rId5077"/>
        </w:object>
      </w:r>
      <w:r w:rsidRPr="00DC5648">
        <w:t xml:space="preserve"> đổi dấu từ dương sang âm.</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860" w:dyaOrig="440">
          <v:shape id="_x0000_i3729" type="#_x0000_t75" style="width:93pt;height:21.75pt" o:ole="">
            <v:imagedata r:id="rId5078" o:title=""/>
          </v:shape>
          <o:OLEObject Type="Embed" ProgID="Equation.DSMT4" ShapeID="_x0000_i3729" DrawAspect="Content" ObjectID="_1772196035" r:id="rId5079"/>
        </w:object>
      </w:r>
    </w:p>
    <w:p w:rsidR="00DC5648" w:rsidRPr="00DC5648" w:rsidRDefault="00DC5648" w:rsidP="00DC5648">
      <w:r w:rsidRPr="00DC5648">
        <w:object w:dxaOrig="3040" w:dyaOrig="440">
          <v:shape id="_x0000_i3730" type="#_x0000_t75" style="width:152.25pt;height:21.75pt" o:ole="">
            <v:imagedata r:id="rId5080" o:title=""/>
          </v:shape>
          <o:OLEObject Type="Embed" ProgID="Equation.DSMT4" ShapeID="_x0000_i3730" DrawAspect="Content" ObjectID="_1772196036" r:id="rId5081"/>
        </w:object>
      </w:r>
    </w:p>
    <w:p w:rsidR="00DC5648" w:rsidRPr="00DC5648" w:rsidRDefault="00DC5648" w:rsidP="00DC5648">
      <w:r w:rsidRPr="00DC5648">
        <w:object w:dxaOrig="2920" w:dyaOrig="840">
          <v:shape id="_x0000_i3731" type="#_x0000_t75" style="width:146.25pt;height:42pt" o:ole="">
            <v:imagedata r:id="rId5082" o:title=""/>
          </v:shape>
          <o:OLEObject Type="Embed" ProgID="Equation.DSMT4" ShapeID="_x0000_i3731" DrawAspect="Content" ObjectID="_1772196037" r:id="rId5083"/>
        </w:object>
      </w:r>
      <w:r w:rsidRPr="00DC5648">
        <w:t xml:space="preserve"> </w:t>
      </w:r>
    </w:p>
    <w:p w:rsidR="00DC5648" w:rsidRPr="00DC5648" w:rsidRDefault="00DC5648" w:rsidP="00DC5648">
      <w:r w:rsidRPr="00DC5648">
        <w:object w:dxaOrig="1660" w:dyaOrig="1120">
          <v:shape id="_x0000_i3732" type="#_x0000_t75" style="width:83.25pt;height:56.25pt" o:ole="">
            <v:imagedata r:id="rId5084" o:title=""/>
          </v:shape>
          <o:OLEObject Type="Embed" ProgID="Equation.DSMT4" ShapeID="_x0000_i3732" DrawAspect="Content" ObjectID="_1772196038" r:id="rId5085"/>
        </w:object>
      </w:r>
      <w:r w:rsidRPr="00DC5648">
        <w:t xml:space="preserve"> (ta không xét </w:t>
      </w:r>
      <w:r w:rsidRPr="00DC5648">
        <w:object w:dxaOrig="1120" w:dyaOrig="320">
          <v:shape id="_x0000_i3733" type="#_x0000_t75" style="width:56.25pt;height:15.75pt" o:ole="">
            <v:imagedata r:id="rId5086" o:title=""/>
          </v:shape>
          <o:OLEObject Type="Embed" ProgID="Equation.DSMT4" ShapeID="_x0000_i3733" DrawAspect="Content" ObjectID="_1772196039" r:id="rId5087"/>
        </w:object>
      </w:r>
      <w:r w:rsidRPr="00DC5648">
        <w:t xml:space="preserve"> vì </w:t>
      </w:r>
      <w:r w:rsidRPr="00DC5648">
        <w:object w:dxaOrig="560" w:dyaOrig="279">
          <v:shape id="_x0000_i3734" type="#_x0000_t75" style="width:27.75pt;height:14.25pt" o:ole="">
            <v:imagedata r:id="rId5088" o:title=""/>
          </v:shape>
          <o:OLEObject Type="Embed" ProgID="Equation.DSMT4" ShapeID="_x0000_i3734" DrawAspect="Content" ObjectID="_1772196040" r:id="rId5089"/>
        </w:object>
      </w:r>
      <w:r w:rsidRPr="00DC5648">
        <w:t xml:space="preserve"> là nghiệm kép của phương trình </w:t>
      </w:r>
      <w:r w:rsidRPr="00DC5648">
        <w:object w:dxaOrig="980" w:dyaOrig="400">
          <v:shape id="_x0000_i3735" type="#_x0000_t75" style="width:48.75pt;height:20.25pt" o:ole="">
            <v:imagedata r:id="rId5090" o:title=""/>
          </v:shape>
          <o:OLEObject Type="Embed" ProgID="Equation.DSMT4" ShapeID="_x0000_i3735" DrawAspect="Content" ObjectID="_1772196041" r:id="rId5091"/>
        </w:object>
      </w:r>
      <w:r w:rsidRPr="00DC5648">
        <w:t>).</w:t>
      </w:r>
    </w:p>
    <w:p w:rsidR="00DC5648" w:rsidRPr="00DC5648" w:rsidRDefault="00DC5648" w:rsidP="00DC5648">
      <w:r w:rsidRPr="00DC5648">
        <w:object w:dxaOrig="1080" w:dyaOrig="1120">
          <v:shape id="_x0000_i3736" type="#_x0000_t75" style="width:54pt;height:56.25pt" o:ole="">
            <v:imagedata r:id="rId5092" o:title=""/>
          </v:shape>
          <o:OLEObject Type="Embed" ProgID="Equation.DSMT4" ShapeID="_x0000_i3736" DrawAspect="Content" ObjectID="_1772196042" r:id="rId5093"/>
        </w:object>
      </w:r>
      <w:r w:rsidRPr="00DC5648">
        <w:t xml:space="preserve"> và qua các nghiệm này thì </w:t>
      </w:r>
      <w:r w:rsidRPr="00DC5648">
        <w:object w:dxaOrig="620" w:dyaOrig="400">
          <v:shape id="_x0000_i3737" type="#_x0000_t75" style="width:30.75pt;height:20.25pt" o:ole="">
            <v:imagedata r:id="rId5094" o:title=""/>
          </v:shape>
          <o:OLEObject Type="Embed" ProgID="Equation.DSMT4" ShapeID="_x0000_i3737" DrawAspect="Content" ObjectID="_1772196043" r:id="rId5095"/>
        </w:object>
      </w:r>
      <w:r w:rsidRPr="00DC5648">
        <w:t xml:space="preserve"> đổi dấu.</w:t>
      </w:r>
    </w:p>
    <w:p w:rsidR="00DC5648" w:rsidRPr="00DC5648" w:rsidRDefault="00DC5648" w:rsidP="00DC5648">
      <w:r w:rsidRPr="00DC5648">
        <w:t xml:space="preserve">Chọn: </w:t>
      </w:r>
      <w:r w:rsidRPr="00DC5648">
        <w:object w:dxaOrig="560" w:dyaOrig="279">
          <v:shape id="_x0000_i3738" type="#_x0000_t75" style="width:27.75pt;height:14.25pt" o:ole="">
            <v:imagedata r:id="rId5096" o:title=""/>
          </v:shape>
          <o:OLEObject Type="Embed" ProgID="Equation.DSMT4" ShapeID="_x0000_i3738" DrawAspect="Content" ObjectID="_1772196044" r:id="rId5097"/>
        </w:object>
      </w:r>
      <w:r w:rsidRPr="00DC5648">
        <w:t xml:space="preserve"> ta có </w:t>
      </w:r>
      <w:r w:rsidRPr="00DC5648">
        <w:object w:dxaOrig="1860" w:dyaOrig="400">
          <v:shape id="_x0000_i3739" type="#_x0000_t75" style="width:93pt;height:20.25pt" o:ole="">
            <v:imagedata r:id="rId5098" o:title=""/>
          </v:shape>
          <o:OLEObject Type="Embed" ProgID="Equation.DSMT4" ShapeID="_x0000_i3739" DrawAspect="Content" ObjectID="_1772196045" r:id="rId5099"/>
        </w:object>
      </w:r>
      <w:r w:rsidRPr="00DC5648">
        <w:t>.</w:t>
      </w:r>
    </w:p>
    <w:p w:rsidR="00DC5648" w:rsidRPr="00DC5648" w:rsidRDefault="00DC5648" w:rsidP="00DC5648">
      <w:r w:rsidRPr="00DC5648">
        <w:t xml:space="preserve">Khi đó ta có BXD của </w:t>
      </w:r>
      <w:r w:rsidRPr="00DC5648">
        <w:object w:dxaOrig="620" w:dyaOrig="400">
          <v:shape id="_x0000_i3740" type="#_x0000_t75" style="width:30.75pt;height:20.25pt" o:ole="">
            <v:imagedata r:id="rId5100" o:title=""/>
          </v:shape>
          <o:OLEObject Type="Embed" ProgID="Equation.DSMT4" ShapeID="_x0000_i3740" DrawAspect="Content" ObjectID="_1772196046" r:id="rId5101"/>
        </w:object>
      </w:r>
      <w:r w:rsidRPr="00DC5648">
        <w:t xml:space="preserve"> như sau:</w:t>
      </w:r>
    </w:p>
    <w:p w:rsidR="00DC5648" w:rsidRPr="00DC5648" w:rsidRDefault="00EF1727" w:rsidP="00DC5648">
      <w:r>
        <w:rPr>
          <w:noProof/>
        </w:rPr>
        <w:drawing>
          <wp:inline distT="0" distB="0" distL="0" distR="0">
            <wp:extent cx="3314700" cy="495300"/>
            <wp:effectExtent l="0" t="0" r="0" b="0"/>
            <wp:docPr id="2815" name="Picture 2815" descr="1616422102-y8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descr="1616422102-y8ub"/>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3314700" cy="495300"/>
                    </a:xfrm>
                    <a:prstGeom prst="rect">
                      <a:avLst/>
                    </a:prstGeom>
                    <a:noFill/>
                    <a:ln>
                      <a:noFill/>
                    </a:ln>
                  </pic:spPr>
                </pic:pic>
              </a:graphicData>
            </a:graphic>
          </wp:inline>
        </w:drawing>
      </w:r>
    </w:p>
    <w:p w:rsidR="00DC5648" w:rsidRPr="00DC5648" w:rsidRDefault="00DC5648" w:rsidP="00DC5648">
      <w:r w:rsidRPr="00DC5648">
        <w:t xml:space="preserve">Điểm cực đại của hàm số </w:t>
      </w:r>
      <w:r w:rsidRPr="00DC5648">
        <w:object w:dxaOrig="1860" w:dyaOrig="440">
          <v:shape id="_x0000_i3741" type="#_x0000_t75" style="width:93pt;height:21.75pt" o:ole="">
            <v:imagedata r:id="rId5102" o:title=""/>
          </v:shape>
          <o:OLEObject Type="Embed" ProgID="Equation.DSMT4" ShapeID="_x0000_i3741" DrawAspect="Content" ObjectID="_1772196047" r:id="rId5103"/>
        </w:object>
      </w:r>
      <w:r w:rsidRPr="00DC5648">
        <w:t xml:space="preserve"> là </w:t>
      </w:r>
      <w:r w:rsidRPr="00DC5648">
        <w:object w:dxaOrig="720" w:dyaOrig="360">
          <v:shape id="_x0000_i3742" type="#_x0000_t75" style="width:36pt;height:18pt" o:ole="">
            <v:imagedata r:id="rId5104" o:title=""/>
          </v:shape>
          <o:OLEObject Type="Embed" ProgID="Equation.DSMT4" ShapeID="_x0000_i3742" DrawAspect="Content" ObjectID="_1772196048" r:id="rId5105"/>
        </w:object>
      </w:r>
      <w:r w:rsidRPr="00DC5648">
        <w:t>.</w:t>
      </w:r>
    </w:p>
    <w:p w:rsidR="00DC5648" w:rsidRPr="00DC5648" w:rsidRDefault="00DC5648" w:rsidP="00DC5648">
      <w:r w:rsidRPr="00DC5648">
        <w:t xml:space="preserve">Câu 30 (VDC): Trong không gian với hệ tọa độ </w:t>
      </w:r>
      <w:r w:rsidRPr="00DC5648">
        <w:object w:dxaOrig="560" w:dyaOrig="320">
          <v:shape id="_x0000_i3743" type="#_x0000_t75" style="width:27.75pt;height:15.75pt" o:ole="">
            <v:imagedata r:id="rId4011" o:title=""/>
          </v:shape>
          <o:OLEObject Type="Embed" ProgID="Equation.DSMT4" ShapeID="_x0000_i3743" DrawAspect="Content" ObjectID="_1772196049" r:id="rId5106"/>
        </w:object>
      </w:r>
      <w:r w:rsidRPr="00DC5648">
        <w:t xml:space="preserve">, cho hai điểm </w:t>
      </w:r>
      <w:r w:rsidRPr="00DC5648">
        <w:object w:dxaOrig="880" w:dyaOrig="400">
          <v:shape id="_x0000_i3744" type="#_x0000_t75" style="width:44.25pt;height:20.25pt" o:ole="">
            <v:imagedata r:id="rId4013" o:title=""/>
          </v:shape>
          <o:OLEObject Type="Embed" ProgID="Equation.DSMT4" ShapeID="_x0000_i3744" DrawAspect="Content" ObjectID="_1772196050" r:id="rId5107"/>
        </w:object>
      </w:r>
      <w:r w:rsidRPr="00DC5648">
        <w:t xml:space="preserve">, </w:t>
      </w:r>
      <w:r w:rsidRPr="00DC5648">
        <w:object w:dxaOrig="1040" w:dyaOrig="400">
          <v:shape id="_x0000_i3745" type="#_x0000_t75" style="width:51.75pt;height:20.25pt" o:ole="">
            <v:imagedata r:id="rId4015" o:title=""/>
          </v:shape>
          <o:OLEObject Type="Embed" ProgID="Equation.DSMT4" ShapeID="_x0000_i3745" DrawAspect="Content" ObjectID="_1772196051" r:id="rId5108"/>
        </w:object>
      </w:r>
      <w:r w:rsidRPr="00DC5648">
        <w:t xml:space="preserve">. Hai điểm </w:t>
      </w:r>
      <w:r w:rsidRPr="00DC5648">
        <w:object w:dxaOrig="260" w:dyaOrig="260">
          <v:shape id="_x0000_i3746" type="#_x0000_t75" style="width:12.75pt;height:12.75pt" o:ole="">
            <v:imagedata r:id="rId4017" o:title=""/>
          </v:shape>
          <o:OLEObject Type="Embed" ProgID="Equation.DSMT4" ShapeID="_x0000_i3746" DrawAspect="Content" ObjectID="_1772196052" r:id="rId5109"/>
        </w:object>
      </w:r>
      <w:r w:rsidRPr="00DC5648">
        <w:t xml:space="preserve">, </w:t>
      </w:r>
      <w:r w:rsidRPr="00DC5648">
        <w:object w:dxaOrig="240" w:dyaOrig="260">
          <v:shape id="_x0000_i3747" type="#_x0000_t75" style="width:12pt;height:12.75pt" o:ole="">
            <v:imagedata r:id="rId4019" o:title=""/>
          </v:shape>
          <o:OLEObject Type="Embed" ProgID="Equation.DSMT4" ShapeID="_x0000_i3747" DrawAspect="Content" ObjectID="_1772196053" r:id="rId5110"/>
        </w:object>
      </w:r>
      <w:r w:rsidRPr="00DC5648">
        <w:t xml:space="preserve"> thay đổi trên các đoạn </w:t>
      </w:r>
      <w:r w:rsidRPr="00DC5648">
        <w:object w:dxaOrig="380" w:dyaOrig="279">
          <v:shape id="_x0000_i3748" type="#_x0000_t75" style="width:18.75pt;height:14.25pt" o:ole="">
            <v:imagedata r:id="rId4021" o:title=""/>
          </v:shape>
          <o:OLEObject Type="Embed" ProgID="Equation.DSMT4" ShapeID="_x0000_i3748" DrawAspect="Content" ObjectID="_1772196054" r:id="rId5111"/>
        </w:object>
      </w:r>
      <w:r w:rsidRPr="00DC5648">
        <w:t xml:space="preserve">, </w:t>
      </w:r>
      <w:r w:rsidRPr="00DC5648">
        <w:object w:dxaOrig="400" w:dyaOrig="279">
          <v:shape id="_x0000_i3749" type="#_x0000_t75" style="width:20.25pt;height:14.25pt" o:ole="">
            <v:imagedata r:id="rId4023" o:title=""/>
          </v:shape>
          <o:OLEObject Type="Embed" ProgID="Equation.DSMT4" ShapeID="_x0000_i3749" DrawAspect="Content" ObjectID="_1772196055" r:id="rId5112"/>
        </w:object>
      </w:r>
      <w:r w:rsidRPr="00DC5648">
        <w:t xml:space="preserve"> sao cho đường thẳng </w:t>
      </w:r>
      <w:r w:rsidRPr="00DC5648">
        <w:object w:dxaOrig="420" w:dyaOrig="260">
          <v:shape id="_x0000_i3750" type="#_x0000_t75" style="width:21pt;height:12.75pt" o:ole="">
            <v:imagedata r:id="rId4025" o:title=""/>
          </v:shape>
          <o:OLEObject Type="Embed" ProgID="Equation.DSMT4" ShapeID="_x0000_i3750" DrawAspect="Content" ObjectID="_1772196056" r:id="rId5113"/>
        </w:object>
      </w:r>
      <w:r w:rsidRPr="00DC5648">
        <w:t xml:space="preserve"> chia tam giác </w:t>
      </w:r>
      <w:r w:rsidRPr="00DC5648">
        <w:object w:dxaOrig="540" w:dyaOrig="279">
          <v:shape id="_x0000_i3751" type="#_x0000_t75" style="width:27pt;height:14.25pt" o:ole="">
            <v:imagedata r:id="rId4027" o:title=""/>
          </v:shape>
          <o:OLEObject Type="Embed" ProgID="Equation.DSMT4" ShapeID="_x0000_i3751" DrawAspect="Content" ObjectID="_1772196057" r:id="rId5114"/>
        </w:object>
      </w:r>
      <w:r w:rsidRPr="00DC5648">
        <w:t xml:space="preserve"> thành hai phần có diện tích bằng nhau. Khi </w:t>
      </w:r>
      <w:r w:rsidRPr="00DC5648">
        <w:object w:dxaOrig="420" w:dyaOrig="260">
          <v:shape id="_x0000_i3752" type="#_x0000_t75" style="width:21pt;height:12.75pt" o:ole="">
            <v:imagedata r:id="rId4029" o:title=""/>
          </v:shape>
          <o:OLEObject Type="Embed" ProgID="Equation.DSMT4" ShapeID="_x0000_i3752" DrawAspect="Content" ObjectID="_1772196058" r:id="rId5115"/>
        </w:object>
      </w:r>
      <w:r w:rsidRPr="00DC5648">
        <w:t xml:space="preserve"> ngắn nhất thì trung điểm của đoạn </w:t>
      </w:r>
      <w:r w:rsidRPr="00DC5648">
        <w:object w:dxaOrig="420" w:dyaOrig="260">
          <v:shape id="_x0000_i3753" type="#_x0000_t75" style="width:21pt;height:12.75pt" o:ole="">
            <v:imagedata r:id="rId4031" o:title=""/>
          </v:shape>
          <o:OLEObject Type="Embed" ProgID="Equation.DSMT4" ShapeID="_x0000_i3753" DrawAspect="Content" ObjectID="_1772196059" r:id="rId5116"/>
        </w:object>
      </w:r>
      <w:r w:rsidRPr="00DC5648">
        <w:t xml:space="preserve"> có tọa độ là </w:t>
      </w:r>
    </w:p>
    <w:p w:rsidR="00DC5648" w:rsidRPr="00DC5648" w:rsidRDefault="00DC5648" w:rsidP="00DC5648">
      <w:r w:rsidRPr="00DC5648">
        <w:tab/>
      </w:r>
      <w:r w:rsidRPr="00DC5648">
        <w:rPr>
          <w:highlight w:val="yellow"/>
        </w:rPr>
        <w:t xml:space="preserve">A. </w:t>
      </w:r>
      <w:r w:rsidRPr="00DC5648">
        <w:rPr>
          <w:highlight w:val="yellow"/>
        </w:rPr>
        <w:object w:dxaOrig="1480" w:dyaOrig="800">
          <v:shape id="_x0000_i3754" type="#_x0000_t75" style="width:74.25pt;height:39.75pt" o:ole="">
            <v:imagedata r:id="rId4033" o:title=""/>
          </v:shape>
          <o:OLEObject Type="Embed" ProgID="Equation.DSMT4" ShapeID="_x0000_i3754" DrawAspect="Content" ObjectID="_1772196060" r:id="rId5117"/>
        </w:object>
      </w:r>
      <w:r w:rsidRPr="00DC5648">
        <w:tab/>
        <w:t xml:space="preserve">B. </w:t>
      </w:r>
      <w:r w:rsidRPr="00DC5648">
        <w:object w:dxaOrig="1480" w:dyaOrig="800">
          <v:shape id="_x0000_i3755" type="#_x0000_t75" style="width:74.25pt;height:39.75pt" o:ole="">
            <v:imagedata r:id="rId4035" o:title=""/>
          </v:shape>
          <o:OLEObject Type="Embed" ProgID="Equation.DSMT4" ShapeID="_x0000_i3755" DrawAspect="Content" ObjectID="_1772196061" r:id="rId5118"/>
        </w:object>
      </w:r>
      <w:r w:rsidRPr="00DC5648">
        <w:tab/>
        <w:t xml:space="preserve">C. </w:t>
      </w:r>
      <w:r w:rsidRPr="00DC5648">
        <w:object w:dxaOrig="1080" w:dyaOrig="680">
          <v:shape id="_x0000_i3756" type="#_x0000_t75" style="width:54pt;height:33.75pt" o:ole="">
            <v:imagedata r:id="rId4037" o:title=""/>
          </v:shape>
          <o:OLEObject Type="Embed" ProgID="Equation.DSMT4" ShapeID="_x0000_i3756" DrawAspect="Content" ObjectID="_1772196062" r:id="rId5119"/>
        </w:object>
      </w:r>
      <w:r w:rsidRPr="00DC5648">
        <w:tab/>
        <w:t xml:space="preserve">D. </w:t>
      </w:r>
      <w:r w:rsidRPr="00DC5648">
        <w:object w:dxaOrig="1120" w:dyaOrig="680">
          <v:shape id="_x0000_i3757" type="#_x0000_t75" style="width:56.25pt;height:33.75pt" o:ole="">
            <v:imagedata r:id="rId4039" o:title=""/>
          </v:shape>
          <o:OLEObject Type="Embed" ProgID="Equation.DSMT4" ShapeID="_x0000_i3757" DrawAspect="Content" ObjectID="_1772196063" r:id="rId5120"/>
        </w:object>
      </w:r>
    </w:p>
    <w:p w:rsidR="00DC5648" w:rsidRPr="00DC5648" w:rsidRDefault="00DC5648" w:rsidP="00DC5648">
      <w:r w:rsidRPr="00DC5648">
        <w:t xml:space="preserve">Phương pháp giải: </w:t>
      </w:r>
    </w:p>
    <w:p w:rsidR="00DC5648" w:rsidRPr="00DC5648" w:rsidRDefault="00DC5648" w:rsidP="00DC5648">
      <w:r w:rsidRPr="00DC5648">
        <w:lastRenderedPageBreak/>
        <w:t>Xác định diện tích thông qua tỉ số, áp dụng định lí Cosin tìm độ dài và biện luận min</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3067050" cy="1619250"/>
            <wp:effectExtent l="0" t="0" r="0" b="0"/>
            <wp:docPr id="2833" name="Picture 2833" descr="cau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descr="cau48-1"/>
                    <pic:cNvPicPr>
                      <a:picLocks noChangeAspect="1" noChangeArrowheads="1"/>
                    </pic:cNvPicPr>
                  </pic:nvPicPr>
                  <pic:blipFill>
                    <a:blip r:embed="rId5121">
                      <a:extLst>
                        <a:ext uri="{28A0092B-C50C-407E-A947-70E740481C1C}">
                          <a14:useLocalDpi xmlns:a14="http://schemas.microsoft.com/office/drawing/2010/main" val="0"/>
                        </a:ext>
                      </a:extLst>
                    </a:blip>
                    <a:srcRect/>
                    <a:stretch>
                      <a:fillRect/>
                    </a:stretch>
                  </pic:blipFill>
                  <pic:spPr bwMode="auto">
                    <a:xfrm>
                      <a:off x="0" y="0"/>
                      <a:ext cx="3067050" cy="1619250"/>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4320" w:dyaOrig="420">
          <v:shape id="_x0000_i3758" type="#_x0000_t75" style="width:3in;height:21pt" o:ole="">
            <v:imagedata r:id="rId5122" o:title=""/>
          </v:shape>
          <o:OLEObject Type="Embed" ProgID="Equation.DSMT4" ShapeID="_x0000_i3758" DrawAspect="Content" ObjectID="_1772196064" r:id="rId5123"/>
        </w:object>
      </w:r>
      <w:r w:rsidRPr="00DC5648">
        <w:t xml:space="preserve"> </w:t>
      </w:r>
      <w:r w:rsidRPr="00DC5648">
        <w:object w:dxaOrig="2580" w:dyaOrig="420">
          <v:shape id="_x0000_i3759" type="#_x0000_t75" style="width:129pt;height:21pt" o:ole="">
            <v:imagedata r:id="rId5124" o:title=""/>
          </v:shape>
          <o:OLEObject Type="Embed" ProgID="Equation.DSMT4" ShapeID="_x0000_i3759" DrawAspect="Content" ObjectID="_1772196065" r:id="rId5125"/>
        </w:object>
      </w:r>
    </w:p>
    <w:p w:rsidR="00DC5648" w:rsidRPr="00DC5648" w:rsidRDefault="00DC5648" w:rsidP="00DC5648">
      <w:r w:rsidRPr="00DC5648">
        <w:t xml:space="preserve">Suy ra: </w:t>
      </w:r>
      <w:r w:rsidRPr="00DC5648">
        <w:object w:dxaOrig="4520" w:dyaOrig="680">
          <v:shape id="_x0000_i3760" type="#_x0000_t75" style="width:225.75pt;height:33.75pt" o:ole="">
            <v:imagedata r:id="rId5126" o:title=""/>
          </v:shape>
          <o:OLEObject Type="Embed" ProgID="Equation.DSMT4" ShapeID="_x0000_i3760" DrawAspect="Content" ObjectID="_1772196066" r:id="rId5127"/>
        </w:object>
      </w:r>
    </w:p>
    <w:p w:rsidR="00DC5648" w:rsidRPr="00DC5648" w:rsidRDefault="00DC5648" w:rsidP="00DC5648">
      <w:r w:rsidRPr="00DC5648">
        <w:t xml:space="preserve">Lại có </w:t>
      </w:r>
      <w:r w:rsidRPr="00DC5648">
        <w:object w:dxaOrig="4500" w:dyaOrig="660">
          <v:shape id="_x0000_i3761" type="#_x0000_t75" style="width:225pt;height:33pt" o:ole="">
            <v:imagedata r:id="rId5128" o:title=""/>
          </v:shape>
          <o:OLEObject Type="Embed" ProgID="Equation.DSMT4" ShapeID="_x0000_i3761" DrawAspect="Content" ObjectID="_1772196067" r:id="rId5129"/>
        </w:object>
      </w:r>
    </w:p>
    <w:p w:rsidR="00DC5648" w:rsidRPr="00DC5648" w:rsidRDefault="00DC5648" w:rsidP="00DC5648">
      <w:r w:rsidRPr="00DC5648">
        <w:t xml:space="preserve">Mặt khác </w:t>
      </w:r>
      <w:r w:rsidRPr="00DC5648">
        <w:object w:dxaOrig="7119" w:dyaOrig="360">
          <v:shape id="_x0000_i3762" type="#_x0000_t75" style="width:356.25pt;height:18pt" o:ole="">
            <v:imagedata r:id="rId5130" o:title=""/>
          </v:shape>
          <o:OLEObject Type="Embed" ProgID="Equation.DSMT4" ShapeID="_x0000_i3762" DrawAspect="Content" ObjectID="_1772196068" r:id="rId5131"/>
        </w:object>
      </w:r>
    </w:p>
    <w:p w:rsidR="00DC5648" w:rsidRPr="00DC5648" w:rsidRDefault="00DC5648" w:rsidP="00DC5648">
      <w:r w:rsidRPr="00DC5648">
        <w:object w:dxaOrig="1219" w:dyaOrig="360">
          <v:shape id="_x0000_i3763" type="#_x0000_t75" style="width:60.75pt;height:18pt" o:ole="">
            <v:imagedata r:id="rId5132" o:title=""/>
          </v:shape>
          <o:OLEObject Type="Embed" ProgID="Equation.DSMT4" ShapeID="_x0000_i3763" DrawAspect="Content" ObjectID="_1772196069" r:id="rId5133"/>
        </w:object>
      </w:r>
      <w:r w:rsidRPr="00DC5648">
        <w:t xml:space="preserve">. Dấu bằng xảy ra khi </w:t>
      </w:r>
      <w:r w:rsidRPr="00DC5648">
        <w:object w:dxaOrig="1300" w:dyaOrig="279">
          <v:shape id="_x0000_i3764" type="#_x0000_t75" style="width:65.25pt;height:14.25pt" o:ole="">
            <v:imagedata r:id="rId5134" o:title=""/>
          </v:shape>
          <o:OLEObject Type="Embed" ProgID="Equation.DSMT4" ShapeID="_x0000_i3764" DrawAspect="Content" ObjectID="_1772196070" r:id="rId5135"/>
        </w:object>
      </w:r>
    </w:p>
    <w:p w:rsidR="00DC5648" w:rsidRPr="00DC5648" w:rsidRDefault="00DC5648" w:rsidP="00DC5648">
      <w:r w:rsidRPr="00DC5648">
        <w:t xml:space="preserve">Khi đó </w:t>
      </w:r>
      <w:r w:rsidRPr="00DC5648">
        <w:object w:dxaOrig="6580" w:dyaOrig="800">
          <v:shape id="_x0000_i3765" type="#_x0000_t75" style="width:329.25pt;height:39.75pt" o:ole="">
            <v:imagedata r:id="rId5136" o:title=""/>
          </v:shape>
          <o:OLEObject Type="Embed" ProgID="Equation.DSMT4" ShapeID="_x0000_i3765" DrawAspect="Content" ObjectID="_1772196071" r:id="rId5137"/>
        </w:object>
      </w:r>
    </w:p>
    <w:p w:rsidR="00DC5648" w:rsidRPr="00DC5648" w:rsidRDefault="00DC5648" w:rsidP="00DC5648">
      <w:r w:rsidRPr="00DC5648">
        <w:t xml:space="preserve">Vậy trung điểm </w:t>
      </w:r>
      <w:r w:rsidRPr="00DC5648">
        <w:object w:dxaOrig="200" w:dyaOrig="260">
          <v:shape id="_x0000_i3766" type="#_x0000_t75" style="width:9.75pt;height:12.75pt" o:ole="">
            <v:imagedata r:id="rId5138" o:title=""/>
          </v:shape>
          <o:OLEObject Type="Embed" ProgID="Equation.DSMT4" ShapeID="_x0000_i3766" DrawAspect="Content" ObjectID="_1772196072" r:id="rId5139"/>
        </w:object>
      </w:r>
      <w:r w:rsidRPr="00DC5648">
        <w:t xml:space="preserve"> của </w:t>
      </w:r>
      <w:r w:rsidRPr="00DC5648">
        <w:object w:dxaOrig="420" w:dyaOrig="260">
          <v:shape id="_x0000_i3767" type="#_x0000_t75" style="width:21pt;height:12.75pt" o:ole="">
            <v:imagedata r:id="rId5140" o:title=""/>
          </v:shape>
          <o:OLEObject Type="Embed" ProgID="Equation.DSMT4" ShapeID="_x0000_i3767" DrawAspect="Content" ObjectID="_1772196073" r:id="rId5141"/>
        </w:object>
      </w:r>
      <w:r w:rsidRPr="00DC5648">
        <w:t xml:space="preserve"> có tọa độ </w:t>
      </w:r>
      <w:r w:rsidRPr="00DC5648">
        <w:object w:dxaOrig="1480" w:dyaOrig="800">
          <v:shape id="_x0000_i3768" type="#_x0000_t75" style="width:74.25pt;height:39.75pt" o:ole="">
            <v:imagedata r:id="rId5142" o:title=""/>
          </v:shape>
          <o:OLEObject Type="Embed" ProgID="Equation.DSMT4" ShapeID="_x0000_i3768" DrawAspect="Content" ObjectID="_1772196074" r:id="rId5143"/>
        </w:object>
      </w:r>
      <w:r w:rsidRPr="00DC5648">
        <w:t>.</w:t>
      </w:r>
    </w:p>
    <w:p w:rsidR="00DC5648" w:rsidRPr="00DC5648" w:rsidRDefault="00DC5648" w:rsidP="00DC5648">
      <w:r w:rsidRPr="00DC5648">
        <w:t xml:space="preserve">Câu 31 (VD): Cho hàm số </w:t>
      </w:r>
      <w:r w:rsidRPr="00DC5648">
        <w:object w:dxaOrig="580" w:dyaOrig="400">
          <v:shape id="_x0000_i3769" type="#_x0000_t75" style="width:29.25pt;height:20.25pt" o:ole="">
            <v:imagedata r:id="rId4041" o:title=""/>
          </v:shape>
          <o:OLEObject Type="Embed" ProgID="Equation.DSMT4" ShapeID="_x0000_i3769" DrawAspect="Content" ObjectID="_1772196075" r:id="rId5144"/>
        </w:object>
      </w:r>
      <w:r w:rsidRPr="00DC5648">
        <w:t xml:space="preserve"> liên tục trên </w:t>
      </w:r>
      <w:r w:rsidRPr="00DC5648">
        <w:object w:dxaOrig="260" w:dyaOrig="260">
          <v:shape id="_x0000_i3770" type="#_x0000_t75" style="width:12.75pt;height:12.75pt" o:ole="">
            <v:imagedata r:id="rId4043" o:title=""/>
          </v:shape>
          <o:OLEObject Type="Embed" ProgID="Equation.DSMT4" ShapeID="_x0000_i3770" DrawAspect="Content" ObjectID="_1772196076" r:id="rId5145"/>
        </w:object>
      </w:r>
      <w:r w:rsidRPr="00DC5648">
        <w:t>, có bảng biến thiên như hình vẽ dưới đây:</w:t>
      </w:r>
    </w:p>
    <w:p w:rsidR="00DC5648" w:rsidRPr="00DC5648" w:rsidRDefault="00EF1727" w:rsidP="00DC5648">
      <w:r>
        <w:rPr>
          <w:noProof/>
        </w:rPr>
        <w:drawing>
          <wp:inline distT="0" distB="0" distL="0" distR="0">
            <wp:extent cx="3571875" cy="1114425"/>
            <wp:effectExtent l="0" t="0" r="9525" b="9525"/>
            <wp:docPr id="2847" name="Picture 2847" descr="a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descr="a_12"/>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3571875" cy="1114425"/>
                    </a:xfrm>
                    <a:prstGeom prst="rect">
                      <a:avLst/>
                    </a:prstGeom>
                    <a:noFill/>
                    <a:ln>
                      <a:noFill/>
                    </a:ln>
                  </pic:spPr>
                </pic:pic>
              </a:graphicData>
            </a:graphic>
          </wp:inline>
        </w:drawing>
      </w:r>
    </w:p>
    <w:p w:rsidR="00DC5648" w:rsidRPr="00DC5648" w:rsidRDefault="00DC5648" w:rsidP="00DC5648">
      <w:r w:rsidRPr="00DC5648">
        <w:t xml:space="preserve">Đặt </w:t>
      </w:r>
      <w:r w:rsidRPr="00DC5648">
        <w:object w:dxaOrig="2060" w:dyaOrig="440">
          <v:shape id="_x0000_i3771" type="#_x0000_t75" style="width:102.75pt;height:21.75pt" o:ole="">
            <v:imagedata r:id="rId4046" o:title=""/>
          </v:shape>
          <o:OLEObject Type="Embed" ProgID="Equation.DSMT4" ShapeID="_x0000_i3771" DrawAspect="Content" ObjectID="_1772196077" r:id="rId5146"/>
        </w:object>
      </w:r>
      <w:r w:rsidRPr="00DC5648">
        <w:t xml:space="preserve"> (m là tham số). Tìm tất cả các giá trị của m để hàm số </w:t>
      </w:r>
      <w:r w:rsidRPr="00DC5648">
        <w:object w:dxaOrig="940" w:dyaOrig="400">
          <v:shape id="_x0000_i3772" type="#_x0000_t75" style="width:47.25pt;height:20.25pt" o:ole="">
            <v:imagedata r:id="rId4048" o:title=""/>
          </v:shape>
          <o:OLEObject Type="Embed" ProgID="Equation.DSMT4" ShapeID="_x0000_i3772" DrawAspect="Content" ObjectID="_1772196078" r:id="rId5147"/>
        </w:object>
      </w:r>
      <w:r w:rsidRPr="00DC5648">
        <w:t xml:space="preserve"> có đúng 3 điểm cực trị. </w:t>
      </w:r>
    </w:p>
    <w:p w:rsidR="00DC5648" w:rsidRPr="00DC5648" w:rsidRDefault="00DC5648" w:rsidP="00DC5648">
      <w:r w:rsidRPr="00DC5648">
        <w:tab/>
        <w:t xml:space="preserve">A. </w:t>
      </w:r>
      <w:r w:rsidRPr="00DC5648">
        <w:object w:dxaOrig="720" w:dyaOrig="279">
          <v:shape id="_x0000_i3773" type="#_x0000_t75" style="width:36pt;height:14.25pt" o:ole="">
            <v:imagedata r:id="rId4050" o:title=""/>
          </v:shape>
          <o:OLEObject Type="Embed" ProgID="Equation.DSMT4" ShapeID="_x0000_i3773" DrawAspect="Content" ObjectID="_1772196079" r:id="rId5148"/>
        </w:object>
      </w:r>
      <w:r w:rsidRPr="00DC5648">
        <w:t xml:space="preserve"> hoặc </w:t>
      </w:r>
      <w:r w:rsidRPr="00DC5648">
        <w:object w:dxaOrig="600" w:dyaOrig="279">
          <v:shape id="_x0000_i3774" type="#_x0000_t75" style="width:30pt;height:14.25pt" o:ole="">
            <v:imagedata r:id="rId4052" o:title=""/>
          </v:shape>
          <o:OLEObject Type="Embed" ProgID="Equation.DSMT4" ShapeID="_x0000_i3774" DrawAspect="Content" ObjectID="_1772196080" r:id="rId5149"/>
        </w:object>
      </w:r>
      <w:r w:rsidRPr="00DC5648">
        <w:tab/>
      </w:r>
      <w:r w:rsidRPr="00DC5648">
        <w:tab/>
        <w:t xml:space="preserve">B. </w:t>
      </w:r>
      <w:r w:rsidRPr="00DC5648">
        <w:object w:dxaOrig="1060" w:dyaOrig="279">
          <v:shape id="_x0000_i3775" type="#_x0000_t75" style="width:53.25pt;height:14.25pt" o:ole="">
            <v:imagedata r:id="rId4054" o:title=""/>
          </v:shape>
          <o:OLEObject Type="Embed" ProgID="Equation.DSMT4" ShapeID="_x0000_i3775" DrawAspect="Content" ObjectID="_1772196081" r:id="rId5150"/>
        </w:object>
      </w:r>
    </w:p>
    <w:p w:rsidR="00DC5648" w:rsidRPr="00DC5648" w:rsidRDefault="00DC5648" w:rsidP="00DC5648">
      <w:r w:rsidRPr="00DC5648">
        <w:tab/>
      </w:r>
      <w:r w:rsidRPr="00DC5648">
        <w:rPr>
          <w:highlight w:val="yellow"/>
        </w:rPr>
        <w:t xml:space="preserve">C. </w:t>
      </w:r>
      <w:r w:rsidRPr="00DC5648">
        <w:rPr>
          <w:highlight w:val="yellow"/>
        </w:rPr>
        <w:object w:dxaOrig="720" w:dyaOrig="279">
          <v:shape id="_x0000_i3776" type="#_x0000_t75" style="width:36pt;height:14.25pt" o:ole="">
            <v:imagedata r:id="rId4056" o:title=""/>
          </v:shape>
          <o:OLEObject Type="Embed" ProgID="Equation.DSMT4" ShapeID="_x0000_i3776" DrawAspect="Content" ObjectID="_1772196082" r:id="rId5151"/>
        </w:object>
      </w:r>
      <w:r w:rsidRPr="00DC5648">
        <w:rPr>
          <w:highlight w:val="yellow"/>
        </w:rPr>
        <w:t xml:space="preserve"> hoặc </w:t>
      </w:r>
      <w:r w:rsidRPr="00DC5648">
        <w:rPr>
          <w:highlight w:val="yellow"/>
        </w:rPr>
        <w:object w:dxaOrig="600" w:dyaOrig="279">
          <v:shape id="_x0000_i3777" type="#_x0000_t75" style="width:30pt;height:14.25pt" o:ole="">
            <v:imagedata r:id="rId4058" o:title=""/>
          </v:shape>
          <o:OLEObject Type="Embed" ProgID="Equation.DSMT4" ShapeID="_x0000_i3777" DrawAspect="Content" ObjectID="_1772196083" r:id="rId5152"/>
        </w:object>
      </w:r>
      <w:r w:rsidRPr="00DC5648">
        <w:tab/>
      </w:r>
      <w:r w:rsidRPr="00DC5648">
        <w:tab/>
        <w:t xml:space="preserve">D. </w:t>
      </w:r>
      <w:r w:rsidRPr="00DC5648">
        <w:object w:dxaOrig="1060" w:dyaOrig="279">
          <v:shape id="_x0000_i3778" type="#_x0000_t75" style="width:53.25pt;height:14.25pt" o:ole="">
            <v:imagedata r:id="rId4060" o:title=""/>
          </v:shape>
          <o:OLEObject Type="Embed" ProgID="Equation.DSMT4" ShapeID="_x0000_i3778" DrawAspect="Content" ObjectID="_1772196084" r:id="rId5153"/>
        </w:object>
      </w:r>
    </w:p>
    <w:p w:rsidR="00DC5648" w:rsidRPr="00DC5648" w:rsidRDefault="00DC5648" w:rsidP="00DC5648">
      <w:r w:rsidRPr="00DC5648">
        <w:t xml:space="preserve">Phương pháp giải: </w:t>
      </w:r>
    </w:p>
    <w:p w:rsidR="00DC5648" w:rsidRPr="00DC5648" w:rsidRDefault="00DC5648" w:rsidP="00DC5648">
      <w:r w:rsidRPr="00DC5648">
        <w:t xml:space="preserve">Số điểm cực trị của hàm số </w:t>
      </w:r>
      <w:r w:rsidRPr="00DC5648">
        <w:object w:dxaOrig="1040" w:dyaOrig="440">
          <v:shape id="_x0000_i3779" type="#_x0000_t75" style="width:51.75pt;height:21.75pt" o:ole="">
            <v:imagedata r:id="rId5154" o:title=""/>
          </v:shape>
          <o:OLEObject Type="Embed" ProgID="Equation.DSMT4" ShapeID="_x0000_i3779" DrawAspect="Content" ObjectID="_1772196085" r:id="rId5155"/>
        </w:object>
      </w:r>
      <w:r w:rsidRPr="00DC5648">
        <w:t xml:space="preserve"> = số điểm cực trị của hàm số </w:t>
      </w:r>
      <w:r w:rsidRPr="00DC5648">
        <w:object w:dxaOrig="960" w:dyaOrig="400">
          <v:shape id="_x0000_i3780" type="#_x0000_t75" style="width:48pt;height:20.25pt" o:ole="">
            <v:imagedata r:id="rId5156" o:title=""/>
          </v:shape>
          <o:OLEObject Type="Embed" ProgID="Equation.DSMT4" ShapeID="_x0000_i3780" DrawAspect="Content" ObjectID="_1772196086" r:id="rId5157"/>
        </w:object>
      </w:r>
      <w:r w:rsidRPr="00DC5648">
        <w:t xml:space="preserve"> + số giao điểm của đồ thị hàm số </w:t>
      </w:r>
      <w:r w:rsidRPr="00DC5648">
        <w:object w:dxaOrig="960" w:dyaOrig="400">
          <v:shape id="_x0000_i3781" type="#_x0000_t75" style="width:48pt;height:20.25pt" o:ole="">
            <v:imagedata r:id="rId5158" o:title=""/>
          </v:shape>
          <o:OLEObject Type="Embed" ProgID="Equation.DSMT4" ShapeID="_x0000_i3781" DrawAspect="Content" ObjectID="_1772196087" r:id="rId5159"/>
        </w:object>
      </w:r>
      <w:r w:rsidRPr="00DC5648">
        <w:t xml:space="preserve"> với trục hoành (không tính điểm tiếp xúc).</w: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Dựa vào BBT ta thấy </w:t>
      </w:r>
      <w:r w:rsidRPr="00DC5648">
        <w:object w:dxaOrig="2040" w:dyaOrig="760">
          <v:shape id="_x0000_i3782" type="#_x0000_t75" style="width:102pt;height:38.25pt" o:ole="">
            <v:imagedata r:id="rId5160" o:title=""/>
          </v:shape>
          <o:OLEObject Type="Embed" ProgID="Equation.DSMT4" ShapeID="_x0000_i3782" DrawAspect="Content" ObjectID="_1772196088" r:id="rId5161"/>
        </w:object>
      </w:r>
      <w:r w:rsidRPr="00DC5648">
        <w:t>.</w:t>
      </w:r>
    </w:p>
    <w:p w:rsidR="00DC5648" w:rsidRPr="00DC5648" w:rsidRDefault="00DC5648" w:rsidP="00DC5648">
      <w:r w:rsidRPr="00DC5648">
        <w:t xml:space="preserve">Đặt </w:t>
      </w:r>
      <w:r w:rsidRPr="00DC5648">
        <w:object w:dxaOrig="1960" w:dyaOrig="400">
          <v:shape id="_x0000_i3783" type="#_x0000_t75" style="width:98.25pt;height:20.25pt" o:ole="">
            <v:imagedata r:id="rId5162" o:title=""/>
          </v:shape>
          <o:OLEObject Type="Embed" ProgID="Equation.DSMT4" ShapeID="_x0000_i3783" DrawAspect="Content" ObjectID="_1772196089" r:id="rId5163"/>
        </w:object>
      </w:r>
      <w:r w:rsidRPr="00DC5648">
        <w:t xml:space="preserve"> ta có </w:t>
      </w:r>
      <w:r w:rsidRPr="00DC5648">
        <w:object w:dxaOrig="4700" w:dyaOrig="760">
          <v:shape id="_x0000_i3784" type="#_x0000_t75" style="width:234.75pt;height:38.25pt" o:ole="">
            <v:imagedata r:id="rId5164" o:title=""/>
          </v:shape>
          <o:OLEObject Type="Embed" ProgID="Equation.DSMT4" ShapeID="_x0000_i3784" DrawAspect="Content" ObjectID="_1772196090" r:id="rId5165"/>
        </w:object>
      </w:r>
      <w:r w:rsidRPr="00DC5648">
        <w:t xml:space="preserve">, do đó hàm số </w:t>
      </w:r>
      <w:r w:rsidRPr="00DC5648">
        <w:object w:dxaOrig="1960" w:dyaOrig="400">
          <v:shape id="_x0000_i3785" type="#_x0000_t75" style="width:98.25pt;height:20.25pt" o:ole="">
            <v:imagedata r:id="rId5166" o:title=""/>
          </v:shape>
          <o:OLEObject Type="Embed" ProgID="Equation.DSMT4" ShapeID="_x0000_i3785" DrawAspect="Content" ObjectID="_1772196091" r:id="rId5167"/>
        </w:object>
      </w:r>
      <w:r w:rsidRPr="00DC5648">
        <w:t xml:space="preserve"> có 2 điểm cực trị.</w:t>
      </w:r>
    </w:p>
    <w:p w:rsidR="00DC5648" w:rsidRPr="00DC5648" w:rsidRDefault="00DC5648" w:rsidP="00DC5648">
      <w:r w:rsidRPr="00DC5648">
        <w:t xml:space="preserve">Suy ra để hàm số </w:t>
      </w:r>
      <w:r w:rsidRPr="00DC5648">
        <w:object w:dxaOrig="2840" w:dyaOrig="440">
          <v:shape id="_x0000_i3786" type="#_x0000_t75" style="width:141.75pt;height:21.75pt" o:ole="">
            <v:imagedata r:id="rId5168" o:title=""/>
          </v:shape>
          <o:OLEObject Type="Embed" ProgID="Equation.DSMT4" ShapeID="_x0000_i3786" DrawAspect="Content" ObjectID="_1772196092" r:id="rId5169"/>
        </w:object>
      </w:r>
      <w:r w:rsidRPr="00DC5648">
        <w:t xml:space="preserve"> có đúng 3 điểm cực trị thì phương trình </w:t>
      </w:r>
      <w:r w:rsidRPr="00DC5648">
        <w:object w:dxaOrig="1620" w:dyaOrig="400">
          <v:shape id="_x0000_i3787" type="#_x0000_t75" style="width:81pt;height:20.25pt" o:ole="">
            <v:imagedata r:id="rId5170" o:title=""/>
          </v:shape>
          <o:OLEObject Type="Embed" ProgID="Equation.DSMT4" ShapeID="_x0000_i3787" DrawAspect="Content" ObjectID="_1772196093" r:id="rId5171"/>
        </w:object>
      </w:r>
      <w:r w:rsidRPr="00DC5648">
        <w:t xml:space="preserve"> phải có nghiệm bội lẻ duy nhất.</w:t>
      </w:r>
    </w:p>
    <w:p w:rsidR="00DC5648" w:rsidRPr="00DC5648" w:rsidRDefault="00DC5648" w:rsidP="00DC5648">
      <w:r w:rsidRPr="00DC5648">
        <w:t xml:space="preserve">Ta có: </w:t>
      </w:r>
      <w:r w:rsidRPr="00DC5648">
        <w:object w:dxaOrig="3320" w:dyaOrig="400">
          <v:shape id="_x0000_i3788" type="#_x0000_t75" style="width:165.75pt;height:20.25pt" o:ole="">
            <v:imagedata r:id="rId5172" o:title=""/>
          </v:shape>
          <o:OLEObject Type="Embed" ProgID="Equation.DSMT4" ShapeID="_x0000_i3788" DrawAspect="Content" ObjectID="_1772196094" r:id="rId5173"/>
        </w:object>
      </w:r>
      <w:r w:rsidRPr="00DC5648">
        <w:t xml:space="preserve">, dựa vào BBT ta thấy đường thẳng </w:t>
      </w:r>
      <w:r w:rsidRPr="00DC5648">
        <w:object w:dxaOrig="760" w:dyaOrig="260">
          <v:shape id="_x0000_i3789" type="#_x0000_t75" style="width:38.25pt;height:12.75pt" o:ole="">
            <v:imagedata r:id="rId5174" o:title=""/>
          </v:shape>
          <o:OLEObject Type="Embed" ProgID="Equation.DSMT4" ShapeID="_x0000_i3789" DrawAspect="Content" ObjectID="_1772196095" r:id="rId5175"/>
        </w:object>
      </w:r>
      <w:r w:rsidRPr="00DC5648">
        <w:t xml:space="preserve"> cắt qua (không tính điểm tiếp xúc) đồ thị hàm số </w:t>
      </w:r>
      <w:r w:rsidRPr="00DC5648">
        <w:object w:dxaOrig="1240" w:dyaOrig="400">
          <v:shape id="_x0000_i3790" type="#_x0000_t75" style="width:62.25pt;height:20.25pt" o:ole="">
            <v:imagedata r:id="rId5176" o:title=""/>
          </v:shape>
          <o:OLEObject Type="Embed" ProgID="Equation.DSMT4" ShapeID="_x0000_i3790" DrawAspect="Content" ObjectID="_1772196096" r:id="rId5177"/>
        </w:object>
      </w:r>
      <w:r w:rsidRPr="00DC5648">
        <w:t xml:space="preserve"> tại 1 điểm duy nhất khi và chỉ khi </w:t>
      </w:r>
      <w:r w:rsidRPr="00DC5648">
        <w:object w:dxaOrig="2100" w:dyaOrig="720">
          <v:shape id="_x0000_i3791" type="#_x0000_t75" style="width:105pt;height:36pt" o:ole="">
            <v:imagedata r:id="rId5178" o:title=""/>
          </v:shape>
          <o:OLEObject Type="Embed" ProgID="Equation.DSMT4" ShapeID="_x0000_i3791" DrawAspect="Content" ObjectID="_1772196097" r:id="rId5179"/>
        </w:object>
      </w:r>
      <w:r w:rsidRPr="00DC5648">
        <w:t>.</w:t>
      </w:r>
    </w:p>
    <w:p w:rsidR="00DC5648" w:rsidRPr="00DC5648" w:rsidRDefault="00DC5648" w:rsidP="00DC5648">
      <w:r w:rsidRPr="00DC5648">
        <w:t xml:space="preserve">Câu 32 (VD): Tìm </w:t>
      </w:r>
      <w:r w:rsidRPr="00DC5648">
        <w:object w:dxaOrig="260" w:dyaOrig="220">
          <v:shape id="_x0000_i3792" type="#_x0000_t75" style="width:12.75pt;height:11.25pt" o:ole="">
            <v:imagedata r:id="rId4062" o:title=""/>
          </v:shape>
          <o:OLEObject Type="Embed" ProgID="Equation.DSMT4" ShapeID="_x0000_i3792" DrawAspect="Content" ObjectID="_1772196098" r:id="rId5180"/>
        </w:object>
      </w:r>
      <w:r w:rsidRPr="00DC5648">
        <w:t xml:space="preserve"> để phương trình sau có nghiệm: </w:t>
      </w:r>
      <w:r w:rsidRPr="00DC5648">
        <w:object w:dxaOrig="3640" w:dyaOrig="460">
          <v:shape id="_x0000_i3793" type="#_x0000_t75" style="width:182.25pt;height:23.25pt" o:ole="">
            <v:imagedata r:id="rId4064" o:title=""/>
          </v:shape>
          <o:OLEObject Type="Embed" ProgID="Equation.DSMT4" ShapeID="_x0000_i3793" DrawAspect="Content" ObjectID="_1772196099" r:id="rId5181"/>
        </w:object>
      </w:r>
      <w:r w:rsidRPr="00DC5648">
        <w:t xml:space="preserve">. </w:t>
      </w:r>
    </w:p>
    <w:p w:rsidR="00DC5648" w:rsidRPr="00DC5648" w:rsidRDefault="00DC5648" w:rsidP="00DC5648">
      <w:r w:rsidRPr="00DC5648">
        <w:tab/>
        <w:t xml:space="preserve">A. </w:t>
      </w:r>
      <w:r w:rsidRPr="00DC5648">
        <w:object w:dxaOrig="960" w:dyaOrig="279">
          <v:shape id="_x0000_i3794" type="#_x0000_t75" style="width:48pt;height:14.25pt" o:ole="">
            <v:imagedata r:id="rId4066" o:title=""/>
          </v:shape>
          <o:OLEObject Type="Embed" ProgID="Equation.DSMT4" ShapeID="_x0000_i3794" DrawAspect="Content" ObjectID="_1772196100" r:id="rId5182"/>
        </w:object>
      </w:r>
      <w:r w:rsidRPr="00DC5648">
        <w:tab/>
        <w:t xml:space="preserve">B. </w:t>
      </w:r>
      <w:r w:rsidRPr="00DC5648">
        <w:object w:dxaOrig="1240" w:dyaOrig="340">
          <v:shape id="_x0000_i3795" type="#_x0000_t75" style="width:62.25pt;height:17.25pt" o:ole="">
            <v:imagedata r:id="rId4068" o:title=""/>
          </v:shape>
          <o:OLEObject Type="Embed" ProgID="Equation.DSMT4" ShapeID="_x0000_i3795" DrawAspect="Content" ObjectID="_1772196101" r:id="rId5183"/>
        </w:object>
      </w:r>
      <w:r w:rsidRPr="00DC5648">
        <w:tab/>
        <w:t xml:space="preserve">C. </w:t>
      </w:r>
      <w:r w:rsidRPr="00DC5648">
        <w:object w:dxaOrig="1460" w:dyaOrig="620">
          <v:shape id="_x0000_i3796" type="#_x0000_t75" style="width:72.75pt;height:30.75pt" o:ole="">
            <v:imagedata r:id="rId4070" o:title=""/>
          </v:shape>
          <o:OLEObject Type="Embed" ProgID="Equation.DSMT4" ShapeID="_x0000_i3796" DrawAspect="Content" ObjectID="_1772196102" r:id="rId5184"/>
        </w:object>
      </w:r>
      <w:r w:rsidRPr="00DC5648">
        <w:tab/>
      </w:r>
      <w:r w:rsidRPr="00DC5648">
        <w:rPr>
          <w:highlight w:val="yellow"/>
        </w:rPr>
        <w:t xml:space="preserve">D. </w:t>
      </w:r>
      <w:r w:rsidRPr="00DC5648">
        <w:rPr>
          <w:highlight w:val="yellow"/>
        </w:rPr>
        <w:object w:dxaOrig="1600" w:dyaOrig="620">
          <v:shape id="_x0000_i3797" type="#_x0000_t75" style="width:80.25pt;height:30.75pt" o:ole="">
            <v:imagedata r:id="rId4072" o:title=""/>
          </v:shape>
          <o:OLEObject Type="Embed" ProgID="Equation.DSMT4" ShapeID="_x0000_i3797" DrawAspect="Content" ObjectID="_1772196103" r:id="rId5185"/>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1860" w:dyaOrig="360">
          <v:shape id="_x0000_i3798" type="#_x0000_t75" style="width:93pt;height:18pt" o:ole="">
            <v:imagedata r:id="rId5186" o:title=""/>
          </v:shape>
          <o:OLEObject Type="Embed" ProgID="Equation.DSMT4" ShapeID="_x0000_i3798" DrawAspect="Content" ObjectID="_1772196104" r:id="rId5187"/>
        </w:object>
      </w:r>
      <w:r w:rsidRPr="00DC5648">
        <w:t xml:space="preserve">, tìm điều kiện của </w:t>
      </w:r>
      <w:r w:rsidRPr="00DC5648">
        <w:object w:dxaOrig="139" w:dyaOrig="240">
          <v:shape id="_x0000_i3799" type="#_x0000_t75" style="width:6.75pt;height:12pt" o:ole="">
            <v:imagedata r:id="rId5188" o:title=""/>
          </v:shape>
          <o:OLEObject Type="Embed" ProgID="Equation.DSMT4" ShapeID="_x0000_i3799" DrawAspect="Content" ObjectID="_1772196105" r:id="rId5189"/>
        </w:object>
      </w:r>
      <w:r w:rsidRPr="00DC5648">
        <w:t>.</w:t>
      </w:r>
    </w:p>
    <w:p w:rsidR="00DC5648" w:rsidRPr="00DC5648" w:rsidRDefault="00DC5648" w:rsidP="00DC5648">
      <w:r w:rsidRPr="00DC5648">
        <w:t xml:space="preserve">- Bình phương hai vế, biểu diễn </w:t>
      </w:r>
      <w:r w:rsidRPr="00DC5648">
        <w:object w:dxaOrig="1540" w:dyaOrig="460">
          <v:shape id="_x0000_i3800" type="#_x0000_t75" style="width:77.25pt;height:23.25pt" o:ole="">
            <v:imagedata r:id="rId5190" o:title=""/>
          </v:shape>
          <o:OLEObject Type="Embed" ProgID="Equation.DSMT4" ShapeID="_x0000_i3800" DrawAspect="Content" ObjectID="_1772196106" r:id="rId5191"/>
        </w:object>
      </w:r>
      <w:r w:rsidRPr="00DC5648">
        <w:t xml:space="preserve"> theo </w:t>
      </w:r>
      <w:r w:rsidRPr="00DC5648">
        <w:object w:dxaOrig="139" w:dyaOrig="240">
          <v:shape id="_x0000_i3801" type="#_x0000_t75" style="width:6.75pt;height:12pt" o:ole="">
            <v:imagedata r:id="rId5188" o:title=""/>
          </v:shape>
          <o:OLEObject Type="Embed" ProgID="Equation.DSMT4" ShapeID="_x0000_i3801" DrawAspect="Content" ObjectID="_1772196107" r:id="rId5192"/>
        </w:object>
      </w:r>
      <w:r w:rsidRPr="00DC5648">
        <w:t>.</w:t>
      </w:r>
    </w:p>
    <w:p w:rsidR="00DC5648" w:rsidRPr="00DC5648" w:rsidRDefault="00DC5648" w:rsidP="00DC5648">
      <w:r w:rsidRPr="00DC5648">
        <w:t xml:space="preserve">- Đưa phương trình đã cho về dạng phương trình bậc hai ẩn </w:t>
      </w:r>
      <w:r w:rsidRPr="00DC5648">
        <w:object w:dxaOrig="139" w:dyaOrig="240">
          <v:shape id="_x0000_i3802" type="#_x0000_t75" style="width:6.75pt;height:12pt" o:ole="">
            <v:imagedata r:id="rId5188" o:title=""/>
          </v:shape>
          <o:OLEObject Type="Embed" ProgID="Equation.DSMT4" ShapeID="_x0000_i3802" DrawAspect="Content" ObjectID="_1772196108" r:id="rId5193"/>
        </w:object>
      </w:r>
      <w:r w:rsidRPr="00DC5648">
        <w:t xml:space="preserve">, tìm nghiệm </w:t>
      </w:r>
      <w:r w:rsidRPr="00DC5648">
        <w:object w:dxaOrig="139" w:dyaOrig="240">
          <v:shape id="_x0000_i3803" type="#_x0000_t75" style="width:6.75pt;height:12pt" o:ole="">
            <v:imagedata r:id="rId5188" o:title=""/>
          </v:shape>
          <o:OLEObject Type="Embed" ProgID="Equation.DSMT4" ShapeID="_x0000_i3803" DrawAspect="Content" ObjectID="_1772196109" r:id="rId5194"/>
        </w:object>
      </w:r>
      <w:r w:rsidRPr="00DC5648">
        <w:t xml:space="preserve"> theo </w:t>
      </w:r>
      <w:r w:rsidRPr="00DC5648">
        <w:object w:dxaOrig="260" w:dyaOrig="220">
          <v:shape id="_x0000_i3804" type="#_x0000_t75" style="width:12.75pt;height:11.25pt" o:ole="">
            <v:imagedata r:id="rId5195" o:title=""/>
          </v:shape>
          <o:OLEObject Type="Embed" ProgID="Equation.DSMT4" ShapeID="_x0000_i3804" DrawAspect="Content" ObjectID="_1772196110" r:id="rId5196"/>
        </w:object>
      </w:r>
      <w:r w:rsidRPr="00DC5648">
        <w:t>.</w:t>
      </w:r>
    </w:p>
    <w:p w:rsidR="00DC5648" w:rsidRPr="00DC5648" w:rsidRDefault="00DC5648" w:rsidP="00DC5648">
      <w:r w:rsidRPr="00DC5648">
        <w:t xml:space="preserve">- Giải các bất phương trình </w:t>
      </w:r>
      <w:r w:rsidRPr="00DC5648">
        <w:object w:dxaOrig="139" w:dyaOrig="240">
          <v:shape id="_x0000_i3805" type="#_x0000_t75" style="width:6.75pt;height:12pt" o:ole="">
            <v:imagedata r:id="rId5188" o:title=""/>
          </v:shape>
          <o:OLEObject Type="Embed" ProgID="Equation.DSMT4" ShapeID="_x0000_i3805" DrawAspect="Content" ObjectID="_1772196111" r:id="rId5197"/>
        </w:object>
      </w:r>
      <w:r w:rsidRPr="00DC5648">
        <w:t xml:space="preserve"> thỏa mãn điều kiện xác định ở trên.</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040" w:dyaOrig="279">
          <v:shape id="_x0000_i3806" type="#_x0000_t75" style="width:51.75pt;height:14.25pt" o:ole="">
            <v:imagedata r:id="rId5198" o:title=""/>
          </v:shape>
          <o:OLEObject Type="Embed" ProgID="Equation.DSMT4" ShapeID="_x0000_i3806" DrawAspect="Content" ObjectID="_1772196112" r:id="rId5199"/>
        </w:object>
      </w:r>
    </w:p>
    <w:p w:rsidR="00DC5648" w:rsidRPr="00DC5648" w:rsidRDefault="00DC5648" w:rsidP="00DC5648">
      <w:r w:rsidRPr="00DC5648">
        <w:t xml:space="preserve">Đặt </w:t>
      </w:r>
      <w:r w:rsidRPr="00DC5648">
        <w:object w:dxaOrig="1860" w:dyaOrig="360">
          <v:shape id="_x0000_i3807" type="#_x0000_t75" style="width:93pt;height:18pt" o:ole="">
            <v:imagedata r:id="rId5200" o:title=""/>
          </v:shape>
          <o:OLEObject Type="Embed" ProgID="Equation.DSMT4" ShapeID="_x0000_i3807" DrawAspect="Content" ObjectID="_1772196113" r:id="rId5201"/>
        </w:object>
      </w:r>
    </w:p>
    <w:p w:rsidR="00DC5648" w:rsidRPr="00DC5648" w:rsidRDefault="00DC5648" w:rsidP="00DC5648">
      <w:r w:rsidRPr="00DC5648">
        <w:object w:dxaOrig="3700" w:dyaOrig="460">
          <v:shape id="_x0000_i3808" type="#_x0000_t75" style="width:185.25pt;height:23.25pt" o:ole="">
            <v:imagedata r:id="rId5202" o:title=""/>
          </v:shape>
          <o:OLEObject Type="Embed" ProgID="Equation.DSMT4" ShapeID="_x0000_i3808" DrawAspect="Content" ObjectID="_1772196114" r:id="rId5203"/>
        </w:object>
      </w:r>
    </w:p>
    <w:p w:rsidR="00DC5648" w:rsidRPr="00DC5648" w:rsidRDefault="00DC5648" w:rsidP="00DC5648">
      <w:r w:rsidRPr="00DC5648">
        <w:object w:dxaOrig="2700" w:dyaOrig="460">
          <v:shape id="_x0000_i3809" type="#_x0000_t75" style="width:135pt;height:23.25pt" o:ole="">
            <v:imagedata r:id="rId5204" o:title=""/>
          </v:shape>
          <o:OLEObject Type="Embed" ProgID="Equation.DSMT4" ShapeID="_x0000_i3809" DrawAspect="Content" ObjectID="_1772196115" r:id="rId5205"/>
        </w:object>
      </w:r>
    </w:p>
    <w:p w:rsidR="00DC5648" w:rsidRPr="00DC5648" w:rsidRDefault="00DC5648" w:rsidP="00DC5648">
      <w:r w:rsidRPr="00DC5648">
        <w:object w:dxaOrig="2600" w:dyaOrig="660">
          <v:shape id="_x0000_i3810" type="#_x0000_t75" style="width:129.75pt;height:33pt" o:ole="">
            <v:imagedata r:id="rId5206" o:title=""/>
          </v:shape>
          <o:OLEObject Type="Embed" ProgID="Equation.DSMT4" ShapeID="_x0000_i3810" DrawAspect="Content" ObjectID="_1772196116" r:id="rId5207"/>
        </w:object>
      </w:r>
    </w:p>
    <w:p w:rsidR="00DC5648" w:rsidRPr="00DC5648" w:rsidRDefault="00DC5648" w:rsidP="00DC5648">
      <w:r w:rsidRPr="00DC5648">
        <w:t xml:space="preserve">Do </w:t>
      </w:r>
      <w:r w:rsidRPr="00DC5648">
        <w:object w:dxaOrig="4959" w:dyaOrig="720">
          <v:shape id="_x0000_i3811" type="#_x0000_t75" style="width:248.25pt;height:36pt" o:ole="">
            <v:imagedata r:id="rId5208" o:title=""/>
          </v:shape>
          <o:OLEObject Type="Embed" ProgID="Equation.DSMT4" ShapeID="_x0000_i3811" DrawAspect="Content" ObjectID="_1772196117" r:id="rId5209"/>
        </w:object>
      </w:r>
      <w:r w:rsidRPr="00DC5648">
        <w:t xml:space="preserve"> (do </w:t>
      </w:r>
      <w:r w:rsidRPr="00DC5648">
        <w:object w:dxaOrig="499" w:dyaOrig="279">
          <v:shape id="_x0000_i3812" type="#_x0000_t75" style="width:24.75pt;height:14.25pt" o:ole="">
            <v:imagedata r:id="rId5210" o:title=""/>
          </v:shape>
          <o:OLEObject Type="Embed" ProgID="Equation.DSMT4" ShapeID="_x0000_i3812" DrawAspect="Content" ObjectID="_1772196118" r:id="rId5211"/>
        </w:object>
      </w:r>
      <w:r w:rsidRPr="00DC5648">
        <w:t>).</w:t>
      </w:r>
    </w:p>
    <w:p w:rsidR="00DC5648" w:rsidRPr="00DC5648" w:rsidRDefault="00DC5648" w:rsidP="00DC5648">
      <w:r w:rsidRPr="00DC5648">
        <w:t xml:space="preserve">Lại có </w:t>
      </w:r>
      <w:r w:rsidRPr="00DC5648">
        <w:object w:dxaOrig="3620" w:dyaOrig="620">
          <v:shape id="_x0000_i3813" type="#_x0000_t75" style="width:180.75pt;height:30.75pt" o:ole="">
            <v:imagedata r:id="rId5212" o:title=""/>
          </v:shape>
          <o:OLEObject Type="Embed" ProgID="Equation.DSMT4" ShapeID="_x0000_i3813" DrawAspect="Content" ObjectID="_1772196119" r:id="rId5213"/>
        </w:object>
      </w:r>
      <w:r w:rsidRPr="00DC5648">
        <w:t xml:space="preserve"> nên </w:t>
      </w:r>
      <w:r w:rsidRPr="00DC5648">
        <w:object w:dxaOrig="2100" w:dyaOrig="660">
          <v:shape id="_x0000_i3814" type="#_x0000_t75" style="width:105pt;height:33pt" o:ole="">
            <v:imagedata r:id="rId5214" o:title=""/>
          </v:shape>
          <o:OLEObject Type="Embed" ProgID="Equation.DSMT4" ShapeID="_x0000_i3814" DrawAspect="Content" ObjectID="_1772196120" r:id="rId5215"/>
        </w:object>
      </w:r>
      <w:r w:rsidRPr="00DC5648">
        <w:object w:dxaOrig="1420" w:dyaOrig="340">
          <v:shape id="_x0000_i3815" type="#_x0000_t75" style="width:71.25pt;height:17.25pt" o:ole="">
            <v:imagedata r:id="rId5216" o:title=""/>
          </v:shape>
          <o:OLEObject Type="Embed" ProgID="Equation.DSMT4" ShapeID="_x0000_i3815" DrawAspect="Content" ObjectID="_1772196121" r:id="rId5217"/>
        </w:object>
      </w:r>
      <w:r w:rsidRPr="00DC5648">
        <w:t>.</w:t>
      </w:r>
    </w:p>
    <w:p w:rsidR="00DC5648" w:rsidRPr="00DC5648" w:rsidRDefault="00DC5648" w:rsidP="00DC5648">
      <w:r w:rsidRPr="00DC5648">
        <w:lastRenderedPageBreak/>
        <w:t xml:space="preserve">Khi đó phương trình trở thành </w:t>
      </w:r>
      <w:r w:rsidRPr="00DC5648">
        <w:object w:dxaOrig="3760" w:dyaOrig="660">
          <v:shape id="_x0000_i3816" type="#_x0000_t75" style="width:188.25pt;height:33pt" o:ole="">
            <v:imagedata r:id="rId5218" o:title=""/>
          </v:shape>
          <o:OLEObject Type="Embed" ProgID="Equation.DSMT4" ShapeID="_x0000_i3816" DrawAspect="Content" ObjectID="_1772196122" r:id="rId5219"/>
        </w:object>
      </w:r>
    </w:p>
    <w:p w:rsidR="00DC5648" w:rsidRPr="00DC5648" w:rsidRDefault="00DC5648" w:rsidP="00DC5648">
      <w:r w:rsidRPr="00DC5648">
        <w:t>Để phương trình ban đầu có nghiệm thì phương trình (*) phải có nghiệm thỏa mãn (1).</w:t>
      </w:r>
    </w:p>
    <w:p w:rsidR="00DC5648" w:rsidRPr="00DC5648" w:rsidRDefault="00DC5648" w:rsidP="00DC5648">
      <w:r w:rsidRPr="00DC5648">
        <w:t xml:space="preserve">Ta có </w:t>
      </w:r>
      <w:r w:rsidRPr="00DC5648">
        <w:object w:dxaOrig="3640" w:dyaOrig="279">
          <v:shape id="_x0000_i3817" type="#_x0000_t75" style="width:182.25pt;height:14.25pt" o:ole="">
            <v:imagedata r:id="rId5220" o:title=""/>
          </v:shape>
          <o:OLEObject Type="Embed" ProgID="Equation.DSMT4" ShapeID="_x0000_i3817" DrawAspect="Content" ObjectID="_1772196123" r:id="rId5221"/>
        </w:object>
      </w:r>
    </w:p>
    <w:p w:rsidR="00DC5648" w:rsidRPr="00DC5648" w:rsidRDefault="00DC5648" w:rsidP="00DC5648">
      <w:r w:rsidRPr="00DC5648">
        <w:t xml:space="preserve">Khi đó phương trình (*) có nghiệm </w:t>
      </w:r>
      <w:r w:rsidRPr="00DC5648">
        <w:object w:dxaOrig="1780" w:dyaOrig="840">
          <v:shape id="_x0000_i3818" type="#_x0000_t75" style="width:89.25pt;height:42pt" o:ole="">
            <v:imagedata r:id="rId5222" o:title=""/>
          </v:shape>
          <o:OLEObject Type="Embed" ProgID="Equation.DSMT4" ShapeID="_x0000_i3818" DrawAspect="Content" ObjectID="_1772196124" r:id="rId5223"/>
        </w:object>
      </w:r>
      <w:r w:rsidRPr="00DC5648">
        <w:t>.</w:t>
      </w:r>
    </w:p>
    <w:p w:rsidR="00DC5648" w:rsidRPr="00DC5648" w:rsidRDefault="00DC5648" w:rsidP="00DC5648">
      <w:r w:rsidRPr="00DC5648">
        <w:object w:dxaOrig="5980" w:dyaOrig="880">
          <v:shape id="_x0000_i3819" type="#_x0000_t75" style="width:299.25pt;height:44.25pt" o:ole="">
            <v:imagedata r:id="rId5224" o:title=""/>
          </v:shape>
          <o:OLEObject Type="Embed" ProgID="Equation.DSMT4" ShapeID="_x0000_i3819" DrawAspect="Content" ObjectID="_1772196125" r:id="rId5225"/>
        </w:object>
      </w:r>
    </w:p>
    <w:p w:rsidR="00DC5648" w:rsidRPr="00DC5648" w:rsidRDefault="00DC5648" w:rsidP="00DC5648">
      <w:r w:rsidRPr="00DC5648">
        <w:object w:dxaOrig="2540" w:dyaOrig="340">
          <v:shape id="_x0000_i3820" type="#_x0000_t75" style="width:126.75pt;height:17.25pt" o:ole="">
            <v:imagedata r:id="rId5226" o:title=""/>
          </v:shape>
          <o:OLEObject Type="Embed" ProgID="Equation.DSMT4" ShapeID="_x0000_i3820" DrawAspect="Content" ObjectID="_1772196126" r:id="rId5227"/>
        </w:object>
      </w:r>
    </w:p>
    <w:p w:rsidR="00DC5648" w:rsidRPr="00DC5648" w:rsidRDefault="00DC5648" w:rsidP="00DC5648">
      <w:r w:rsidRPr="00DC5648">
        <w:object w:dxaOrig="2020" w:dyaOrig="340">
          <v:shape id="_x0000_i3821" type="#_x0000_t75" style="width:101.25pt;height:17.25pt" o:ole="">
            <v:imagedata r:id="rId5228" o:title=""/>
          </v:shape>
          <o:OLEObject Type="Embed" ProgID="Equation.DSMT4" ShapeID="_x0000_i3821" DrawAspect="Content" ObjectID="_1772196127" r:id="rId5229"/>
        </w:object>
      </w:r>
    </w:p>
    <w:p w:rsidR="00DC5648" w:rsidRPr="00DC5648" w:rsidRDefault="00DC5648" w:rsidP="00DC5648">
      <w:r w:rsidRPr="00DC5648">
        <w:object w:dxaOrig="1920" w:dyaOrig="620">
          <v:shape id="_x0000_i3822" type="#_x0000_t75" style="width:96pt;height:30.75pt" o:ole="">
            <v:imagedata r:id="rId5230" o:title=""/>
          </v:shape>
          <o:OLEObject Type="Embed" ProgID="Equation.DSMT4" ShapeID="_x0000_i3822" DrawAspect="Content" ObjectID="_1772196128" r:id="rId5231"/>
        </w:object>
      </w:r>
    </w:p>
    <w:p w:rsidR="00DC5648" w:rsidRPr="00DC5648" w:rsidRDefault="00DC5648" w:rsidP="00DC5648">
      <w:r w:rsidRPr="00DC5648">
        <w:t xml:space="preserve">Kết hợp điều kiện ta có </w:t>
      </w:r>
      <w:r w:rsidRPr="00DC5648">
        <w:object w:dxaOrig="1600" w:dyaOrig="620">
          <v:shape id="_x0000_i3823" type="#_x0000_t75" style="width:80.25pt;height:30.75pt" o:ole="">
            <v:imagedata r:id="rId5232" o:title=""/>
          </v:shape>
          <o:OLEObject Type="Embed" ProgID="Equation.DSMT4" ShapeID="_x0000_i3823" DrawAspect="Content" ObjectID="_1772196129" r:id="rId5233"/>
        </w:object>
      </w:r>
      <w:r w:rsidRPr="00DC5648">
        <w:t>.</w:t>
      </w:r>
    </w:p>
    <w:p w:rsidR="00DC5648" w:rsidRPr="00DC5648" w:rsidRDefault="00DC5648" w:rsidP="00DC5648">
      <w:r w:rsidRPr="00DC5648">
        <w:t xml:space="preserve">Câu 33 (VD): Cho hàm số </w:t>
      </w:r>
      <w:r w:rsidRPr="00DC5648">
        <w:object w:dxaOrig="580" w:dyaOrig="400">
          <v:shape id="_x0000_i3824" type="#_x0000_t75" style="width:29.25pt;height:20.25pt" o:ole="">
            <v:imagedata r:id="rId4074" o:title=""/>
          </v:shape>
          <o:OLEObject Type="Embed" ProgID="Equation.DSMT4" ShapeID="_x0000_i3824" DrawAspect="Content" ObjectID="_1772196130" r:id="rId5234"/>
        </w:object>
      </w:r>
      <w:r w:rsidRPr="00DC5648">
        <w:t xml:space="preserve"> liên tục trên </w:t>
      </w:r>
      <w:r w:rsidRPr="00DC5648">
        <w:object w:dxaOrig="760" w:dyaOrig="400">
          <v:shape id="_x0000_i3825" type="#_x0000_t75" style="width:38.25pt;height:20.25pt" o:ole="">
            <v:imagedata r:id="rId4076" o:title=""/>
          </v:shape>
          <o:OLEObject Type="Embed" ProgID="Equation.DSMT4" ShapeID="_x0000_i3825" DrawAspect="Content" ObjectID="_1772196131" r:id="rId5235"/>
        </w:object>
      </w:r>
      <w:r w:rsidRPr="00DC5648">
        <w:t xml:space="preserve"> và </w:t>
      </w:r>
      <w:r w:rsidRPr="00DC5648">
        <w:object w:dxaOrig="1880" w:dyaOrig="680">
          <v:shape id="_x0000_i3826" type="#_x0000_t75" style="width:93.75pt;height:33.75pt" o:ole="">
            <v:imagedata r:id="rId4078" o:title=""/>
          </v:shape>
          <o:OLEObject Type="Embed" ProgID="Equation.DSMT4" ShapeID="_x0000_i3826" DrawAspect="Content" ObjectID="_1772196132" r:id="rId5236"/>
        </w:object>
      </w:r>
      <w:r w:rsidRPr="00DC5648">
        <w:t xml:space="preserve">, </w:t>
      </w:r>
      <w:r w:rsidRPr="00DC5648">
        <w:object w:dxaOrig="1280" w:dyaOrig="400">
          <v:shape id="_x0000_i3827" type="#_x0000_t75" style="width:63.75pt;height:20.25pt" o:ole="">
            <v:imagedata r:id="rId4080" o:title=""/>
          </v:shape>
          <o:OLEObject Type="Embed" ProgID="Equation.DSMT4" ShapeID="_x0000_i3827" DrawAspect="Content" ObjectID="_1772196133" r:id="rId5237"/>
        </w:object>
      </w:r>
      <w:r w:rsidRPr="00DC5648">
        <w:t xml:space="preserve">. Tính giá trị của tích phân </w:t>
      </w:r>
      <w:r w:rsidRPr="00DC5648">
        <w:object w:dxaOrig="1420" w:dyaOrig="900">
          <v:shape id="_x0000_i3828" type="#_x0000_t75" style="width:71.25pt;height:45pt" o:ole="">
            <v:imagedata r:id="rId4082" o:title=""/>
          </v:shape>
          <o:OLEObject Type="Embed" ProgID="Equation.DSMT4" ShapeID="_x0000_i3828" DrawAspect="Content" ObjectID="_1772196134" r:id="rId5238"/>
        </w:object>
      </w:r>
      <w:r w:rsidRPr="00DC5648">
        <w:t xml:space="preserve">. </w:t>
      </w:r>
    </w:p>
    <w:p w:rsidR="00DC5648" w:rsidRPr="00DC5648" w:rsidRDefault="00DC5648" w:rsidP="00DC5648">
      <w:r w:rsidRPr="00DC5648">
        <w:tab/>
        <w:t xml:space="preserve">A. </w:t>
      </w:r>
      <w:r w:rsidRPr="00DC5648">
        <w:object w:dxaOrig="320" w:dyaOrig="620">
          <v:shape id="_x0000_i3829" type="#_x0000_t75" style="width:15.75pt;height:30.75pt" o:ole="">
            <v:imagedata r:id="rId4084" o:title=""/>
          </v:shape>
          <o:OLEObject Type="Embed" ProgID="Equation.DSMT4" ShapeID="_x0000_i3829" DrawAspect="Content" ObjectID="_1772196135" r:id="rId5239"/>
        </w:object>
      </w:r>
      <w:r w:rsidRPr="00DC5648">
        <w:tab/>
        <w:t xml:space="preserve">B. </w:t>
      </w:r>
      <w:r w:rsidRPr="00DC5648">
        <w:object w:dxaOrig="220" w:dyaOrig="620">
          <v:shape id="_x0000_i3830" type="#_x0000_t75" style="width:11.25pt;height:30.75pt" o:ole="">
            <v:imagedata r:id="rId4086" o:title=""/>
          </v:shape>
          <o:OLEObject Type="Embed" ProgID="Equation.DSMT4" ShapeID="_x0000_i3830" DrawAspect="Content" ObjectID="_1772196136" r:id="rId5240"/>
        </w:object>
      </w:r>
      <w:r w:rsidRPr="00DC5648">
        <w:tab/>
        <w:t xml:space="preserve">C. </w:t>
      </w:r>
      <w:r w:rsidRPr="00DC5648">
        <w:object w:dxaOrig="320" w:dyaOrig="620">
          <v:shape id="_x0000_i3831" type="#_x0000_t75" style="width:15.75pt;height:30.75pt" o:ole="">
            <v:imagedata r:id="rId4088" o:title=""/>
          </v:shape>
          <o:OLEObject Type="Embed" ProgID="Equation.DSMT4" ShapeID="_x0000_i3831" DrawAspect="Content" ObjectID="_1772196137" r:id="rId5241"/>
        </w:object>
      </w:r>
      <w:r w:rsidRPr="00DC5648">
        <w:tab/>
      </w:r>
      <w:r w:rsidRPr="00DC5648">
        <w:rPr>
          <w:highlight w:val="yellow"/>
        </w:rPr>
        <w:t xml:space="preserve">D. </w:t>
      </w:r>
      <w:r w:rsidRPr="00DC5648">
        <w:rPr>
          <w:highlight w:val="yellow"/>
        </w:rPr>
        <w:object w:dxaOrig="220" w:dyaOrig="620">
          <v:shape id="_x0000_i3832" type="#_x0000_t75" style="width:11.25pt;height:30.75pt" o:ole="">
            <v:imagedata r:id="rId4090" o:title=""/>
          </v:shape>
          <o:OLEObject Type="Embed" ProgID="Equation.DSMT4" ShapeID="_x0000_i3832" DrawAspect="Content" ObjectID="_1772196138" r:id="rId5242"/>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560" w:dyaOrig="620">
          <v:shape id="_x0000_i3833" type="#_x0000_t75" style="width:27.75pt;height:30.75pt" o:ole="">
            <v:imagedata r:id="rId5243" o:title=""/>
          </v:shape>
          <o:OLEObject Type="Embed" ProgID="Equation.DSMT4" ShapeID="_x0000_i3833" DrawAspect="Content" ObjectID="_1772196139" r:id="rId5244"/>
        </w:object>
      </w:r>
      <w:r w:rsidRPr="00DC5648">
        <w:t xml:space="preserve">, suy ra hệ phương trình, giải tìm </w:t>
      </w:r>
      <w:r w:rsidRPr="00DC5648">
        <w:object w:dxaOrig="580" w:dyaOrig="400">
          <v:shape id="_x0000_i3834" type="#_x0000_t75" style="width:29.25pt;height:20.25pt" o:ole="">
            <v:imagedata r:id="rId5245" o:title=""/>
          </v:shape>
          <o:OLEObject Type="Embed" ProgID="Equation.DSMT4" ShapeID="_x0000_i3834" DrawAspect="Content" ObjectID="_1772196140" r:id="rId5246"/>
        </w:object>
      </w:r>
      <w:r w:rsidRPr="00DC5648">
        <w:t>.</w:t>
      </w:r>
    </w:p>
    <w:p w:rsidR="00DC5648" w:rsidRPr="00DC5648" w:rsidRDefault="00DC5648" w:rsidP="00DC5648">
      <w:r w:rsidRPr="00DC5648">
        <w:t xml:space="preserve">- Tính tích phân </w:t>
      </w:r>
      <w:r w:rsidRPr="00DC5648">
        <w:object w:dxaOrig="1420" w:dyaOrig="900">
          <v:shape id="_x0000_i3835" type="#_x0000_t75" style="width:71.25pt;height:45pt" o:ole="">
            <v:imagedata r:id="rId5247" o:title=""/>
          </v:shape>
          <o:OLEObject Type="Embed" ProgID="Equation.DSMT4" ShapeID="_x0000_i3835" DrawAspect="Content" ObjectID="_1772196141" r:id="rId5248"/>
        </w:object>
      </w:r>
      <w:r w:rsidRPr="00DC5648">
        <w:t>, có thể sử dụng MTCT.</w:t>
      </w:r>
    </w:p>
    <w:p w:rsidR="00DC5648" w:rsidRPr="00DC5648" w:rsidRDefault="00DC5648" w:rsidP="00DC5648">
      <w:r w:rsidRPr="00DC5648">
        <w:t xml:space="preserve">Giải chi tiết: </w:t>
      </w:r>
    </w:p>
    <w:p w:rsidR="00DC5648" w:rsidRPr="00DC5648" w:rsidRDefault="00DC5648" w:rsidP="00DC5648">
      <w:r w:rsidRPr="00DC5648">
        <w:t xml:space="preserve">Theo bài ra ta có: </w:t>
      </w:r>
      <w:r w:rsidRPr="00DC5648">
        <w:object w:dxaOrig="2160" w:dyaOrig="680">
          <v:shape id="_x0000_i3836" type="#_x0000_t75" style="width:108pt;height:33.75pt" o:ole="">
            <v:imagedata r:id="rId5249" o:title=""/>
          </v:shape>
          <o:OLEObject Type="Embed" ProgID="Equation.DSMT4" ShapeID="_x0000_i3836" DrawAspect="Content" ObjectID="_1772196142" r:id="rId5250"/>
        </w:object>
      </w:r>
      <w:r w:rsidRPr="00DC5648">
        <w:t xml:space="preserve">, </w:t>
      </w:r>
      <w:r w:rsidRPr="00DC5648">
        <w:object w:dxaOrig="1280" w:dyaOrig="400">
          <v:shape id="_x0000_i3837" type="#_x0000_t75" style="width:63.75pt;height:20.25pt" o:ole="">
            <v:imagedata r:id="rId5251" o:title=""/>
          </v:shape>
          <o:OLEObject Type="Embed" ProgID="Equation.DSMT4" ShapeID="_x0000_i3837" DrawAspect="Content" ObjectID="_1772196143" r:id="rId5252"/>
        </w:object>
      </w:r>
      <w:r w:rsidRPr="00DC5648">
        <w:t>.</w:t>
      </w:r>
    </w:p>
    <w:p w:rsidR="00DC5648" w:rsidRPr="00DC5648" w:rsidRDefault="00DC5648" w:rsidP="00DC5648">
      <w:r w:rsidRPr="00DC5648">
        <w:t xml:space="preserve">Đặt </w:t>
      </w:r>
      <w:r w:rsidRPr="00DC5648">
        <w:object w:dxaOrig="560" w:dyaOrig="620">
          <v:shape id="_x0000_i3838" type="#_x0000_t75" style="width:27.75pt;height:30.75pt" o:ole="">
            <v:imagedata r:id="rId5253" o:title=""/>
          </v:shape>
          <o:OLEObject Type="Embed" ProgID="Equation.DSMT4" ShapeID="_x0000_i3838" DrawAspect="Content" ObjectID="_1772196144" r:id="rId5254"/>
        </w:object>
      </w:r>
      <w:r w:rsidRPr="00DC5648">
        <w:t xml:space="preserve"> , khi đó (1) trở thành </w:t>
      </w:r>
      <w:r w:rsidRPr="00DC5648">
        <w:object w:dxaOrig="1760" w:dyaOrig="680">
          <v:shape id="_x0000_i3839" type="#_x0000_t75" style="width:87.75pt;height:33.75pt" o:ole="">
            <v:imagedata r:id="rId5255" o:title=""/>
          </v:shape>
          <o:OLEObject Type="Embed" ProgID="Equation.DSMT4" ShapeID="_x0000_i3839" DrawAspect="Content" ObjectID="_1772196145" r:id="rId5256"/>
        </w:object>
      </w:r>
      <w:r w:rsidRPr="00DC5648">
        <w:t xml:space="preserve">, suy ra </w:t>
      </w:r>
      <w:r w:rsidRPr="00DC5648">
        <w:object w:dxaOrig="1920" w:dyaOrig="680">
          <v:shape id="_x0000_i3840" type="#_x0000_t75" style="width:96pt;height:33.75pt" o:ole="">
            <v:imagedata r:id="rId5257" o:title=""/>
          </v:shape>
          <o:OLEObject Type="Embed" ProgID="Equation.DSMT4" ShapeID="_x0000_i3840" DrawAspect="Content" ObjectID="_1772196146" r:id="rId5258"/>
        </w:object>
      </w:r>
      <w:r w:rsidRPr="00DC5648">
        <w:t>.</w:t>
      </w:r>
    </w:p>
    <w:p w:rsidR="00DC5648" w:rsidRPr="00DC5648" w:rsidRDefault="00DC5648" w:rsidP="00DC5648">
      <w:r w:rsidRPr="00DC5648">
        <w:lastRenderedPageBreak/>
        <w:t xml:space="preserve">Ta có hệ phương trình: </w:t>
      </w:r>
      <w:r w:rsidRPr="00DC5648">
        <w:object w:dxaOrig="4500" w:dyaOrig="1440">
          <v:shape id="_x0000_i3841" type="#_x0000_t75" style="width:225pt;height:1in" o:ole="">
            <v:imagedata r:id="rId5259" o:title=""/>
          </v:shape>
          <o:OLEObject Type="Embed" ProgID="Equation.DSMT4" ShapeID="_x0000_i3841" DrawAspect="Content" ObjectID="_1772196147" r:id="rId5260"/>
        </w:object>
      </w:r>
    </w:p>
    <w:p w:rsidR="00DC5648" w:rsidRPr="00DC5648" w:rsidRDefault="00DC5648" w:rsidP="00DC5648">
      <w:r w:rsidRPr="00DC5648">
        <w:object w:dxaOrig="3720" w:dyaOrig="680">
          <v:shape id="_x0000_i3842" type="#_x0000_t75" style="width:186pt;height:33.75pt" o:ole="">
            <v:imagedata r:id="rId5261" o:title=""/>
          </v:shape>
          <o:OLEObject Type="Embed" ProgID="Equation.DSMT4" ShapeID="_x0000_i3842" DrawAspect="Content" ObjectID="_1772196148" r:id="rId5262"/>
        </w:object>
      </w:r>
    </w:p>
    <w:p w:rsidR="00DC5648" w:rsidRPr="00DC5648" w:rsidRDefault="00DC5648" w:rsidP="00DC5648">
      <w:r w:rsidRPr="00DC5648">
        <w:t xml:space="preserve">Vậy </w:t>
      </w:r>
      <w:r w:rsidRPr="00DC5648">
        <w:object w:dxaOrig="4520" w:dyaOrig="980">
          <v:shape id="_x0000_i3843" type="#_x0000_t75" style="width:225.75pt;height:48.75pt" o:ole="">
            <v:imagedata r:id="rId5263" o:title=""/>
          </v:shape>
          <o:OLEObject Type="Embed" ProgID="Equation.DSMT4" ShapeID="_x0000_i3843" DrawAspect="Content" ObjectID="_1772196149" r:id="rId5264"/>
        </w:object>
      </w:r>
      <w:r w:rsidRPr="00DC5648">
        <w:t>.</w:t>
      </w:r>
    </w:p>
    <w:p w:rsidR="00DC5648" w:rsidRPr="00DC5648" w:rsidRDefault="00DC5648" w:rsidP="00DC5648">
      <w:r w:rsidRPr="00DC5648">
        <w:t xml:space="preserve">Câu 34 (VD): Một nhóm học sinh có 8 học sinh nữ và 4 học sinh nam. Xếp ngẫu nhiên nhóm học sinh này thành một hàng dọc. Tính xác suất sao cho không có hai bạn nam nào đứng cạnh nhau. </w:t>
      </w:r>
    </w:p>
    <w:p w:rsidR="00DC5648" w:rsidRPr="00DC5648" w:rsidRDefault="00DC5648" w:rsidP="00DC5648">
      <w:r w:rsidRPr="00DC5648">
        <w:tab/>
        <w:t xml:space="preserve">A. </w:t>
      </w:r>
      <w:r w:rsidRPr="00DC5648">
        <w:object w:dxaOrig="440" w:dyaOrig="620">
          <v:shape id="_x0000_i3844" type="#_x0000_t75" style="width:21.75pt;height:30.75pt" o:ole="">
            <v:imagedata r:id="rId4092" o:title=""/>
          </v:shape>
          <o:OLEObject Type="Embed" ProgID="Equation.DSMT4" ShapeID="_x0000_i3844" DrawAspect="Content" ObjectID="_1772196150" r:id="rId5265"/>
        </w:object>
      </w:r>
      <w:r w:rsidRPr="00DC5648">
        <w:tab/>
        <w:t xml:space="preserve">B. </w:t>
      </w:r>
      <w:r w:rsidRPr="00DC5648">
        <w:object w:dxaOrig="440" w:dyaOrig="620">
          <v:shape id="_x0000_i3845" type="#_x0000_t75" style="width:21.75pt;height:30.75pt" o:ole="">
            <v:imagedata r:id="rId4094" o:title=""/>
          </v:shape>
          <o:OLEObject Type="Embed" ProgID="Equation.DSMT4" ShapeID="_x0000_i3845" DrawAspect="Content" ObjectID="_1772196151" r:id="rId5266"/>
        </w:object>
      </w:r>
      <w:r w:rsidRPr="00DC5648">
        <w:tab/>
      </w:r>
      <w:r w:rsidRPr="00DC5648">
        <w:rPr>
          <w:highlight w:val="yellow"/>
        </w:rPr>
        <w:t xml:space="preserve">C. </w:t>
      </w:r>
      <w:r w:rsidRPr="00DC5648">
        <w:rPr>
          <w:highlight w:val="yellow"/>
        </w:rPr>
        <w:object w:dxaOrig="340" w:dyaOrig="620">
          <v:shape id="_x0000_i3846" type="#_x0000_t75" style="width:17.25pt;height:30.75pt" o:ole="">
            <v:imagedata r:id="rId4096" o:title=""/>
          </v:shape>
          <o:OLEObject Type="Embed" ProgID="Equation.DSMT4" ShapeID="_x0000_i3846" DrawAspect="Content" ObjectID="_1772196152" r:id="rId5267"/>
        </w:object>
      </w:r>
      <w:r w:rsidRPr="00DC5648">
        <w:tab/>
        <w:t xml:space="preserve">D. </w:t>
      </w:r>
      <w:r w:rsidRPr="00DC5648">
        <w:object w:dxaOrig="340" w:dyaOrig="620">
          <v:shape id="_x0000_i3847" type="#_x0000_t75" style="width:17.25pt;height:30.75pt" o:ole="">
            <v:imagedata r:id="rId4098" o:title=""/>
          </v:shape>
          <o:OLEObject Type="Embed" ProgID="Equation.DSMT4" ShapeID="_x0000_i3847" DrawAspect="Content" ObjectID="_1772196153" r:id="rId5268"/>
        </w:object>
      </w:r>
    </w:p>
    <w:p w:rsidR="00DC5648" w:rsidRPr="00DC5648" w:rsidRDefault="00DC5648" w:rsidP="00DC5648">
      <w:r w:rsidRPr="00DC5648">
        <w:t xml:space="preserve">Phương pháp giải: </w:t>
      </w:r>
    </w:p>
    <w:p w:rsidR="00DC5648" w:rsidRPr="00DC5648" w:rsidRDefault="00DC5648" w:rsidP="00DC5648">
      <w:r w:rsidRPr="00DC5648">
        <w:t>Sử dụng nguyên tắc vách ngăn.</w:t>
      </w:r>
    </w:p>
    <w:p w:rsidR="00DC5648" w:rsidRPr="00DC5648" w:rsidRDefault="00DC5648" w:rsidP="00DC5648">
      <w:r w:rsidRPr="00DC5648">
        <w:t xml:space="preserve">Giải chi tiết: </w:t>
      </w:r>
    </w:p>
    <w:p w:rsidR="00DC5648" w:rsidRPr="00DC5648" w:rsidRDefault="00DC5648" w:rsidP="00DC5648">
      <w:r w:rsidRPr="00DC5648">
        <w:t xml:space="preserve">Số cách xếp 12 học sinh thành 1 hàng dọc là </w:t>
      </w:r>
      <w:r w:rsidRPr="00DC5648">
        <w:object w:dxaOrig="360" w:dyaOrig="279">
          <v:shape id="_x0000_i3848" type="#_x0000_t75" style="width:18pt;height:14.25pt" o:ole="">
            <v:imagedata r:id="rId5269" o:title=""/>
          </v:shape>
          <o:OLEObject Type="Embed" ProgID="Equation.DSMT4" ShapeID="_x0000_i3848" DrawAspect="Content" ObjectID="_1772196154" r:id="rId5270"/>
        </w:object>
      </w:r>
      <w:r w:rsidRPr="00DC5648">
        <w:t xml:space="preserve"> cách </w:t>
      </w:r>
      <w:r w:rsidRPr="00DC5648">
        <w:object w:dxaOrig="300" w:dyaOrig="240">
          <v:shape id="_x0000_i3849" type="#_x0000_t75" style="width:15pt;height:12pt" o:ole="">
            <v:imagedata r:id="rId5271" o:title=""/>
          </v:shape>
          <o:OLEObject Type="Embed" ProgID="Equation.DSMT4" ShapeID="_x0000_i3849" DrawAspect="Content" ObjectID="_1772196155" r:id="rId5272"/>
        </w:object>
      </w:r>
      <w:r w:rsidRPr="00DC5648">
        <w:t xml:space="preserve"> Không gian mẫu </w:t>
      </w:r>
      <w:r w:rsidRPr="00DC5648">
        <w:object w:dxaOrig="1120" w:dyaOrig="400">
          <v:shape id="_x0000_i3850" type="#_x0000_t75" style="width:56.25pt;height:20.25pt" o:ole="">
            <v:imagedata r:id="rId5273" o:title=""/>
          </v:shape>
          <o:OLEObject Type="Embed" ProgID="Equation.DSMT4" ShapeID="_x0000_i3850" DrawAspect="Content" ObjectID="_1772196156" r:id="rId5274"/>
        </w:object>
      </w:r>
    </w:p>
    <w:p w:rsidR="00DC5648" w:rsidRPr="00DC5648" w:rsidRDefault="00DC5648" w:rsidP="00DC5648">
      <w:r w:rsidRPr="00DC5648">
        <w:t>Gọi A là biến cố: “không có hai bạn nam nào đứng cạnh nhau”</w:t>
      </w:r>
    </w:p>
    <w:p w:rsidR="00DC5648" w:rsidRPr="00DC5648" w:rsidRDefault="00DC5648" w:rsidP="00DC5648">
      <w:r w:rsidRPr="00DC5648">
        <w:t xml:space="preserve">Xếp 8 bạn nữ thành hàng ngang có </w:t>
      </w:r>
      <w:r w:rsidRPr="00DC5648">
        <w:object w:dxaOrig="240" w:dyaOrig="279">
          <v:shape id="_x0000_i3851" type="#_x0000_t75" style="width:12pt;height:14.25pt" o:ole="">
            <v:imagedata r:id="rId5275" o:title=""/>
          </v:shape>
          <o:OLEObject Type="Embed" ProgID="Equation.DSMT4" ShapeID="_x0000_i3851" DrawAspect="Content" ObjectID="_1772196157" r:id="rId5276"/>
        </w:object>
      </w:r>
      <w:r w:rsidRPr="00DC5648">
        <w:t xml:space="preserve"> cách, khi đó có 9 vách ngăn giữa 8 bạn nữ này.</w:t>
      </w:r>
    </w:p>
    <w:p w:rsidR="00DC5648" w:rsidRPr="00DC5648" w:rsidRDefault="00DC5648" w:rsidP="00DC5648">
      <w:r w:rsidRPr="00DC5648">
        <w:t xml:space="preserve">Xếp 4 bạn nam vào 4 trong 9 vách ngăn trên có </w:t>
      </w:r>
      <w:r w:rsidRPr="00DC5648">
        <w:object w:dxaOrig="320" w:dyaOrig="380">
          <v:shape id="_x0000_i3852" type="#_x0000_t75" style="width:15.75pt;height:18.75pt" o:ole="">
            <v:imagedata r:id="rId5277" o:title=""/>
          </v:shape>
          <o:OLEObject Type="Embed" ProgID="Equation.DSMT4" ShapeID="_x0000_i3852" DrawAspect="Content" ObjectID="_1772196158" r:id="rId5278"/>
        </w:object>
      </w:r>
      <w:r w:rsidRPr="00DC5648">
        <w:t xml:space="preserve"> cách.</w:t>
      </w:r>
    </w:p>
    <w:p w:rsidR="00DC5648" w:rsidRPr="00DC5648" w:rsidRDefault="00DC5648" w:rsidP="00DC5648">
      <w:r w:rsidRPr="00DC5648">
        <w:t xml:space="preserve">Khi đó </w:t>
      </w:r>
      <w:r w:rsidRPr="00DC5648">
        <w:object w:dxaOrig="1300" w:dyaOrig="400">
          <v:shape id="_x0000_i3853" type="#_x0000_t75" style="width:65.25pt;height:20.25pt" o:ole="">
            <v:imagedata r:id="rId5279" o:title=""/>
          </v:shape>
          <o:OLEObject Type="Embed" ProgID="Equation.DSMT4" ShapeID="_x0000_i3853" DrawAspect="Content" ObjectID="_1772196159" r:id="rId5280"/>
        </w:object>
      </w:r>
      <w:r w:rsidRPr="00DC5648">
        <w:t>.</w:t>
      </w:r>
    </w:p>
    <w:p w:rsidR="00DC5648" w:rsidRPr="00DC5648" w:rsidRDefault="00DC5648" w:rsidP="00DC5648">
      <w:r w:rsidRPr="00DC5648">
        <w:t xml:space="preserve">Vậy xác suất cần tìm là </w:t>
      </w:r>
      <w:r w:rsidRPr="00DC5648">
        <w:object w:dxaOrig="1900" w:dyaOrig="660">
          <v:shape id="_x0000_i3854" type="#_x0000_t75" style="width:95.25pt;height:33pt" o:ole="">
            <v:imagedata r:id="rId5281" o:title=""/>
          </v:shape>
          <o:OLEObject Type="Embed" ProgID="Equation.DSMT4" ShapeID="_x0000_i3854" DrawAspect="Content" ObjectID="_1772196160" r:id="rId5282"/>
        </w:object>
      </w:r>
      <w:r w:rsidRPr="00DC5648">
        <w:t>.</w:t>
      </w:r>
    </w:p>
    <w:p w:rsidR="00DC5648" w:rsidRPr="00DC5648" w:rsidRDefault="00DC5648" w:rsidP="00DC5648">
      <w:r w:rsidRPr="00DC5648">
        <w:t xml:space="preserve">Câu 35 (VD): Cho hình lăng trụ </w:t>
      </w:r>
      <w:r w:rsidRPr="00DC5648">
        <w:object w:dxaOrig="1240" w:dyaOrig="279">
          <v:shape id="_x0000_i3855" type="#_x0000_t75" style="width:62.25pt;height:14.25pt" o:ole="">
            <v:imagedata r:id="rId4100" o:title=""/>
          </v:shape>
          <o:OLEObject Type="Embed" ProgID="Equation.DSMT4" ShapeID="_x0000_i3855" DrawAspect="Content" ObjectID="_1772196161" r:id="rId5283"/>
        </w:object>
      </w:r>
      <w:r w:rsidRPr="00DC5648">
        <w:t xml:space="preserve"> có thể tích bằng </w:t>
      </w:r>
      <w:r w:rsidRPr="00DC5648">
        <w:object w:dxaOrig="240" w:dyaOrig="279">
          <v:shape id="_x0000_i3856" type="#_x0000_t75" style="width:12pt;height:14.25pt" o:ole="">
            <v:imagedata r:id="rId4102" o:title=""/>
          </v:shape>
          <o:OLEObject Type="Embed" ProgID="Equation.DSMT4" ShapeID="_x0000_i3856" DrawAspect="Content" ObjectID="_1772196162" r:id="rId5284"/>
        </w:object>
      </w:r>
      <w:r w:rsidRPr="00DC5648">
        <w:t xml:space="preserve">. Gọi </w:t>
      </w:r>
      <w:r w:rsidRPr="00DC5648">
        <w:object w:dxaOrig="600" w:dyaOrig="320">
          <v:shape id="_x0000_i3857" type="#_x0000_t75" style="width:30pt;height:15.75pt" o:ole="">
            <v:imagedata r:id="rId4104" o:title=""/>
          </v:shape>
          <o:OLEObject Type="Embed" ProgID="Equation.DSMT4" ShapeID="_x0000_i3857" DrawAspect="Content" ObjectID="_1772196163" r:id="rId5285"/>
        </w:object>
      </w:r>
      <w:r w:rsidRPr="00DC5648">
        <w:t xml:space="preserve"> lần lượt là trung điểm của các cạnh </w:t>
      </w:r>
      <w:r w:rsidRPr="00DC5648">
        <w:object w:dxaOrig="920" w:dyaOrig="320">
          <v:shape id="_x0000_i3858" type="#_x0000_t75" style="width:45.75pt;height:15.75pt" o:ole="">
            <v:imagedata r:id="rId4106" o:title=""/>
          </v:shape>
          <o:OLEObject Type="Embed" ProgID="Equation.DSMT4" ShapeID="_x0000_i3858" DrawAspect="Content" ObjectID="_1772196164" r:id="rId5286"/>
        </w:object>
      </w:r>
      <w:r w:rsidRPr="00DC5648">
        <w:t xml:space="preserve">. </w:t>
      </w:r>
      <w:r w:rsidRPr="00DC5648">
        <w:object w:dxaOrig="240" w:dyaOrig="260">
          <v:shape id="_x0000_i3859" type="#_x0000_t75" style="width:12pt;height:12.75pt" o:ole="">
            <v:imagedata r:id="rId4108" o:title=""/>
          </v:shape>
          <o:OLEObject Type="Embed" ProgID="Equation.DSMT4" ShapeID="_x0000_i3859" DrawAspect="Content" ObjectID="_1772196165" r:id="rId5287"/>
        </w:object>
      </w:r>
      <w:r w:rsidRPr="00DC5648">
        <w:t xml:space="preserve"> là điểm trên cạnh </w:t>
      </w:r>
      <w:r w:rsidRPr="00DC5648">
        <w:object w:dxaOrig="440" w:dyaOrig="260">
          <v:shape id="_x0000_i3860" type="#_x0000_t75" style="width:21.75pt;height:12.75pt" o:ole="">
            <v:imagedata r:id="rId4110" o:title=""/>
          </v:shape>
          <o:OLEObject Type="Embed" ProgID="Equation.DSMT4" ShapeID="_x0000_i3860" DrawAspect="Content" ObjectID="_1772196166" r:id="rId5288"/>
        </w:object>
      </w:r>
      <w:r w:rsidRPr="00DC5648">
        <w:t xml:space="preserve"> sao cho </w:t>
      </w:r>
      <w:r w:rsidRPr="00DC5648">
        <w:object w:dxaOrig="1100" w:dyaOrig="260">
          <v:shape id="_x0000_i3861" type="#_x0000_t75" style="width:54.75pt;height:12.75pt" o:ole="">
            <v:imagedata r:id="rId4112" o:title=""/>
          </v:shape>
          <o:OLEObject Type="Embed" ProgID="Equation.DSMT4" ShapeID="_x0000_i3861" DrawAspect="Content" ObjectID="_1772196167" r:id="rId5289"/>
        </w:object>
      </w:r>
      <w:r w:rsidRPr="00DC5648">
        <w:t xml:space="preserve">. Thể tích của khối tứ diện </w:t>
      </w:r>
      <w:r w:rsidRPr="00DC5648">
        <w:object w:dxaOrig="740" w:dyaOrig="279">
          <v:shape id="_x0000_i3862" type="#_x0000_t75" style="width:36.75pt;height:14.25pt" o:ole="">
            <v:imagedata r:id="rId4114" o:title=""/>
          </v:shape>
          <o:OLEObject Type="Embed" ProgID="Equation.DSMT4" ShapeID="_x0000_i3862" DrawAspect="Content" ObjectID="_1772196168" r:id="rId5290"/>
        </w:object>
      </w:r>
      <w:r w:rsidRPr="00DC5648">
        <w:t xml:space="preserve"> bằng: </w:t>
      </w:r>
    </w:p>
    <w:p w:rsidR="00DC5648" w:rsidRPr="00DC5648" w:rsidRDefault="00DC5648" w:rsidP="00DC5648">
      <w:r w:rsidRPr="00DC5648">
        <w:tab/>
        <w:t xml:space="preserve">A. </w:t>
      </w:r>
      <w:r w:rsidRPr="00DC5648">
        <w:object w:dxaOrig="520" w:dyaOrig="620">
          <v:shape id="_x0000_i3863" type="#_x0000_t75" style="width:26.25pt;height:30.75pt" o:ole="">
            <v:imagedata r:id="rId4116" o:title=""/>
          </v:shape>
          <o:OLEObject Type="Embed" ProgID="Equation.DSMT4" ShapeID="_x0000_i3863" DrawAspect="Content" ObjectID="_1772196169" r:id="rId5291"/>
        </w:object>
      </w:r>
      <w:r w:rsidRPr="00DC5648">
        <w:t xml:space="preserve"> </w:t>
      </w:r>
      <w:r w:rsidRPr="00DC5648">
        <w:tab/>
        <w:t xml:space="preserve">B. </w:t>
      </w:r>
      <w:r w:rsidRPr="00DC5648">
        <w:object w:dxaOrig="520" w:dyaOrig="620">
          <v:shape id="_x0000_i3864" type="#_x0000_t75" style="width:26.25pt;height:30.75pt" o:ole="">
            <v:imagedata r:id="rId4118" o:title=""/>
          </v:shape>
          <o:OLEObject Type="Embed" ProgID="Equation.DSMT4" ShapeID="_x0000_i3864" DrawAspect="Content" ObjectID="_1772196170" r:id="rId5292"/>
        </w:object>
      </w:r>
      <w:r w:rsidRPr="00DC5648">
        <w:tab/>
      </w:r>
      <w:r w:rsidRPr="00DC5648">
        <w:rPr>
          <w:highlight w:val="yellow"/>
        </w:rPr>
        <w:t xml:space="preserve">C. </w:t>
      </w:r>
      <w:r w:rsidRPr="00DC5648">
        <w:rPr>
          <w:highlight w:val="yellow"/>
        </w:rPr>
        <w:object w:dxaOrig="420" w:dyaOrig="620">
          <v:shape id="_x0000_i3865" type="#_x0000_t75" style="width:21pt;height:30.75pt" o:ole="">
            <v:imagedata r:id="rId4120" o:title=""/>
          </v:shape>
          <o:OLEObject Type="Embed" ProgID="Equation.DSMT4" ShapeID="_x0000_i3865" DrawAspect="Content" ObjectID="_1772196171" r:id="rId5293"/>
        </w:object>
      </w:r>
      <w:r w:rsidRPr="00DC5648">
        <w:tab/>
        <w:t xml:space="preserve">D. </w:t>
      </w:r>
      <w:r w:rsidRPr="00DC5648">
        <w:object w:dxaOrig="400" w:dyaOrig="620">
          <v:shape id="_x0000_i3866" type="#_x0000_t75" style="width:20.25pt;height:30.75pt" o:ole="">
            <v:imagedata r:id="rId4122" o:title=""/>
          </v:shape>
          <o:OLEObject Type="Embed" ProgID="Equation.DSMT4" ShapeID="_x0000_i3866" DrawAspect="Content" ObjectID="_1772196172" r:id="rId5294"/>
        </w:object>
      </w:r>
    </w:p>
    <w:p w:rsidR="00DC5648" w:rsidRPr="00DC5648" w:rsidRDefault="00DC5648" w:rsidP="00DC5648">
      <w:r w:rsidRPr="00DC5648">
        <w:t xml:space="preserve">Phương pháp giải: </w:t>
      </w:r>
    </w:p>
    <w:p w:rsidR="00DC5648" w:rsidRPr="00DC5648" w:rsidRDefault="00DC5648" w:rsidP="00DC5648">
      <w:r w:rsidRPr="00DC5648">
        <w:t xml:space="preserve">- Không mất tính tổng quát, ta giả sử </w:t>
      </w:r>
      <w:r w:rsidRPr="00DC5648">
        <w:object w:dxaOrig="1240" w:dyaOrig="279">
          <v:shape id="_x0000_i3867" type="#_x0000_t75" style="width:62.25pt;height:14.25pt" o:ole="">
            <v:imagedata r:id="rId5295" o:title=""/>
          </v:shape>
          <o:OLEObject Type="Embed" ProgID="Equation.DSMT4" ShapeID="_x0000_i3867" DrawAspect="Content" ObjectID="_1772196173" r:id="rId5296"/>
        </w:object>
      </w:r>
      <w:r w:rsidRPr="00DC5648">
        <w:t xml:space="preserve"> là lăng trụ đứng để bài toán đơn giản hơn.</w:t>
      </w:r>
    </w:p>
    <w:p w:rsidR="00DC5648" w:rsidRPr="00DC5648" w:rsidRDefault="00DC5648" w:rsidP="00DC5648">
      <w:r w:rsidRPr="00DC5648">
        <w:t xml:space="preserve">- Trong </w:t>
      </w:r>
      <w:r w:rsidRPr="00DC5648">
        <w:object w:dxaOrig="999" w:dyaOrig="400">
          <v:shape id="_x0000_i3868" type="#_x0000_t75" style="width:50.25pt;height:20.25pt" o:ole="">
            <v:imagedata r:id="rId5297" o:title=""/>
          </v:shape>
          <o:OLEObject Type="Embed" ProgID="Equation.DSMT4" ShapeID="_x0000_i3868" DrawAspect="Content" ObjectID="_1772196174" r:id="rId5298"/>
        </w:object>
      </w:r>
      <w:r w:rsidRPr="00DC5648">
        <w:t xml:space="preserve"> kéo dài </w:t>
      </w:r>
      <w:r w:rsidRPr="00DC5648">
        <w:object w:dxaOrig="420" w:dyaOrig="279">
          <v:shape id="_x0000_i3869" type="#_x0000_t75" style="width:21pt;height:14.25pt" o:ole="">
            <v:imagedata r:id="rId5299" o:title=""/>
          </v:shape>
          <o:OLEObject Type="Embed" ProgID="Equation.DSMT4" ShapeID="_x0000_i3869" DrawAspect="Content" ObjectID="_1772196175" r:id="rId5300"/>
        </w:object>
      </w:r>
      <w:r w:rsidRPr="00DC5648">
        <w:t xml:space="preserve"> cắt </w:t>
      </w:r>
      <w:r w:rsidRPr="00DC5648">
        <w:object w:dxaOrig="440" w:dyaOrig="260">
          <v:shape id="_x0000_i3870" type="#_x0000_t75" style="width:21.75pt;height:12.75pt" o:ole="">
            <v:imagedata r:id="rId5301" o:title=""/>
          </v:shape>
          <o:OLEObject Type="Embed" ProgID="Equation.DSMT4" ShapeID="_x0000_i3870" DrawAspect="Content" ObjectID="_1772196176" r:id="rId5302"/>
        </w:object>
      </w:r>
      <w:r w:rsidRPr="00DC5648">
        <w:t xml:space="preserve"> tại </w:t>
      </w:r>
      <w:r w:rsidRPr="00DC5648">
        <w:object w:dxaOrig="240" w:dyaOrig="260">
          <v:shape id="_x0000_i3871" type="#_x0000_t75" style="width:12pt;height:12.75pt" o:ole="">
            <v:imagedata r:id="rId5303" o:title=""/>
          </v:shape>
          <o:OLEObject Type="Embed" ProgID="Equation.DSMT4" ShapeID="_x0000_i3871" DrawAspect="Content" ObjectID="_1772196177" r:id="rId5304"/>
        </w:object>
      </w:r>
      <w:r w:rsidRPr="00DC5648">
        <w:t xml:space="preserve">. Sử dụng tỉ số thể tích Simpson tính </w:t>
      </w:r>
      <w:r w:rsidRPr="00DC5648">
        <w:object w:dxaOrig="700" w:dyaOrig="680">
          <v:shape id="_x0000_i3872" type="#_x0000_t75" style="width:35.25pt;height:33.75pt" o:ole="">
            <v:imagedata r:id="rId5305" o:title=""/>
          </v:shape>
          <o:OLEObject Type="Embed" ProgID="Equation.DSMT4" ShapeID="_x0000_i3872" DrawAspect="Content" ObjectID="_1772196178" r:id="rId5306"/>
        </w:object>
      </w:r>
      <w:r w:rsidRPr="00DC5648">
        <w:t>.</w:t>
      </w:r>
    </w:p>
    <w:p w:rsidR="00DC5648" w:rsidRPr="00DC5648" w:rsidRDefault="00DC5648" w:rsidP="00DC5648">
      <w:r w:rsidRPr="00DC5648">
        <w:t xml:space="preserve">- Tính </w:t>
      </w:r>
      <w:r w:rsidRPr="00DC5648">
        <w:object w:dxaOrig="1640" w:dyaOrig="680">
          <v:shape id="_x0000_i3873" type="#_x0000_t75" style="width:81.75pt;height:33.75pt" o:ole="">
            <v:imagedata r:id="rId5307" o:title=""/>
          </v:shape>
          <o:OLEObject Type="Embed" ProgID="Equation.DSMT4" ShapeID="_x0000_i3873" DrawAspect="Content" ObjectID="_1772196179" r:id="rId5308"/>
        </w:object>
      </w:r>
      <w:r w:rsidRPr="00DC5648">
        <w:t xml:space="preserve">, sử dụng phương pháp phần bù để so sánh </w:t>
      </w:r>
      <w:r w:rsidRPr="00DC5648">
        <w:object w:dxaOrig="499" w:dyaOrig="360">
          <v:shape id="_x0000_i3874" type="#_x0000_t75" style="width:24.75pt;height:18pt" o:ole="">
            <v:imagedata r:id="rId5309" o:title=""/>
          </v:shape>
          <o:OLEObject Type="Embed" ProgID="Equation.DSMT4" ShapeID="_x0000_i3874" DrawAspect="Content" ObjectID="_1772196180" r:id="rId5310"/>
        </w:object>
      </w:r>
      <w:r w:rsidRPr="00DC5648">
        <w:t xml:space="preserve"> với </w:t>
      </w:r>
      <w:r w:rsidRPr="00DC5648">
        <w:object w:dxaOrig="620" w:dyaOrig="360">
          <v:shape id="_x0000_i3875" type="#_x0000_t75" style="width:30.75pt;height:18pt" o:ole="">
            <v:imagedata r:id="rId5311" o:title=""/>
          </v:shape>
          <o:OLEObject Type="Embed" ProgID="Equation.DSMT4" ShapeID="_x0000_i3875" DrawAspect="Content" ObjectID="_1772196181" r:id="rId5312"/>
        </w:object>
      </w:r>
      <w:r w:rsidRPr="00DC5648">
        <w:t>.</w:t>
      </w:r>
    </w:p>
    <w:p w:rsidR="00DC5648" w:rsidRPr="00DC5648" w:rsidRDefault="00DC5648" w:rsidP="00DC5648">
      <w:r w:rsidRPr="00DC5648">
        <w:lastRenderedPageBreak/>
        <w:t xml:space="preserve">- Sử dụng nhận xét </w:t>
      </w:r>
      <w:r w:rsidRPr="00DC5648">
        <w:object w:dxaOrig="1359" w:dyaOrig="620">
          <v:shape id="_x0000_i3876" type="#_x0000_t75" style="width:68.25pt;height:30.75pt" o:ole="">
            <v:imagedata r:id="rId5313" o:title=""/>
          </v:shape>
          <o:OLEObject Type="Embed" ProgID="Equation.DSMT4" ShapeID="_x0000_i3876" DrawAspect="Content" ObjectID="_1772196182" r:id="rId5314"/>
        </w:object>
      </w:r>
      <w:r w:rsidRPr="00DC5648">
        <w:t xml:space="preserve">, từ đó tính </w:t>
      </w:r>
      <w:r w:rsidRPr="00DC5648">
        <w:object w:dxaOrig="580" w:dyaOrig="360">
          <v:shape id="_x0000_i3877" type="#_x0000_t75" style="width:29.25pt;height:18pt" o:ole="">
            <v:imagedata r:id="rId5315" o:title=""/>
          </v:shape>
          <o:OLEObject Type="Embed" ProgID="Equation.DSMT4" ShapeID="_x0000_i3877" DrawAspect="Content" ObjectID="_1772196183" r:id="rId5316"/>
        </w:object>
      </w:r>
      <w:r w:rsidRPr="00DC5648">
        <w:t xml:space="preserve"> theo </w:t>
      </w:r>
      <w:r w:rsidRPr="00DC5648">
        <w:object w:dxaOrig="240" w:dyaOrig="279">
          <v:shape id="_x0000_i3878" type="#_x0000_t75" style="width:12pt;height:14.25pt" o:ole="">
            <v:imagedata r:id="rId5317" o:title=""/>
          </v:shape>
          <o:OLEObject Type="Embed" ProgID="Equation.DSMT4" ShapeID="_x0000_i3878" DrawAspect="Content" ObjectID="_1772196184" r:id="rId5318"/>
        </w:object>
      </w:r>
      <w:r w:rsidRPr="00DC5648">
        <w:t>.</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3771900" cy="3648075"/>
            <wp:effectExtent l="0" t="0" r="0" b="9525"/>
            <wp:docPr id="2956" name="Picture 2956" descr="cau-40-de-thi-thu-toan-12-58661-chuyen-bac-ninh-nam-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descr="cau-40-de-thi-thu-toan-12-58661-chuyen-bac-ninh-nam-2021"/>
                    <pic:cNvPicPr>
                      <a:picLocks noChangeAspect="1" noChangeArrowheads="1"/>
                    </pic:cNvPicPr>
                  </pic:nvPicPr>
                  <pic:blipFill>
                    <a:blip r:embed="rId5319">
                      <a:extLst>
                        <a:ext uri="{28A0092B-C50C-407E-A947-70E740481C1C}">
                          <a14:useLocalDpi xmlns:a14="http://schemas.microsoft.com/office/drawing/2010/main" val="0"/>
                        </a:ext>
                      </a:extLst>
                    </a:blip>
                    <a:srcRect/>
                    <a:stretch>
                      <a:fillRect/>
                    </a:stretch>
                  </pic:blipFill>
                  <pic:spPr bwMode="auto">
                    <a:xfrm>
                      <a:off x="0" y="0"/>
                      <a:ext cx="3771900" cy="3648075"/>
                    </a:xfrm>
                    <a:prstGeom prst="rect">
                      <a:avLst/>
                    </a:prstGeom>
                    <a:noFill/>
                    <a:ln>
                      <a:noFill/>
                    </a:ln>
                  </pic:spPr>
                </pic:pic>
              </a:graphicData>
            </a:graphic>
          </wp:inline>
        </w:drawing>
      </w:r>
    </w:p>
    <w:p w:rsidR="00DC5648" w:rsidRPr="00DC5648" w:rsidRDefault="00DC5648" w:rsidP="00DC5648">
      <w:r w:rsidRPr="00DC5648">
        <w:t xml:space="preserve">Không mất tính tổng quát, ta giả sử </w:t>
      </w:r>
      <w:r w:rsidRPr="00DC5648">
        <w:object w:dxaOrig="1240" w:dyaOrig="279">
          <v:shape id="_x0000_i3879" type="#_x0000_t75" style="width:62.25pt;height:14.25pt" o:ole="">
            <v:imagedata r:id="rId5320" o:title=""/>
          </v:shape>
          <o:OLEObject Type="Embed" ProgID="Equation.DSMT4" ShapeID="_x0000_i3879" DrawAspect="Content" ObjectID="_1772196185" r:id="rId5321"/>
        </w:object>
      </w:r>
      <w:r w:rsidRPr="00DC5648">
        <w:t xml:space="preserve"> là lăng trụ đứng để bài toán đơn giản hơn.</w:t>
      </w:r>
    </w:p>
    <w:p w:rsidR="00DC5648" w:rsidRPr="00DC5648" w:rsidRDefault="00DC5648" w:rsidP="00DC5648">
      <w:r w:rsidRPr="00DC5648">
        <w:t xml:space="preserve">Trong </w:t>
      </w:r>
      <w:r w:rsidRPr="00DC5648">
        <w:object w:dxaOrig="999" w:dyaOrig="400">
          <v:shape id="_x0000_i3880" type="#_x0000_t75" style="width:50.25pt;height:20.25pt" o:ole="">
            <v:imagedata r:id="rId5322" o:title=""/>
          </v:shape>
          <o:OLEObject Type="Embed" ProgID="Equation.DSMT4" ShapeID="_x0000_i3880" DrawAspect="Content" ObjectID="_1772196186" r:id="rId5323"/>
        </w:object>
      </w:r>
      <w:r w:rsidRPr="00DC5648">
        <w:t xml:space="preserve"> kéo dài </w:t>
      </w:r>
      <w:r w:rsidRPr="00DC5648">
        <w:object w:dxaOrig="420" w:dyaOrig="279">
          <v:shape id="_x0000_i3881" type="#_x0000_t75" style="width:21pt;height:14.25pt" o:ole="">
            <v:imagedata r:id="rId5324" o:title=""/>
          </v:shape>
          <o:OLEObject Type="Embed" ProgID="Equation.DSMT4" ShapeID="_x0000_i3881" DrawAspect="Content" ObjectID="_1772196187" r:id="rId5325"/>
        </w:object>
      </w:r>
      <w:r w:rsidRPr="00DC5648">
        <w:t xml:space="preserve"> cắt </w:t>
      </w:r>
      <w:r w:rsidRPr="00DC5648">
        <w:object w:dxaOrig="440" w:dyaOrig="260">
          <v:shape id="_x0000_i3882" type="#_x0000_t75" style="width:21.75pt;height:12.75pt" o:ole="">
            <v:imagedata r:id="rId5301" o:title=""/>
          </v:shape>
          <o:OLEObject Type="Embed" ProgID="Equation.DSMT4" ShapeID="_x0000_i3882" DrawAspect="Content" ObjectID="_1772196188" r:id="rId5326"/>
        </w:object>
      </w:r>
      <w:r w:rsidRPr="00DC5648">
        <w:t xml:space="preserve"> tại </w:t>
      </w:r>
      <w:r w:rsidRPr="00DC5648">
        <w:object w:dxaOrig="240" w:dyaOrig="260">
          <v:shape id="_x0000_i3883" type="#_x0000_t75" style="width:12pt;height:12.75pt" o:ole="">
            <v:imagedata r:id="rId5303" o:title=""/>
          </v:shape>
          <o:OLEObject Type="Embed" ProgID="Equation.DSMT4" ShapeID="_x0000_i3883" DrawAspect="Content" ObjectID="_1772196189" r:id="rId5327"/>
        </w:object>
      </w:r>
      <w:r w:rsidRPr="00DC5648">
        <w:t>.</w:t>
      </w:r>
    </w:p>
    <w:p w:rsidR="00DC5648" w:rsidRPr="00DC5648" w:rsidRDefault="00DC5648" w:rsidP="00DC5648">
      <w:r w:rsidRPr="00DC5648">
        <w:t xml:space="preserve">Áp dụng định lí Ta-lét ta có </w:t>
      </w:r>
      <w:r w:rsidRPr="00DC5648">
        <w:object w:dxaOrig="2160" w:dyaOrig="620">
          <v:shape id="_x0000_i3884" type="#_x0000_t75" style="width:108pt;height:30.75pt" o:ole="">
            <v:imagedata r:id="rId5328" o:title=""/>
          </v:shape>
          <o:OLEObject Type="Embed" ProgID="Equation.DSMT4" ShapeID="_x0000_i3884" DrawAspect="Content" ObjectID="_1772196190" r:id="rId5329"/>
        </w:object>
      </w:r>
      <w:r w:rsidRPr="00DC5648">
        <w:t xml:space="preserve"> </w:t>
      </w:r>
      <w:r w:rsidRPr="00DC5648">
        <w:object w:dxaOrig="560" w:dyaOrig="279">
          <v:shape id="_x0000_i3885" type="#_x0000_t75" style="width:27.75pt;height:14.25pt" o:ole="">
            <v:imagedata r:id="rId5330" o:title=""/>
          </v:shape>
          <o:OLEObject Type="Embed" ProgID="Equation.DSMT4" ShapeID="_x0000_i3885" DrawAspect="Content" ObjectID="_1772196191" r:id="rId5331"/>
        </w:object>
      </w:r>
      <w:r w:rsidRPr="00DC5648">
        <w:t xml:space="preserve"> là trung điểm của </w:t>
      </w:r>
      <w:r w:rsidRPr="00DC5648">
        <w:object w:dxaOrig="380" w:dyaOrig="279">
          <v:shape id="_x0000_i3886" type="#_x0000_t75" style="width:18.75pt;height:14.25pt" o:ole="">
            <v:imagedata r:id="rId5332" o:title=""/>
          </v:shape>
          <o:OLEObject Type="Embed" ProgID="Equation.DSMT4" ShapeID="_x0000_i3886" DrawAspect="Content" ObjectID="_1772196192" r:id="rId5333"/>
        </w:object>
      </w:r>
      <w:r w:rsidRPr="00DC5648">
        <w:t xml:space="preserve"> </w:t>
      </w:r>
      <w:r w:rsidRPr="00DC5648">
        <w:object w:dxaOrig="1140" w:dyaOrig="620">
          <v:shape id="_x0000_i3887" type="#_x0000_t75" style="width:57pt;height:30.75pt" o:ole="">
            <v:imagedata r:id="rId5334" o:title=""/>
          </v:shape>
          <o:OLEObject Type="Embed" ProgID="Equation.DSMT4" ShapeID="_x0000_i3887" DrawAspect="Content" ObjectID="_1772196193" r:id="rId5335"/>
        </w:object>
      </w:r>
      <w:r w:rsidRPr="00DC5648">
        <w:t>.</w:t>
      </w:r>
    </w:p>
    <w:p w:rsidR="00DC5648" w:rsidRPr="00DC5648" w:rsidRDefault="00DC5648" w:rsidP="00DC5648">
      <w:r w:rsidRPr="00DC5648">
        <w:t xml:space="preserve">Ta có: </w:t>
      </w:r>
      <w:r w:rsidRPr="00DC5648">
        <w:object w:dxaOrig="4560" w:dyaOrig="680">
          <v:shape id="_x0000_i3888" type="#_x0000_t75" style="width:228pt;height:33.75pt" o:ole="">
            <v:imagedata r:id="rId5336" o:title=""/>
          </v:shape>
          <o:OLEObject Type="Embed" ProgID="Equation.DSMT4" ShapeID="_x0000_i3888" DrawAspect="Content" ObjectID="_1772196194" r:id="rId5337"/>
        </w:object>
      </w:r>
      <w:r w:rsidRPr="00DC5648">
        <w:t>.</w:t>
      </w:r>
    </w:p>
    <w:p w:rsidR="00DC5648" w:rsidRPr="00DC5648" w:rsidRDefault="00DC5648" w:rsidP="00DC5648">
      <w:r w:rsidRPr="00DC5648">
        <w:t xml:space="preserve">Dựng hình chữ nhật </w:t>
      </w:r>
      <w:r w:rsidRPr="00DC5648">
        <w:object w:dxaOrig="700" w:dyaOrig="260">
          <v:shape id="_x0000_i3889" type="#_x0000_t75" style="width:35.25pt;height:12.75pt" o:ole="">
            <v:imagedata r:id="rId5338" o:title=""/>
          </v:shape>
          <o:OLEObject Type="Embed" ProgID="Equation.DSMT4" ShapeID="_x0000_i3889" DrawAspect="Content" ObjectID="_1772196195" r:id="rId5339"/>
        </w:object>
      </w:r>
      <w:r w:rsidRPr="00DC5648">
        <w:t xml:space="preserve">, ta có: </w:t>
      </w:r>
      <w:r w:rsidRPr="00DC5648">
        <w:object w:dxaOrig="1380" w:dyaOrig="360">
          <v:shape id="_x0000_i3890" type="#_x0000_t75" style="width:69pt;height:18pt" o:ole="">
            <v:imagedata r:id="rId5340" o:title=""/>
          </v:shape>
          <o:OLEObject Type="Embed" ProgID="Equation.DSMT4" ShapeID="_x0000_i3890" DrawAspect="Content" ObjectID="_1772196196" r:id="rId5341"/>
        </w:object>
      </w:r>
      <w:r w:rsidRPr="00DC5648">
        <w:t>.</w:t>
      </w:r>
    </w:p>
    <w:p w:rsidR="00DC5648" w:rsidRPr="00DC5648" w:rsidRDefault="00DC5648" w:rsidP="00DC5648">
      <w:r w:rsidRPr="00DC5648">
        <w:object w:dxaOrig="1960" w:dyaOrig="680">
          <v:shape id="_x0000_i3891" type="#_x0000_t75" style="width:98.25pt;height:33.75pt" o:ole="">
            <v:imagedata r:id="rId5342" o:title=""/>
          </v:shape>
          <o:OLEObject Type="Embed" ProgID="Equation.DSMT4" ShapeID="_x0000_i3891" DrawAspect="Content" ObjectID="_1772196197" r:id="rId5343"/>
        </w:object>
      </w:r>
    </w:p>
    <w:p w:rsidR="00DC5648" w:rsidRPr="00DC5648" w:rsidRDefault="00DC5648" w:rsidP="00DC5648">
      <w:r w:rsidRPr="00DC5648">
        <w:object w:dxaOrig="2520" w:dyaOrig="680">
          <v:shape id="_x0000_i3892" type="#_x0000_t75" style="width:126pt;height:33.75pt" o:ole="">
            <v:imagedata r:id="rId5344" o:title=""/>
          </v:shape>
          <o:OLEObject Type="Embed" ProgID="Equation.DSMT4" ShapeID="_x0000_i3892" DrawAspect="Content" ObjectID="_1772196198" r:id="rId5345"/>
        </w:object>
      </w:r>
    </w:p>
    <w:p w:rsidR="00DC5648" w:rsidRPr="00DC5648" w:rsidRDefault="00DC5648" w:rsidP="00DC5648">
      <w:r w:rsidRPr="00DC5648">
        <w:object w:dxaOrig="3379" w:dyaOrig="680">
          <v:shape id="_x0000_i3893" type="#_x0000_t75" style="width:168.75pt;height:33.75pt" o:ole="">
            <v:imagedata r:id="rId5346" o:title=""/>
          </v:shape>
          <o:OLEObject Type="Embed" ProgID="Equation.DSMT4" ShapeID="_x0000_i3893" DrawAspect="Content" ObjectID="_1772196199" r:id="rId5347"/>
        </w:object>
      </w:r>
      <w:r w:rsidRPr="00DC5648">
        <w:t>.</w:t>
      </w:r>
    </w:p>
    <w:p w:rsidR="00DC5648" w:rsidRPr="00DC5648" w:rsidRDefault="00DC5648" w:rsidP="00DC5648">
      <w:r w:rsidRPr="00DC5648">
        <w:t xml:space="preserve">Khi đó ta có: </w:t>
      </w:r>
      <w:r w:rsidRPr="00DC5648">
        <w:object w:dxaOrig="3240" w:dyaOrig="360">
          <v:shape id="_x0000_i3894" type="#_x0000_t75" style="width:162pt;height:18pt" o:ole="">
            <v:imagedata r:id="rId5348" o:title=""/>
          </v:shape>
          <o:OLEObject Type="Embed" ProgID="Equation.DSMT4" ShapeID="_x0000_i3894" DrawAspect="Content" ObjectID="_1772196200" r:id="rId5349"/>
        </w:object>
      </w:r>
    </w:p>
    <w:p w:rsidR="00DC5648" w:rsidRPr="00DC5648" w:rsidRDefault="00DC5648" w:rsidP="00DC5648">
      <w:r w:rsidRPr="00DC5648">
        <w:object w:dxaOrig="3600" w:dyaOrig="620">
          <v:shape id="_x0000_i3895" type="#_x0000_t75" style="width:180pt;height:30.75pt" o:ole="">
            <v:imagedata r:id="rId5350" o:title=""/>
          </v:shape>
          <o:OLEObject Type="Embed" ProgID="Equation.DSMT4" ShapeID="_x0000_i3895" DrawAspect="Content" ObjectID="_1772196201" r:id="rId5351"/>
        </w:object>
      </w:r>
    </w:p>
    <w:p w:rsidR="00DC5648" w:rsidRPr="00DC5648" w:rsidRDefault="00DC5648" w:rsidP="00DC5648">
      <w:r w:rsidRPr="00DC5648">
        <w:object w:dxaOrig="1920" w:dyaOrig="620">
          <v:shape id="_x0000_i3896" type="#_x0000_t75" style="width:96pt;height:30.75pt" o:ole="">
            <v:imagedata r:id="rId5352" o:title=""/>
          </v:shape>
          <o:OLEObject Type="Embed" ProgID="Equation.DSMT4" ShapeID="_x0000_i3896" DrawAspect="Content" ObjectID="_1772196202" r:id="rId5353"/>
        </w:object>
      </w:r>
    </w:p>
    <w:p w:rsidR="00DC5648" w:rsidRPr="00DC5648" w:rsidRDefault="00DC5648" w:rsidP="00DC5648">
      <w:r w:rsidRPr="00DC5648">
        <w:lastRenderedPageBreak/>
        <w:t xml:space="preserve">Ta có: </w:t>
      </w:r>
      <w:r w:rsidRPr="00DC5648">
        <w:object w:dxaOrig="2040" w:dyaOrig="680">
          <v:shape id="_x0000_i3897" type="#_x0000_t75" style="width:102pt;height:33.75pt" o:ole="">
            <v:imagedata r:id="rId5354" o:title=""/>
          </v:shape>
          <o:OLEObject Type="Embed" ProgID="Equation.DSMT4" ShapeID="_x0000_i3897" DrawAspect="Content" ObjectID="_1772196203" r:id="rId5355"/>
        </w:object>
      </w:r>
      <w:r w:rsidRPr="00DC5648">
        <w:t>.</w:t>
      </w:r>
    </w:p>
    <w:p w:rsidR="00DC5648" w:rsidRPr="00DC5648" w:rsidRDefault="00DC5648" w:rsidP="00DC5648">
      <w:r w:rsidRPr="00DC5648">
        <w:t xml:space="preserve">Mà </w:t>
      </w:r>
      <w:r w:rsidRPr="00DC5648">
        <w:object w:dxaOrig="1359" w:dyaOrig="620">
          <v:shape id="_x0000_i3898" type="#_x0000_t75" style="width:68.25pt;height:30.75pt" o:ole="">
            <v:imagedata r:id="rId5356" o:title=""/>
          </v:shape>
          <o:OLEObject Type="Embed" ProgID="Equation.DSMT4" ShapeID="_x0000_i3898" DrawAspect="Content" ObjectID="_1772196204" r:id="rId5357"/>
        </w:object>
      </w:r>
      <w:r w:rsidRPr="00DC5648">
        <w:t xml:space="preserve"> nên </w:t>
      </w:r>
      <w:r w:rsidRPr="00DC5648">
        <w:object w:dxaOrig="2079" w:dyaOrig="620">
          <v:shape id="_x0000_i3899" type="#_x0000_t75" style="width:104.25pt;height:30.75pt" o:ole="">
            <v:imagedata r:id="rId5358" o:title=""/>
          </v:shape>
          <o:OLEObject Type="Embed" ProgID="Equation.DSMT4" ShapeID="_x0000_i3899" DrawAspect="Content" ObjectID="_1772196205" r:id="rId5359"/>
        </w:object>
      </w:r>
      <w:r w:rsidRPr="00DC5648">
        <w:t>.</w:t>
      </w:r>
    </w:p>
    <w:p w:rsidR="00DC5648" w:rsidRPr="00DC5648" w:rsidRDefault="00DC5648" w:rsidP="00DC5648">
      <w:r w:rsidRPr="00DC5648">
        <w:t xml:space="preserve">Vậy </w:t>
      </w:r>
      <w:r w:rsidRPr="00DC5648">
        <w:object w:dxaOrig="2240" w:dyaOrig="620">
          <v:shape id="_x0000_i3900" type="#_x0000_t75" style="width:111.75pt;height:30.75pt" o:ole="">
            <v:imagedata r:id="rId5360" o:title=""/>
          </v:shape>
          <o:OLEObject Type="Embed" ProgID="Equation.DSMT4" ShapeID="_x0000_i3900" DrawAspect="Content" ObjectID="_1772196206" r:id="rId5361"/>
        </w:object>
      </w:r>
      <w:r w:rsidRPr="00DC5648">
        <w:t>.</w:t>
      </w:r>
    </w:p>
    <w:p w:rsidR="00DC5648" w:rsidRPr="00DC5648" w:rsidRDefault="00DC5648" w:rsidP="00DC5648">
      <w:r w:rsidRPr="00DC5648">
        <w:t xml:space="preserve">Câu 36 (NB): Cho hàm số </w:t>
      </w:r>
      <w:r w:rsidRPr="00DC5648">
        <w:object w:dxaOrig="1420" w:dyaOrig="360">
          <v:shape id="_x0000_i3901" type="#_x0000_t75" style="width:71.25pt;height:18pt" o:ole="">
            <v:imagedata r:id="rId4124" o:title=""/>
          </v:shape>
          <o:OLEObject Type="Embed" ProgID="Equation.DSMT4" ShapeID="_x0000_i3901" DrawAspect="Content" ObjectID="_1772196207" r:id="rId5362"/>
        </w:object>
      </w:r>
      <w:r w:rsidRPr="00DC5648">
        <w:t xml:space="preserve"> có đồ thị </w:t>
      </w:r>
      <w:r w:rsidRPr="00DC5648">
        <w:object w:dxaOrig="420" w:dyaOrig="400">
          <v:shape id="_x0000_i3902" type="#_x0000_t75" style="width:21pt;height:20.25pt" o:ole="">
            <v:imagedata r:id="rId4126" o:title=""/>
          </v:shape>
          <o:OLEObject Type="Embed" ProgID="Equation.DSMT4" ShapeID="_x0000_i3902" DrawAspect="Content" ObjectID="_1772196208" r:id="rId5363"/>
        </w:object>
      </w:r>
      <w:r w:rsidRPr="00DC5648">
        <w:t xml:space="preserve">. Hệ số góc của tiếp tuyến với </w:t>
      </w:r>
      <w:r w:rsidRPr="00DC5648">
        <w:object w:dxaOrig="420" w:dyaOrig="400">
          <v:shape id="_x0000_i3903" type="#_x0000_t75" style="width:21pt;height:20.25pt" o:ole="">
            <v:imagedata r:id="rId4128" o:title=""/>
          </v:shape>
          <o:OLEObject Type="Embed" ProgID="Equation.DSMT4" ShapeID="_x0000_i3903" DrawAspect="Content" ObjectID="_1772196209" r:id="rId5364"/>
        </w:object>
      </w:r>
      <w:r w:rsidRPr="00DC5648">
        <w:t xml:space="preserve"> tại điểm </w:t>
      </w:r>
      <w:r w:rsidRPr="00DC5648">
        <w:object w:dxaOrig="980" w:dyaOrig="400">
          <v:shape id="_x0000_i3904" type="#_x0000_t75" style="width:48.75pt;height:20.25pt" o:ole="">
            <v:imagedata r:id="rId4130" o:title=""/>
          </v:shape>
          <o:OLEObject Type="Embed" ProgID="Equation.DSMT4" ShapeID="_x0000_i3904" DrawAspect="Content" ObjectID="_1772196210" r:id="rId5365"/>
        </w:object>
      </w:r>
      <w:r w:rsidRPr="00DC5648">
        <w:t xml:space="preserve"> bằng: </w:t>
      </w:r>
    </w:p>
    <w:p w:rsidR="00DC5648" w:rsidRPr="00DC5648" w:rsidRDefault="00DC5648" w:rsidP="00DC5648">
      <w:r w:rsidRPr="00DC5648">
        <w:tab/>
      </w:r>
      <w:r w:rsidRPr="00DC5648">
        <w:rPr>
          <w:highlight w:val="yellow"/>
        </w:rPr>
        <w:t>Đáp án: 1</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Hệ số góc của tiếp tuyến của đồ thị hàm số </w:t>
      </w:r>
      <w:r w:rsidRPr="00DC5648">
        <w:object w:dxaOrig="960" w:dyaOrig="400">
          <v:shape id="_x0000_i3905" type="#_x0000_t75" style="width:48pt;height:20.25pt" o:ole="">
            <v:imagedata r:id="rId5366" o:title=""/>
          </v:shape>
          <o:OLEObject Type="Embed" ProgID="Equation.DSMT4" ShapeID="_x0000_i3905" DrawAspect="Content" ObjectID="_1772196211" r:id="rId5367"/>
        </w:object>
      </w:r>
      <w:r w:rsidRPr="00DC5648">
        <w:t xml:space="preserve"> tại điểm có hoành độ </w:t>
      </w:r>
      <w:r w:rsidRPr="00DC5648">
        <w:object w:dxaOrig="620" w:dyaOrig="360">
          <v:shape id="_x0000_i3906" type="#_x0000_t75" style="width:30.75pt;height:18pt" o:ole="">
            <v:imagedata r:id="rId5368" o:title=""/>
          </v:shape>
          <o:OLEObject Type="Embed" ProgID="Equation.DSMT4" ShapeID="_x0000_i3906" DrawAspect="Content" ObjectID="_1772196212" r:id="rId5369"/>
        </w:object>
      </w:r>
      <w:r w:rsidRPr="00DC5648">
        <w:t xml:space="preserve"> là </w:t>
      </w:r>
      <w:r w:rsidRPr="00DC5648">
        <w:object w:dxaOrig="1080" w:dyaOrig="400">
          <v:shape id="_x0000_i3907" type="#_x0000_t75" style="width:54pt;height:20.25pt" o:ole="">
            <v:imagedata r:id="rId5370" o:title=""/>
          </v:shape>
          <o:OLEObject Type="Embed" ProgID="Equation.DSMT4" ShapeID="_x0000_i3907" DrawAspect="Content" ObjectID="_1772196213" r:id="rId537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840" w:dyaOrig="360">
          <v:shape id="_x0000_i3908" type="#_x0000_t75" style="width:141.75pt;height:18pt" o:ole="">
            <v:imagedata r:id="rId5372" o:title=""/>
          </v:shape>
          <o:OLEObject Type="Embed" ProgID="Equation.DSMT4" ShapeID="_x0000_i3908" DrawAspect="Content" ObjectID="_1772196214" r:id="rId5373"/>
        </w:object>
      </w:r>
      <w:r w:rsidRPr="00DC5648">
        <w:t>.</w:t>
      </w:r>
    </w:p>
    <w:p w:rsidR="00DC5648" w:rsidRPr="00DC5648" w:rsidRDefault="00DC5648" w:rsidP="00DC5648">
      <w:r w:rsidRPr="00DC5648">
        <w:t xml:space="preserve">Vậy tiếp tuyến của đồ thị hàm số tại </w:t>
      </w:r>
      <w:r w:rsidRPr="00DC5648">
        <w:object w:dxaOrig="980" w:dyaOrig="400">
          <v:shape id="_x0000_i3909" type="#_x0000_t75" style="width:48.75pt;height:20.25pt" o:ole="">
            <v:imagedata r:id="rId5374" o:title=""/>
          </v:shape>
          <o:OLEObject Type="Embed" ProgID="Equation.DSMT4" ShapeID="_x0000_i3909" DrawAspect="Content" ObjectID="_1772196215" r:id="rId5375"/>
        </w:object>
      </w:r>
      <w:r w:rsidRPr="00DC5648">
        <w:t xml:space="preserve"> là </w:t>
      </w:r>
      <w:r w:rsidRPr="00DC5648">
        <w:object w:dxaOrig="2620" w:dyaOrig="440">
          <v:shape id="_x0000_i3910" type="#_x0000_t75" style="width:131.25pt;height:21.75pt" o:ole="">
            <v:imagedata r:id="rId5376" o:title=""/>
          </v:shape>
          <o:OLEObject Type="Embed" ProgID="Equation.DSMT4" ShapeID="_x0000_i3910" DrawAspect="Content" ObjectID="_1772196216" r:id="rId5377"/>
        </w:object>
      </w:r>
      <w:r w:rsidRPr="00DC5648">
        <w:t>.</w:t>
      </w:r>
    </w:p>
    <w:p w:rsidR="00DC5648" w:rsidRPr="00DC5648" w:rsidRDefault="00DC5648" w:rsidP="00DC5648">
      <w:r w:rsidRPr="00DC5648">
        <w:t xml:space="preserve">Câu 37 (TH): Cho hàm số </w:t>
      </w:r>
      <w:r w:rsidRPr="00DC5648">
        <w:object w:dxaOrig="580" w:dyaOrig="400">
          <v:shape id="_x0000_i3911" type="#_x0000_t75" style="width:29.25pt;height:20.25pt" o:ole="">
            <v:imagedata r:id="rId4132" o:title=""/>
          </v:shape>
          <o:OLEObject Type="Embed" ProgID="Equation.DSMT4" ShapeID="_x0000_i3911" DrawAspect="Content" ObjectID="_1772196217" r:id="rId5378"/>
        </w:object>
      </w:r>
      <w:r w:rsidRPr="00DC5648">
        <w:t xml:space="preserve"> có </w:t>
      </w:r>
      <w:r w:rsidRPr="00DC5648">
        <w:object w:dxaOrig="3660" w:dyaOrig="440">
          <v:shape id="_x0000_i3912" type="#_x0000_t75" style="width:183pt;height:21.75pt" o:ole="">
            <v:imagedata r:id="rId4134" o:title=""/>
          </v:shape>
          <o:OLEObject Type="Embed" ProgID="Equation.DSMT4" ShapeID="_x0000_i3912" DrawAspect="Content" ObjectID="_1772196218" r:id="rId5379"/>
        </w:object>
      </w:r>
      <w:r w:rsidRPr="00DC5648">
        <w:t xml:space="preserve">. Hàm số đã cho có bao nhiêu điểm cực trị? </w:t>
      </w:r>
    </w:p>
    <w:p w:rsidR="00DC5648" w:rsidRPr="00DC5648" w:rsidRDefault="00DC5648" w:rsidP="00DC5648">
      <w:r w:rsidRPr="00DC5648">
        <w:tab/>
      </w:r>
      <w:r w:rsidRPr="00DC5648">
        <w:rPr>
          <w:highlight w:val="yellow"/>
        </w:rPr>
        <w:t>Đáp án: 2</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Tìm nghiệm bội lẻ của phương trình </w:t>
      </w:r>
      <w:r w:rsidRPr="00DC5648">
        <w:object w:dxaOrig="980" w:dyaOrig="400">
          <v:shape id="_x0000_i3913" type="#_x0000_t75" style="width:48.75pt;height:20.25pt" o:ole="">
            <v:imagedata r:id="rId5380" o:title=""/>
          </v:shape>
          <o:OLEObject Type="Embed" ProgID="Equation.DSMT4" ShapeID="_x0000_i3913" DrawAspect="Content" ObjectID="_1772196219" r:id="rId538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980" w:dyaOrig="400">
          <v:shape id="_x0000_i3914" type="#_x0000_t75" style="width:48.75pt;height:20.25pt" o:ole="">
            <v:imagedata r:id="rId5382" o:title=""/>
          </v:shape>
          <o:OLEObject Type="Embed" ProgID="Equation.DSMT4" ShapeID="_x0000_i3914" DrawAspect="Content" ObjectID="_1772196220" r:id="rId5383"/>
        </w:object>
      </w:r>
    </w:p>
    <w:p w:rsidR="00DC5648" w:rsidRPr="00DC5648" w:rsidRDefault="00DC5648" w:rsidP="00DC5648">
      <w:r w:rsidRPr="00DC5648">
        <w:object w:dxaOrig="5380" w:dyaOrig="1160">
          <v:shape id="_x0000_i3915" type="#_x0000_t75" style="width:269.25pt;height:57.75pt" o:ole="">
            <v:imagedata r:id="rId5384" o:title=""/>
          </v:shape>
          <o:OLEObject Type="Embed" ProgID="Equation.DSMT4" ShapeID="_x0000_i3915" DrawAspect="Content" ObjectID="_1772196221" r:id="rId5385"/>
        </w:object>
      </w:r>
    </w:p>
    <w:p w:rsidR="00DC5648" w:rsidRPr="00DC5648" w:rsidRDefault="00DC5648" w:rsidP="00DC5648">
      <w:r w:rsidRPr="00DC5648">
        <w:t xml:space="preserve">Vậy hàm số </w:t>
      </w:r>
      <w:r w:rsidRPr="00DC5648">
        <w:object w:dxaOrig="580" w:dyaOrig="400">
          <v:shape id="_x0000_i3916" type="#_x0000_t75" style="width:29.25pt;height:20.25pt" o:ole="">
            <v:imagedata r:id="rId5386" o:title=""/>
          </v:shape>
          <o:OLEObject Type="Embed" ProgID="Equation.DSMT4" ShapeID="_x0000_i3916" DrawAspect="Content" ObjectID="_1772196222" r:id="rId5387"/>
        </w:object>
      </w:r>
      <w:r w:rsidRPr="00DC5648">
        <w:t xml:space="preserve"> có 2 điểm cực trị </w:t>
      </w:r>
      <w:r w:rsidRPr="00DC5648">
        <w:object w:dxaOrig="1240" w:dyaOrig="320">
          <v:shape id="_x0000_i3917" type="#_x0000_t75" style="width:62.25pt;height:15.75pt" o:ole="">
            <v:imagedata r:id="rId5388" o:title=""/>
          </v:shape>
          <o:OLEObject Type="Embed" ProgID="Equation.DSMT4" ShapeID="_x0000_i3917" DrawAspect="Content" ObjectID="_1772196223" r:id="rId5389"/>
        </w:object>
      </w:r>
      <w:r w:rsidRPr="00DC5648">
        <w:t>.</w:t>
      </w:r>
    </w:p>
    <w:p w:rsidR="00DC5648" w:rsidRPr="00DC5648" w:rsidRDefault="00DC5648" w:rsidP="00DC5648">
      <w:r w:rsidRPr="00DC5648">
        <w:t xml:space="preserve">Câu 38 (TH): Trong không gian Oxyz, cho điểm </w:t>
      </w:r>
      <w:r w:rsidRPr="00DC5648">
        <w:object w:dxaOrig="1020" w:dyaOrig="400">
          <v:shape id="_x0000_i3918" type="#_x0000_t75" style="width:51pt;height:20.25pt" o:ole="">
            <v:imagedata r:id="rId4136" o:title=""/>
          </v:shape>
          <o:OLEObject Type="Embed" ProgID="Equation.DSMT4" ShapeID="_x0000_i3918" DrawAspect="Content" ObjectID="_1772196224" r:id="rId5390"/>
        </w:object>
      </w:r>
      <w:r w:rsidRPr="00DC5648">
        <w:t xml:space="preserve"> và mặt phẳng </w:t>
      </w:r>
      <w:r w:rsidRPr="00DC5648">
        <w:object w:dxaOrig="2320" w:dyaOrig="400">
          <v:shape id="_x0000_i3919" type="#_x0000_t75" style="width:116.25pt;height:20.25pt" o:ole="">
            <v:imagedata r:id="rId4138" o:title=""/>
          </v:shape>
          <o:OLEObject Type="Embed" ProgID="Equation.DSMT4" ShapeID="_x0000_i3919" DrawAspect="Content" ObjectID="_1772196225" r:id="rId5391"/>
        </w:object>
      </w:r>
      <w:r w:rsidRPr="00DC5648">
        <w:t xml:space="preserve"> Khoảng cách từ điểm </w:t>
      </w:r>
      <w:r w:rsidRPr="00DC5648">
        <w:object w:dxaOrig="320" w:dyaOrig="260">
          <v:shape id="_x0000_i3920" type="#_x0000_t75" style="width:15.75pt;height:12.75pt" o:ole="">
            <v:imagedata r:id="rId4140" o:title=""/>
          </v:shape>
          <o:OLEObject Type="Embed" ProgID="Equation.DSMT4" ShapeID="_x0000_i3920" DrawAspect="Content" ObjectID="_1772196226" r:id="rId5392"/>
        </w:object>
      </w:r>
      <w:r w:rsidRPr="00DC5648">
        <w:t xml:space="preserve"> đến mặt phẳng </w:t>
      </w:r>
      <w:r w:rsidRPr="00DC5648">
        <w:object w:dxaOrig="420" w:dyaOrig="400">
          <v:shape id="_x0000_i3921" type="#_x0000_t75" style="width:21pt;height:20.25pt" o:ole="">
            <v:imagedata r:id="rId4142" o:title=""/>
          </v:shape>
          <o:OLEObject Type="Embed" ProgID="Equation.DSMT4" ShapeID="_x0000_i3921" DrawAspect="Content" ObjectID="_1772196227" r:id="rId5393"/>
        </w:object>
      </w:r>
      <w:r w:rsidRPr="00DC5648">
        <w:t xml:space="preserve">là: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3922" type="#_x0000_t75" style="width:12pt;height:30.75pt" o:ole="">
            <v:imagedata r:id="rId5394" o:title=""/>
          </v:shape>
          <o:OLEObject Type="Embed" ProgID="Equation.DSMT4" ShapeID="_x0000_i3922" DrawAspect="Content" ObjectID="_1772196228" r:id="rId5395"/>
        </w:object>
      </w:r>
    </w:p>
    <w:p w:rsidR="00DC5648" w:rsidRPr="00DC5648" w:rsidRDefault="00DC5648" w:rsidP="00DC5648">
      <w:r w:rsidRPr="00DC5648">
        <w:t xml:space="preserve">Phương pháp giải: </w:t>
      </w:r>
    </w:p>
    <w:p w:rsidR="00DC5648" w:rsidRPr="00DC5648" w:rsidRDefault="00DC5648" w:rsidP="00DC5648">
      <w:r w:rsidRPr="00DC5648">
        <w:t xml:space="preserve">Công thức tính khoảng cách từ điểm </w:t>
      </w:r>
      <w:r w:rsidRPr="00DC5648">
        <w:object w:dxaOrig="1340" w:dyaOrig="400">
          <v:shape id="_x0000_i3923" type="#_x0000_t75" style="width:66.75pt;height:20.25pt" o:ole="">
            <v:imagedata r:id="rId5396" o:title=""/>
          </v:shape>
          <o:OLEObject Type="Embed" ProgID="Equation.DSMT4" ShapeID="_x0000_i3923" DrawAspect="Content" ObjectID="_1772196229" r:id="rId5397"/>
        </w:object>
      </w:r>
      <w:r w:rsidRPr="00DC5648">
        <w:t xml:space="preserve"> đến mặt phẳng </w:t>
      </w:r>
      <w:r w:rsidRPr="00DC5648">
        <w:object w:dxaOrig="2340" w:dyaOrig="400">
          <v:shape id="_x0000_i3924" type="#_x0000_t75" style="width:117pt;height:20.25pt" o:ole="">
            <v:imagedata r:id="rId5398" o:title=""/>
          </v:shape>
          <o:OLEObject Type="Embed" ProgID="Equation.DSMT4" ShapeID="_x0000_i3924" DrawAspect="Content" ObjectID="_1772196230" r:id="rId5399"/>
        </w:object>
      </w:r>
      <w:r w:rsidRPr="00DC5648">
        <w:t xml:space="preserve"> là:</w:t>
      </w:r>
    </w:p>
    <w:p w:rsidR="00DC5648" w:rsidRPr="00DC5648" w:rsidRDefault="00DC5648" w:rsidP="00DC5648">
      <w:r w:rsidRPr="00DC5648">
        <w:object w:dxaOrig="3220" w:dyaOrig="720">
          <v:shape id="_x0000_i3925" type="#_x0000_t75" style="width:161.25pt;height:36pt" o:ole="">
            <v:imagedata r:id="rId5400" o:title=""/>
          </v:shape>
          <o:OLEObject Type="Embed" ProgID="Equation.DSMT4" ShapeID="_x0000_i3925" DrawAspect="Content" ObjectID="_1772196231" r:id="rId5401"/>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340" w:dyaOrig="840">
          <v:shape id="_x0000_i3926" type="#_x0000_t75" style="width:167.25pt;height:42pt" o:ole="">
            <v:imagedata r:id="rId5402" o:title=""/>
          </v:shape>
          <o:OLEObject Type="Embed" ProgID="Equation.DSMT4" ShapeID="_x0000_i3926" DrawAspect="Content" ObjectID="_1772196232" r:id="rId5403"/>
        </w:object>
      </w:r>
    </w:p>
    <w:p w:rsidR="00DC5648" w:rsidRPr="00DC5648" w:rsidRDefault="00DC5648" w:rsidP="00DC5648">
      <w:r w:rsidRPr="00DC5648">
        <w:t xml:space="preserve">Câu 39 (TH): Một tủ sách có 7 cuốn sách Toán, 6 cuốn sách Lý và 5 cuốn sách Hóa. Các cuốn sách là khác nhau. Một học sinh chọn ngẫu nhiên 4 cuốn sách trong tủ để học, tính xác suất để 4 cuốn sách được chọn có ít nhất 2 cuốn sách Toán. </w:t>
      </w:r>
    </w:p>
    <w:p w:rsidR="00DC5648" w:rsidRPr="00DC5648" w:rsidRDefault="00DC5648" w:rsidP="00DC5648">
      <w:r w:rsidRPr="00DC5648">
        <w:tab/>
      </w:r>
      <w:r w:rsidRPr="00DC5648">
        <w:rPr>
          <w:highlight w:val="yellow"/>
        </w:rPr>
        <w:t xml:space="preserve">Đáp án: </w:t>
      </w:r>
      <w:r w:rsidRPr="00DC5648">
        <w:rPr>
          <w:highlight w:val="yellow"/>
        </w:rPr>
        <w:object w:dxaOrig="340" w:dyaOrig="620">
          <v:shape id="_x0000_i3927" type="#_x0000_t75" style="width:17.25pt;height:30.75pt" o:ole="">
            <v:imagedata r:id="rId5404" o:title=""/>
          </v:shape>
          <o:OLEObject Type="Embed" ProgID="Equation.DSMT4" ShapeID="_x0000_i3927" DrawAspect="Content" ObjectID="_1772196233" r:id="rId5405"/>
        </w:object>
      </w:r>
    </w:p>
    <w:p w:rsidR="00DC5648" w:rsidRPr="00DC5648" w:rsidRDefault="00DC5648" w:rsidP="00DC5648">
      <w:r w:rsidRPr="00DC5648">
        <w:t xml:space="preserve">Phương pháp giải: </w:t>
      </w:r>
    </w:p>
    <w:p w:rsidR="00DC5648" w:rsidRPr="00DC5648" w:rsidRDefault="00DC5648" w:rsidP="00DC5648">
      <w:r w:rsidRPr="00DC5648">
        <w:t>Tính không gian mẫu.</w:t>
      </w:r>
    </w:p>
    <w:p w:rsidR="00DC5648" w:rsidRPr="00DC5648" w:rsidRDefault="00DC5648" w:rsidP="00DC5648">
      <w:r w:rsidRPr="00DC5648">
        <w:t>Gọi A là biến cố: “4 cuốn sách được chọn có ít nhất 2 cuốn sách Toán”.</w:t>
      </w:r>
    </w:p>
    <w:p w:rsidR="00DC5648" w:rsidRPr="00DC5648" w:rsidRDefault="00DC5648" w:rsidP="00DC5648">
      <w:r w:rsidRPr="00DC5648">
        <w:t xml:space="preserve">Xét các TH: </w:t>
      </w:r>
    </w:p>
    <w:p w:rsidR="00DC5648" w:rsidRPr="00DC5648" w:rsidRDefault="00DC5648" w:rsidP="00DC5648">
      <w:r w:rsidRPr="00DC5648">
        <w:t>TH1: 2 cuốn sách Toán + 2 cuốn sách Lý &amp; Hóa.</w:t>
      </w:r>
    </w:p>
    <w:p w:rsidR="00DC5648" w:rsidRPr="00DC5648" w:rsidRDefault="00DC5648" w:rsidP="00DC5648">
      <w:r w:rsidRPr="00DC5648">
        <w:t>TH2: 3 cuốn sách Toán + 1 cuốn sách Lý &amp; Hóa.</w:t>
      </w:r>
    </w:p>
    <w:p w:rsidR="00DC5648" w:rsidRPr="00DC5648" w:rsidRDefault="00DC5648" w:rsidP="00DC5648">
      <w:r w:rsidRPr="00DC5648">
        <w:t>TH3: 4 cuốn sách Toán.</w:t>
      </w:r>
    </w:p>
    <w:p w:rsidR="00DC5648" w:rsidRPr="00DC5648" w:rsidRDefault="00DC5648" w:rsidP="00DC5648">
      <w:r w:rsidRPr="00DC5648">
        <w:t>Tính số phần tử của biến cố A và tính xác suất của biến cố A.</w:t>
      </w:r>
    </w:p>
    <w:p w:rsidR="00DC5648" w:rsidRPr="00DC5648" w:rsidRDefault="00DC5648" w:rsidP="00DC5648">
      <w:r w:rsidRPr="00DC5648">
        <w:t xml:space="preserve">Giải chi tiết: </w:t>
      </w:r>
    </w:p>
    <w:p w:rsidR="00DC5648" w:rsidRPr="00DC5648" w:rsidRDefault="00DC5648" w:rsidP="00DC5648">
      <w:r w:rsidRPr="00DC5648">
        <w:t xml:space="preserve">Chọn ngẫu nhiên 4 quyển sách khác nhau từ 18 cuốn sách có </w:t>
      </w:r>
      <w:r w:rsidRPr="00DC5648">
        <w:object w:dxaOrig="360" w:dyaOrig="380">
          <v:shape id="_x0000_i3928" type="#_x0000_t75" style="width:18pt;height:18.75pt" o:ole="">
            <v:imagedata r:id="rId5406" o:title=""/>
          </v:shape>
          <o:OLEObject Type="Embed" ProgID="Equation.DSMT4" ShapeID="_x0000_i3928" DrawAspect="Content" ObjectID="_1772196234" r:id="rId5407"/>
        </w:object>
      </w:r>
      <w:r w:rsidRPr="00DC5648">
        <w:t xml:space="preserve"> cách</w:t>
      </w:r>
    </w:p>
    <w:p w:rsidR="00DC5648" w:rsidRPr="00DC5648" w:rsidRDefault="00DC5648" w:rsidP="00DC5648">
      <w:r w:rsidRPr="00DC5648">
        <w:object w:dxaOrig="1400" w:dyaOrig="400">
          <v:shape id="_x0000_i3929" type="#_x0000_t75" style="width:69.75pt;height:20.25pt" o:ole="">
            <v:imagedata r:id="rId5408" o:title=""/>
          </v:shape>
          <o:OLEObject Type="Embed" ProgID="Equation.DSMT4" ShapeID="_x0000_i3929" DrawAspect="Content" ObjectID="_1772196235" r:id="rId5409"/>
        </w:object>
      </w:r>
    </w:p>
    <w:p w:rsidR="00DC5648" w:rsidRPr="00DC5648" w:rsidRDefault="00DC5648" w:rsidP="00DC5648">
      <w:r w:rsidRPr="00DC5648">
        <w:t>Gọi A là biến cố: “4 cuốn sách được chọn có ít nhất 2 cuốn sách Toán”.</w:t>
      </w:r>
    </w:p>
    <w:p w:rsidR="00DC5648" w:rsidRPr="00DC5648" w:rsidRDefault="00DC5648" w:rsidP="00DC5648">
      <w:r w:rsidRPr="00DC5648">
        <w:t>TH1: 2 cuốn sách Toán + 2 cuốn sách Lý &amp; Hóa.</w:t>
      </w:r>
    </w:p>
    <w:p w:rsidR="00DC5648" w:rsidRPr="00DC5648" w:rsidRDefault="00DC5648" w:rsidP="00DC5648">
      <w:r w:rsidRPr="00DC5648">
        <w:object w:dxaOrig="300" w:dyaOrig="240">
          <v:shape id="_x0000_i3930" type="#_x0000_t75" style="width:15pt;height:12pt" o:ole="">
            <v:imagedata r:id="rId5410" o:title=""/>
          </v:shape>
          <o:OLEObject Type="Embed" ProgID="Equation.DSMT4" ShapeID="_x0000_i3930" DrawAspect="Content" ObjectID="_1772196236" r:id="rId5411"/>
        </w:object>
      </w:r>
      <w:r w:rsidRPr="00DC5648">
        <w:t xml:space="preserve"> Có </w:t>
      </w:r>
      <w:r w:rsidRPr="00DC5648">
        <w:object w:dxaOrig="660" w:dyaOrig="380">
          <v:shape id="_x0000_i3931" type="#_x0000_t75" style="width:33pt;height:18.75pt" o:ole="">
            <v:imagedata r:id="rId5412" o:title=""/>
          </v:shape>
          <o:OLEObject Type="Embed" ProgID="Equation.DSMT4" ShapeID="_x0000_i3931" DrawAspect="Content" ObjectID="_1772196237" r:id="rId5413"/>
        </w:object>
      </w:r>
      <w:r w:rsidRPr="00DC5648">
        <w:t xml:space="preserve"> cách.</w:t>
      </w:r>
    </w:p>
    <w:p w:rsidR="00DC5648" w:rsidRPr="00DC5648" w:rsidRDefault="00DC5648" w:rsidP="00DC5648">
      <w:r w:rsidRPr="00DC5648">
        <w:t>TH2: 3 cuốn sách Toán + 1 cuốn sách Lý &amp; Hóa.</w:t>
      </w:r>
    </w:p>
    <w:p w:rsidR="00DC5648" w:rsidRPr="00DC5648" w:rsidRDefault="00DC5648" w:rsidP="00DC5648">
      <w:r w:rsidRPr="00DC5648">
        <w:object w:dxaOrig="300" w:dyaOrig="240">
          <v:shape id="_x0000_i3932" type="#_x0000_t75" style="width:15pt;height:12pt" o:ole="">
            <v:imagedata r:id="rId5414" o:title=""/>
          </v:shape>
          <o:OLEObject Type="Embed" ProgID="Equation.DSMT4" ShapeID="_x0000_i3932" DrawAspect="Content" ObjectID="_1772196238" r:id="rId5415"/>
        </w:object>
      </w:r>
      <w:r w:rsidRPr="00DC5648">
        <w:t xml:space="preserve"> Có </w:t>
      </w:r>
      <w:r w:rsidRPr="00DC5648">
        <w:object w:dxaOrig="639" w:dyaOrig="380">
          <v:shape id="_x0000_i3933" type="#_x0000_t75" style="width:32.25pt;height:18.75pt" o:ole="">
            <v:imagedata r:id="rId5416" o:title=""/>
          </v:shape>
          <o:OLEObject Type="Embed" ProgID="Equation.DSMT4" ShapeID="_x0000_i3933" DrawAspect="Content" ObjectID="_1772196239" r:id="rId5417"/>
        </w:object>
      </w:r>
      <w:r w:rsidRPr="00DC5648">
        <w:t xml:space="preserve"> cách.</w:t>
      </w:r>
    </w:p>
    <w:p w:rsidR="00DC5648" w:rsidRPr="00DC5648" w:rsidRDefault="00DC5648" w:rsidP="00DC5648">
      <w:r w:rsidRPr="00DC5648">
        <w:t>TH3: 4 cuốn sách Toán.</w:t>
      </w:r>
    </w:p>
    <w:p w:rsidR="00DC5648" w:rsidRPr="00DC5648" w:rsidRDefault="00DC5648" w:rsidP="00DC5648">
      <w:r w:rsidRPr="00DC5648">
        <w:object w:dxaOrig="300" w:dyaOrig="240">
          <v:shape id="_x0000_i3934" type="#_x0000_t75" style="width:15pt;height:12pt" o:ole="">
            <v:imagedata r:id="rId5418" o:title=""/>
          </v:shape>
          <o:OLEObject Type="Embed" ProgID="Equation.DSMT4" ShapeID="_x0000_i3934" DrawAspect="Content" ObjectID="_1772196240" r:id="rId5419"/>
        </w:object>
      </w:r>
      <w:r w:rsidRPr="00DC5648">
        <w:t xml:space="preserve"> Có </w:t>
      </w:r>
      <w:r w:rsidRPr="00DC5648">
        <w:object w:dxaOrig="320" w:dyaOrig="380">
          <v:shape id="_x0000_i3935" type="#_x0000_t75" style="width:15.75pt;height:18.75pt" o:ole="">
            <v:imagedata r:id="rId5420" o:title=""/>
          </v:shape>
          <o:OLEObject Type="Embed" ProgID="Equation.DSMT4" ShapeID="_x0000_i3935" DrawAspect="Content" ObjectID="_1772196241" r:id="rId5421"/>
        </w:object>
      </w:r>
      <w:r w:rsidRPr="00DC5648">
        <w:t xml:space="preserve"> cách.</w:t>
      </w:r>
    </w:p>
    <w:p w:rsidR="00DC5648" w:rsidRPr="00DC5648" w:rsidRDefault="00DC5648" w:rsidP="00DC5648">
      <w:r w:rsidRPr="00DC5648">
        <w:object w:dxaOrig="2980" w:dyaOrig="400">
          <v:shape id="_x0000_i3936" type="#_x0000_t75" style="width:149.25pt;height:20.25pt" o:ole="">
            <v:imagedata r:id="rId5422" o:title=""/>
          </v:shape>
          <o:OLEObject Type="Embed" ProgID="Equation.DSMT4" ShapeID="_x0000_i3936" DrawAspect="Content" ObjectID="_1772196242" r:id="rId5423"/>
        </w:object>
      </w:r>
    </w:p>
    <w:p w:rsidR="00DC5648" w:rsidRPr="00DC5648" w:rsidRDefault="00DC5648" w:rsidP="00DC5648">
      <w:r w:rsidRPr="00DC5648">
        <w:t xml:space="preserve">Vậy xác suất của biến cố A là: </w:t>
      </w:r>
      <w:r w:rsidRPr="00DC5648">
        <w:object w:dxaOrig="4099" w:dyaOrig="740">
          <v:shape id="_x0000_i3937" type="#_x0000_t75" style="width:204.75pt;height:36.75pt" o:ole="">
            <v:imagedata r:id="rId5424" o:title=""/>
          </v:shape>
          <o:OLEObject Type="Embed" ProgID="Equation.DSMT4" ShapeID="_x0000_i3937" DrawAspect="Content" ObjectID="_1772196243" r:id="rId5425"/>
        </w:object>
      </w:r>
      <w:r w:rsidRPr="00DC5648">
        <w:t>.</w:t>
      </w:r>
    </w:p>
    <w:p w:rsidR="00DC5648" w:rsidRPr="00DC5648" w:rsidRDefault="00DC5648" w:rsidP="00DC5648">
      <w:r w:rsidRPr="00DC5648">
        <w:lastRenderedPageBreak/>
        <w:t xml:space="preserve">Câu 40 (VDC): Cho hàm số </w:t>
      </w:r>
      <w:r w:rsidRPr="00DC5648">
        <w:object w:dxaOrig="580" w:dyaOrig="400">
          <v:shape id="_x0000_i3938" type="#_x0000_t75" style="width:29.25pt;height:20.25pt" o:ole="">
            <v:imagedata r:id="rId4144" o:title=""/>
          </v:shape>
          <o:OLEObject Type="Embed" ProgID="Equation.DSMT4" ShapeID="_x0000_i3938" DrawAspect="Content" ObjectID="_1772196244" r:id="rId5426"/>
        </w:object>
      </w:r>
      <w:r w:rsidRPr="00DC5648">
        <w:t xml:space="preserve"> xác định trên </w:t>
      </w:r>
      <w:r w:rsidRPr="00DC5648">
        <w:object w:dxaOrig="260" w:dyaOrig="260">
          <v:shape id="_x0000_i3939" type="#_x0000_t75" style="width:12.75pt;height:12.75pt" o:ole="">
            <v:imagedata r:id="rId4146" o:title=""/>
          </v:shape>
          <o:OLEObject Type="Embed" ProgID="Equation.DSMT4" ShapeID="_x0000_i3939" DrawAspect="Content" ObjectID="_1772196245" r:id="rId5427"/>
        </w:object>
      </w:r>
      <w:r w:rsidRPr="00DC5648">
        <w:t xml:space="preserve"> thỏa mãn </w:t>
      </w:r>
      <w:r w:rsidRPr="00DC5648">
        <w:object w:dxaOrig="1900" w:dyaOrig="660">
          <v:shape id="_x0000_i3940" type="#_x0000_t75" style="width:95.25pt;height:33pt" o:ole="">
            <v:imagedata r:id="rId4148" o:title=""/>
          </v:shape>
          <o:OLEObject Type="Embed" ProgID="Equation.DSMT4" ShapeID="_x0000_i3940" DrawAspect="Content" ObjectID="_1772196246" r:id="rId5428"/>
        </w:object>
      </w:r>
      <w:r w:rsidRPr="00DC5648">
        <w:t xml:space="preserve"> Giới hạn </w:t>
      </w:r>
      <w:r w:rsidRPr="00DC5648">
        <w:object w:dxaOrig="2020" w:dyaOrig="740">
          <v:shape id="_x0000_i3941" type="#_x0000_t75" style="width:101.25pt;height:36.75pt" o:ole="">
            <v:imagedata r:id="rId4150" o:title=""/>
          </v:shape>
          <o:OLEObject Type="Embed" ProgID="Equation.DSMT4" ShapeID="_x0000_i3941" DrawAspect="Content" ObjectID="_1772196247" r:id="rId5429"/>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220" w:dyaOrig="620">
          <v:shape id="_x0000_i3942" type="#_x0000_t75" style="width:11.25pt;height:30.75pt" o:ole="">
            <v:imagedata r:id="rId5430" o:title=""/>
          </v:shape>
          <o:OLEObject Type="Embed" ProgID="Equation.DSMT4" ShapeID="_x0000_i3942" DrawAspect="Content" ObjectID="_1772196248" r:id="rId5431"/>
        </w:object>
      </w:r>
    </w:p>
    <w:p w:rsidR="00DC5648" w:rsidRPr="00DC5648" w:rsidRDefault="00DC5648" w:rsidP="00DC5648">
      <w:r w:rsidRPr="00DC5648">
        <w:t xml:space="preserve">Phương pháp giải: </w:t>
      </w:r>
    </w:p>
    <w:p w:rsidR="00DC5648" w:rsidRPr="00DC5648" w:rsidRDefault="00DC5648" w:rsidP="00DC5648">
      <w:r w:rsidRPr="00DC5648">
        <w:t xml:space="preserve">- Tính </w:t>
      </w:r>
      <w:r w:rsidRPr="00DC5648">
        <w:object w:dxaOrig="920" w:dyaOrig="460">
          <v:shape id="_x0000_i3943" type="#_x0000_t75" style="width:45.75pt;height:23.25pt" o:ole="">
            <v:imagedata r:id="rId5432" o:title=""/>
          </v:shape>
          <o:OLEObject Type="Embed" ProgID="Equation.DSMT4" ShapeID="_x0000_i3943" DrawAspect="Content" ObjectID="_1772196249" r:id="rId5433"/>
        </w:object>
      </w:r>
      <w:r w:rsidRPr="00DC5648">
        <w:t>.</w:t>
      </w:r>
    </w:p>
    <w:p w:rsidR="00DC5648" w:rsidRPr="00DC5648" w:rsidRDefault="00DC5648" w:rsidP="00DC5648">
      <w:r w:rsidRPr="00DC5648">
        <w:t>- Sử dụng phương pháp nhân liên hợp.</w:t>
      </w:r>
    </w:p>
    <w:p w:rsidR="00DC5648" w:rsidRPr="00DC5648" w:rsidRDefault="00DC5648" w:rsidP="00DC5648">
      <w:r w:rsidRPr="00DC5648">
        <w:t>- Tách giới hạn cần tính thành tích hai giới hạn, trong đó một giới hạn đề bài cho.</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760" w:dyaOrig="660">
          <v:shape id="_x0000_i3944" type="#_x0000_t75" style="width:87.75pt;height:33pt" o:ole="">
            <v:imagedata r:id="rId5434" o:title=""/>
          </v:shape>
          <o:OLEObject Type="Embed" ProgID="Equation.DSMT4" ShapeID="_x0000_i3944" DrawAspect="Content" ObjectID="_1772196250" r:id="rId5435"/>
        </w:object>
      </w:r>
      <w:r w:rsidRPr="00DC5648">
        <w:t xml:space="preserve"> ta có: </w:t>
      </w:r>
      <w:r w:rsidRPr="00DC5648">
        <w:object w:dxaOrig="2400" w:dyaOrig="400">
          <v:shape id="_x0000_i3945" type="#_x0000_t75" style="width:120pt;height:20.25pt" o:ole="">
            <v:imagedata r:id="rId5436" o:title=""/>
          </v:shape>
          <o:OLEObject Type="Embed" ProgID="Equation.DSMT4" ShapeID="_x0000_i3945" DrawAspect="Content" ObjectID="_1772196251" r:id="rId5437"/>
        </w:object>
      </w:r>
    </w:p>
    <w:p w:rsidR="00DC5648" w:rsidRPr="00DC5648" w:rsidRDefault="00DC5648" w:rsidP="00DC5648">
      <w:r w:rsidRPr="00DC5648">
        <w:object w:dxaOrig="4060" w:dyaOrig="480">
          <v:shape id="_x0000_i3946" type="#_x0000_t75" style="width:203.25pt;height:24pt" o:ole="">
            <v:imagedata r:id="rId5438" o:title=""/>
          </v:shape>
          <o:OLEObject Type="Embed" ProgID="Equation.DSMT4" ShapeID="_x0000_i3946" DrawAspect="Content" ObjectID="_1772196252" r:id="rId5439"/>
        </w:object>
      </w:r>
    </w:p>
    <w:p w:rsidR="00DC5648" w:rsidRPr="00DC5648" w:rsidRDefault="00DC5648" w:rsidP="00DC5648">
      <w:r w:rsidRPr="00DC5648">
        <w:t xml:space="preserve">Ta có: </w:t>
      </w:r>
      <w:r w:rsidRPr="00DC5648">
        <w:object w:dxaOrig="2020" w:dyaOrig="740">
          <v:shape id="_x0000_i3947" type="#_x0000_t75" style="width:101.25pt;height:36.75pt" o:ole="">
            <v:imagedata r:id="rId5440" o:title=""/>
          </v:shape>
          <o:OLEObject Type="Embed" ProgID="Equation.DSMT4" ShapeID="_x0000_i3947" DrawAspect="Content" ObjectID="_1772196253" r:id="rId5441"/>
        </w:object>
      </w:r>
    </w:p>
    <w:p w:rsidR="00DC5648" w:rsidRPr="00DC5648" w:rsidRDefault="00DC5648" w:rsidP="00DC5648">
      <w:r w:rsidRPr="00DC5648">
        <w:object w:dxaOrig="3500" w:dyaOrig="859">
          <v:shape id="_x0000_i3948" type="#_x0000_t75" style="width:174.75pt;height:42.75pt" o:ole="">
            <v:imagedata r:id="rId5442" o:title=""/>
          </v:shape>
          <o:OLEObject Type="Embed" ProgID="Equation.DSMT4" ShapeID="_x0000_i3948" DrawAspect="Content" ObjectID="_1772196254" r:id="rId5443"/>
        </w:object>
      </w:r>
    </w:p>
    <w:p w:rsidR="00DC5648" w:rsidRPr="00DC5648" w:rsidRDefault="00DC5648" w:rsidP="00DC5648">
      <w:r w:rsidRPr="00DC5648">
        <w:object w:dxaOrig="3720" w:dyaOrig="859">
          <v:shape id="_x0000_i3949" type="#_x0000_t75" style="width:186pt;height:42.75pt" o:ole="">
            <v:imagedata r:id="rId5444" o:title=""/>
          </v:shape>
          <o:OLEObject Type="Embed" ProgID="Equation.DSMT4" ShapeID="_x0000_i3949" DrawAspect="Content" ObjectID="_1772196255" r:id="rId5445"/>
        </w:object>
      </w:r>
    </w:p>
    <w:p w:rsidR="00DC5648" w:rsidRPr="00DC5648" w:rsidRDefault="00DC5648" w:rsidP="00DC5648">
      <w:r w:rsidRPr="00DC5648">
        <w:object w:dxaOrig="4459" w:dyaOrig="859">
          <v:shape id="_x0000_i3950" type="#_x0000_t75" style="width:222.75pt;height:42.75pt" o:ole="">
            <v:imagedata r:id="rId5446" o:title=""/>
          </v:shape>
          <o:OLEObject Type="Embed" ProgID="Equation.DSMT4" ShapeID="_x0000_i3950" DrawAspect="Content" ObjectID="_1772196256" r:id="rId5447"/>
        </w:object>
      </w:r>
    </w:p>
    <w:p w:rsidR="00DC5648" w:rsidRPr="00DC5648" w:rsidRDefault="00DC5648" w:rsidP="00DC5648">
      <w:r w:rsidRPr="00DC5648">
        <w:object w:dxaOrig="2720" w:dyaOrig="800">
          <v:shape id="_x0000_i3951" type="#_x0000_t75" style="width:135.75pt;height:39.75pt" o:ole="">
            <v:imagedata r:id="rId5448" o:title=""/>
          </v:shape>
          <o:OLEObject Type="Embed" ProgID="Equation.DSMT4" ShapeID="_x0000_i3951" DrawAspect="Content" ObjectID="_1772196257" r:id="rId5449"/>
        </w:object>
      </w:r>
      <w:r w:rsidRPr="00DC5648">
        <w:t>.</w:t>
      </w:r>
    </w:p>
    <w:p w:rsidR="00DC5648" w:rsidRPr="00DC5648" w:rsidRDefault="00DC5648" w:rsidP="00DC5648">
      <w:r w:rsidRPr="00DC5648">
        <w:t xml:space="preserve">Câu 41 (TH): Tìm giá trị của m để hàm số </w:t>
      </w:r>
      <w:r w:rsidRPr="00DC5648">
        <w:object w:dxaOrig="1980" w:dyaOrig="360">
          <v:shape id="_x0000_i3952" type="#_x0000_t75" style="width:99pt;height:18pt" o:ole="">
            <v:imagedata r:id="rId4152" o:title=""/>
          </v:shape>
          <o:OLEObject Type="Embed" ProgID="Equation.DSMT4" ShapeID="_x0000_i3952" DrawAspect="Content" ObjectID="_1772196258" r:id="rId5450"/>
        </w:object>
      </w:r>
      <w:r w:rsidRPr="00DC5648">
        <w:t xml:space="preserve"> đạt giá trị lớn nhất bằng 6. </w:t>
      </w:r>
    </w:p>
    <w:p w:rsidR="00DC5648" w:rsidRPr="00DC5648" w:rsidRDefault="00DC5648" w:rsidP="00DC5648">
      <w:r w:rsidRPr="00DC5648">
        <w:tab/>
      </w:r>
      <w:r w:rsidRPr="00DC5648">
        <w:rPr>
          <w:highlight w:val="yellow"/>
        </w:rPr>
        <w:t xml:space="preserve">Đáp án: </w:t>
      </w:r>
      <w:r w:rsidRPr="00DC5648">
        <w:rPr>
          <w:highlight w:val="yellow"/>
        </w:rPr>
        <w:object w:dxaOrig="700" w:dyaOrig="279">
          <v:shape id="_x0000_i3953" type="#_x0000_t75" style="width:35.25pt;height:14.25pt" o:ole="">
            <v:imagedata r:id="rId5451" o:title=""/>
          </v:shape>
          <o:OLEObject Type="Embed" ProgID="Equation.DSMT4" ShapeID="_x0000_i3953" DrawAspect="Content" ObjectID="_1772196259" r:id="rId5452"/>
        </w:objec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 xml:space="preserve">Hàm số đã cho đạt giá trị lớn nhất tại </w:t>
      </w:r>
      <w:r w:rsidRPr="00DC5648">
        <w:object w:dxaOrig="1200" w:dyaOrig="620">
          <v:shape id="_x0000_i3954" type="#_x0000_t75" style="width:60pt;height:30.75pt" o:ole="">
            <v:imagedata r:id="rId5453" o:title=""/>
          </v:shape>
          <o:OLEObject Type="Embed" ProgID="Equation.DSMT4" ShapeID="_x0000_i3954" DrawAspect="Content" ObjectID="_1772196260" r:id="rId5454"/>
        </w:object>
      </w:r>
      <w:r w:rsidRPr="00DC5648">
        <w:t xml:space="preserve">. Khi đó </w:t>
      </w:r>
      <w:r w:rsidRPr="00DC5648">
        <w:object w:dxaOrig="2060" w:dyaOrig="400">
          <v:shape id="_x0000_i3955" type="#_x0000_t75" style="width:102.75pt;height:20.25pt" o:ole="">
            <v:imagedata r:id="rId5455" o:title=""/>
          </v:shape>
          <o:OLEObject Type="Embed" ProgID="Equation.DSMT4" ShapeID="_x0000_i3955" DrawAspect="Content" ObjectID="_1772196261" r:id="rId5456"/>
        </w:object>
      </w:r>
      <w:r w:rsidRPr="00DC5648">
        <w:t>.</w:t>
      </w:r>
    </w:p>
    <w:p w:rsidR="00DC5648" w:rsidRPr="00DC5648" w:rsidRDefault="00DC5648" w:rsidP="00DC5648">
      <w:r w:rsidRPr="00DC5648">
        <w:t xml:space="preserve">Để </w:t>
      </w:r>
      <w:r w:rsidRPr="00DC5648">
        <w:object w:dxaOrig="980" w:dyaOrig="320">
          <v:shape id="_x0000_i3956" type="#_x0000_t75" style="width:48.75pt;height:15.75pt" o:ole="">
            <v:imagedata r:id="rId5457" o:title=""/>
          </v:shape>
          <o:OLEObject Type="Embed" ProgID="Equation.DSMT4" ShapeID="_x0000_i3956" DrawAspect="Content" ObjectID="_1772196262" r:id="rId5458"/>
        </w:object>
      </w:r>
      <w:r w:rsidRPr="00DC5648">
        <w:t xml:space="preserve"> thì </w:t>
      </w:r>
      <w:r w:rsidRPr="00DC5648">
        <w:object w:dxaOrig="1939" w:dyaOrig="279">
          <v:shape id="_x0000_i3957" type="#_x0000_t75" style="width:96.75pt;height:14.25pt" o:ole="">
            <v:imagedata r:id="rId5459" o:title=""/>
          </v:shape>
          <o:OLEObject Type="Embed" ProgID="Equation.DSMT4" ShapeID="_x0000_i3957" DrawAspect="Content" ObjectID="_1772196263" r:id="rId5460"/>
        </w:object>
      </w:r>
      <w:r w:rsidRPr="00DC5648">
        <w:t>.</w:t>
      </w:r>
    </w:p>
    <w:p w:rsidR="00DC5648" w:rsidRPr="00DC5648" w:rsidRDefault="00DC5648" w:rsidP="00DC5648">
      <w:r w:rsidRPr="00DC5648">
        <w:t xml:space="preserve">Câu 42 (TH): Tìm tất cả các giá trị của tham số </w:t>
      </w:r>
      <w:r w:rsidRPr="00DC5648">
        <w:object w:dxaOrig="260" w:dyaOrig="220">
          <v:shape id="_x0000_i3958" type="#_x0000_t75" style="width:12.75pt;height:11.25pt" o:ole="">
            <v:imagedata r:id="rId4154" o:title=""/>
          </v:shape>
          <o:OLEObject Type="Embed" ProgID="Equation.DSMT4" ShapeID="_x0000_i3958" DrawAspect="Content" ObjectID="_1772196264" r:id="rId5461"/>
        </w:object>
      </w:r>
      <w:r w:rsidRPr="00DC5648">
        <w:t xml:space="preserve"> để hàm số </w:t>
      </w:r>
      <w:r w:rsidRPr="00DC5648">
        <w:object w:dxaOrig="2180" w:dyaOrig="360">
          <v:shape id="_x0000_i3959" type="#_x0000_t75" style="width:108.75pt;height:18pt" o:ole="">
            <v:imagedata r:id="rId4156" o:title=""/>
          </v:shape>
          <o:OLEObject Type="Embed" ProgID="Equation.DSMT4" ShapeID="_x0000_i3959" DrawAspect="Content" ObjectID="_1772196265" r:id="rId5462"/>
        </w:object>
      </w:r>
      <w:r w:rsidRPr="00DC5648">
        <w:t xml:space="preserve"> có cực đại và cực tiểu? </w:t>
      </w:r>
    </w:p>
    <w:p w:rsidR="00DC5648" w:rsidRPr="00DC5648" w:rsidRDefault="00DC5648" w:rsidP="00DC5648">
      <w:r w:rsidRPr="00DC5648">
        <w:lastRenderedPageBreak/>
        <w:tab/>
      </w:r>
      <w:r w:rsidRPr="00DC5648">
        <w:rPr>
          <w:highlight w:val="yellow"/>
        </w:rPr>
        <w:t xml:space="preserve">Đáp án: </w:t>
      </w:r>
      <w:r w:rsidRPr="00DC5648">
        <w:rPr>
          <w:highlight w:val="yellow"/>
        </w:rPr>
        <w:object w:dxaOrig="740" w:dyaOrig="279">
          <v:shape id="_x0000_i3960" type="#_x0000_t75" style="width:36.75pt;height:14.25pt" o:ole="">
            <v:imagedata r:id="rId5463" o:title=""/>
          </v:shape>
          <o:OLEObject Type="Embed" ProgID="Equation.DSMT4" ShapeID="_x0000_i3960" DrawAspect="Content" ObjectID="_1772196266" r:id="rId5464"/>
        </w:object>
      </w:r>
    </w:p>
    <w:p w:rsidR="00DC5648" w:rsidRPr="00DC5648" w:rsidRDefault="00DC5648" w:rsidP="00DC5648">
      <w:r w:rsidRPr="00DC5648">
        <w:t xml:space="preserve">Phương pháp giải: </w:t>
      </w:r>
    </w:p>
    <w:p w:rsidR="00DC5648" w:rsidRPr="00DC5648" w:rsidRDefault="00DC5648" w:rsidP="00DC5648">
      <w:r w:rsidRPr="00DC5648">
        <w:t xml:space="preserve">Để hàm số </w:t>
      </w:r>
      <w:r w:rsidRPr="00DC5648">
        <w:object w:dxaOrig="2799" w:dyaOrig="400">
          <v:shape id="_x0000_i3961" type="#_x0000_t75" style="width:140.25pt;height:20.25pt" o:ole="">
            <v:imagedata r:id="rId5465" o:title=""/>
          </v:shape>
          <o:OLEObject Type="Embed" ProgID="Equation.DSMT4" ShapeID="_x0000_i3961" DrawAspect="Content" ObjectID="_1772196267" r:id="rId5466"/>
        </w:object>
      </w:r>
      <w:r w:rsidRPr="00DC5648">
        <w:t xml:space="preserve"> có 2 điểm cực trị thì </w:t>
      </w:r>
      <w:r w:rsidRPr="00DC5648">
        <w:object w:dxaOrig="2200" w:dyaOrig="360">
          <v:shape id="_x0000_i3962" type="#_x0000_t75" style="width:110.25pt;height:18pt" o:ole="">
            <v:imagedata r:id="rId5467" o:title=""/>
          </v:shape>
          <o:OLEObject Type="Embed" ProgID="Equation.DSMT4" ShapeID="_x0000_i3962" DrawAspect="Content" ObjectID="_1772196268" r:id="rId5468"/>
        </w:object>
      </w:r>
      <w:r w:rsidRPr="00DC5648">
        <w:t xml:space="preserve"> có 2 nghiệm phân biệt.</w:t>
      </w:r>
    </w:p>
    <w:p w:rsidR="00DC5648" w:rsidRPr="00DC5648" w:rsidRDefault="00DC5648" w:rsidP="00DC5648">
      <w:r w:rsidRPr="00DC5648">
        <w:t xml:space="preserve">Giải chi tiết: </w:t>
      </w:r>
    </w:p>
    <w:p w:rsidR="00DC5648" w:rsidRPr="00DC5648" w:rsidRDefault="00DC5648" w:rsidP="00DC5648">
      <w:r w:rsidRPr="00DC5648">
        <w:t xml:space="preserve">Để hàm số </w:t>
      </w:r>
      <w:r w:rsidRPr="00DC5648">
        <w:object w:dxaOrig="2180" w:dyaOrig="360">
          <v:shape id="_x0000_i3963" type="#_x0000_t75" style="width:108.75pt;height:18pt" o:ole="">
            <v:imagedata r:id="rId5469" o:title=""/>
          </v:shape>
          <o:OLEObject Type="Embed" ProgID="Equation.DSMT4" ShapeID="_x0000_i3963" DrawAspect="Content" ObjectID="_1772196269" r:id="rId5470"/>
        </w:object>
      </w:r>
      <w:r w:rsidRPr="00DC5648">
        <w:t xml:space="preserve"> có cực đại và cực tiểu thì phương trình </w:t>
      </w:r>
      <w:r w:rsidRPr="00DC5648">
        <w:object w:dxaOrig="2180" w:dyaOrig="360">
          <v:shape id="_x0000_i3964" type="#_x0000_t75" style="width:108.75pt;height:18pt" o:ole="">
            <v:imagedata r:id="rId5471" o:title=""/>
          </v:shape>
          <o:OLEObject Type="Embed" ProgID="Equation.DSMT4" ShapeID="_x0000_i3964" DrawAspect="Content" ObjectID="_1772196270" r:id="rId5472"/>
        </w:object>
      </w:r>
      <w:r w:rsidRPr="00DC5648">
        <w:t xml:space="preserve"> phải có 2 nghiệm phân biệt </w:t>
      </w:r>
      <w:r w:rsidRPr="00DC5648">
        <w:object w:dxaOrig="2799" w:dyaOrig="279">
          <v:shape id="_x0000_i3965" type="#_x0000_t75" style="width:140.25pt;height:14.25pt" o:ole="">
            <v:imagedata r:id="rId5473" o:title=""/>
          </v:shape>
          <o:OLEObject Type="Embed" ProgID="Equation.DSMT4" ShapeID="_x0000_i3965" DrawAspect="Content" ObjectID="_1772196271" r:id="rId5474"/>
        </w:object>
      </w:r>
      <w:r w:rsidRPr="00DC5648">
        <w:t>.</w:t>
      </w:r>
    </w:p>
    <w:p w:rsidR="00DC5648" w:rsidRPr="00DC5648" w:rsidRDefault="00DC5648" w:rsidP="00DC5648">
      <w:r w:rsidRPr="00DC5648">
        <w:t xml:space="preserve">Câu 43 (TH): Diện tích hình phẳng thuộc góc phần tư thứ hai, giới hạn bởi parabol </w:t>
      </w:r>
      <w:r w:rsidRPr="00DC5648">
        <w:object w:dxaOrig="980" w:dyaOrig="360">
          <v:shape id="_x0000_i3966" type="#_x0000_t75" style="width:48.75pt;height:18pt" o:ole="">
            <v:imagedata r:id="rId4158" o:title=""/>
          </v:shape>
          <o:OLEObject Type="Embed" ProgID="Equation.DSMT4" ShapeID="_x0000_i3966" DrawAspect="Content" ObjectID="_1772196272" r:id="rId5475"/>
        </w:object>
      </w:r>
      <w:r w:rsidRPr="00DC5648">
        <w:t xml:space="preserve">, đường thẳng </w:t>
      </w:r>
      <w:r w:rsidRPr="00DC5648">
        <w:object w:dxaOrig="720" w:dyaOrig="260">
          <v:shape id="_x0000_i3967" type="#_x0000_t75" style="width:36pt;height:12.75pt" o:ole="">
            <v:imagedata r:id="rId4160" o:title=""/>
          </v:shape>
          <o:OLEObject Type="Embed" ProgID="Equation.DSMT4" ShapeID="_x0000_i3967" DrawAspect="Content" ObjectID="_1772196273" r:id="rId5476"/>
        </w:object>
      </w:r>
      <w:r w:rsidRPr="00DC5648">
        <w:t xml:space="preserve"> và trục </w:t>
      </w:r>
      <w:r w:rsidRPr="00DC5648">
        <w:object w:dxaOrig="360" w:dyaOrig="320">
          <v:shape id="_x0000_i3968" type="#_x0000_t75" style="width:18pt;height:15.75pt" o:ole="">
            <v:imagedata r:id="rId4162" o:title=""/>
          </v:shape>
          <o:OLEObject Type="Embed" ProgID="Equation.DSMT4" ShapeID="_x0000_i3968" DrawAspect="Content" ObjectID="_1772196274" r:id="rId5477"/>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3969" type="#_x0000_t75" style="width:12pt;height:30.75pt" o:ole="">
            <v:imagedata r:id="rId5478" o:title=""/>
          </v:shape>
          <o:OLEObject Type="Embed" ProgID="Equation.DSMT4" ShapeID="_x0000_i3969" DrawAspect="Content" ObjectID="_1772196275" r:id="rId5479"/>
        </w:object>
      </w:r>
    </w:p>
    <w:p w:rsidR="00DC5648" w:rsidRPr="00DC5648" w:rsidRDefault="00DC5648" w:rsidP="00DC5648">
      <w:r w:rsidRPr="00DC5648">
        <w:t xml:space="preserve">Phương pháp giải: </w:t>
      </w:r>
    </w:p>
    <w:p w:rsidR="00DC5648" w:rsidRPr="00DC5648" w:rsidRDefault="00DC5648" w:rsidP="00DC5648">
      <w:r w:rsidRPr="00DC5648">
        <w:t>- Xác định các đường giới hạn hình phẳng.</w:t>
      </w:r>
    </w:p>
    <w:p w:rsidR="00DC5648" w:rsidRPr="00DC5648" w:rsidRDefault="00DC5648" w:rsidP="00DC5648">
      <w:r w:rsidRPr="00DC5648">
        <w:t xml:space="preserve">- Hình phẳng giới hạn bởi đồ thị hàm số </w:t>
      </w:r>
      <w:r w:rsidRPr="00DC5648">
        <w:object w:dxaOrig="1939" w:dyaOrig="400">
          <v:shape id="_x0000_i3970" type="#_x0000_t75" style="width:96.75pt;height:20.25pt" o:ole="">
            <v:imagedata r:id="rId5480" o:title=""/>
          </v:shape>
          <o:OLEObject Type="Embed" ProgID="Equation.DSMT4" ShapeID="_x0000_i3970" DrawAspect="Content" ObjectID="_1772196276" r:id="rId5481"/>
        </w:object>
      </w:r>
      <w:r w:rsidRPr="00DC5648">
        <w:t xml:space="preserve">, </w:t>
      </w:r>
      <w:r w:rsidRPr="00DC5648">
        <w:object w:dxaOrig="1140" w:dyaOrig="320">
          <v:shape id="_x0000_i3971" type="#_x0000_t75" style="width:57pt;height:15.75pt" o:ole="">
            <v:imagedata r:id="rId5482" o:title=""/>
          </v:shape>
          <o:OLEObject Type="Embed" ProgID="Equation.DSMT4" ShapeID="_x0000_i3971" DrawAspect="Content" ObjectID="_1772196277" r:id="rId5483"/>
        </w:object>
      </w:r>
      <w:r w:rsidRPr="00DC5648">
        <w:t xml:space="preserve"> là </w:t>
      </w:r>
      <w:r w:rsidRPr="00DC5648">
        <w:object w:dxaOrig="2140" w:dyaOrig="740">
          <v:shape id="_x0000_i3972" type="#_x0000_t75" style="width:107.25pt;height:36.75pt" o:ole="">
            <v:imagedata r:id="rId5484" o:title=""/>
          </v:shape>
          <o:OLEObject Type="Embed" ProgID="Equation.DSMT4" ShapeID="_x0000_i3972" DrawAspect="Content" ObjectID="_1772196278" r:id="rId548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Xét phương trình hoành độ giao điểm: </w:t>
      </w:r>
      <w:r w:rsidRPr="00DC5648">
        <w:object w:dxaOrig="3800" w:dyaOrig="720">
          <v:shape id="_x0000_i3973" type="#_x0000_t75" style="width:189.75pt;height:36pt" o:ole="">
            <v:imagedata r:id="rId5486" o:title=""/>
          </v:shape>
          <o:OLEObject Type="Embed" ProgID="Equation.DSMT4" ShapeID="_x0000_i3973" DrawAspect="Content" ObjectID="_1772196279" r:id="rId5487"/>
        </w:object>
      </w:r>
    </w:p>
    <w:p w:rsidR="00DC5648" w:rsidRPr="00DC5648" w:rsidRDefault="00DC5648" w:rsidP="00DC5648">
      <w:r w:rsidRPr="00DC5648">
        <w:t xml:space="preserve">Vì hình phẳng thuộc góc phần tư thứ hai nên </w:t>
      </w:r>
      <w:r w:rsidRPr="00DC5648">
        <w:object w:dxaOrig="1480" w:dyaOrig="279">
          <v:shape id="_x0000_i3974" type="#_x0000_t75" style="width:74.25pt;height:14.25pt" o:ole="">
            <v:imagedata r:id="rId5488" o:title=""/>
          </v:shape>
          <o:OLEObject Type="Embed" ProgID="Equation.DSMT4" ShapeID="_x0000_i3974" DrawAspect="Content" ObjectID="_1772196280" r:id="rId5489"/>
        </w:object>
      </w:r>
      <w:r w:rsidRPr="00DC5648">
        <w:t>.</w:t>
      </w:r>
    </w:p>
    <w:p w:rsidR="00DC5648" w:rsidRPr="00DC5648" w:rsidRDefault="00DC5648" w:rsidP="00DC5648">
      <w:r w:rsidRPr="00DC5648">
        <w:t xml:space="preserve">Khi đó diện tích hình phẳng thuộc góc phần tư thứ hai, giới hạn bởi parabol </w:t>
      </w:r>
      <w:r w:rsidRPr="00DC5648">
        <w:object w:dxaOrig="980" w:dyaOrig="360">
          <v:shape id="_x0000_i3975" type="#_x0000_t75" style="width:48.75pt;height:18pt" o:ole="">
            <v:imagedata r:id="rId5490" o:title=""/>
          </v:shape>
          <o:OLEObject Type="Embed" ProgID="Equation.DSMT4" ShapeID="_x0000_i3975" DrawAspect="Content" ObjectID="_1772196281" r:id="rId5491"/>
        </w:object>
      </w:r>
      <w:r w:rsidRPr="00DC5648">
        <w:t xml:space="preserve">, đường thẳng </w:t>
      </w:r>
      <w:r w:rsidRPr="00DC5648">
        <w:object w:dxaOrig="720" w:dyaOrig="260">
          <v:shape id="_x0000_i3976" type="#_x0000_t75" style="width:36pt;height:12.75pt" o:ole="">
            <v:imagedata r:id="rId5492" o:title=""/>
          </v:shape>
          <o:OLEObject Type="Embed" ProgID="Equation.DSMT4" ShapeID="_x0000_i3976" DrawAspect="Content" ObjectID="_1772196282" r:id="rId5493"/>
        </w:object>
      </w:r>
      <w:r w:rsidRPr="00DC5648">
        <w:t xml:space="preserve"> và trục </w:t>
      </w:r>
      <w:r w:rsidRPr="00DC5648">
        <w:object w:dxaOrig="360" w:dyaOrig="320">
          <v:shape id="_x0000_i3977" type="#_x0000_t75" style="width:18pt;height:15.75pt" o:ole="">
            <v:imagedata r:id="rId5494" o:title=""/>
          </v:shape>
          <o:OLEObject Type="Embed" ProgID="Equation.DSMT4" ShapeID="_x0000_i3977" DrawAspect="Content" ObjectID="_1772196283" r:id="rId5495"/>
        </w:object>
      </w:r>
      <w:r w:rsidRPr="00DC5648">
        <w:t xml:space="preserve"> giới hạn bởi các đường </w:t>
      </w:r>
      <w:r w:rsidRPr="00DC5648">
        <w:object w:dxaOrig="980" w:dyaOrig="360">
          <v:shape id="_x0000_i3978" type="#_x0000_t75" style="width:48.75pt;height:18pt" o:ole="">
            <v:imagedata r:id="rId5496" o:title=""/>
          </v:shape>
          <o:OLEObject Type="Embed" ProgID="Equation.DSMT4" ShapeID="_x0000_i3978" DrawAspect="Content" ObjectID="_1772196284" r:id="rId5497"/>
        </w:object>
      </w:r>
      <w:r w:rsidRPr="00DC5648">
        <w:t xml:space="preserve">, </w:t>
      </w:r>
      <w:r w:rsidRPr="00DC5648">
        <w:object w:dxaOrig="720" w:dyaOrig="260">
          <v:shape id="_x0000_i3979" type="#_x0000_t75" style="width:36pt;height:12.75pt" o:ole="">
            <v:imagedata r:id="rId5498" o:title=""/>
          </v:shape>
          <o:OLEObject Type="Embed" ProgID="Equation.DSMT4" ShapeID="_x0000_i3979" DrawAspect="Content" ObjectID="_1772196285" r:id="rId5499"/>
        </w:object>
      </w:r>
      <w:r w:rsidRPr="00DC5648">
        <w:t xml:space="preserve">, </w:t>
      </w:r>
      <w:r w:rsidRPr="00DC5648">
        <w:object w:dxaOrig="680" w:dyaOrig="279">
          <v:shape id="_x0000_i3980" type="#_x0000_t75" style="width:33.75pt;height:14.25pt" o:ole="">
            <v:imagedata r:id="rId5500" o:title=""/>
          </v:shape>
          <o:OLEObject Type="Embed" ProgID="Equation.DSMT4" ShapeID="_x0000_i3980" DrawAspect="Content" ObjectID="_1772196286" r:id="rId5501"/>
        </w:object>
      </w:r>
      <w:r w:rsidRPr="00DC5648">
        <w:t xml:space="preserve">, </w:t>
      </w:r>
      <w:r w:rsidRPr="00DC5648">
        <w:object w:dxaOrig="560" w:dyaOrig="279">
          <v:shape id="_x0000_i3981" type="#_x0000_t75" style="width:27.75pt;height:14.25pt" o:ole="">
            <v:imagedata r:id="rId5502" o:title=""/>
          </v:shape>
          <o:OLEObject Type="Embed" ProgID="Equation.DSMT4" ShapeID="_x0000_i3981" DrawAspect="Content" ObjectID="_1772196287" r:id="rId5503"/>
        </w:object>
      </w:r>
      <w:r w:rsidRPr="00DC5648">
        <w:t xml:space="preserve"> nên :</w:t>
      </w:r>
    </w:p>
    <w:p w:rsidR="00DC5648" w:rsidRPr="00DC5648" w:rsidRDefault="00DC5648" w:rsidP="00DC5648">
      <w:r w:rsidRPr="00DC5648">
        <w:object w:dxaOrig="2260" w:dyaOrig="720">
          <v:shape id="_x0000_i3982" type="#_x0000_t75" style="width:113.25pt;height:36pt" o:ole="">
            <v:imagedata r:id="rId5504" o:title=""/>
          </v:shape>
          <o:OLEObject Type="Embed" ProgID="Equation.DSMT4" ShapeID="_x0000_i3982" DrawAspect="Content" ObjectID="_1772196288" r:id="rId5505"/>
        </w:object>
      </w:r>
      <w:r w:rsidRPr="00DC5648">
        <w:t>.</w:t>
      </w:r>
    </w:p>
    <w:p w:rsidR="00DC5648" w:rsidRPr="00DC5648" w:rsidRDefault="00DC5648" w:rsidP="00DC5648">
      <w:r w:rsidRPr="00DC5648">
        <w:t xml:space="preserve">Câu 44 (VD): Cho hàm số </w:t>
      </w:r>
      <w:r w:rsidRPr="00DC5648">
        <w:object w:dxaOrig="960" w:dyaOrig="400">
          <v:shape id="_x0000_i3983" type="#_x0000_t75" style="width:48pt;height:20.25pt" o:ole="">
            <v:imagedata r:id="rId4164" o:title=""/>
          </v:shape>
          <o:OLEObject Type="Embed" ProgID="Equation.DSMT4" ShapeID="_x0000_i3983" DrawAspect="Content" ObjectID="_1772196289" r:id="rId5506"/>
        </w:object>
      </w:r>
      <w:r w:rsidRPr="00DC5648">
        <w:t xml:space="preserve"> liên tục trên </w:t>
      </w:r>
      <w:r w:rsidRPr="00DC5648">
        <w:object w:dxaOrig="260" w:dyaOrig="260">
          <v:shape id="_x0000_i3984" type="#_x0000_t75" style="width:12.75pt;height:12.75pt" o:ole="">
            <v:imagedata r:id="rId4166" o:title=""/>
          </v:shape>
          <o:OLEObject Type="Embed" ProgID="Equation.DSMT4" ShapeID="_x0000_i3984" DrawAspect="Content" ObjectID="_1772196290" r:id="rId5507"/>
        </w:object>
      </w:r>
      <w:r w:rsidRPr="00DC5648">
        <w:t xml:space="preserve"> và có đồ thị như hình vẽ dưới đây. Tập hợp tất cả các giá trị thực của tham số </w:t>
      </w:r>
      <w:r w:rsidRPr="00DC5648">
        <w:object w:dxaOrig="260" w:dyaOrig="220">
          <v:shape id="_x0000_i3985" type="#_x0000_t75" style="width:12.75pt;height:11.25pt" o:ole="">
            <v:imagedata r:id="rId4168" o:title=""/>
          </v:shape>
          <o:OLEObject Type="Embed" ProgID="Equation.DSMT4" ShapeID="_x0000_i3985" DrawAspect="Content" ObjectID="_1772196291" r:id="rId5508"/>
        </w:object>
      </w:r>
      <w:r w:rsidRPr="00DC5648">
        <w:t xml:space="preserve"> để phương trình </w:t>
      </w:r>
      <w:r w:rsidRPr="00DC5648">
        <w:object w:dxaOrig="1600" w:dyaOrig="560">
          <v:shape id="_x0000_i3986" type="#_x0000_t75" style="width:80.25pt;height:27.75pt" o:ole="">
            <v:imagedata r:id="rId4170" o:title=""/>
          </v:shape>
          <o:OLEObject Type="Embed" ProgID="Equation.DSMT4" ShapeID="_x0000_i3986" DrawAspect="Content" ObjectID="_1772196292" r:id="rId5509"/>
        </w:object>
      </w:r>
      <w:r w:rsidRPr="00DC5648">
        <w:t xml:space="preserve"> có nghiệm thuộc nửa khoảng </w:t>
      </w:r>
      <w:r w:rsidRPr="00DC5648">
        <w:object w:dxaOrig="1080" w:dyaOrig="480">
          <v:shape id="_x0000_i3987" type="#_x0000_t75" style="width:54pt;height:24pt" o:ole="">
            <v:imagedata r:id="rId4172" o:title=""/>
          </v:shape>
          <o:OLEObject Type="Embed" ProgID="Equation.DSMT4" ShapeID="_x0000_i3987" DrawAspect="Content" ObjectID="_1772196293" r:id="rId5510"/>
        </w:object>
      </w:r>
      <w:r w:rsidRPr="00DC5648">
        <w:t xml:space="preserve"> là</w:t>
      </w:r>
    </w:p>
    <w:p w:rsidR="00DC5648" w:rsidRPr="00DC5648" w:rsidRDefault="00EF1727" w:rsidP="00DC5648">
      <w:r>
        <w:rPr>
          <w:noProof/>
        </w:rPr>
        <w:drawing>
          <wp:inline distT="0" distB="0" distL="0" distR="0">
            <wp:extent cx="1095375" cy="1019175"/>
            <wp:effectExtent l="0" t="0" r="9525" b="9525"/>
            <wp:docPr id="3066" name="Picture 3066"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descr="41"/>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1095375" cy="10191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660" w:dyaOrig="400">
          <v:shape id="_x0000_i3988" type="#_x0000_t75" style="width:33pt;height:20.25pt" o:ole="">
            <v:imagedata r:id="rId5511" o:title=""/>
          </v:shape>
          <o:OLEObject Type="Embed" ProgID="Equation.DSMT4" ShapeID="_x0000_i3988" DrawAspect="Content" ObjectID="_1772196294" r:id="rId5512"/>
        </w:object>
      </w:r>
    </w:p>
    <w:p w:rsidR="00DC5648" w:rsidRPr="00DC5648" w:rsidRDefault="00DC5648" w:rsidP="00DC5648">
      <w:r w:rsidRPr="00DC5648">
        <w:lastRenderedPageBreak/>
        <w:t xml:space="preserve">Phương pháp giải: </w:t>
      </w:r>
    </w:p>
    <w:p w:rsidR="00DC5648" w:rsidRPr="00DC5648" w:rsidRDefault="00DC5648" w:rsidP="00DC5648">
      <w:r w:rsidRPr="00DC5648">
        <w:t xml:space="preserve">- Tính </w:t>
      </w:r>
      <w:r w:rsidRPr="00DC5648">
        <w:object w:dxaOrig="1440" w:dyaOrig="639">
          <v:shape id="_x0000_i3989" type="#_x0000_t75" style="width:1in;height:32.25pt" o:ole="">
            <v:imagedata r:id="rId5513" o:title=""/>
          </v:shape>
          <o:OLEObject Type="Embed" ProgID="Equation.DSMT4" ShapeID="_x0000_i3989" DrawAspect="Content" ObjectID="_1772196295" r:id="rId5514"/>
        </w:object>
      </w:r>
      <w:r w:rsidRPr="00DC5648">
        <w:t xml:space="preserve"> và tìm nghiệm của </w:t>
      </w:r>
      <w:r w:rsidRPr="00DC5648">
        <w:object w:dxaOrig="1820" w:dyaOrig="639">
          <v:shape id="_x0000_i3990" type="#_x0000_t75" style="width:90.75pt;height:32.25pt" o:ole="">
            <v:imagedata r:id="rId5515" o:title=""/>
          </v:shape>
          <o:OLEObject Type="Embed" ProgID="Equation.DSMT4" ShapeID="_x0000_i3990" DrawAspect="Content" ObjectID="_1772196296" r:id="rId5516"/>
        </w:object>
      </w:r>
      <w:r w:rsidRPr="00DC5648">
        <w:t>.</w:t>
      </w:r>
    </w:p>
    <w:p w:rsidR="00DC5648" w:rsidRPr="00DC5648" w:rsidRDefault="00DC5648" w:rsidP="00DC5648">
      <w:r w:rsidRPr="00DC5648">
        <w:t xml:space="preserve">- Lập bảng biến thiên của hàm số </w:t>
      </w:r>
      <w:r w:rsidRPr="00DC5648">
        <w:object w:dxaOrig="1579" w:dyaOrig="560">
          <v:shape id="_x0000_i3991" type="#_x0000_t75" style="width:78.75pt;height:27.75pt" o:ole="">
            <v:imagedata r:id="rId5517" o:title=""/>
          </v:shape>
          <o:OLEObject Type="Embed" ProgID="Equation.DSMT4" ShapeID="_x0000_i3991" DrawAspect="Content" ObjectID="_1772196297" r:id="rId5518"/>
        </w:object>
      </w:r>
      <w:r w:rsidRPr="00DC5648">
        <w:t xml:space="preserve"> trên nửa khoảng  </w:t>
      </w:r>
      <w:r w:rsidRPr="00DC5648">
        <w:object w:dxaOrig="1080" w:dyaOrig="480">
          <v:shape id="_x0000_i3992" type="#_x0000_t75" style="width:54pt;height:24pt" o:ole="">
            <v:imagedata r:id="rId5519" o:title=""/>
          </v:shape>
          <o:OLEObject Type="Embed" ProgID="Equation.DSMT4" ShapeID="_x0000_i3992" DrawAspect="Content" ObjectID="_1772196298" r:id="rId5520"/>
        </w:object>
      </w:r>
      <w:r w:rsidRPr="00DC5648">
        <w:t xml:space="preserve"> rồi suy ra tập giá trị của </w:t>
      </w:r>
      <w:r w:rsidRPr="00DC5648">
        <w:object w:dxaOrig="260" w:dyaOrig="220">
          <v:shape id="_x0000_i3993" type="#_x0000_t75" style="width:12.75pt;height:11.25pt" o:ole="">
            <v:imagedata r:id="rId5521" o:title=""/>
          </v:shape>
          <o:OLEObject Type="Embed" ProgID="Equation.DSMT4" ShapeID="_x0000_i3993" DrawAspect="Content" ObjectID="_1772196299" r:id="rId552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Xét hàm  </w:t>
      </w:r>
      <w:r w:rsidRPr="00DC5648">
        <w:object w:dxaOrig="1579" w:dyaOrig="560">
          <v:shape id="_x0000_i3994" type="#_x0000_t75" style="width:78.75pt;height:27.75pt" o:ole="">
            <v:imagedata r:id="rId5523" o:title=""/>
          </v:shape>
          <o:OLEObject Type="Embed" ProgID="Equation.DSMT4" ShapeID="_x0000_i3994" DrawAspect="Content" ObjectID="_1772196300" r:id="rId5524"/>
        </w:object>
      </w:r>
      <w:r w:rsidRPr="00DC5648">
        <w:t xml:space="preserve"> trên nửa khoảng </w:t>
      </w:r>
      <w:r w:rsidRPr="00DC5648">
        <w:object w:dxaOrig="1080" w:dyaOrig="480">
          <v:shape id="_x0000_i3995" type="#_x0000_t75" style="width:54pt;height:24pt" o:ole="">
            <v:imagedata r:id="rId5525" o:title=""/>
          </v:shape>
          <o:OLEObject Type="Embed" ProgID="Equation.DSMT4" ShapeID="_x0000_i3995" DrawAspect="Content" ObjectID="_1772196301" r:id="rId5526"/>
        </w:object>
      </w:r>
      <w:r w:rsidRPr="00DC5648">
        <w:t xml:space="preserve"> ta có:</w:t>
      </w:r>
    </w:p>
    <w:p w:rsidR="00DC5648" w:rsidRPr="00DC5648" w:rsidRDefault="00DC5648" w:rsidP="00DC5648">
      <w:r w:rsidRPr="00DC5648">
        <w:object w:dxaOrig="6100" w:dyaOrig="880">
          <v:shape id="_x0000_i3996" type="#_x0000_t75" style="width:305.25pt;height:44.25pt" o:ole="">
            <v:imagedata r:id="rId5527" o:title=""/>
          </v:shape>
          <o:OLEObject Type="Embed" ProgID="Equation.DSMT4" ShapeID="_x0000_i3996" DrawAspect="Content" ObjectID="_1772196302" r:id="rId5528"/>
        </w:object>
      </w:r>
    </w:p>
    <w:p w:rsidR="00DC5648" w:rsidRPr="00DC5648" w:rsidRDefault="00DC5648" w:rsidP="00DC5648">
      <w:r w:rsidRPr="00DC5648">
        <w:object w:dxaOrig="9340" w:dyaOrig="1280">
          <v:shape id="_x0000_i3997" type="#_x0000_t75" style="width:467.25pt;height:63.75pt" o:ole="">
            <v:imagedata r:id="rId5529" o:title=""/>
          </v:shape>
          <o:OLEObject Type="Embed" ProgID="Equation.DSMT4" ShapeID="_x0000_i3997" DrawAspect="Content" ObjectID="_1772196303" r:id="rId5530"/>
        </w:object>
      </w:r>
      <w:r w:rsidRPr="00DC5648">
        <w:t>.</w:t>
      </w:r>
    </w:p>
    <w:p w:rsidR="00DC5648" w:rsidRPr="00DC5648" w:rsidRDefault="00DC5648" w:rsidP="00DC5648">
      <w:r w:rsidRPr="00DC5648">
        <w:t>Bảng biến thiên:</w:t>
      </w:r>
    </w:p>
    <w:p w:rsidR="00DC5648" w:rsidRPr="00DC5648" w:rsidRDefault="00EF1727" w:rsidP="00DC5648">
      <w:r>
        <w:rPr>
          <w:noProof/>
        </w:rPr>
        <w:drawing>
          <wp:inline distT="0" distB="0" distL="0" distR="0">
            <wp:extent cx="2981325" cy="1447800"/>
            <wp:effectExtent l="0" t="0" r="9525" b="0"/>
            <wp:docPr id="3077" name="Picture 3077" descr="4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descr="41_1"/>
                    <pic:cNvPicPr>
                      <a:picLocks noChangeAspect="1" noChangeArrowheads="1"/>
                    </pic:cNvPicPr>
                  </pic:nvPicPr>
                  <pic:blipFill>
                    <a:blip r:embed="rId5531">
                      <a:extLst>
                        <a:ext uri="{28A0092B-C50C-407E-A947-70E740481C1C}">
                          <a14:useLocalDpi xmlns:a14="http://schemas.microsoft.com/office/drawing/2010/main" val="0"/>
                        </a:ext>
                      </a:extLst>
                    </a:blip>
                    <a:srcRect/>
                    <a:stretch>
                      <a:fillRect/>
                    </a:stretch>
                  </pic:blipFill>
                  <pic:spPr bwMode="auto">
                    <a:xfrm>
                      <a:off x="0" y="0"/>
                      <a:ext cx="2981325" cy="1447800"/>
                    </a:xfrm>
                    <a:prstGeom prst="rect">
                      <a:avLst/>
                    </a:prstGeom>
                    <a:noFill/>
                    <a:ln>
                      <a:noFill/>
                    </a:ln>
                  </pic:spPr>
                </pic:pic>
              </a:graphicData>
            </a:graphic>
          </wp:inline>
        </w:drawing>
      </w:r>
    </w:p>
    <w:p w:rsidR="00DC5648" w:rsidRPr="00DC5648" w:rsidRDefault="00DC5648" w:rsidP="00DC5648">
      <w:r w:rsidRPr="00DC5648">
        <w:t xml:space="preserve">Từ đồ thị hàm số đã cho ta thấy </w:t>
      </w:r>
      <w:r w:rsidRPr="00DC5648">
        <w:object w:dxaOrig="1219" w:dyaOrig="480">
          <v:shape id="_x0000_i3998" type="#_x0000_t75" style="width:60.75pt;height:24pt" o:ole="">
            <v:imagedata r:id="rId5532" o:title=""/>
          </v:shape>
          <o:OLEObject Type="Embed" ProgID="Equation.DSMT4" ShapeID="_x0000_i3998" DrawAspect="Content" ObjectID="_1772196304" r:id="rId5533"/>
        </w:object>
      </w:r>
      <w:r w:rsidRPr="00DC5648">
        <w:t xml:space="preserve"> nên để phương trình </w:t>
      </w:r>
      <w:r w:rsidRPr="00DC5648">
        <w:object w:dxaOrig="1600" w:dyaOrig="560">
          <v:shape id="_x0000_i3999" type="#_x0000_t75" style="width:80.25pt;height:27.75pt" o:ole="">
            <v:imagedata r:id="rId5534" o:title=""/>
          </v:shape>
          <o:OLEObject Type="Embed" ProgID="Equation.DSMT4" ShapeID="_x0000_i3999" DrawAspect="Content" ObjectID="_1772196305" r:id="rId5535"/>
        </w:object>
      </w:r>
      <w:r w:rsidRPr="00DC5648">
        <w:t xml:space="preserve"> có nghiệm trong nửa khoảng </w:t>
      </w:r>
      <w:r w:rsidRPr="00DC5648">
        <w:object w:dxaOrig="1080" w:dyaOrig="480">
          <v:shape id="_x0000_i4000" type="#_x0000_t75" style="width:54pt;height:24pt" o:ole="">
            <v:imagedata r:id="rId5536" o:title=""/>
          </v:shape>
          <o:OLEObject Type="Embed" ProgID="Equation.DSMT4" ShapeID="_x0000_i4000" DrawAspect="Content" ObjectID="_1772196306" r:id="rId5537"/>
        </w:object>
      </w:r>
      <w:r w:rsidRPr="00DC5648">
        <w:t xml:space="preserve"> thì </w:t>
      </w:r>
      <w:r w:rsidRPr="00DC5648">
        <w:object w:dxaOrig="1060" w:dyaOrig="279">
          <v:shape id="_x0000_i4001" type="#_x0000_t75" style="width:53.25pt;height:14.25pt" o:ole="">
            <v:imagedata r:id="rId5538" o:title=""/>
          </v:shape>
          <o:OLEObject Type="Embed" ProgID="Equation.DSMT4" ShapeID="_x0000_i4001" DrawAspect="Content" ObjectID="_1772196307" r:id="rId5539"/>
        </w:object>
      </w:r>
      <w:r w:rsidRPr="00DC5648">
        <w:t>.</w:t>
      </w:r>
    </w:p>
    <w:p w:rsidR="00DC5648" w:rsidRPr="00DC5648" w:rsidRDefault="00DC5648" w:rsidP="00DC5648">
      <w:r w:rsidRPr="00DC5648">
        <w:t xml:space="preserve">Vậy </w:t>
      </w:r>
      <w:r w:rsidRPr="00DC5648">
        <w:object w:dxaOrig="1080" w:dyaOrig="400">
          <v:shape id="_x0000_i4002" type="#_x0000_t75" style="width:54pt;height:20.25pt" o:ole="">
            <v:imagedata r:id="rId5540" o:title=""/>
          </v:shape>
          <o:OLEObject Type="Embed" ProgID="Equation.DSMT4" ShapeID="_x0000_i4002" DrawAspect="Content" ObjectID="_1772196308" r:id="rId5541"/>
        </w:object>
      </w:r>
      <w:r w:rsidRPr="00DC5648">
        <w:t>.</w:t>
      </w:r>
    </w:p>
    <w:p w:rsidR="00DC5648" w:rsidRPr="00DC5648" w:rsidRDefault="00DC5648" w:rsidP="00DC5648">
      <w:r w:rsidRPr="00DC5648">
        <w:t xml:space="preserve">Câu 45 (TH): Trong mặt phẳng phức, tập hợp các điểm biểu diễn các số phức z thỏa mãn </w:t>
      </w:r>
      <w:r w:rsidRPr="00DC5648">
        <w:object w:dxaOrig="680" w:dyaOrig="279">
          <v:shape id="_x0000_i4003" type="#_x0000_t75" style="width:33.75pt;height:14.25pt" o:ole="">
            <v:imagedata r:id="rId4175" o:title=""/>
          </v:shape>
          <o:OLEObject Type="Embed" ProgID="Equation.DSMT4" ShapeID="_x0000_i4003" DrawAspect="Content" ObjectID="_1772196309" r:id="rId5542"/>
        </w:object>
      </w:r>
      <w:r w:rsidRPr="00DC5648">
        <w:t xml:space="preserve"> là đường tròn có bán kính bằng: </w:t>
      </w:r>
    </w:p>
    <w:p w:rsidR="00DC5648" w:rsidRPr="00DC5648" w:rsidRDefault="00DC5648" w:rsidP="00DC5648">
      <w:r w:rsidRPr="00DC5648">
        <w:tab/>
      </w:r>
      <w:r w:rsidRPr="00DC5648">
        <w:rPr>
          <w:highlight w:val="yellow"/>
        </w:rPr>
        <w:t>Đáp án: 1</w:t>
      </w:r>
    </w:p>
    <w:p w:rsidR="00DC5648" w:rsidRPr="00DC5648" w:rsidRDefault="00DC5648" w:rsidP="00DC5648">
      <w:r w:rsidRPr="00DC5648">
        <w:t xml:space="preserve">Phương pháp giải: </w:t>
      </w:r>
    </w:p>
    <w:p w:rsidR="00DC5648" w:rsidRPr="00DC5648" w:rsidRDefault="00DC5648" w:rsidP="00DC5648">
      <w:r w:rsidRPr="00DC5648">
        <w:t xml:space="preserve">Gọi </w:t>
      </w:r>
      <w:r w:rsidRPr="00DC5648">
        <w:object w:dxaOrig="1920" w:dyaOrig="400">
          <v:shape id="_x0000_i4004" type="#_x0000_t75" style="width:96pt;height:20.25pt" o:ole="">
            <v:imagedata r:id="rId5543" o:title=""/>
          </v:shape>
          <o:OLEObject Type="Embed" ProgID="Equation.DSMT4" ShapeID="_x0000_i4004" DrawAspect="Content" ObjectID="_1772196310" r:id="rId5544"/>
        </w:object>
      </w:r>
      <w:r w:rsidRPr="00DC5648">
        <w:t xml:space="preserve"> khi đó </w:t>
      </w:r>
      <w:r w:rsidRPr="00DC5648">
        <w:object w:dxaOrig="980" w:dyaOrig="300">
          <v:shape id="_x0000_i4005" type="#_x0000_t75" style="width:48.75pt;height:15pt" o:ole="">
            <v:imagedata r:id="rId5545" o:title=""/>
          </v:shape>
          <o:OLEObject Type="Embed" ProgID="Equation.DSMT4" ShapeID="_x0000_i4005" DrawAspect="Content" ObjectID="_1772196311" r:id="rId5546"/>
        </w:object>
      </w:r>
    </w:p>
    <w:p w:rsidR="00DC5648" w:rsidRPr="00DC5648" w:rsidRDefault="00DC5648" w:rsidP="00DC5648">
      <w:r w:rsidRPr="00DC5648">
        <w:t>Từ đó nhân hai số phức để tìm tập hợp điểm.</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920" w:dyaOrig="400">
          <v:shape id="_x0000_i4006" type="#_x0000_t75" style="width:96pt;height:20.25pt" o:ole="">
            <v:imagedata r:id="rId5547" o:title=""/>
          </v:shape>
          <o:OLEObject Type="Embed" ProgID="Equation.DSMT4" ShapeID="_x0000_i4006" DrawAspect="Content" ObjectID="_1772196312" r:id="rId5548"/>
        </w:object>
      </w:r>
      <w:r w:rsidRPr="00DC5648">
        <w:t xml:space="preserve"> khi đó </w:t>
      </w:r>
      <w:r w:rsidRPr="00DC5648">
        <w:object w:dxaOrig="980" w:dyaOrig="300">
          <v:shape id="_x0000_i4007" type="#_x0000_t75" style="width:48.75pt;height:15pt" o:ole="">
            <v:imagedata r:id="rId5549" o:title=""/>
          </v:shape>
          <o:OLEObject Type="Embed" ProgID="Equation.DSMT4" ShapeID="_x0000_i4007" DrawAspect="Content" ObjectID="_1772196313" r:id="rId5550"/>
        </w:object>
      </w:r>
    </w:p>
    <w:p w:rsidR="00DC5648" w:rsidRPr="00DC5648" w:rsidRDefault="00DC5648" w:rsidP="00DC5648">
      <w:r w:rsidRPr="00DC5648">
        <w:lastRenderedPageBreak/>
        <w:t xml:space="preserve">Ta có: </w:t>
      </w:r>
      <w:r w:rsidRPr="00DC5648">
        <w:object w:dxaOrig="2840" w:dyaOrig="400">
          <v:shape id="_x0000_i4008" type="#_x0000_t75" style="width:141.75pt;height:20.25pt" o:ole="">
            <v:imagedata r:id="rId5551" o:title=""/>
          </v:shape>
          <o:OLEObject Type="Embed" ProgID="Equation.DSMT4" ShapeID="_x0000_i4008" DrawAspect="Content" ObjectID="_1772196314" r:id="rId5552"/>
        </w:object>
      </w:r>
    </w:p>
    <w:p w:rsidR="00DC5648" w:rsidRPr="00DC5648" w:rsidRDefault="00DC5648" w:rsidP="00DC5648">
      <w:r w:rsidRPr="00DC5648">
        <w:object w:dxaOrig="1620" w:dyaOrig="440">
          <v:shape id="_x0000_i4009" type="#_x0000_t75" style="width:81pt;height:21.75pt" o:ole="">
            <v:imagedata r:id="rId5553" o:title=""/>
          </v:shape>
          <o:OLEObject Type="Embed" ProgID="Equation.DSMT4" ShapeID="_x0000_i4009" DrawAspect="Content" ObjectID="_1772196315" r:id="rId5554"/>
        </w:object>
      </w:r>
      <w:r w:rsidRPr="00DC5648">
        <w:t xml:space="preserve"> </w:t>
      </w:r>
      <w:r w:rsidRPr="00DC5648">
        <w:object w:dxaOrig="1380" w:dyaOrig="360">
          <v:shape id="_x0000_i4010" type="#_x0000_t75" style="width:69pt;height:18pt" o:ole="">
            <v:imagedata r:id="rId5555" o:title=""/>
          </v:shape>
          <o:OLEObject Type="Embed" ProgID="Equation.DSMT4" ShapeID="_x0000_i4010" DrawAspect="Content" ObjectID="_1772196316" r:id="rId5556"/>
        </w:object>
      </w:r>
    </w:p>
    <w:p w:rsidR="00DC5648" w:rsidRPr="00DC5648" w:rsidRDefault="00DC5648" w:rsidP="00DC5648">
      <w:r w:rsidRPr="00DC5648">
        <w:t xml:space="preserve">Vậy tập hợp điểm biểu diễn số phức </w:t>
      </w:r>
      <w:r w:rsidRPr="00DC5648">
        <w:object w:dxaOrig="200" w:dyaOrig="200">
          <v:shape id="_x0000_i4011" type="#_x0000_t75" style="width:9.75pt;height:9.75pt" o:ole="">
            <v:imagedata r:id="rId5557" o:title=""/>
          </v:shape>
          <o:OLEObject Type="Embed" ProgID="Equation.DSMT4" ShapeID="_x0000_i4011" DrawAspect="Content" ObjectID="_1772196317" r:id="rId5558"/>
        </w:object>
      </w:r>
      <w:r w:rsidRPr="00DC5648">
        <w:t xml:space="preserve"> là một đường tròn có bán kính bằng 1.</w:t>
      </w:r>
    </w:p>
    <w:p w:rsidR="00DC5648" w:rsidRPr="00DC5648" w:rsidRDefault="00DC5648" w:rsidP="00DC5648">
      <w:r w:rsidRPr="00DC5648">
        <w:t xml:space="preserve">Câu 46 (TH): Cho hình chóp </w:t>
      </w:r>
      <w:r w:rsidRPr="00DC5648">
        <w:object w:dxaOrig="740" w:dyaOrig="279">
          <v:shape id="_x0000_i4012" type="#_x0000_t75" style="width:36.75pt;height:14.25pt" o:ole="">
            <v:imagedata r:id="rId4177" o:title=""/>
          </v:shape>
          <o:OLEObject Type="Embed" ProgID="Equation.DSMT4" ShapeID="_x0000_i4012" DrawAspect="Content" ObjectID="_1772196318" r:id="rId5559"/>
        </w:object>
      </w:r>
      <w:r w:rsidRPr="00DC5648">
        <w:t xml:space="preserve"> có </w:t>
      </w:r>
      <w:r w:rsidRPr="00DC5648">
        <w:object w:dxaOrig="340" w:dyaOrig="279">
          <v:shape id="_x0000_i4013" type="#_x0000_t75" style="width:17.25pt;height:14.25pt" o:ole="">
            <v:imagedata r:id="rId4179" o:title=""/>
          </v:shape>
          <o:OLEObject Type="Embed" ProgID="Equation.DSMT4" ShapeID="_x0000_i4013" DrawAspect="Content" ObjectID="_1772196319" r:id="rId5560"/>
        </w:object>
      </w:r>
      <w:r w:rsidRPr="00DC5648">
        <w:t xml:space="preserve"> vuông góc với mặt phẳng </w:t>
      </w:r>
      <w:r w:rsidRPr="00DC5648">
        <w:object w:dxaOrig="740" w:dyaOrig="400">
          <v:shape id="_x0000_i4014" type="#_x0000_t75" style="width:36.75pt;height:20.25pt" o:ole="">
            <v:imagedata r:id="rId4181" o:title=""/>
          </v:shape>
          <o:OLEObject Type="Embed" ProgID="Equation.DSMT4" ShapeID="_x0000_i4014" DrawAspect="Content" ObjectID="_1772196320" r:id="rId5561"/>
        </w:object>
      </w:r>
      <w:r w:rsidRPr="00DC5648">
        <w:t xml:space="preserve">, </w:t>
      </w:r>
      <w:r w:rsidRPr="00DC5648">
        <w:object w:dxaOrig="1040" w:dyaOrig="680">
          <v:shape id="_x0000_i4015" type="#_x0000_t75" style="width:51.75pt;height:33.75pt" o:ole="">
            <v:imagedata r:id="rId4183" o:title=""/>
          </v:shape>
          <o:OLEObject Type="Embed" ProgID="Equation.DSMT4" ShapeID="_x0000_i4015" DrawAspect="Content" ObjectID="_1772196321" r:id="rId5562"/>
        </w:object>
      </w:r>
      <w:r w:rsidRPr="00DC5648">
        <w:t xml:space="preserve">, tam giác </w:t>
      </w:r>
      <w:r w:rsidRPr="00DC5648">
        <w:object w:dxaOrig="560" w:dyaOrig="279">
          <v:shape id="_x0000_i4016" type="#_x0000_t75" style="width:27.75pt;height:14.25pt" o:ole="">
            <v:imagedata r:id="rId4185" o:title=""/>
          </v:shape>
          <o:OLEObject Type="Embed" ProgID="Equation.DSMT4" ShapeID="_x0000_i4016" DrawAspect="Content" ObjectID="_1772196322" r:id="rId5563"/>
        </w:object>
      </w:r>
      <w:r w:rsidRPr="00DC5648">
        <w:t xml:space="preserve"> đều cạnh bằng </w:t>
      </w:r>
      <w:r w:rsidRPr="00DC5648">
        <w:object w:dxaOrig="200" w:dyaOrig="220">
          <v:shape id="_x0000_i4017" type="#_x0000_t75" style="width:9.75pt;height:11.25pt" o:ole="">
            <v:imagedata r:id="rId4187" o:title=""/>
          </v:shape>
          <o:OLEObject Type="Embed" ProgID="Equation.DSMT4" ShapeID="_x0000_i4017" DrawAspect="Content" ObjectID="_1772196323" r:id="rId5564"/>
        </w:object>
      </w:r>
      <w:r w:rsidRPr="00DC5648">
        <w:t xml:space="preserve"> (minh họa như hình dưới). Góc tạo bởi giữa mặt phẳng </w:t>
      </w:r>
      <w:r w:rsidRPr="00DC5648">
        <w:object w:dxaOrig="680" w:dyaOrig="320">
          <v:shape id="_x0000_i4018" type="#_x0000_t75" style="width:33.75pt;height:15.75pt" o:ole="">
            <v:imagedata r:id="rId4189" o:title=""/>
          </v:shape>
          <o:OLEObject Type="Embed" ProgID="Equation.DSMT4" ShapeID="_x0000_i4018" DrawAspect="Content" ObjectID="_1772196324" r:id="rId5565"/>
        </w:object>
      </w:r>
      <w:r w:rsidRPr="00DC5648">
        <w:t xml:space="preserve">và </w:t>
      </w:r>
      <w:r w:rsidRPr="00DC5648">
        <w:object w:dxaOrig="740" w:dyaOrig="400">
          <v:shape id="_x0000_i4019" type="#_x0000_t75" style="width:36.75pt;height:20.25pt" o:ole="">
            <v:imagedata r:id="rId4191" o:title=""/>
          </v:shape>
          <o:OLEObject Type="Embed" ProgID="Equation.DSMT4" ShapeID="_x0000_i4019" DrawAspect="Content" ObjectID="_1772196325" r:id="rId5566"/>
        </w:object>
      </w:r>
      <w:r w:rsidRPr="00DC5648">
        <w:t xml:space="preserve"> bằng</w:t>
      </w:r>
    </w:p>
    <w:p w:rsidR="00DC5648" w:rsidRPr="00DC5648" w:rsidRDefault="00EF1727" w:rsidP="00DC5648">
      <w:r>
        <w:rPr>
          <w:noProof/>
        </w:rPr>
        <w:drawing>
          <wp:inline distT="0" distB="0" distL="0" distR="0">
            <wp:extent cx="1504950" cy="1495425"/>
            <wp:effectExtent l="0" t="0" r="0" b="9525"/>
            <wp:docPr id="3100" name="Picture 3100" descr="a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descr="a_5"/>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504950" cy="14954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400" w:dyaOrig="279">
          <v:shape id="_x0000_i4020" type="#_x0000_t75" style="width:20.25pt;height:14.25pt" o:ole="">
            <v:imagedata r:id="rId5567" o:title=""/>
          </v:shape>
          <o:OLEObject Type="Embed" ProgID="Equation.DSMT4" ShapeID="_x0000_i4020" DrawAspect="Content" ObjectID="_1772196326" r:id="rId5568"/>
        </w:object>
      </w:r>
    </w:p>
    <w:p w:rsidR="00DC5648" w:rsidRPr="00DC5648" w:rsidRDefault="00DC5648" w:rsidP="00DC5648">
      <w:r w:rsidRPr="00DC5648">
        <w:t>Phương pháp giải:</w:t>
      </w:r>
    </w:p>
    <w:p w:rsidR="00DC5648" w:rsidRPr="00DC5648" w:rsidRDefault="00EF1727" w:rsidP="00DC5648">
      <w:r>
        <w:rPr>
          <w:noProof/>
        </w:rPr>
        <w:drawing>
          <wp:inline distT="0" distB="0" distL="0" distR="0">
            <wp:extent cx="2028825" cy="2028825"/>
            <wp:effectExtent l="0" t="0" r="9525" b="9525"/>
            <wp:docPr id="3102" name="Picture 3102" descr="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descr="a_6"/>
                    <pic:cNvPicPr>
                      <a:picLocks noChangeAspect="1" noChangeArrowheads="1"/>
                    </pic:cNvPicPr>
                  </pic:nvPicPr>
                  <pic:blipFill>
                    <a:blip r:embed="rId5569">
                      <a:extLst>
                        <a:ext uri="{28A0092B-C50C-407E-A947-70E740481C1C}">
                          <a14:useLocalDpi xmlns:a14="http://schemas.microsoft.com/office/drawing/2010/main" val="0"/>
                        </a:ext>
                      </a:extLst>
                    </a:blip>
                    <a:srcRect/>
                    <a:stretch>
                      <a:fillRect/>
                    </a:stretch>
                  </pic:blipFill>
                  <pic:spPr bwMode="auto">
                    <a:xfrm>
                      <a:off x="0" y="0"/>
                      <a:ext cx="2028825" cy="2028825"/>
                    </a:xfrm>
                    <a:prstGeom prst="rect">
                      <a:avLst/>
                    </a:prstGeom>
                    <a:noFill/>
                    <a:ln>
                      <a:noFill/>
                    </a:ln>
                  </pic:spPr>
                </pic:pic>
              </a:graphicData>
            </a:graphic>
          </wp:inline>
        </w:drawing>
      </w:r>
    </w:p>
    <w:p w:rsidR="00DC5648" w:rsidRPr="00DC5648" w:rsidRDefault="00DC5648" w:rsidP="00DC5648">
      <w:r w:rsidRPr="00DC5648">
        <w:t xml:space="preserve">Xác định góc giữa hai mặt phẳng </w:t>
      </w:r>
      <w:r w:rsidRPr="00DC5648">
        <w:object w:dxaOrig="820" w:dyaOrig="400">
          <v:shape id="_x0000_i4021" type="#_x0000_t75" style="width:41.25pt;height:20.25pt" o:ole="">
            <v:imagedata r:id="rId5570" o:title=""/>
          </v:shape>
          <o:OLEObject Type="Embed" ProgID="Equation.DSMT4" ShapeID="_x0000_i4021" DrawAspect="Content" ObjectID="_1772196327" r:id="rId5571"/>
        </w:object>
      </w:r>
      <w:r w:rsidRPr="00DC5648">
        <w:t>.</w:t>
      </w:r>
    </w:p>
    <w:p w:rsidR="00DC5648" w:rsidRPr="00DC5648" w:rsidRDefault="00DC5648" w:rsidP="00DC5648">
      <w:r w:rsidRPr="00DC5648">
        <w:t xml:space="preserve">- Tìm giao tuyến </w:t>
      </w:r>
      <w:r w:rsidRPr="00DC5648">
        <w:object w:dxaOrig="220" w:dyaOrig="260">
          <v:shape id="_x0000_i4022" type="#_x0000_t75" style="width:11.25pt;height:12.75pt" o:ole="">
            <v:imagedata r:id="rId5572" o:title=""/>
          </v:shape>
          <o:OLEObject Type="Embed" ProgID="Equation.DSMT4" ShapeID="_x0000_i4022" DrawAspect="Content" ObjectID="_1772196328" r:id="rId5573"/>
        </w:object>
      </w:r>
      <w:r w:rsidRPr="00DC5648">
        <w:t xml:space="preserve"> của </w:t>
      </w:r>
      <w:r w:rsidRPr="00DC5648">
        <w:object w:dxaOrig="820" w:dyaOrig="400">
          <v:shape id="_x0000_i4023" type="#_x0000_t75" style="width:41.25pt;height:20.25pt" o:ole="">
            <v:imagedata r:id="rId5574" o:title=""/>
          </v:shape>
          <o:OLEObject Type="Embed" ProgID="Equation.DSMT4" ShapeID="_x0000_i4023" DrawAspect="Content" ObjectID="_1772196329" r:id="rId5575"/>
        </w:object>
      </w:r>
      <w:r w:rsidRPr="00DC5648">
        <w:t>.</w:t>
      </w:r>
    </w:p>
    <w:p w:rsidR="00DC5648" w:rsidRPr="00DC5648" w:rsidRDefault="00DC5648" w:rsidP="00DC5648">
      <w:r w:rsidRPr="00DC5648">
        <w:t xml:space="preserve">- Xác định 1 mặt phẳng </w:t>
      </w:r>
      <w:r w:rsidRPr="00DC5648">
        <w:object w:dxaOrig="800" w:dyaOrig="400">
          <v:shape id="_x0000_i4024" type="#_x0000_t75" style="width:39.75pt;height:20.25pt" o:ole="">
            <v:imagedata r:id="rId5576" o:title=""/>
          </v:shape>
          <o:OLEObject Type="Embed" ProgID="Equation.DSMT4" ShapeID="_x0000_i4024" DrawAspect="Content" ObjectID="_1772196330" r:id="rId5577"/>
        </w:object>
      </w:r>
      <w:r w:rsidRPr="00DC5648">
        <w:t>.</w:t>
      </w:r>
    </w:p>
    <w:p w:rsidR="00DC5648" w:rsidRPr="00DC5648" w:rsidRDefault="00DC5648" w:rsidP="00DC5648">
      <w:r w:rsidRPr="00DC5648">
        <w:t xml:space="preserve">- Tìm các giao tuyến </w:t>
      </w:r>
      <w:r w:rsidRPr="00DC5648">
        <w:object w:dxaOrig="2659" w:dyaOrig="400">
          <v:shape id="_x0000_i4025" type="#_x0000_t75" style="width:132.75pt;height:20.25pt" o:ole="">
            <v:imagedata r:id="rId5578" o:title=""/>
          </v:shape>
          <o:OLEObject Type="Embed" ProgID="Equation.DSMT4" ShapeID="_x0000_i4025" DrawAspect="Content" ObjectID="_1772196331" r:id="rId5579"/>
        </w:object>
      </w:r>
      <w:r w:rsidRPr="00DC5648">
        <w:t>.</w:t>
      </w:r>
    </w:p>
    <w:p w:rsidR="00DC5648" w:rsidRPr="00DC5648" w:rsidRDefault="00DC5648" w:rsidP="00DC5648">
      <w:r w:rsidRPr="00DC5648">
        <w:t xml:space="preserve">- Góc giữa hai mặt phẳng </w:t>
      </w:r>
      <w:r w:rsidRPr="00DC5648">
        <w:object w:dxaOrig="820" w:dyaOrig="400">
          <v:shape id="_x0000_i4026" type="#_x0000_t75" style="width:41.25pt;height:20.25pt" o:ole="">
            <v:imagedata r:id="rId5580" o:title=""/>
          </v:shape>
          <o:OLEObject Type="Embed" ProgID="Equation.DSMT4" ShapeID="_x0000_i4026" DrawAspect="Content" ObjectID="_1772196332" r:id="rId5581"/>
        </w:object>
      </w:r>
      <w:r w:rsidRPr="00DC5648">
        <w:t xml:space="preserve">: </w:t>
      </w:r>
      <w:r w:rsidRPr="00DC5648">
        <w:object w:dxaOrig="1760" w:dyaOrig="560">
          <v:shape id="_x0000_i4027" type="#_x0000_t75" style="width:87.75pt;height:27.75pt" o:ole="">
            <v:imagedata r:id="rId5582" o:title=""/>
          </v:shape>
          <o:OLEObject Type="Embed" ProgID="Equation.DSMT4" ShapeID="_x0000_i4027" DrawAspect="Content" ObjectID="_1772196333" r:id="rId5583"/>
        </w:object>
      </w:r>
      <w:r w:rsidRPr="00DC5648">
        <w:t>.</w:t>
      </w:r>
    </w:p>
    <w:p w:rsidR="00DC5648" w:rsidRPr="00DC5648" w:rsidRDefault="00DC5648" w:rsidP="00DC5648">
      <w:r w:rsidRPr="00DC5648">
        <w:t>Giải chi tiết:</w:t>
      </w:r>
    </w:p>
    <w:p w:rsidR="00DC5648" w:rsidRPr="00DC5648" w:rsidRDefault="00EF1727" w:rsidP="00DC5648">
      <w:r>
        <w:rPr>
          <w:noProof/>
        </w:rPr>
        <w:lastRenderedPageBreak/>
        <w:drawing>
          <wp:inline distT="0" distB="0" distL="0" distR="0">
            <wp:extent cx="1781175" cy="1543050"/>
            <wp:effectExtent l="0" t="0" r="9525" b="0"/>
            <wp:docPr id="3110" name="Picture 3110"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descr="b"/>
                    <pic:cNvPicPr>
                      <a:picLocks noChangeAspect="1" noChangeArrowheads="1"/>
                    </pic:cNvPicPr>
                  </pic:nvPicPr>
                  <pic:blipFill>
                    <a:blip r:embed="rId5584">
                      <a:extLst>
                        <a:ext uri="{28A0092B-C50C-407E-A947-70E740481C1C}">
                          <a14:useLocalDpi xmlns:a14="http://schemas.microsoft.com/office/drawing/2010/main" val="0"/>
                        </a:ext>
                      </a:extLst>
                    </a:blip>
                    <a:srcRect/>
                    <a:stretch>
                      <a:fillRect/>
                    </a:stretch>
                  </pic:blipFill>
                  <pic:spPr bwMode="auto">
                    <a:xfrm>
                      <a:off x="0" y="0"/>
                      <a:ext cx="1781175" cy="1543050"/>
                    </a:xfrm>
                    <a:prstGeom prst="rect">
                      <a:avLst/>
                    </a:prstGeom>
                    <a:noFill/>
                    <a:ln>
                      <a:noFill/>
                    </a:ln>
                  </pic:spPr>
                </pic:pic>
              </a:graphicData>
            </a:graphic>
          </wp:inline>
        </w:drawing>
      </w:r>
    </w:p>
    <w:p w:rsidR="00DC5648" w:rsidRPr="00DC5648" w:rsidRDefault="00DC5648" w:rsidP="00DC5648">
      <w:r w:rsidRPr="00DC5648">
        <w:t xml:space="preserve">Gọi I là trung điểm của BC. Do tam giác ABC đều nên </w:t>
      </w:r>
      <w:r w:rsidRPr="00DC5648">
        <w:object w:dxaOrig="940" w:dyaOrig="279">
          <v:shape id="_x0000_i4028" type="#_x0000_t75" style="width:47.25pt;height:14.25pt" o:ole="">
            <v:imagedata r:id="rId5585" o:title=""/>
          </v:shape>
          <o:OLEObject Type="Embed" ProgID="Equation.DSMT4" ShapeID="_x0000_i4028" DrawAspect="Content" ObjectID="_1772196334" r:id="rId5586"/>
        </w:object>
      </w:r>
      <w:r w:rsidRPr="00DC5648">
        <w:t>.</w:t>
      </w:r>
    </w:p>
    <w:p w:rsidR="00DC5648" w:rsidRPr="00DC5648" w:rsidRDefault="00DC5648" w:rsidP="00DC5648">
      <w:r w:rsidRPr="00DC5648">
        <w:t xml:space="preserve">Mà </w:t>
      </w:r>
      <w:r w:rsidRPr="00DC5648">
        <w:object w:dxaOrig="3600" w:dyaOrig="400">
          <v:shape id="_x0000_i4029" type="#_x0000_t75" style="width:180pt;height:20.25pt" o:ole="">
            <v:imagedata r:id="rId5587" o:title=""/>
          </v:shape>
          <o:OLEObject Type="Embed" ProgID="Equation.DSMT4" ShapeID="_x0000_i4029" DrawAspect="Content" ObjectID="_1772196335" r:id="rId5588"/>
        </w:object>
      </w:r>
    </w:p>
    <w:p w:rsidR="00DC5648" w:rsidRPr="00DC5648" w:rsidRDefault="00DC5648" w:rsidP="00DC5648">
      <w:r w:rsidRPr="00DC5648">
        <w:t xml:space="preserve">Ta có: </w:t>
      </w:r>
      <w:r w:rsidRPr="00DC5648">
        <w:object w:dxaOrig="5940" w:dyaOrig="1160">
          <v:shape id="_x0000_i4030" type="#_x0000_t75" style="width:297pt;height:57.75pt" o:ole="">
            <v:imagedata r:id="rId5589" o:title=""/>
          </v:shape>
          <o:OLEObject Type="Embed" ProgID="Equation.DSMT4" ShapeID="_x0000_i4030" DrawAspect="Content" ObjectID="_1772196336" r:id="rId5590"/>
        </w:object>
      </w:r>
    </w:p>
    <w:p w:rsidR="00DC5648" w:rsidRPr="00DC5648" w:rsidRDefault="00DC5648" w:rsidP="00DC5648">
      <w:r w:rsidRPr="00DC5648">
        <w:t xml:space="preserve">Tam giác </w:t>
      </w:r>
      <w:r w:rsidRPr="00DC5648">
        <w:object w:dxaOrig="560" w:dyaOrig="279">
          <v:shape id="_x0000_i4031" type="#_x0000_t75" style="width:27.75pt;height:14.25pt" o:ole="">
            <v:imagedata r:id="rId5591" o:title=""/>
          </v:shape>
          <o:OLEObject Type="Embed" ProgID="Equation.DSMT4" ShapeID="_x0000_i4031" DrawAspect="Content" ObjectID="_1772196337" r:id="rId5592"/>
        </w:object>
      </w:r>
      <w:r w:rsidRPr="00DC5648">
        <w:t xml:space="preserve"> đều cạnh </w:t>
      </w:r>
      <w:r w:rsidRPr="00DC5648">
        <w:object w:dxaOrig="200" w:dyaOrig="220">
          <v:shape id="_x0000_i4032" type="#_x0000_t75" style="width:9.75pt;height:11.25pt" o:ole="">
            <v:imagedata r:id="rId5593" o:title=""/>
          </v:shape>
          <o:OLEObject Type="Embed" ProgID="Equation.DSMT4" ShapeID="_x0000_i4032" DrawAspect="Content" ObjectID="_1772196338" r:id="rId5594"/>
        </w:object>
      </w:r>
      <w:r w:rsidRPr="00DC5648">
        <w:t xml:space="preserve"> </w:t>
      </w:r>
      <w:r w:rsidRPr="00DC5648">
        <w:object w:dxaOrig="1320" w:dyaOrig="680">
          <v:shape id="_x0000_i4033" type="#_x0000_t75" style="width:66pt;height:33.75pt" o:ole="">
            <v:imagedata r:id="rId5595" o:title=""/>
          </v:shape>
          <o:OLEObject Type="Embed" ProgID="Equation.DSMT4" ShapeID="_x0000_i4033" DrawAspect="Content" ObjectID="_1772196339" r:id="rId5596"/>
        </w:object>
      </w:r>
    </w:p>
    <w:p w:rsidR="00DC5648" w:rsidRPr="00DC5648" w:rsidRDefault="00DC5648" w:rsidP="00DC5648">
      <w:r w:rsidRPr="00DC5648">
        <w:t xml:space="preserve">Tam giác SAI vuông tại A </w:t>
      </w:r>
      <w:r w:rsidRPr="00DC5648">
        <w:object w:dxaOrig="3879" w:dyaOrig="1280">
          <v:shape id="_x0000_i4034" type="#_x0000_t75" style="width:194.25pt;height:63.75pt" o:ole="">
            <v:imagedata r:id="rId5597" o:title=""/>
          </v:shape>
          <o:OLEObject Type="Embed" ProgID="Equation.DSMT4" ShapeID="_x0000_i4034" DrawAspect="Content" ObjectID="_1772196340" r:id="rId5598"/>
        </w:object>
      </w:r>
    </w:p>
    <w:p w:rsidR="00DC5648" w:rsidRPr="00DC5648" w:rsidRDefault="00DC5648" w:rsidP="00DC5648">
      <w:r w:rsidRPr="00DC5648">
        <w:t xml:space="preserve">Vậy </w:t>
      </w:r>
      <w:r w:rsidRPr="00DC5648">
        <w:object w:dxaOrig="2220" w:dyaOrig="400">
          <v:shape id="_x0000_i4035" type="#_x0000_t75" style="width:111pt;height:20.25pt" o:ole="">
            <v:imagedata r:id="rId5599" o:title=""/>
          </v:shape>
          <o:OLEObject Type="Embed" ProgID="Equation.DSMT4" ShapeID="_x0000_i4035" DrawAspect="Content" ObjectID="_1772196341" r:id="rId5600"/>
        </w:object>
      </w:r>
      <w:r w:rsidRPr="00DC5648">
        <w:t>.</w:t>
      </w:r>
    </w:p>
    <w:p w:rsidR="00DC5648" w:rsidRPr="00DC5648" w:rsidRDefault="00DC5648" w:rsidP="00DC5648">
      <w:r w:rsidRPr="00DC5648">
        <w:t xml:space="preserve">Câu 47 (TH): Trong không gian với hệ tọa độ </w:t>
      </w:r>
      <w:r w:rsidRPr="00DC5648">
        <w:object w:dxaOrig="560" w:dyaOrig="320">
          <v:shape id="_x0000_i4036" type="#_x0000_t75" style="width:27.75pt;height:15.75pt" o:ole="">
            <v:imagedata r:id="rId4194" o:title=""/>
          </v:shape>
          <o:OLEObject Type="Embed" ProgID="Equation.DSMT4" ShapeID="_x0000_i4036" DrawAspect="Content" ObjectID="_1772196342" r:id="rId5601"/>
        </w:object>
      </w:r>
      <w:r w:rsidRPr="00DC5648">
        <w:t xml:space="preserve">, khoảng cách giữa đường thẳng </w:t>
      </w:r>
      <w:r w:rsidRPr="00DC5648">
        <w:object w:dxaOrig="2220" w:dyaOrig="620">
          <v:shape id="_x0000_i4037" type="#_x0000_t75" style="width:111pt;height:30.75pt" o:ole="">
            <v:imagedata r:id="rId4196" o:title=""/>
          </v:shape>
          <o:OLEObject Type="Embed" ProgID="Equation.DSMT4" ShapeID="_x0000_i4037" DrawAspect="Content" ObjectID="_1772196343" r:id="rId5602"/>
        </w:object>
      </w:r>
      <w:r w:rsidRPr="00DC5648">
        <w:t xml:space="preserve"> và mặt phẳng </w:t>
      </w:r>
      <w:r w:rsidRPr="00DC5648">
        <w:object w:dxaOrig="2280" w:dyaOrig="400">
          <v:shape id="_x0000_i4038" type="#_x0000_t75" style="width:114pt;height:20.25pt" o:ole="">
            <v:imagedata r:id="rId4198" o:title=""/>
          </v:shape>
          <o:OLEObject Type="Embed" ProgID="Equation.DSMT4" ShapeID="_x0000_i4038" DrawAspect="Content" ObjectID="_1772196344" r:id="rId5603"/>
        </w:object>
      </w:r>
      <w:r w:rsidRPr="00DC5648">
        <w:t xml:space="preserve"> là </w:t>
      </w:r>
    </w:p>
    <w:p w:rsidR="00DC5648" w:rsidRPr="00DC5648" w:rsidRDefault="00DC5648" w:rsidP="00DC5648">
      <w:r w:rsidRPr="00DC5648">
        <w:tab/>
      </w:r>
      <w:r w:rsidRPr="00DC5648">
        <w:rPr>
          <w:highlight w:val="yellow"/>
        </w:rPr>
        <w:t>Đáp án: 1</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Cho </w:t>
      </w:r>
      <w:r w:rsidRPr="00DC5648">
        <w:object w:dxaOrig="3379" w:dyaOrig="400">
          <v:shape id="_x0000_i4039" type="#_x0000_t75" style="width:168.75pt;height:20.25pt" o:ole="">
            <v:imagedata r:id="rId5604" o:title=""/>
          </v:shape>
          <o:OLEObject Type="Embed" ProgID="Equation.DSMT4" ShapeID="_x0000_i4039" DrawAspect="Content" ObjectID="_1772196345" r:id="rId5605"/>
        </w:object>
      </w:r>
      <w:r w:rsidRPr="00DC5648">
        <w:t xml:space="preserve"> với </w:t>
      </w:r>
      <w:r w:rsidRPr="00DC5648">
        <w:object w:dxaOrig="700" w:dyaOrig="279">
          <v:shape id="_x0000_i4040" type="#_x0000_t75" style="width:35.25pt;height:14.25pt" o:ole="">
            <v:imagedata r:id="rId5606" o:title=""/>
          </v:shape>
          <o:OLEObject Type="Embed" ProgID="Equation.DSMT4" ShapeID="_x0000_i4040" DrawAspect="Content" ObjectID="_1772196346" r:id="rId5607"/>
        </w:object>
      </w:r>
      <w:r w:rsidRPr="00DC5648">
        <w:t xml:space="preserve"> bất kì.</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120" w:dyaOrig="400">
          <v:shape id="_x0000_i4041" type="#_x0000_t75" style="width:56.25pt;height:20.25pt" o:ole="">
            <v:imagedata r:id="rId5608" o:title=""/>
          </v:shape>
          <o:OLEObject Type="Embed" ProgID="Equation.DSMT4" ShapeID="_x0000_i4041" DrawAspect="Content" ObjectID="_1772196347" r:id="rId5609"/>
        </w:object>
      </w:r>
      <w:r w:rsidRPr="00DC5648">
        <w:t xml:space="preserve"> là 1 VTCP của </w:t>
      </w:r>
      <w:r w:rsidRPr="00DC5648">
        <w:object w:dxaOrig="1480" w:dyaOrig="400">
          <v:shape id="_x0000_i4042" type="#_x0000_t75" style="width:74.25pt;height:20.25pt" o:ole="">
            <v:imagedata r:id="rId5610" o:title=""/>
          </v:shape>
          <o:OLEObject Type="Embed" ProgID="Equation.DSMT4" ShapeID="_x0000_i4042" DrawAspect="Content" ObjectID="_1772196348" r:id="rId5611"/>
        </w:object>
      </w:r>
      <w:r w:rsidRPr="00DC5648">
        <w:t xml:space="preserve"> là 1 VTPT của </w:t>
      </w:r>
      <w:r w:rsidRPr="00DC5648">
        <w:object w:dxaOrig="420" w:dyaOrig="400">
          <v:shape id="_x0000_i4043" type="#_x0000_t75" style="width:21pt;height:20.25pt" o:ole="">
            <v:imagedata r:id="rId5612" o:title=""/>
          </v:shape>
          <o:OLEObject Type="Embed" ProgID="Equation.DSMT4" ShapeID="_x0000_i4043" DrawAspect="Content" ObjectID="_1772196349" r:id="rId5613"/>
        </w:object>
      </w:r>
      <w:r w:rsidRPr="00DC5648">
        <w:t>.</w:t>
      </w:r>
    </w:p>
    <w:p w:rsidR="00DC5648" w:rsidRPr="00DC5648" w:rsidRDefault="00DC5648" w:rsidP="00DC5648">
      <w:r w:rsidRPr="00DC5648">
        <w:object w:dxaOrig="4500" w:dyaOrig="400">
          <v:shape id="_x0000_i4044" type="#_x0000_t75" style="width:225pt;height:20.25pt" o:ole="">
            <v:imagedata r:id="rId5614" o:title=""/>
          </v:shape>
          <o:OLEObject Type="Embed" ProgID="Equation.DSMT4" ShapeID="_x0000_i4044" DrawAspect="Content" ObjectID="_1772196350" r:id="rId5615"/>
        </w:object>
      </w:r>
    </w:p>
    <w:p w:rsidR="00DC5648" w:rsidRPr="00DC5648" w:rsidRDefault="00DC5648" w:rsidP="00DC5648">
      <w:r w:rsidRPr="00DC5648">
        <w:t xml:space="preserve">Lấy </w:t>
      </w:r>
      <w:r w:rsidRPr="00DC5648">
        <w:object w:dxaOrig="6060" w:dyaOrig="840">
          <v:shape id="_x0000_i4045" type="#_x0000_t75" style="width:303pt;height:42pt" o:ole="">
            <v:imagedata r:id="rId5616" o:title=""/>
          </v:shape>
          <o:OLEObject Type="Embed" ProgID="Equation.DSMT4" ShapeID="_x0000_i4045" DrawAspect="Content" ObjectID="_1772196351" r:id="rId5617"/>
        </w:object>
      </w:r>
      <w:r w:rsidRPr="00DC5648">
        <w:t>.</w:t>
      </w:r>
    </w:p>
    <w:p w:rsidR="00DC5648" w:rsidRPr="00DC5648" w:rsidRDefault="00DC5648" w:rsidP="00DC5648">
      <w:r w:rsidRPr="00DC5648">
        <w:t xml:space="preserve">Câu 48 (VDC): Có tất cả bao nhiêu giá trị nguyên của </w:t>
      </w:r>
      <w:r w:rsidRPr="00DC5648">
        <w:object w:dxaOrig="220" w:dyaOrig="260">
          <v:shape id="_x0000_i4046" type="#_x0000_t75" style="width:11.25pt;height:12.75pt" o:ole="">
            <v:imagedata r:id="rId4200" o:title=""/>
          </v:shape>
          <o:OLEObject Type="Embed" ProgID="Equation.DSMT4" ShapeID="_x0000_i4046" DrawAspect="Content" ObjectID="_1772196352" r:id="rId5618"/>
        </w:object>
      </w:r>
      <w:r w:rsidRPr="00DC5648">
        <w:t xml:space="preserve"> sao cho tương ứng với mỗi </w:t>
      </w:r>
      <w:r w:rsidRPr="00DC5648">
        <w:object w:dxaOrig="220" w:dyaOrig="260">
          <v:shape id="_x0000_i4047" type="#_x0000_t75" style="width:11.25pt;height:12.75pt" o:ole="">
            <v:imagedata r:id="rId4202" o:title=""/>
          </v:shape>
          <o:OLEObject Type="Embed" ProgID="Equation.DSMT4" ShapeID="_x0000_i4047" DrawAspect="Content" ObjectID="_1772196353" r:id="rId5619"/>
        </w:object>
      </w:r>
      <w:r w:rsidRPr="00DC5648">
        <w:t xml:space="preserve"> luôn tồn tại không quá 63 số nguyên </w:t>
      </w:r>
      <w:r w:rsidRPr="00DC5648">
        <w:object w:dxaOrig="200" w:dyaOrig="220">
          <v:shape id="_x0000_i4048" type="#_x0000_t75" style="width:9.75pt;height:11.25pt" o:ole="">
            <v:imagedata r:id="rId4204" o:title=""/>
          </v:shape>
          <o:OLEObject Type="Embed" ProgID="Equation.DSMT4" ShapeID="_x0000_i4048" DrawAspect="Content" ObjectID="_1772196354" r:id="rId5620"/>
        </w:object>
      </w:r>
      <w:r w:rsidRPr="00DC5648">
        <w:t xml:space="preserve"> thỏa mãn điều kiện </w:t>
      </w:r>
      <w:r w:rsidRPr="00DC5648">
        <w:object w:dxaOrig="4959" w:dyaOrig="440">
          <v:shape id="_x0000_i4049" type="#_x0000_t75" style="width:248.25pt;height:21.75pt" o:ole="">
            <v:imagedata r:id="rId4206" o:title=""/>
          </v:shape>
          <o:OLEObject Type="Embed" ProgID="Equation.DSMT4" ShapeID="_x0000_i4049" DrawAspect="Content" ObjectID="_1772196355" r:id="rId5621"/>
        </w:object>
      </w:r>
    </w:p>
    <w:p w:rsidR="00DC5648" w:rsidRPr="00DC5648" w:rsidRDefault="00DC5648" w:rsidP="00DC5648">
      <w:r w:rsidRPr="00DC5648">
        <w:tab/>
      </w:r>
      <w:r w:rsidRPr="00DC5648">
        <w:rPr>
          <w:highlight w:val="yellow"/>
        </w:rPr>
        <w:t>Đáp án: 602</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Đặt </w:t>
      </w:r>
      <w:r w:rsidRPr="00DC5648">
        <w:object w:dxaOrig="5620" w:dyaOrig="440">
          <v:shape id="_x0000_i4050" type="#_x0000_t75" style="width:281.25pt;height:21.75pt" o:ole="">
            <v:imagedata r:id="rId5622" o:title=""/>
          </v:shape>
          <o:OLEObject Type="Embed" ProgID="Equation.DSMT4" ShapeID="_x0000_i4050" DrawAspect="Content" ObjectID="_1772196356" r:id="rId5623"/>
        </w:object>
      </w:r>
      <w:r w:rsidRPr="00DC5648">
        <w:t xml:space="preserve"> (coi </w:t>
      </w:r>
      <w:r w:rsidRPr="00DC5648">
        <w:object w:dxaOrig="220" w:dyaOrig="260">
          <v:shape id="_x0000_i4051" type="#_x0000_t75" style="width:11.25pt;height:12.75pt" o:ole="">
            <v:imagedata r:id="rId5624" o:title=""/>
          </v:shape>
          <o:OLEObject Type="Embed" ProgID="Equation.DSMT4" ShapeID="_x0000_i4051" DrawAspect="Content" ObjectID="_1772196357" r:id="rId5625"/>
        </w:object>
      </w:r>
      <w:r w:rsidRPr="00DC5648">
        <w:t xml:space="preserve"> là tham số).</w:t>
      </w:r>
    </w:p>
    <w:p w:rsidR="00DC5648" w:rsidRPr="00DC5648" w:rsidRDefault="00DC5648" w:rsidP="00DC5648">
      <w:r w:rsidRPr="00DC5648">
        <w:t xml:space="preserve">Điều kiện xác định của </w:t>
      </w:r>
      <w:r w:rsidRPr="00DC5648">
        <w:object w:dxaOrig="580" w:dyaOrig="400">
          <v:shape id="_x0000_i4052" type="#_x0000_t75" style="width:29.25pt;height:20.25pt" o:ole="">
            <v:imagedata r:id="rId5626" o:title=""/>
          </v:shape>
          <o:OLEObject Type="Embed" ProgID="Equation.DSMT4" ShapeID="_x0000_i4052" DrawAspect="Content" ObjectID="_1772196358" r:id="rId5627"/>
        </w:object>
      </w:r>
      <w:r w:rsidRPr="00DC5648">
        <w:t xml:space="preserve"> là </w:t>
      </w:r>
      <w:r w:rsidRPr="00DC5648">
        <w:object w:dxaOrig="1600" w:dyaOrig="1160">
          <v:shape id="_x0000_i4053" type="#_x0000_t75" style="width:80.25pt;height:57.75pt" o:ole="">
            <v:imagedata r:id="rId5628" o:title=""/>
          </v:shape>
          <o:OLEObject Type="Embed" ProgID="Equation.DSMT4" ShapeID="_x0000_i4053" DrawAspect="Content" ObjectID="_1772196359" r:id="rId5629"/>
        </w:object>
      </w:r>
      <w:r w:rsidRPr="00DC5648">
        <w:t>.</w:t>
      </w:r>
    </w:p>
    <w:p w:rsidR="00DC5648" w:rsidRPr="00DC5648" w:rsidRDefault="00DC5648" w:rsidP="00DC5648">
      <w:r w:rsidRPr="00DC5648">
        <w:t xml:space="preserve">Do </w:t>
      </w:r>
      <w:r w:rsidRPr="00DC5648">
        <w:object w:dxaOrig="440" w:dyaOrig="260">
          <v:shape id="_x0000_i4054" type="#_x0000_t75" style="width:21.75pt;height:12.75pt" o:ole="">
            <v:imagedata r:id="rId5630" o:title=""/>
          </v:shape>
          <o:OLEObject Type="Embed" ProgID="Equation.DSMT4" ShapeID="_x0000_i4054" DrawAspect="Content" ObjectID="_1772196360" r:id="rId5631"/>
        </w:object>
      </w:r>
      <w:r w:rsidRPr="00DC5648">
        <w:t xml:space="preserve"> nguyên nên </w:t>
      </w:r>
      <w:r w:rsidRPr="00DC5648">
        <w:object w:dxaOrig="1180" w:dyaOrig="360">
          <v:shape id="_x0000_i4055" type="#_x0000_t75" style="width:59.25pt;height:18pt" o:ole="">
            <v:imagedata r:id="rId5632" o:title=""/>
          </v:shape>
          <o:OLEObject Type="Embed" ProgID="Equation.DSMT4" ShapeID="_x0000_i4055" DrawAspect="Content" ObjectID="_1772196361" r:id="rId5633"/>
        </w:object>
      </w:r>
      <w:r w:rsidRPr="00DC5648">
        <w:t xml:space="preserve">. Cũng vì </w:t>
      </w:r>
      <w:r w:rsidRPr="00DC5648">
        <w:object w:dxaOrig="440" w:dyaOrig="260">
          <v:shape id="_x0000_i4056" type="#_x0000_t75" style="width:21.75pt;height:12.75pt" o:ole="">
            <v:imagedata r:id="rId5634" o:title=""/>
          </v:shape>
          <o:OLEObject Type="Embed" ProgID="Equation.DSMT4" ShapeID="_x0000_i4056" DrawAspect="Content" ObjectID="_1772196362" r:id="rId5635"/>
        </w:object>
      </w:r>
      <w:r w:rsidRPr="00DC5648">
        <w:t xml:space="preserve"> nguyên nên ta chỉ xét </w:t>
      </w:r>
      <w:r w:rsidRPr="00DC5648">
        <w:object w:dxaOrig="580" w:dyaOrig="400">
          <v:shape id="_x0000_i4057" type="#_x0000_t75" style="width:29.25pt;height:20.25pt" o:ole="">
            <v:imagedata r:id="rId5636" o:title=""/>
          </v:shape>
          <o:OLEObject Type="Embed" ProgID="Equation.DSMT4" ShapeID="_x0000_i4057" DrawAspect="Content" ObjectID="_1772196363" r:id="rId5637"/>
        </w:object>
      </w:r>
      <w:r w:rsidRPr="00DC5648">
        <w:t xml:space="preserve"> trên nửa khoảng </w:t>
      </w:r>
      <w:r w:rsidRPr="00DC5648">
        <w:object w:dxaOrig="1060" w:dyaOrig="400">
          <v:shape id="_x0000_i4058" type="#_x0000_t75" style="width:53.25pt;height:20.25pt" o:ole="">
            <v:imagedata r:id="rId5638" o:title=""/>
          </v:shape>
          <o:OLEObject Type="Embed" ProgID="Equation.DSMT4" ShapeID="_x0000_i4058" DrawAspect="Content" ObjectID="_1772196364" r:id="rId5639"/>
        </w:object>
      </w:r>
      <w:r w:rsidRPr="00DC5648">
        <w:t>.</w:t>
      </w:r>
    </w:p>
    <w:p w:rsidR="00DC5648" w:rsidRPr="00DC5648" w:rsidRDefault="00DC5648" w:rsidP="00DC5648">
      <w:r w:rsidRPr="00DC5648">
        <w:object w:dxaOrig="6700" w:dyaOrig="740">
          <v:shape id="_x0000_i4059" type="#_x0000_t75" style="width:335.25pt;height:36.75pt" o:ole="">
            <v:imagedata r:id="rId5640" o:title=""/>
          </v:shape>
          <o:OLEObject Type="Embed" ProgID="Equation.DSMT4" ShapeID="_x0000_i4059" DrawAspect="Content" ObjectID="_1772196365" r:id="rId5641"/>
        </w:object>
      </w:r>
    </w:p>
    <w:p w:rsidR="00DC5648" w:rsidRPr="00DC5648" w:rsidRDefault="00DC5648" w:rsidP="00DC5648">
      <w:r w:rsidRPr="00DC5648">
        <w:t xml:space="preserve">Ta có bảng biến thiên của hàm số </w:t>
      </w:r>
      <w:r w:rsidRPr="00DC5648">
        <w:object w:dxaOrig="580" w:dyaOrig="400">
          <v:shape id="_x0000_i4060" type="#_x0000_t75" style="width:29.25pt;height:20.25pt" o:ole="">
            <v:imagedata r:id="rId5642" o:title=""/>
          </v:shape>
          <o:OLEObject Type="Embed" ProgID="Equation.DSMT4" ShapeID="_x0000_i4060" DrawAspect="Content" ObjectID="_1772196366" r:id="rId5643"/>
        </w:object>
      </w:r>
      <w:r w:rsidRPr="00DC5648">
        <w:t>:</w:t>
      </w:r>
    </w:p>
    <w:p w:rsidR="00DC5648" w:rsidRPr="00DC5648" w:rsidRDefault="00EF1727" w:rsidP="00DC5648">
      <w:r>
        <w:rPr>
          <w:noProof/>
        </w:rPr>
        <w:drawing>
          <wp:inline distT="0" distB="0" distL="0" distR="0">
            <wp:extent cx="1790700" cy="1076325"/>
            <wp:effectExtent l="0" t="0" r="0" b="9525"/>
            <wp:docPr id="3144" name="Picture 3144" descr="2021-03-03-16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descr="2021-03-03-164747"/>
                    <pic:cNvPicPr>
                      <a:picLocks noChangeAspect="1" noChangeArrowheads="1"/>
                    </pic:cNvPicPr>
                  </pic:nvPicPr>
                  <pic:blipFill>
                    <a:blip r:embed="rId5644">
                      <a:extLst>
                        <a:ext uri="{28A0092B-C50C-407E-A947-70E740481C1C}">
                          <a14:useLocalDpi xmlns:a14="http://schemas.microsoft.com/office/drawing/2010/main" val="0"/>
                        </a:ext>
                      </a:extLst>
                    </a:blip>
                    <a:srcRect/>
                    <a:stretch>
                      <a:fillRect/>
                    </a:stretch>
                  </pic:blipFill>
                  <pic:spPr bwMode="auto">
                    <a:xfrm>
                      <a:off x="0" y="0"/>
                      <a:ext cx="1790700" cy="1076325"/>
                    </a:xfrm>
                    <a:prstGeom prst="rect">
                      <a:avLst/>
                    </a:prstGeom>
                    <a:noFill/>
                    <a:ln>
                      <a:noFill/>
                    </a:ln>
                  </pic:spPr>
                </pic:pic>
              </a:graphicData>
            </a:graphic>
          </wp:inline>
        </w:drawing>
      </w:r>
    </w:p>
    <w:p w:rsidR="00DC5648" w:rsidRPr="00DC5648" w:rsidRDefault="00DC5648" w:rsidP="00DC5648">
      <w:r w:rsidRPr="00DC5648">
        <w:t xml:space="preserve">Yêu cầu bài toán trở thành: </w:t>
      </w:r>
      <w:r w:rsidRPr="00DC5648">
        <w:object w:dxaOrig="1400" w:dyaOrig="400">
          <v:shape id="_x0000_i4061" type="#_x0000_t75" style="width:69.75pt;height:20.25pt" o:ole="">
            <v:imagedata r:id="rId5645" o:title=""/>
          </v:shape>
          <o:OLEObject Type="Embed" ProgID="Equation.DSMT4" ShapeID="_x0000_i4061" DrawAspect="Content" ObjectID="_1772196367" r:id="rId5646"/>
        </w:object>
      </w:r>
    </w:p>
    <w:p w:rsidR="00DC5648" w:rsidRPr="00DC5648" w:rsidRDefault="00DC5648" w:rsidP="00DC5648">
      <w:r w:rsidRPr="00DC5648">
        <w:object w:dxaOrig="5240" w:dyaOrig="440">
          <v:shape id="_x0000_i4062" type="#_x0000_t75" style="width:261.75pt;height:21.75pt" o:ole="">
            <v:imagedata r:id="rId5647" o:title=""/>
          </v:shape>
          <o:OLEObject Type="Embed" ProgID="Equation.DSMT4" ShapeID="_x0000_i4062" DrawAspect="Content" ObjectID="_1772196368" r:id="rId5648"/>
        </w:object>
      </w:r>
    </w:p>
    <w:p w:rsidR="00DC5648" w:rsidRPr="00DC5648" w:rsidRDefault="00DC5648" w:rsidP="00DC5648">
      <w:r w:rsidRPr="00DC5648">
        <w:object w:dxaOrig="4200" w:dyaOrig="440">
          <v:shape id="_x0000_i4063" type="#_x0000_t75" style="width:210pt;height:21.75pt" o:ole="">
            <v:imagedata r:id="rId5649" o:title=""/>
          </v:shape>
          <o:OLEObject Type="Embed" ProgID="Equation.DSMT4" ShapeID="_x0000_i4063" DrawAspect="Content" ObjectID="_1772196369" r:id="rId5650"/>
        </w:object>
      </w:r>
    </w:p>
    <w:p w:rsidR="00DC5648" w:rsidRPr="00DC5648" w:rsidRDefault="00DC5648" w:rsidP="00DC5648">
      <w:r w:rsidRPr="00DC5648">
        <w:object w:dxaOrig="3320" w:dyaOrig="560">
          <v:shape id="_x0000_i4064" type="#_x0000_t75" style="width:165.75pt;height:27.75pt" o:ole="">
            <v:imagedata r:id="rId5651" o:title=""/>
          </v:shape>
          <o:OLEObject Type="Embed" ProgID="Equation.DSMT4" ShapeID="_x0000_i4064" DrawAspect="Content" ObjectID="_1772196370" r:id="rId5652"/>
        </w:object>
      </w:r>
    </w:p>
    <w:p w:rsidR="00DC5648" w:rsidRPr="00DC5648" w:rsidRDefault="00DC5648" w:rsidP="00DC5648">
      <w:r w:rsidRPr="00DC5648">
        <w:object w:dxaOrig="2460" w:dyaOrig="320">
          <v:shape id="_x0000_i4065" type="#_x0000_t75" style="width:123pt;height:15.75pt" o:ole="">
            <v:imagedata r:id="rId5653" o:title=""/>
          </v:shape>
          <o:OLEObject Type="Embed" ProgID="Equation.DSMT4" ShapeID="_x0000_i4065" DrawAspect="Content" ObjectID="_1772196371" r:id="rId5654"/>
        </w:object>
      </w:r>
      <w:r w:rsidRPr="00DC5648">
        <w:t>.</w:t>
      </w:r>
    </w:p>
    <w:p w:rsidR="00DC5648" w:rsidRPr="00DC5648" w:rsidRDefault="00DC5648" w:rsidP="00DC5648">
      <w:r w:rsidRPr="00DC5648">
        <w:t xml:space="preserve">Mà </w:t>
      </w:r>
      <w:r w:rsidRPr="00DC5648">
        <w:object w:dxaOrig="220" w:dyaOrig="260">
          <v:shape id="_x0000_i4066" type="#_x0000_t75" style="width:11.25pt;height:12.75pt" o:ole="">
            <v:imagedata r:id="rId5655" o:title=""/>
          </v:shape>
          <o:OLEObject Type="Embed" ProgID="Equation.DSMT4" ShapeID="_x0000_i4066" DrawAspect="Content" ObjectID="_1772196372" r:id="rId5656"/>
        </w:object>
      </w:r>
      <w:r w:rsidRPr="00DC5648">
        <w:t xml:space="preserve"> nguyên nên </w:t>
      </w:r>
      <w:r w:rsidRPr="00DC5648">
        <w:object w:dxaOrig="2880" w:dyaOrig="400">
          <v:shape id="_x0000_i4067" type="#_x0000_t75" style="width:2in;height:20.25pt" o:ole="">
            <v:imagedata r:id="rId5657" o:title=""/>
          </v:shape>
          <o:OLEObject Type="Embed" ProgID="Equation.DSMT4" ShapeID="_x0000_i4067" DrawAspect="Content" ObjectID="_1772196373" r:id="rId5658"/>
        </w:object>
      </w:r>
      <w:r w:rsidRPr="00DC5648">
        <w:t>.</w:t>
      </w:r>
    </w:p>
    <w:p w:rsidR="00DC5648" w:rsidRPr="00DC5648" w:rsidRDefault="00DC5648" w:rsidP="00DC5648">
      <w:r w:rsidRPr="00DC5648">
        <w:t xml:space="preserve">Vậy có 602 giá trị nguyên của </w:t>
      </w:r>
      <w:r w:rsidRPr="00DC5648">
        <w:object w:dxaOrig="220" w:dyaOrig="260">
          <v:shape id="_x0000_i4068" type="#_x0000_t75" style="width:11.25pt;height:12.75pt" o:ole="">
            <v:imagedata r:id="rId5659" o:title=""/>
          </v:shape>
          <o:OLEObject Type="Embed" ProgID="Equation.DSMT4" ShapeID="_x0000_i4068" DrawAspect="Content" ObjectID="_1772196374" r:id="rId5660"/>
        </w:object>
      </w:r>
      <w:r w:rsidRPr="00DC5648">
        <w:t xml:space="preserve"> thỏa mãn yêu cầu.</w:t>
      </w:r>
    </w:p>
    <w:p w:rsidR="00DC5648" w:rsidRPr="00DC5648" w:rsidRDefault="00DC5648" w:rsidP="00DC5648">
      <w:r w:rsidRPr="00DC5648">
        <w:t xml:space="preserve">Câu 49 (VD): Cho hình lăng trụ </w:t>
      </w:r>
      <w:r w:rsidRPr="00DC5648">
        <w:object w:dxaOrig="1240" w:dyaOrig="279">
          <v:shape id="_x0000_i4069" type="#_x0000_t75" style="width:62.25pt;height:14.25pt" o:ole="">
            <v:imagedata r:id="rId4208" o:title=""/>
          </v:shape>
          <o:OLEObject Type="Embed" ProgID="Equation.DSMT4" ShapeID="_x0000_i4069" DrawAspect="Content" ObjectID="_1772196375" r:id="rId5661"/>
        </w:object>
      </w:r>
      <w:r w:rsidRPr="00DC5648">
        <w:t xml:space="preserve">có tam giác </w:t>
      </w:r>
      <w:r w:rsidRPr="00DC5648">
        <w:object w:dxaOrig="560" w:dyaOrig="279">
          <v:shape id="_x0000_i4070" type="#_x0000_t75" style="width:27.75pt;height:14.25pt" o:ole="">
            <v:imagedata r:id="rId4210" o:title=""/>
          </v:shape>
          <o:OLEObject Type="Embed" ProgID="Equation.DSMT4" ShapeID="_x0000_i4070" DrawAspect="Content" ObjectID="_1772196376" r:id="rId5662"/>
        </w:object>
      </w:r>
      <w:r w:rsidRPr="00DC5648">
        <w:t xml:space="preserve"> vuông tại </w:t>
      </w:r>
      <w:r w:rsidRPr="00DC5648">
        <w:object w:dxaOrig="240" w:dyaOrig="260">
          <v:shape id="_x0000_i4071" type="#_x0000_t75" style="width:12pt;height:12.75pt" o:ole="">
            <v:imagedata r:id="rId4212" o:title=""/>
          </v:shape>
          <o:OLEObject Type="Embed" ProgID="Equation.DSMT4" ShapeID="_x0000_i4071" DrawAspect="Content" ObjectID="_1772196377" r:id="rId5663"/>
        </w:object>
      </w:r>
      <w:r w:rsidRPr="00DC5648">
        <w:t xml:space="preserve">, </w:t>
      </w:r>
      <w:r w:rsidRPr="00DC5648">
        <w:object w:dxaOrig="760" w:dyaOrig="279">
          <v:shape id="_x0000_i4072" type="#_x0000_t75" style="width:38.25pt;height:14.25pt" o:ole="">
            <v:imagedata r:id="rId4214" o:title=""/>
          </v:shape>
          <o:OLEObject Type="Embed" ProgID="Equation.DSMT4" ShapeID="_x0000_i4072" DrawAspect="Content" ObjectID="_1772196378" r:id="rId5664"/>
        </w:object>
      </w:r>
      <w:r w:rsidRPr="00DC5648">
        <w:t xml:space="preserve">, </w:t>
      </w:r>
      <w:r w:rsidRPr="00DC5648">
        <w:object w:dxaOrig="1080" w:dyaOrig="340">
          <v:shape id="_x0000_i4073" type="#_x0000_t75" style="width:54pt;height:17.25pt" o:ole="">
            <v:imagedata r:id="rId4216" o:title=""/>
          </v:shape>
          <o:OLEObject Type="Embed" ProgID="Equation.DSMT4" ShapeID="_x0000_i4073" DrawAspect="Content" ObjectID="_1772196379" r:id="rId5665"/>
        </w:object>
      </w:r>
      <w:r w:rsidRPr="00DC5648">
        <w:t xml:space="preserve">, </w:t>
      </w:r>
      <w:r w:rsidRPr="00DC5648">
        <w:object w:dxaOrig="920" w:dyaOrig="279">
          <v:shape id="_x0000_i4074" type="#_x0000_t75" style="width:45.75pt;height:14.25pt" o:ole="">
            <v:imagedata r:id="rId4218" o:title=""/>
          </v:shape>
          <o:OLEObject Type="Embed" ProgID="Equation.DSMT4" ShapeID="_x0000_i4074" DrawAspect="Content" ObjectID="_1772196380" r:id="rId5666"/>
        </w:object>
      </w:r>
      <w:r w:rsidRPr="00DC5648">
        <w:t xml:space="preserve">. Hình chiếu vuông góc của điểm </w:t>
      </w:r>
      <w:r w:rsidRPr="00DC5648">
        <w:object w:dxaOrig="240" w:dyaOrig="260">
          <v:shape id="_x0000_i4075" type="#_x0000_t75" style="width:12pt;height:12.75pt" o:ole="">
            <v:imagedata r:id="rId4220" o:title=""/>
          </v:shape>
          <o:OLEObject Type="Embed" ProgID="Equation.DSMT4" ShapeID="_x0000_i4075" DrawAspect="Content" ObjectID="_1772196381" r:id="rId5667"/>
        </w:object>
      </w:r>
      <w:r w:rsidRPr="00DC5648">
        <w:t xml:space="preserve"> trên mặt phẳng </w:t>
      </w:r>
      <w:r w:rsidRPr="00DC5648">
        <w:object w:dxaOrig="900" w:dyaOrig="400">
          <v:shape id="_x0000_i4076" type="#_x0000_t75" style="width:45pt;height:20.25pt" o:ole="">
            <v:imagedata r:id="rId4222" o:title=""/>
          </v:shape>
          <o:OLEObject Type="Embed" ProgID="Equation.DSMT4" ShapeID="_x0000_i4076" DrawAspect="Content" ObjectID="_1772196382" r:id="rId5668"/>
        </w:object>
      </w:r>
      <w:r w:rsidRPr="00DC5648">
        <w:t xml:space="preserve"> trùng với trung điểm </w:t>
      </w:r>
      <w:r w:rsidRPr="00DC5648">
        <w:object w:dxaOrig="279" w:dyaOrig="260">
          <v:shape id="_x0000_i4077" type="#_x0000_t75" style="width:14.25pt;height:12.75pt" o:ole="">
            <v:imagedata r:id="rId4224" o:title=""/>
          </v:shape>
          <o:OLEObject Type="Embed" ProgID="Equation.DSMT4" ShapeID="_x0000_i4077" DrawAspect="Content" ObjectID="_1772196383" r:id="rId5669"/>
        </w:object>
      </w:r>
      <w:r w:rsidRPr="00DC5648">
        <w:t xml:space="preserve"> của đoạn </w:t>
      </w:r>
      <w:r w:rsidRPr="00DC5648">
        <w:object w:dxaOrig="499" w:dyaOrig="279">
          <v:shape id="_x0000_i4078" type="#_x0000_t75" style="width:24.75pt;height:14.25pt" o:ole="">
            <v:imagedata r:id="rId4226" o:title=""/>
          </v:shape>
          <o:OLEObject Type="Embed" ProgID="Equation.DSMT4" ShapeID="_x0000_i4078" DrawAspect="Content" ObjectID="_1772196384" r:id="rId5670"/>
        </w:object>
      </w:r>
      <w:r w:rsidRPr="00DC5648">
        <w:t xml:space="preserve"> (tham khảo hình vẽ dưới đây). Khoảng cách giữa hai đường thẳng </w:t>
      </w:r>
      <w:r w:rsidRPr="00DC5648">
        <w:object w:dxaOrig="440" w:dyaOrig="260">
          <v:shape id="_x0000_i4079" type="#_x0000_t75" style="width:21.75pt;height:12.75pt" o:ole="">
            <v:imagedata r:id="rId4228" o:title=""/>
          </v:shape>
          <o:OLEObject Type="Embed" ProgID="Equation.DSMT4" ShapeID="_x0000_i4079" DrawAspect="Content" ObjectID="_1772196385" r:id="rId5671"/>
        </w:object>
      </w:r>
      <w:r w:rsidRPr="00DC5648">
        <w:t xml:space="preserve"> và </w:t>
      </w:r>
      <w:r w:rsidRPr="00DC5648">
        <w:object w:dxaOrig="460" w:dyaOrig="279">
          <v:shape id="_x0000_i4080" type="#_x0000_t75" style="width:23.25pt;height:14.25pt" o:ole="">
            <v:imagedata r:id="rId4230" o:title=""/>
          </v:shape>
          <o:OLEObject Type="Embed" ProgID="Equation.DSMT4" ShapeID="_x0000_i4080" DrawAspect="Content" ObjectID="_1772196386" r:id="rId5672"/>
        </w:object>
      </w:r>
      <w:r w:rsidRPr="00DC5648">
        <w:t xml:space="preserve"> bằng:</w:t>
      </w:r>
    </w:p>
    <w:p w:rsidR="00DC5648" w:rsidRPr="00DC5648" w:rsidRDefault="00EF1727" w:rsidP="00DC5648">
      <w:r>
        <w:rPr>
          <w:noProof/>
        </w:rPr>
        <w:drawing>
          <wp:inline distT="0" distB="0" distL="0" distR="0">
            <wp:extent cx="2533650" cy="1228725"/>
            <wp:effectExtent l="0" t="0" r="0" b="9525"/>
            <wp:docPr id="3165" name="Picture 3165" descr="1618118356-qp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descr="1618118356-qphg"/>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533650" cy="12287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639" w:dyaOrig="680">
          <v:shape id="_x0000_i4081" type="#_x0000_t75" style="width:32.25pt;height:33.75pt" o:ole="">
            <v:imagedata r:id="rId5673" o:title=""/>
          </v:shape>
          <o:OLEObject Type="Embed" ProgID="Equation.DSMT4" ShapeID="_x0000_i4081" DrawAspect="Content" ObjectID="_1772196387" r:id="rId5674"/>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 Chứng minh </w:t>
      </w:r>
      <w:r w:rsidRPr="00DC5648">
        <w:object w:dxaOrig="3019" w:dyaOrig="400">
          <v:shape id="_x0000_i4082" type="#_x0000_t75" style="width:150.75pt;height:20.25pt" o:ole="">
            <v:imagedata r:id="rId5675" o:title=""/>
          </v:shape>
          <o:OLEObject Type="Embed" ProgID="Equation.DSMT4" ShapeID="_x0000_i4082" DrawAspect="Content" ObjectID="_1772196388" r:id="rId5676"/>
        </w:object>
      </w:r>
      <w:r w:rsidRPr="00DC5648">
        <w:t>, sử dụng định lí khoảng cách giữa hai đường thẳng chéo nhau bằng khoảng cách từ đường thẳng này đến mặt phẳng song song và chứa đường thẳng kia.</w:t>
      </w:r>
    </w:p>
    <w:p w:rsidR="00DC5648" w:rsidRPr="00DC5648" w:rsidRDefault="00DC5648" w:rsidP="00DC5648">
      <w:r w:rsidRPr="00DC5648">
        <w:t xml:space="preserve">- Trong </w:t>
      </w:r>
      <w:r w:rsidRPr="00DC5648">
        <w:object w:dxaOrig="740" w:dyaOrig="400">
          <v:shape id="_x0000_i4083" type="#_x0000_t75" style="width:36.75pt;height:20.25pt" o:ole="">
            <v:imagedata r:id="rId5677" o:title=""/>
          </v:shape>
          <o:OLEObject Type="Embed" ProgID="Equation.DSMT4" ShapeID="_x0000_i4083" DrawAspect="Content" ObjectID="_1772196389" r:id="rId5678"/>
        </w:object>
      </w:r>
      <w:r w:rsidRPr="00DC5648">
        <w:t xml:space="preserve"> kẻ </w:t>
      </w:r>
      <w:r w:rsidRPr="00DC5648">
        <w:object w:dxaOrig="2000" w:dyaOrig="400">
          <v:shape id="_x0000_i4084" type="#_x0000_t75" style="width:99.75pt;height:20.25pt" o:ole="">
            <v:imagedata r:id="rId5679" o:title=""/>
          </v:shape>
          <o:OLEObject Type="Embed" ProgID="Equation.DSMT4" ShapeID="_x0000_i4084" DrawAspect="Content" ObjectID="_1772196390" r:id="rId5680"/>
        </w:object>
      </w:r>
      <w:r w:rsidRPr="00DC5648">
        <w:t xml:space="preserve">, trong </w:t>
      </w:r>
      <w:r w:rsidRPr="00DC5648">
        <w:object w:dxaOrig="780" w:dyaOrig="400">
          <v:shape id="_x0000_i4085" type="#_x0000_t75" style="width:39pt;height:20.25pt" o:ole="">
            <v:imagedata r:id="rId5681" o:title=""/>
          </v:shape>
          <o:OLEObject Type="Embed" ProgID="Equation.DSMT4" ShapeID="_x0000_i4085" DrawAspect="Content" ObjectID="_1772196391" r:id="rId5682"/>
        </w:object>
      </w:r>
      <w:r w:rsidRPr="00DC5648">
        <w:t xml:space="preserve"> kẻ </w:t>
      </w:r>
      <w:r w:rsidRPr="00DC5648">
        <w:object w:dxaOrig="1900" w:dyaOrig="400">
          <v:shape id="_x0000_i4086" type="#_x0000_t75" style="width:95.25pt;height:20.25pt" o:ole="">
            <v:imagedata r:id="rId5683" o:title=""/>
          </v:shape>
          <o:OLEObject Type="Embed" ProgID="Equation.DSMT4" ShapeID="_x0000_i4086" DrawAspect="Content" ObjectID="_1772196392" r:id="rId5684"/>
        </w:object>
      </w:r>
      <w:r w:rsidRPr="00DC5648">
        <w:t xml:space="preserve">, chứng minh </w:t>
      </w:r>
      <w:r w:rsidRPr="00DC5648">
        <w:object w:dxaOrig="1540" w:dyaOrig="400">
          <v:shape id="_x0000_i4087" type="#_x0000_t75" style="width:77.25pt;height:20.25pt" o:ole="">
            <v:imagedata r:id="rId5685" o:title=""/>
          </v:shape>
          <o:OLEObject Type="Embed" ProgID="Equation.DSMT4" ShapeID="_x0000_i4087" DrawAspect="Content" ObjectID="_1772196393" r:id="rId5686"/>
        </w:object>
      </w:r>
      <w:r w:rsidRPr="00DC5648">
        <w:t>.</w:t>
      </w:r>
    </w:p>
    <w:p w:rsidR="00DC5648" w:rsidRPr="00DC5648" w:rsidRDefault="00DC5648" w:rsidP="00DC5648">
      <w:r w:rsidRPr="00DC5648">
        <w:t>- Sử dụng định lí Pytago và hệ thức lượng trong tam giác vuông tính khoảng cách.</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580" w:dyaOrig="400">
          <v:shape id="_x0000_i4088" type="#_x0000_t75" style="width:179.25pt;height:20.25pt" o:ole="">
            <v:imagedata r:id="rId5687" o:title=""/>
          </v:shape>
          <o:OLEObject Type="Embed" ProgID="Equation.DSMT4" ShapeID="_x0000_i4088" DrawAspect="Content" ObjectID="_1772196394" r:id="rId5688"/>
        </w:object>
      </w:r>
      <w:r w:rsidRPr="00DC5648">
        <w:t>.</w:t>
      </w:r>
    </w:p>
    <w:p w:rsidR="00DC5648" w:rsidRPr="00DC5648" w:rsidRDefault="00DC5648" w:rsidP="00DC5648">
      <w:r w:rsidRPr="00DC5648">
        <w:object w:dxaOrig="5280" w:dyaOrig="400">
          <v:shape id="_x0000_i4089" type="#_x0000_t75" style="width:264pt;height:20.25pt" o:ole="">
            <v:imagedata r:id="rId5689" o:title=""/>
          </v:shape>
          <o:OLEObject Type="Embed" ProgID="Equation.DSMT4" ShapeID="_x0000_i4089" DrawAspect="Content" ObjectID="_1772196395" r:id="rId5690"/>
        </w:object>
      </w:r>
    </w:p>
    <w:p w:rsidR="00DC5648" w:rsidRPr="00DC5648" w:rsidRDefault="00EF1727" w:rsidP="00DC5648">
      <w:r>
        <w:rPr>
          <w:noProof/>
        </w:rPr>
        <w:drawing>
          <wp:inline distT="0" distB="0" distL="0" distR="0">
            <wp:extent cx="2533650" cy="1228725"/>
            <wp:effectExtent l="0" t="0" r="0" b="9525"/>
            <wp:docPr id="3175" name="Picture 3175" descr="1618118356-kxj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descr="1618118356-kxjq"/>
                    <pic:cNvPicPr>
                      <a:picLocks noChangeAspect="1" noChangeArrowheads="1"/>
                    </pic:cNvPicPr>
                  </pic:nvPicPr>
                  <pic:blipFill>
                    <a:blip r:embed="rId5691">
                      <a:extLst>
                        <a:ext uri="{28A0092B-C50C-407E-A947-70E740481C1C}">
                          <a14:useLocalDpi xmlns:a14="http://schemas.microsoft.com/office/drawing/2010/main" val="0"/>
                        </a:ext>
                      </a:extLst>
                    </a:blip>
                    <a:srcRect/>
                    <a:stretch>
                      <a:fillRect/>
                    </a:stretch>
                  </pic:blipFill>
                  <pic:spPr bwMode="auto">
                    <a:xfrm>
                      <a:off x="0" y="0"/>
                      <a:ext cx="2533650" cy="1228725"/>
                    </a:xfrm>
                    <a:prstGeom prst="rect">
                      <a:avLst/>
                    </a:prstGeom>
                    <a:noFill/>
                    <a:ln>
                      <a:noFill/>
                    </a:ln>
                  </pic:spPr>
                </pic:pic>
              </a:graphicData>
            </a:graphic>
          </wp:inline>
        </w:drawing>
      </w:r>
    </w:p>
    <w:p w:rsidR="00DC5648" w:rsidRPr="00DC5648" w:rsidRDefault="00DC5648" w:rsidP="00DC5648">
      <w:r w:rsidRPr="00DC5648">
        <w:t xml:space="preserve">Trong </w:t>
      </w:r>
      <w:r w:rsidRPr="00DC5648">
        <w:object w:dxaOrig="740" w:dyaOrig="400">
          <v:shape id="_x0000_i4090" type="#_x0000_t75" style="width:36.75pt;height:20.25pt" o:ole="">
            <v:imagedata r:id="rId5692" o:title=""/>
          </v:shape>
          <o:OLEObject Type="Embed" ProgID="Equation.DSMT4" ShapeID="_x0000_i4090" DrawAspect="Content" ObjectID="_1772196396" r:id="rId5693"/>
        </w:object>
      </w:r>
      <w:r w:rsidRPr="00DC5648">
        <w:t xml:space="preserve"> kẻ </w:t>
      </w:r>
      <w:r w:rsidRPr="00DC5648">
        <w:object w:dxaOrig="2000" w:dyaOrig="400">
          <v:shape id="_x0000_i4091" type="#_x0000_t75" style="width:99.75pt;height:20.25pt" o:ole="">
            <v:imagedata r:id="rId5694" o:title=""/>
          </v:shape>
          <o:OLEObject Type="Embed" ProgID="Equation.DSMT4" ShapeID="_x0000_i4091" DrawAspect="Content" ObjectID="_1772196397" r:id="rId5695"/>
        </w:object>
      </w:r>
      <w:r w:rsidRPr="00DC5648">
        <w:t xml:space="preserve">, trong </w:t>
      </w:r>
      <w:r w:rsidRPr="00DC5648">
        <w:object w:dxaOrig="780" w:dyaOrig="400">
          <v:shape id="_x0000_i4092" type="#_x0000_t75" style="width:39pt;height:20.25pt" o:ole="">
            <v:imagedata r:id="rId5696" o:title=""/>
          </v:shape>
          <o:OLEObject Type="Embed" ProgID="Equation.DSMT4" ShapeID="_x0000_i4092" DrawAspect="Content" ObjectID="_1772196398" r:id="rId5697"/>
        </w:object>
      </w:r>
      <w:r w:rsidRPr="00DC5648">
        <w:t xml:space="preserve"> kẻ </w:t>
      </w:r>
      <w:r w:rsidRPr="00DC5648">
        <w:object w:dxaOrig="1900" w:dyaOrig="400">
          <v:shape id="_x0000_i4093" type="#_x0000_t75" style="width:95.25pt;height:20.25pt" o:ole="">
            <v:imagedata r:id="rId5698" o:title=""/>
          </v:shape>
          <o:OLEObject Type="Embed" ProgID="Equation.DSMT4" ShapeID="_x0000_i4093" DrawAspect="Content" ObjectID="_1772196399" r:id="rId5699"/>
        </w:object>
      </w:r>
      <w:r w:rsidRPr="00DC5648">
        <w:t xml:space="preserve"> ta có:</w:t>
      </w:r>
    </w:p>
    <w:p w:rsidR="00DC5648" w:rsidRPr="00DC5648" w:rsidRDefault="00DC5648" w:rsidP="00DC5648">
      <w:r w:rsidRPr="00DC5648">
        <w:object w:dxaOrig="7820" w:dyaOrig="1480">
          <v:shape id="_x0000_i4094" type="#_x0000_t75" style="width:390.75pt;height:74.25pt" o:ole="">
            <v:imagedata r:id="rId5700" o:title=""/>
          </v:shape>
          <o:OLEObject Type="Embed" ProgID="Equation.DSMT4" ShapeID="_x0000_i4094" DrawAspect="Content" ObjectID="_1772196400" r:id="rId5701"/>
        </w:object>
      </w:r>
    </w:p>
    <w:p w:rsidR="00DC5648" w:rsidRPr="00DC5648" w:rsidRDefault="00DC5648" w:rsidP="00DC5648">
      <w:r w:rsidRPr="00DC5648">
        <w:t xml:space="preserve">Áp dụng hệ thức lượng trong tam giác vuông </w:t>
      </w:r>
      <w:r w:rsidRPr="00DC5648">
        <w:object w:dxaOrig="560" w:dyaOrig="279">
          <v:shape id="_x0000_i4095" type="#_x0000_t75" style="width:27.75pt;height:14.25pt" o:ole="">
            <v:imagedata r:id="rId5702" o:title=""/>
          </v:shape>
          <o:OLEObject Type="Embed" ProgID="Equation.DSMT4" ShapeID="_x0000_i4095" DrawAspect="Content" ObjectID="_1772196401" r:id="rId5703"/>
        </w:object>
      </w:r>
      <w:r w:rsidRPr="00DC5648">
        <w:t xml:space="preserve"> ta có: </w:t>
      </w:r>
      <w:r w:rsidRPr="00DC5648">
        <w:object w:dxaOrig="3900" w:dyaOrig="740">
          <v:shape id="_x0000_i4096" type="#_x0000_t75" style="width:195pt;height:36.75pt" o:ole="">
            <v:imagedata r:id="rId5704" o:title=""/>
          </v:shape>
          <o:OLEObject Type="Embed" ProgID="Equation.DSMT4" ShapeID="_x0000_i4096" DrawAspect="Content" ObjectID="_1772196402" r:id="rId5705"/>
        </w:object>
      </w:r>
    </w:p>
    <w:p w:rsidR="00DC5648" w:rsidRPr="00DC5648" w:rsidRDefault="00DC5648" w:rsidP="00DC5648">
      <w:r w:rsidRPr="00DC5648">
        <w:t xml:space="preserve">Tam giác </w:t>
      </w:r>
      <w:r w:rsidRPr="00DC5648">
        <w:object w:dxaOrig="720" w:dyaOrig="279">
          <v:shape id="_x0000_i4097" type="#_x0000_t75" style="width:36pt;height:14.25pt" o:ole="">
            <v:imagedata r:id="rId5706" o:title=""/>
          </v:shape>
          <o:OLEObject Type="Embed" ProgID="Equation.DSMT4" ShapeID="_x0000_i4097" DrawAspect="Content" ObjectID="_1772196403" r:id="rId5707"/>
        </w:object>
      </w:r>
      <w:r w:rsidRPr="00DC5648">
        <w:t xml:space="preserve"> có </w:t>
      </w:r>
      <w:r w:rsidRPr="00DC5648">
        <w:object w:dxaOrig="4780" w:dyaOrig="620">
          <v:shape id="_x0000_i4098" type="#_x0000_t75" style="width:239.25pt;height:30.75pt" o:ole="">
            <v:imagedata r:id="rId5708" o:title=""/>
          </v:shape>
          <o:OLEObject Type="Embed" ProgID="Equation.DSMT4" ShapeID="_x0000_i4098" DrawAspect="Content" ObjectID="_1772196404" r:id="rId5709"/>
        </w:object>
      </w:r>
    </w:p>
    <w:p w:rsidR="00DC5648" w:rsidRPr="00DC5648" w:rsidRDefault="00DC5648" w:rsidP="00DC5648">
      <w:r w:rsidRPr="00DC5648">
        <w:object w:dxaOrig="4380" w:dyaOrig="400">
          <v:shape id="_x0000_i4099" type="#_x0000_t75" style="width:219pt;height:20.25pt" o:ole="">
            <v:imagedata r:id="rId5710" o:title=""/>
          </v:shape>
          <o:OLEObject Type="Embed" ProgID="Equation.DSMT4" ShapeID="_x0000_i4099" DrawAspect="Content" ObjectID="_1772196405" r:id="rId5711"/>
        </w:object>
      </w:r>
    </w:p>
    <w:p w:rsidR="00DC5648" w:rsidRPr="00DC5648" w:rsidRDefault="00DC5648" w:rsidP="00DC5648">
      <w:r w:rsidRPr="00DC5648">
        <w:t xml:space="preserve">Áp dụng hệ thức lượng trong tam giác vuông </w:t>
      </w:r>
      <w:r w:rsidRPr="00DC5648">
        <w:object w:dxaOrig="600" w:dyaOrig="260">
          <v:shape id="_x0000_i4100" type="#_x0000_t75" style="width:30pt;height:12.75pt" o:ole="">
            <v:imagedata r:id="rId5712" o:title=""/>
          </v:shape>
          <o:OLEObject Type="Embed" ProgID="Equation.DSMT4" ShapeID="_x0000_i4100" DrawAspect="Content" ObjectID="_1772196406" r:id="rId5713"/>
        </w:object>
      </w:r>
      <w:r w:rsidRPr="00DC5648">
        <w:t xml:space="preserve"> ta có:</w:t>
      </w:r>
    </w:p>
    <w:p w:rsidR="00DC5648" w:rsidRPr="00DC5648" w:rsidRDefault="00DC5648" w:rsidP="00DC5648">
      <w:r w:rsidRPr="00DC5648">
        <w:object w:dxaOrig="4140" w:dyaOrig="1340">
          <v:shape id="_x0000_i4101" type="#_x0000_t75" style="width:207pt;height:66.75pt" o:ole="">
            <v:imagedata r:id="rId5714" o:title=""/>
          </v:shape>
          <o:OLEObject Type="Embed" ProgID="Equation.DSMT4" ShapeID="_x0000_i4101" DrawAspect="Content" ObjectID="_1772196407" r:id="rId5715"/>
        </w:object>
      </w:r>
    </w:p>
    <w:p w:rsidR="00DC5648" w:rsidRPr="00DC5648" w:rsidRDefault="00DC5648" w:rsidP="00DC5648">
      <w:r w:rsidRPr="00DC5648">
        <w:t xml:space="preserve">Vậy </w:t>
      </w:r>
      <w:r w:rsidRPr="00DC5648">
        <w:object w:dxaOrig="2060" w:dyaOrig="680">
          <v:shape id="_x0000_i4102" type="#_x0000_t75" style="width:102.75pt;height:33.75pt" o:ole="">
            <v:imagedata r:id="rId5716" o:title=""/>
          </v:shape>
          <o:OLEObject Type="Embed" ProgID="Equation.DSMT4" ShapeID="_x0000_i4102" DrawAspect="Content" ObjectID="_1772196408" r:id="rId5717"/>
        </w:object>
      </w:r>
      <w:r w:rsidRPr="00DC5648">
        <w:t>.</w:t>
      </w:r>
    </w:p>
    <w:p w:rsidR="00DC5648" w:rsidRPr="00DC5648" w:rsidRDefault="00DC5648" w:rsidP="00DC5648">
      <w:r w:rsidRPr="00DC5648">
        <w:t xml:space="preserve">Câu 50 (VDC): Có một mô hình kim tự tháp là một chóp tứ giác đều có cạnh bằng 6cm; cạnh đáy bằng 4cm được đặt trên một bàn trưng bày (đáy nằm trên mặt bàn). Một chú kiến tinh nghịch đang ở đỉnh của </w:t>
      </w:r>
      <w:r w:rsidRPr="00DC5648">
        <w:lastRenderedPageBreak/>
        <w:t xml:space="preserve">đáy và có ý định khám phá một vòng qua tất cả các mặt và trở về vị trí ban đầu. Tính quãng đường ngắn nhất của chú kiến (nếu kết quả lẻ thì làm tròn đến 2 chữ số thập phân). </w:t>
      </w:r>
    </w:p>
    <w:p w:rsidR="00DC5648" w:rsidRPr="00DC5648" w:rsidRDefault="00DC5648" w:rsidP="00DC5648">
      <w:r w:rsidRPr="00DC5648">
        <w:tab/>
      </w:r>
      <w:r w:rsidRPr="00DC5648">
        <w:rPr>
          <w:highlight w:val="yellow"/>
        </w:rPr>
        <w:t>Đáp án: 11,73 (cm)</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Trải tất cả các mặt bên của khối chóp ra cùng một mặt phẳng.</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5695950" cy="2314575"/>
            <wp:effectExtent l="0" t="0" r="0" b="9525"/>
            <wp:docPr id="3189" name="Picture 3189" descr="1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descr="1_10"/>
                    <pic:cNvPicPr>
                      <a:picLocks noChangeAspect="1" noChangeArrowheads="1"/>
                    </pic:cNvPicPr>
                  </pic:nvPicPr>
                  <pic:blipFill>
                    <a:blip r:embed="rId5718">
                      <a:extLst>
                        <a:ext uri="{28A0092B-C50C-407E-A947-70E740481C1C}">
                          <a14:useLocalDpi xmlns:a14="http://schemas.microsoft.com/office/drawing/2010/main" val="0"/>
                        </a:ext>
                      </a:extLst>
                    </a:blip>
                    <a:srcRect/>
                    <a:stretch>
                      <a:fillRect/>
                    </a:stretch>
                  </pic:blipFill>
                  <pic:spPr bwMode="auto">
                    <a:xfrm>
                      <a:off x="0" y="0"/>
                      <a:ext cx="5695950" cy="2314575"/>
                    </a:xfrm>
                    <a:prstGeom prst="rect">
                      <a:avLst/>
                    </a:prstGeom>
                    <a:noFill/>
                    <a:ln>
                      <a:noFill/>
                    </a:ln>
                  </pic:spPr>
                </pic:pic>
              </a:graphicData>
            </a:graphic>
          </wp:inline>
        </w:drawing>
      </w:r>
    </w:p>
    <w:p w:rsidR="00DC5648" w:rsidRPr="00DC5648" w:rsidRDefault="00DC5648" w:rsidP="00DC5648">
      <w:r w:rsidRPr="00DC5648">
        <w:t xml:space="preserve">Trải hình chóp S.ABCD trên cùng một mặt phẳng </w:t>
      </w:r>
      <w:r w:rsidRPr="00DC5648">
        <w:object w:dxaOrig="880" w:dyaOrig="400">
          <v:shape id="_x0000_i4103" type="#_x0000_t75" style="width:44.25pt;height:20.25pt" o:ole="">
            <v:imagedata r:id="rId5719" o:title=""/>
          </v:shape>
          <o:OLEObject Type="Embed" ProgID="Equation.DSMT4" ShapeID="_x0000_i4103" DrawAspect="Content" ObjectID="_1772196409" r:id="rId5720"/>
        </w:object>
      </w:r>
      <w:r w:rsidRPr="00DC5648">
        <w:t>.</w:t>
      </w:r>
    </w:p>
    <w:p w:rsidR="00DC5648" w:rsidRPr="00DC5648" w:rsidRDefault="00DC5648" w:rsidP="00DC5648">
      <w:r w:rsidRPr="00DC5648">
        <w:t xml:space="preserve">Giả sử quãng đường của con kiến đi từ A đến </w:t>
      </w:r>
      <w:r w:rsidRPr="00DC5648">
        <w:object w:dxaOrig="260" w:dyaOrig="360">
          <v:shape id="_x0000_i4104" type="#_x0000_t75" style="width:12.75pt;height:18pt" o:ole="">
            <v:imagedata r:id="rId5721" o:title=""/>
          </v:shape>
          <o:OLEObject Type="Embed" ProgID="Equation.DSMT4" ShapeID="_x0000_i4104" DrawAspect="Content" ObjectID="_1772196410" r:id="rId5722"/>
        </w:object>
      </w:r>
      <w:r w:rsidRPr="00DC5648">
        <w:t xml:space="preserve">là </w:t>
      </w:r>
      <w:r w:rsidRPr="00DC5648">
        <w:object w:dxaOrig="1020" w:dyaOrig="360">
          <v:shape id="_x0000_i4105" type="#_x0000_t75" style="width:51pt;height:18pt" o:ole="">
            <v:imagedata r:id="rId5723" o:title=""/>
          </v:shape>
          <o:OLEObject Type="Embed" ProgID="Equation.DSMT4" ShapeID="_x0000_i4105" DrawAspect="Content" ObjectID="_1772196411" r:id="rId5724"/>
        </w:object>
      </w:r>
      <w:r w:rsidRPr="00DC5648">
        <w:t xml:space="preserve"> , khi đó quãng đường con kiến đi ngắn nhất là độ dài đoạn </w:t>
      </w:r>
      <w:r w:rsidRPr="00DC5648">
        <w:object w:dxaOrig="420" w:dyaOrig="360">
          <v:shape id="_x0000_i4106" type="#_x0000_t75" style="width:21pt;height:18pt" o:ole="">
            <v:imagedata r:id="rId5725" o:title=""/>
          </v:shape>
          <o:OLEObject Type="Embed" ProgID="Equation.DSMT4" ShapeID="_x0000_i4106" DrawAspect="Content" ObjectID="_1772196412" r:id="rId5726"/>
        </w:object>
      </w:r>
      <w:r w:rsidRPr="00DC5648">
        <w:t>.</w:t>
      </w:r>
    </w:p>
    <w:p w:rsidR="00DC5648" w:rsidRPr="00DC5648" w:rsidRDefault="00DC5648" w:rsidP="00DC5648">
      <w:r w:rsidRPr="00DC5648">
        <w:t xml:space="preserve">Xét tam giác SAB có: </w:t>
      </w:r>
      <w:r w:rsidRPr="00DC5648">
        <w:object w:dxaOrig="4640" w:dyaOrig="660">
          <v:shape id="_x0000_i4107" type="#_x0000_t75" style="width:231.75pt;height:33pt" o:ole="">
            <v:imagedata r:id="rId5727" o:title=""/>
          </v:shape>
          <o:OLEObject Type="Embed" ProgID="Equation.DSMT4" ShapeID="_x0000_i4107" DrawAspect="Content" ObjectID="_1772196413" r:id="rId5728"/>
        </w:object>
      </w:r>
    </w:p>
    <w:p w:rsidR="00DC5648" w:rsidRPr="00DC5648" w:rsidRDefault="00DC5648" w:rsidP="00DC5648">
      <w:r w:rsidRPr="00DC5648">
        <w:object w:dxaOrig="1719" w:dyaOrig="320">
          <v:shape id="_x0000_i4108" type="#_x0000_t75" style="width:86.25pt;height:15.75pt" o:ole="">
            <v:imagedata r:id="rId5729" o:title=""/>
          </v:shape>
          <o:OLEObject Type="Embed" ProgID="Equation.DSMT4" ShapeID="_x0000_i4108" DrawAspect="Content" ObjectID="_1772196414" r:id="rId5730"/>
        </w:object>
      </w:r>
    </w:p>
    <w:p w:rsidR="00DC5648" w:rsidRPr="00DC5648" w:rsidRDefault="00DC5648" w:rsidP="00DC5648">
      <w:r w:rsidRPr="00DC5648">
        <w:object w:dxaOrig="2820" w:dyaOrig="360">
          <v:shape id="_x0000_i4109" type="#_x0000_t75" style="width:141pt;height:18pt" o:ole="">
            <v:imagedata r:id="rId5731" o:title=""/>
          </v:shape>
          <o:OLEObject Type="Embed" ProgID="Equation.DSMT4" ShapeID="_x0000_i4109" DrawAspect="Content" ObjectID="_1772196415" r:id="rId5732"/>
        </w:object>
      </w:r>
    </w:p>
    <w:p w:rsidR="00DC5648" w:rsidRPr="00DC5648" w:rsidRDefault="00DC5648" w:rsidP="00DC5648">
      <w:r w:rsidRPr="00DC5648">
        <w:t xml:space="preserve">Xét tam giác </w:t>
      </w:r>
      <w:r w:rsidRPr="00DC5648">
        <w:object w:dxaOrig="540" w:dyaOrig="360">
          <v:shape id="_x0000_i4110" type="#_x0000_t75" style="width:27pt;height:18pt" o:ole="">
            <v:imagedata r:id="rId5733" o:title=""/>
          </v:shape>
          <o:OLEObject Type="Embed" ProgID="Equation.DSMT4" ShapeID="_x0000_i4110" DrawAspect="Content" ObjectID="_1772196416" r:id="rId5734"/>
        </w:object>
      </w:r>
      <w:r w:rsidRPr="00DC5648">
        <w:t xml:space="preserve"> có: </w:t>
      </w:r>
      <w:r w:rsidRPr="00DC5648">
        <w:object w:dxaOrig="4520" w:dyaOrig="380">
          <v:shape id="_x0000_i4111" type="#_x0000_t75" style="width:225.75pt;height:18.75pt" o:ole="">
            <v:imagedata r:id="rId5735" o:title=""/>
          </v:shape>
          <o:OLEObject Type="Embed" ProgID="Equation.DSMT4" ShapeID="_x0000_i4111" DrawAspect="Content" ObjectID="_1772196417" r:id="rId5736"/>
        </w:object>
      </w:r>
      <w:r w:rsidRPr="00DC5648">
        <w:t>(cm).</w:t>
      </w:r>
    </w:p>
    <w:p w:rsidR="00DC5648" w:rsidRPr="00DC5648" w:rsidRDefault="00DC5648" w:rsidP="00DC5648"/>
    <w:p w:rsidR="00DC5648" w:rsidRPr="00DC5648" w:rsidRDefault="00DC5648" w:rsidP="00DC5648">
      <w:r w:rsidRPr="00DC5648">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Em ơi em Đất Nước là máu xương của mình</w:t>
      </w:r>
    </w:p>
    <w:p w:rsidR="00DC5648" w:rsidRPr="00DC5648" w:rsidRDefault="00DC5648" w:rsidP="00DC5648">
      <w:r w:rsidRPr="00DC5648">
        <w:t>Phải biết gắn bó và san sẻ</w:t>
      </w:r>
    </w:p>
    <w:p w:rsidR="00DC5648" w:rsidRPr="00DC5648" w:rsidRDefault="00DC5648" w:rsidP="00DC5648">
      <w:r w:rsidRPr="00DC5648">
        <w:t>Phải biết hóa thân cho dáng hình xứ sở</w:t>
      </w:r>
    </w:p>
    <w:p w:rsidR="00DC5648" w:rsidRPr="00DC5648" w:rsidRDefault="00DC5648" w:rsidP="00DC5648">
      <w:r w:rsidRPr="00DC5648">
        <w:t>Làm nên Đất Nước muôn đời...</w:t>
      </w:r>
    </w:p>
    <w:p w:rsidR="00DC5648" w:rsidRPr="00DC5648" w:rsidRDefault="00DC5648" w:rsidP="00DC5648">
      <w:r w:rsidRPr="00DC5648">
        <w:t xml:space="preserve"> (Trích đoạn trích Đất Nước của Nguyễn Khoa Điềm, SGK Ngữ văn lớp 12, tập 1)</w:t>
      </w:r>
    </w:p>
    <w:p w:rsidR="00DC5648" w:rsidRPr="00DC5648" w:rsidRDefault="00DC5648" w:rsidP="00DC5648">
      <w:r w:rsidRPr="00DC5648">
        <w:t xml:space="preserve">Câu 51(NB): Nội dung đoạn thơ trên thể hiện: </w:t>
      </w:r>
    </w:p>
    <w:p w:rsidR="00DC5648" w:rsidRPr="00DC5648" w:rsidRDefault="00DC5648" w:rsidP="00DC5648">
      <w:r w:rsidRPr="00DC5648">
        <w:tab/>
      </w:r>
      <w:r w:rsidRPr="00DC5648">
        <w:rPr>
          <w:highlight w:val="yellow"/>
        </w:rPr>
        <w:t>A. Lời nhắn nhủ biết say đắm trong tình yêu.</w:t>
      </w:r>
    </w:p>
    <w:p w:rsidR="00DC5648" w:rsidRPr="00DC5648" w:rsidRDefault="00DC5648" w:rsidP="00DC5648">
      <w:r w:rsidRPr="00DC5648">
        <w:tab/>
        <w:t xml:space="preserve">B. Lời nhắn nhủ biết quý trọng tình nghĩa. </w:t>
      </w:r>
    </w:p>
    <w:p w:rsidR="00DC5648" w:rsidRPr="00DC5648" w:rsidRDefault="00DC5648" w:rsidP="00DC5648">
      <w:r w:rsidRPr="00DC5648">
        <w:lastRenderedPageBreak/>
        <w:tab/>
        <w:t xml:space="preserve">C. Lời nhắn nhủ biết căm thù và quyết tâm chiến đấu. </w:t>
      </w:r>
    </w:p>
    <w:p w:rsidR="00DC5648" w:rsidRPr="00DC5648" w:rsidRDefault="00DC5648" w:rsidP="00DC5648">
      <w:r w:rsidRPr="00DC5648">
        <w:tab/>
        <w:t xml:space="preserve">D. Lời nhắn nhủ chân thành, tha thiết về trách nhiệm của mỗi người với đất nước.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Nội dung đoạn trích là lời nhắn nhủ chân thành, tha thiết về trách nhiệm của mỗi người với đất nước.</w:t>
      </w:r>
    </w:p>
    <w:p w:rsidR="00DC5648" w:rsidRPr="00DC5648" w:rsidRDefault="00DC5648" w:rsidP="00DC5648">
      <w:r w:rsidRPr="00DC5648">
        <w:t xml:space="preserve">Câu 52(TH): Vì sao nhà thơ viết "Đất Nước là máu xương của mình"? </w:t>
      </w:r>
    </w:p>
    <w:p w:rsidR="00DC5648" w:rsidRPr="00DC5648" w:rsidRDefault="00DC5648" w:rsidP="00DC5648">
      <w:r w:rsidRPr="00DC5648">
        <w:tab/>
      </w:r>
      <w:r w:rsidRPr="00DC5648">
        <w:rPr>
          <w:highlight w:val="yellow"/>
        </w:rPr>
        <w:t>A. Vì đất nước không trừu tượng, xa xôi mà đất nước kết tinh, hóa thân trong mỗi con người. Mỗi người cần bảo vệ, giữ gìn đất nước như sinh mệnh, sự sống của chính mình.</w:t>
      </w:r>
      <w:r w:rsidRPr="00DC5648">
        <w:t xml:space="preserve"> </w:t>
      </w:r>
    </w:p>
    <w:p w:rsidR="00DC5648" w:rsidRPr="00DC5648" w:rsidRDefault="00DC5648" w:rsidP="00DC5648">
      <w:r w:rsidRPr="00DC5648">
        <w:tab/>
        <w:t>B. Vì đất nước không trừu tượng, xa xôi mà đất nước kết tinh, hóa thân trong mỗi con người.</w:t>
      </w:r>
    </w:p>
    <w:p w:rsidR="00DC5648" w:rsidRPr="00DC5648" w:rsidRDefault="00DC5648" w:rsidP="00DC5648">
      <w:r w:rsidRPr="00DC5648">
        <w:tab/>
        <w:t xml:space="preserve">C. Vì đất nước như sinh mệnh, sự sống của chính mình. </w:t>
      </w:r>
    </w:p>
    <w:p w:rsidR="00DC5648" w:rsidRPr="00DC5648" w:rsidRDefault="00DC5648" w:rsidP="00DC5648">
      <w:r w:rsidRPr="00DC5648">
        <w:tab/>
        <w:t xml:space="preserve">D. Vì đất nước là sinh mệnh, sự sống của chính mình, cần sẵn sàng cống hiến, hi sinh cho đất nước.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Nhà thơ viết "Đất Nước là máu xương của mình" vì đất nước không trừu tượng, xa xôi mà đất nước kết tinh, hóa thân trong mỗi con người. Mỗi người cần bảo vệ, giữ gìn đất nước như sinh mệnh, sự sống của chính mình.</w:t>
      </w:r>
    </w:p>
    <w:p w:rsidR="00DC5648" w:rsidRPr="00DC5648" w:rsidRDefault="00DC5648" w:rsidP="00DC5648">
      <w:r w:rsidRPr="00DC5648">
        <w:t xml:space="preserve">Câu 53(NB): Từ "hóa thân" trong đoạn thơ trên có ý nghĩa gì? </w:t>
      </w:r>
    </w:p>
    <w:p w:rsidR="00DC5648" w:rsidRPr="00DC5648" w:rsidRDefault="00DC5648" w:rsidP="00DC5648">
      <w:r w:rsidRPr="00DC5648">
        <w:tab/>
        <w:t xml:space="preserve">A. Ý nghĩa ca ngợi những người mang tâm hồn của đất nước. </w:t>
      </w:r>
    </w:p>
    <w:p w:rsidR="00DC5648" w:rsidRPr="00DC5648" w:rsidRDefault="00DC5648" w:rsidP="00DC5648">
      <w:r w:rsidRPr="00DC5648">
        <w:tab/>
      </w:r>
      <w:r w:rsidRPr="00DC5648">
        <w:rPr>
          <w:highlight w:val="yellow"/>
        </w:rPr>
        <w:t>B. Ý nghĩa chỉ hành động sẵn sàng cống hiến, hi sinh cho đất nước.</w:t>
      </w:r>
      <w:r w:rsidRPr="00DC5648">
        <w:t xml:space="preserve"> </w:t>
      </w:r>
    </w:p>
    <w:p w:rsidR="00DC5648" w:rsidRPr="00DC5648" w:rsidRDefault="00DC5648" w:rsidP="00DC5648">
      <w:r w:rsidRPr="00DC5648">
        <w:tab/>
        <w:t xml:space="preserve">C. Ý nghĩa ghi dấu ấn của cuộc đời với đất nước. </w:t>
      </w:r>
    </w:p>
    <w:p w:rsidR="00DC5648" w:rsidRPr="00DC5648" w:rsidRDefault="00DC5648" w:rsidP="00DC5648">
      <w:r w:rsidRPr="00DC5648">
        <w:tab/>
        <w:t xml:space="preserve">D. Ý nghĩa chỉ đất nước như sinh mệnh của mình.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Từ "hóa thân" có nghĩa chỉ hành động sẵn sàng cống hiến, hi sinh cho đất nước.</w:t>
      </w:r>
    </w:p>
    <w:p w:rsidR="00DC5648" w:rsidRPr="00DC5648" w:rsidRDefault="00DC5648" w:rsidP="00DC5648">
      <w:r w:rsidRPr="00DC5648">
        <w:t xml:space="preserve">Câu 54: Cách gọi “Em ơi em” nhằm thể hiện phong cách nghệ thuật: </w:t>
      </w:r>
    </w:p>
    <w:p w:rsidR="00DC5648" w:rsidRPr="00DC5648" w:rsidRDefault="00DC5648" w:rsidP="00DC5648">
      <w:r w:rsidRPr="00DC5648">
        <w:tab/>
      </w:r>
      <w:r w:rsidRPr="00DC5648">
        <w:rPr>
          <w:highlight w:val="yellow"/>
        </w:rPr>
        <w:t>A. Trữ tình - chính luận</w:t>
      </w:r>
      <w:r w:rsidRPr="00DC5648">
        <w:t xml:space="preserve"> </w:t>
      </w:r>
      <w:r w:rsidRPr="00DC5648">
        <w:tab/>
        <w:t xml:space="preserve">B. Trữ tình - tự sự </w:t>
      </w:r>
    </w:p>
    <w:p w:rsidR="00DC5648" w:rsidRPr="00DC5648" w:rsidRDefault="00DC5648" w:rsidP="00DC5648">
      <w:r w:rsidRPr="00DC5648">
        <w:tab/>
        <w:t xml:space="preserve">C. Trữ tình </w:t>
      </w:r>
      <w:r w:rsidRPr="00DC5648">
        <w:tab/>
      </w:r>
      <w:r w:rsidRPr="00DC5648">
        <w:tab/>
        <w:t xml:space="preserve">D. Tự sự </w:t>
      </w:r>
    </w:p>
    <w:p w:rsidR="00DC5648" w:rsidRPr="00DC5648" w:rsidRDefault="00DC5648" w:rsidP="00DC5648">
      <w:r w:rsidRPr="00DC5648">
        <w:t>Căn cứ bài Đất nước kết hợp với phong cách nghệ thuật.</w:t>
      </w:r>
    </w:p>
    <w:p w:rsidR="00DC5648" w:rsidRPr="00DC5648" w:rsidRDefault="00DC5648" w:rsidP="00DC5648">
      <w:r w:rsidRPr="00DC5648">
        <w:t xml:space="preserve">Giải chi tiết: </w:t>
      </w:r>
    </w:p>
    <w:p w:rsidR="00DC5648" w:rsidRPr="00DC5648" w:rsidRDefault="00DC5648" w:rsidP="00DC5648">
      <w:r w:rsidRPr="00DC5648">
        <w:t>Cách gọi “Em ơi em” thể hiện  tính chất tình và chính luận.</w:t>
      </w:r>
    </w:p>
    <w:p w:rsidR="00DC5648" w:rsidRPr="00DC5648" w:rsidRDefault="00DC5648" w:rsidP="00DC5648">
      <w:r w:rsidRPr="00DC5648">
        <w:t xml:space="preserve">Câu 55(NB): Biện pháp nghệ thuật được tác giả sử dụng trong câu "Đất Nước là máu xương của mình" là: </w:t>
      </w:r>
    </w:p>
    <w:p w:rsidR="00DC5648" w:rsidRPr="00DC5648" w:rsidRDefault="00DC5648" w:rsidP="00DC5648">
      <w:r w:rsidRPr="00DC5648">
        <w:tab/>
        <w:t xml:space="preserve">A. Liệt kê </w:t>
      </w:r>
      <w:r w:rsidRPr="00DC5648">
        <w:tab/>
        <w:t xml:space="preserve">B. Nhân hóa </w:t>
      </w:r>
      <w:r w:rsidRPr="00DC5648">
        <w:tab/>
        <w:t xml:space="preserve">C. Điệp ngữ </w:t>
      </w:r>
      <w:r w:rsidRPr="00DC5648">
        <w:tab/>
      </w:r>
      <w:r w:rsidRPr="00DC5648">
        <w:rPr>
          <w:highlight w:val="yellow"/>
        </w:rPr>
        <w:t>D. So sánh</w:t>
      </w:r>
      <w:r w:rsidRPr="00DC5648">
        <w:t xml:space="preserve"> </w:t>
      </w:r>
    </w:p>
    <w:p w:rsidR="00DC5648" w:rsidRPr="00DC5648" w:rsidRDefault="00DC5648" w:rsidP="00DC5648">
      <w:r w:rsidRPr="00DC5648">
        <w:lastRenderedPageBreak/>
        <w:t xml:space="preserve">Phương pháp giải: </w:t>
      </w:r>
    </w:p>
    <w:p w:rsidR="00DC5648" w:rsidRPr="00DC5648" w:rsidRDefault="00DC5648" w:rsidP="00DC5648">
      <w:r w:rsidRPr="00DC5648">
        <w:t>Căn cứ các biện pháp nghệ thuật.</w:t>
      </w:r>
    </w:p>
    <w:p w:rsidR="00DC5648" w:rsidRPr="00DC5648" w:rsidRDefault="00DC5648" w:rsidP="00DC5648">
      <w:r w:rsidRPr="00DC5648">
        <w:t xml:space="preserve">Giải chi tiết: </w:t>
      </w:r>
    </w:p>
    <w:p w:rsidR="00DC5648" w:rsidRPr="00DC5648" w:rsidRDefault="00DC5648" w:rsidP="00DC5648">
      <w:r w:rsidRPr="00DC5648">
        <w:t>Biện pháp nghệ thuật so sánh: Đất Nước là máu xương của mình.</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Cuộc sống riêng không biết đến điều gì xảy ra ngoài ngưỡng cửa nhà mình là một cuộc sống nghèo nàn, dù nó có đầy đủ tiện nghi đến đâu đi nữa. Nó giống như một mảnh vườn được chăm sóc cẩn thận, đầy hoa thơm sạch sẽ và gọn gàng. Mảnh vườn này có thể làm chủ nhân của nó êm ấm một thời gian dài, nhất là khi lớp rào bao quanh không còn làm họ vướng mắt nữa. Nhưng hễ có một cơn dông tố nổi lên là cây cối sẽ bị bật khỏi đất, hoa sẽ nát và mảnh vườn sẽ xấu xí hơn bất kì một nơi hoang dại nào. Con người không thể hạnh phúc với một hạnh phúc mong manh như thế. Con người cần một đại dương mênh mông bị bão táp làm nổi sóng nhưng rồi lại phẳng lì và trong sáng như trước. Số phận của những cái tuyệt đối cá nhân không bộc lộ ra khỏi bản thân, chẳng có gì đáng thèm muốn.”</w:t>
      </w:r>
    </w:p>
    <w:p w:rsidR="00DC5648" w:rsidRPr="00DC5648" w:rsidRDefault="00DC5648" w:rsidP="00DC5648">
      <w:r w:rsidRPr="00DC5648">
        <w:t>(Theo A.L.Ghec-xen, 3555 câu danh ngôn, NXB Văn hóa – Thông tin, Hà Nội, 1997)</w:t>
      </w:r>
    </w:p>
    <w:p w:rsidR="00DC5648" w:rsidRPr="00DC5648" w:rsidRDefault="00DC5648" w:rsidP="00DC5648">
      <w:r w:rsidRPr="00DC5648">
        <w:t xml:space="preserve">Câu 56(NB): Xác định câu chủ đề của văn bản trên? </w:t>
      </w:r>
    </w:p>
    <w:p w:rsidR="00DC5648" w:rsidRPr="00DC5648" w:rsidRDefault="00DC5648" w:rsidP="00DC5648">
      <w:r w:rsidRPr="00DC5648">
        <w:tab/>
        <w:t xml:space="preserve">A. Số phận của những cái tuyệt đối cá nhân không bộc lộ ra khỏi bản thân, chẳng có gì đáng thèm muốn. </w:t>
      </w:r>
    </w:p>
    <w:p w:rsidR="00DC5648" w:rsidRPr="00DC5648" w:rsidRDefault="00DC5648" w:rsidP="00DC5648">
      <w:r w:rsidRPr="00DC5648">
        <w:tab/>
        <w:t xml:space="preserve">B. Con người không thể hạnh phúc với một hạnh phúc mong manh như thế. </w:t>
      </w:r>
    </w:p>
    <w:p w:rsidR="00DC5648" w:rsidRPr="00DC5648" w:rsidRDefault="00DC5648" w:rsidP="00DC5648">
      <w:r w:rsidRPr="00DC5648">
        <w:tab/>
        <w:t xml:space="preserve">C. Mảnh vườn này có thể làm chủ nhân của nó êm ấm một thời gian dài, nhất là khi lớp rào bao quanh không còn làm họ vướng mắt nữa. </w:t>
      </w:r>
    </w:p>
    <w:p w:rsidR="00DC5648" w:rsidRPr="00DC5648" w:rsidRDefault="00DC5648" w:rsidP="00DC5648">
      <w:r w:rsidRPr="00DC5648">
        <w:tab/>
      </w:r>
      <w:r w:rsidRPr="00DC5648">
        <w:rPr>
          <w:highlight w:val="yellow"/>
        </w:rPr>
        <w:t>D. Cuộc sống riêng không biết đến điều gì xảy ra ngoài ngưỡng cửa nhà mình là một cuộc sống nghèo nàn, dù nó có đầy đủ tiện nghi đến đâu đi nữ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câu chủ đề.</w:t>
      </w:r>
    </w:p>
    <w:p w:rsidR="00DC5648" w:rsidRPr="00DC5648" w:rsidRDefault="00DC5648" w:rsidP="00DC5648">
      <w:r w:rsidRPr="00DC5648">
        <w:t xml:space="preserve">Giải chi tiết: </w:t>
      </w:r>
    </w:p>
    <w:p w:rsidR="00DC5648" w:rsidRPr="00DC5648" w:rsidRDefault="00DC5648" w:rsidP="00DC5648">
      <w:r w:rsidRPr="00DC5648">
        <w:t>- Câu chủ đề nằm ở đầu đoạn: Cuộc sống riêng không biết đến điều gì xảy ra ngoài ngưỡng cửa nhà mình là một cuộc sống nghèo nàn, dù nó có đầy đủ tiện nghi đến đâu đi nữa.</w:t>
      </w:r>
    </w:p>
    <w:p w:rsidR="00DC5648" w:rsidRPr="00DC5648" w:rsidRDefault="00DC5648" w:rsidP="00DC5648">
      <w:r w:rsidRPr="00DC5648">
        <w:t xml:space="preserve">Câu 57(NB): Theo tác giả, cuộc sống riêng không biết đến điều gì xảy ra ở bên ngoài ngưỡng cửa nhà mình gây ra những tác hại gì? </w:t>
      </w:r>
    </w:p>
    <w:p w:rsidR="00DC5648" w:rsidRPr="00DC5648" w:rsidRDefault="00DC5648" w:rsidP="00DC5648">
      <w:r w:rsidRPr="00DC5648">
        <w:tab/>
        <w:t xml:space="preserve">A. Không bộc lộ được bản thân, không thể hạnh phúc </w:t>
      </w:r>
    </w:p>
    <w:p w:rsidR="00DC5648" w:rsidRPr="00DC5648" w:rsidRDefault="00DC5648" w:rsidP="00DC5648">
      <w:r w:rsidRPr="00DC5648">
        <w:tab/>
      </w:r>
      <w:r w:rsidRPr="00DC5648">
        <w:rPr>
          <w:highlight w:val="yellow"/>
        </w:rPr>
        <w:t>B. Cuộc sống nghèo nàn, không bộc lộ được bản thân, không thể hạnh phúc</w:t>
      </w:r>
      <w:r w:rsidRPr="00DC5648">
        <w:t xml:space="preserve"> </w:t>
      </w:r>
    </w:p>
    <w:p w:rsidR="00DC5648" w:rsidRPr="00DC5648" w:rsidRDefault="00DC5648" w:rsidP="00DC5648">
      <w:r w:rsidRPr="00DC5648">
        <w:tab/>
        <w:t xml:space="preserve">C. Cuộc sống nghèo nàn, bị xấu xí ở nơi hoang dại </w:t>
      </w:r>
    </w:p>
    <w:p w:rsidR="00DC5648" w:rsidRPr="00DC5648" w:rsidRDefault="00DC5648" w:rsidP="00DC5648">
      <w:r w:rsidRPr="00DC5648">
        <w:tab/>
        <w:t xml:space="preserve">D. Bị xấu xí ở nơi hoang dại, không thể hạnh phúc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lastRenderedPageBreak/>
        <w:t>Theo tác giả, cuộc sống riêng không biết đến điều gì xảy ra ở bên ngoài ngưỡng cửa nhà mình gây ra những tác hại: Cuộc sống nghèo nàn, không bộc lộ được bản thân, không thể hạnh phúc.</w:t>
      </w:r>
    </w:p>
    <w:p w:rsidR="00DC5648" w:rsidRPr="00DC5648" w:rsidRDefault="00DC5648" w:rsidP="00DC5648">
      <w:r w:rsidRPr="00DC5648">
        <w:t xml:space="preserve">Câu 58(NB): Biện pháp nghệ thuật chính được tác giả sử dụng trong đoạn trích trên là: </w:t>
      </w:r>
    </w:p>
    <w:p w:rsidR="00DC5648" w:rsidRPr="00DC5648" w:rsidRDefault="00DC5648" w:rsidP="00DC5648">
      <w:r w:rsidRPr="00DC5648">
        <w:tab/>
      </w:r>
      <w:r w:rsidRPr="00DC5648">
        <w:rPr>
          <w:highlight w:val="yellow"/>
        </w:rPr>
        <w:t>A. So sánh</w:t>
      </w:r>
      <w:r w:rsidRPr="00DC5648">
        <w:t xml:space="preserve"> </w:t>
      </w:r>
      <w:r w:rsidRPr="00DC5648">
        <w:tab/>
        <w:t xml:space="preserve">B. Nhân hóa </w:t>
      </w:r>
      <w:r w:rsidRPr="00DC5648">
        <w:tab/>
        <w:t xml:space="preserve">C. Hoán dụ </w:t>
      </w:r>
      <w:r w:rsidRPr="00DC5648">
        <w:tab/>
        <w:t xml:space="preserve">D. Điệp từ </w:t>
      </w:r>
    </w:p>
    <w:p w:rsidR="00DC5648" w:rsidRPr="00DC5648" w:rsidRDefault="00DC5648" w:rsidP="00DC5648">
      <w:r w:rsidRPr="00DC5648">
        <w:t xml:space="preserve">Phương pháp giải: </w:t>
      </w:r>
    </w:p>
    <w:p w:rsidR="00DC5648" w:rsidRPr="00DC5648" w:rsidRDefault="00DC5648" w:rsidP="00DC5648">
      <w:r w:rsidRPr="00DC5648">
        <w:t>Căn cứ vào biện pháp tu từ.</w:t>
      </w:r>
    </w:p>
    <w:p w:rsidR="00DC5648" w:rsidRPr="00DC5648" w:rsidRDefault="00DC5648" w:rsidP="00DC5648">
      <w:r w:rsidRPr="00DC5648">
        <w:t xml:space="preserve">Giải chi tiết: </w:t>
      </w:r>
    </w:p>
    <w:p w:rsidR="00DC5648" w:rsidRPr="00DC5648" w:rsidRDefault="00DC5648" w:rsidP="00DC5648">
      <w:r w:rsidRPr="00DC5648">
        <w:t>- Biện pháp nghệ thuật chính được tác giả sử dụng trong đoạn trích trên là: so sánh</w:t>
      </w:r>
    </w:p>
    <w:p w:rsidR="00DC5648" w:rsidRPr="00DC5648" w:rsidRDefault="00DC5648" w:rsidP="00DC5648">
      <w:r w:rsidRPr="00DC5648">
        <w:t>- Tác giả đã so sánh cuộc sống của mỗi người (cuộc sống đầy đủ tiện nghi; cuộc sống biệt lập; cuộc sống lúc sóng gió; …) với một mảnh vườn (mảnh vườn được chăm sóc cẩn thận, đầy hoa thơm, sạch sẽ và gọn gàng; mảnh vườn có lớp rào bao quanh; mảnh vườn lúc dông tố nổi lên;…)</w:t>
      </w:r>
    </w:p>
    <w:p w:rsidR="00DC5648" w:rsidRPr="00DC5648" w:rsidRDefault="00DC5648" w:rsidP="00DC5648">
      <w:r w:rsidRPr="00DC5648">
        <w:t xml:space="preserve">Câu 59(NB): Phương thức biểu đạt chính trong đoạn trích là gì? </w:t>
      </w:r>
    </w:p>
    <w:p w:rsidR="00DC5648" w:rsidRPr="00DC5648" w:rsidRDefault="00DC5648" w:rsidP="00DC5648">
      <w:r w:rsidRPr="00DC5648">
        <w:tab/>
        <w:t xml:space="preserve">A. Phương thức biểu đạt tự sự </w:t>
      </w:r>
      <w:r w:rsidRPr="00DC5648">
        <w:tab/>
      </w:r>
      <w:r w:rsidRPr="00DC5648">
        <w:rPr>
          <w:highlight w:val="yellow"/>
        </w:rPr>
        <w:t>B. Phương thức biểu đạt nghị luận</w:t>
      </w:r>
      <w:r w:rsidRPr="00DC5648">
        <w:t xml:space="preserve"> </w:t>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Phương pháp giải: </w:t>
      </w:r>
    </w:p>
    <w:p w:rsidR="00DC5648" w:rsidRPr="00DC5648" w:rsidRDefault="00DC5648" w:rsidP="00DC5648">
      <w:r w:rsidRPr="00DC5648">
        <w:t>Căn cứ bài Phong cách ngôn ngữ.</w:t>
      </w:r>
    </w:p>
    <w:p w:rsidR="00DC5648" w:rsidRPr="00DC5648" w:rsidRDefault="00DC5648" w:rsidP="00DC5648">
      <w:r w:rsidRPr="00DC5648">
        <w:t xml:space="preserve">Giải chi tiết: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Cách giải:</w:t>
      </w:r>
    </w:p>
    <w:p w:rsidR="00DC5648" w:rsidRPr="00DC5648" w:rsidRDefault="00DC5648" w:rsidP="00DC5648">
      <w:r w:rsidRPr="00DC5648">
        <w:t>- Phương thức biểu đạt nghị luận: Đoạn văn trên nghị luận về cuộc sống riêng khi không biết đến điều gì xảy ra ở bên ngoài ngưỡng cửa nhà mình.</w:t>
      </w:r>
    </w:p>
    <w:p w:rsidR="00DC5648" w:rsidRPr="00DC5648" w:rsidRDefault="00DC5648" w:rsidP="00DC5648">
      <w:r w:rsidRPr="00DC5648">
        <w:t xml:space="preserve">Câu 60(TH): Tại sao tác giả lại cho rằng: “Số phận của những cái tuyệt đối cá nhân không bộc lộ ra khỏi bản thân, chẳng có gì đáng thèm muốn.” </w:t>
      </w:r>
    </w:p>
    <w:p w:rsidR="00DC5648" w:rsidRPr="00DC5648" w:rsidRDefault="00DC5648" w:rsidP="00DC5648">
      <w:r w:rsidRPr="00DC5648">
        <w:tab/>
        <w:t xml:space="preserve">A. Vì cuộc sống của những cá nhân như vậy sẽ không thể thành công được. </w:t>
      </w:r>
    </w:p>
    <w:p w:rsidR="00DC5648" w:rsidRPr="00DC5648" w:rsidRDefault="00DC5648" w:rsidP="00DC5648">
      <w:r w:rsidRPr="00DC5648">
        <w:tab/>
        <w:t xml:space="preserve">B. Vì cuộc sống của những cá nhân như vậy sẽ dẫn đến những tác hại tiêu cực. </w:t>
      </w:r>
      <w:r w:rsidRPr="00DC5648">
        <w:tab/>
      </w:r>
    </w:p>
    <w:p w:rsidR="00DC5648" w:rsidRPr="00DC5648" w:rsidRDefault="00DC5648" w:rsidP="00DC5648">
      <w:r w:rsidRPr="00DC5648">
        <w:tab/>
      </w:r>
      <w:r w:rsidRPr="00DC5648">
        <w:rPr>
          <w:highlight w:val="yellow"/>
        </w:rPr>
        <w:t>C. Vì cuộc sống của những cá nhân như vậy sẽ nghèo nàn, nhàm chán với một hạnh phúc mong manh.</w:t>
      </w:r>
      <w:r w:rsidRPr="00DC5648">
        <w:t xml:space="preserve"> </w:t>
      </w:r>
    </w:p>
    <w:p w:rsidR="00DC5648" w:rsidRPr="00DC5648" w:rsidRDefault="00DC5648" w:rsidP="00DC5648">
      <w:r w:rsidRPr="00DC5648">
        <w:tab/>
        <w:t xml:space="preserve">D. Vì cuộc sống của những cá nhân như vậy sẽ nghèo nàn, không thể thành công được. </w:t>
      </w:r>
    </w:p>
    <w:p w:rsidR="00DC5648" w:rsidRPr="00DC5648" w:rsidRDefault="00DC5648" w:rsidP="00DC5648">
      <w:r w:rsidRPr="00DC5648">
        <w:t xml:space="preserve">Phương pháp giải: </w:t>
      </w:r>
    </w:p>
    <w:p w:rsidR="00DC5648" w:rsidRPr="00DC5648" w:rsidRDefault="00DC5648" w:rsidP="00DC5648">
      <w:r w:rsidRPr="00DC5648">
        <w:t>Đọc, suy luận.</w:t>
      </w:r>
    </w:p>
    <w:p w:rsidR="00DC5648" w:rsidRPr="00DC5648" w:rsidRDefault="00DC5648" w:rsidP="00DC5648">
      <w:r w:rsidRPr="00DC5648">
        <w:t xml:space="preserve">Giải chi tiết: </w:t>
      </w:r>
    </w:p>
    <w:p w:rsidR="00DC5648" w:rsidRPr="00DC5648" w:rsidRDefault="00DC5648" w:rsidP="00DC5648">
      <w:r w:rsidRPr="00DC5648">
        <w:t>Tác giả lại cho rằng: “Số phận của những cái tuyệt đối cá nhân không bộc lộ ra khỏi bản thân, chẳng có gì đáng thèm muốn” vì cuộc sống của những cá nhân như vậy sẽ nghèo nàn, nhàm chán với một hạnh phúc mong manh.</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lastRenderedPageBreak/>
        <w:t>“Những mùa quả mẹ tôi hái được</w:t>
      </w:r>
    </w:p>
    <w:p w:rsidR="00DC5648" w:rsidRPr="00DC5648" w:rsidRDefault="00DC5648" w:rsidP="00DC5648">
      <w:r w:rsidRPr="00DC5648">
        <w:t>Mẹ vẫn trông vào tay mẹ vun trồng</w:t>
      </w:r>
    </w:p>
    <w:p w:rsidR="00DC5648" w:rsidRPr="00DC5648" w:rsidRDefault="00DC5648" w:rsidP="00DC5648">
      <w:r w:rsidRPr="00DC5648">
        <w:t>Những mùa quả lặn rồi lại mọc</w:t>
      </w:r>
    </w:p>
    <w:p w:rsidR="00DC5648" w:rsidRPr="00DC5648" w:rsidRDefault="00DC5648" w:rsidP="00DC5648">
      <w:r w:rsidRPr="00DC5648">
        <w:t>Như mặt trời, khi như mặt trăng.</w:t>
      </w:r>
    </w:p>
    <w:p w:rsidR="00DC5648" w:rsidRPr="00DC5648" w:rsidRDefault="00DC5648" w:rsidP="00DC5648">
      <w:r w:rsidRPr="00DC5648">
        <w:t xml:space="preserve"> </w:t>
      </w:r>
    </w:p>
    <w:p w:rsidR="00DC5648" w:rsidRPr="00DC5648" w:rsidRDefault="00DC5648" w:rsidP="00DC5648">
      <w:r w:rsidRPr="00DC5648">
        <w:t>Lũ chúng tôi từ tay mẹ lớn lên</w:t>
      </w:r>
    </w:p>
    <w:p w:rsidR="00DC5648" w:rsidRPr="00DC5648" w:rsidRDefault="00DC5648" w:rsidP="00DC5648">
      <w:r w:rsidRPr="00DC5648">
        <w:t>Còn những bí và bầu thì lớn xuống</w:t>
      </w:r>
    </w:p>
    <w:p w:rsidR="00DC5648" w:rsidRPr="00DC5648" w:rsidRDefault="00DC5648" w:rsidP="00DC5648">
      <w:r w:rsidRPr="00DC5648">
        <w:t>Chúng mang dáng giọt mồ hôi mặn</w:t>
      </w:r>
    </w:p>
    <w:p w:rsidR="00DC5648" w:rsidRPr="00DC5648" w:rsidRDefault="00DC5648" w:rsidP="00DC5648">
      <w:r w:rsidRPr="00DC5648">
        <w:t>Rỏ xuống lòng thầm lặng mẹ tôi.</w:t>
      </w:r>
    </w:p>
    <w:p w:rsidR="00DC5648" w:rsidRPr="00DC5648" w:rsidRDefault="00DC5648" w:rsidP="00DC5648">
      <w:r w:rsidRPr="00DC5648">
        <w:t xml:space="preserve"> </w:t>
      </w:r>
    </w:p>
    <w:p w:rsidR="00DC5648" w:rsidRPr="00DC5648" w:rsidRDefault="00DC5648" w:rsidP="00DC5648">
      <w:r w:rsidRPr="00DC5648">
        <w:t>Và chúng tôi, một thứ quả trên đời</w:t>
      </w:r>
    </w:p>
    <w:p w:rsidR="00DC5648" w:rsidRPr="00DC5648" w:rsidRDefault="00DC5648" w:rsidP="00DC5648">
      <w:r w:rsidRPr="00DC5648">
        <w:t>Bảy mươi tuổi mẹ đợi chờ được hái</w:t>
      </w:r>
    </w:p>
    <w:p w:rsidR="00DC5648" w:rsidRPr="00DC5648" w:rsidRDefault="00DC5648" w:rsidP="00DC5648">
      <w:r w:rsidRPr="00DC5648">
        <w:t>Tôi hoảng sợ ngày bàn tay mẹ mỏi</w:t>
      </w:r>
    </w:p>
    <w:p w:rsidR="00DC5648" w:rsidRPr="00DC5648" w:rsidRDefault="00DC5648" w:rsidP="00DC5648">
      <w:r w:rsidRPr="00DC5648">
        <w:t>Mình vẫn còn một thứ quả non xanh?”</w:t>
      </w:r>
    </w:p>
    <w:p w:rsidR="00DC5648" w:rsidRPr="00DC5648" w:rsidRDefault="00DC5648" w:rsidP="00DC5648">
      <w:r w:rsidRPr="00DC5648">
        <w:t>(Trích Mẹ và Quả - Nguyễn Khoa Điềm)</w:t>
      </w:r>
    </w:p>
    <w:p w:rsidR="00DC5648" w:rsidRPr="00DC5648" w:rsidRDefault="00DC5648" w:rsidP="00DC5648">
      <w:r w:rsidRPr="00DC5648">
        <w:t xml:space="preserve">Câu 61 (NB): Ý nào sau đây KHÔNG được nói đến trong đoạn thơ? </w:t>
      </w:r>
    </w:p>
    <w:p w:rsidR="00DC5648" w:rsidRPr="00DC5648" w:rsidRDefault="00DC5648" w:rsidP="00DC5648">
      <w:r w:rsidRPr="00DC5648">
        <w:tab/>
        <w:t xml:space="preserve">A. Những đứa con lớn lên bằng tình yêu và sự chăm sóc ân cần của mẹ. </w:t>
      </w:r>
    </w:p>
    <w:p w:rsidR="00DC5648" w:rsidRPr="00DC5648" w:rsidRDefault="00DC5648" w:rsidP="00DC5648">
      <w:r w:rsidRPr="00DC5648">
        <w:tab/>
        <w:t xml:space="preserve">B. Những đứa con hoảng sợ ngày bàn tay mẹ mỏi </w:t>
      </w:r>
    </w:p>
    <w:p w:rsidR="00DC5648" w:rsidRPr="00DC5648" w:rsidRDefault="00DC5648" w:rsidP="00DC5648">
      <w:r w:rsidRPr="00DC5648">
        <w:tab/>
        <w:t xml:space="preserve">C. Tình cảm yêu thương, kính trọng của người con đối với mẹ. </w:t>
      </w:r>
    </w:p>
    <w:p w:rsidR="00DC5648" w:rsidRPr="00DC5648" w:rsidRDefault="00DC5648" w:rsidP="00DC5648">
      <w:r w:rsidRPr="00DC5648">
        <w:tab/>
      </w:r>
      <w:r w:rsidRPr="00DC5648">
        <w:rPr>
          <w:highlight w:val="yellow"/>
        </w:rPr>
        <w:t>D. Sự yên lặng của người con lắng sâu xuống tư tưởng người mẹ.</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Mẹ và Quả.</w:t>
      </w:r>
    </w:p>
    <w:p w:rsidR="00DC5648" w:rsidRPr="00DC5648" w:rsidRDefault="00DC5648" w:rsidP="00DC5648">
      <w:r w:rsidRPr="00DC5648">
        <w:t xml:space="preserve">Giải chi tiết: </w:t>
      </w:r>
    </w:p>
    <w:p w:rsidR="00DC5648" w:rsidRPr="00DC5648" w:rsidRDefault="00DC5648" w:rsidP="00DC5648">
      <w:r w:rsidRPr="00DC5648">
        <w:t>Ý không được nói đến trong bài là: Sự yên lặng của người con lắng sâu xuống tư tưởng người mẹ.</w:t>
      </w:r>
    </w:p>
    <w:p w:rsidR="00DC5648" w:rsidRPr="00DC5648" w:rsidRDefault="00DC5648" w:rsidP="00DC5648">
      <w:r w:rsidRPr="00DC5648">
        <w:t xml:space="preserve">Câu 62 (NB): Phương thức biểu đạt nào sau đây KHÔNG được sử dụng trong bài? </w:t>
      </w:r>
    </w:p>
    <w:p w:rsidR="00DC5648" w:rsidRPr="00DC5648" w:rsidRDefault="00DC5648" w:rsidP="00DC5648">
      <w:r w:rsidRPr="00DC5648">
        <w:tab/>
        <w:t xml:space="preserve">A. Phương thức biểu đạt biểu cảm kết hợp nghị luận </w:t>
      </w:r>
    </w:p>
    <w:p w:rsidR="00DC5648" w:rsidRPr="00DC5648" w:rsidRDefault="00DC5648" w:rsidP="00DC5648">
      <w:r w:rsidRPr="00DC5648">
        <w:tab/>
        <w:t xml:space="preserve">B. Phương thức biểu đạt biểu cảm </w:t>
      </w:r>
    </w:p>
    <w:p w:rsidR="00DC5648" w:rsidRPr="00DC5648" w:rsidRDefault="00DC5648" w:rsidP="00DC5648">
      <w:r w:rsidRPr="00DC5648">
        <w:tab/>
        <w:t xml:space="preserve">C. Phương thức biểu đạt nghị luận </w:t>
      </w:r>
    </w:p>
    <w:p w:rsidR="00DC5648" w:rsidRPr="00DC5648" w:rsidRDefault="00DC5648" w:rsidP="00DC5648">
      <w:r w:rsidRPr="00DC5648">
        <w:tab/>
      </w:r>
      <w:r w:rsidRPr="00DC5648">
        <w:rPr>
          <w:highlight w:val="yellow"/>
        </w:rPr>
        <w:t>D. Phương thức biểu đạt thuyết minh</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Mẹ và Quả.</w:t>
      </w:r>
    </w:p>
    <w:p w:rsidR="00DC5648" w:rsidRPr="00DC5648" w:rsidRDefault="00DC5648" w:rsidP="00DC5648">
      <w:r w:rsidRPr="00DC5648">
        <w:t xml:space="preserve">Giải chi tiết: </w:t>
      </w:r>
    </w:p>
    <w:p w:rsidR="00DC5648" w:rsidRPr="00DC5648" w:rsidRDefault="00DC5648" w:rsidP="00DC5648">
      <w:r w:rsidRPr="00DC5648">
        <w:t>Phương thức biểu đạt không được sử dụng trong bài là thuyết minh.</w:t>
      </w:r>
    </w:p>
    <w:p w:rsidR="00DC5648" w:rsidRPr="00DC5648" w:rsidRDefault="00DC5648" w:rsidP="00DC5648">
      <w:r w:rsidRPr="00DC5648">
        <w:t>Câu 63 (TH): Chỉ ra biện pháp tu từ chủ yếu được dùng trong hai câu thơ sau:</w:t>
      </w:r>
    </w:p>
    <w:p w:rsidR="00DC5648" w:rsidRPr="00DC5648" w:rsidRDefault="00DC5648" w:rsidP="00DC5648">
      <w:r w:rsidRPr="00DC5648">
        <w:t>“Lũ chúng tôi từ tay mẹ lớn lên</w:t>
      </w:r>
    </w:p>
    <w:p w:rsidR="00DC5648" w:rsidRPr="00DC5648" w:rsidRDefault="00DC5648" w:rsidP="00DC5648">
      <w:r w:rsidRPr="00DC5648">
        <w:t xml:space="preserve">Còn những bí và bầu thì lớn xuống” </w:t>
      </w:r>
    </w:p>
    <w:p w:rsidR="00DC5648" w:rsidRPr="00DC5648" w:rsidRDefault="00DC5648" w:rsidP="00DC5648">
      <w:r w:rsidRPr="00DC5648">
        <w:lastRenderedPageBreak/>
        <w:tab/>
        <w:t xml:space="preserve">A. Điệp ngữ, đối lập, so sánh </w:t>
      </w:r>
      <w:r w:rsidRPr="00DC5648">
        <w:tab/>
        <w:t xml:space="preserve">B. Nhân hóa, ẩn dụ </w:t>
      </w:r>
    </w:p>
    <w:p w:rsidR="00DC5648" w:rsidRPr="00DC5648" w:rsidRDefault="00DC5648" w:rsidP="00DC5648">
      <w:r w:rsidRPr="00DC5648">
        <w:tab/>
        <w:t>C. Nhân hóa, so sánh</w:t>
      </w:r>
      <w:r w:rsidRPr="00DC5648">
        <w:tab/>
        <w:t xml:space="preserve"> </w:t>
      </w:r>
      <w:r w:rsidRPr="00DC5648">
        <w:tab/>
      </w:r>
      <w:r w:rsidRPr="00DC5648">
        <w:rPr>
          <w:highlight w:val="yellow"/>
        </w:rPr>
        <w:t>D. Nhân hóa, đối lập, hoán dụ</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các biện pháp tu từ.</w:t>
      </w:r>
    </w:p>
    <w:p w:rsidR="00DC5648" w:rsidRPr="00DC5648" w:rsidRDefault="00DC5648" w:rsidP="00DC5648">
      <w:r w:rsidRPr="00DC5648">
        <w:t xml:space="preserve">Giải chi tiết: </w:t>
      </w:r>
    </w:p>
    <w:p w:rsidR="00DC5648" w:rsidRPr="00DC5648" w:rsidRDefault="00DC5648" w:rsidP="00DC5648">
      <w:r w:rsidRPr="00DC5648">
        <w:t>Những biện pháp tu từ chủ yếu được sử dụng trong câu hai câu thơ: Nhân hóa ( bí và bầu cũng “lớn”), đối lập ( Lớn lên , lớn xuống); hoán dụ (tay mẹ).</w:t>
      </w:r>
    </w:p>
    <w:p w:rsidR="00DC5648" w:rsidRPr="00DC5648" w:rsidRDefault="00DC5648" w:rsidP="00DC5648">
      <w:r w:rsidRPr="00DC5648">
        <w:t xml:space="preserve">Câu 64 (TH): Hình ảnh "giọt mồ hôi mặn" đã thể hiện điều gì? </w:t>
      </w:r>
    </w:p>
    <w:p w:rsidR="00DC5648" w:rsidRPr="00DC5648" w:rsidRDefault="00DC5648" w:rsidP="00DC5648">
      <w:r w:rsidRPr="00DC5648">
        <w:tab/>
        <w:t xml:space="preserve">A. Khắc họa hình ảnh “lũ chúng tôi” khi lớn lên trong vòng tay mẹ. </w:t>
      </w:r>
    </w:p>
    <w:p w:rsidR="00DC5648" w:rsidRPr="00DC5648" w:rsidRDefault="00DC5648" w:rsidP="00DC5648">
      <w:r w:rsidRPr="00DC5648">
        <w:tab/>
        <w:t xml:space="preserve">B. Khắc họa hình ảnh giọt mồ hôi của bí và bầu. </w:t>
      </w:r>
    </w:p>
    <w:p w:rsidR="00DC5648" w:rsidRPr="00DC5648" w:rsidRDefault="00DC5648" w:rsidP="00DC5648">
      <w:r w:rsidRPr="00DC5648">
        <w:tab/>
      </w:r>
      <w:r w:rsidRPr="00DC5648">
        <w:rPr>
          <w:highlight w:val="yellow"/>
        </w:rPr>
        <w:t>C. Khắc họa hình ảnh người mẹ tảo tần, lam lũ, nhọc nhằn nhưng giàu đức hi sinh.</w:t>
      </w:r>
      <w:r w:rsidRPr="00DC5648">
        <w:t xml:space="preserve"> </w:t>
      </w:r>
    </w:p>
    <w:p w:rsidR="00DC5648" w:rsidRPr="00DC5648" w:rsidRDefault="00DC5648" w:rsidP="00DC5648">
      <w:r w:rsidRPr="00DC5648">
        <w:tab/>
        <w:t xml:space="preserve">D. Khắc họa hình ảnh người mẹ vất vả. </w:t>
      </w:r>
    </w:p>
    <w:p w:rsidR="00DC5648" w:rsidRPr="00DC5648" w:rsidRDefault="00DC5648" w:rsidP="00DC5648">
      <w:r w:rsidRPr="00DC5648">
        <w:t xml:space="preserve">Phương pháp giải: </w:t>
      </w:r>
    </w:p>
    <w:p w:rsidR="00DC5648" w:rsidRPr="00DC5648" w:rsidRDefault="00DC5648" w:rsidP="00DC5648">
      <w:r w:rsidRPr="00DC5648">
        <w:t>Căn cứ các kiểu đoạn văn cơ bản: quy nạp, diễn dịch, tổng phân hợp, song hành, móc xích.</w:t>
      </w:r>
    </w:p>
    <w:p w:rsidR="00DC5648" w:rsidRPr="00DC5648" w:rsidRDefault="00DC5648" w:rsidP="00DC5648">
      <w:r w:rsidRPr="00DC5648">
        <w:t xml:space="preserve">Giải chi tiết: </w:t>
      </w:r>
    </w:p>
    <w:p w:rsidR="00DC5648" w:rsidRPr="00DC5648" w:rsidRDefault="00DC5648" w:rsidP="00DC5648">
      <w:r w:rsidRPr="00DC5648">
        <w:t>Hình ảnh "giọt mồ hôi mặn" đã khắc họa hình ảnh người mẹ tảo tần, lam lũ, nhọc nhằn nhưng giàu đức hi sinh, chăm lo cho đứa con của mình.</w:t>
      </w:r>
    </w:p>
    <w:p w:rsidR="00DC5648" w:rsidRPr="00DC5648" w:rsidRDefault="00DC5648" w:rsidP="00DC5648">
      <w:r w:rsidRPr="00DC5648">
        <w:t xml:space="preserve">Câu 65 (TH): Nêu nội dung chính của bài thơ? </w:t>
      </w:r>
    </w:p>
    <w:p w:rsidR="00DC5648" w:rsidRPr="00DC5648" w:rsidRDefault="00DC5648" w:rsidP="00DC5648">
      <w:r w:rsidRPr="00DC5648">
        <w:tab/>
      </w:r>
      <w:r w:rsidRPr="00DC5648">
        <w:rPr>
          <w:highlight w:val="yellow"/>
        </w:rPr>
        <w:t>A. Thể hiện cảm động tình mẫu tử thiêng liêng</w:t>
      </w:r>
      <w:r w:rsidRPr="00DC5648">
        <w:t xml:space="preserve"> </w:t>
      </w:r>
    </w:p>
    <w:p w:rsidR="00DC5648" w:rsidRPr="00DC5648" w:rsidRDefault="00DC5648" w:rsidP="00DC5648">
      <w:r w:rsidRPr="00DC5648">
        <w:tab/>
        <w:t xml:space="preserve">B. Khắc họa hình ảnh đứa con </w:t>
      </w:r>
    </w:p>
    <w:p w:rsidR="00DC5648" w:rsidRPr="00DC5648" w:rsidRDefault="00DC5648" w:rsidP="00DC5648">
      <w:r w:rsidRPr="00DC5648">
        <w:tab/>
        <w:t xml:space="preserve">C. Khắc họa hình ảnh người mẹ tần tảo </w:t>
      </w:r>
    </w:p>
    <w:p w:rsidR="00DC5648" w:rsidRPr="00DC5648" w:rsidRDefault="00DC5648" w:rsidP="00DC5648">
      <w:r w:rsidRPr="00DC5648">
        <w:tab/>
        <w:t xml:space="preserve">D. Thể hiện một thứ quả non xanh </w:t>
      </w:r>
    </w:p>
    <w:p w:rsidR="00DC5648" w:rsidRPr="00DC5648" w:rsidRDefault="00DC5648" w:rsidP="00DC5648">
      <w:r w:rsidRPr="00DC5648">
        <w:t xml:space="preserve">Phương pháp giải: </w:t>
      </w:r>
    </w:p>
    <w:p w:rsidR="00DC5648" w:rsidRPr="00DC5648" w:rsidRDefault="00DC5648" w:rsidP="00DC5648">
      <w:r w:rsidRPr="00DC5648">
        <w:t>Căn cứ bài Mẹ và Quả.</w:t>
      </w:r>
    </w:p>
    <w:p w:rsidR="00DC5648" w:rsidRPr="00DC5648" w:rsidRDefault="00DC5648" w:rsidP="00DC5648">
      <w:r w:rsidRPr="00DC5648">
        <w:t xml:space="preserve">Giải chi tiết: </w:t>
      </w:r>
    </w:p>
    <w:p w:rsidR="00DC5648" w:rsidRPr="00DC5648" w:rsidRDefault="00DC5648" w:rsidP="00DC5648">
      <w:r w:rsidRPr="00DC5648">
        <w:t>Nội dung chính của bài thơ: Thể hiện cảm động  tình mẫu tử thiêng liêng: tình mẹ dành cho con và tình cảm yêu thương, kính trọng, biết ơn chân thành của người con đối với mẹ.</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Còn gì đáng buồn hơn khi mà giàu có về vật chất thì lại nghèo nàn đến thảm hại về văn hóa tinh thần,... Một bộ phận thanh niên bây giờ nghĩ nhiều, nói nhiều đến tiền bạc, hưởng thụ. Ăn mặc đẹp, tiện nghi, hiện đại lắm nhưng con người thì vô cùng mỏng. Gió thổi nhẹ là bay biến tứ tán ngay. Ngày trước dân ta nghèo nhưng đức dày, nhân cách vững vàng, phong ba bão táp không hề gì,... chung quy tại giáo dục mà ra. Cha mẹ bây giờ chiều con quá, không để chúng thiếu thốn gì. Vì thế mà chúng rất mong manh, dễ vỡ, dễ hư hỏng…”</w:t>
      </w:r>
    </w:p>
    <w:p w:rsidR="00DC5648" w:rsidRPr="00DC5648" w:rsidRDefault="00DC5648" w:rsidP="00DC5648">
      <w:r w:rsidRPr="00DC5648">
        <w:t>(Theo Nguyễn Khải, báo Đầu tư, sách Ngữ Văn 11 Nâng cao, NXB Giáo dục, 2014)</w:t>
      </w:r>
    </w:p>
    <w:p w:rsidR="00DC5648" w:rsidRPr="00DC5648" w:rsidRDefault="00DC5648" w:rsidP="00DC5648">
      <w:r w:rsidRPr="00DC5648">
        <w:t xml:space="preserve">Câu 66 (NB): Văn bản trên nói về hiện tượng gì trong đời sống? </w:t>
      </w:r>
    </w:p>
    <w:p w:rsidR="00DC5648" w:rsidRPr="00DC5648" w:rsidRDefault="00DC5648" w:rsidP="00DC5648">
      <w:r w:rsidRPr="00DC5648">
        <w:lastRenderedPageBreak/>
        <w:tab/>
      </w:r>
      <w:r w:rsidRPr="00DC5648">
        <w:rPr>
          <w:highlight w:val="yellow"/>
        </w:rPr>
        <w:t>A. Nói về hiện tượng một bộ phận thanh niên mải chạy theo những nhu cầu về vật chất, không chú trọng đến đời sống văn hóa tinh thần.</w:t>
      </w:r>
      <w:r w:rsidRPr="00DC5648">
        <w:t xml:space="preserve"> </w:t>
      </w:r>
    </w:p>
    <w:p w:rsidR="00DC5648" w:rsidRPr="00DC5648" w:rsidRDefault="00DC5648" w:rsidP="00DC5648">
      <w:r w:rsidRPr="00DC5648">
        <w:tab/>
        <w:t xml:space="preserve">B. Nói về hiện tượng giáo dục của các bậc cha mẹ do chiều con quá. </w:t>
      </w:r>
    </w:p>
    <w:p w:rsidR="00DC5648" w:rsidRPr="00DC5648" w:rsidRDefault="00DC5648" w:rsidP="00DC5648">
      <w:r w:rsidRPr="00DC5648">
        <w:tab/>
        <w:t xml:space="preserve">C. Nói về hiện tượng “Cha mẹ bây giờ chiều con quá, không để chúng thiếu thốn gì. Vì thế chúng rất mong manh, dễ vỡ, dễ hư hỏng”. </w:t>
      </w:r>
    </w:p>
    <w:p w:rsidR="00DC5648" w:rsidRPr="00DC5648" w:rsidRDefault="00DC5648" w:rsidP="00DC5648">
      <w:r w:rsidRPr="00DC5648">
        <w:tab/>
        <w:t xml:space="preserve">D. Nói về hiện tượng ăn mặc của thanh niên hiện nay đẹp, tiện nghi, hiện đại lắm. </w:t>
      </w:r>
    </w:p>
    <w:p w:rsidR="00DC5648" w:rsidRPr="00DC5648" w:rsidRDefault="00DC5648" w:rsidP="00DC5648">
      <w:r w:rsidRPr="00DC5648">
        <w:t xml:space="preserve">Phương pháp giải: </w:t>
      </w:r>
    </w:p>
    <w:p w:rsidR="00DC5648" w:rsidRPr="00DC5648" w:rsidRDefault="00DC5648" w:rsidP="00DC5648">
      <w:r w:rsidRPr="00DC5648">
        <w:t>Căn cứ vào nội dung bài đọc.</w:t>
      </w:r>
    </w:p>
    <w:p w:rsidR="00DC5648" w:rsidRPr="00DC5648" w:rsidRDefault="00DC5648" w:rsidP="00DC5648">
      <w:r w:rsidRPr="00DC5648">
        <w:t xml:space="preserve">Giải chi tiết: </w:t>
      </w:r>
    </w:p>
    <w:p w:rsidR="00DC5648" w:rsidRPr="00DC5648" w:rsidRDefault="00DC5648" w:rsidP="00DC5648">
      <w:r w:rsidRPr="00DC5648">
        <w:t>Văn bản trên nói về hiện tượng một bộ phận thanh niên mải chạy theo những nhu cầu về vật chất, không chú trọng đến đời sống văn hóa tinh thần.</w:t>
      </w:r>
    </w:p>
    <w:p w:rsidR="00DC5648" w:rsidRPr="00DC5648" w:rsidRDefault="00DC5648" w:rsidP="00DC5648">
      <w:r w:rsidRPr="00DC5648">
        <w:t xml:space="preserve">Câu 67 (NB): Chỉ ra thành ngữ được sử dụng trong đoạn trích trên: </w:t>
      </w:r>
    </w:p>
    <w:p w:rsidR="00DC5648" w:rsidRPr="00DC5648" w:rsidRDefault="00DC5648" w:rsidP="00DC5648">
      <w:r w:rsidRPr="00DC5648">
        <w:tab/>
        <w:t xml:space="preserve">A. Mong manh, dễ vỡ </w:t>
      </w:r>
      <w:r w:rsidRPr="00DC5648">
        <w:tab/>
      </w:r>
      <w:r w:rsidRPr="00DC5648">
        <w:rPr>
          <w:highlight w:val="yellow"/>
        </w:rPr>
        <w:t>B. Phong ba bão táp</w:t>
      </w:r>
      <w:r w:rsidRPr="00DC5648">
        <w:t xml:space="preserve"> </w:t>
      </w:r>
      <w:r w:rsidRPr="00DC5648">
        <w:tab/>
        <w:t xml:space="preserve">C. Nhân cách vững vàng </w:t>
      </w:r>
      <w:r w:rsidRPr="00DC5648">
        <w:tab/>
        <w:t xml:space="preserve">D. Bay biến, tứ tan </w:t>
      </w:r>
    </w:p>
    <w:p w:rsidR="00DC5648" w:rsidRPr="00DC5648" w:rsidRDefault="00DC5648" w:rsidP="00DC5648">
      <w:r w:rsidRPr="00DC5648">
        <w:t xml:space="preserve">Phương pháp giải: </w:t>
      </w:r>
    </w:p>
    <w:p w:rsidR="00DC5648" w:rsidRPr="00DC5648" w:rsidRDefault="00DC5648" w:rsidP="00DC5648">
      <w:r w:rsidRPr="00DC5648">
        <w:t>Căn cứ vào Thành ngữ.</w:t>
      </w:r>
    </w:p>
    <w:p w:rsidR="00DC5648" w:rsidRPr="00DC5648" w:rsidRDefault="00DC5648" w:rsidP="00DC5648">
      <w:r w:rsidRPr="00DC5648">
        <w:t xml:space="preserve">Giải chi tiết: </w:t>
      </w:r>
    </w:p>
    <w:p w:rsidR="00DC5648" w:rsidRPr="00DC5648" w:rsidRDefault="00DC5648" w:rsidP="00DC5648">
      <w:r w:rsidRPr="00DC5648">
        <w:t>- Thành ngữ được sử dụng trong văn bản là “phong ba bão táp”.</w:t>
      </w:r>
    </w:p>
    <w:p w:rsidR="00DC5648" w:rsidRPr="00DC5648" w:rsidRDefault="00DC5648" w:rsidP="00DC5648">
      <w:r w:rsidRPr="00DC5648">
        <w:t>- Thành ngữ “phong ba bão táp” có nghĩa là những khó khăn, gian khổ.</w:t>
      </w:r>
    </w:p>
    <w:p w:rsidR="00DC5648" w:rsidRPr="00DC5648" w:rsidRDefault="00DC5648" w:rsidP="00DC5648">
      <w:r w:rsidRPr="00DC5648">
        <w:t xml:space="preserve">Câu 68 (TH): Từ “văn hóa”(in đậm, gạch chân) trong đoạn trích gần nghĩa hơn cả với từ ngữ nào? </w:t>
      </w:r>
    </w:p>
    <w:p w:rsidR="00DC5648" w:rsidRPr="00DC5648" w:rsidRDefault="00DC5648" w:rsidP="00DC5648">
      <w:r w:rsidRPr="00DC5648">
        <w:tab/>
        <w:t xml:space="preserve">A. văn hiến </w:t>
      </w:r>
      <w:r w:rsidRPr="00DC5648">
        <w:tab/>
      </w:r>
      <w:r w:rsidRPr="00DC5648">
        <w:rPr>
          <w:highlight w:val="yellow"/>
        </w:rPr>
        <w:t>B. văn minh</w:t>
      </w:r>
      <w:r w:rsidRPr="00DC5648">
        <w:t xml:space="preserve"> </w:t>
      </w:r>
      <w:r w:rsidRPr="00DC5648">
        <w:tab/>
        <w:t xml:space="preserve">C. văn hành </w:t>
      </w:r>
      <w:r w:rsidRPr="00DC5648">
        <w:tab/>
        <w:t xml:space="preserve">D. văn tự </w:t>
      </w:r>
    </w:p>
    <w:p w:rsidR="00DC5648" w:rsidRPr="00DC5648" w:rsidRDefault="00DC5648" w:rsidP="00DC5648">
      <w:r w:rsidRPr="00DC5648">
        <w:t xml:space="preserve">Phương pháp giải: </w:t>
      </w:r>
    </w:p>
    <w:p w:rsidR="00DC5648" w:rsidRPr="00DC5648" w:rsidRDefault="00DC5648" w:rsidP="00DC5648">
      <w:r w:rsidRPr="00DC5648">
        <w:t>Căn cứ bài từ đồng nghĩa.</w:t>
      </w:r>
    </w:p>
    <w:p w:rsidR="00DC5648" w:rsidRPr="00DC5648" w:rsidRDefault="00DC5648" w:rsidP="00DC5648">
      <w:r w:rsidRPr="00DC5648">
        <w:t xml:space="preserve">Giải chi tiết: </w:t>
      </w:r>
    </w:p>
    <w:p w:rsidR="00DC5648" w:rsidRPr="00DC5648" w:rsidRDefault="00DC5648" w:rsidP="00DC5648">
      <w:r w:rsidRPr="00DC5648">
        <w:t>- Văn hóa là khái niệm mang nội hàm rộng với rất nhiều cách hiểu khác nhau, liên quan đến mọi mặt đời sống vật chất và tinh thần của con người.</w:t>
      </w:r>
    </w:p>
    <w:p w:rsidR="00DC5648" w:rsidRPr="00DC5648" w:rsidRDefault="00DC5648" w:rsidP="00DC5648">
      <w:r w:rsidRPr="00DC5648">
        <w:t>- Văn minh, là nội hàm nhỏ hơn văn hóa chúng ta thường nghĩ tới cuộc sống vật chất, tiện nghi.</w:t>
      </w:r>
    </w:p>
    <w:p w:rsidR="00DC5648" w:rsidRPr="00DC5648" w:rsidRDefault="00DC5648" w:rsidP="00DC5648">
      <w:r w:rsidRPr="00DC5648">
        <w:t>=&gt; Vậy Từ “văn minh” gần nghĩa với từ “văn hóa”.</w:t>
      </w:r>
    </w:p>
    <w:p w:rsidR="00DC5648" w:rsidRPr="00DC5648" w:rsidRDefault="00DC5648" w:rsidP="00DC5648">
      <w:r w:rsidRPr="00DC5648">
        <w:t>Câu 69 (TH): Chữ “mỏng” trong văn bản được hiểu như thế nào?</w:t>
      </w:r>
    </w:p>
    <w:p w:rsidR="00DC5648" w:rsidRPr="00DC5648" w:rsidRDefault="00DC5648" w:rsidP="00DC5648">
      <w:r w:rsidRPr="00DC5648">
        <w:tab/>
      </w:r>
      <w:r w:rsidRPr="00DC5648">
        <w:rPr>
          <w:highlight w:val="yellow"/>
        </w:rPr>
        <w:t>A. Yếu đuối, kém cỏi về đạo đức</w:t>
      </w:r>
      <w:r w:rsidRPr="00DC5648">
        <w:t xml:space="preserve"> </w:t>
      </w:r>
      <w:r w:rsidRPr="00DC5648">
        <w:tab/>
        <w:t xml:space="preserve">B. Mỏng manh, không chắc chắn </w:t>
      </w:r>
    </w:p>
    <w:p w:rsidR="00DC5648" w:rsidRPr="00DC5648" w:rsidRDefault="00DC5648" w:rsidP="00DC5648">
      <w:r w:rsidRPr="00DC5648">
        <w:tab/>
        <w:t xml:space="preserve">C. Bản lĩnh trong cuộc sống </w:t>
      </w:r>
      <w:r w:rsidRPr="00DC5648">
        <w:tab/>
        <w:t xml:space="preserve">D. Nhỏ bé trong cuộc sống </w:t>
      </w:r>
    </w:p>
    <w:p w:rsidR="00DC5648" w:rsidRPr="00DC5648" w:rsidRDefault="00DC5648" w:rsidP="00DC5648">
      <w:r w:rsidRPr="00DC5648">
        <w:t xml:space="preserve">Phương pháp giải: </w:t>
      </w:r>
    </w:p>
    <w:p w:rsidR="00DC5648" w:rsidRPr="00DC5648" w:rsidRDefault="00DC5648" w:rsidP="00DC5648">
      <w:r w:rsidRPr="00DC5648">
        <w:t>Phân tích, tổng hợp.</w:t>
      </w:r>
    </w:p>
    <w:p w:rsidR="00DC5648" w:rsidRPr="00DC5648" w:rsidRDefault="00DC5648" w:rsidP="00DC5648">
      <w:r w:rsidRPr="00DC5648">
        <w:t xml:space="preserve">Giải chi tiết: </w:t>
      </w:r>
    </w:p>
    <w:p w:rsidR="00DC5648" w:rsidRPr="00DC5648" w:rsidRDefault="00DC5648" w:rsidP="00DC5648">
      <w:r w:rsidRPr="00DC5648">
        <w:t>- Chữ “mỏng” có nghĩa là sự yếu đuối, kém cỏi về đạo đức, nhân cách, nghị lực, sức mạnh, bản lĩnh, ý chí,… không đủ sức chống đỡ những thử thách gian khổ trong cuộc sống.</w:t>
      </w:r>
    </w:p>
    <w:p w:rsidR="00DC5648" w:rsidRPr="00DC5648" w:rsidRDefault="00DC5648" w:rsidP="00DC5648">
      <w:r w:rsidRPr="00DC5648">
        <w:lastRenderedPageBreak/>
        <w:t xml:space="preserve">Câu 70 (NB): Xác định phương thức biểu đạt chính của văn bản trên? </w:t>
      </w:r>
    </w:p>
    <w:p w:rsidR="00DC5648" w:rsidRPr="00DC5648" w:rsidRDefault="00DC5648" w:rsidP="00DC5648">
      <w:r w:rsidRPr="00DC5648">
        <w:tab/>
      </w:r>
      <w:r w:rsidRPr="00DC5648">
        <w:rPr>
          <w:highlight w:val="yellow"/>
        </w:rPr>
        <w:t>A. Phương thức biểu đạt chính là nghị luận.</w:t>
      </w:r>
      <w:r w:rsidRPr="00DC5648">
        <w:t xml:space="preserve"> </w:t>
      </w:r>
      <w:r w:rsidRPr="00DC5648">
        <w:tab/>
        <w:t xml:space="preserve">B. Phương thức biểu đạt chính là biểu cảm. </w:t>
      </w:r>
    </w:p>
    <w:p w:rsidR="00DC5648" w:rsidRPr="00DC5648" w:rsidRDefault="00DC5648" w:rsidP="00DC5648">
      <w:r w:rsidRPr="00DC5648">
        <w:tab/>
        <w:t xml:space="preserve">C. Phương thức biểu đạt chính là thuyết minh. </w:t>
      </w:r>
      <w:r w:rsidRPr="00DC5648">
        <w:tab/>
        <w:t xml:space="preserve">D. Phương thức biểu đạt chính là miêu tả.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Phương thức biểu đạt chính  là nghị luận</w:t>
      </w:r>
    </w:p>
    <w:p w:rsidR="00DC5648" w:rsidRPr="00DC5648" w:rsidRDefault="00DC5648" w:rsidP="00DC5648">
      <w:r w:rsidRPr="00DC5648">
        <w:t>Câu 71 (TH): Xác định một từ/cụm từ SAI về ngữ pháp/hoặc ngữ nghĩa/logic/phong cách.</w:t>
      </w:r>
    </w:p>
    <w:p w:rsidR="00DC5648" w:rsidRPr="00DC5648" w:rsidRDefault="00DC5648" w:rsidP="00DC5648">
      <w:r w:rsidRPr="00DC5648">
        <w:t xml:space="preserve">“Tôi sẽ kể cho bạn nghe một chuyện hi hữu mới xảy ra ở quê tôi.” </w:t>
      </w:r>
    </w:p>
    <w:p w:rsidR="00DC5648" w:rsidRPr="00DC5648" w:rsidRDefault="00DC5648" w:rsidP="00DC5648">
      <w:r w:rsidRPr="00DC5648">
        <w:tab/>
        <w:t xml:space="preserve">A. chuyện </w:t>
      </w:r>
      <w:r w:rsidRPr="00DC5648">
        <w:tab/>
        <w:t xml:space="preserve">B. Tôi </w:t>
      </w:r>
      <w:r w:rsidRPr="00DC5648">
        <w:tab/>
        <w:t xml:space="preserve">C. xảy ra </w:t>
      </w:r>
      <w:r w:rsidRPr="00DC5648">
        <w:tab/>
      </w:r>
      <w:r w:rsidRPr="00DC5648">
        <w:rPr>
          <w:highlight w:val="yellow"/>
        </w:rPr>
        <w:t>D. hi hữu</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hi hữu” sai về logic.</w:t>
      </w:r>
    </w:p>
    <w:p w:rsidR="00DC5648" w:rsidRPr="00DC5648" w:rsidRDefault="00DC5648" w:rsidP="00DC5648">
      <w:r w:rsidRPr="00DC5648">
        <w:t>- Hi hữu là một từ Hán Việt có nghĩa là hiếm có, hiện nay ít người dùng nên thay bằng một từ khác như “lạ”.</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Cú truyền bóng điệu nghệ của Torres đã giúp đội nhà có trận hòa 2-2 và ghi tên mình vào tứ kết.” </w:t>
      </w:r>
    </w:p>
    <w:p w:rsidR="00DC5648" w:rsidRPr="00DC5648" w:rsidRDefault="00DC5648" w:rsidP="00DC5648">
      <w:r w:rsidRPr="00DC5648">
        <w:tab/>
        <w:t xml:space="preserve">A. Cú </w:t>
      </w:r>
      <w:r w:rsidRPr="00DC5648">
        <w:tab/>
        <w:t xml:space="preserve">B. điêu nghệ </w:t>
      </w:r>
      <w:r w:rsidRPr="00DC5648">
        <w:tab/>
      </w:r>
      <w:r w:rsidRPr="00DC5648">
        <w:rPr>
          <w:highlight w:val="yellow"/>
        </w:rPr>
        <w:t>C. truyền bóng</w:t>
      </w:r>
      <w:r w:rsidRPr="00DC5648">
        <w:t xml:space="preserve"> </w:t>
      </w:r>
      <w:r w:rsidRPr="00DC5648">
        <w:tab/>
        <w:t xml:space="preserve">D. đội nhà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truyền bóng” sai về ngữ pháp.</w:t>
      </w:r>
    </w:p>
    <w:p w:rsidR="00DC5648" w:rsidRPr="00DC5648" w:rsidRDefault="00DC5648" w:rsidP="00DC5648">
      <w:r w:rsidRPr="00DC5648">
        <w:t>- Sửa: chuyền bóng.</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Nguyễn Đình Chiểu - một nhà thơ lớn của nước ta, một ngôi sao sáng trên bầu trời văn nghệ dân tộc. Năm 1859, thực dân Pháp chiếm Gia Định và các tỉnh miền Đông và Tây Nam Bộ Nguyễn Đình Chiểu lang thang nhiều nơi, tỏ thái độ bất hợp tác với kẻ thù.” </w:t>
      </w:r>
    </w:p>
    <w:p w:rsidR="00DC5648" w:rsidRPr="00DC5648" w:rsidRDefault="00DC5648" w:rsidP="00DC5648">
      <w:r w:rsidRPr="00DC5648">
        <w:tab/>
        <w:t xml:space="preserve">A. bất hợp tác </w:t>
      </w:r>
      <w:r w:rsidRPr="00DC5648">
        <w:tab/>
        <w:t xml:space="preserve">B. ngôi sao sáng </w:t>
      </w:r>
      <w:r w:rsidRPr="00DC5648">
        <w:tab/>
      </w:r>
      <w:r w:rsidRPr="00DC5648">
        <w:rPr>
          <w:highlight w:val="yellow"/>
        </w:rPr>
        <w:t>C. lang thang</w:t>
      </w:r>
      <w:r w:rsidRPr="00DC5648">
        <w:t xml:space="preserve"> </w:t>
      </w:r>
      <w:r w:rsidRPr="00DC5648">
        <w:tab/>
        <w:t xml:space="preserve">D. thực dân Pháp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lang thang” sai về ngữ nghĩa.</w:t>
      </w:r>
    </w:p>
    <w:p w:rsidR="00DC5648" w:rsidRPr="00DC5648" w:rsidRDefault="00DC5648" w:rsidP="00DC5648">
      <w:r w:rsidRPr="00DC5648">
        <w:t>- Sửa: phiêu bạt.</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lastRenderedPageBreak/>
        <w:t xml:space="preserve">Cốm là thức quả riêng biệt của đất nước, là thức dâng của những cánh đồng lúa bát ngát xanh, mang trong hương vị tất cả cái mộc mạc, giản dị và thanh thoát của đồng quê nội cỏ. </w:t>
      </w:r>
    </w:p>
    <w:p w:rsidR="00DC5648" w:rsidRPr="00DC5648" w:rsidRDefault="00DC5648" w:rsidP="00DC5648">
      <w:r w:rsidRPr="00DC5648">
        <w:tab/>
        <w:t xml:space="preserve">A. thanh thoát </w:t>
      </w:r>
      <w:r w:rsidRPr="00DC5648">
        <w:tab/>
      </w:r>
      <w:r w:rsidRPr="00DC5648">
        <w:rPr>
          <w:highlight w:val="yellow"/>
        </w:rPr>
        <w:t>B. thức quả</w:t>
      </w:r>
      <w:r w:rsidRPr="00DC5648">
        <w:t xml:space="preserve"> </w:t>
      </w:r>
      <w:r w:rsidRPr="00DC5648">
        <w:tab/>
        <w:t xml:space="preserve">C. hương vị </w:t>
      </w:r>
      <w:r w:rsidRPr="00DC5648">
        <w:tab/>
        <w:t xml:space="preserve">D. mộc mạc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Từ “thức quả” sai về ngữ nghĩa.</w:t>
      </w:r>
    </w:p>
    <w:p w:rsidR="00DC5648" w:rsidRPr="00DC5648" w:rsidRDefault="00DC5648" w:rsidP="00DC5648">
      <w:r w:rsidRPr="00DC5648">
        <w:t>- Sửa: thức quà</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hững câu hát than thân có số lượng lớn và rất tiêu biểu trong kho tàng ca dao, dân ca Việt Nam. Những câu hát đó thường dùng các sự vật, con vật gần gũi, nhỏ bé, đáng thương làm hình ảnh biểu tượng, ẩn dụ, so sánh để diễn tả tâm tình, thân phận của con người. Ngoài ý nghĩa “than thân”, đồng cảm với cuộc đời đau khổ, đắng cay của người lao động, những câu hát này còn có ý nghĩa phản kháng, tố cáo xã hội phong kiến.” </w:t>
      </w:r>
    </w:p>
    <w:p w:rsidR="00DC5648" w:rsidRPr="00DC5648" w:rsidRDefault="00DC5648" w:rsidP="00DC5648">
      <w:r w:rsidRPr="00DC5648">
        <w:tab/>
        <w:t xml:space="preserve">A. phản kháng </w:t>
      </w:r>
      <w:r w:rsidRPr="00DC5648">
        <w:tab/>
        <w:t xml:space="preserve">B. đáng thương </w:t>
      </w:r>
      <w:r w:rsidRPr="00DC5648">
        <w:tab/>
      </w:r>
      <w:r w:rsidRPr="00DC5648">
        <w:rPr>
          <w:highlight w:val="yellow"/>
        </w:rPr>
        <w:t>C. tâm tình</w:t>
      </w:r>
      <w:r w:rsidRPr="00DC5648">
        <w:t xml:space="preserve"> </w:t>
      </w:r>
      <w:r w:rsidRPr="00DC5648">
        <w:tab/>
        <w:t xml:space="preserve">D. số lượng lớn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tâm tình” sai về ngữ nghĩa.</w:t>
      </w:r>
    </w:p>
    <w:p w:rsidR="00DC5648" w:rsidRPr="00DC5648" w:rsidRDefault="00DC5648" w:rsidP="00DC5648">
      <w:r w:rsidRPr="00DC5648">
        <w:t>- Sửa: tâm trạng</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cải tiến </w:t>
      </w:r>
      <w:r w:rsidRPr="00DC5648">
        <w:tab/>
        <w:t xml:space="preserve">B. cải tạo </w:t>
      </w:r>
      <w:r w:rsidRPr="00DC5648">
        <w:tab/>
        <w:t xml:space="preserve">C. cải thiện </w:t>
      </w:r>
      <w:r w:rsidRPr="00DC5648">
        <w:tab/>
      </w:r>
      <w:r w:rsidRPr="00DC5648">
        <w:rPr>
          <w:highlight w:val="yellow"/>
        </w:rPr>
        <w:t>D. cải tổ</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Cải tổ là thay đổi căn bản và toàn diện về tổ chức, thể chế, cơ chế,.. trong mọi lĩnh vực kinh tế, chính trị, xã hội..</w:t>
      </w:r>
    </w:p>
    <w:p w:rsidR="00DC5648" w:rsidRPr="00DC5648" w:rsidRDefault="00DC5648" w:rsidP="00DC5648">
      <w:r w:rsidRPr="00DC5648">
        <w:t>- Cải tiến, cải tạo, cải thiện là thay đổi làm cho tốt hơn trong đời sống.</w:t>
      </w:r>
    </w:p>
    <w:p w:rsidR="00DC5648" w:rsidRPr="00DC5648" w:rsidRDefault="00DC5648" w:rsidP="00DC5648">
      <w:r w:rsidRPr="00DC5648">
        <w:t>=&gt; Vậy từ “cải tổ” không cùng nhóm với các từ còn lại.</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cứu trợ </w:t>
      </w:r>
      <w:r w:rsidRPr="00DC5648">
        <w:tab/>
        <w:t xml:space="preserve">B. giúp đỡ </w:t>
      </w:r>
      <w:r w:rsidRPr="00DC5648">
        <w:tab/>
      </w:r>
      <w:r w:rsidRPr="00DC5648">
        <w:rPr>
          <w:highlight w:val="yellow"/>
        </w:rPr>
        <w:t>C. viện trợ</w:t>
      </w:r>
      <w:r w:rsidRPr="00DC5648">
        <w:t xml:space="preserve"> </w:t>
      </w:r>
      <w:r w:rsidRPr="00DC5648">
        <w:tab/>
        <w:t xml:space="preserve">D. hỗ trợ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Viện trợ thường được dùng để chỉ các tổ chức từ chính phủ.</w:t>
      </w:r>
    </w:p>
    <w:p w:rsidR="00DC5648" w:rsidRPr="00DC5648" w:rsidRDefault="00DC5648" w:rsidP="00DC5648">
      <w:r w:rsidRPr="00DC5648">
        <w:t>- Cứu trợ, giúp đỡ, hỗ trợ: dùng để chỉ các cá nhân, hoặc tổ chức trong đời sống.</w:t>
      </w:r>
    </w:p>
    <w:p w:rsidR="00DC5648" w:rsidRPr="00DC5648" w:rsidRDefault="00DC5648" w:rsidP="00DC5648">
      <w:r w:rsidRPr="00DC5648">
        <w:lastRenderedPageBreak/>
        <w:t>=&gt; Vậy từ “viện trợ” không cùng nhóm với các từ còn lại.</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trách nhiệm </w:t>
      </w:r>
      <w:r w:rsidRPr="00DC5648">
        <w:tab/>
        <w:t xml:space="preserve">B. nhiệm vụ </w:t>
      </w:r>
      <w:r w:rsidRPr="00DC5648">
        <w:tab/>
        <w:t xml:space="preserve">C. nghĩa vụ </w:t>
      </w:r>
      <w:r w:rsidRPr="00DC5648">
        <w:tab/>
      </w:r>
      <w:r w:rsidRPr="00DC5648">
        <w:rPr>
          <w:highlight w:val="yellow"/>
        </w:rPr>
        <w:t>D. bổn phậ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Từ trách nhiệm, nhiệm vụ, nghĩa vụ: đều thể hiện công việc được giao.</w:t>
      </w:r>
    </w:p>
    <w:p w:rsidR="00DC5648" w:rsidRPr="00DC5648" w:rsidRDefault="00DC5648" w:rsidP="00DC5648">
      <w:r w:rsidRPr="00DC5648">
        <w:t>- Bổn phận: Phần mình phải gánh vác, lo liệu, theo đạo lí.</w:t>
      </w:r>
    </w:p>
    <w:p w:rsidR="00DC5648" w:rsidRPr="00DC5648" w:rsidRDefault="00DC5648" w:rsidP="00DC5648">
      <w:r w:rsidRPr="00DC5648">
        <w:t>=&gt; Vậy từ “bổn phận” không cùng nhóm với các từ còn lại.</w:t>
      </w:r>
    </w:p>
    <w:p w:rsidR="00DC5648" w:rsidRPr="00DC5648" w:rsidRDefault="00DC5648" w:rsidP="00DC5648">
      <w:r w:rsidRPr="00DC5648">
        <w:t xml:space="preserve">Câu 79 (TH): Tác giả nào KHÔNG thuộc phong trào “thơ mới” giai đoạn 1932 – 1945? </w:t>
      </w:r>
    </w:p>
    <w:p w:rsidR="00DC5648" w:rsidRPr="00DC5648" w:rsidRDefault="00DC5648" w:rsidP="00DC5648">
      <w:r w:rsidRPr="00DC5648">
        <w:tab/>
        <w:t xml:space="preserve">A. Thế Lữ </w:t>
      </w:r>
      <w:r w:rsidRPr="00DC5648">
        <w:tab/>
        <w:t xml:space="preserve">B. Lưu Trọng Lư </w:t>
      </w:r>
      <w:r w:rsidRPr="00DC5648">
        <w:tab/>
      </w:r>
      <w:r w:rsidRPr="00DC5648">
        <w:rPr>
          <w:highlight w:val="yellow"/>
        </w:rPr>
        <w:t>C. Tố Hữu</w:t>
      </w:r>
      <w:r w:rsidRPr="00DC5648">
        <w:t xml:space="preserve"> </w:t>
      </w:r>
      <w:r w:rsidRPr="00DC5648">
        <w:tab/>
        <w:t xml:space="preserve">D. Hàn Mặc Tử </w:t>
      </w:r>
    </w:p>
    <w:p w:rsidR="00DC5648" w:rsidRPr="00DC5648" w:rsidRDefault="00DC5648" w:rsidP="00DC5648">
      <w:r w:rsidRPr="00DC5648">
        <w:t xml:space="preserve">Phương pháp giải: </w:t>
      </w:r>
    </w:p>
    <w:p w:rsidR="00DC5648" w:rsidRPr="00DC5648" w:rsidRDefault="00DC5648" w:rsidP="00DC5648">
      <w:r w:rsidRPr="00DC5648">
        <w:t>Căn cứ vào văn học Việt Nam từ 1932 – 1945.</w:t>
      </w:r>
    </w:p>
    <w:p w:rsidR="00DC5648" w:rsidRPr="00DC5648" w:rsidRDefault="00DC5648" w:rsidP="00DC5648">
      <w:r w:rsidRPr="00DC5648">
        <w:t xml:space="preserve">Giải chi tiết: </w:t>
      </w:r>
    </w:p>
    <w:p w:rsidR="00DC5648" w:rsidRPr="00DC5648" w:rsidRDefault="00DC5648" w:rsidP="00DC5648">
      <w:r w:rsidRPr="00DC5648">
        <w:t>Nhà thơ Tố Hữu không thuộc phong trào thơ 1932 – 1945.</w:t>
      </w:r>
    </w:p>
    <w:p w:rsidR="00DC5648" w:rsidRPr="00DC5648" w:rsidRDefault="00DC5648" w:rsidP="00DC5648">
      <w:r w:rsidRPr="00DC5648">
        <w:t xml:space="preserve">Câu 80 (TH): Tác phẩm nào sau đây KHÔNG thuộc về khuynh hướng văn học hiện thực? </w:t>
      </w:r>
    </w:p>
    <w:p w:rsidR="00DC5648" w:rsidRPr="00DC5648" w:rsidRDefault="00DC5648" w:rsidP="00DC5648">
      <w:r w:rsidRPr="00DC5648">
        <w:tab/>
        <w:t xml:space="preserve">A. Nhật kí trong tù (Hồ Chí Minh) </w:t>
      </w:r>
      <w:r w:rsidRPr="00DC5648">
        <w:tab/>
        <w:t xml:space="preserve">B. Tắt đèn (Ngô Tất Tố) </w:t>
      </w:r>
    </w:p>
    <w:p w:rsidR="00DC5648" w:rsidRPr="00DC5648" w:rsidRDefault="00DC5648" w:rsidP="00DC5648">
      <w:r w:rsidRPr="00DC5648">
        <w:tab/>
        <w:t xml:space="preserve">C. Chí Phèo (Nam Cao) </w:t>
      </w:r>
      <w:r w:rsidRPr="00DC5648">
        <w:tab/>
      </w:r>
      <w:r w:rsidRPr="00DC5648">
        <w:rPr>
          <w:highlight w:val="yellow"/>
        </w:rPr>
        <w:t>D. Những sáng tác của nhóm Tự lực Văn đoà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Văn học hiện thực Việt Nam.</w:t>
      </w:r>
    </w:p>
    <w:p w:rsidR="00DC5648" w:rsidRPr="00DC5648" w:rsidRDefault="00DC5648" w:rsidP="00DC5648">
      <w:r w:rsidRPr="00DC5648">
        <w:t xml:space="preserve">Giải chi tiết: </w:t>
      </w:r>
    </w:p>
    <w:p w:rsidR="00DC5648" w:rsidRPr="00DC5648" w:rsidRDefault="00DC5648" w:rsidP="00DC5648">
      <w:r w:rsidRPr="00DC5648">
        <w:t>- Nhật kí trong tù, Tắt đèn, Chí Phèo thuộc văn học hiện thực</w:t>
      </w:r>
    </w:p>
    <w:p w:rsidR="00DC5648" w:rsidRPr="00DC5648" w:rsidRDefault="00DC5648" w:rsidP="00DC5648">
      <w:r w:rsidRPr="00DC5648">
        <w:t>- Những sáng tác của nhóm Tự lực Văn đoàn thuộc trào lưu văn học lãng mạn</w:t>
      </w:r>
    </w:p>
    <w:p w:rsidR="00DC5648" w:rsidRPr="00DC5648" w:rsidRDefault="00DC5648" w:rsidP="00DC5648">
      <w:r w:rsidRPr="00DC5648">
        <w:t>=&gt; Vậy Những sáng tác của nhóm Tự lực Văn đoàn không cùng thể loại với tác phẩm còn lại.</w:t>
      </w:r>
    </w:p>
    <w:p w:rsidR="00DC5648" w:rsidRPr="00DC5648" w:rsidRDefault="00DC5648" w:rsidP="00DC5648">
      <w:r w:rsidRPr="00DC5648">
        <w:t>Câu 81 (NB): Chọn từ/cụm từ thích hợp nhất để điền vào chỗ trống trong câu dưới đây:</w:t>
      </w:r>
    </w:p>
    <w:p w:rsidR="00DC5648" w:rsidRPr="00DC5648" w:rsidRDefault="00DC5648" w:rsidP="00DC5648">
      <w:r w:rsidRPr="00DC5648">
        <w:t xml:space="preserve">Văn học là ______ của tiếng nói, người viết văn là người dùng tiếng nói để diễn tả đời sống, diễn tả tâm hồn con người. Cho nên học viết văn thì phải học tiếng nói, trước hết là học lời ăn tiếng nói của quần chúng." </w:t>
      </w:r>
    </w:p>
    <w:p w:rsidR="00DC5648" w:rsidRPr="00DC5648" w:rsidRDefault="00DC5648" w:rsidP="00DC5648">
      <w:r w:rsidRPr="00DC5648">
        <w:tab/>
        <w:t xml:space="preserve">A. giá trị </w:t>
      </w:r>
      <w:r w:rsidRPr="00DC5648">
        <w:tab/>
      </w:r>
      <w:r w:rsidRPr="00DC5648">
        <w:rPr>
          <w:highlight w:val="yellow"/>
        </w:rPr>
        <w:t>B. nghệ thuật</w:t>
      </w:r>
      <w:r w:rsidRPr="00DC5648">
        <w:t xml:space="preserve"> </w:t>
      </w:r>
      <w:r w:rsidRPr="00DC5648">
        <w:tab/>
        <w:t xml:space="preserve">C. biện pháp </w:t>
      </w:r>
      <w:r w:rsidRPr="00DC5648">
        <w:tab/>
        <w:t xml:space="preserve">D. cầu nối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Văn học là nghệ thuật của tiếng nói, người viết văn là người dùng tiếng nói để diễn tả đời sống, diễn tả tâm hồn con người. Cho nên học viết văn thì phải học tiếng nói, trước hết là học lời ăn tiếng nói của quần chúng.”</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lastRenderedPageBreak/>
        <w:t>Từ những năm đau thương chiến đấu</w:t>
      </w:r>
    </w:p>
    <w:p w:rsidR="00DC5648" w:rsidRPr="00DC5648" w:rsidRDefault="00DC5648" w:rsidP="00DC5648">
      <w:r w:rsidRPr="00DC5648">
        <w:t xml:space="preserve">Đã _________ lên nét mặt quê hương </w:t>
      </w:r>
    </w:p>
    <w:p w:rsidR="00DC5648" w:rsidRPr="00DC5648" w:rsidRDefault="00DC5648" w:rsidP="00DC5648">
      <w:r w:rsidRPr="00DC5648">
        <w:tab/>
        <w:t xml:space="preserve">A. Bừng </w:t>
      </w:r>
      <w:r w:rsidRPr="00DC5648">
        <w:tab/>
        <w:t xml:space="preserve">B. Sáng </w:t>
      </w:r>
      <w:r w:rsidRPr="00DC5648">
        <w:tab/>
      </w:r>
      <w:r w:rsidRPr="00DC5648">
        <w:rPr>
          <w:highlight w:val="yellow"/>
        </w:rPr>
        <w:t>C. Ngời</w:t>
      </w:r>
      <w:r w:rsidRPr="00DC5648">
        <w:t xml:space="preserve"> </w:t>
      </w:r>
      <w:r w:rsidRPr="00DC5648">
        <w:tab/>
        <w:t xml:space="preserve">D. Ánh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Từ những năm đau thương chiến đấu</w:t>
      </w:r>
    </w:p>
    <w:p w:rsidR="00DC5648" w:rsidRPr="00DC5648" w:rsidRDefault="00DC5648" w:rsidP="00DC5648">
      <w:r w:rsidRPr="00DC5648">
        <w:t>Đã ngời lên nét mặt quê hương</w:t>
      </w:r>
    </w:p>
    <w:p w:rsidR="00DC5648" w:rsidRPr="00DC5648" w:rsidRDefault="00DC5648" w:rsidP="00DC5648">
      <w:r w:rsidRPr="00DC5648">
        <w:t xml:space="preserve">Câu 83 (TH): “_______ là nhà thơ của lí tưởng cổng sản, của những tình cảm trong quan hệ chính trị với cộng đồng (nội dung trữ tình chính trị). Thơ ông có giọng tâm tình ngọt ngào, phong cách đậm đà màu sắc dân tộc truyền thống” </w:t>
      </w:r>
    </w:p>
    <w:p w:rsidR="00DC5648" w:rsidRPr="00DC5648" w:rsidRDefault="00DC5648" w:rsidP="00DC5648">
      <w:r w:rsidRPr="00DC5648">
        <w:tab/>
        <w:t xml:space="preserve">A. Xuân Diệu </w:t>
      </w:r>
      <w:r w:rsidRPr="00DC5648">
        <w:tab/>
        <w:t xml:space="preserve">B. Chế Lan Viên </w:t>
      </w:r>
      <w:r w:rsidRPr="00DC5648">
        <w:tab/>
      </w:r>
      <w:r w:rsidRPr="00DC5648">
        <w:rPr>
          <w:highlight w:val="yellow"/>
        </w:rPr>
        <w:t>C. Tố Hữu</w:t>
      </w:r>
      <w:r w:rsidRPr="00DC5648">
        <w:t xml:space="preserve"> </w:t>
      </w:r>
      <w:r w:rsidRPr="00DC5648">
        <w:tab/>
        <w:t xml:space="preserve">D. Hồ Chí Minh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Tố Hữu là nhà thơ của lí tưởng cổng sản, của những tình cảm trong quan hệ chính trị với cộng đồng (nội dung trữ tình chính trị). Thơ ông có giọng tâm tình ngọt ngào, phong cách đậm đà màu sắc dân tộc truyền thống”</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Tuyên ngôn Độc lập” là một vốn kiện lịch sử vô giá, một _____ chính luận xuất sắc” </w:t>
      </w:r>
    </w:p>
    <w:p w:rsidR="00DC5648" w:rsidRPr="00DC5648" w:rsidRDefault="00DC5648" w:rsidP="00DC5648">
      <w:r w:rsidRPr="00DC5648">
        <w:tab/>
        <w:t xml:space="preserve">A. bản án </w:t>
      </w:r>
      <w:r w:rsidRPr="00DC5648">
        <w:tab/>
      </w:r>
      <w:r w:rsidRPr="00DC5648">
        <w:rPr>
          <w:highlight w:val="yellow"/>
        </w:rPr>
        <w:t>B. áng văn</w:t>
      </w:r>
      <w:r w:rsidRPr="00DC5648">
        <w:t xml:space="preserve"> </w:t>
      </w:r>
      <w:r w:rsidRPr="00DC5648">
        <w:tab/>
        <w:t xml:space="preserve">C. mẫu mực </w:t>
      </w:r>
      <w:r w:rsidRPr="00DC5648">
        <w:tab/>
        <w:t xml:space="preserve">D. văn kiện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Tuyên ngôn Độc lập” là một vốn kiện lịch sử vô giá, một áng văn chính luận xuất sắc.</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Bài thơ Sóng của Xuân Quỳnh là lời ______ của một tâm hồn phụ nữ đang yêu: </w:t>
      </w:r>
    </w:p>
    <w:p w:rsidR="00DC5648" w:rsidRPr="00DC5648" w:rsidRDefault="00DC5648" w:rsidP="00DC5648">
      <w:r w:rsidRPr="00DC5648">
        <w:tab/>
        <w:t xml:space="preserve">A. đoạn tuyệt </w:t>
      </w:r>
      <w:r w:rsidRPr="00DC5648">
        <w:tab/>
        <w:t xml:space="preserve">B. oán than </w:t>
      </w:r>
      <w:r w:rsidRPr="00DC5648">
        <w:tab/>
      </w:r>
      <w:r w:rsidRPr="00DC5648">
        <w:rPr>
          <w:highlight w:val="yellow"/>
        </w:rPr>
        <w:t>C. tự bạch</w:t>
      </w:r>
      <w:r w:rsidRPr="00DC5648">
        <w:t xml:space="preserve"> </w:t>
      </w:r>
      <w:r w:rsidRPr="00DC5648">
        <w:tab/>
        <w:t xml:space="preserve">D. khuyên nhủ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Bài thơ Sóng của Xuân Quỳnh là lời tự bạch của một tâm hồn phụ nữ đang yêu.</w:t>
      </w:r>
    </w:p>
    <w:p w:rsidR="00DC5648" w:rsidRPr="00DC5648" w:rsidRDefault="00DC5648" w:rsidP="00DC5648">
      <w:r w:rsidRPr="00DC5648">
        <w:t>Câu 86 (NB): Đọc đoạn trích sau đây và trả lời các câu hỏi:</w:t>
      </w:r>
    </w:p>
    <w:p w:rsidR="00DC5648" w:rsidRPr="00DC5648" w:rsidRDefault="00DC5648" w:rsidP="00DC5648">
      <w:r w:rsidRPr="00DC5648">
        <w:t>“Chiều chiều oai linh thác gầm thét</w:t>
      </w:r>
    </w:p>
    <w:p w:rsidR="00DC5648" w:rsidRPr="00DC5648" w:rsidRDefault="00DC5648" w:rsidP="00DC5648">
      <w:r w:rsidRPr="00DC5648">
        <w:t>Đêm đêm Mường Hịch cọp trêu người”</w:t>
      </w:r>
    </w:p>
    <w:p w:rsidR="00DC5648" w:rsidRPr="00DC5648" w:rsidRDefault="00DC5648" w:rsidP="00DC5648">
      <w:r w:rsidRPr="00DC5648">
        <w:t>(Trích đoạn trích Tây tiến, Quang Dũng, SGK Ngữ văn lớp 12, tập 1)</w:t>
      </w:r>
    </w:p>
    <w:p w:rsidR="00DC5648" w:rsidRPr="00DC5648" w:rsidRDefault="00DC5648" w:rsidP="00DC5648">
      <w:r w:rsidRPr="00DC5648">
        <w:lastRenderedPageBreak/>
        <w:t xml:space="preserve">Nội dung chính của câu thơ là gì? </w:t>
      </w:r>
    </w:p>
    <w:p w:rsidR="00DC5648" w:rsidRPr="00DC5648" w:rsidRDefault="00DC5648" w:rsidP="00DC5648">
      <w:r w:rsidRPr="00DC5648">
        <w:tab/>
      </w:r>
      <w:r w:rsidRPr="00DC5648">
        <w:rPr>
          <w:highlight w:val="yellow"/>
        </w:rPr>
        <w:t>A. Gợi tả sự dữ dội, hoang sơ, bí hiểm và đầy đe dọa của núi rừng miền Tây</w:t>
      </w:r>
      <w:r w:rsidRPr="00DC5648">
        <w:t xml:space="preserve"> </w:t>
      </w:r>
    </w:p>
    <w:p w:rsidR="00DC5648" w:rsidRPr="00DC5648" w:rsidRDefault="00DC5648" w:rsidP="00DC5648">
      <w:r w:rsidRPr="00DC5648">
        <w:tab/>
        <w:t xml:space="preserve">B. Bức tranh thiên nhiên thơ mộng, trữ tình. </w:t>
      </w:r>
    </w:p>
    <w:p w:rsidR="00DC5648" w:rsidRPr="00DC5648" w:rsidRDefault="00DC5648" w:rsidP="00DC5648">
      <w:r w:rsidRPr="00DC5648">
        <w:tab/>
        <w:t xml:space="preserve">C. Thiên nhiên hiện ra với vẻ đẹp mĩ lệ, thơ mộng </w:t>
      </w:r>
    </w:p>
    <w:p w:rsidR="00DC5648" w:rsidRPr="00DC5648" w:rsidRDefault="00DC5648" w:rsidP="00DC5648">
      <w:r w:rsidRPr="00DC5648">
        <w:tab/>
        <w:t xml:space="preserve">D. Thiên nhiên hùng vĩ, oai linh. </w:t>
      </w:r>
    </w:p>
    <w:p w:rsidR="00DC5648" w:rsidRPr="00DC5648" w:rsidRDefault="00DC5648" w:rsidP="00DC5648">
      <w:r w:rsidRPr="00DC5648">
        <w:t xml:space="preserve">Phương pháp giải: </w:t>
      </w:r>
    </w:p>
    <w:p w:rsidR="00DC5648" w:rsidRPr="00DC5648" w:rsidRDefault="00DC5648" w:rsidP="00DC5648">
      <w:r w:rsidRPr="00DC5648">
        <w:t>Căn cứ bài Tây Tiến.</w:t>
      </w:r>
    </w:p>
    <w:p w:rsidR="00DC5648" w:rsidRPr="00DC5648" w:rsidRDefault="00DC5648" w:rsidP="00DC5648">
      <w:r w:rsidRPr="00DC5648">
        <w:t xml:space="preserve">Giải chi tiết: </w:t>
      </w:r>
    </w:p>
    <w:p w:rsidR="00DC5648" w:rsidRPr="00DC5648" w:rsidRDefault="00DC5648" w:rsidP="00DC5648">
      <w:r w:rsidRPr="00DC5648">
        <w:t>Nội dung chính trong đoạn thơ là: Gợi tả sự dữ dội, hoang sơ, bí hiểm và đầy đe dọa của núi rừng miền Tây.</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 xml:space="preserve"> 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 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ị đuổi kịp A Phủ, đã lăn, chạy xuống tới lưng dốc.</w:t>
      </w:r>
    </w:p>
    <w:p w:rsidR="00DC5648" w:rsidRPr="00DC5648" w:rsidRDefault="00DC5648" w:rsidP="00DC5648">
      <w:r w:rsidRPr="00DC5648">
        <w:t>(Trích Vợ chồng A Phủ - Tô Hoài)</w:t>
      </w:r>
    </w:p>
    <w:p w:rsidR="00DC5648" w:rsidRPr="00DC5648" w:rsidRDefault="00DC5648" w:rsidP="00DC5648">
      <w:r w:rsidRPr="00DC5648">
        <w:t xml:space="preserve">Chỉ ra phương thức biểu đạt chính được sử dụng trong đoạn trích trên. </w:t>
      </w:r>
    </w:p>
    <w:p w:rsidR="00DC5648" w:rsidRPr="00DC5648" w:rsidRDefault="00DC5648" w:rsidP="00DC5648">
      <w:r w:rsidRPr="00DC5648">
        <w:tab/>
        <w:t xml:space="preserve">A. Biểu cảm </w:t>
      </w:r>
      <w:r w:rsidRPr="00DC5648">
        <w:tab/>
      </w:r>
      <w:r w:rsidRPr="00DC5648">
        <w:rPr>
          <w:highlight w:val="yellow"/>
        </w:rPr>
        <w:t>B. Tự sự</w:t>
      </w:r>
      <w:r w:rsidRPr="00DC5648">
        <w:t xml:space="preserve"> </w:t>
      </w:r>
      <w:r w:rsidRPr="00DC5648">
        <w:tab/>
        <w:t xml:space="preserve">C. Nghị luận </w:t>
      </w:r>
      <w:r w:rsidRPr="00DC5648">
        <w:tab/>
        <w:t xml:space="preserve">D. Miêu tả </w:t>
      </w:r>
    </w:p>
    <w:p w:rsidR="00DC5648" w:rsidRPr="00DC5648" w:rsidRDefault="00DC5648" w:rsidP="00DC5648">
      <w:r w:rsidRPr="00DC5648">
        <w:t xml:space="preserve">Phương pháp giải: </w:t>
      </w:r>
    </w:p>
    <w:p w:rsidR="00DC5648" w:rsidRPr="00DC5648" w:rsidRDefault="00DC5648" w:rsidP="00DC5648">
      <w:r w:rsidRPr="00DC5648">
        <w:t>Căn cứ vào các phương thức biểu đạt.</w:t>
      </w:r>
    </w:p>
    <w:p w:rsidR="00DC5648" w:rsidRPr="00DC5648" w:rsidRDefault="00DC5648" w:rsidP="00DC5648">
      <w:r w:rsidRPr="00DC5648">
        <w:t xml:space="preserve">Giải chi tiết: </w:t>
      </w:r>
    </w:p>
    <w:p w:rsidR="00DC5648" w:rsidRPr="00DC5648" w:rsidRDefault="00DC5648" w:rsidP="00DC5648">
      <w:r w:rsidRPr="00DC5648">
        <w:t>- Phương thức biểu đạt tự sự.</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Mau đi thôi! Mùa chưa ngả chiều hôm.</w:t>
      </w:r>
    </w:p>
    <w:p w:rsidR="00DC5648" w:rsidRPr="00DC5648" w:rsidRDefault="00DC5648" w:rsidP="00DC5648">
      <w:r w:rsidRPr="00DC5648">
        <w:t>Ta muốn ôm</w:t>
      </w:r>
    </w:p>
    <w:p w:rsidR="00DC5648" w:rsidRPr="00DC5648" w:rsidRDefault="00DC5648" w:rsidP="00DC5648">
      <w:r w:rsidRPr="00DC5648">
        <w:t>Cả sự sống mới bắt đầu mơn mởn.</w:t>
      </w:r>
    </w:p>
    <w:p w:rsidR="00DC5648" w:rsidRPr="00DC5648" w:rsidRDefault="00DC5648" w:rsidP="00DC5648">
      <w:r w:rsidRPr="00DC5648">
        <w:t>Ta muốn riết mây đưa và gió lượn,</w:t>
      </w:r>
    </w:p>
    <w:p w:rsidR="00DC5648" w:rsidRPr="00DC5648" w:rsidRDefault="00DC5648" w:rsidP="00DC5648">
      <w:r w:rsidRPr="00DC5648">
        <w:t>Ta muốn say cánh bướm với tình yêu,</w:t>
      </w:r>
    </w:p>
    <w:p w:rsidR="00DC5648" w:rsidRPr="00DC5648" w:rsidRDefault="00DC5648" w:rsidP="00DC5648">
      <w:r w:rsidRPr="00DC5648">
        <w:t>Ta muốn thâu trong một cái hôn nhiều</w:t>
      </w:r>
    </w:p>
    <w:p w:rsidR="00DC5648" w:rsidRPr="00DC5648" w:rsidRDefault="00DC5648" w:rsidP="00DC5648">
      <w:r w:rsidRPr="00DC5648">
        <w:t>Và non nước, và cây, và cỏ rạng,</w:t>
      </w:r>
    </w:p>
    <w:p w:rsidR="00DC5648" w:rsidRPr="00DC5648" w:rsidRDefault="00DC5648" w:rsidP="00DC5648">
      <w:r w:rsidRPr="00DC5648">
        <w:lastRenderedPageBreak/>
        <w:t>Cho chếnh choáng mùi thơm, cho đã đầy ánh sáng,</w:t>
      </w:r>
    </w:p>
    <w:p w:rsidR="00DC5648" w:rsidRPr="00DC5648" w:rsidRDefault="00DC5648" w:rsidP="00DC5648">
      <w:r w:rsidRPr="00DC5648">
        <w:t>Cho no nê thanh sắc của thời tươi;</w:t>
      </w:r>
    </w:p>
    <w:p w:rsidR="00DC5648" w:rsidRPr="00DC5648" w:rsidRDefault="00DC5648" w:rsidP="00DC5648">
      <w:r w:rsidRPr="00DC5648">
        <w:t>- Hỡi xuân hồng, ta muốn cắn vào ngươi!</w:t>
      </w:r>
    </w:p>
    <w:p w:rsidR="00DC5648" w:rsidRPr="00DC5648" w:rsidRDefault="00DC5648" w:rsidP="00DC5648">
      <w:r w:rsidRPr="00DC5648">
        <w:t>(Trích Vội vàng – Xuân Diệu, Ngữ văn 11, Tập một, NXB Giáo dục)</w:t>
      </w:r>
    </w:p>
    <w:p w:rsidR="00DC5648" w:rsidRPr="00DC5648" w:rsidRDefault="00DC5648" w:rsidP="00DC5648">
      <w:r w:rsidRPr="00DC5648">
        <w:t xml:space="preserve">Biện pháp tu từ chính được sử dụng trong đoạn trích trên là: </w:t>
      </w:r>
    </w:p>
    <w:p w:rsidR="00DC5648" w:rsidRPr="00DC5648" w:rsidRDefault="00DC5648" w:rsidP="00DC5648">
      <w:r w:rsidRPr="00DC5648">
        <w:tab/>
        <w:t xml:space="preserve">A. Điệp từ, ẩn dụ </w:t>
      </w:r>
      <w:r w:rsidRPr="00DC5648">
        <w:tab/>
        <w:t xml:space="preserve">B. Điệp từ, nhân hóa </w:t>
      </w:r>
      <w:r w:rsidRPr="00DC5648">
        <w:tab/>
        <w:t xml:space="preserve">C. Điệp từ, so sánh </w:t>
      </w:r>
      <w:r w:rsidRPr="00DC5648">
        <w:tab/>
      </w:r>
      <w:r w:rsidRPr="00DC5648">
        <w:rPr>
          <w:highlight w:val="yellow"/>
        </w:rPr>
        <w:t>D. Điệp từ, liệt kê</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w:t>
      </w:r>
    </w:p>
    <w:p w:rsidR="00DC5648" w:rsidRPr="00DC5648" w:rsidRDefault="00DC5648" w:rsidP="00DC5648">
      <w:r w:rsidRPr="00DC5648">
        <w:t xml:space="preserve">Giải chi tiết: </w:t>
      </w:r>
    </w:p>
    <w:p w:rsidR="00DC5648" w:rsidRPr="00DC5648" w:rsidRDefault="00DC5648" w:rsidP="00DC5648">
      <w:r w:rsidRPr="00DC5648">
        <w:t>Điệp từ: Ta muốn</w:t>
      </w:r>
    </w:p>
    <w:p w:rsidR="00DC5648" w:rsidRPr="00DC5648" w:rsidRDefault="00DC5648" w:rsidP="00DC5648">
      <w:r w:rsidRPr="00DC5648">
        <w:t>Liệt Kê: mây, gió, cánh bướm, non nước, cây, cỏ...</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 Mình về mình có nhớ ta</w:t>
      </w:r>
    </w:p>
    <w:p w:rsidR="00DC5648" w:rsidRPr="00DC5648" w:rsidRDefault="00DC5648" w:rsidP="00DC5648">
      <w:r w:rsidRPr="00DC5648">
        <w:t>Mười lăm năm ấy thiết tha mặn nồng.</w:t>
      </w:r>
    </w:p>
    <w:p w:rsidR="00DC5648" w:rsidRPr="00DC5648" w:rsidRDefault="00DC5648" w:rsidP="00DC5648">
      <w:r w:rsidRPr="00DC5648">
        <w:t>Mình về mình có nhớ không</w:t>
      </w:r>
    </w:p>
    <w:p w:rsidR="00DC5648" w:rsidRPr="00DC5648" w:rsidRDefault="00DC5648" w:rsidP="00DC5648">
      <w:r w:rsidRPr="00DC5648">
        <w:t>Nhìn cây nhớ núi, nhìn sông nhớ nguồn?</w:t>
      </w:r>
    </w:p>
    <w:p w:rsidR="00DC5648" w:rsidRPr="00DC5648" w:rsidRDefault="00DC5648" w:rsidP="00DC5648">
      <w:r w:rsidRPr="00DC5648">
        <w:t>- Tiếng ai tha thiết bên cồn</w:t>
      </w:r>
    </w:p>
    <w:p w:rsidR="00DC5648" w:rsidRPr="00DC5648" w:rsidRDefault="00DC5648" w:rsidP="00DC5648">
      <w:r w:rsidRPr="00DC5648">
        <w:t>Bâng khuâng trong dạ, bồn chồn bước đ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Trích Việt Bắc – Tố Hữu, Ngữ văn 12, Tập một, NXB Giáo dục)</w:t>
      </w:r>
    </w:p>
    <w:p w:rsidR="00DC5648" w:rsidRPr="00DC5648" w:rsidRDefault="00DC5648" w:rsidP="00DC5648">
      <w:r w:rsidRPr="00DC5648">
        <w:t xml:space="preserve">“Mười lăm năm” là khoảng thời gian nào? </w:t>
      </w:r>
    </w:p>
    <w:p w:rsidR="00DC5648" w:rsidRPr="00DC5648" w:rsidRDefault="00DC5648" w:rsidP="00DC5648">
      <w:r w:rsidRPr="00DC5648">
        <w:tab/>
      </w:r>
      <w:r w:rsidRPr="00DC5648">
        <w:rPr>
          <w:highlight w:val="yellow"/>
        </w:rPr>
        <w:t>A. Từ thời kỳ kháng Nhật( khởi nghĩa Bắc Sơn năm 1940) đến khi người kháng chiến trở về thủ đô</w:t>
      </w:r>
      <w:r w:rsidRPr="00DC5648">
        <w:t xml:space="preserve"> </w:t>
      </w:r>
    </w:p>
    <w:p w:rsidR="00DC5648" w:rsidRPr="00DC5648" w:rsidRDefault="00DC5648" w:rsidP="00DC5648">
      <w:r w:rsidRPr="00DC5648">
        <w:tab/>
        <w:t xml:space="preserve">B. Từ thời kỳ kháng Pháp đến khi người kháng chiến trở về thủ đô </w:t>
      </w:r>
    </w:p>
    <w:p w:rsidR="00DC5648" w:rsidRPr="00DC5648" w:rsidRDefault="00DC5648" w:rsidP="00DC5648">
      <w:r w:rsidRPr="00DC5648">
        <w:tab/>
        <w:t xml:space="preserve">C. Từ thời kỳ kháng Mĩ đến khi người kháng chiến trở về thủ đô </w:t>
      </w:r>
    </w:p>
    <w:p w:rsidR="00DC5648" w:rsidRPr="00DC5648" w:rsidRDefault="00DC5648" w:rsidP="00DC5648">
      <w:r w:rsidRPr="00DC5648">
        <w:tab/>
        <w:t xml:space="preserve">D. Từ thời kỳ kháng Anh đến khi người kháng chiến trở về thủ đô </w:t>
      </w:r>
    </w:p>
    <w:p w:rsidR="00DC5648" w:rsidRPr="00DC5648" w:rsidRDefault="00DC5648" w:rsidP="00DC5648">
      <w:r w:rsidRPr="00DC5648">
        <w:t xml:space="preserve">Phương pháp giải: </w:t>
      </w:r>
    </w:p>
    <w:p w:rsidR="00DC5648" w:rsidRPr="00DC5648" w:rsidRDefault="00DC5648" w:rsidP="00DC5648">
      <w:r w:rsidRPr="00DC5648">
        <w:t>Căn cứ bài Việt Bắc.</w:t>
      </w:r>
    </w:p>
    <w:p w:rsidR="00DC5648" w:rsidRPr="00DC5648" w:rsidRDefault="00DC5648" w:rsidP="00DC5648">
      <w:r w:rsidRPr="00DC5648">
        <w:t xml:space="preserve">Giải chi tiết: </w:t>
      </w:r>
    </w:p>
    <w:p w:rsidR="00DC5648" w:rsidRPr="00DC5648" w:rsidRDefault="00DC5648" w:rsidP="00DC5648">
      <w:r w:rsidRPr="00DC5648">
        <w:t>“Mười lăm năm” là khoảng thời gian: Từ thời kỳ kháng Nhật( khởi nghĩa Bắc Sơn năm 1940) đến khi người kháng chiến trở về thủ đô.</w:t>
      </w:r>
    </w:p>
    <w:p w:rsidR="00DC5648" w:rsidRPr="00DC5648" w:rsidRDefault="00DC5648" w:rsidP="00DC5648">
      <w:r w:rsidRPr="00DC5648">
        <w:t>Câu 90 (NB): Đọc đoạn trích sau đây và trả lời các câu hỏi:</w:t>
      </w:r>
    </w:p>
    <w:p w:rsidR="00DC5648" w:rsidRPr="00DC5648" w:rsidRDefault="00DC5648" w:rsidP="00DC5648">
      <w:r w:rsidRPr="00DC5648">
        <w:t>Tôi yêu em âm thầm, không hy vọng</w:t>
      </w:r>
    </w:p>
    <w:p w:rsidR="00DC5648" w:rsidRPr="00DC5648" w:rsidRDefault="00DC5648" w:rsidP="00DC5648">
      <w:r w:rsidRPr="00DC5648">
        <w:t>Lúc rụt rè, khi hậm hực lòng ghen</w:t>
      </w:r>
    </w:p>
    <w:p w:rsidR="00DC5648" w:rsidRPr="00DC5648" w:rsidRDefault="00DC5648" w:rsidP="00DC5648">
      <w:r w:rsidRPr="00DC5648">
        <w:t>Tôi yêu em, yêu chân thành, đằm thắm</w:t>
      </w:r>
    </w:p>
    <w:p w:rsidR="00DC5648" w:rsidRPr="00DC5648" w:rsidRDefault="00DC5648" w:rsidP="00DC5648">
      <w:r w:rsidRPr="00DC5648">
        <w:lastRenderedPageBreak/>
        <w:t xml:space="preserve">Cầu em được người tình như tôi đã yêu em </w:t>
      </w:r>
    </w:p>
    <w:p w:rsidR="00DC5648" w:rsidRPr="00DC5648" w:rsidRDefault="00DC5648" w:rsidP="00DC5648">
      <w:r w:rsidRPr="00DC5648">
        <w:t>(Tôi yêu em – Pu-skin, Ngữ văn 11, Tập một, NXB Giáo dục)</w:t>
      </w:r>
    </w:p>
    <w:p w:rsidR="00DC5648" w:rsidRPr="00DC5648" w:rsidRDefault="00DC5648" w:rsidP="00DC5648">
      <w:r w:rsidRPr="00DC5648">
        <w:t xml:space="preserve">Hai câu kết tác giả muốn nói điều gì ? </w:t>
      </w:r>
    </w:p>
    <w:p w:rsidR="00DC5648" w:rsidRPr="00DC5648" w:rsidRDefault="00DC5648" w:rsidP="00DC5648">
      <w:r w:rsidRPr="00DC5648">
        <w:tab/>
        <w:t xml:space="preserve">A. Thể hiện nỗi tuyệt vọng khi không được đón nhận tình cảm. </w:t>
      </w:r>
    </w:p>
    <w:p w:rsidR="00DC5648" w:rsidRPr="00DC5648" w:rsidRDefault="00DC5648" w:rsidP="00DC5648">
      <w:r w:rsidRPr="00DC5648">
        <w:tab/>
        <w:t xml:space="preserve">B. Là lời oán trách người con gái đã khước từ tình cảm chân thành. </w:t>
      </w:r>
    </w:p>
    <w:p w:rsidR="00DC5648" w:rsidRPr="00DC5648" w:rsidRDefault="00DC5648" w:rsidP="00DC5648">
      <w:r w:rsidRPr="00DC5648">
        <w:tab/>
      </w:r>
      <w:r w:rsidRPr="00DC5648">
        <w:rPr>
          <w:highlight w:val="yellow"/>
        </w:rPr>
        <w:t>C. Thể hiện lòng yêu chân thành và cầu mong cho người con gái mình yêu hạnh phúc.</w:t>
      </w:r>
      <w:r w:rsidRPr="00DC5648">
        <w:t xml:space="preserve"> </w:t>
      </w:r>
      <w:r w:rsidRPr="00DC5648">
        <w:tab/>
      </w:r>
    </w:p>
    <w:p w:rsidR="00DC5648" w:rsidRPr="00DC5648" w:rsidRDefault="00DC5648" w:rsidP="00DC5648">
      <w:r w:rsidRPr="00DC5648">
        <w:tab/>
        <w:t xml:space="preserve">D. Thể hiện lòng ghen tuông, đố kị. </w:t>
      </w:r>
    </w:p>
    <w:p w:rsidR="00DC5648" w:rsidRPr="00DC5648" w:rsidRDefault="00DC5648" w:rsidP="00DC5648">
      <w:r w:rsidRPr="00DC5648">
        <w:t xml:space="preserve">Phương pháp giải: </w:t>
      </w:r>
    </w:p>
    <w:p w:rsidR="00DC5648" w:rsidRPr="00DC5648" w:rsidRDefault="00DC5648" w:rsidP="00DC5648">
      <w:r w:rsidRPr="00DC5648">
        <w:t>Căn cứ bài Tôi yêu em.</w:t>
      </w:r>
    </w:p>
    <w:p w:rsidR="00DC5648" w:rsidRPr="00DC5648" w:rsidRDefault="00DC5648" w:rsidP="00DC5648">
      <w:r w:rsidRPr="00DC5648">
        <w:t xml:space="preserve">Giải chi tiết: </w:t>
      </w:r>
    </w:p>
    <w:p w:rsidR="00DC5648" w:rsidRPr="00DC5648" w:rsidRDefault="00DC5648" w:rsidP="00DC5648">
      <w:r w:rsidRPr="00DC5648">
        <w:t>Hai câu kết tác giả muốn thể hiện lòng yêu chân thành và cầu mong cho người con gái mình yêu hạnh phúc.</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Lúc bấy giờ trời đầy mù từ ngoài biển bay vào. Lại lác đác mấy hạt mưa. Tôi rúc vào bên bánh xích của một chiếc xe tang để tránh mưa, đang lúi húi thay phim, lúc ngẩng lên thấy một chuyện hơi lạ: một chiếc thuyền lưới vó mà tôi đoán là trong nhóm đánh cá ban nãy đang chèo thẳng vào trước mặt tôi.</w:t>
      </w:r>
    </w:p>
    <w:p w:rsidR="00DC5648" w:rsidRPr="00DC5648" w:rsidRDefault="00DC5648" w:rsidP="00DC5648">
      <w:r w:rsidRPr="00DC5648">
        <w:t>Có lẽ suốt một đời cầm máy ảnh chưa bao giờ tôi được thấy một cảnh “đắt” trời cho đến như vậy: trước mặt tôi là một bức tranh mực tàu của một danh họa thời cổ. Mũi thuyền in một nét mơ hồ lòe nhòe vào bầu sương mù trắng như sữa có pha đôi chút màu hồng hồng do ánh mặt trời chiếu vào. Vài bóng người lớn lẫn trẻ con ngồi im phăng phắc như tượng trên chiếc mui khum khum, đang hướng mặt vào bờ. Tất cả khung cảnh ấy nhìn qua những cái mắt lưới và tấm lưới nằm giữa hai chiếc gọng vó hiện ra dưới một hình thù y hệt cánh một con dơi, toàn bộ khung cảnh từ đường nét đến ánh sáng đều hài hòa và đẹp, một vẻ đẹp thực đơn giản và toàn bích khiến đứng trước nó tôi trở nên bối rối, trong trái tim như có cái gì bóp thắt vào. Chẳng biết ai đó lần đầu đã phát hiện ra bản thân cái đẹp chính là đạo đức? Trong giây phút bối rối tôi tưởng chính mình vừa khám phá thấy cái chân lí của sự toàn thiện, khám phá thấy cái khoảnh khắc trong ngần của tâm hồn.</w:t>
      </w:r>
    </w:p>
    <w:p w:rsidR="00DC5648" w:rsidRPr="00DC5648" w:rsidRDefault="00DC5648" w:rsidP="00DC5648">
      <w:r w:rsidRPr="00DC5648">
        <w:t>(Chiếc thuyền ngoài xa – Nguyễn Minh Châu, Ngữ văn 12, Tập hai, NXB Giáo dục)</w:t>
      </w:r>
    </w:p>
    <w:p w:rsidR="00DC5648" w:rsidRPr="00DC5648" w:rsidRDefault="00DC5648" w:rsidP="00DC5648">
      <w:r w:rsidRPr="00DC5648">
        <w:t xml:space="preserve">Hình ảnh chiếc thuyền ngoài xa là hình ảnh biểu tượng cho: </w:t>
      </w:r>
    </w:p>
    <w:p w:rsidR="00DC5648" w:rsidRPr="00DC5648" w:rsidRDefault="00DC5648" w:rsidP="00DC5648">
      <w:r w:rsidRPr="00DC5648">
        <w:tab/>
        <w:t xml:space="preserve">A. tình yêu cái đẹp và bản chất cuộc sống </w:t>
      </w:r>
      <w:r w:rsidRPr="00DC5648">
        <w:tab/>
        <w:t xml:space="preserve">B. mối quan hệ giữa hiện thực và cuộc sống </w:t>
      </w:r>
    </w:p>
    <w:p w:rsidR="00DC5648" w:rsidRPr="00DC5648" w:rsidRDefault="00DC5648" w:rsidP="00DC5648">
      <w:r w:rsidRPr="00DC5648">
        <w:tab/>
      </w:r>
      <w:r w:rsidRPr="00DC5648">
        <w:rPr>
          <w:highlight w:val="yellow"/>
        </w:rPr>
        <w:t>C. vẻ đẹp thiên nhiên và vẻ đẹp của cuộc sống</w:t>
      </w:r>
      <w:r w:rsidRPr="00DC5648">
        <w:t xml:space="preserve"> </w:t>
      </w:r>
      <w:r w:rsidRPr="00DC5648">
        <w:tab/>
        <w:t xml:space="preserve">D. thật - giả </w:t>
      </w:r>
    </w:p>
    <w:p w:rsidR="00DC5648" w:rsidRPr="00DC5648" w:rsidRDefault="00DC5648" w:rsidP="00DC5648">
      <w:r w:rsidRPr="00DC5648">
        <w:t xml:space="preserve">Phương pháp giải: </w:t>
      </w:r>
    </w:p>
    <w:p w:rsidR="00DC5648" w:rsidRPr="00DC5648" w:rsidRDefault="00DC5648" w:rsidP="00DC5648">
      <w:r w:rsidRPr="00DC5648">
        <w:t>Căn cứ bài Chiếc thuyền ngoài xa.</w:t>
      </w:r>
    </w:p>
    <w:p w:rsidR="00DC5648" w:rsidRPr="00DC5648" w:rsidRDefault="00DC5648" w:rsidP="00DC5648">
      <w:r w:rsidRPr="00DC5648">
        <w:t xml:space="preserve">Giải chi tiết: </w:t>
      </w:r>
    </w:p>
    <w:p w:rsidR="00DC5648" w:rsidRPr="00DC5648" w:rsidRDefault="00DC5648" w:rsidP="00DC5648">
      <w:r w:rsidRPr="00DC5648">
        <w:t>Hình ảnh chiếc thuyền ngoài xa là hình ảnh biểu tượng vẻ đẹp thiên nhiên và vẻ đẹp của cuộc sống của con người.</w:t>
      </w:r>
    </w:p>
    <w:p w:rsidR="00DC5648" w:rsidRPr="00DC5648" w:rsidRDefault="00DC5648" w:rsidP="00DC5648">
      <w:r w:rsidRPr="00DC5648">
        <w:t>Câu 92 (NB): Đọc đoạn trích sau đây và trả lời các câu hỏi:</w:t>
      </w:r>
    </w:p>
    <w:p w:rsidR="00DC5648" w:rsidRPr="00DC5648" w:rsidRDefault="00DC5648" w:rsidP="00DC5648">
      <w:r w:rsidRPr="00DC5648">
        <w:lastRenderedPageBreak/>
        <w:t>“Sông không hiểu nổi mình</w:t>
      </w:r>
    </w:p>
    <w:p w:rsidR="00DC5648" w:rsidRPr="00DC5648" w:rsidRDefault="00DC5648" w:rsidP="00DC5648">
      <w:r w:rsidRPr="00DC5648">
        <w:t>Sóng tìm ra tận bể”</w:t>
      </w:r>
    </w:p>
    <w:p w:rsidR="00DC5648" w:rsidRPr="00DC5648" w:rsidRDefault="00DC5648" w:rsidP="00DC5648">
      <w:r w:rsidRPr="00DC5648">
        <w:t>(Sóng – Xuân Quỳnh, Ngữ văn 12, Tập một, NXB Giáo dục)</w:t>
      </w:r>
    </w:p>
    <w:p w:rsidR="00DC5648" w:rsidRPr="00DC5648" w:rsidRDefault="00DC5648" w:rsidP="00DC5648">
      <w:r w:rsidRPr="00DC5648">
        <w:t xml:space="preserve">Nội dung chính của hai câu thơ trên là gì? </w:t>
      </w:r>
    </w:p>
    <w:p w:rsidR="00DC5648" w:rsidRPr="00DC5648" w:rsidRDefault="00DC5648" w:rsidP="00DC5648">
      <w:r w:rsidRPr="00DC5648">
        <w:tab/>
        <w:t xml:space="preserve">A. Khát vọng hạnh phúc trong tình yêu </w:t>
      </w:r>
      <w:r w:rsidRPr="00DC5648">
        <w:tab/>
        <w:t xml:space="preserve">B. Khát vọng được là chính mình </w:t>
      </w:r>
    </w:p>
    <w:p w:rsidR="00DC5648" w:rsidRPr="00DC5648" w:rsidRDefault="00DC5648" w:rsidP="00DC5648">
      <w:r w:rsidRPr="00DC5648">
        <w:tab/>
      </w:r>
      <w:r w:rsidRPr="00DC5648">
        <w:rPr>
          <w:highlight w:val="yellow"/>
        </w:rPr>
        <w:t>C. Khát vọng tự khám phá trong tình yêu</w:t>
      </w:r>
      <w:r w:rsidRPr="00DC5648">
        <w:t xml:space="preserve"> </w:t>
      </w:r>
      <w:r w:rsidRPr="00DC5648">
        <w:tab/>
        <w:t xml:space="preserve">D. Khát vọng được hòa nhập trong tình yêu </w:t>
      </w:r>
    </w:p>
    <w:p w:rsidR="00DC5648" w:rsidRPr="00DC5648" w:rsidRDefault="00DC5648" w:rsidP="00DC5648">
      <w:r w:rsidRPr="00DC5648">
        <w:t xml:space="preserve">Phương pháp giải: </w:t>
      </w:r>
    </w:p>
    <w:p w:rsidR="00DC5648" w:rsidRPr="00DC5648" w:rsidRDefault="00DC5648" w:rsidP="00DC5648">
      <w:r w:rsidRPr="00DC5648">
        <w:t>Căn cứ vào tác phẩm Sóng.</w:t>
      </w:r>
    </w:p>
    <w:p w:rsidR="00DC5648" w:rsidRPr="00DC5648" w:rsidRDefault="00DC5648" w:rsidP="00DC5648">
      <w:r w:rsidRPr="00DC5648">
        <w:t xml:space="preserve">Giải chi tiết: </w:t>
      </w:r>
    </w:p>
    <w:p w:rsidR="00DC5648" w:rsidRPr="00DC5648" w:rsidRDefault="00DC5648" w:rsidP="00DC5648">
      <w:r w:rsidRPr="00DC5648">
        <w:t>Nội dung chính của hai câu thơ trên là khát vọng tự khám phá trong tình yêu.</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Hắn vừa đi vừa chửi. Bao giờ cũng thế, cứ rượu xong là hắn chửi. Có hề gì? Trời có của riêng nhà nào? Rồi hắn chửi đời. Thế cũng chẳng sao: đời là tất cả nhưng chẳng là ai. Tức mình, hắn chửi ngay tất cả làng Vũ Đại. Nhưng cả làng Vũ Đại ai cũng nhủ: “chắc nó trừ mình ra!”. Không ai lên tiếng cả. Tức thật! Ờ! Thế này thì tức thật! Tức chết đi được mất! Đã thế, hắn phải chửi cha đứa nào không chửi nhau với hắn. Nhưng cũng không ai ra điều. Mẹ kiếp! Thế có phí rượu không? Thế thì có khổ hắn không? Không biết đứa chết mẹ nào lại đẻ ra thân hắn cho hắn khổ đến nông nỗi này? A ha! Phải đấy, hắn cứ thế mà chửi, hắn cứ chửi đứa chết mẹ nào đẻ ra thân hắn, đẻ ra cái thằng Chí Phèo. Nhưng mà biết đứa chết mẹ nào đã đẻ ra Chí Phèo? Có trời mà biết! Hắn không biết, cả làng Vũ Đại cũng không ai biết…</w:t>
      </w:r>
    </w:p>
    <w:p w:rsidR="00DC5648" w:rsidRPr="00DC5648" w:rsidRDefault="00DC5648" w:rsidP="00DC5648">
      <w:r w:rsidRPr="00DC5648">
        <w:t>(Chí Phèo – Nam Cao, Ngữ văn 11, Tập một, NXB Giáo dục)</w:t>
      </w:r>
    </w:p>
    <w:p w:rsidR="00DC5648" w:rsidRPr="00DC5648" w:rsidRDefault="00DC5648" w:rsidP="00DC5648">
      <w:r w:rsidRPr="00DC5648">
        <w:t xml:space="preserve">Văn bản trên nói về điều gì? </w:t>
      </w:r>
    </w:p>
    <w:p w:rsidR="00DC5648" w:rsidRPr="00DC5648" w:rsidRDefault="00DC5648" w:rsidP="00DC5648">
      <w:r w:rsidRPr="00DC5648">
        <w:tab/>
        <w:t xml:space="preserve">A. Tố cáo xã hội Phong Kiến </w:t>
      </w:r>
    </w:p>
    <w:p w:rsidR="00DC5648" w:rsidRPr="00DC5648" w:rsidRDefault="00DC5648" w:rsidP="00DC5648">
      <w:r w:rsidRPr="00DC5648">
        <w:tab/>
        <w:t xml:space="preserve">B. Nói về xã hội Phong Kiến trà đạp, áp bức lên cuộc sống của con người </w:t>
      </w:r>
    </w:p>
    <w:p w:rsidR="00DC5648" w:rsidRPr="00DC5648" w:rsidRDefault="00DC5648" w:rsidP="00DC5648">
      <w:r w:rsidRPr="00DC5648">
        <w:tab/>
        <w:t xml:space="preserve">C. Nói về cuộc đời của Chí Phèo </w:t>
      </w:r>
    </w:p>
    <w:p w:rsidR="00DC5648" w:rsidRPr="00DC5648" w:rsidRDefault="00DC5648" w:rsidP="00DC5648">
      <w:r w:rsidRPr="00DC5648">
        <w:tab/>
        <w:t xml:space="preserve">D. </w:t>
      </w:r>
      <w:r w:rsidRPr="00DC5648">
        <w:rPr>
          <w:highlight w:val="yellow"/>
        </w:rPr>
        <w:t>Nói về tiếng chửi của Chí Phèo, tiếng chửi của một con người đầy bi kịch</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Chí Phèo.</w:t>
      </w:r>
    </w:p>
    <w:p w:rsidR="00DC5648" w:rsidRPr="00DC5648" w:rsidRDefault="00DC5648" w:rsidP="00DC5648">
      <w:r w:rsidRPr="00DC5648">
        <w:t xml:space="preserve">Giải chi tiết: </w:t>
      </w:r>
    </w:p>
    <w:p w:rsidR="00DC5648" w:rsidRPr="00DC5648" w:rsidRDefault="00DC5648" w:rsidP="00DC5648">
      <w:r w:rsidRPr="00DC5648">
        <w:t>Nội dung của đoạn trích: nói về tiếng chửi của Chí Phèo, tiếng chửi của một con người đầy bi kịch.</w:t>
      </w:r>
    </w:p>
    <w:p w:rsidR="00DC5648" w:rsidRPr="00DC5648" w:rsidRDefault="00DC5648" w:rsidP="00DC5648">
      <w:r w:rsidRPr="00DC5648">
        <w:t>Câu 94 (NB): Đọc đoạn trích sau đây và trả lời các câu hỏi:</w:t>
      </w:r>
    </w:p>
    <w:p w:rsidR="00DC5648" w:rsidRPr="00DC5648" w:rsidRDefault="00DC5648" w:rsidP="00DC5648">
      <w:r w:rsidRPr="00DC5648">
        <w:t>Tây Tiến đoàn binh không mọc tóc</w:t>
      </w:r>
    </w:p>
    <w:p w:rsidR="00DC5648" w:rsidRPr="00DC5648" w:rsidRDefault="00DC5648" w:rsidP="00DC5648">
      <w:r w:rsidRPr="00DC5648">
        <w:t>Quân xanh màu la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lastRenderedPageBreak/>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 Quang Dũng, Ngữ văn 12, Tập một, NXB Giáo dục)</w:t>
      </w:r>
    </w:p>
    <w:p w:rsidR="00DC5648" w:rsidRPr="00DC5648" w:rsidRDefault="00DC5648" w:rsidP="00DC5648">
      <w:r w:rsidRPr="00DC5648">
        <w:t xml:space="preserve">Nêu hoàn cảnh sáng tác bài thơ trên? </w:t>
      </w:r>
    </w:p>
    <w:p w:rsidR="00DC5648" w:rsidRPr="00DC5648" w:rsidRDefault="00DC5648" w:rsidP="00DC5648">
      <w:r w:rsidRPr="00DC5648">
        <w:tab/>
        <w:t xml:space="preserve">A. Năm 1947, khi Quang Dũng còn là Đại đội trưởng của đoàn quân Tây Tiến. </w:t>
      </w:r>
      <w:r w:rsidRPr="00DC5648">
        <w:tab/>
      </w:r>
    </w:p>
    <w:p w:rsidR="00DC5648" w:rsidRPr="00DC5648" w:rsidRDefault="00DC5648" w:rsidP="00DC5648">
      <w:r w:rsidRPr="00DC5648">
        <w:tab/>
      </w:r>
      <w:r w:rsidRPr="00DC5648">
        <w:rPr>
          <w:highlight w:val="yellow"/>
        </w:rPr>
        <w:t>B. Cuối năm 1948, khi Quang Dũng không còn ở đoàn quân Tây Tiến mà đã chuyển sang đơn vị khác.</w:t>
      </w:r>
      <w:r w:rsidRPr="00DC5648">
        <w:t xml:space="preserve"> </w:t>
      </w:r>
    </w:p>
    <w:p w:rsidR="00DC5648" w:rsidRPr="00DC5648" w:rsidRDefault="00DC5648" w:rsidP="00DC5648">
      <w:r w:rsidRPr="00DC5648">
        <w:tab/>
        <w:t xml:space="preserve">C. Khi Quang Dũng làm công tác văn nghệ tại chiến khu Việt Bắc. </w:t>
      </w:r>
    </w:p>
    <w:p w:rsidR="00DC5648" w:rsidRPr="00DC5648" w:rsidRDefault="00DC5648" w:rsidP="00DC5648">
      <w:r w:rsidRPr="00DC5648">
        <w:tab/>
        <w:t xml:space="preserve">D. Khi Quang Dũng đang sinh sống ở vùng Tây Bắc. </w:t>
      </w:r>
    </w:p>
    <w:p w:rsidR="00DC5648" w:rsidRPr="00DC5648" w:rsidRDefault="00DC5648" w:rsidP="00DC5648">
      <w:r w:rsidRPr="00DC5648">
        <w:t xml:space="preserve">Phương pháp giải: </w:t>
      </w:r>
    </w:p>
    <w:p w:rsidR="00DC5648" w:rsidRPr="00DC5648" w:rsidRDefault="00DC5648" w:rsidP="00DC5648">
      <w:r w:rsidRPr="00DC5648">
        <w:t>Căn cứ vào bài Tây Tiến.</w:t>
      </w:r>
    </w:p>
    <w:p w:rsidR="00DC5648" w:rsidRPr="00DC5648" w:rsidRDefault="00DC5648" w:rsidP="00DC5648">
      <w:r w:rsidRPr="00DC5648">
        <w:t xml:space="preserve">Giải chi tiết: </w:t>
      </w:r>
    </w:p>
    <w:p w:rsidR="00DC5648" w:rsidRPr="00DC5648" w:rsidRDefault="00DC5648" w:rsidP="00DC5648">
      <w:r w:rsidRPr="00DC5648">
        <w:t>Hoàn cảnh sáng tác: Khi Quang Dũng đã chuyển sang đơn vị khác và nhớ về đơn vị cũ Tây Tiến, ông đã viết bài thơ này.</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 xml:space="preserve">“Tnú không cứu sống được vợ, được con. Tối đó, Mai chết. Còn đứa con thì đã chết rồi. Thằng lính to béo đánh một cây sắt vào ngang bụng nó, lúc mẹ nó ngã xuống, không kịp che cho nó. Nhớ không, Tnú, mày cũng không cứu sống được vợ mày. Còn mày thì bị chúng nó bắt, mày chỉ có hai bàn tay trắng, chúng nó trói mày lại. Còn tau thì lúc đó tau đứng sau gốc cây vả. Tau thấy chúng nó trói mày bằng dây rừng. Tau không nhảy ra cứu mày. Tau cũng chỉ có hai bàn tay không. Tau không ra, tau quay đi vào rừng, tau đi tìm bọn thanh niên. Bọn thanh niên thì cũng đã đi vào rừng, chúng nó đi tìm giáo mác. Nghe rõ chưa, các con, rõ chưa? Nhớ lấy, ghi lấy. Sau này tau chết rồi, bay còn sống phải nói lại cho con cháu: Chúng nó đã cầm súng, mình phải cầm giáo!…”. </w:t>
      </w:r>
    </w:p>
    <w:p w:rsidR="00DC5648" w:rsidRPr="00DC5648" w:rsidRDefault="00DC5648" w:rsidP="00DC5648">
      <w:r w:rsidRPr="00DC5648">
        <w:t>(Trích Rừng Xà Nu – Nguyễn Trung Thành, Ngữ văn 11, Tập hai, NXB Giáo dục)</w:t>
      </w:r>
    </w:p>
    <w:p w:rsidR="00DC5648" w:rsidRPr="00DC5648" w:rsidRDefault="00DC5648" w:rsidP="00DC5648">
      <w:r w:rsidRPr="00DC5648">
        <w:t xml:space="preserve">Xác định phong cách ngôn ngữ của đoạn văn? </w:t>
      </w:r>
    </w:p>
    <w:p w:rsidR="00DC5648" w:rsidRPr="00DC5648" w:rsidRDefault="00DC5648" w:rsidP="00DC5648">
      <w:r w:rsidRPr="00DC5648">
        <w:tab/>
      </w:r>
      <w:r w:rsidRPr="00DC5648">
        <w:rPr>
          <w:highlight w:val="yellow"/>
        </w:rPr>
        <w:t>A. Phong cách ngôn ngữ sinh hoạt</w:t>
      </w:r>
      <w:r w:rsidRPr="00DC5648">
        <w:t xml:space="preserve"> </w:t>
      </w:r>
      <w:r w:rsidRPr="00DC5648">
        <w:tab/>
        <w:t xml:space="preserve">B. Phong cách ngôn ngữ nghệ thuật </w:t>
      </w:r>
    </w:p>
    <w:p w:rsidR="00DC5648" w:rsidRPr="00DC5648" w:rsidRDefault="00DC5648" w:rsidP="00DC5648">
      <w:r w:rsidRPr="00DC5648">
        <w:tab/>
        <w:t xml:space="preserve">C. Phong cách ngôn ngữ hành chính </w:t>
      </w:r>
      <w:r w:rsidRPr="00DC5648">
        <w:tab/>
        <w:t xml:space="preserve">D. Phong cách ngôn ngữ báo chí </w:t>
      </w:r>
    </w:p>
    <w:p w:rsidR="00DC5648" w:rsidRPr="00DC5648" w:rsidRDefault="00DC5648" w:rsidP="00DC5648">
      <w:r w:rsidRPr="00DC5648">
        <w:t xml:space="preserve">Phương pháp giải: </w:t>
      </w:r>
    </w:p>
    <w:p w:rsidR="00DC5648" w:rsidRPr="00DC5648" w:rsidRDefault="00DC5648" w:rsidP="00DC5648">
      <w:r w:rsidRPr="00DC5648">
        <w:t>Căn cứ vào các phong cách ngôn ngữ đã học.</w:t>
      </w:r>
    </w:p>
    <w:p w:rsidR="00DC5648" w:rsidRPr="00DC5648" w:rsidRDefault="00DC5648" w:rsidP="00DC5648">
      <w:r w:rsidRPr="00DC5648">
        <w:t xml:space="preserve">Giải chi tiết: </w:t>
      </w:r>
    </w:p>
    <w:p w:rsidR="00DC5648" w:rsidRPr="00DC5648" w:rsidRDefault="00DC5648" w:rsidP="00DC5648">
      <w:r w:rsidRPr="00DC5648">
        <w:t>- Phong cách ngôn ngữ đoạn văn là: sinh hoạt.</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tre ngang mặt chữ điền</w:t>
      </w:r>
    </w:p>
    <w:p w:rsidR="00DC5648" w:rsidRPr="00DC5648" w:rsidRDefault="00DC5648" w:rsidP="00DC5648">
      <w:r w:rsidRPr="00DC5648">
        <w:lastRenderedPageBreak/>
        <w:t>(Đây Thôn Vĩ Dạ - Hàn Mặc Tử, Ngữ văn 11, Tập hai, NXB Giáo dục)</w:t>
      </w:r>
    </w:p>
    <w:p w:rsidR="00DC5648" w:rsidRPr="00DC5648" w:rsidRDefault="00DC5648" w:rsidP="00DC5648">
      <w:r w:rsidRPr="00DC5648">
        <w:t xml:space="preserve">Tiếng nói nội tâm của nhân vật trữ tình trong cả khổ thơ đầu không mang sắc thái cảm xúc nào? </w:t>
      </w:r>
    </w:p>
    <w:p w:rsidR="00DC5648" w:rsidRPr="00DC5648" w:rsidRDefault="00DC5648" w:rsidP="00DC5648">
      <w:r w:rsidRPr="00DC5648">
        <w:tab/>
        <w:t xml:space="preserve">A. Mời mọc </w:t>
      </w:r>
      <w:r w:rsidRPr="00DC5648">
        <w:tab/>
        <w:t xml:space="preserve">B. Trách móc </w:t>
      </w:r>
      <w:r w:rsidRPr="00DC5648">
        <w:tab/>
        <w:t xml:space="preserve">C. Hờn giận </w:t>
      </w:r>
      <w:r w:rsidRPr="00DC5648">
        <w:tab/>
      </w:r>
      <w:r w:rsidRPr="00DC5648">
        <w:rPr>
          <w:highlight w:val="yellow"/>
        </w:rPr>
        <w:t>D. Phấn khích</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Đây thôn Vĩ Dạ.</w:t>
      </w:r>
    </w:p>
    <w:p w:rsidR="00DC5648" w:rsidRPr="00DC5648" w:rsidRDefault="00DC5648" w:rsidP="00DC5648">
      <w:r w:rsidRPr="00DC5648">
        <w:t xml:space="preserve">Giải chi tiết: </w:t>
      </w:r>
    </w:p>
    <w:p w:rsidR="00DC5648" w:rsidRPr="00DC5648" w:rsidRDefault="00DC5648" w:rsidP="00DC5648">
      <w:r w:rsidRPr="00DC5648">
        <w:t>Tiếng nói nội tâm của nhân vật trữ tình trong cả khổ thơ đầu không mang sắc thái cảm xúc phấn khích.</w:t>
      </w:r>
    </w:p>
    <w:p w:rsidR="00DC5648" w:rsidRPr="00DC5648" w:rsidRDefault="00DC5648" w:rsidP="00DC5648">
      <w:r w:rsidRPr="00DC5648">
        <w:t>Câu 97 (NB): Đọc đoạn trích sau đây và trả lời các câu hỏi:</w:t>
      </w:r>
    </w:p>
    <w:p w:rsidR="00DC5648" w:rsidRPr="00DC5648" w:rsidRDefault="00DC5648" w:rsidP="00DC5648">
      <w:r w:rsidRPr="00DC5648">
        <w:t>Đó là lí do chúng ta phải công khai lên tiếng về AIDS. Dè dặt, từ chối đối mặt với sự thật không mấy dễ chịu này, hoặc vội vàng phán xét đồng loại của mình, chúng ta sẽ không đạt được tiến độ hoàn thành các mục tiêu đề ra, thậm chí chúng ta còn bị chận hơn nữa, nếu sự kì thị và phân biệt đối xử vẫn tiếp tục diễn ra đối với những người bị HIV/AIDS. Hãy đừng để một ai có ảo tưởng rằng chúng ta có thể bảo vệ được chính mình bằng cách dựng lên các bức rào ngăn cách giữa chúng ta và họ. Trong thế giới khốc liệt của AIDS không có khái niệm chúng ta và họ, trong thế giới đó, im lặng đồng nghĩa với cái chết.</w:t>
      </w:r>
    </w:p>
    <w:p w:rsidR="00DC5648" w:rsidRPr="00DC5648" w:rsidRDefault="00DC5648" w:rsidP="00DC5648">
      <w:r w:rsidRPr="00DC5648">
        <w:t xml:space="preserve">( trích “Thông điệp nhân ngày thế giới phòng chống AIDS, 1 - 12 – 2003”, Cô - Phi An - Nan) </w:t>
      </w:r>
    </w:p>
    <w:p w:rsidR="00DC5648" w:rsidRPr="00DC5648" w:rsidRDefault="00DC5648" w:rsidP="00DC5648">
      <w:r w:rsidRPr="00DC5648">
        <w:t xml:space="preserve">Anh/chị hiểu thế nào về câu: “Trong thế giới khốc liệt của AIDS không có khái niệm chúng ta và họ, trong thế giới đó, im lặng đồng nghĩa với cái chết”? </w:t>
      </w:r>
    </w:p>
    <w:p w:rsidR="00DC5648" w:rsidRPr="00DC5648" w:rsidRDefault="00DC5648" w:rsidP="00DC5648">
      <w:r w:rsidRPr="00DC5648">
        <w:tab/>
        <w:t xml:space="preserve">A. Sự nguy hiểm, dữ dội của căn bệnh, người bệnh như đang lao vào một cuộc chiến </w:t>
      </w:r>
    </w:p>
    <w:p w:rsidR="00DC5648" w:rsidRPr="00DC5648" w:rsidRDefault="00DC5648" w:rsidP="00DC5648">
      <w:r w:rsidRPr="00DC5648">
        <w:tab/>
        <w:t xml:space="preserve">B. Không kì thị, phân biệt đối xử </w:t>
      </w:r>
    </w:p>
    <w:p w:rsidR="00DC5648" w:rsidRPr="00DC5648" w:rsidRDefault="00DC5648" w:rsidP="00DC5648">
      <w:r w:rsidRPr="00DC5648">
        <w:tab/>
        <w:t>C. Phải công khai, không giấu giếm, giấu giếm cũng có nghĩa là chấp nhận đầu hàng, là chết.</w:t>
      </w:r>
    </w:p>
    <w:p w:rsidR="00DC5648" w:rsidRPr="00DC5648" w:rsidRDefault="00DC5648" w:rsidP="00DC5648">
      <w:r w:rsidRPr="00DC5648">
        <w:t xml:space="preserve"> </w:t>
      </w:r>
      <w:r w:rsidRPr="00DC5648">
        <w:tab/>
      </w:r>
      <w:r w:rsidRPr="00DC5648">
        <w:rPr>
          <w:highlight w:val="yellow"/>
        </w:rPr>
        <w:t>D. Cả ba đáp án trên đều đú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Thông điệp nhân ngày thế giới phòng chống AIDS.</w:t>
      </w:r>
    </w:p>
    <w:p w:rsidR="00DC5648" w:rsidRPr="00DC5648" w:rsidRDefault="00DC5648" w:rsidP="00DC5648">
      <w:r w:rsidRPr="00DC5648">
        <w:t xml:space="preserve">Giải chi tiết: </w:t>
      </w:r>
    </w:p>
    <w:p w:rsidR="00DC5648" w:rsidRPr="00DC5648" w:rsidRDefault="00DC5648" w:rsidP="00DC5648">
      <w:r w:rsidRPr="00DC5648">
        <w:t>Với câu “Trong thế giới khốc liệt của AIDS không có khái niệm chúng ta và họ, trong thế giới đó, im lặng đồng nghĩa với cái chết” đã thể hiện:</w:t>
      </w:r>
    </w:p>
    <w:p w:rsidR="00DC5648" w:rsidRPr="00DC5648" w:rsidRDefault="00DC5648" w:rsidP="00DC5648">
      <w:r w:rsidRPr="00DC5648">
        <w:t>-Sự nguy hiểm, dữ dội của căn bệnh, người bệnh như đang lao vào một cuộc chiến</w:t>
      </w:r>
    </w:p>
    <w:p w:rsidR="00DC5648" w:rsidRPr="00DC5648" w:rsidRDefault="00DC5648" w:rsidP="00DC5648">
      <w:r w:rsidRPr="00DC5648">
        <w:t>- Không kì thị, phân biệt đối xử</w:t>
      </w:r>
    </w:p>
    <w:p w:rsidR="00DC5648" w:rsidRPr="00DC5648" w:rsidRDefault="00DC5648" w:rsidP="00DC5648">
      <w:r w:rsidRPr="00DC5648">
        <w:t>- Phải công khai, không giấu giếm, giấu giếm cũng có nghĩa là chấp nhận đầu hàng, là chết.</w:t>
      </w:r>
    </w:p>
    <w:p w:rsidR="00DC5648" w:rsidRPr="00DC5648" w:rsidRDefault="00DC5648" w:rsidP="00DC5648">
      <w:r w:rsidRPr="00DC5648">
        <w:t>Câu 98 (NB): Đọc đoạn trích sau đây và trả lời các câu hỏi:</w:t>
      </w:r>
    </w:p>
    <w:p w:rsidR="00DC5648" w:rsidRPr="00DC5648" w:rsidRDefault="00DC5648" w:rsidP="00DC5648">
      <w:r w:rsidRPr="00DC5648">
        <w:t>“Ơi kháng chiến ! Mười năm qua như ngọn lửa</w:t>
      </w:r>
    </w:p>
    <w:p w:rsidR="00DC5648" w:rsidRPr="00DC5648" w:rsidRDefault="00DC5648" w:rsidP="00DC5648">
      <w:r w:rsidRPr="00DC5648">
        <w:t>Nghìn năm sau, còn đủ sức soi đường.</w:t>
      </w:r>
    </w:p>
    <w:p w:rsidR="00DC5648" w:rsidRPr="00DC5648" w:rsidRDefault="00DC5648" w:rsidP="00DC5648">
      <w:r w:rsidRPr="00DC5648">
        <w:t>Con đã đi nhưng con cần vượt nữa</w:t>
      </w:r>
    </w:p>
    <w:p w:rsidR="00DC5648" w:rsidRPr="00DC5648" w:rsidRDefault="00DC5648" w:rsidP="00DC5648">
      <w:r w:rsidRPr="00DC5648">
        <w:t>Cho con về gặp lại Mẹ yêu thương.</w:t>
      </w:r>
    </w:p>
    <w:p w:rsidR="00DC5648" w:rsidRPr="00DC5648" w:rsidRDefault="00DC5648" w:rsidP="00DC5648">
      <w:r w:rsidRPr="00DC5648">
        <w:t>Con gặp lại nhân dân như nai về suối cũ</w:t>
      </w:r>
    </w:p>
    <w:p w:rsidR="00DC5648" w:rsidRPr="00DC5648" w:rsidRDefault="00DC5648" w:rsidP="00DC5648">
      <w:r w:rsidRPr="00DC5648">
        <w:t>Cỏ đón giêng hai, chim én gặp mùa,</w:t>
      </w:r>
    </w:p>
    <w:p w:rsidR="00DC5648" w:rsidRPr="00DC5648" w:rsidRDefault="00DC5648" w:rsidP="00DC5648">
      <w:r w:rsidRPr="00DC5648">
        <w:lastRenderedPageBreak/>
        <w:t>Như đứa trẻ thơ đói long gặp sữa</w:t>
      </w:r>
    </w:p>
    <w:p w:rsidR="00DC5648" w:rsidRPr="00DC5648" w:rsidRDefault="00DC5648" w:rsidP="00DC5648">
      <w:r w:rsidRPr="00DC5648">
        <w:t>Chiếc nôi ngừng bỗng gặp cánh tay đưa”.</w:t>
      </w:r>
    </w:p>
    <w:p w:rsidR="00DC5648" w:rsidRPr="00DC5648" w:rsidRDefault="00DC5648" w:rsidP="00DC5648">
      <w:r w:rsidRPr="00DC5648">
        <w:t>(Tiếng hát con tàu – Chế Lan Viên, Ngữ văn 12, Tập một, NXB Giáo dục)</w:t>
      </w:r>
    </w:p>
    <w:p w:rsidR="00DC5648" w:rsidRPr="00DC5648" w:rsidRDefault="00DC5648" w:rsidP="00DC5648">
      <w:r w:rsidRPr="00DC5648">
        <w:t xml:space="preserve">Trong khổ thơ in đậm sau đã sử dụng biện pháp tu từ nào? </w:t>
      </w:r>
    </w:p>
    <w:p w:rsidR="00DC5648" w:rsidRPr="00DC5648" w:rsidRDefault="00DC5648" w:rsidP="00DC5648">
      <w:r w:rsidRPr="00DC5648">
        <w:tab/>
        <w:t xml:space="preserve">A. Nhân hóa </w:t>
      </w:r>
      <w:r w:rsidRPr="00DC5648">
        <w:tab/>
      </w:r>
      <w:r w:rsidRPr="00DC5648">
        <w:rPr>
          <w:highlight w:val="yellow"/>
        </w:rPr>
        <w:t>B. So sánh</w:t>
      </w:r>
      <w:r w:rsidRPr="00DC5648">
        <w:t xml:space="preserve"> </w:t>
      </w:r>
      <w:r w:rsidRPr="00DC5648">
        <w:tab/>
        <w:t xml:space="preserve">C. Ẩn dụ </w:t>
      </w:r>
      <w:r w:rsidRPr="00DC5648">
        <w:tab/>
        <w:t xml:space="preserve">D. Hoán dụ </w:t>
      </w:r>
    </w:p>
    <w:p w:rsidR="00DC5648" w:rsidRPr="00DC5648" w:rsidRDefault="00DC5648" w:rsidP="00DC5648">
      <w:r w:rsidRPr="00DC5648">
        <w:t xml:space="preserve">Phương pháp giải: </w:t>
      </w:r>
    </w:p>
    <w:p w:rsidR="00DC5648" w:rsidRPr="00DC5648" w:rsidRDefault="00DC5648" w:rsidP="00DC5648">
      <w:r w:rsidRPr="00DC5648">
        <w:t>Căn cứ bài Tiếng hát con tàu.</w:t>
      </w:r>
    </w:p>
    <w:p w:rsidR="00DC5648" w:rsidRPr="00DC5648" w:rsidRDefault="00DC5648" w:rsidP="00DC5648">
      <w:r w:rsidRPr="00DC5648">
        <w:t xml:space="preserve">Giải chi tiết: </w:t>
      </w:r>
    </w:p>
    <w:p w:rsidR="00DC5648" w:rsidRPr="00DC5648" w:rsidRDefault="00DC5648" w:rsidP="00DC5648">
      <w:r w:rsidRPr="00DC5648">
        <w:t>Biện pháp so sánh: “Con gặp lại nhân dân như nai về suối cũ”.</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Hồn Trương Ba: Ta… ta… đã bảo mày im đi!</w:t>
      </w:r>
    </w:p>
    <w:p w:rsidR="00DC5648" w:rsidRPr="00DC5648" w:rsidRDefault="00DC5648" w:rsidP="00DC5648">
      <w:r w:rsidRPr="00DC5648">
        <w:t>Xác hàng thịt: Rõ là ông không dám trả lời. Giấu ai chứ không thể giấu tôi được! Hai ta đã hòa với nhau làm một rồi!</w:t>
      </w:r>
    </w:p>
    <w:p w:rsidR="00DC5648" w:rsidRPr="00DC5648" w:rsidRDefault="00DC5648" w:rsidP="00DC5648">
      <w:r w:rsidRPr="00DC5648">
        <w:t>Hồn Trương Ba: Không! Ta vẫn có một đời sống riêng: nguyên vẹn, trong sạch, thẳng thắn…</w:t>
      </w:r>
    </w:p>
    <w:p w:rsidR="00DC5648" w:rsidRPr="00DC5648" w:rsidRDefault="00DC5648" w:rsidP="00DC5648">
      <w:r w:rsidRPr="00DC5648">
        <w:t>Xác hàng thịt: Nực cười thật! Khi ông phải tồn tại nhờ tôi, chiều theo những đòi hỏi của tôi, mà còn nhận là nguyên vẹn, trong sạch, thẳng thắn!</w:t>
      </w:r>
    </w:p>
    <w:p w:rsidR="00DC5648" w:rsidRPr="00DC5648" w:rsidRDefault="00DC5648" w:rsidP="00DC5648">
      <w:r w:rsidRPr="00DC5648">
        <w:t>Hồn Trương Ba: (bịt tai lại) Ta không muốn nghe mày nữa!</w:t>
      </w:r>
    </w:p>
    <w:p w:rsidR="00DC5648" w:rsidRPr="00DC5648" w:rsidRDefault="00DC5648" w:rsidP="00DC5648">
      <w:r w:rsidRPr="00DC5648">
        <w:t>Xác hàng thịt: (lắc đầu) Ông cứ việc bịt tai lại! Chẳng có cách nào chối bỏ tôi được đâu! Mà đáng lẽ ông phải cảm ơn tôi. Tôi đã cho ông sức mạnh. Ông có nhớ hôm ông tát thằng con ông tóe máu mồm máu mũi không? Con giận của ông lại có thêm sức mạnh của tôi… Ha ha!</w:t>
      </w:r>
    </w:p>
    <w:p w:rsidR="00DC5648" w:rsidRPr="00DC5648" w:rsidRDefault="00DC5648" w:rsidP="00DC5648">
      <w:r w:rsidRPr="00DC5648">
        <w:t>Hồn Trương Ba: Ta cần gì đến cái sức mạnh làm ta trở thành tàn bạo.</w:t>
      </w:r>
    </w:p>
    <w:p w:rsidR="00DC5648" w:rsidRPr="00DC5648" w:rsidRDefault="00DC5648" w:rsidP="00DC5648">
      <w:r w:rsidRPr="00DC5648">
        <w:t>Xác hàng thịt: Nhưng tôi là cái hoàn cảnh mà ông buộc phải qui phục! Đâu phải lỗi tại tôi… (buồn rầu) Sao ông có vẻ khinh thường tôi thế nhỉ? Tôi cũng đáng được quí trọng chứ! Tôi là cái bình để chứa đựng linh hồn. Nhờ tôi mà ông có thể làm lụng, cuốc xới. Ông nhìn ngắm trời đất, cây cối, những người thân… Nhờ có đôi mắt của tôi, ông cảm nhận thế giới này qua những giác quan của tôi… Khi muốn hành hạ tâm hồn con người, người ta xúc phạm thể xác… Những vị lắm chữ nhiều sách như các ông là hay vin vào cớ tâm hồn là quí, khuyên con người ta sống vì phần hồn, để rồi bỏ bê cho thân xác họ mãi khổ sở, nhếch nhác… Mỗi bữa tôi đòi ăn tám, chín bát cơm, tôi thèm ăn thịt, hỏi có gì là tội lỗi nào? Lỗi là ở chỗ không có đủ tám, chín bát cơm cho tôi ăn chứ!</w:t>
      </w:r>
    </w:p>
    <w:p w:rsidR="00DC5648" w:rsidRPr="00DC5648" w:rsidRDefault="00DC5648" w:rsidP="00DC5648">
      <w:r w:rsidRPr="00DC5648">
        <w:t>Hồn Trương Ba: Nhưng… Nhưng…</w:t>
      </w:r>
    </w:p>
    <w:p w:rsidR="00DC5648" w:rsidRPr="00DC5648" w:rsidRDefault="00DC5648" w:rsidP="00DC5648">
      <w:r w:rsidRPr="00DC5648">
        <w:t>Xác hàng thịt: Hãy công bằng hơn, ông Trương Ba ạ! Từ nãy tới giờ chỉ có ông nặng lời với tôi, chứ tôi thì vẫn nhã nhặn với ông đấy chứ. (thì thầm) Tôi rất biết cách chiều chuộng linh hồn.</w:t>
      </w:r>
    </w:p>
    <w:p w:rsidR="00DC5648" w:rsidRPr="00DC5648" w:rsidRDefault="00DC5648" w:rsidP="00DC5648">
      <w:r w:rsidRPr="00DC5648">
        <w:t>Hồn Trương Ba: Chiều chuộng?</w:t>
      </w:r>
    </w:p>
    <w:p w:rsidR="00DC5648" w:rsidRPr="00DC5648" w:rsidRDefault="00DC5648" w:rsidP="00DC5648">
      <w:r w:rsidRPr="00DC5648">
        <w:t xml:space="preserve">Xác hàng thịt: Chứ sao? Tôi thông cảm với những “trò chơi tâm hồn của ông”. Nghĩa là: Những lúc một mình một bóng, ông cứ việc nghĩ rằng ông có một tâm hồn bên trong cao khiết, chẳng qua vì hoàn cảnh, vì để sống mà không phải nhân nhượng tôi. Làm xong điều xấu gì ông cứ việc đổ tội cho tôi, để ông được </w:t>
      </w:r>
      <w:r w:rsidRPr="00DC5648">
        <w:lastRenderedPageBreak/>
        <w:t>thanh thản. Tôi biết: Cần phải để cho tính tự ái của ông được ve vuốt. Tâm hồn là thứ lắm sĩ diện! Hà hà, miễn là… ông vẫn làm đủ mọi việc để thỏa mãn những thèm khát của tôi!</w:t>
      </w:r>
    </w:p>
    <w:p w:rsidR="00DC5648" w:rsidRPr="00DC5648" w:rsidRDefault="00DC5648" w:rsidP="00DC5648">
      <w:r w:rsidRPr="00DC5648">
        <w:t>Hồn Trương Ba: Lí lẽ của anh thật ti tiện!</w:t>
      </w:r>
    </w:p>
    <w:p w:rsidR="00DC5648" w:rsidRPr="00DC5648" w:rsidRDefault="00DC5648" w:rsidP="00DC5648">
      <w:r w:rsidRPr="00DC5648">
        <w:t>Xác hàng thịt: Ấy đấy, ông bắt đầu gọi tôi là anh rồi đấy! Có phải lí lẽ của tôi đâu, tôi chỉ nhắc lại những điều ông vẫn tự nói với mình và người khác đấy chứ! Đã bảo chúng ta tuy hai mà một!</w:t>
      </w:r>
    </w:p>
    <w:p w:rsidR="00DC5648" w:rsidRPr="00DC5648" w:rsidRDefault="00DC5648" w:rsidP="00DC5648">
      <w:r w:rsidRPr="00DC5648">
        <w:t>Hồn Trương Ba: (như tuyệt vọng) Trời!</w:t>
      </w:r>
    </w:p>
    <w:p w:rsidR="00DC5648" w:rsidRPr="00DC5648" w:rsidRDefault="00DC5648" w:rsidP="00DC5648">
      <w:r w:rsidRPr="00DC5648">
        <w:t>Xác hàng thịt: (an ủi) Ông đừng nên tự dằn vặt làm gì! Tôi đâu muốn làm khổ ông, bởi tôi cũng rất cần đến ông. Thôi, đừng cãi cọ nhau nữa! Chẳng còn cách nào khác đâu! Phải sống hòa thuận với nhau thôi! Cái hồn vía ương bướng của tôi ơi, hãy về với tôi này!</w:t>
      </w:r>
    </w:p>
    <w:p w:rsidR="00DC5648" w:rsidRPr="00DC5648" w:rsidRDefault="00DC5648" w:rsidP="00DC5648">
      <w:r w:rsidRPr="00DC5648">
        <w:t>(Trích Hồn Trương Ba, da hàng thịt – Lưu Quang Vũ, Ngữ văn 12, Tập một, NXB Giáo dục)</w:t>
      </w:r>
    </w:p>
    <w:p w:rsidR="00DC5648" w:rsidRPr="00DC5648" w:rsidRDefault="00DC5648" w:rsidP="00DC5648">
      <w:r w:rsidRPr="00DC5648">
        <w:t xml:space="preserve">Trong cuộc đối thoại với xác anh hàng thịt, thái độ và hành động của Hồn Trương Ba có sự thay đổi như thế nào? </w:t>
      </w:r>
    </w:p>
    <w:p w:rsidR="00DC5648" w:rsidRPr="00DC5648" w:rsidRDefault="00DC5648" w:rsidP="00DC5648">
      <w:r w:rsidRPr="00DC5648">
        <w:tab/>
        <w:t xml:space="preserve">A. Lúc đầu tra vấn xác anh hàng thịt sau chuyển sang thành người bị xác anh hàng thịt tra vấn. </w:t>
      </w:r>
    </w:p>
    <w:p w:rsidR="00DC5648" w:rsidRPr="00DC5648" w:rsidRDefault="00DC5648" w:rsidP="00DC5648">
      <w:r w:rsidRPr="00DC5648">
        <w:tab/>
      </w:r>
      <w:r w:rsidRPr="00DC5648">
        <w:rPr>
          <w:highlight w:val="yellow"/>
        </w:rPr>
        <w:t>B. Lúc đầu giận dữ, quát tháo sau dần đuối lí, bất lực và tuyệt vọng.</w:t>
      </w:r>
      <w:r w:rsidRPr="00DC5648">
        <w:t xml:space="preserve"> </w:t>
      </w:r>
    </w:p>
    <w:p w:rsidR="00DC5648" w:rsidRPr="00DC5648" w:rsidRDefault="00DC5648" w:rsidP="00DC5648">
      <w:r w:rsidRPr="00DC5648">
        <w:tab/>
        <w:t xml:space="preserve">C. Lúc đầu đối thoại rồi chuyển sang tranh luận và cuối cùng là kết tội xác anh hàng thịt. </w:t>
      </w:r>
    </w:p>
    <w:p w:rsidR="00DC5648" w:rsidRPr="00DC5648" w:rsidRDefault="00DC5648" w:rsidP="00DC5648">
      <w:r w:rsidRPr="00DC5648">
        <w:tab/>
        <w:t xml:space="preserve">D. Lúc đầu bình tĩnh, ôn hòa sau bất bình, giận dữ. </w:t>
      </w:r>
    </w:p>
    <w:p w:rsidR="00DC5648" w:rsidRPr="00DC5648" w:rsidRDefault="00DC5648" w:rsidP="00DC5648">
      <w:r w:rsidRPr="00DC5648">
        <w:t xml:space="preserve">Phương pháp giải: </w:t>
      </w:r>
    </w:p>
    <w:p w:rsidR="00DC5648" w:rsidRPr="00DC5648" w:rsidRDefault="00DC5648" w:rsidP="00DC5648">
      <w:r w:rsidRPr="00DC5648">
        <w:t>Căn cứ bài Hồn Trương Ba, da hàng thịt.</w:t>
      </w:r>
    </w:p>
    <w:p w:rsidR="00DC5648" w:rsidRPr="00DC5648" w:rsidRDefault="00DC5648" w:rsidP="00DC5648">
      <w:r w:rsidRPr="00DC5648">
        <w:t xml:space="preserve">Giải chi tiết: </w:t>
      </w:r>
    </w:p>
    <w:p w:rsidR="00DC5648" w:rsidRPr="00DC5648" w:rsidRDefault="00DC5648" w:rsidP="00DC5648">
      <w:r w:rsidRPr="00DC5648">
        <w:t>Trong cuộc đối thoại với xác anh hàng thịt, thái độ và hành động của Hồn Trương Ba có sự thay đổi: lúc đầu giận dữ, quát tháo sau dần đuối lí, bất lực và tuyệt vọng.</w:t>
      </w:r>
    </w:p>
    <w:p w:rsidR="00DC5648" w:rsidRPr="00DC5648" w:rsidRDefault="00DC5648" w:rsidP="00DC5648">
      <w:r w:rsidRPr="00DC5648">
        <w:t>Câu 100 (NB): …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w:t>
      </w:r>
    </w:p>
    <w:p w:rsidR="00DC5648" w:rsidRPr="00DC5648" w:rsidRDefault="00DC5648" w:rsidP="00DC5648">
      <w:r w:rsidRPr="00DC5648">
        <w:t>(Trích Tuỳ bút Người lái đò Sông Đà-Nguyễn Tuân, SGK Ngữ văn lớp 12, tập 1)</w:t>
      </w:r>
    </w:p>
    <w:p w:rsidR="00DC5648" w:rsidRPr="00DC5648" w:rsidRDefault="00DC5648" w:rsidP="00DC5648">
      <w:r w:rsidRPr="00DC5648">
        <w:t xml:space="preserve">Các biện pháp tu từ có trong đoạn văn trên: </w:t>
      </w:r>
    </w:p>
    <w:p w:rsidR="00DC5648" w:rsidRPr="00DC5648" w:rsidRDefault="00DC5648" w:rsidP="00DC5648">
      <w:r w:rsidRPr="00DC5648">
        <w:tab/>
        <w:t xml:space="preserve">A. So sánh, ẩn dụ </w:t>
      </w:r>
      <w:r w:rsidRPr="00DC5648">
        <w:tab/>
        <w:t xml:space="preserve">B. Nhân hóa, điệp ngữ </w:t>
      </w:r>
      <w:r w:rsidRPr="00DC5648">
        <w:tab/>
      </w:r>
      <w:r w:rsidRPr="00DC5648">
        <w:rPr>
          <w:highlight w:val="yellow"/>
        </w:rPr>
        <w:t>C. Nhân hóa, so sánh</w:t>
      </w:r>
      <w:r w:rsidRPr="00DC5648">
        <w:t xml:space="preserve"> </w:t>
      </w:r>
      <w:r w:rsidRPr="00DC5648">
        <w:tab/>
        <w:t xml:space="preserve">D. So sánh, điệp ngữ </w:t>
      </w:r>
    </w:p>
    <w:p w:rsidR="00DC5648" w:rsidRPr="00DC5648" w:rsidRDefault="00DC5648" w:rsidP="00DC5648">
      <w:r w:rsidRPr="00DC5648">
        <w:t xml:space="preserve">Phương pháp giải: </w:t>
      </w:r>
    </w:p>
    <w:p w:rsidR="00DC5648" w:rsidRPr="00DC5648" w:rsidRDefault="00DC5648" w:rsidP="00DC5648">
      <w:r w:rsidRPr="00DC5648">
        <w:t>Căn cứ bài Người lái đò Sông Đà.</w:t>
      </w:r>
    </w:p>
    <w:p w:rsidR="00DC5648" w:rsidRPr="00DC5648" w:rsidRDefault="00DC5648" w:rsidP="00DC5648">
      <w:r w:rsidRPr="00DC5648">
        <w:t xml:space="preserve">Giải chi tiết: </w:t>
      </w:r>
    </w:p>
    <w:p w:rsidR="00DC5648" w:rsidRPr="00DC5648" w:rsidRDefault="00DC5648" w:rsidP="00DC5648">
      <w:r w:rsidRPr="00DC5648">
        <w:lastRenderedPageBreak/>
        <w:t>- So sánh : thác nghe như là oán trách gì, rồi lại như là van xin, rồi lại như là khiêu khích, giọng gằn mà chế nhạo..</w:t>
      </w:r>
    </w:p>
    <w:p w:rsidR="00DC5648" w:rsidRPr="00DC5648" w:rsidRDefault="00DC5648" w:rsidP="00DC5648">
      <w:r w:rsidRPr="00DC5648">
        <w:t>- Nhân hoá: oán trách , van xin, khiêu khích, giọng gằn mà chế nhạo.., rống lên , mai phục ,nhổm cả dậy ,ngỗ ngược, hòn nào cũng nhăn nhúm méo mó …</w:t>
      </w:r>
    </w:p>
    <w:p w:rsidR="00DC5648" w:rsidRPr="00DC5648" w:rsidRDefault="00DC5648" w:rsidP="00DC5648">
      <w:r w:rsidRPr="00DC5648">
        <w:br w:type="page"/>
      </w:r>
      <w:r w:rsidRPr="00DC5648">
        <w:lastRenderedPageBreak/>
        <w:t>PHẦN 3. KHOA HỌC – Lĩnh vực: Khoa học tự nhiên và xã hội</w:t>
      </w:r>
    </w:p>
    <w:p w:rsidR="00DC5648" w:rsidRPr="00DC5648" w:rsidRDefault="00DC5648" w:rsidP="00DC5648">
      <w:r w:rsidRPr="00DC5648">
        <w:t xml:space="preserve">Câu 101 (NB): Ai là Tổng thống đầu tiên của Trung Hoa Dân quốc? </w:t>
      </w:r>
    </w:p>
    <w:p w:rsidR="00DC5648" w:rsidRPr="00DC5648" w:rsidRDefault="00DC5648" w:rsidP="00DC5648">
      <w:r w:rsidRPr="00DC5648">
        <w:tab/>
        <w:t xml:space="preserve">A. Lương Khải Siêu. </w:t>
      </w:r>
      <w:r w:rsidRPr="00DC5648">
        <w:tab/>
        <w:t xml:space="preserve">B. Khang Hữu Vi. </w:t>
      </w:r>
      <w:r w:rsidRPr="00DC5648">
        <w:tab/>
      </w:r>
      <w:r w:rsidRPr="00DC5648">
        <w:rPr>
          <w:highlight w:val="yellow"/>
        </w:rPr>
        <w:t>C. Tôn Trung Sơn.</w:t>
      </w:r>
      <w:r w:rsidRPr="00DC5648">
        <w:t xml:space="preserve"> </w:t>
      </w:r>
      <w:r w:rsidRPr="00DC5648">
        <w:tab/>
        <w:t xml:space="preserve">D. Viên Thế Khải. </w:t>
      </w:r>
    </w:p>
    <w:p w:rsidR="00DC5648" w:rsidRPr="00DC5648" w:rsidRDefault="00DC5648" w:rsidP="00DC5648">
      <w:r w:rsidRPr="00DC5648">
        <w:t xml:space="preserve">Phương pháp giải: </w:t>
      </w:r>
    </w:p>
    <w:p w:rsidR="00DC5648" w:rsidRPr="00DC5648" w:rsidRDefault="00DC5648" w:rsidP="00DC5648">
      <w:r w:rsidRPr="00DC5648">
        <w:t>Xem lại Tôn Trung Sơn và cuộc cách mạng Tân Hợi (1911), SGK Lịch sử 11, trang 16.</w:t>
      </w:r>
    </w:p>
    <w:p w:rsidR="00DC5648" w:rsidRPr="00DC5648" w:rsidRDefault="00DC5648" w:rsidP="00DC5648">
      <w:r w:rsidRPr="00DC5648">
        <w:t xml:space="preserve">Giải chi tiết: </w:t>
      </w:r>
    </w:p>
    <w:p w:rsidR="00DC5648" w:rsidRPr="00DC5648" w:rsidRDefault="00DC5648" w:rsidP="00DC5648">
      <w:r w:rsidRPr="00DC5648">
        <w:t>Ngày 29 - 12 - 1911, sau thắng lợi của cách mạng Tân Hợi, Quốc dân đại hội họp ở Nam Kinh. Tuyên bố thành lập Trung Hoa Dân quốc, bầu Tôn Trung Sơn làm Đại Tổng thống, đứng đầu Chính phủ lâm thời. Tôn Trung Sơn trở thành Tổng thống đầu tiên của Trung Hoa Dân quốc.</w:t>
      </w:r>
    </w:p>
    <w:p w:rsidR="00DC5648" w:rsidRPr="00DC5648" w:rsidRDefault="00DC5648" w:rsidP="00DC5648">
      <w:r w:rsidRPr="00DC5648">
        <w:t xml:space="preserve">Câu 102 (VD): Nhận thức mới của Nguyễn Tất Thành trong giai đoạn 1911- 1917 so với các nhà yêu nước tiền bối là về </w:t>
      </w:r>
    </w:p>
    <w:p w:rsidR="00DC5648" w:rsidRPr="00DC5648" w:rsidRDefault="00DC5648" w:rsidP="00DC5648">
      <w:r w:rsidRPr="00DC5648">
        <w:tab/>
        <w:t xml:space="preserve">A. khuynh hướng cứu nước. </w:t>
      </w:r>
      <w:r w:rsidRPr="00DC5648">
        <w:tab/>
      </w:r>
      <w:r w:rsidRPr="00DC5648">
        <w:rPr>
          <w:highlight w:val="yellow"/>
        </w:rPr>
        <w:t>B. xác định bạn và thù.</w:t>
      </w:r>
      <w:r w:rsidRPr="00DC5648">
        <w:t xml:space="preserve"> </w:t>
      </w:r>
    </w:p>
    <w:p w:rsidR="00DC5648" w:rsidRPr="00DC5648" w:rsidRDefault="00DC5648" w:rsidP="00DC5648">
      <w:r w:rsidRPr="00DC5648">
        <w:tab/>
        <w:t xml:space="preserve">C. mục tiêu đấu tranh trước mắt. </w:t>
      </w:r>
      <w:r w:rsidRPr="00DC5648">
        <w:tab/>
        <w:t xml:space="preserve">D. hình thức đấu tranh. </w:t>
      </w:r>
    </w:p>
    <w:p w:rsidR="00DC5648" w:rsidRPr="00DC5648" w:rsidRDefault="00DC5648" w:rsidP="00DC5648">
      <w:r w:rsidRPr="00DC5648">
        <w:t xml:space="preserve">Phương pháp giải: </w:t>
      </w:r>
    </w:p>
    <w:p w:rsidR="00DC5648" w:rsidRPr="00DC5648" w:rsidRDefault="00DC5648" w:rsidP="00DC5648">
      <w:r w:rsidRPr="00DC5648">
        <w:t>Phân tích việc xác định bạn và thù của Nguyễn Ái Quốc.</w:t>
      </w:r>
    </w:p>
    <w:p w:rsidR="00DC5648" w:rsidRPr="00DC5648" w:rsidRDefault="00DC5648" w:rsidP="00DC5648">
      <w:r w:rsidRPr="00DC5648">
        <w:t xml:space="preserve">Giải chi tiết: </w:t>
      </w:r>
    </w:p>
    <w:p w:rsidR="00DC5648" w:rsidRPr="00DC5648" w:rsidRDefault="00DC5648" w:rsidP="00DC5648">
      <w:r w:rsidRPr="00DC5648">
        <w:t>Trong quá trình tìm đường cứu nước, Nguyễn Ái Quốc đã đi nhiều nơi, làm nhiều nghề để kiếm sống và hòa mình vào cuộc sống của nhân dân cần lao và chính trong quá trình ấy, Người đã nhận thức rõ đâu là bạn, đâu là thù: Bạn là nhân dân lao động các nước, thù là chủ nghĩa đế quốc nói chung.</w:t>
      </w:r>
    </w:p>
    <w:p w:rsidR="00DC5648" w:rsidRPr="00DC5648" w:rsidRDefault="00DC5648" w:rsidP="00DC5648">
      <w:r w:rsidRPr="00DC5648">
        <w:t xml:space="preserve">Câu 103 (TH): Vì sao từ thập kỷ 60, 70 của thế kỷ XX, nhóm 5 nước sáng lập ASEAN thực hiện chiến lược kinh tế hướng ngoại? </w:t>
      </w:r>
    </w:p>
    <w:p w:rsidR="00DC5648" w:rsidRPr="00DC5648" w:rsidRDefault="00DC5648" w:rsidP="00DC5648">
      <w:r w:rsidRPr="00DC5648">
        <w:tab/>
        <w:t xml:space="preserve">A. Nền kinh tế còn nghèo nàn, lạc hậu. </w:t>
      </w:r>
    </w:p>
    <w:p w:rsidR="00DC5648" w:rsidRPr="00DC5648" w:rsidRDefault="00DC5648" w:rsidP="00DC5648">
      <w:r w:rsidRPr="00DC5648">
        <w:tab/>
        <w:t xml:space="preserve">B. Nền kinh tế đã được phục hồi và bắt đầu phát triển. </w:t>
      </w:r>
    </w:p>
    <w:p w:rsidR="00DC5648" w:rsidRPr="00DC5648" w:rsidRDefault="00DC5648" w:rsidP="00DC5648">
      <w:r w:rsidRPr="00DC5648">
        <w:tab/>
      </w:r>
      <w:r w:rsidRPr="00DC5648">
        <w:rPr>
          <w:highlight w:val="yellow"/>
        </w:rPr>
        <w:t>C. Chiến lược kinh tế hướng nội bộc lộ nhiều hạn chế.</w:t>
      </w:r>
      <w:r w:rsidRPr="00DC5648">
        <w:t xml:space="preserve"> </w:t>
      </w:r>
    </w:p>
    <w:p w:rsidR="00DC5648" w:rsidRPr="00DC5648" w:rsidRDefault="00DC5648" w:rsidP="00DC5648">
      <w:r w:rsidRPr="00DC5648">
        <w:tab/>
        <w:t xml:space="preserve">D. Nền kinh tế suy thoái, khủng hoảng. </w:t>
      </w:r>
    </w:p>
    <w:p w:rsidR="00DC5648" w:rsidRPr="00DC5648" w:rsidRDefault="00DC5648" w:rsidP="00DC5648">
      <w:r w:rsidRPr="00DC5648">
        <w:t xml:space="preserve">Phương pháp giải: </w:t>
      </w:r>
    </w:p>
    <w:p w:rsidR="00DC5648" w:rsidRPr="00DC5648" w:rsidRDefault="00DC5648" w:rsidP="00DC5648">
      <w:r w:rsidRPr="00DC5648">
        <w:t>SGK Lịch sử 12, trang 29.</w:t>
      </w:r>
    </w:p>
    <w:p w:rsidR="00DC5648" w:rsidRPr="00DC5648" w:rsidRDefault="00DC5648" w:rsidP="00DC5648">
      <w:r w:rsidRPr="00DC5648">
        <w:t xml:space="preserve">Giải chi tiết: </w:t>
      </w:r>
    </w:p>
    <w:p w:rsidR="00DC5648" w:rsidRPr="00DC5648" w:rsidRDefault="00DC5648" w:rsidP="00DC5648">
      <w:r w:rsidRPr="00DC5648">
        <w:t>Từ thập kỷ 60, 70 của thế kỷ XX, nhóm 5 nước sáng lập ASEAN thực hiện chiến lược kinh tế hướng ngoại vì chiến lược kinh tế hướng nội bộc lộ nhiều hạn chế như thiếu vốn, nguyên liệu, công nghệ,…</w:t>
      </w:r>
    </w:p>
    <w:p w:rsidR="00DC5648" w:rsidRPr="00DC5648" w:rsidRDefault="00DC5648" w:rsidP="00DC5648">
      <w:r w:rsidRPr="00DC5648">
        <w:t xml:space="preserve">Câu 104 (NB): Một đặc điểm lớn của tình hình thế giới sau Chiến tranh lạnh là sự điều chỉnh quan hệ giữa các nước lớn theo chiều hướng: </w:t>
      </w:r>
    </w:p>
    <w:p w:rsidR="00DC5648" w:rsidRPr="00DC5648" w:rsidRDefault="00DC5648" w:rsidP="00DC5648">
      <w:r w:rsidRPr="00DC5648">
        <w:tab/>
        <w:t xml:space="preserve">A. Lấy phát triển quân sự làm trọng điểm. </w:t>
      </w:r>
      <w:r w:rsidRPr="00DC5648">
        <w:tab/>
      </w:r>
      <w:r w:rsidRPr="00DC5648">
        <w:rPr>
          <w:highlight w:val="yellow"/>
        </w:rPr>
        <w:t>B. Đối thoại, thỏa hiệp, tránh xung đột trực tiếp.</w:t>
      </w:r>
      <w:r w:rsidRPr="00DC5648">
        <w:t xml:space="preserve"> </w:t>
      </w:r>
    </w:p>
    <w:p w:rsidR="00DC5648" w:rsidRPr="00DC5648" w:rsidRDefault="00DC5648" w:rsidP="00DC5648">
      <w:r w:rsidRPr="00DC5648">
        <w:tab/>
        <w:t xml:space="preserve">C. Vừa hợp tác, vừa cạnh tranh, thỏa hiệp. </w:t>
      </w:r>
      <w:r w:rsidRPr="00DC5648">
        <w:tab/>
        <w:t xml:space="preserve">D. Lấy phát triển kinh tế làm trọng điểm. </w:t>
      </w:r>
    </w:p>
    <w:p w:rsidR="00DC5648" w:rsidRPr="00DC5648" w:rsidRDefault="00DC5648" w:rsidP="00DC5648">
      <w:r w:rsidRPr="00DC5648">
        <w:t xml:space="preserve">Phương pháp giải: </w:t>
      </w:r>
    </w:p>
    <w:p w:rsidR="00DC5648" w:rsidRPr="00DC5648" w:rsidRDefault="00DC5648" w:rsidP="00DC5648">
      <w:r w:rsidRPr="00DC5648">
        <w:t>SGK Lịch sử 12, trang 74.</w:t>
      </w:r>
    </w:p>
    <w:p w:rsidR="00DC5648" w:rsidRPr="00DC5648" w:rsidRDefault="00DC5648" w:rsidP="00DC5648">
      <w:r w:rsidRPr="00DC5648">
        <w:lastRenderedPageBreak/>
        <w:t xml:space="preserve">Giải chi tiết: </w:t>
      </w:r>
    </w:p>
    <w:p w:rsidR="00DC5648" w:rsidRPr="00DC5648" w:rsidRDefault="00DC5648" w:rsidP="00DC5648">
      <w:r w:rsidRPr="00DC5648">
        <w:t>Một đặc điểm lớn của tình hình thế giới sau Chiến tranh lạnh là sự điều chỉnh quan hệ giữa các nước lớn theo chiều hướng đối thoại, thỏa hiệp, tránh xung đột trực tiếp.</w:t>
      </w:r>
    </w:p>
    <w:p w:rsidR="00DC5648" w:rsidRPr="00DC5648" w:rsidRDefault="00DC5648" w:rsidP="00DC5648">
      <w:r w:rsidRPr="00DC5648">
        <w:t xml:space="preserve">Câu 105 (NB): Đảng Cộng sản Đông Dương xác định mục tiêu đấu tranh trước mắt của nhân dân Đông Dương trong thời kỳ 1936 - 1939 là </w:t>
      </w:r>
    </w:p>
    <w:p w:rsidR="00DC5648" w:rsidRPr="00DC5648" w:rsidRDefault="00DC5648" w:rsidP="00DC5648">
      <w:r w:rsidRPr="00DC5648">
        <w:tab/>
      </w:r>
      <w:r w:rsidRPr="00DC5648">
        <w:rPr>
          <w:highlight w:val="yellow"/>
        </w:rPr>
        <w:t>A. đòi tự do, dân chủ, cơm áo và hòa bình.</w:t>
      </w:r>
      <w:r w:rsidRPr="00DC5648">
        <w:t xml:space="preserve"> </w:t>
      </w:r>
      <w:r w:rsidRPr="00DC5648">
        <w:tab/>
        <w:t xml:space="preserve">B. giành độc lập dân tộc. </w:t>
      </w:r>
    </w:p>
    <w:p w:rsidR="00DC5648" w:rsidRPr="00DC5648" w:rsidRDefault="00DC5648" w:rsidP="00DC5648">
      <w:r w:rsidRPr="00DC5648">
        <w:tab/>
        <w:t xml:space="preserve">C. đòi nới rộng quyền dân sinh, dân chủ. </w:t>
      </w:r>
      <w:r w:rsidRPr="00DC5648">
        <w:tab/>
        <w:t xml:space="preserve">D. chia ruộng đất cho dân cày. </w:t>
      </w:r>
    </w:p>
    <w:p w:rsidR="00DC5648" w:rsidRPr="00DC5648" w:rsidRDefault="00DC5648" w:rsidP="00DC5648">
      <w:r w:rsidRPr="00DC5648">
        <w:t xml:space="preserve">Phương pháp giải: </w:t>
      </w:r>
    </w:p>
    <w:p w:rsidR="00DC5648" w:rsidRPr="00DC5648" w:rsidRDefault="00DC5648" w:rsidP="00DC5648">
      <w:r w:rsidRPr="00DC5648">
        <w:t>SGK Lịch sử 12, trang 100.</w:t>
      </w:r>
    </w:p>
    <w:p w:rsidR="00DC5648" w:rsidRPr="00DC5648" w:rsidRDefault="00DC5648" w:rsidP="00DC5648">
      <w:r w:rsidRPr="00DC5648">
        <w:t xml:space="preserve">Giải chi tiết: </w:t>
      </w:r>
    </w:p>
    <w:p w:rsidR="00DC5648" w:rsidRPr="00DC5648" w:rsidRDefault="00DC5648" w:rsidP="00DC5648">
      <w:r w:rsidRPr="00DC5648">
        <w:t>Đảng Cộng sản Đông Dương xác định mục tiêu đấu tranh trước mắt của nhân dân Đông Dương trong thời kỳ 1936 - 1939 là đòi tự do, dân chủ, cơm áo và hòa bình.</w:t>
      </w:r>
    </w:p>
    <w:p w:rsidR="00DC5648" w:rsidRPr="00DC5648" w:rsidRDefault="00DC5648" w:rsidP="00DC5648">
      <w:r w:rsidRPr="00DC5648">
        <w:t xml:space="preserve">Câu 106 (NB): Tình hình Liên bang Nga từ năm 2000 là </w:t>
      </w:r>
    </w:p>
    <w:p w:rsidR="00DC5648" w:rsidRPr="00DC5648" w:rsidRDefault="00DC5648" w:rsidP="00DC5648">
      <w:r w:rsidRPr="00DC5648">
        <w:tab/>
      </w:r>
      <w:r w:rsidRPr="00DC5648">
        <w:rPr>
          <w:highlight w:val="yellow"/>
        </w:rPr>
        <w:t>A. kinh tế dần phục hồi và phát triển, tình hình chính trị - xã hội tương đối ổn định.</w:t>
      </w:r>
      <w:r w:rsidRPr="00DC5648">
        <w:t xml:space="preserve"> </w:t>
      </w:r>
    </w:p>
    <w:p w:rsidR="00DC5648" w:rsidRPr="00DC5648" w:rsidRDefault="00DC5648" w:rsidP="00DC5648">
      <w:r w:rsidRPr="00DC5648">
        <w:tab/>
        <w:t xml:space="preserve">B. vẫn phải đương đầu với nạn khủng bố. </w:t>
      </w:r>
    </w:p>
    <w:p w:rsidR="00DC5648" w:rsidRPr="00DC5648" w:rsidRDefault="00DC5648" w:rsidP="00DC5648">
      <w:r w:rsidRPr="00DC5648">
        <w:tab/>
        <w:t xml:space="preserve">C. thực hiện chạy đua vũ trang. </w:t>
      </w:r>
    </w:p>
    <w:p w:rsidR="00DC5648" w:rsidRPr="00DC5648" w:rsidRDefault="00DC5648" w:rsidP="00DC5648">
      <w:r w:rsidRPr="00DC5648">
        <w:tab/>
        <w:t xml:space="preserve">D. tình hình kinh tế - chính trị - xã hội không ổn định. </w:t>
      </w:r>
    </w:p>
    <w:p w:rsidR="00DC5648" w:rsidRPr="00DC5648" w:rsidRDefault="00DC5648" w:rsidP="00DC5648">
      <w:r w:rsidRPr="00DC5648">
        <w:t xml:space="preserve">Phương pháp giải: </w:t>
      </w:r>
    </w:p>
    <w:p w:rsidR="00DC5648" w:rsidRPr="00DC5648" w:rsidRDefault="00DC5648" w:rsidP="00DC5648">
      <w:r w:rsidRPr="00DC5648">
        <w:t>SGK Lịch sử 12, trang 17 – 18.</w:t>
      </w:r>
    </w:p>
    <w:p w:rsidR="00DC5648" w:rsidRPr="00DC5648" w:rsidRDefault="00DC5648" w:rsidP="00DC5648">
      <w:r w:rsidRPr="00DC5648">
        <w:t xml:space="preserve">Giải chi tiết: </w:t>
      </w:r>
    </w:p>
    <w:p w:rsidR="00DC5648" w:rsidRPr="00DC5648" w:rsidRDefault="00DC5648" w:rsidP="00DC5648">
      <w:r w:rsidRPr="00DC5648">
        <w:t>Tình hình Liên bang Nga từ năm 2000 là kinh tế dần phục hồi và phát triển, tình hình chính trị - xã hội tương đối ổn định.</w:t>
      </w:r>
    </w:p>
    <w:p w:rsidR="00DC5648" w:rsidRPr="00DC5648" w:rsidRDefault="00DC5648" w:rsidP="00DC5648">
      <w:r w:rsidRPr="00DC5648">
        <w:t xml:space="preserve">Câu 107 (NB): Hội nghị Ban chấp hành Trung ương Đảng Cộng sản Đông Dương (5/1941) đã xác định kẻ thù của cách mạng là </w:t>
      </w:r>
    </w:p>
    <w:p w:rsidR="00DC5648" w:rsidRPr="00DC5648" w:rsidRDefault="00DC5648" w:rsidP="00DC5648">
      <w:r w:rsidRPr="00DC5648">
        <w:tab/>
        <w:t xml:space="preserve">A. đế quốc Pháp và bọn phản cách mạng </w:t>
      </w:r>
      <w:r w:rsidRPr="00DC5648">
        <w:tab/>
        <w:t xml:space="preserve">B. đế quốc phát xít Pháp và tay sai </w:t>
      </w:r>
    </w:p>
    <w:p w:rsidR="00DC5648" w:rsidRPr="00DC5648" w:rsidRDefault="00DC5648" w:rsidP="00DC5648">
      <w:r w:rsidRPr="00DC5648">
        <w:tab/>
        <w:t xml:space="preserve">C. đế quốc phát xít Nhật và tay sai </w:t>
      </w:r>
      <w:r w:rsidRPr="00DC5648">
        <w:tab/>
      </w:r>
      <w:r w:rsidRPr="00DC5648">
        <w:rPr>
          <w:highlight w:val="yellow"/>
        </w:rPr>
        <w:t>D. đế quốc phát xít Pháp - Nhật và tay sai.</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GK Lịch sử 12, trang 108 – 109.</w:t>
      </w:r>
    </w:p>
    <w:p w:rsidR="00DC5648" w:rsidRPr="00DC5648" w:rsidRDefault="00DC5648" w:rsidP="00DC5648">
      <w:r w:rsidRPr="00DC5648">
        <w:t xml:space="preserve">Giải chi tiết: </w:t>
      </w:r>
    </w:p>
    <w:p w:rsidR="00DC5648" w:rsidRPr="00DC5648" w:rsidRDefault="00DC5648" w:rsidP="00DC5648">
      <w:r w:rsidRPr="00DC5648">
        <w:t>Hội nghị Ban chấp hành Trung ương Đảng Cộng sản Đông Dương (5/1941) đã xác định kẻ thù của cách mạng là đế quốc phát xít Pháp - Nhật và tay sai.</w:t>
      </w:r>
    </w:p>
    <w:p w:rsidR="00DC5648" w:rsidRPr="00DC5648" w:rsidRDefault="00DC5648" w:rsidP="00DC5648">
      <w:r w:rsidRPr="00DC5648">
        <w:t xml:space="preserve">Câu 108 (NB): Đến cuối thập kỷ 90 của thế kỉ XX, Liên minh châu Âu (EU) trở thành tổ chức liên kết khu vực lớn nhất hành tinh về </w:t>
      </w:r>
    </w:p>
    <w:p w:rsidR="00DC5648" w:rsidRPr="00DC5648" w:rsidRDefault="00DC5648" w:rsidP="00DC5648">
      <w:r w:rsidRPr="00DC5648">
        <w:tab/>
        <w:t xml:space="preserve">A. quân sự và kinh tế. </w:t>
      </w:r>
      <w:r w:rsidRPr="00DC5648">
        <w:tab/>
      </w:r>
      <w:r w:rsidRPr="00DC5648">
        <w:tab/>
        <w:t>B. quân sự và chính trị.</w:t>
      </w:r>
    </w:p>
    <w:p w:rsidR="00DC5648" w:rsidRPr="00DC5648" w:rsidRDefault="00DC5648" w:rsidP="00DC5648">
      <w:r w:rsidRPr="00DC5648">
        <w:t xml:space="preserve"> </w:t>
      </w:r>
      <w:r w:rsidRPr="00DC5648">
        <w:tab/>
      </w:r>
      <w:r w:rsidRPr="00DC5648">
        <w:rPr>
          <w:highlight w:val="yellow"/>
        </w:rPr>
        <w:t>C. chính trị và kinh tế.</w:t>
      </w:r>
      <w:r w:rsidRPr="00DC5648">
        <w:t xml:space="preserve"> </w:t>
      </w:r>
      <w:r w:rsidRPr="00DC5648">
        <w:tab/>
      </w:r>
      <w:r w:rsidRPr="00DC5648">
        <w:tab/>
        <w:t xml:space="preserve">D. kinh tế và văn hóa. </w:t>
      </w:r>
    </w:p>
    <w:p w:rsidR="00DC5648" w:rsidRPr="00DC5648" w:rsidRDefault="00DC5648" w:rsidP="00DC5648">
      <w:r w:rsidRPr="00DC5648">
        <w:t xml:space="preserve">Phương pháp giải: </w:t>
      </w:r>
    </w:p>
    <w:p w:rsidR="00DC5648" w:rsidRPr="00DC5648" w:rsidRDefault="00DC5648" w:rsidP="00DC5648">
      <w:r w:rsidRPr="00DC5648">
        <w:lastRenderedPageBreak/>
        <w:t>SGK Lịch sử 12, trang 52.</w:t>
      </w:r>
    </w:p>
    <w:p w:rsidR="00DC5648" w:rsidRPr="00DC5648" w:rsidRDefault="00DC5648" w:rsidP="00DC5648">
      <w:r w:rsidRPr="00DC5648">
        <w:t xml:space="preserve">Giải chi tiết: </w:t>
      </w:r>
    </w:p>
    <w:p w:rsidR="00DC5648" w:rsidRPr="00DC5648" w:rsidRDefault="00DC5648" w:rsidP="00DC5648">
      <w:r w:rsidRPr="00DC5648">
        <w:t>Đến cuối thập kỷ 90 của thế kỉ XX, Liên minh châu Âu (EU) trở thành tổ chức liên kết khu vực lớn nhất hành tinh về chính trị và kinh tế.</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Từ ngày 11 đến ngày 19 – 2 – 1951, Đại hội đại biểu lần thứ II của Đảng Cộng sản Đông Dương họp ở xã Vinh Quang (Chiêm Hoá - Tuyên Quang).</w:t>
      </w:r>
    </w:p>
    <w:p w:rsidR="00DC5648" w:rsidRPr="00DC5648" w:rsidRDefault="00DC5648" w:rsidP="00DC5648">
      <w:r w:rsidRPr="00DC5648">
        <w:t xml:space="preserve"> Đại hội thông qua hai bản báo cáo quan trọng :</w:t>
      </w:r>
    </w:p>
    <w:p w:rsidR="00DC5648" w:rsidRPr="00DC5648" w:rsidRDefault="00DC5648" w:rsidP="00DC5648">
      <w:r w:rsidRPr="00DC5648">
        <w:t>Báo cáo chính trị, do Chủ tịch Hồ Chí Minh trình bày, đã tổng kết kinh nghiệm đấu tranh của Đảng qua các chặng đường lịch sử đấu tranh oanh liệt kể từ ngày ra đời, khẳng định đường lối kháng chiến chống Pháp của Đảng.</w:t>
      </w:r>
    </w:p>
    <w:p w:rsidR="00DC5648" w:rsidRPr="00DC5648" w:rsidRDefault="00DC5648" w:rsidP="00DC5648">
      <w:r w:rsidRPr="00DC5648">
        <w:t>Báo cáo Bàn về cách mạng Việt Nam, do Tổng Bí thư Trường Chinh trình bày, nêu rõ nhiệm vụ cơ bản của cách mạng Việt Nam là đánh đuổi bọn đế quốc xâm lược, giành độc lập và thống nhất hoàn toàn cho dân tộc, xoá bỏ những tàn tích phong kiến và nửa phong kiến, thực hiện “người cày có ruộng”, phát triển chế độ dân chủ nhân dân, gây cơ sở cho chủ nghĩa xã hội ở Việt Nam.</w:t>
      </w:r>
    </w:p>
    <w:p w:rsidR="00DC5648" w:rsidRPr="00DC5648" w:rsidRDefault="00DC5648" w:rsidP="00DC5648">
      <w:r w:rsidRPr="00DC5648">
        <w:t xml:space="preserve"> Đại hội quyết định tách Đảng Cộng sản Đông Dương để thành lập ở mỗi nước Việt Nam, Lào, Campuchia một Đảng Mác - Lênin riêng, có cương lĩnh phù hợp với đặc điểm phát triển của từng dân tộc.</w:t>
      </w:r>
    </w:p>
    <w:p w:rsidR="00DC5648" w:rsidRPr="00DC5648" w:rsidRDefault="00DC5648" w:rsidP="00DC5648">
      <w:r w:rsidRPr="00DC5648">
        <w:t xml:space="preserve"> Ở Việt Nam, Đại hội quyết định đưa Đảng ra hoạt động công khai với tên mới là Đảng Lao động Việt Nam, tiếp tục đảm nhiệm sứ mệnh lịch sử lãnh đạo cuộc kháng chiến của nhân dân Việt Nam.</w:t>
      </w:r>
    </w:p>
    <w:p w:rsidR="00DC5648" w:rsidRPr="00DC5648" w:rsidRDefault="00DC5648" w:rsidP="00DC5648">
      <w:r w:rsidRPr="00DC5648">
        <w:t xml:space="preserve"> Đại hội Đảng thông qua Tuyên ngôn, Chính cương, Điều lệ mới quyết định xuất bản báo Nhân dân - cơ quan ngôn luận của Trung ương Đảng.</w:t>
      </w:r>
    </w:p>
    <w:p w:rsidR="00DC5648" w:rsidRPr="00DC5648" w:rsidRDefault="00DC5648" w:rsidP="00DC5648">
      <w:r w:rsidRPr="00DC5648">
        <w:t>(Nguồn: SGK Lịch sử 12, trang 140).</w:t>
      </w:r>
    </w:p>
    <w:p w:rsidR="00DC5648" w:rsidRPr="00DC5648" w:rsidRDefault="00DC5648" w:rsidP="00DC5648">
      <w:r w:rsidRPr="00DC5648">
        <w:t xml:space="preserve">Câu 109 (NB): Đại hội đại biểu toàn quốc của Đảng lần II quyết định đổi tên Đảng thành: </w:t>
      </w:r>
    </w:p>
    <w:p w:rsidR="00DC5648" w:rsidRPr="00DC5648" w:rsidRDefault="00DC5648" w:rsidP="00DC5648">
      <w:r w:rsidRPr="00DC5648">
        <w:tab/>
        <w:t xml:space="preserve">A. Đảng Cộng sản Đông Dương. </w:t>
      </w:r>
      <w:r w:rsidRPr="00DC5648">
        <w:tab/>
        <w:t xml:space="preserve">B. Đảng Cộng sản Việt Nam. </w:t>
      </w:r>
    </w:p>
    <w:p w:rsidR="00DC5648" w:rsidRPr="00DC5648" w:rsidRDefault="00DC5648" w:rsidP="00DC5648">
      <w:r w:rsidRPr="00DC5648">
        <w:tab/>
      </w:r>
      <w:r w:rsidRPr="00DC5648">
        <w:rPr>
          <w:highlight w:val="yellow"/>
        </w:rPr>
        <w:t>C. Đảng Lao động Việt Nam.</w:t>
      </w:r>
      <w:r w:rsidRPr="00DC5648">
        <w:t xml:space="preserve"> </w:t>
      </w:r>
      <w:r w:rsidRPr="00DC5648">
        <w:tab/>
        <w:t xml:space="preserve">D. Đông Dương cộng sản Đảng. </w:t>
      </w:r>
    </w:p>
    <w:p w:rsidR="00DC5648" w:rsidRPr="00DC5648" w:rsidRDefault="00DC5648" w:rsidP="00DC5648">
      <w:r w:rsidRPr="00DC5648">
        <w:t xml:space="preserve">Phương pháp giải: </w:t>
      </w:r>
    </w:p>
    <w:p w:rsidR="00DC5648" w:rsidRPr="00DC5648" w:rsidRDefault="00DC5648" w:rsidP="00DC5648">
      <w:r w:rsidRPr="00DC5648">
        <w:t>Dựa vào thông tin được cung cấp để trả lời.</w:t>
      </w:r>
    </w:p>
    <w:p w:rsidR="00DC5648" w:rsidRPr="00DC5648" w:rsidRDefault="00DC5648" w:rsidP="00DC5648">
      <w:r w:rsidRPr="00DC5648">
        <w:t xml:space="preserve">Giải chi tiết: </w:t>
      </w:r>
    </w:p>
    <w:p w:rsidR="00DC5648" w:rsidRPr="00DC5648" w:rsidRDefault="00DC5648" w:rsidP="00DC5648">
      <w:r w:rsidRPr="00DC5648">
        <w:t>Đại hội đại biểu toàn quốc của Đảng lần II quyết định đổi tên Đảng thành Đảng Lao động Việt Nam.</w:t>
      </w:r>
    </w:p>
    <w:p w:rsidR="00DC5648" w:rsidRPr="00DC5648" w:rsidRDefault="00DC5648" w:rsidP="00DC5648">
      <w:r w:rsidRPr="00DC5648">
        <w:t xml:space="preserve">Câu 110 (VD): Bước phát triển của Đại hội đại biểu toàn quốc lần thứ II của Đảng (tháng 2-1951) so với Hội nghị BCHTW Đảng lần thứ 8 (tháng 5-1941) thể hiện ở chỗ </w:t>
      </w:r>
    </w:p>
    <w:p w:rsidR="00DC5648" w:rsidRPr="00DC5648" w:rsidRDefault="00DC5648" w:rsidP="00DC5648">
      <w:r w:rsidRPr="00DC5648">
        <w:tab/>
      </w:r>
      <w:r w:rsidRPr="00DC5648">
        <w:rPr>
          <w:highlight w:val="yellow"/>
        </w:rPr>
        <w:t>A. tăng cường sức mạnh của đảng cầm quyền.</w:t>
      </w:r>
      <w:r w:rsidRPr="00DC5648">
        <w:t xml:space="preserve"> </w:t>
      </w:r>
    </w:p>
    <w:p w:rsidR="00DC5648" w:rsidRPr="00DC5648" w:rsidRDefault="00DC5648" w:rsidP="00DC5648">
      <w:r w:rsidRPr="00DC5648">
        <w:tab/>
        <w:t>B. thực hiện khẩu hiệu ruộng đất cho dân cày.</w:t>
      </w:r>
    </w:p>
    <w:p w:rsidR="00DC5648" w:rsidRPr="00DC5648" w:rsidRDefault="00DC5648" w:rsidP="00DC5648">
      <w:r w:rsidRPr="00DC5648">
        <w:t xml:space="preserve"> </w:t>
      </w:r>
      <w:r w:rsidRPr="00DC5648">
        <w:tab/>
        <w:t xml:space="preserve">C. đề cao hơn nữa nhiệm vụ giải phóng dân tộc. </w:t>
      </w:r>
    </w:p>
    <w:p w:rsidR="00DC5648" w:rsidRPr="00DC5648" w:rsidRDefault="00DC5648" w:rsidP="00DC5648">
      <w:r w:rsidRPr="00DC5648">
        <w:tab/>
        <w:t xml:space="preserve">D. tập hợp lực lượng trong mặt trận Liên Việt. </w:t>
      </w:r>
    </w:p>
    <w:p w:rsidR="00DC5648" w:rsidRPr="00DC5648" w:rsidRDefault="00DC5648" w:rsidP="00DC5648">
      <w:r w:rsidRPr="00DC5648">
        <w:t xml:space="preserve">Phương pháp giải: </w:t>
      </w:r>
    </w:p>
    <w:p w:rsidR="00DC5648" w:rsidRPr="00DC5648" w:rsidRDefault="00DC5648" w:rsidP="00DC5648">
      <w:r w:rsidRPr="00DC5648">
        <w:lastRenderedPageBreak/>
        <w:t>Phân tích các phương án.</w:t>
      </w:r>
    </w:p>
    <w:p w:rsidR="00DC5648" w:rsidRPr="00DC5648" w:rsidRDefault="00DC5648" w:rsidP="00DC5648">
      <w:r w:rsidRPr="00DC5648">
        <w:t xml:space="preserve">Giải chi tiết: </w:t>
      </w:r>
    </w:p>
    <w:p w:rsidR="00DC5648" w:rsidRPr="00DC5648" w:rsidRDefault="00DC5648" w:rsidP="00DC5648">
      <w:r w:rsidRPr="00DC5648">
        <w:t>A chọn vì ở Hội nghị BCHTW Đảng lần thứ 8 (tháng 5-1941) thì Đảng Cộng sản Đông Dương chưa chính thức trở thành Đảng cầm quyền, sau thắng lợi của Cách mạng tháng Tám năm 1945 thì Đảng Cộng sản Đông Dương mới trở thành Đảng cầm quyền. Đến Đại hội đại biểu toàn quốc lần thứ II của Đảng (tháng 2-1951) thì vai trò lãnh đạo của Đảng càng được tăng cường.</w:t>
      </w:r>
    </w:p>
    <w:p w:rsidR="00DC5648" w:rsidRPr="00DC5648" w:rsidRDefault="00DC5648" w:rsidP="00DC5648">
      <w:r w:rsidRPr="00DC5648">
        <w:t>B loại vì phải đến giai đoạn 1954 – 1957 ta mới tiến hành cải cách ruộng đất, thực hiện được nhiệm vụ người cày có ruộng.</w:t>
      </w:r>
    </w:p>
    <w:p w:rsidR="00DC5648" w:rsidRPr="00DC5648" w:rsidRDefault="00DC5648" w:rsidP="00DC5648">
      <w:r w:rsidRPr="00DC5648">
        <w:t>C loại vì trong bản Báo cáo Bàn về Cách mạng Việt Nam của Tổng Bí thư Trường Chinh đã nêu rõ về nhiệm vụ của cách mạng Việt Nam là:</w:t>
      </w:r>
    </w:p>
    <w:p w:rsidR="00DC5648" w:rsidRPr="00DC5648" w:rsidRDefault="00DC5648" w:rsidP="00DC5648">
      <w:r w:rsidRPr="00DC5648">
        <w:t>+ Nhiệm vụ cơ bản của cách mạng Việt Nam là tiêu diệt bọn đế quốc xâm lược, làm cho nước Việt Nam hoàn toàn độc lập và thống nhất, xoá bò hình thức bóc lột phong kiến, làm cho người cày có ruộng, tiến lên chủ nghĩa xã hội.</w:t>
      </w:r>
    </w:p>
    <w:p w:rsidR="00DC5648" w:rsidRPr="00DC5648" w:rsidRDefault="00DC5648" w:rsidP="00DC5648">
      <w:r w:rsidRPr="00DC5648">
        <w:t>+ Nhiệm vụ chống đế quốc và nhiệm vụ chống phong kiến khăng khít với nhau. Nhưng trọng tâm của cách mạng trong giai đoạn hiện tại là giải phóng dân tộc. Kẻ thù cụ thể trước mắt của cách mạng là chủ nghĩa đế quốc xâm lược và bè lũ tay sai. Mũi nhọn của cách mạng chủ yếu chĩa vào bọn đế quốc xâm lược.</w:t>
      </w:r>
    </w:p>
    <w:p w:rsidR="00DC5648" w:rsidRPr="00DC5648" w:rsidRDefault="00DC5648" w:rsidP="00DC5648">
      <w:r w:rsidRPr="00DC5648">
        <w:t>→ Không có nội dung nào cho thấy sự đề cao hơn nữa nhiệm vụ giải phóng dân tộc.</w:t>
      </w:r>
    </w:p>
    <w:p w:rsidR="00DC5648" w:rsidRPr="00DC5648" w:rsidRDefault="00DC5648" w:rsidP="00DC5648">
      <w:r w:rsidRPr="00DC5648">
        <w:t>D loại vì nội dung này không thuộc Đại hội đại biểu toàn quốc lần thứ II của Đảng (tháng 2-1951).</w:t>
      </w:r>
    </w:p>
    <w:p w:rsidR="00DC5648" w:rsidRPr="00DC5648" w:rsidRDefault="00DC5648" w:rsidP="00DC5648">
      <w:r w:rsidRPr="00DC5648">
        <w:t xml:space="preserve">Câu 111 (TH): Ngành nào sau đây đặc trưng cho nông nghiệp ở khu vực Đông Nam Á? </w:t>
      </w:r>
    </w:p>
    <w:p w:rsidR="00DC5648" w:rsidRPr="00DC5648" w:rsidRDefault="00DC5648" w:rsidP="00DC5648">
      <w:r w:rsidRPr="00DC5648">
        <w:tab/>
        <w:t xml:space="preserve">A. Đánh bắt và nuôi trồng thủy sản. </w:t>
      </w:r>
      <w:r w:rsidRPr="00DC5648">
        <w:tab/>
        <w:t xml:space="preserve">B. Chăn nuôi trâu, bò, lợn, gà. </w:t>
      </w:r>
    </w:p>
    <w:p w:rsidR="00DC5648" w:rsidRPr="00DC5648" w:rsidRDefault="00DC5648" w:rsidP="00DC5648">
      <w:r w:rsidRPr="00DC5648">
        <w:tab/>
      </w:r>
      <w:r w:rsidRPr="00DC5648">
        <w:rPr>
          <w:highlight w:val="yellow"/>
        </w:rPr>
        <w:t>C. Trồng lúa nước.</w:t>
      </w:r>
      <w:r w:rsidRPr="00DC5648">
        <w:t xml:space="preserve"> </w:t>
      </w:r>
      <w:r w:rsidRPr="00DC5648">
        <w:tab/>
      </w:r>
      <w:r w:rsidRPr="00DC5648">
        <w:tab/>
        <w:t xml:space="preserve">D. Trồng cây công nghiệp, cây ăn quả. </w:t>
      </w:r>
    </w:p>
    <w:p w:rsidR="00DC5648" w:rsidRPr="00DC5648" w:rsidRDefault="00DC5648" w:rsidP="00DC5648">
      <w:r w:rsidRPr="00DC5648">
        <w:t xml:space="preserve">Phương pháp giải: </w:t>
      </w:r>
    </w:p>
    <w:p w:rsidR="00DC5648" w:rsidRPr="00DC5648" w:rsidRDefault="00DC5648" w:rsidP="00DC5648">
      <w:r w:rsidRPr="00DC5648">
        <w:t>SGK địa lí 11 cơ bản trang 103.</w:t>
      </w:r>
    </w:p>
    <w:p w:rsidR="00DC5648" w:rsidRPr="00DC5648" w:rsidRDefault="00DC5648" w:rsidP="00DC5648">
      <w:r w:rsidRPr="00DC5648">
        <w:t xml:space="preserve">Giải chi tiết: </w:t>
      </w:r>
    </w:p>
    <w:p w:rsidR="00DC5648" w:rsidRPr="00DC5648" w:rsidRDefault="00DC5648" w:rsidP="00DC5648">
      <w:r w:rsidRPr="00DC5648">
        <w:t>Lúa nước là cây lương thực truyền thống và quan trọng của khu vực. Sản lượng lương thực không ngừng tăng, Thái Lan và Việt Nam trở thành những nước đứng hàng đầu thế giới về xuất khẩu gạo.</w:t>
      </w:r>
    </w:p>
    <w:p w:rsidR="00DC5648" w:rsidRPr="00DC5648" w:rsidRDefault="00DC5648" w:rsidP="00DC5648">
      <w:r w:rsidRPr="00DC5648">
        <w:t>Không chỉ vậy, Đông Nam Á là một khu vực có dân số đông nên nhờ việc phát triển ngành trồng lúa các nước Đông Nam Á đã cơ bản giải quyết được nhu cầu lương thực – vấn đề nan giải của nhiều quốc gia đang phát triển.</w:t>
      </w:r>
    </w:p>
    <w:p w:rsidR="00DC5648" w:rsidRPr="00DC5648" w:rsidRDefault="00DC5648" w:rsidP="00DC5648">
      <w:r w:rsidRPr="00DC5648">
        <w:t xml:space="preserve">Câu 112 (TH): Nội dung nào sau đây không nằm trong các mặt tự do lưu thông của thị trường chung châu Âu? </w:t>
      </w:r>
    </w:p>
    <w:p w:rsidR="00DC5648" w:rsidRPr="00DC5648" w:rsidRDefault="00DC5648" w:rsidP="00DC5648">
      <w:r w:rsidRPr="00DC5648">
        <w:tab/>
      </w:r>
      <w:r w:rsidRPr="00DC5648">
        <w:rPr>
          <w:highlight w:val="yellow"/>
        </w:rPr>
        <w:t>A. Sản xuất công nghiệp</w:t>
      </w:r>
      <w:r w:rsidRPr="00DC5648">
        <w:t xml:space="preserve">. B. Di chuyển </w:t>
      </w:r>
      <w:r w:rsidRPr="00DC5648">
        <w:tab/>
        <w:t xml:space="preserve">C. Dịch vụ. </w:t>
      </w:r>
      <w:r w:rsidRPr="00DC5648">
        <w:tab/>
        <w:t xml:space="preserve">D. Tiền tệ. </w:t>
      </w:r>
    </w:p>
    <w:p w:rsidR="00DC5648" w:rsidRPr="00DC5648" w:rsidRDefault="00DC5648" w:rsidP="00DC5648">
      <w:r w:rsidRPr="00DC5648">
        <w:t xml:space="preserve">Giải chi tiết: </w:t>
      </w:r>
    </w:p>
    <w:p w:rsidR="00DC5648" w:rsidRPr="00DC5648" w:rsidRDefault="00DC5648" w:rsidP="00DC5648">
      <w:r w:rsidRPr="00DC5648">
        <w:t>Các mặt tự do lưu thông của thị trường chung châu Âu gồm: tự do di chuyển, tự do lưu thông dịch vụ, tự do lưu thông  hàng hóa và tự do lưu thông tiền vốn.</w:t>
      </w:r>
    </w:p>
    <w:p w:rsidR="00DC5648" w:rsidRPr="00DC5648" w:rsidRDefault="00DC5648" w:rsidP="00DC5648">
      <w:r w:rsidRPr="00DC5648">
        <w:lastRenderedPageBreak/>
        <w:t>=&gt; Sản xuất công nghiệp không nằm trong các mặt tự do lưu thông của thị trường chung châu Âu.</w:t>
      </w:r>
    </w:p>
    <w:p w:rsidR="00DC5648" w:rsidRPr="00DC5648" w:rsidRDefault="00DC5648" w:rsidP="00DC5648">
      <w:r w:rsidRPr="00DC5648">
        <w:t xml:space="preserve">Câu 113 (NB): Ở nước ta, rừng phòng hộ bao gồm </w:t>
      </w:r>
    </w:p>
    <w:p w:rsidR="00DC5648" w:rsidRPr="00DC5648" w:rsidRDefault="00DC5648" w:rsidP="00DC5648">
      <w:r w:rsidRPr="00DC5648">
        <w:tab/>
        <w:t xml:space="preserve">A. rừng trồng, rừng tre, rừng rậm thường xanh. </w:t>
      </w:r>
    </w:p>
    <w:p w:rsidR="00DC5648" w:rsidRPr="00DC5648" w:rsidRDefault="00DC5648" w:rsidP="00DC5648">
      <w:r w:rsidRPr="00DC5648">
        <w:tab/>
      </w:r>
      <w:r w:rsidRPr="00DC5648">
        <w:rPr>
          <w:highlight w:val="yellow"/>
        </w:rPr>
        <w:t>B. rừng ở thượng nguồn các con sông, ven biển.</w:t>
      </w:r>
      <w:r w:rsidRPr="00DC5648">
        <w:t xml:space="preserve"> </w:t>
      </w:r>
    </w:p>
    <w:p w:rsidR="00DC5648" w:rsidRPr="00DC5648" w:rsidRDefault="00DC5648" w:rsidP="00DC5648">
      <w:r w:rsidRPr="00DC5648">
        <w:tab/>
        <w:t xml:space="preserve">C. rừng sản xuất, rừng tái sinh, rừng đặc dụng. </w:t>
      </w:r>
    </w:p>
    <w:p w:rsidR="00DC5648" w:rsidRPr="00DC5648" w:rsidRDefault="00DC5648" w:rsidP="00DC5648">
      <w:r w:rsidRPr="00DC5648">
        <w:tab/>
        <w:t xml:space="preserve">D. các vườn quốc gia, khu bảo tồn thiên nhiên. </w:t>
      </w:r>
    </w:p>
    <w:p w:rsidR="00DC5648" w:rsidRPr="00DC5648" w:rsidRDefault="00DC5648" w:rsidP="00DC5648">
      <w:r w:rsidRPr="00DC5648">
        <w:t xml:space="preserve">Phương pháp giải: </w:t>
      </w:r>
    </w:p>
    <w:p w:rsidR="00DC5648" w:rsidRPr="00DC5648" w:rsidRDefault="00DC5648" w:rsidP="00DC5648">
      <w:r w:rsidRPr="00DC5648">
        <w:t xml:space="preserve">Kiến thức bài 14, trang 59 sgk Địa 12 </w:t>
      </w:r>
    </w:p>
    <w:p w:rsidR="00DC5648" w:rsidRPr="00DC5648" w:rsidRDefault="00DC5648" w:rsidP="00DC5648">
      <w:r w:rsidRPr="00DC5648">
        <w:t xml:space="preserve">Giải chi tiết: </w:t>
      </w:r>
    </w:p>
    <w:p w:rsidR="00DC5648" w:rsidRPr="00DC5648" w:rsidRDefault="00DC5648" w:rsidP="00DC5648">
      <w:r w:rsidRPr="00DC5648">
        <w:t>Ở nước ta, rừng phòng hộ bao gồm rừng ở thượng nguồn các con sông, ven biển.</w:t>
      </w:r>
    </w:p>
    <w:p w:rsidR="00DC5648" w:rsidRPr="00DC5648" w:rsidRDefault="00DC5648" w:rsidP="00DC5648">
      <w:r w:rsidRPr="00DC5648">
        <w:t xml:space="preserve">Câu 114 (VD): Sông ngòi của nước ta có chế độ nước thay đổi theo mùa, do </w:t>
      </w:r>
    </w:p>
    <w:p w:rsidR="00DC5648" w:rsidRPr="00DC5648" w:rsidRDefault="00DC5648" w:rsidP="00DC5648">
      <w:r w:rsidRPr="00DC5648">
        <w:tab/>
        <w:t xml:space="preserve">A. sông nước ta nhiều nhưng phần lớn là sông nhỏ. </w:t>
      </w:r>
    </w:p>
    <w:p w:rsidR="00DC5648" w:rsidRPr="00DC5648" w:rsidRDefault="00DC5648" w:rsidP="00DC5648">
      <w:r w:rsidRPr="00DC5648">
        <w:tab/>
      </w:r>
      <w:r w:rsidRPr="00DC5648">
        <w:rPr>
          <w:highlight w:val="yellow"/>
        </w:rPr>
        <w:t>B. trong năm có hai mùa mưa và khô.</w:t>
      </w:r>
      <w:r w:rsidRPr="00DC5648">
        <w:t xml:space="preserve"> </w:t>
      </w:r>
    </w:p>
    <w:p w:rsidR="00DC5648" w:rsidRPr="00DC5648" w:rsidRDefault="00DC5648" w:rsidP="00DC5648">
      <w:r w:rsidRPr="00DC5648">
        <w:tab/>
        <w:t xml:space="preserve">C. đồi núi bị cắt xẻ, độ dốc lớn, mưa nhiều. </w:t>
      </w:r>
    </w:p>
    <w:p w:rsidR="00DC5648" w:rsidRPr="00DC5648" w:rsidRDefault="00DC5648" w:rsidP="00DC5648">
      <w:r w:rsidRPr="00DC5648">
        <w:tab/>
        <w:t xml:space="preserve">D. sông chủ yếu bắt nguồn từ bên ngoài lãnh thổ. </w:t>
      </w:r>
    </w:p>
    <w:p w:rsidR="00DC5648" w:rsidRPr="00DC5648" w:rsidRDefault="00DC5648" w:rsidP="00DC5648">
      <w:r w:rsidRPr="00DC5648">
        <w:t xml:space="preserve">Phương pháp giải: </w:t>
      </w:r>
    </w:p>
    <w:p w:rsidR="00DC5648" w:rsidRPr="00DC5648" w:rsidRDefault="00DC5648" w:rsidP="00DC5648">
      <w:r w:rsidRPr="00DC5648">
        <w:t>Kiến thức bài 9 – Thiên nhiên nhiệt đới ẩm gió mùa (Sông ngòi)</w:t>
      </w:r>
    </w:p>
    <w:p w:rsidR="00DC5648" w:rsidRPr="00DC5648" w:rsidRDefault="00DC5648" w:rsidP="00DC5648">
      <w:r w:rsidRPr="00DC5648">
        <w:t xml:space="preserve">Giải chi tiết: </w:t>
      </w:r>
    </w:p>
    <w:p w:rsidR="00DC5648" w:rsidRPr="00DC5648" w:rsidRDefault="00DC5648" w:rsidP="00DC5648">
      <w:r w:rsidRPr="00DC5648">
        <w:t>Chế độ nước sông ngòi nước ta theo sát chế độ mưa</w:t>
      </w:r>
    </w:p>
    <w:p w:rsidR="00DC5648" w:rsidRPr="00DC5648" w:rsidRDefault="00DC5648" w:rsidP="00DC5648">
      <w:r w:rsidRPr="00DC5648">
        <w:t>=&gt; Chế độ mưa nước ta phân mùa mưa – khô nên chế độ nước sông cũng thay đổi theo mùa lũ – cạn.</w:t>
      </w:r>
    </w:p>
    <w:p w:rsidR="00DC5648" w:rsidRPr="00DC5648" w:rsidRDefault="00DC5648" w:rsidP="00DC5648">
      <w:r w:rsidRPr="00DC5648">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r>
      <w:r w:rsidRPr="00DC5648">
        <w:rPr>
          <w:highlight w:val="yellow"/>
        </w:rPr>
        <w:t>D. Quảng Trị.</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Atlat Địa lí trang 19</w:t>
      </w:r>
    </w:p>
    <w:p w:rsidR="00DC5648" w:rsidRPr="00DC5648" w:rsidRDefault="00DC5648" w:rsidP="00DC5648">
      <w:r w:rsidRPr="00DC5648">
        <w:t xml:space="preserve">Giải chi tiết: </w:t>
      </w:r>
    </w:p>
    <w:p w:rsidR="00DC5648" w:rsidRPr="00DC5648" w:rsidRDefault="00DC5648" w:rsidP="00DC5648">
      <w:r w:rsidRPr="00DC5648">
        <w:t>Tỉnh có diện tích cây công nghiệp lâu năm lớn nhất ở vùng Bắc Trung Bộ là Quảng Trị.</w:t>
      </w:r>
    </w:p>
    <w:p w:rsidR="00DC5648" w:rsidRPr="00DC5648" w:rsidRDefault="00DC5648" w:rsidP="00DC5648">
      <w:r w:rsidRPr="00DC5648">
        <w:t>Câu 116 (VD): Cho bảng số liệu</w:t>
      </w:r>
    </w:p>
    <w:p w:rsidR="00DC5648" w:rsidRPr="00DC5648" w:rsidRDefault="00DC5648" w:rsidP="00DC5648">
      <w:r w:rsidRPr="00DC5648">
        <w:t>Mật độ dân số một số vùng nước ta, năm 2006.</w:t>
      </w:r>
    </w:p>
    <w:p w:rsidR="00DC5648" w:rsidRPr="00DC5648" w:rsidRDefault="00DC5648" w:rsidP="00DC5648">
      <w:r w:rsidRPr="00DC5648">
        <w:t>(Đơn vị: người/k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535"/>
      </w:tblGrid>
      <w:tr w:rsidR="00DC5648" w:rsidRPr="00DC5648" w:rsidTr="0029465E">
        <w:tc>
          <w:tcPr>
            <w:tcW w:w="4537" w:type="dxa"/>
            <w:shd w:val="clear" w:color="auto" w:fill="auto"/>
            <w:vAlign w:val="center"/>
          </w:tcPr>
          <w:p w:rsidR="00DC5648" w:rsidRPr="00DC5648" w:rsidRDefault="00DC5648" w:rsidP="00DC5648">
            <w:r w:rsidRPr="00DC5648">
              <w:t>Vùng</w:t>
            </w:r>
          </w:p>
        </w:tc>
        <w:tc>
          <w:tcPr>
            <w:tcW w:w="4535" w:type="dxa"/>
            <w:shd w:val="clear" w:color="auto" w:fill="auto"/>
            <w:vAlign w:val="center"/>
          </w:tcPr>
          <w:p w:rsidR="00DC5648" w:rsidRPr="00DC5648" w:rsidRDefault="00DC5648" w:rsidP="00DC5648">
            <w:r w:rsidRPr="00DC5648">
              <w:t>Mật độ dân số</w:t>
            </w:r>
          </w:p>
        </w:tc>
      </w:tr>
      <w:tr w:rsidR="00DC5648" w:rsidRPr="00DC5648" w:rsidTr="0029465E">
        <w:tc>
          <w:tcPr>
            <w:tcW w:w="4537" w:type="dxa"/>
            <w:shd w:val="clear" w:color="auto" w:fill="auto"/>
            <w:vAlign w:val="center"/>
          </w:tcPr>
          <w:p w:rsidR="00DC5648" w:rsidRPr="00DC5648" w:rsidRDefault="00DC5648" w:rsidP="00DC5648">
            <w:r w:rsidRPr="00DC5648">
              <w:t>Đồng bằng sông Hồng</w:t>
            </w:r>
          </w:p>
        </w:tc>
        <w:tc>
          <w:tcPr>
            <w:tcW w:w="4535" w:type="dxa"/>
            <w:shd w:val="clear" w:color="auto" w:fill="auto"/>
            <w:vAlign w:val="center"/>
          </w:tcPr>
          <w:p w:rsidR="00DC5648" w:rsidRPr="00DC5648" w:rsidRDefault="00DC5648" w:rsidP="00DC5648">
            <w:r w:rsidRPr="00DC5648">
              <w:t>1225</w:t>
            </w:r>
          </w:p>
        </w:tc>
      </w:tr>
      <w:tr w:rsidR="00DC5648" w:rsidRPr="00DC5648" w:rsidTr="0029465E">
        <w:tc>
          <w:tcPr>
            <w:tcW w:w="4537" w:type="dxa"/>
            <w:shd w:val="clear" w:color="auto" w:fill="auto"/>
            <w:vAlign w:val="center"/>
          </w:tcPr>
          <w:p w:rsidR="00DC5648" w:rsidRPr="00DC5648" w:rsidRDefault="00DC5648" w:rsidP="00DC5648">
            <w:r w:rsidRPr="00DC5648">
              <w:t>Đông Bắc</w:t>
            </w:r>
          </w:p>
        </w:tc>
        <w:tc>
          <w:tcPr>
            <w:tcW w:w="4535" w:type="dxa"/>
            <w:shd w:val="clear" w:color="auto" w:fill="auto"/>
            <w:vAlign w:val="center"/>
          </w:tcPr>
          <w:p w:rsidR="00DC5648" w:rsidRPr="00DC5648" w:rsidRDefault="00DC5648" w:rsidP="00DC5648">
            <w:r w:rsidRPr="00DC5648">
              <w:t>148</w:t>
            </w:r>
          </w:p>
        </w:tc>
      </w:tr>
      <w:tr w:rsidR="00DC5648" w:rsidRPr="00DC5648" w:rsidTr="0029465E">
        <w:tc>
          <w:tcPr>
            <w:tcW w:w="4537" w:type="dxa"/>
            <w:shd w:val="clear" w:color="auto" w:fill="auto"/>
            <w:vAlign w:val="center"/>
          </w:tcPr>
          <w:p w:rsidR="00DC5648" w:rsidRPr="00DC5648" w:rsidRDefault="00DC5648" w:rsidP="00DC5648">
            <w:r w:rsidRPr="00DC5648">
              <w:t>Tây Bắc</w:t>
            </w:r>
          </w:p>
        </w:tc>
        <w:tc>
          <w:tcPr>
            <w:tcW w:w="4535" w:type="dxa"/>
            <w:shd w:val="clear" w:color="auto" w:fill="auto"/>
            <w:vAlign w:val="center"/>
          </w:tcPr>
          <w:p w:rsidR="00DC5648" w:rsidRPr="00DC5648" w:rsidRDefault="00DC5648" w:rsidP="00DC5648">
            <w:r w:rsidRPr="00DC5648">
              <w:t>69</w:t>
            </w:r>
          </w:p>
        </w:tc>
      </w:tr>
      <w:tr w:rsidR="00DC5648" w:rsidRPr="00DC5648" w:rsidTr="0029465E">
        <w:tc>
          <w:tcPr>
            <w:tcW w:w="4537" w:type="dxa"/>
            <w:shd w:val="clear" w:color="auto" w:fill="auto"/>
            <w:vAlign w:val="center"/>
          </w:tcPr>
          <w:p w:rsidR="00DC5648" w:rsidRPr="00DC5648" w:rsidRDefault="00DC5648" w:rsidP="00DC5648">
            <w:r w:rsidRPr="00DC5648">
              <w:t>Bắc Trung Bộ</w:t>
            </w:r>
          </w:p>
        </w:tc>
        <w:tc>
          <w:tcPr>
            <w:tcW w:w="4535" w:type="dxa"/>
            <w:shd w:val="clear" w:color="auto" w:fill="auto"/>
            <w:vAlign w:val="center"/>
          </w:tcPr>
          <w:p w:rsidR="00DC5648" w:rsidRPr="00DC5648" w:rsidRDefault="00DC5648" w:rsidP="00DC5648">
            <w:r w:rsidRPr="00DC5648">
              <w:t>207</w:t>
            </w:r>
          </w:p>
        </w:tc>
      </w:tr>
      <w:tr w:rsidR="00DC5648" w:rsidRPr="00DC5648" w:rsidTr="0029465E">
        <w:tc>
          <w:tcPr>
            <w:tcW w:w="4537" w:type="dxa"/>
            <w:shd w:val="clear" w:color="auto" w:fill="auto"/>
            <w:vAlign w:val="center"/>
          </w:tcPr>
          <w:p w:rsidR="00DC5648" w:rsidRPr="00DC5648" w:rsidRDefault="00DC5648" w:rsidP="00DC5648">
            <w:r w:rsidRPr="00DC5648">
              <w:t>Duyên hải Nam Trung Bộ</w:t>
            </w:r>
          </w:p>
        </w:tc>
        <w:tc>
          <w:tcPr>
            <w:tcW w:w="4535" w:type="dxa"/>
            <w:shd w:val="clear" w:color="auto" w:fill="auto"/>
            <w:vAlign w:val="center"/>
          </w:tcPr>
          <w:p w:rsidR="00DC5648" w:rsidRPr="00DC5648" w:rsidRDefault="00DC5648" w:rsidP="00DC5648">
            <w:r w:rsidRPr="00DC5648">
              <w:t>200</w:t>
            </w:r>
          </w:p>
        </w:tc>
      </w:tr>
      <w:tr w:rsidR="00DC5648" w:rsidRPr="00DC5648" w:rsidTr="0029465E">
        <w:tc>
          <w:tcPr>
            <w:tcW w:w="4537" w:type="dxa"/>
            <w:shd w:val="clear" w:color="auto" w:fill="auto"/>
            <w:vAlign w:val="center"/>
          </w:tcPr>
          <w:p w:rsidR="00DC5648" w:rsidRPr="00DC5648" w:rsidRDefault="00DC5648" w:rsidP="00DC5648">
            <w:r w:rsidRPr="00DC5648">
              <w:lastRenderedPageBreak/>
              <w:t>Tây Nguyên</w:t>
            </w:r>
          </w:p>
        </w:tc>
        <w:tc>
          <w:tcPr>
            <w:tcW w:w="4535" w:type="dxa"/>
            <w:shd w:val="clear" w:color="auto" w:fill="auto"/>
            <w:vAlign w:val="center"/>
          </w:tcPr>
          <w:p w:rsidR="00DC5648" w:rsidRPr="00DC5648" w:rsidRDefault="00DC5648" w:rsidP="00DC5648">
            <w:r w:rsidRPr="00DC5648">
              <w:t>89</w:t>
            </w:r>
          </w:p>
        </w:tc>
      </w:tr>
      <w:tr w:rsidR="00DC5648" w:rsidRPr="00DC5648" w:rsidTr="0029465E">
        <w:tc>
          <w:tcPr>
            <w:tcW w:w="4537" w:type="dxa"/>
            <w:shd w:val="clear" w:color="auto" w:fill="auto"/>
            <w:vAlign w:val="center"/>
          </w:tcPr>
          <w:p w:rsidR="00DC5648" w:rsidRPr="00DC5648" w:rsidRDefault="00DC5648" w:rsidP="00DC5648">
            <w:r w:rsidRPr="00DC5648">
              <w:t>Đông Nam Bộ</w:t>
            </w:r>
          </w:p>
        </w:tc>
        <w:tc>
          <w:tcPr>
            <w:tcW w:w="4535" w:type="dxa"/>
            <w:shd w:val="clear" w:color="auto" w:fill="auto"/>
            <w:vAlign w:val="center"/>
          </w:tcPr>
          <w:p w:rsidR="00DC5648" w:rsidRPr="00DC5648" w:rsidRDefault="00DC5648" w:rsidP="00DC5648">
            <w:r w:rsidRPr="00DC5648">
              <w:t>511</w:t>
            </w:r>
          </w:p>
        </w:tc>
      </w:tr>
      <w:tr w:rsidR="00DC5648" w:rsidRPr="00DC5648" w:rsidTr="0029465E">
        <w:tc>
          <w:tcPr>
            <w:tcW w:w="4537" w:type="dxa"/>
            <w:shd w:val="clear" w:color="auto" w:fill="auto"/>
            <w:vAlign w:val="center"/>
          </w:tcPr>
          <w:p w:rsidR="00DC5648" w:rsidRPr="00DC5648" w:rsidRDefault="00DC5648" w:rsidP="00DC5648">
            <w:r w:rsidRPr="00DC5648">
              <w:t>Đồng bằng sông Cửu Long</w:t>
            </w:r>
          </w:p>
        </w:tc>
        <w:tc>
          <w:tcPr>
            <w:tcW w:w="4535" w:type="dxa"/>
            <w:shd w:val="clear" w:color="auto" w:fill="auto"/>
            <w:vAlign w:val="center"/>
          </w:tcPr>
          <w:p w:rsidR="00DC5648" w:rsidRPr="00DC5648" w:rsidRDefault="00DC5648" w:rsidP="00DC5648">
            <w:r w:rsidRPr="00DC5648">
              <w:t>429</w:t>
            </w:r>
          </w:p>
        </w:tc>
      </w:tr>
    </w:tbl>
    <w:p w:rsidR="00DC5648" w:rsidRPr="00DC5648" w:rsidRDefault="00DC5648" w:rsidP="00DC5648"/>
    <w:p w:rsidR="00DC5648" w:rsidRPr="00DC5648" w:rsidRDefault="00DC5648" w:rsidP="00DC5648">
      <w:r w:rsidRPr="00DC5648">
        <w:t>(Nguồn số liệu theo Bài 16 - SGK trang 69 - NXB giáo dục Việt Nam)</w:t>
      </w:r>
    </w:p>
    <w:p w:rsidR="00DC5648" w:rsidRPr="00DC5648" w:rsidRDefault="00DC5648" w:rsidP="00DC5648">
      <w:r w:rsidRPr="00DC5648">
        <w:t xml:space="preserve">Để thể hiện mật độ dân số một số vùng nước ta năm 2006 theo bảng số liệu, biểu đồ nào sau đây là thích hợp nhất ? </w:t>
      </w:r>
    </w:p>
    <w:p w:rsidR="00DC5648" w:rsidRPr="00DC5648" w:rsidRDefault="00DC5648" w:rsidP="00DC5648">
      <w:r w:rsidRPr="00DC5648">
        <w:tab/>
        <w:t xml:space="preserve">A. Đường </w:t>
      </w:r>
      <w:r w:rsidRPr="00DC5648">
        <w:tab/>
      </w:r>
      <w:r w:rsidRPr="00DC5648">
        <w:rPr>
          <w:highlight w:val="yellow"/>
        </w:rPr>
        <w:t>B. Cột</w:t>
      </w:r>
      <w:r w:rsidRPr="00DC5648">
        <w:t xml:space="preserve"> </w:t>
      </w:r>
      <w:r w:rsidRPr="00DC5648">
        <w:tab/>
        <w:t xml:space="preserve">C. Miền. </w:t>
      </w:r>
      <w:r w:rsidRPr="00DC5648">
        <w:tab/>
        <w:t xml:space="preserve">D. Tròn. </w:t>
      </w:r>
    </w:p>
    <w:p w:rsidR="00DC5648" w:rsidRPr="00DC5648" w:rsidRDefault="00DC5648" w:rsidP="00DC5648">
      <w:r w:rsidRPr="00DC5648">
        <w:t xml:space="preserve">Phương pháp giải: </w:t>
      </w:r>
    </w:p>
    <w:p w:rsidR="00DC5648" w:rsidRPr="00DC5648" w:rsidRDefault="00DC5648" w:rsidP="00DC5648">
      <w:r w:rsidRPr="00DC5648">
        <w:t>Kĩ năng nhận diện biểu đồ</w:t>
      </w:r>
    </w:p>
    <w:p w:rsidR="00DC5648" w:rsidRPr="00DC5648" w:rsidRDefault="00DC5648" w:rsidP="00DC5648">
      <w:r w:rsidRPr="00DC5648">
        <w:t xml:space="preserve">Giải chi tiết: </w:t>
      </w:r>
    </w:p>
    <w:p w:rsidR="00DC5648" w:rsidRPr="00DC5648" w:rsidRDefault="00DC5648" w:rsidP="00DC5648">
      <w:r w:rsidRPr="00DC5648">
        <w:t>Từ khóa “mật độ dân số”, số năm 1 năm. 7 vùng</w:t>
      </w:r>
    </w:p>
    <w:p w:rsidR="00DC5648" w:rsidRPr="00DC5648" w:rsidRDefault="00DC5648" w:rsidP="00DC5648">
      <w:r w:rsidRPr="00DC5648">
        <w:t>=&gt; Miền, tròn, đường loại.</w:t>
      </w:r>
    </w:p>
    <w:p w:rsidR="00DC5648" w:rsidRPr="00DC5648" w:rsidRDefault="00DC5648" w:rsidP="00DC5648">
      <w:r w:rsidRPr="00DC5648">
        <w:t>=&gt; Chọn cột.</w:t>
      </w:r>
    </w:p>
    <w:p w:rsidR="00DC5648" w:rsidRPr="00DC5648" w:rsidRDefault="00DC5648" w:rsidP="00DC5648">
      <w:r w:rsidRPr="00DC5648">
        <w:t xml:space="preserve">Câu 117 (VD): Khó khăn lớn nhất đối với việc phát triển cây công nghiệp lâu năm hiện nay ở nước ta là </w:t>
      </w:r>
    </w:p>
    <w:p w:rsidR="00DC5648" w:rsidRPr="00DC5648" w:rsidRDefault="00DC5648" w:rsidP="00DC5648">
      <w:r w:rsidRPr="00DC5648">
        <w:tab/>
        <w:t xml:space="preserve">A. việc vận chuyển còn nhiều khó khăn. </w:t>
      </w:r>
      <w:r w:rsidRPr="00DC5648">
        <w:tab/>
        <w:t xml:space="preserve">B. thiếu lao động có trình độ chuyên môn kĩ thuật. </w:t>
      </w:r>
    </w:p>
    <w:p w:rsidR="00DC5648" w:rsidRPr="00DC5648" w:rsidRDefault="00DC5648" w:rsidP="00DC5648">
      <w:r w:rsidRPr="00DC5648">
        <w:tab/>
      </w:r>
      <w:r w:rsidRPr="00DC5648">
        <w:rPr>
          <w:highlight w:val="yellow"/>
        </w:rPr>
        <w:t>C. thị trường thế giới có nhiều biến động.</w:t>
      </w:r>
      <w:r w:rsidRPr="00DC5648">
        <w:t xml:space="preserve"> </w:t>
      </w:r>
      <w:r w:rsidRPr="00DC5648">
        <w:tab/>
        <w:t xml:space="preserve">D. có một mùa khô hạn thiếu nước </w:t>
      </w:r>
    </w:p>
    <w:p w:rsidR="00DC5648" w:rsidRPr="00DC5648" w:rsidRDefault="00DC5648" w:rsidP="00DC5648">
      <w:r w:rsidRPr="00DC5648">
        <w:t xml:space="preserve">Phương pháp giải: </w:t>
      </w:r>
    </w:p>
    <w:p w:rsidR="00DC5648" w:rsidRPr="00DC5648" w:rsidRDefault="00DC5648" w:rsidP="00DC5648">
      <w:r w:rsidRPr="00DC5648">
        <w:t>Kiến thức Bài 22: Vấn đề phát triển nông nghiệp</w:t>
      </w:r>
    </w:p>
    <w:p w:rsidR="00DC5648" w:rsidRPr="00DC5648" w:rsidRDefault="00DC5648" w:rsidP="00DC5648">
      <w:r w:rsidRPr="00DC5648">
        <w:t xml:space="preserve">Giải chi tiết: </w:t>
      </w:r>
    </w:p>
    <w:p w:rsidR="00DC5648" w:rsidRPr="00DC5648" w:rsidRDefault="00DC5648" w:rsidP="00DC5648">
      <w:r w:rsidRPr="00DC5648">
        <w:t>Khó khăn lớn nhất đối với việc phát triển cây công nghiệp lâu năm hiện nay là thị trường có nhiều biến động.</w:t>
      </w:r>
    </w:p>
    <w:p w:rsidR="00DC5648" w:rsidRPr="00DC5648" w:rsidRDefault="00DC5648" w:rsidP="00DC5648">
      <w:r w:rsidRPr="00DC5648">
        <w:t xml:space="preserve">Câu 118 (TH): Điều kiện thuận lợi nhất về tự nhiên để xây dựng các cảng biển ở nước ta là: </w:t>
      </w:r>
    </w:p>
    <w:p w:rsidR="00DC5648" w:rsidRPr="00DC5648" w:rsidRDefault="00DC5648" w:rsidP="00DC5648">
      <w:r w:rsidRPr="00DC5648">
        <w:tab/>
        <w:t xml:space="preserve">A. Gần tuyến hàng hải quốc tế </w:t>
      </w:r>
      <w:r w:rsidRPr="00DC5648">
        <w:tab/>
        <w:t>B. Có các cửa sông lớn</w:t>
      </w:r>
    </w:p>
    <w:p w:rsidR="00DC5648" w:rsidRPr="00DC5648" w:rsidRDefault="00DC5648" w:rsidP="00DC5648">
      <w:r w:rsidRPr="00DC5648">
        <w:t xml:space="preserve"> </w:t>
      </w:r>
      <w:r w:rsidRPr="00DC5648">
        <w:tab/>
      </w:r>
      <w:r w:rsidRPr="00DC5648">
        <w:rPr>
          <w:highlight w:val="yellow"/>
        </w:rPr>
        <w:t>C. Có các vịnh nước sâu</w:t>
      </w:r>
      <w:r w:rsidRPr="00DC5648">
        <w:t xml:space="preserve"> </w:t>
      </w:r>
      <w:r w:rsidRPr="00DC5648">
        <w:tab/>
        <w:t xml:space="preserve">D. Có nhiều đảo ven bờ che chắn bão </w:t>
      </w:r>
    </w:p>
    <w:p w:rsidR="00DC5648" w:rsidRPr="00DC5648" w:rsidRDefault="00DC5648" w:rsidP="00DC5648">
      <w:r w:rsidRPr="00DC5648">
        <w:t xml:space="preserve">Phương pháp giải: </w:t>
      </w:r>
    </w:p>
    <w:p w:rsidR="00DC5648" w:rsidRPr="00DC5648" w:rsidRDefault="00DC5648" w:rsidP="00DC5648">
      <w:r w:rsidRPr="00DC5648">
        <w:t>Liên hệ kiến thức bài 30 – Giao thông vận tải</w:t>
      </w:r>
    </w:p>
    <w:p w:rsidR="00DC5648" w:rsidRPr="00DC5648" w:rsidRDefault="00DC5648" w:rsidP="00DC5648">
      <w:r w:rsidRPr="00DC5648">
        <w:t xml:space="preserve">Giải chi tiết: </w:t>
      </w:r>
    </w:p>
    <w:p w:rsidR="00DC5648" w:rsidRPr="00DC5648" w:rsidRDefault="00DC5648" w:rsidP="00DC5648">
      <w:r w:rsidRPr="00DC5648">
        <w:t>Dọc bờ biển nước ta có nhiều vũng vịnh nước sâu, kín gió thuận lợi cho xây dựng các cảng biển (đặc biệt bờ biển Nam Trung Bộ).</w:t>
      </w:r>
    </w:p>
    <w:p w:rsidR="00DC5648" w:rsidRPr="00DC5648" w:rsidRDefault="00DC5648" w:rsidP="00DC5648">
      <w:r w:rsidRPr="00DC5648">
        <w:t xml:space="preserve">Câu 119 (TH): Thuận lợi chủ yếu đối với phát triển cây công nghiệp cận nhiệt ở Trung du và miền núi Bắc Bộ là </w:t>
      </w:r>
    </w:p>
    <w:p w:rsidR="00DC5648" w:rsidRPr="00DC5648" w:rsidRDefault="00DC5648" w:rsidP="00DC5648">
      <w:r w:rsidRPr="00DC5648">
        <w:tab/>
        <w:t xml:space="preserve">A. nguồn nước mặt dồi dào nhiều nơi </w:t>
      </w:r>
      <w:r w:rsidRPr="00DC5648">
        <w:tab/>
        <w:t xml:space="preserve">B. có nhiều loại đất feralit khác nhau </w:t>
      </w:r>
    </w:p>
    <w:p w:rsidR="00DC5648" w:rsidRPr="00DC5648" w:rsidRDefault="00DC5648" w:rsidP="00DC5648">
      <w:r w:rsidRPr="00DC5648">
        <w:tab/>
        <w:t xml:space="preserve">C. diện tích rộng, nhiều kiểu địa hình. </w:t>
      </w:r>
      <w:r w:rsidRPr="00DC5648">
        <w:tab/>
      </w:r>
      <w:r w:rsidRPr="00DC5648">
        <w:rPr>
          <w:highlight w:val="yellow"/>
        </w:rPr>
        <w:t>D. có mùa đông lạnh, nhiệt độ hạ thấp</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iến thức bài 32 – Vùng Trung du và miền núi Bắc Bộ</w:t>
      </w:r>
    </w:p>
    <w:p w:rsidR="00DC5648" w:rsidRPr="00DC5648" w:rsidRDefault="00DC5648" w:rsidP="00DC5648">
      <w:r w:rsidRPr="00DC5648">
        <w:lastRenderedPageBreak/>
        <w:t xml:space="preserve">Giải chi tiết: </w:t>
      </w:r>
    </w:p>
    <w:p w:rsidR="00DC5648" w:rsidRPr="00DC5648" w:rsidRDefault="00DC5648" w:rsidP="00DC5648">
      <w:r w:rsidRPr="00DC5648">
        <w:t>Trung du miền núi Bắc Bộ có khí hậu nhiệt đới ẩm gió mùa, có mùa đông lạnh thích hợp để phát triển cây công nghiệp cận nhiệt, tiêu biểu nhất là cây chè.</w:t>
      </w:r>
    </w:p>
    <w:p w:rsidR="00DC5648" w:rsidRPr="00DC5648" w:rsidRDefault="00DC5648" w:rsidP="00DC5648">
      <w:r w:rsidRPr="00DC5648">
        <w:t xml:space="preserve">Câu 120 (TH): Đồng bằng sông Hồng không có thế mạnh về </w:t>
      </w:r>
    </w:p>
    <w:p w:rsidR="00DC5648" w:rsidRPr="00DC5648" w:rsidRDefault="00DC5648" w:rsidP="00DC5648">
      <w:r w:rsidRPr="00DC5648">
        <w:tab/>
        <w:t xml:space="preserve">A. thủy sản. </w:t>
      </w:r>
      <w:r w:rsidRPr="00DC5648">
        <w:tab/>
        <w:t xml:space="preserve">B. du lịch. </w:t>
      </w:r>
      <w:r w:rsidRPr="00DC5648">
        <w:tab/>
        <w:t xml:space="preserve">C. đất phù sa </w:t>
      </w:r>
      <w:r w:rsidRPr="00DC5648">
        <w:tab/>
      </w:r>
      <w:r w:rsidRPr="00DC5648">
        <w:rPr>
          <w:highlight w:val="yellow"/>
        </w:rPr>
        <w:t>D. thủy nă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GK địa lí 12 cơ bản trang 150.</w:t>
      </w:r>
    </w:p>
    <w:p w:rsidR="00DC5648" w:rsidRPr="00DC5648" w:rsidRDefault="00DC5648" w:rsidP="00DC5648">
      <w:r w:rsidRPr="00DC5648">
        <w:t xml:space="preserve">Giải chi tiết: </w:t>
      </w:r>
    </w:p>
    <w:p w:rsidR="00DC5648" w:rsidRPr="00DC5648" w:rsidRDefault="00DC5648" w:rsidP="00DC5648">
      <w:r w:rsidRPr="00DC5648">
        <w:t>Đồng bằng sông Hồng có địa hình thấp và khá bằng phẳng nên sông ngòi không có giá trị về thủy năng.</w:t>
      </w:r>
    </w:p>
    <w:p w:rsidR="00DC5648" w:rsidRPr="00DC5648" w:rsidRDefault="00DC5648" w:rsidP="00DC5648">
      <w:r w:rsidRPr="00DC5648">
        <w:t xml:space="preserve">Câu 121 (NB): Nguyên nhân chính gây ra dao động tắt dần của con lắc đơn khi nó dao động trong không khí là </w:t>
      </w:r>
    </w:p>
    <w:p w:rsidR="00DC5648" w:rsidRPr="00DC5648" w:rsidRDefault="00DC5648" w:rsidP="00DC5648">
      <w:r w:rsidRPr="00DC5648">
        <w:tab/>
        <w:t xml:space="preserve">A. trọng lực của Trái đất tác dụng vào vật dao động. </w:t>
      </w:r>
    </w:p>
    <w:p w:rsidR="00DC5648" w:rsidRPr="00DC5648" w:rsidRDefault="00DC5648" w:rsidP="00DC5648">
      <w:r w:rsidRPr="00DC5648">
        <w:tab/>
        <w:t xml:space="preserve">B. lực căng của dây biến đổi theo thời gian. </w:t>
      </w:r>
    </w:p>
    <w:p w:rsidR="00DC5648" w:rsidRPr="00DC5648" w:rsidRDefault="00DC5648" w:rsidP="00DC5648">
      <w:r w:rsidRPr="00DC5648">
        <w:tab/>
        <w:t xml:space="preserve">C. lực đẩy Acsimet tác dụng vào vật dao động. </w:t>
      </w:r>
    </w:p>
    <w:p w:rsidR="00DC5648" w:rsidRPr="00DC5648" w:rsidRDefault="00DC5648" w:rsidP="00DC5648">
      <w:r w:rsidRPr="00DC5648">
        <w:tab/>
      </w:r>
      <w:r w:rsidRPr="00DC5648">
        <w:rPr>
          <w:highlight w:val="yellow"/>
        </w:rPr>
        <w:t>D. lực cản không khí tác dụng vào vật dao độ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lý thuyết dao động tắt dần</w:t>
      </w:r>
    </w:p>
    <w:p w:rsidR="00DC5648" w:rsidRPr="00DC5648" w:rsidRDefault="00DC5648" w:rsidP="00DC5648">
      <w:r w:rsidRPr="00DC5648">
        <w:t xml:space="preserve">Giải chi tiết: </w:t>
      </w:r>
    </w:p>
    <w:p w:rsidR="00DC5648" w:rsidRPr="00DC5648" w:rsidRDefault="00DC5648" w:rsidP="00DC5648">
      <w:r w:rsidRPr="00DC5648">
        <w:t>Con lắc dao động tắt dần là do lực cản không khí tác dụng vào vật dao động</w:t>
      </w:r>
    </w:p>
    <w:p w:rsidR="00DC5648" w:rsidRPr="00DC5648" w:rsidRDefault="00DC5648" w:rsidP="00DC5648">
      <w:r w:rsidRPr="00DC5648">
        <w:t xml:space="preserve">Câu 122 (VD): Cho đồ thị của hai sóng cơ học phụ thuộc vào thời gian. Cặp sóng nào sau đây không phải là sóng kết hợp: </w:t>
      </w:r>
    </w:p>
    <w:p w:rsidR="00DC5648" w:rsidRPr="00DC5648" w:rsidRDefault="00DC5648" w:rsidP="00DC5648">
      <w:r w:rsidRPr="00DC5648">
        <w:tab/>
        <w:t>A.</w:t>
      </w:r>
    </w:p>
    <w:p w:rsidR="00DC5648" w:rsidRPr="00DC5648" w:rsidRDefault="00EF1727" w:rsidP="00DC5648">
      <w:r>
        <w:rPr>
          <w:noProof/>
        </w:rPr>
        <w:drawing>
          <wp:inline distT="0" distB="0" distL="0" distR="0">
            <wp:extent cx="4200525" cy="1990725"/>
            <wp:effectExtent l="0" t="0" r="9525" b="9525"/>
            <wp:docPr id="3199" name="Picture 3199" descr="1618201443-i53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descr="1618201443-i53z"/>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4200525" cy="1990725"/>
                    </a:xfrm>
                    <a:prstGeom prst="rect">
                      <a:avLst/>
                    </a:prstGeom>
                    <a:noFill/>
                    <a:ln>
                      <a:noFill/>
                    </a:ln>
                  </pic:spPr>
                </pic:pic>
              </a:graphicData>
            </a:graphic>
          </wp:inline>
        </w:drawing>
      </w:r>
    </w:p>
    <w:p w:rsidR="00DC5648" w:rsidRPr="00DC5648" w:rsidRDefault="00DC5648" w:rsidP="00DC5648">
      <w:r w:rsidRPr="00DC5648">
        <w:tab/>
        <w:t>B.</w:t>
      </w:r>
    </w:p>
    <w:p w:rsidR="00DC5648" w:rsidRPr="00DC5648" w:rsidRDefault="00EF1727" w:rsidP="00DC5648">
      <w:r>
        <w:rPr>
          <w:noProof/>
        </w:rPr>
        <w:lastRenderedPageBreak/>
        <w:drawing>
          <wp:inline distT="0" distB="0" distL="0" distR="0">
            <wp:extent cx="4267200" cy="2047875"/>
            <wp:effectExtent l="0" t="0" r="0" b="9525"/>
            <wp:docPr id="3200" name="Picture 3200" descr="1618201443-a5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descr="1618201443-a5eb"/>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4267200" cy="2047875"/>
                    </a:xfrm>
                    <a:prstGeom prst="rect">
                      <a:avLst/>
                    </a:prstGeom>
                    <a:noFill/>
                    <a:ln>
                      <a:noFill/>
                    </a:ln>
                  </pic:spPr>
                </pic:pic>
              </a:graphicData>
            </a:graphic>
          </wp:inline>
        </w:drawing>
      </w:r>
    </w:p>
    <w:p w:rsidR="00DC5648" w:rsidRPr="00DC5648" w:rsidRDefault="00DC5648" w:rsidP="00DC5648"/>
    <w:p w:rsidR="00DC5648" w:rsidRPr="00DC5648" w:rsidRDefault="00DC5648" w:rsidP="00DC5648">
      <w:r w:rsidRPr="00DC5648">
        <w:tab/>
      </w:r>
      <w:r w:rsidRPr="00DC5648">
        <w:rPr>
          <w:highlight w:val="yellow"/>
        </w:rPr>
        <w:t>C.</w:t>
      </w:r>
    </w:p>
    <w:p w:rsidR="00DC5648" w:rsidRPr="00DC5648" w:rsidRDefault="00EF1727" w:rsidP="00DC5648">
      <w:r>
        <w:rPr>
          <w:noProof/>
        </w:rPr>
        <w:drawing>
          <wp:inline distT="0" distB="0" distL="0" distR="0">
            <wp:extent cx="4286250" cy="2028825"/>
            <wp:effectExtent l="0" t="0" r="0" b="9525"/>
            <wp:docPr id="3201" name="Picture 3201" descr="1618201443-06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descr="1618201443-06eg"/>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4286250" cy="2028825"/>
                    </a:xfrm>
                    <a:prstGeom prst="rect">
                      <a:avLst/>
                    </a:prstGeom>
                    <a:noFill/>
                    <a:ln>
                      <a:noFill/>
                    </a:ln>
                  </pic:spPr>
                </pic:pic>
              </a:graphicData>
            </a:graphic>
          </wp:inline>
        </w:drawing>
      </w:r>
    </w:p>
    <w:p w:rsidR="00DC5648" w:rsidRPr="00DC5648" w:rsidRDefault="00DC5648" w:rsidP="00DC5648">
      <w:r w:rsidRPr="00DC5648">
        <w:tab/>
        <w:t xml:space="preserve">D. </w:t>
      </w:r>
    </w:p>
    <w:p w:rsidR="00DC5648" w:rsidRPr="00DC5648" w:rsidRDefault="00EF1727" w:rsidP="00DC5648">
      <w:r>
        <w:rPr>
          <w:noProof/>
        </w:rPr>
        <w:drawing>
          <wp:inline distT="0" distB="0" distL="0" distR="0">
            <wp:extent cx="4391025" cy="2000250"/>
            <wp:effectExtent l="0" t="0" r="9525" b="0"/>
            <wp:docPr id="3202" name="Picture 3202" descr="1618201443-qg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descr="1618201443-qgry"/>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4391025" cy="2000250"/>
                    </a:xfrm>
                    <a:prstGeom prst="rect">
                      <a:avLst/>
                    </a:prstGeom>
                    <a:noFill/>
                    <a:ln>
                      <a:noFill/>
                    </a:ln>
                  </pic:spPr>
                </pic:pic>
              </a:graphicData>
            </a:graphic>
          </wp:inline>
        </w:drawing>
      </w:r>
    </w:p>
    <w:p w:rsidR="00DC5648" w:rsidRPr="00DC5648" w:rsidRDefault="00DC5648" w:rsidP="00DC5648">
      <w:r w:rsidRPr="00DC5648">
        <w:t xml:space="preserve">Phương pháp giải: </w:t>
      </w:r>
    </w:p>
    <w:p w:rsidR="00DC5648" w:rsidRPr="00DC5648" w:rsidRDefault="00DC5648" w:rsidP="00DC5648">
      <w:r w:rsidRPr="00DC5648">
        <w:t>Điều kiện để hai sóng kết hợp: hai sóng có cùng tần số, cùng phương dao động và có độ lệch pha không đổi theo thời gian</w:t>
      </w:r>
    </w:p>
    <w:p w:rsidR="00DC5648" w:rsidRPr="00DC5648" w:rsidRDefault="00DC5648" w:rsidP="00DC5648">
      <w:r w:rsidRPr="00DC5648">
        <w:t xml:space="preserve">Giải chi tiết: </w:t>
      </w:r>
    </w:p>
    <w:p w:rsidR="00DC5648" w:rsidRPr="00DC5648" w:rsidRDefault="00DC5648" w:rsidP="00DC5648">
      <w:r w:rsidRPr="00DC5648">
        <w:t>Điều kiện để hai sóng kết hợp: hai sóng có cùng tần số, cùng phương dao động và có độ lệch pha không đổi theo thời gian</w:t>
      </w:r>
    </w:p>
    <w:p w:rsidR="00DC5648" w:rsidRPr="00DC5648" w:rsidRDefault="00DC5648" w:rsidP="00DC5648">
      <w:r w:rsidRPr="00DC5648">
        <w:t>Từ 4 đồ thị, ta thấy trong đồ thị C, hai sóng có tần số khác nhau → hai sóng này không phải là sóng kết hợp</w:t>
      </w:r>
    </w:p>
    <w:p w:rsidR="00DC5648" w:rsidRPr="00DC5648" w:rsidRDefault="00DC5648" w:rsidP="00DC5648">
      <w:r w:rsidRPr="00DC5648">
        <w:lastRenderedPageBreak/>
        <w:t>Câu 123 (TH): Cho điện trường giữa một điện tích dương và một điện tích âm. Bốn electron A, B, C, D ở các vị trí khác nhau trong điện trường. Chiều của lực tác dụng lên electron nào đúng?</w:t>
      </w:r>
    </w:p>
    <w:p w:rsidR="00DC5648" w:rsidRPr="00DC5648" w:rsidRDefault="00EF1727" w:rsidP="00DC5648">
      <w:r>
        <w:rPr>
          <w:noProof/>
        </w:rPr>
        <w:drawing>
          <wp:inline distT="0" distB="0" distL="0" distR="0">
            <wp:extent cx="2809875" cy="1924050"/>
            <wp:effectExtent l="0" t="0" r="9525" b="0"/>
            <wp:docPr id="3203" name="Picture 3203" descr="1618201443-xp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descr="1618201443-xpcc"/>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2809875" cy="19240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Vị trí A.</w:t>
      </w:r>
      <w:r w:rsidRPr="00DC5648">
        <w:t xml:space="preserve"> </w:t>
      </w:r>
      <w:r w:rsidRPr="00DC5648">
        <w:tab/>
        <w:t xml:space="preserve">B. Vị trí B. </w:t>
      </w:r>
      <w:r w:rsidRPr="00DC5648">
        <w:tab/>
        <w:t xml:space="preserve">C. Vị trí C. </w:t>
      </w:r>
      <w:r w:rsidRPr="00DC5648">
        <w:tab/>
        <w:t xml:space="preserve">D. Vị trí D. </w:t>
      </w:r>
    </w:p>
    <w:p w:rsidR="00DC5648" w:rsidRPr="00DC5648" w:rsidRDefault="00DC5648" w:rsidP="00DC5648">
      <w:r w:rsidRPr="00DC5648">
        <w:t xml:space="preserve">Phương pháp giải: </w:t>
      </w:r>
    </w:p>
    <w:p w:rsidR="00DC5648" w:rsidRPr="00DC5648" w:rsidRDefault="00DC5648" w:rsidP="00DC5648">
      <w:r w:rsidRPr="00DC5648">
        <w:t>Lực điện tác dụng lên elctron có chiều ngược chiều vecto điện trường</w:t>
      </w:r>
    </w:p>
    <w:p w:rsidR="00DC5648" w:rsidRPr="00DC5648" w:rsidRDefault="00DC5648" w:rsidP="00DC5648">
      <w:r w:rsidRPr="00DC5648">
        <w:t>Các đường sức điện được vẽ trong điện trường sao cho hướng của tiếp tuyến tại bất kì điểm nào trên đường cũng trùng với hướng của vecto cường độ điện trường tại điểm đó</w:t>
      </w:r>
    </w:p>
    <w:p w:rsidR="00DC5648" w:rsidRPr="00DC5648" w:rsidRDefault="00DC5648" w:rsidP="00DC5648">
      <w:r w:rsidRPr="00DC5648">
        <w:t xml:space="preserve">Giải chi tiết: </w:t>
      </w:r>
    </w:p>
    <w:p w:rsidR="00DC5648" w:rsidRPr="00DC5648" w:rsidRDefault="00DC5648" w:rsidP="00DC5648">
      <w:r w:rsidRPr="00DC5648">
        <w:t>Nhận xét: vecto cường độ điện trường có hướng trùng với hướng của tiếp tuyến trên đường sức điện</w:t>
      </w:r>
    </w:p>
    <w:p w:rsidR="00DC5648" w:rsidRPr="00DC5648" w:rsidRDefault="00DC5648" w:rsidP="00DC5648">
      <w:r w:rsidRPr="00DC5648">
        <w:t>Lực điện tác dụng lên electron có chiều ngược chiều vecto cường độ điện trường</w:t>
      </w:r>
    </w:p>
    <w:p w:rsidR="00DC5648" w:rsidRPr="00DC5648" w:rsidRDefault="00DC5648" w:rsidP="00DC5648">
      <w:r w:rsidRPr="00DC5648">
        <w:t>→ Lực tác dụng lên electron tại vị trí A đúng.</w:t>
      </w:r>
    </w:p>
    <w:p w:rsidR="00DC5648" w:rsidRPr="00DC5648" w:rsidRDefault="00DC5648" w:rsidP="00DC5648">
      <w:r w:rsidRPr="00DC5648">
        <w:t>Câu 124 (VD): Hai nguồn điện có suất điện động E, điện trở mỗi nguồn là r1, r2, mắc nối tiếp với một điện trở R như hình vẽ. Số chỉ của Vôn kế là 0V. Giá trị của điện trở R là</w:t>
      </w:r>
    </w:p>
    <w:p w:rsidR="00DC5648" w:rsidRPr="00DC5648" w:rsidRDefault="00EF1727" w:rsidP="00DC5648">
      <w:r>
        <w:rPr>
          <w:noProof/>
        </w:rPr>
        <w:drawing>
          <wp:inline distT="0" distB="0" distL="0" distR="0">
            <wp:extent cx="2752725" cy="1552575"/>
            <wp:effectExtent l="0" t="0" r="9525" b="9525"/>
            <wp:docPr id="3204" name="Picture 3204" descr="1618201443-hcg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descr="1618201443-hcgf"/>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2752725" cy="1552575"/>
                    </a:xfrm>
                    <a:prstGeom prst="rect">
                      <a:avLst/>
                    </a:prstGeom>
                    <a:noFill/>
                    <a:ln>
                      <a:noFill/>
                    </a:ln>
                  </pic:spPr>
                </pic:pic>
              </a:graphicData>
            </a:graphic>
          </wp:inline>
        </w:drawing>
      </w:r>
    </w:p>
    <w:p w:rsidR="00DC5648" w:rsidRPr="00DC5648" w:rsidRDefault="00DC5648" w:rsidP="00DC5648">
      <w:r w:rsidRPr="00DC5648">
        <w:tab/>
        <w:t xml:space="preserve">A. 0. </w:t>
      </w:r>
      <w:r w:rsidRPr="00DC5648">
        <w:tab/>
      </w:r>
      <w:r w:rsidRPr="00DC5648">
        <w:rPr>
          <w:highlight w:val="yellow"/>
        </w:rPr>
        <w:t xml:space="preserve">B. </w:t>
      </w:r>
      <w:r w:rsidRPr="00DC5648">
        <w:rPr>
          <w:highlight w:val="yellow"/>
        </w:rPr>
        <w:object w:dxaOrig="560" w:dyaOrig="360">
          <v:shape id="_x0000_i4112" type="#_x0000_t75" style="width:27.75pt;height:18pt" o:ole="">
            <v:imagedata r:id="rId4239" o:title=""/>
          </v:shape>
          <o:OLEObject Type="Embed" ProgID="Equation.DSMT4" ShapeID="_x0000_i4112" DrawAspect="Content" ObjectID="_1772196418" r:id="rId5737"/>
        </w:object>
      </w:r>
      <w:r w:rsidRPr="00DC5648">
        <w:tab/>
        <w:t xml:space="preserve">C. </w:t>
      </w:r>
      <w:r w:rsidRPr="00DC5648">
        <w:object w:dxaOrig="560" w:dyaOrig="360">
          <v:shape id="_x0000_i4113" type="#_x0000_t75" style="width:27.75pt;height:18pt" o:ole="">
            <v:imagedata r:id="rId4241" o:title=""/>
          </v:shape>
          <o:OLEObject Type="Embed" ProgID="Equation.DSMT4" ShapeID="_x0000_i4113" DrawAspect="Content" ObjectID="_1772196419" r:id="rId5738"/>
        </w:object>
      </w:r>
      <w:r w:rsidRPr="00DC5648">
        <w:tab/>
        <w:t xml:space="preserve">D. </w:t>
      </w:r>
      <w:r w:rsidRPr="00DC5648">
        <w:object w:dxaOrig="620" w:dyaOrig="680">
          <v:shape id="_x0000_i4114" type="#_x0000_t75" style="width:30.75pt;height:33.75pt" o:ole="">
            <v:imagedata r:id="rId4243" o:title=""/>
          </v:shape>
          <o:OLEObject Type="Embed" ProgID="Equation.DSMT4" ShapeID="_x0000_i4114" DrawAspect="Content" ObjectID="_1772196420" r:id="rId5739"/>
        </w:object>
      </w:r>
    </w:p>
    <w:p w:rsidR="00DC5648" w:rsidRPr="00DC5648" w:rsidRDefault="00DC5648" w:rsidP="00DC5648">
      <w:r w:rsidRPr="00DC5648">
        <w:t xml:space="preserve">Phương pháp giải: </w:t>
      </w:r>
    </w:p>
    <w:p w:rsidR="00DC5648" w:rsidRPr="00DC5648" w:rsidRDefault="00DC5648" w:rsidP="00DC5648">
      <w:r w:rsidRPr="00DC5648">
        <w:t xml:space="preserve">Cường độ dòng điện trong mạch: </w:t>
      </w:r>
      <w:r w:rsidRPr="00DC5648">
        <w:object w:dxaOrig="1340" w:dyaOrig="680">
          <v:shape id="_x0000_i4115" type="#_x0000_t75" style="width:66.75pt;height:33.75pt" o:ole="">
            <v:imagedata r:id="rId5740" o:title=""/>
          </v:shape>
          <o:OLEObject Type="Embed" ProgID="Equation.DSMT4" ShapeID="_x0000_i4115" DrawAspect="Content" ObjectID="_1772196421" r:id="rId5741"/>
        </w:object>
      </w:r>
      <w:r w:rsidRPr="00DC5648">
        <w:t>.</w:t>
      </w:r>
    </w:p>
    <w:p w:rsidR="00DC5648" w:rsidRPr="00DC5648" w:rsidRDefault="00DC5648" w:rsidP="00DC5648">
      <w:r w:rsidRPr="00DC5648">
        <w:t xml:space="preserve">Số chỉ của Vôn kế: </w:t>
      </w:r>
      <w:r w:rsidRPr="00DC5648">
        <w:object w:dxaOrig="1240" w:dyaOrig="360">
          <v:shape id="_x0000_i4116" type="#_x0000_t75" style="width:62.25pt;height:18pt" o:ole="">
            <v:imagedata r:id="rId5742" o:title=""/>
          </v:shape>
          <o:OLEObject Type="Embed" ProgID="Equation.DSMT4" ShapeID="_x0000_i4116" DrawAspect="Content" ObjectID="_1772196422" r:id="rId5743"/>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Cường độ dòng điện trong mạch là: </w:t>
      </w:r>
      <w:r w:rsidRPr="00DC5648">
        <w:object w:dxaOrig="1340" w:dyaOrig="680">
          <v:shape id="_x0000_i4117" type="#_x0000_t75" style="width:66.75pt;height:33.75pt" o:ole="">
            <v:imagedata r:id="rId5744" o:title=""/>
          </v:shape>
          <o:OLEObject Type="Embed" ProgID="Equation.DSMT4" ShapeID="_x0000_i4117" DrawAspect="Content" ObjectID="_1772196423" r:id="rId5745"/>
        </w:object>
      </w:r>
      <w:r w:rsidRPr="00DC5648">
        <w:t>.</w:t>
      </w:r>
    </w:p>
    <w:p w:rsidR="00DC5648" w:rsidRPr="00DC5648" w:rsidRDefault="00DC5648" w:rsidP="00DC5648">
      <w:r w:rsidRPr="00DC5648">
        <w:lastRenderedPageBreak/>
        <w:t xml:space="preserve">Số chỉ của Vôn kế là: </w:t>
      </w:r>
      <w:r w:rsidRPr="00DC5648">
        <w:object w:dxaOrig="1620" w:dyaOrig="360">
          <v:shape id="_x0000_i4118" type="#_x0000_t75" style="width:81pt;height:18pt" o:ole="">
            <v:imagedata r:id="rId5746" o:title=""/>
          </v:shape>
          <o:OLEObject Type="Embed" ProgID="Equation.DSMT4" ShapeID="_x0000_i4118" DrawAspect="Content" ObjectID="_1772196424" r:id="rId5747"/>
        </w:object>
      </w:r>
      <w:r w:rsidRPr="00DC5648">
        <w:t>.</w:t>
      </w:r>
    </w:p>
    <w:p w:rsidR="00DC5648" w:rsidRPr="00DC5648" w:rsidRDefault="00DC5648" w:rsidP="00DC5648">
      <w:r w:rsidRPr="00DC5648">
        <w:object w:dxaOrig="4520" w:dyaOrig="680">
          <v:shape id="_x0000_i4119" type="#_x0000_t75" style="width:225.75pt;height:33.75pt" o:ole="">
            <v:imagedata r:id="rId5748" o:title=""/>
          </v:shape>
          <o:OLEObject Type="Embed" ProgID="Equation.DSMT4" ShapeID="_x0000_i4119" DrawAspect="Content" ObjectID="_1772196425" r:id="rId5749"/>
        </w:object>
      </w:r>
      <w:r w:rsidRPr="00DC5648">
        <w:t>.</w:t>
      </w:r>
    </w:p>
    <w:p w:rsidR="00DC5648" w:rsidRPr="00DC5648" w:rsidRDefault="00DC5648" w:rsidP="00DC5648">
      <w:r w:rsidRPr="00DC5648">
        <w:t>Câu 125 (TH): Bảng dưới đây cho biết số neutron, số proton và số electron của từng cặp nguyên tử. Cặp nguyên tử nào là đồng vị của cùng một nguyên tố?</w:t>
      </w:r>
    </w:p>
    <w:p w:rsidR="00DC5648" w:rsidRPr="00DC5648" w:rsidRDefault="00EF1727" w:rsidP="00DC5648">
      <w:r>
        <w:rPr>
          <w:noProof/>
        </w:rPr>
        <w:drawing>
          <wp:inline distT="0" distB="0" distL="0" distR="0">
            <wp:extent cx="3209925" cy="1390650"/>
            <wp:effectExtent l="0" t="0" r="9525" b="0"/>
            <wp:docPr id="3213" name="Picture 3213" descr="1618201443-wxi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descr="1618201443-wxij"/>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3209925" cy="1390650"/>
                    </a:xfrm>
                    <a:prstGeom prst="rect">
                      <a:avLst/>
                    </a:prstGeom>
                    <a:noFill/>
                    <a:ln>
                      <a:noFill/>
                    </a:ln>
                  </pic:spPr>
                </pic:pic>
              </a:graphicData>
            </a:graphic>
          </wp:inline>
        </w:drawing>
      </w:r>
    </w:p>
    <w:p w:rsidR="00DC5648" w:rsidRPr="00DC5648" w:rsidRDefault="00DC5648" w:rsidP="00DC5648">
      <w:r w:rsidRPr="00DC5648">
        <w:tab/>
        <w:t xml:space="preserve">A. cặp A. </w:t>
      </w:r>
      <w:r w:rsidRPr="00DC5648">
        <w:tab/>
        <w:t xml:space="preserve">B. cặp B. </w:t>
      </w:r>
      <w:r w:rsidRPr="00DC5648">
        <w:tab/>
      </w:r>
      <w:r w:rsidRPr="00DC5648">
        <w:rPr>
          <w:highlight w:val="yellow"/>
        </w:rPr>
        <w:t>C. cặp C.</w:t>
      </w:r>
      <w:r w:rsidRPr="00DC5648">
        <w:t xml:space="preserve"> </w:t>
      </w:r>
      <w:r w:rsidRPr="00DC5648">
        <w:tab/>
        <w:t xml:space="preserve">D. cặp D. </w:t>
      </w:r>
    </w:p>
    <w:p w:rsidR="00DC5648" w:rsidRPr="00DC5648" w:rsidRDefault="00DC5648" w:rsidP="00DC5648">
      <w:r w:rsidRPr="00DC5648">
        <w:t xml:space="preserve">Phương pháp giải: </w:t>
      </w:r>
    </w:p>
    <w:p w:rsidR="00DC5648" w:rsidRPr="00DC5648" w:rsidRDefault="00DC5648" w:rsidP="00DC5648">
      <w:r w:rsidRPr="00DC5648">
        <w:t>Hai nguyên tố là đồng vị khi chúng có cùng số proton</w:t>
      </w:r>
    </w:p>
    <w:p w:rsidR="00DC5648" w:rsidRPr="00DC5648" w:rsidRDefault="00DC5648" w:rsidP="00DC5648">
      <w:r w:rsidRPr="00DC5648">
        <w:t xml:space="preserve">Giải chi tiết: </w:t>
      </w:r>
    </w:p>
    <w:p w:rsidR="00DC5648" w:rsidRPr="00DC5648" w:rsidRDefault="00DC5648" w:rsidP="00DC5648">
      <w:r w:rsidRPr="00DC5648">
        <w:t>Từ bảng ta thấy cặp nguyên tử C có cùng số proton → chúng là đồng vị của cùng nguyên tố là Cu</w:t>
      </w:r>
    </w:p>
    <w:p w:rsidR="00DC5648" w:rsidRPr="00DC5648" w:rsidRDefault="00DC5648" w:rsidP="00DC5648">
      <w:r w:rsidRPr="00DC5648">
        <w:t xml:space="preserve">Câu 126 (TH): Sóng nào sau đây là sóng dọc? </w:t>
      </w:r>
    </w:p>
    <w:p w:rsidR="00DC5648" w:rsidRPr="00DC5648" w:rsidRDefault="00DC5648" w:rsidP="00DC5648">
      <w:r w:rsidRPr="00DC5648">
        <w:tab/>
        <w:t xml:space="preserve">A. sóng ánh sáng truyền trong không khí. </w:t>
      </w:r>
      <w:r w:rsidRPr="00DC5648">
        <w:tab/>
        <w:t xml:space="preserve">B. sóng vô tuyến từ một trạm phát sóng. </w:t>
      </w:r>
    </w:p>
    <w:p w:rsidR="00DC5648" w:rsidRPr="00DC5648" w:rsidRDefault="00DC5648" w:rsidP="00DC5648">
      <w:r w:rsidRPr="00DC5648">
        <w:tab/>
        <w:t xml:space="preserve">C. một gợn sóng trên mặt nước. </w:t>
      </w:r>
      <w:r w:rsidRPr="00DC5648">
        <w:tab/>
      </w:r>
      <w:r w:rsidRPr="00DC5648">
        <w:rPr>
          <w:highlight w:val="yellow"/>
        </w:rPr>
        <w:t>D. sóng âm truyền trong không khí.</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óng cơ là sóng ngang truyền trong chất rắn và trên bề mặt chất lỏng</w:t>
      </w:r>
    </w:p>
    <w:p w:rsidR="00DC5648" w:rsidRPr="00DC5648" w:rsidRDefault="00DC5648" w:rsidP="00DC5648">
      <w:r w:rsidRPr="00DC5648">
        <w:t>Sóng cơ là sóng dọc truyền trong chất rắn, lỏng, khí</w:t>
      </w:r>
    </w:p>
    <w:p w:rsidR="00DC5648" w:rsidRPr="00DC5648" w:rsidRDefault="00DC5648" w:rsidP="00DC5648">
      <w:r w:rsidRPr="00DC5648">
        <w:t>Sóng điện từ là sóng ngang, truyền được trong chất rắn, lỏng khí và chân không</w:t>
      </w:r>
    </w:p>
    <w:p w:rsidR="00DC5648" w:rsidRPr="00DC5648" w:rsidRDefault="00DC5648" w:rsidP="00DC5648">
      <w:r w:rsidRPr="00DC5648">
        <w:t xml:space="preserve">Giải chi tiết: </w:t>
      </w:r>
    </w:p>
    <w:p w:rsidR="00DC5648" w:rsidRPr="00DC5648" w:rsidRDefault="00DC5648" w:rsidP="00DC5648">
      <w:r w:rsidRPr="00DC5648">
        <w:t>Sóng dọc là sóng cơ, truyền được trong chất rắn, lỏng, khí</w:t>
      </w:r>
    </w:p>
    <w:p w:rsidR="00DC5648" w:rsidRPr="00DC5648" w:rsidRDefault="00DC5648" w:rsidP="00DC5648">
      <w:r w:rsidRPr="00DC5648">
        <w:t>Câu 127 (VD): Một bộ pin có điện trở trong không đáng kể được mắc nối tiếp với một điện trở và một quang điện trở như hình vẽ. Cường độ ánh sáng trên quang điện trở giảm, số chỉ của các Vôn kế thay đổi như thế nào?</w:t>
      </w:r>
    </w:p>
    <w:p w:rsidR="00DC5648" w:rsidRPr="00DC5648" w:rsidRDefault="00EF1727" w:rsidP="00DC5648">
      <w:r>
        <w:rPr>
          <w:noProof/>
        </w:rPr>
        <w:drawing>
          <wp:inline distT="0" distB="0" distL="0" distR="0">
            <wp:extent cx="3057525" cy="1609725"/>
            <wp:effectExtent l="0" t="0" r="9525" b="9525"/>
            <wp:docPr id="3214" name="Picture 3214" descr="1618201443-dw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descr="1618201443-dwcl"/>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3057525" cy="1609725"/>
                    </a:xfrm>
                    <a:prstGeom prst="rect">
                      <a:avLst/>
                    </a:prstGeom>
                    <a:noFill/>
                    <a:ln>
                      <a:noFill/>
                    </a:ln>
                  </pic:spPr>
                </pic:pic>
              </a:graphicData>
            </a:graphic>
          </wp:inline>
        </w:drawing>
      </w:r>
    </w:p>
    <w:p w:rsidR="00DC5648" w:rsidRPr="00DC5648" w:rsidRDefault="00DC5648" w:rsidP="00DC5648">
      <w:r w:rsidRPr="00DC5648">
        <w:tab/>
        <w:t xml:space="preserve">A. Số chỉ Vôn kế P giảm, Vôn kế Q giảm. </w:t>
      </w:r>
      <w:r w:rsidRPr="00DC5648">
        <w:tab/>
      </w:r>
      <w:r w:rsidRPr="00DC5648">
        <w:rPr>
          <w:highlight w:val="yellow"/>
        </w:rPr>
        <w:t>B. Số chỉ Vôn kế P giảm, Vôn kế Q tăng.</w:t>
      </w:r>
      <w:r w:rsidRPr="00DC5648">
        <w:t xml:space="preserve"> </w:t>
      </w:r>
    </w:p>
    <w:p w:rsidR="00DC5648" w:rsidRPr="00DC5648" w:rsidRDefault="00DC5648" w:rsidP="00DC5648">
      <w:r w:rsidRPr="00DC5648">
        <w:tab/>
        <w:t xml:space="preserve">C. Số chỉ Vôn kế P tăng, Vôn kế Q tăng. </w:t>
      </w:r>
      <w:r w:rsidRPr="00DC5648">
        <w:tab/>
        <w:t xml:space="preserve">D. Số chỉ Vôn kế P tăng, Vôn kế Q giảm. </w:t>
      </w:r>
    </w:p>
    <w:p w:rsidR="00DC5648" w:rsidRPr="00DC5648" w:rsidRDefault="00DC5648" w:rsidP="00DC5648">
      <w:r w:rsidRPr="00DC5648">
        <w:lastRenderedPageBreak/>
        <w:t xml:space="preserve">Phương pháp giải: </w:t>
      </w:r>
    </w:p>
    <w:p w:rsidR="00DC5648" w:rsidRPr="00DC5648" w:rsidRDefault="00DC5648" w:rsidP="00DC5648">
      <w:r w:rsidRPr="00DC5648">
        <w:t>Quang điện trở là ứng dụng của hiện tượng quang điện trong, đó là một tấm bán dẫn có giá trị điện trở thay đổi khi cường độ chùm sáng chiếu vào nó thay đổi</w:t>
      </w:r>
    </w:p>
    <w:p w:rsidR="00DC5648" w:rsidRPr="00DC5648" w:rsidRDefault="00DC5648" w:rsidP="00DC5648">
      <w:r w:rsidRPr="00DC5648">
        <w:t xml:space="preserve">Cường độ dòng điện: </w:t>
      </w:r>
      <w:r w:rsidRPr="00DC5648">
        <w:object w:dxaOrig="1100" w:dyaOrig="700">
          <v:shape id="_x0000_i4120" type="#_x0000_t75" style="width:54.75pt;height:35.25pt" o:ole="">
            <v:imagedata r:id="rId5750" o:title=""/>
          </v:shape>
          <o:OLEObject Type="Embed" ProgID="Equation.DSMT4" ShapeID="_x0000_i4120" DrawAspect="Content" ObjectID="_1772196426" r:id="rId5751"/>
        </w:object>
      </w:r>
    </w:p>
    <w:p w:rsidR="00DC5648" w:rsidRPr="00DC5648" w:rsidRDefault="00DC5648" w:rsidP="00DC5648">
      <w:r w:rsidRPr="00DC5648">
        <w:t xml:space="preserve">Số chỉ Vôn kế: </w:t>
      </w:r>
      <w:r w:rsidRPr="00DC5648">
        <w:object w:dxaOrig="940" w:dyaOrig="360">
          <v:shape id="_x0000_i4121" type="#_x0000_t75" style="width:47.25pt;height:18pt" o:ole="">
            <v:imagedata r:id="rId5752" o:title=""/>
          </v:shape>
          <o:OLEObject Type="Embed" ProgID="Equation.DSMT4" ShapeID="_x0000_i4121" DrawAspect="Content" ObjectID="_1772196427" r:id="rId5753"/>
        </w:object>
      </w:r>
    </w:p>
    <w:p w:rsidR="00DC5648" w:rsidRPr="00DC5648" w:rsidRDefault="00DC5648" w:rsidP="00DC5648">
      <w:r w:rsidRPr="00DC5648">
        <w:t>Khi cường độ ánh sáng trên quang điện trở giảm → điện trở của quang biến trở Rq tăng</w:t>
      </w:r>
    </w:p>
    <w:p w:rsidR="00DC5648" w:rsidRPr="00DC5648" w:rsidRDefault="00DC5648" w:rsidP="00DC5648">
      <w:r w:rsidRPr="00DC5648">
        <w:t xml:space="preserve">Số chỉ của các Vôn kế là: </w:t>
      </w:r>
      <w:r w:rsidRPr="00DC5648">
        <w:object w:dxaOrig="3000" w:dyaOrig="1800">
          <v:shape id="_x0000_i4122" type="#_x0000_t75" style="width:150pt;height:90pt" o:ole="">
            <v:imagedata r:id="rId5754" o:title=""/>
          </v:shape>
          <o:OLEObject Type="Embed" ProgID="Equation.DSMT4" ShapeID="_x0000_i4122" DrawAspect="Content" ObjectID="_1772196428" r:id="rId5755"/>
        </w:object>
      </w:r>
    </w:p>
    <w:p w:rsidR="00DC5648" w:rsidRPr="00DC5648" w:rsidRDefault="00DC5648" w:rsidP="00DC5648">
      <w:r w:rsidRPr="00DC5648">
        <w:t>Nhận thấy: khi Rq tăng → UP giảm, UQ tăng.</w:t>
      </w:r>
    </w:p>
    <w:p w:rsidR="00DC5648" w:rsidRPr="00DC5648" w:rsidRDefault="00DC5648" w:rsidP="00DC5648">
      <w:r w:rsidRPr="00DC5648">
        <w:t xml:space="preserve">Câu 128 (TH): Tính chất quan trọng của tia X, phân biệt nó với các sóng điện từ khác là: </w:t>
      </w:r>
    </w:p>
    <w:p w:rsidR="00DC5648" w:rsidRPr="00DC5648" w:rsidRDefault="00DC5648" w:rsidP="00DC5648">
      <w:r w:rsidRPr="00DC5648">
        <w:tab/>
        <w:t xml:space="preserve">A. Tác dụng lên kính ảnh. </w:t>
      </w:r>
      <w:r w:rsidRPr="00DC5648">
        <w:tab/>
        <w:t xml:space="preserve">B. Khả năng ion hóa chất khí. </w:t>
      </w:r>
    </w:p>
    <w:p w:rsidR="00DC5648" w:rsidRPr="00DC5648" w:rsidRDefault="00DC5648" w:rsidP="00DC5648">
      <w:r w:rsidRPr="00DC5648">
        <w:tab/>
      </w:r>
      <w:r w:rsidRPr="00DC5648">
        <w:rPr>
          <w:highlight w:val="yellow"/>
        </w:rPr>
        <w:t>C. Khả năng đâm xuyên qua vải, gỗ, giấy…</w:t>
      </w:r>
      <w:r w:rsidRPr="00DC5648">
        <w:t xml:space="preserve"> </w:t>
      </w:r>
      <w:r w:rsidRPr="00DC5648">
        <w:tab/>
        <w:t xml:space="preserve">D. Tác dụng làm phát quang nhiều chất. </w:t>
      </w:r>
    </w:p>
    <w:p w:rsidR="00DC5648" w:rsidRPr="00DC5648" w:rsidRDefault="00DC5648" w:rsidP="00DC5648">
      <w:r w:rsidRPr="00DC5648">
        <w:t xml:space="preserve">Phương pháp giải: </w:t>
      </w:r>
    </w:p>
    <w:p w:rsidR="00DC5648" w:rsidRPr="00DC5648" w:rsidRDefault="00DC5648" w:rsidP="00DC5648">
      <w:r w:rsidRPr="00DC5648">
        <w:t>Tính chất của tia X:</w:t>
      </w:r>
    </w:p>
    <w:p w:rsidR="00DC5648" w:rsidRPr="00DC5648" w:rsidRDefault="00DC5648" w:rsidP="00DC5648">
      <w:r w:rsidRPr="00DC5648">
        <w:t>- Tính chất nổi bật và quan trọng nhất là khả năng đâm xuyên. Tia X có bước sóng càng ngắn thì khả năng đâm xuyên càng lớn (càng cứng).</w:t>
      </w:r>
    </w:p>
    <w:p w:rsidR="00DC5648" w:rsidRPr="00DC5648" w:rsidRDefault="00DC5648" w:rsidP="00DC5648">
      <w:r w:rsidRPr="00DC5648">
        <w:t>- Làm đen kính ảnh.</w:t>
      </w:r>
    </w:p>
    <w:p w:rsidR="00DC5648" w:rsidRPr="00DC5648" w:rsidRDefault="00DC5648" w:rsidP="00DC5648">
      <w:r w:rsidRPr="00DC5648">
        <w:t>- Làm phát quang một số chất.</w:t>
      </w:r>
    </w:p>
    <w:p w:rsidR="00DC5648" w:rsidRPr="00DC5648" w:rsidRDefault="00DC5648" w:rsidP="00DC5648">
      <w:r w:rsidRPr="00DC5648">
        <w:t>- Làm ion hoá không khí.</w:t>
      </w:r>
    </w:p>
    <w:p w:rsidR="00DC5648" w:rsidRPr="00DC5648" w:rsidRDefault="00DC5648" w:rsidP="00DC5648">
      <w:r w:rsidRPr="00DC5648">
        <w:t>- Có tác dụng sinh lí.</w:t>
      </w:r>
    </w:p>
    <w:p w:rsidR="00DC5648" w:rsidRPr="00DC5648" w:rsidRDefault="00DC5648" w:rsidP="00DC5648">
      <w:r w:rsidRPr="00DC5648">
        <w:t xml:space="preserve">Giải chi tiết: </w:t>
      </w:r>
    </w:p>
    <w:p w:rsidR="00DC5648" w:rsidRPr="00DC5648" w:rsidRDefault="00DC5648" w:rsidP="00DC5648">
      <w:r w:rsidRPr="00DC5648">
        <w:t>Tính chất quan trọng của tia X, phân biệt nó với các sóng điện từ khác là khả năng đâm xuyên qua vải, gỗ, giấy….</w:t>
      </w:r>
    </w:p>
    <w:p w:rsidR="00DC5648" w:rsidRPr="00DC5648" w:rsidRDefault="00DC5648" w:rsidP="00DC5648">
      <w:r w:rsidRPr="00DC5648">
        <w:t>Câu 129 (VDC): Đặt điện áp xoay chiều có giá trị hiệu dụng U không đổi vào hai đầu đoạn mạch AB mắc nối tiếp gồm cuộn dây thuần cảm có độ tự cảm L, điện trở R và tụ điện có điện dung C. Tần số góc ω của điện áp là thay đổi được. Hình vẽ bên là đồ thị biểu diễn sự phụ thuộc của điện áp hiệu dụng trên L theo giá trị tần số góc ω. Lần lượt cho ω bằng x, y và z thì mạch AB tiêu thụ công suất lần lượt là P1, P2 và P3. Biểu thức nào sau đây đúng?</w:t>
      </w:r>
    </w:p>
    <w:p w:rsidR="00DC5648" w:rsidRPr="00DC5648" w:rsidRDefault="00EF1727" w:rsidP="00DC5648">
      <w:r>
        <w:rPr>
          <w:noProof/>
        </w:rPr>
        <w:lastRenderedPageBreak/>
        <w:drawing>
          <wp:inline distT="0" distB="0" distL="0" distR="0">
            <wp:extent cx="2514600" cy="2181225"/>
            <wp:effectExtent l="0" t="0" r="0" b="9525"/>
            <wp:docPr id="3218" name="Picture 3218" descr="1614760178-mv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descr="1614760178-mvto"/>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2514600" cy="21812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200" w:dyaOrig="620">
          <v:shape id="_x0000_i4123" type="#_x0000_t75" style="width:60pt;height:30.75pt" o:ole="">
            <v:imagedata r:id="rId4248" o:title=""/>
          </v:shape>
          <o:OLEObject Type="Embed" ProgID="Equation.DSMT4" ShapeID="_x0000_i4123" DrawAspect="Content" ObjectID="_1772196429" r:id="rId5756"/>
        </w:object>
      </w:r>
      <w:r w:rsidRPr="00DC5648">
        <w:tab/>
      </w:r>
      <w:r w:rsidRPr="00DC5648">
        <w:rPr>
          <w:highlight w:val="yellow"/>
        </w:rPr>
        <w:t xml:space="preserve">B. </w:t>
      </w:r>
      <w:r w:rsidRPr="00DC5648">
        <w:rPr>
          <w:highlight w:val="yellow"/>
        </w:rPr>
        <w:object w:dxaOrig="1200" w:dyaOrig="620">
          <v:shape id="_x0000_i4124" type="#_x0000_t75" style="width:60pt;height:30.75pt" o:ole="">
            <v:imagedata r:id="rId4250" o:title=""/>
          </v:shape>
          <o:OLEObject Type="Embed" ProgID="Equation.DSMT4" ShapeID="_x0000_i4124" DrawAspect="Content" ObjectID="_1772196430" r:id="rId5757"/>
        </w:object>
      </w:r>
      <w:r w:rsidRPr="00DC5648">
        <w:tab/>
        <w:t xml:space="preserve">C. </w:t>
      </w:r>
      <w:r w:rsidRPr="00DC5648">
        <w:object w:dxaOrig="1200" w:dyaOrig="620">
          <v:shape id="_x0000_i4125" type="#_x0000_t75" style="width:60pt;height:30.75pt" o:ole="">
            <v:imagedata r:id="rId4252" o:title=""/>
          </v:shape>
          <o:OLEObject Type="Embed" ProgID="Equation.DSMT4" ShapeID="_x0000_i4125" DrawAspect="Content" ObjectID="_1772196431" r:id="rId5758"/>
        </w:object>
      </w:r>
      <w:r w:rsidRPr="00DC5648">
        <w:tab/>
        <w:t xml:space="preserve">D. </w:t>
      </w:r>
      <w:r w:rsidRPr="00DC5648">
        <w:object w:dxaOrig="1219" w:dyaOrig="620">
          <v:shape id="_x0000_i4126" type="#_x0000_t75" style="width:60.75pt;height:30.75pt" o:ole="">
            <v:imagedata r:id="rId4254" o:title=""/>
          </v:shape>
          <o:OLEObject Type="Embed" ProgID="Equation.DSMT4" ShapeID="_x0000_i4126" DrawAspect="Content" ObjectID="_1772196432" r:id="rId5759"/>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kĩ năng đọc đồ thị</w:t>
      </w:r>
    </w:p>
    <w:p w:rsidR="00DC5648" w:rsidRPr="00DC5648" w:rsidRDefault="00DC5648" w:rsidP="00DC5648">
      <w:r w:rsidRPr="00DC5648">
        <w:t xml:space="preserve">Điện áp ULmax khi tần số có giá trị ω2 </w:t>
      </w:r>
    </w:p>
    <w:p w:rsidR="00DC5648" w:rsidRPr="00DC5648" w:rsidRDefault="00DC5648" w:rsidP="00DC5648">
      <w:r w:rsidRPr="00DC5648">
        <w:t xml:space="preserve">Hai tần số ω1, ω3 cho cùng giá trị điện áp </w:t>
      </w:r>
      <w:r w:rsidRPr="00DC5648">
        <w:object w:dxaOrig="2060" w:dyaOrig="680">
          <v:shape id="_x0000_i4127" type="#_x0000_t75" style="width:102.75pt;height:33.75pt" o:ole="">
            <v:imagedata r:id="rId5760" o:title=""/>
          </v:shape>
          <o:OLEObject Type="Embed" ProgID="Equation.DSMT4" ShapeID="_x0000_i4127" DrawAspect="Content" ObjectID="_1772196433" r:id="rId5761"/>
        </w:object>
      </w:r>
    </w:p>
    <w:p w:rsidR="00DC5648" w:rsidRPr="00DC5648" w:rsidRDefault="00DC5648" w:rsidP="00DC5648">
      <w:r w:rsidRPr="00DC5648">
        <w:t xml:space="preserve">Độ lệch pha giữa điện áp và cường độ dòng điện: </w:t>
      </w:r>
      <w:r w:rsidRPr="00DC5648">
        <w:object w:dxaOrig="2560" w:dyaOrig="800">
          <v:shape id="_x0000_i4128" type="#_x0000_t75" style="width:128.25pt;height:39.75pt" o:ole="">
            <v:imagedata r:id="rId5762" o:title=""/>
          </v:shape>
          <o:OLEObject Type="Embed" ProgID="Equation.DSMT4" ShapeID="_x0000_i4128" DrawAspect="Content" ObjectID="_1772196434" r:id="rId5763"/>
        </w:object>
      </w:r>
    </w:p>
    <w:p w:rsidR="00DC5648" w:rsidRPr="00DC5648" w:rsidRDefault="00DC5648" w:rsidP="00DC5648">
      <w:r w:rsidRPr="00DC5648">
        <w:t xml:space="preserve">Điện áp hiệu dụng giữa hai đầu cuộn dây: </w:t>
      </w:r>
      <w:r w:rsidRPr="00DC5648">
        <w:object w:dxaOrig="2360" w:dyaOrig="800">
          <v:shape id="_x0000_i4129" type="#_x0000_t75" style="width:117.75pt;height:39.75pt" o:ole="">
            <v:imagedata r:id="rId5764" o:title=""/>
          </v:shape>
          <o:OLEObject Type="Embed" ProgID="Equation.DSMT4" ShapeID="_x0000_i4129" DrawAspect="Content" ObjectID="_1772196435" r:id="rId5765"/>
        </w:object>
      </w:r>
    </w:p>
    <w:p w:rsidR="00DC5648" w:rsidRPr="00DC5648" w:rsidRDefault="00DC5648" w:rsidP="00DC5648">
      <w:r w:rsidRPr="00DC5648">
        <w:t xml:space="preserve">Công suất tiêu thụ: </w:t>
      </w:r>
      <w:r w:rsidRPr="00DC5648">
        <w:object w:dxaOrig="1400" w:dyaOrig="660">
          <v:shape id="_x0000_i4130" type="#_x0000_t75" style="width:69.75pt;height:33pt" o:ole="">
            <v:imagedata r:id="rId5766" o:title=""/>
          </v:shape>
          <o:OLEObject Type="Embed" ProgID="Equation.DSMT4" ShapeID="_x0000_i4130" DrawAspect="Content" ObjectID="_1772196436" r:id="rId5767"/>
        </w:object>
      </w:r>
    </w:p>
    <w:p w:rsidR="00DC5648" w:rsidRPr="00DC5648" w:rsidRDefault="00DC5648" w:rsidP="00DC5648">
      <w:r w:rsidRPr="00DC5648">
        <w:t xml:space="preserve">Giải chi tiết: </w:t>
      </w:r>
    </w:p>
    <w:p w:rsidR="00DC5648" w:rsidRPr="00DC5648" w:rsidRDefault="00DC5648" w:rsidP="00DC5648">
      <w:r w:rsidRPr="00DC5648">
        <w:t xml:space="preserve">Điện áp hiệu dụng giữa hai đầu cuộn dây là: </w:t>
      </w:r>
    </w:p>
    <w:p w:rsidR="00DC5648" w:rsidRPr="00DC5648" w:rsidRDefault="00DC5648" w:rsidP="00DC5648">
      <w:r w:rsidRPr="00DC5648">
        <w:object w:dxaOrig="6259" w:dyaOrig="800">
          <v:shape id="_x0000_i4131" type="#_x0000_t75" style="width:312.75pt;height:39.75pt" o:ole="">
            <v:imagedata r:id="rId5768" o:title=""/>
          </v:shape>
          <o:OLEObject Type="Embed" ProgID="Equation.DSMT4" ShapeID="_x0000_i4131" DrawAspect="Content" ObjectID="_1772196437" r:id="rId5769"/>
        </w:object>
      </w:r>
    </w:p>
    <w:p w:rsidR="00DC5648" w:rsidRPr="00DC5648" w:rsidRDefault="00DC5648" w:rsidP="00DC5648">
      <w:r w:rsidRPr="00DC5648">
        <w:t xml:space="preserve">Với tần số ω1 = x; ω2 = y và ω3 = z, ta có: </w:t>
      </w:r>
      <w:r w:rsidRPr="00DC5648">
        <w:object w:dxaOrig="1620" w:dyaOrig="680">
          <v:shape id="_x0000_i4132" type="#_x0000_t75" style="width:81pt;height:33.75pt" o:ole="">
            <v:imagedata r:id="rId5770" o:title=""/>
          </v:shape>
          <o:OLEObject Type="Embed" ProgID="Equation.DSMT4" ShapeID="_x0000_i4132" DrawAspect="Content" ObjectID="_1772196438" r:id="rId5771"/>
        </w:object>
      </w:r>
    </w:p>
    <w:p w:rsidR="00DC5648" w:rsidRPr="00DC5648" w:rsidRDefault="00DC5648" w:rsidP="00DC5648">
      <w:r w:rsidRPr="00DC5648">
        <w:t xml:space="preserve">Từ đồ thị ta thấy: </w:t>
      </w:r>
      <w:r w:rsidRPr="00DC5648">
        <w:object w:dxaOrig="2820" w:dyaOrig="620">
          <v:shape id="_x0000_i4133" type="#_x0000_t75" style="width:141pt;height:30.75pt" o:ole="">
            <v:imagedata r:id="rId5772" o:title=""/>
          </v:shape>
          <o:OLEObject Type="Embed" ProgID="Equation.DSMT4" ShapeID="_x0000_i4133" DrawAspect="Content" ObjectID="_1772196439" r:id="rId5773"/>
        </w:object>
      </w:r>
    </w:p>
    <w:p w:rsidR="00DC5648" w:rsidRPr="00DC5648" w:rsidRDefault="00DC5648" w:rsidP="00DC5648">
      <w:r w:rsidRPr="00DC5648">
        <w:object w:dxaOrig="4660" w:dyaOrig="620">
          <v:shape id="_x0000_i4134" type="#_x0000_t75" style="width:233.25pt;height:30.75pt" o:ole="">
            <v:imagedata r:id="rId5774" o:title=""/>
          </v:shape>
          <o:OLEObject Type="Embed" ProgID="Equation.DSMT4" ShapeID="_x0000_i4134" DrawAspect="Content" ObjectID="_1772196440" r:id="rId5775"/>
        </w:object>
      </w:r>
    </w:p>
    <w:p w:rsidR="00DC5648" w:rsidRPr="00DC5648" w:rsidRDefault="00DC5648" w:rsidP="00DC5648">
      <w:r w:rsidRPr="00DC5648">
        <w:object w:dxaOrig="4200" w:dyaOrig="620">
          <v:shape id="_x0000_i4135" type="#_x0000_t75" style="width:210pt;height:30.75pt" o:ole="">
            <v:imagedata r:id="rId5776" o:title=""/>
          </v:shape>
          <o:OLEObject Type="Embed" ProgID="Equation.DSMT4" ShapeID="_x0000_i4135" DrawAspect="Content" ObjectID="_1772196441" r:id="rId5777"/>
        </w:object>
      </w:r>
    </w:p>
    <w:p w:rsidR="00DC5648" w:rsidRPr="00DC5648" w:rsidRDefault="00DC5648" w:rsidP="00DC5648">
      <w:r w:rsidRPr="00DC5648">
        <w:object w:dxaOrig="2100" w:dyaOrig="1480">
          <v:shape id="_x0000_i4136" type="#_x0000_t75" style="width:105pt;height:74.25pt" o:ole="">
            <v:imagedata r:id="rId5778" o:title=""/>
          </v:shape>
          <o:OLEObject Type="Embed" ProgID="Equation.DSMT4" ShapeID="_x0000_i4136" DrawAspect="Content" ObjectID="_1772196442" r:id="rId5779"/>
        </w:object>
      </w:r>
      <w:r w:rsidRPr="00DC5648">
        <w:object w:dxaOrig="4040" w:dyaOrig="760">
          <v:shape id="_x0000_i4137" type="#_x0000_t75" style="width:201.75pt;height:38.25pt" o:ole="">
            <v:imagedata r:id="rId5780" o:title=""/>
          </v:shape>
          <o:OLEObject Type="Embed" ProgID="Equation.DSMT4" ShapeID="_x0000_i4137" DrawAspect="Content" ObjectID="_1772196443" r:id="rId5781"/>
        </w:object>
      </w:r>
    </w:p>
    <w:p w:rsidR="00DC5648" w:rsidRPr="00DC5648" w:rsidRDefault="00DC5648" w:rsidP="00DC5648">
      <w:r w:rsidRPr="00DC5648">
        <w:object w:dxaOrig="4000" w:dyaOrig="720">
          <v:shape id="_x0000_i4138" type="#_x0000_t75" style="width:200.25pt;height:36pt" o:ole="">
            <v:imagedata r:id="rId5782" o:title=""/>
          </v:shape>
          <o:OLEObject Type="Embed" ProgID="Equation.DSMT4" ShapeID="_x0000_i4138" DrawAspect="Content" ObjectID="_1772196444" r:id="rId5783"/>
        </w:object>
      </w:r>
    </w:p>
    <w:p w:rsidR="00DC5648" w:rsidRPr="00DC5648" w:rsidRDefault="00DC5648" w:rsidP="00DC5648">
      <w:r w:rsidRPr="00DC5648">
        <w:t xml:space="preserve">Công suất tiêu thụ của mạch điện là: </w:t>
      </w:r>
      <w:r w:rsidRPr="00DC5648">
        <w:object w:dxaOrig="2700" w:dyaOrig="660">
          <v:shape id="_x0000_i4139" type="#_x0000_t75" style="width:135pt;height:33pt" o:ole="">
            <v:imagedata r:id="rId5784" o:title=""/>
          </v:shape>
          <o:OLEObject Type="Embed" ProgID="Equation.DSMT4" ShapeID="_x0000_i4139" DrawAspect="Content" ObjectID="_1772196445" r:id="rId5785"/>
        </w:object>
      </w:r>
    </w:p>
    <w:p w:rsidR="00DC5648" w:rsidRPr="00DC5648" w:rsidRDefault="00DC5648" w:rsidP="00DC5648">
      <w:r w:rsidRPr="00DC5648">
        <w:t xml:space="preserve">Từ (1) ta có: </w:t>
      </w:r>
      <w:r w:rsidRPr="00DC5648">
        <w:object w:dxaOrig="2640" w:dyaOrig="680">
          <v:shape id="_x0000_i4140" type="#_x0000_t75" style="width:132pt;height:33.75pt" o:ole="">
            <v:imagedata r:id="rId5786" o:title=""/>
          </v:shape>
          <o:OLEObject Type="Embed" ProgID="Equation.DSMT4" ShapeID="_x0000_i4140" DrawAspect="Content" ObjectID="_1772196446" r:id="rId5787"/>
        </w:object>
      </w:r>
      <w:r w:rsidRPr="00DC5648">
        <w:t>.</w:t>
      </w:r>
    </w:p>
    <w:p w:rsidR="00DC5648" w:rsidRPr="00DC5648" w:rsidRDefault="00DC5648" w:rsidP="00DC5648">
      <w:r w:rsidRPr="00DC5648">
        <w:t xml:space="preserve">Câu 130 (VDC): Một hạt electron với vận tốc ban đầu bằng 0, được gia tốc qua một hiệu điện thế 400(V). Tiếp đó, nó được dẫn vào một miền từ trường với véc-tơ cảm ứng từ vuông góc với véc-tơ vận tốc của electron. Quỹ đạo của electron là một đường tròn bán kính R = 7(cm). Độ lớn cảm ứng từ là </w:t>
      </w:r>
    </w:p>
    <w:p w:rsidR="00DC5648" w:rsidRPr="00DC5648" w:rsidRDefault="00DC5648" w:rsidP="00DC5648">
      <w:r w:rsidRPr="00DC5648">
        <w:tab/>
      </w:r>
      <w:r w:rsidRPr="00DC5648">
        <w:rPr>
          <w:highlight w:val="yellow"/>
        </w:rPr>
        <w:t xml:space="preserve">Đáp án: </w:t>
      </w:r>
      <w:r w:rsidRPr="00DC5648">
        <w:rPr>
          <w:highlight w:val="yellow"/>
        </w:rPr>
        <w:object w:dxaOrig="999" w:dyaOrig="360">
          <v:shape id="_x0000_i4141" type="#_x0000_t75" style="width:50.25pt;height:18pt" o:ole="">
            <v:imagedata r:id="rId5788" o:title=""/>
          </v:shape>
          <o:OLEObject Type="Embed" ProgID="Equation.DSMT4" ShapeID="_x0000_i4141" DrawAspect="Content" ObjectID="_1772196447" r:id="rId5789"/>
        </w:object>
      </w:r>
    </w:p>
    <w:p w:rsidR="00DC5648" w:rsidRPr="00DC5648" w:rsidRDefault="00DC5648" w:rsidP="00DC5648">
      <w:r w:rsidRPr="00DC5648">
        <w:t xml:space="preserve">Phương pháp giải: </w:t>
      </w:r>
    </w:p>
    <w:p w:rsidR="00DC5648" w:rsidRPr="00DC5648" w:rsidRDefault="00DC5648" w:rsidP="00DC5648">
      <w:r w:rsidRPr="00DC5648">
        <w:t xml:space="preserve">Công của lực điện: </w:t>
      </w:r>
      <w:r w:rsidRPr="00DC5648">
        <w:object w:dxaOrig="940" w:dyaOrig="400">
          <v:shape id="_x0000_i4142" type="#_x0000_t75" style="width:47.25pt;height:20.25pt" o:ole="">
            <v:imagedata r:id="rId5790" o:title=""/>
          </v:shape>
          <o:OLEObject Type="Embed" ProgID="Equation.DSMT4" ShapeID="_x0000_i4142" DrawAspect="Content" ObjectID="_1772196448" r:id="rId5791"/>
        </w:object>
      </w:r>
    </w:p>
    <w:p w:rsidR="00DC5648" w:rsidRPr="00DC5648" w:rsidRDefault="00DC5648" w:rsidP="00DC5648">
      <w:r w:rsidRPr="00DC5648">
        <w:t xml:space="preserve">Định lí biến thiên động năng: </w:t>
      </w:r>
      <w:r w:rsidRPr="00DC5648">
        <w:object w:dxaOrig="1420" w:dyaOrig="360">
          <v:shape id="_x0000_i4143" type="#_x0000_t75" style="width:71.25pt;height:18pt" o:ole="">
            <v:imagedata r:id="rId5792" o:title=""/>
          </v:shape>
          <o:OLEObject Type="Embed" ProgID="Equation.DSMT4" ShapeID="_x0000_i4143" DrawAspect="Content" ObjectID="_1772196449" r:id="rId5793"/>
        </w:object>
      </w:r>
    </w:p>
    <w:p w:rsidR="00DC5648" w:rsidRPr="00DC5648" w:rsidRDefault="00DC5648" w:rsidP="00DC5648">
      <w:r w:rsidRPr="00DC5648">
        <w:t xml:space="preserve">Bán kính chuyển động của điện tích trong từ trường: </w:t>
      </w:r>
      <w:r w:rsidRPr="00DC5648">
        <w:object w:dxaOrig="920" w:dyaOrig="700">
          <v:shape id="_x0000_i4144" type="#_x0000_t75" style="width:45.75pt;height:35.25pt" o:ole="">
            <v:imagedata r:id="rId5794" o:title=""/>
          </v:shape>
          <o:OLEObject Type="Embed" ProgID="Equation.DSMT4" ShapeID="_x0000_i4144" DrawAspect="Content" ObjectID="_1772196450" r:id="rId5795"/>
        </w:object>
      </w:r>
    </w:p>
    <w:p w:rsidR="00DC5648" w:rsidRPr="00DC5648" w:rsidRDefault="00DC5648" w:rsidP="00DC5648">
      <w:r w:rsidRPr="00DC5648">
        <w:t xml:space="preserve">Giải chi tiết: </w:t>
      </w:r>
    </w:p>
    <w:p w:rsidR="00DC5648" w:rsidRPr="00DC5648" w:rsidRDefault="00DC5648" w:rsidP="00DC5648">
      <w:r w:rsidRPr="00DC5648">
        <w:t xml:space="preserve">Áp dụng định lí biến thiên động năng cho electron, ta có: </w:t>
      </w:r>
    </w:p>
    <w:p w:rsidR="00DC5648" w:rsidRPr="00DC5648" w:rsidRDefault="00DC5648" w:rsidP="00DC5648">
      <w:r w:rsidRPr="00DC5648">
        <w:object w:dxaOrig="4860" w:dyaOrig="740">
          <v:shape id="_x0000_i4145" type="#_x0000_t75" style="width:243pt;height:36.75pt" o:ole="">
            <v:imagedata r:id="rId5796" o:title=""/>
          </v:shape>
          <o:OLEObject Type="Embed" ProgID="Equation.DSMT4" ShapeID="_x0000_i4145" DrawAspect="Content" ObjectID="_1772196451" r:id="rId5797"/>
        </w:object>
      </w:r>
    </w:p>
    <w:p w:rsidR="00DC5648" w:rsidRPr="00DC5648" w:rsidRDefault="00DC5648" w:rsidP="00DC5648">
      <w:r w:rsidRPr="00DC5648">
        <w:t>Bán kính chuyển động của electron trong từ trường là:</w:t>
      </w:r>
    </w:p>
    <w:p w:rsidR="00DC5648" w:rsidRPr="00DC5648" w:rsidRDefault="00DC5648" w:rsidP="00DC5648">
      <w:r w:rsidRPr="00DC5648">
        <w:object w:dxaOrig="5200" w:dyaOrig="1100">
          <v:shape id="_x0000_i4146" type="#_x0000_t75" style="width:260.25pt;height:54.75pt" o:ole="">
            <v:imagedata r:id="rId5798" o:title=""/>
          </v:shape>
          <o:OLEObject Type="Embed" ProgID="Equation.DSMT4" ShapeID="_x0000_i4146" DrawAspect="Content" ObjectID="_1772196452" r:id="rId5799"/>
        </w:object>
      </w:r>
    </w:p>
    <w:p w:rsidR="00DC5648" w:rsidRPr="00DC5648" w:rsidRDefault="00DC5648" w:rsidP="00DC5648">
      <w:r w:rsidRPr="00DC5648">
        <w:object w:dxaOrig="4599" w:dyaOrig="840">
          <v:shape id="_x0000_i4147" type="#_x0000_t75" style="width:230.25pt;height:42pt" o:ole="">
            <v:imagedata r:id="rId5800" o:title=""/>
          </v:shape>
          <o:OLEObject Type="Embed" ProgID="Equation.DSMT4" ShapeID="_x0000_i4147" DrawAspect="Content" ObjectID="_1772196453" r:id="rId5801"/>
        </w:object>
      </w:r>
      <w:r w:rsidRPr="00DC5648">
        <w:t>.</w:t>
      </w:r>
    </w:p>
    <w:p w:rsidR="00DC5648" w:rsidRPr="00DC5648" w:rsidRDefault="00DC5648" w:rsidP="00DC5648">
      <w:r w:rsidRPr="00DC5648">
        <w:t xml:space="preserve">Câu 131 (VDC): Biết 0,05 mol hiđrocacbon X mạch hở làm mất màu vừa đủ dung dịch chứa m gam brom cho ra sản phẩm có hàm lượng brom đạt 69,56%. Công thức phân tử của X và giá trị m lần lượt là </w:t>
      </w:r>
    </w:p>
    <w:p w:rsidR="00DC5648" w:rsidRPr="00DC5648" w:rsidRDefault="00DC5648" w:rsidP="00DC5648">
      <w:r w:rsidRPr="00DC5648">
        <w:tab/>
        <w:t xml:space="preserve">A. C5H10 và 4 gam. </w:t>
      </w:r>
      <w:r w:rsidRPr="00DC5648">
        <w:tab/>
        <w:t xml:space="preserve">B. C5H8 và 16 gam. </w:t>
      </w:r>
      <w:r w:rsidRPr="00DC5648">
        <w:tab/>
        <w:t xml:space="preserve">C. C5H8 và 8 gam. </w:t>
      </w:r>
      <w:r w:rsidRPr="00DC5648">
        <w:tab/>
      </w:r>
      <w:r w:rsidRPr="00DC5648">
        <w:rPr>
          <w:highlight w:val="yellow"/>
        </w:rPr>
        <w:t>D. C5H10 và 8 gam.</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TTQ hiđrocacbon là CnH2n+2-2k.</w:t>
      </w:r>
    </w:p>
    <w:p w:rsidR="00DC5648" w:rsidRPr="00DC5648" w:rsidRDefault="00DC5648" w:rsidP="00DC5648">
      <w:r w:rsidRPr="00DC5648">
        <w:lastRenderedPageBreak/>
        <w:t>CnH2n+2-2k + kBr2 → CnH2n+2-2kBr2k.</w:t>
      </w:r>
    </w:p>
    <w:p w:rsidR="00DC5648" w:rsidRPr="00DC5648" w:rsidRDefault="00DC5648" w:rsidP="00DC5648">
      <w:r w:rsidRPr="00DC5648">
        <w:t>⟹ nBr2 và %mbr ⟹ CTPT của X.</w:t>
      </w:r>
    </w:p>
    <w:p w:rsidR="00DC5648" w:rsidRPr="00DC5648" w:rsidRDefault="00DC5648" w:rsidP="00DC5648">
      <w:r w:rsidRPr="00DC5648">
        <w:t xml:space="preserve">Giải chi tiết: </w:t>
      </w:r>
    </w:p>
    <w:p w:rsidR="00DC5648" w:rsidRPr="00DC5648" w:rsidRDefault="00DC5648" w:rsidP="00DC5648">
      <w:r w:rsidRPr="00DC5648">
        <w:t>CTTQ hiđrocacbon là CnH2n+2-2k (với k là số liên kết π).</w:t>
      </w:r>
    </w:p>
    <w:p w:rsidR="00DC5648" w:rsidRPr="00DC5648" w:rsidRDefault="00DC5648" w:rsidP="00DC5648">
      <w:r w:rsidRPr="00DC5648">
        <w:t>PTHH: CnH2n+2-2k + kBr2 → CnH2n+2-2kBr2k</w:t>
      </w:r>
    </w:p>
    <w:p w:rsidR="00DC5648" w:rsidRPr="00DC5648" w:rsidRDefault="00DC5648" w:rsidP="00DC5648">
      <w:r w:rsidRPr="00DC5648">
        <w:t>(mol)        0,05  →  0,05k   →     0,05</w:t>
      </w:r>
    </w:p>
    <w:p w:rsidR="00DC5648" w:rsidRPr="00DC5648" w:rsidRDefault="00DC5648" w:rsidP="00DC5648">
      <w:r w:rsidRPr="00DC5648">
        <w:t>Theo đề bài %mBr = 69,56%</w:t>
      </w:r>
    </w:p>
    <w:p w:rsidR="00DC5648" w:rsidRPr="00DC5648" w:rsidRDefault="00DC5648" w:rsidP="00DC5648">
      <w:r w:rsidRPr="00DC5648">
        <w:t xml:space="preserve">⟹ </w:t>
      </w:r>
      <w:r w:rsidRPr="00DC5648">
        <w:object w:dxaOrig="2700" w:dyaOrig="620">
          <v:shape id="_x0000_i4148" type="#_x0000_t75" style="width:135pt;height:30.75pt" o:ole="">
            <v:imagedata r:id="rId5802" o:title=""/>
          </v:shape>
          <o:OLEObject Type="Embed" ProgID="Equation.DSMT4" ShapeID="_x0000_i4148" DrawAspect="Content" ObjectID="_1772196454" r:id="rId5803"/>
        </w:object>
      </w:r>
    </w:p>
    <w:p w:rsidR="00DC5648" w:rsidRPr="00DC5648" w:rsidRDefault="00DC5648" w:rsidP="00DC5648">
      <w:r w:rsidRPr="00DC5648">
        <w:t>⟹ 160k = 9,7384n + 1,3912 + 109,9048k</w:t>
      </w:r>
    </w:p>
    <w:p w:rsidR="00DC5648" w:rsidRPr="00DC5648" w:rsidRDefault="00DC5648" w:rsidP="00DC5648">
      <w:r w:rsidRPr="00DC5648">
        <w:t>⟹ 50,0952k = 9,7384n + 1,3912</w:t>
      </w:r>
    </w:p>
    <w:p w:rsidR="00DC5648" w:rsidRPr="00DC5648" w:rsidRDefault="00DC5648" w:rsidP="00DC5648">
      <w:r w:rsidRPr="00DC5648">
        <w:t>⟹ 36k = 7n + 1</w:t>
      </w:r>
    </w:p>
    <w:p w:rsidR="00DC5648" w:rsidRPr="00DC5648" w:rsidRDefault="00DC5648" w:rsidP="00DC5648">
      <w:r w:rsidRPr="00DC5648">
        <w:t>⟹ k = 1; n = 5 thỏa mãn</w:t>
      </w:r>
    </w:p>
    <w:p w:rsidR="00DC5648" w:rsidRPr="00DC5648" w:rsidRDefault="00DC5648" w:rsidP="00DC5648">
      <w:r w:rsidRPr="00DC5648">
        <w:t>⟹ CTPT của X là C5H10 và mBr2 = 0,05.160 = 8 gam.</w:t>
      </w:r>
    </w:p>
    <w:p w:rsidR="00DC5648" w:rsidRPr="00DC5648" w:rsidRDefault="00DC5648" w:rsidP="00DC5648">
      <w:r w:rsidRPr="00DC5648">
        <w:t>Câu 132 (VDC): Cho biết nồng độ dung dịch bão hòa KAl(SO4)2 ở 200C là 5,56%. Lấy m gam dung dịch bão hòa KAl(SO4)2.12H2O ở 20oC để đun nóng cho bay hơi 200 gam nước, phần còn lại làm lạnh đến 200C. Tính khối lượng tinh thể KAl(SO4)2.12H2O kết tinh?</w:t>
      </w:r>
    </w:p>
    <w:p w:rsidR="00DC5648" w:rsidRPr="00DC5648" w:rsidRDefault="00DC5648" w:rsidP="00DC5648">
      <w:r w:rsidRPr="00DC5648">
        <w:tab/>
        <w:t xml:space="preserve">A. 22,95 gam. </w:t>
      </w:r>
      <w:r w:rsidRPr="00DC5648">
        <w:tab/>
      </w:r>
      <w:r w:rsidRPr="00DC5648">
        <w:rPr>
          <w:highlight w:val="yellow"/>
        </w:rPr>
        <w:t>B. 22,75 gam.</w:t>
      </w:r>
      <w:r w:rsidRPr="00DC5648">
        <w:t xml:space="preserve"> </w:t>
      </w:r>
      <w:r w:rsidRPr="00DC5648">
        <w:tab/>
        <w:t xml:space="preserve">C. 23,23 gam. </w:t>
      </w:r>
      <w:r w:rsidRPr="00DC5648">
        <w:tab/>
        <w:t xml:space="preserve">D. 23,70 gam. </w:t>
      </w:r>
    </w:p>
    <w:p w:rsidR="00DC5648" w:rsidRPr="00DC5648" w:rsidRDefault="00DC5648" w:rsidP="00DC5648">
      <w:r w:rsidRPr="00DC5648">
        <w:t xml:space="preserve">Phương pháp giải: </w:t>
      </w:r>
    </w:p>
    <w:p w:rsidR="00DC5648" w:rsidRPr="00DC5648" w:rsidRDefault="00DC5648" w:rsidP="00DC5648">
      <w:r w:rsidRPr="00DC5648">
        <w:t>Gọi x là số mol KAl(SO4)2.12H2O kết tinh.</w:t>
      </w:r>
    </w:p>
    <w:p w:rsidR="00DC5648" w:rsidRPr="00DC5648" w:rsidRDefault="00DC5648" w:rsidP="00DC5648">
      <w:r w:rsidRPr="00DC5648">
        <w:t>Vì nhiệt độ không đổi nên độ tan cũng không đổi do đó nồng độ dung dịch bão hòa không đổi.</w:t>
      </w:r>
    </w:p>
    <w:p w:rsidR="00DC5648" w:rsidRPr="00DC5648" w:rsidRDefault="00DC5648" w:rsidP="00DC5648">
      <w:r w:rsidRPr="00DC5648">
        <w:t>Giả sử không thoát hơi nước thì 200 gam nước sẽ hòa tan tối đa x mol KAl(SO4)2.12H2O được dung dịch bão hòa ở 20oC.</w:t>
      </w:r>
    </w:p>
    <w:p w:rsidR="00DC5648" w:rsidRPr="00DC5648" w:rsidRDefault="00DC5648" w:rsidP="00DC5648">
      <w:r w:rsidRPr="00DC5648">
        <w:t xml:space="preserve">Phương trình nồng độ dung dịch bão hòa: </w:t>
      </w:r>
      <w:r w:rsidRPr="00DC5648">
        <w:object w:dxaOrig="2180" w:dyaOrig="680">
          <v:shape id="_x0000_i4149" type="#_x0000_t75" style="width:108.75pt;height:33.75pt" o:ole="">
            <v:imagedata r:id="rId5804" o:title=""/>
          </v:shape>
          <o:OLEObject Type="Embed" ProgID="Equation.DSMT4" ShapeID="_x0000_i4149" DrawAspect="Content" ObjectID="_1772196455" r:id="rId5805"/>
        </w:object>
      </w:r>
    </w:p>
    <w:p w:rsidR="00DC5648" w:rsidRPr="00DC5648" w:rsidRDefault="00DC5648" w:rsidP="00DC5648">
      <w:r w:rsidRPr="00DC5648">
        <w:t>→ mKAl(SO4)2.12H2O.</w:t>
      </w:r>
    </w:p>
    <w:p w:rsidR="00DC5648" w:rsidRPr="00DC5648" w:rsidRDefault="00DC5648" w:rsidP="00DC5648">
      <w:r w:rsidRPr="00DC5648">
        <w:t xml:space="preserve">Giải chi tiết: </w:t>
      </w:r>
    </w:p>
    <w:p w:rsidR="00DC5648" w:rsidRPr="00DC5648" w:rsidRDefault="00DC5648" w:rsidP="00DC5648">
      <w:r w:rsidRPr="00DC5648">
        <w:t>Gọi x là số mol KAl(SO4)2.12H2O kết tinh.</w:t>
      </w:r>
    </w:p>
    <w:p w:rsidR="00DC5648" w:rsidRPr="00DC5648" w:rsidRDefault="00DC5648" w:rsidP="00DC5648">
      <w:r w:rsidRPr="00DC5648">
        <w:t>Vì nhiệt độ không đổi nên độ tan cũng không đổi do đó nồng độ dung dịch bão hòa không đổi.</w:t>
      </w:r>
    </w:p>
    <w:p w:rsidR="00DC5648" w:rsidRPr="00DC5648" w:rsidRDefault="00DC5648" w:rsidP="00DC5648">
      <w:r w:rsidRPr="00DC5648">
        <w:t>Giả sử không thoát hơi nước thì 200 gam nước sẽ hòa tan tối đa x mol KAl(SO4)2.12H2O được dung dịch bão hòa ở 20oC.</w:t>
      </w:r>
    </w:p>
    <w:p w:rsidR="00DC5648" w:rsidRPr="00DC5648" w:rsidRDefault="00DC5648" w:rsidP="00DC5648">
      <w:r w:rsidRPr="00DC5648">
        <w:t xml:space="preserve">Phương trình nồng độ dung dịch bão hòa: </w:t>
      </w:r>
      <w:r w:rsidRPr="00DC5648">
        <w:object w:dxaOrig="4580" w:dyaOrig="680">
          <v:shape id="_x0000_i4150" type="#_x0000_t75" style="width:228.75pt;height:33.75pt" o:ole="">
            <v:imagedata r:id="rId5806" o:title=""/>
          </v:shape>
          <o:OLEObject Type="Embed" ProgID="Equation.DSMT4" ShapeID="_x0000_i4150" DrawAspect="Content" ObjectID="_1772196456" r:id="rId5807"/>
        </w:object>
      </w:r>
    </w:p>
    <w:p w:rsidR="00DC5648" w:rsidRPr="00DC5648" w:rsidRDefault="00DC5648" w:rsidP="00DC5648">
      <w:r w:rsidRPr="00DC5648">
        <w:t>→ x = 0,048.</w:t>
      </w:r>
    </w:p>
    <w:p w:rsidR="00DC5648" w:rsidRPr="00DC5648" w:rsidRDefault="00DC5648" w:rsidP="00DC5648">
      <w:r w:rsidRPr="00DC5648">
        <w:t>→ mKAl(SO4)2.12H2O = 0,048.474 = 22,75 gam.</w:t>
      </w:r>
    </w:p>
    <w:p w:rsidR="00DC5648" w:rsidRPr="00DC5648" w:rsidRDefault="00DC5648" w:rsidP="00DC5648">
      <w:r w:rsidRPr="00DC5648">
        <w:lastRenderedPageBreak/>
        <w:t xml:space="preserve">Câu 133 (VD): Để chuẩn độ 10 ml dung dịch FeSO4 trong dung dịch có H2SO4 loãng làm môi trường, thì cần dùng hết 20 ml dung dịch KMnO4 0,025M, nồng độ mol dung dịch FeSO4 là </w:t>
      </w:r>
    </w:p>
    <w:p w:rsidR="00DC5648" w:rsidRPr="00DC5648" w:rsidRDefault="00DC5648" w:rsidP="00DC5648">
      <w:r w:rsidRPr="00DC5648">
        <w:tab/>
      </w:r>
      <w:r w:rsidRPr="00DC5648">
        <w:rPr>
          <w:highlight w:val="yellow"/>
        </w:rPr>
        <w:t>A. 0,25M.</w:t>
      </w:r>
      <w:r w:rsidRPr="00DC5648">
        <w:t xml:space="preserve"> </w:t>
      </w:r>
      <w:r w:rsidRPr="00DC5648">
        <w:tab/>
        <w:t xml:space="preserve">B. 0,5M. </w:t>
      </w:r>
      <w:r w:rsidRPr="00DC5648">
        <w:tab/>
        <w:t xml:space="preserve">C. 0,2M. </w:t>
      </w:r>
      <w:r w:rsidRPr="00DC5648">
        <w:tab/>
        <w:t xml:space="preserve">D. Kết quả khác. </w:t>
      </w:r>
    </w:p>
    <w:p w:rsidR="00DC5648" w:rsidRPr="00DC5648" w:rsidRDefault="00DC5648" w:rsidP="00DC5648">
      <w:r w:rsidRPr="00DC5648">
        <w:t xml:space="preserve">Phương pháp giải: </w:t>
      </w:r>
    </w:p>
    <w:p w:rsidR="00DC5648" w:rsidRPr="00DC5648" w:rsidRDefault="00DC5648" w:rsidP="00DC5648">
      <w:r w:rsidRPr="00DC5648">
        <w:t>PTHH xảy ra: 10FeSO4 + 2KMnO4 + 8H2SO4 → 5Fe2(SO4)3 + K2SO4 + 2MnSO4 + 8H2O.</w:t>
      </w:r>
    </w:p>
    <w:p w:rsidR="00DC5648" w:rsidRPr="00DC5648" w:rsidRDefault="00DC5648" w:rsidP="00DC5648">
      <w:r w:rsidRPr="00DC5648">
        <w:t xml:space="preserve">Giải chi tiết: </w:t>
      </w:r>
    </w:p>
    <w:p w:rsidR="00DC5648" w:rsidRPr="00DC5648" w:rsidRDefault="00DC5648" w:rsidP="00DC5648">
      <w:r w:rsidRPr="00DC5648">
        <w:t>nKMnO4 = 0,025.0,02 = 0,0005 mol.</w:t>
      </w:r>
    </w:p>
    <w:p w:rsidR="00DC5648" w:rsidRPr="00DC5648" w:rsidRDefault="00DC5648" w:rsidP="00DC5648">
      <w:r w:rsidRPr="00DC5648">
        <w:t>PTHH xảy ra:</w:t>
      </w:r>
    </w:p>
    <w:p w:rsidR="00DC5648" w:rsidRPr="00DC5648" w:rsidRDefault="00DC5648" w:rsidP="00DC5648">
      <w:r w:rsidRPr="00DC5648">
        <w:t>10FeSO4 + 2KMnO4 + 8H2SO4 → 5Fe2(SO4)3 + K2SO4 + 2MnSO4 + 8H2O</w:t>
      </w:r>
    </w:p>
    <w:p w:rsidR="00DC5648" w:rsidRPr="00DC5648" w:rsidRDefault="00DC5648" w:rsidP="00DC5648">
      <w:r w:rsidRPr="00DC5648">
        <w:t> 0,0025 ←    0,0005                                                                                        (mol)</w:t>
      </w:r>
    </w:p>
    <w:p w:rsidR="00DC5648" w:rsidRPr="00DC5648" w:rsidRDefault="00DC5648" w:rsidP="00DC5648">
      <w:r w:rsidRPr="00DC5648">
        <w:t>⟹ CM FeSO4 = n/V = 0,0025/0,01 = 0,25 M.</w:t>
      </w:r>
    </w:p>
    <w:p w:rsidR="00DC5648" w:rsidRPr="00DC5648" w:rsidRDefault="00DC5648" w:rsidP="00DC5648">
      <w:r w:rsidRPr="00DC5648">
        <w:t xml:space="preserve">Câu 134 (VD): α-amino axit X chứa một nhóm -NH2 và một nhóm -COOH. Cho 10,68 gam X tác dụng với axit HCl dư, thu được 15,06 gam muối khan. Công thức cấu tạo thu gọn của X là </w:t>
      </w:r>
    </w:p>
    <w:p w:rsidR="00DC5648" w:rsidRPr="00DC5648" w:rsidRDefault="00DC5648" w:rsidP="00DC5648">
      <w:r w:rsidRPr="00DC5648">
        <w:tab/>
        <w:t xml:space="preserve">A. H2NCH2COOH. </w:t>
      </w:r>
      <w:r w:rsidRPr="00DC5648">
        <w:tab/>
      </w:r>
      <w:r w:rsidRPr="00DC5648">
        <w:tab/>
        <w:t xml:space="preserve">B. CH3CH2CH(NH2)COOH. </w:t>
      </w:r>
    </w:p>
    <w:p w:rsidR="00DC5648" w:rsidRPr="00DC5648" w:rsidRDefault="00DC5648" w:rsidP="00DC5648">
      <w:r w:rsidRPr="00DC5648">
        <w:tab/>
      </w:r>
      <w:r w:rsidRPr="00DC5648">
        <w:rPr>
          <w:highlight w:val="yellow"/>
        </w:rPr>
        <w:t>C. CH3CH(NH2)COOH.</w:t>
      </w:r>
      <w:r w:rsidRPr="00DC5648">
        <w:t xml:space="preserve"> </w:t>
      </w:r>
      <w:r w:rsidRPr="00DC5648">
        <w:tab/>
        <w:t xml:space="preserve">D. H2NCH2CH2COOH. </w:t>
      </w:r>
    </w:p>
    <w:p w:rsidR="00DC5648" w:rsidRPr="00DC5648" w:rsidRDefault="00DC5648" w:rsidP="00DC5648">
      <w:r w:rsidRPr="00DC5648">
        <w:t xml:space="preserve">Phương pháp giải: </w:t>
      </w:r>
    </w:p>
    <w:p w:rsidR="00DC5648" w:rsidRPr="00DC5648" w:rsidRDefault="00DC5648" w:rsidP="00DC5648">
      <w:r w:rsidRPr="00DC5648">
        <w:t>Đặt công thức X là H2N-R-COOH.</w:t>
      </w:r>
    </w:p>
    <w:p w:rsidR="00DC5648" w:rsidRPr="00DC5648" w:rsidRDefault="00DC5648" w:rsidP="00DC5648">
      <w:r w:rsidRPr="00DC5648">
        <w:t>Viết PTHH: H2N-R-COOH + HCl → ClH3N-R-COOH.</w:t>
      </w:r>
    </w:p>
    <w:p w:rsidR="00DC5648" w:rsidRPr="00DC5648" w:rsidRDefault="00DC5648" w:rsidP="00DC5648">
      <w:r w:rsidRPr="00DC5648">
        <w:t>BTKL: mHCl = mmuối - mX → nHCl.</w:t>
      </w:r>
    </w:p>
    <w:p w:rsidR="00DC5648" w:rsidRPr="00DC5648" w:rsidRDefault="00DC5648" w:rsidP="00DC5648">
      <w:r w:rsidRPr="00DC5648">
        <w:t>Ta có: nX = nHCl ⟹ MX ⟹ CTCT của X.</w:t>
      </w:r>
    </w:p>
    <w:p w:rsidR="00DC5648" w:rsidRPr="00DC5648" w:rsidRDefault="00DC5648" w:rsidP="00DC5648">
      <w:r w:rsidRPr="00DC5648">
        <w:t xml:space="preserve">Giải chi tiết: </w:t>
      </w:r>
    </w:p>
    <w:p w:rsidR="00DC5648" w:rsidRPr="00DC5648" w:rsidRDefault="00DC5648" w:rsidP="00DC5648">
      <w:r w:rsidRPr="00DC5648">
        <w:t>Đặt công thức X là H2N-R-COOH.</w:t>
      </w:r>
    </w:p>
    <w:p w:rsidR="00DC5648" w:rsidRPr="00DC5648" w:rsidRDefault="00DC5648" w:rsidP="00DC5648">
      <w:r w:rsidRPr="00DC5648">
        <w:t>H2N-R-COOH + HCl → ClH3N-R-COOH</w:t>
      </w:r>
    </w:p>
    <w:p w:rsidR="00DC5648" w:rsidRPr="00DC5648" w:rsidRDefault="00DC5648" w:rsidP="00DC5648">
      <w:r w:rsidRPr="00DC5648">
        <w:t>BTKL: mHCl = mmuối - mX = 15,06 - 10,68 = 4,38 gam → nHCl = 4,38/36,5 = 0,12 mol.</w:t>
      </w:r>
    </w:p>
    <w:p w:rsidR="00DC5648" w:rsidRPr="00DC5648" w:rsidRDefault="00DC5648" w:rsidP="00DC5648">
      <w:r w:rsidRPr="00DC5648">
        <w:t>Ta có: nX = nHCl = 0,12 mol ⟹ MX = 10,68/0,12 = 89.</w:t>
      </w:r>
    </w:p>
    <w:p w:rsidR="00DC5648" w:rsidRPr="00DC5648" w:rsidRDefault="00DC5648" w:rsidP="00DC5648">
      <w:r w:rsidRPr="00DC5648">
        <w:t>Mà X là α-amino axit ⟹ X là CH3CH(NH2)COOH.</w:t>
      </w:r>
    </w:p>
    <w:p w:rsidR="00DC5648" w:rsidRPr="00DC5648" w:rsidRDefault="00DC5648" w:rsidP="00DC5648">
      <w:r w:rsidRPr="00DC5648">
        <w:t>Câu 135 (VD): Hình vẽ mô tả quá trình điều chế khí metan trong phòng thí nghiệm:</w:t>
      </w:r>
    </w:p>
    <w:p w:rsidR="00DC5648" w:rsidRPr="00DC5648" w:rsidRDefault="00EF1727" w:rsidP="00DC5648">
      <w:r>
        <w:rPr>
          <w:noProof/>
        </w:rPr>
        <w:drawing>
          <wp:inline distT="0" distB="0" distL="0" distR="0">
            <wp:extent cx="3181350" cy="1733550"/>
            <wp:effectExtent l="0" t="0" r="0" b="0"/>
            <wp:docPr id="3247" name="Picture 3247" descr="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descr="77"/>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181350" cy="1733550"/>
                    </a:xfrm>
                    <a:prstGeom prst="rect">
                      <a:avLst/>
                    </a:prstGeom>
                    <a:noFill/>
                    <a:ln>
                      <a:noFill/>
                    </a:ln>
                  </pic:spPr>
                </pic:pic>
              </a:graphicData>
            </a:graphic>
          </wp:inline>
        </w:drawing>
      </w:r>
    </w:p>
    <w:p w:rsidR="00DC5648" w:rsidRPr="00DC5648" w:rsidRDefault="00DC5648" w:rsidP="00DC5648">
      <w:r w:rsidRPr="00DC5648">
        <w:t>Một học sinh dựa vào thí nghiệm trên đã nêu ra các phát biểu sau:</w:t>
      </w:r>
    </w:p>
    <w:p w:rsidR="00DC5648" w:rsidRPr="00DC5648" w:rsidRDefault="00DC5648" w:rsidP="00DC5648">
      <w:r w:rsidRPr="00DC5648">
        <w:t>(a) Khí metan dễ tan trong nước nên cần phải thu bằng phương pháp đẩy nước.</w:t>
      </w:r>
    </w:p>
    <w:p w:rsidR="00DC5648" w:rsidRPr="00DC5648" w:rsidRDefault="00DC5648" w:rsidP="00DC5648">
      <w:r w:rsidRPr="00DC5648">
        <w:lastRenderedPageBreak/>
        <w:t>(b) Các chất rắn trong X có thể là CaO, NaOH, CH3COONa.</w:t>
      </w:r>
    </w:p>
    <w:p w:rsidR="00DC5648" w:rsidRPr="00DC5648" w:rsidRDefault="00DC5648" w:rsidP="00DC5648">
      <w:r w:rsidRPr="00DC5648">
        <w:t>(c) Ống nghiệm đựng chất rắn khi lắp cần phải cho miệng hơi chúc xuống dưới.</w:t>
      </w:r>
    </w:p>
    <w:p w:rsidR="00DC5648" w:rsidRPr="00DC5648" w:rsidRDefault="00DC5648" w:rsidP="00DC5648">
      <w:r w:rsidRPr="00DC5648">
        <w:t>(d) Khi kết thúc thí nghiệm phải tắt đèn cồn trước rồi mới tháo ống dẫn khí.</w:t>
      </w:r>
    </w:p>
    <w:p w:rsidR="00DC5648" w:rsidRPr="00DC5648" w:rsidRDefault="00DC5648" w:rsidP="00DC5648">
      <w:r w:rsidRPr="00DC5648">
        <w:t xml:space="preserve">(e) CaO là chất bảo vệ ống thủy tinh, tránh bị nóng chảy. </w:t>
      </w:r>
    </w:p>
    <w:p w:rsidR="00DC5648" w:rsidRPr="00DC5648" w:rsidRDefault="00DC5648" w:rsidP="00DC5648">
      <w:r w:rsidRPr="00DC5648">
        <w:tab/>
      </w:r>
      <w:r w:rsidRPr="00DC5648">
        <w:rPr>
          <w:highlight w:val="yellow"/>
        </w:rPr>
        <w:t>A. 2.</w:t>
      </w:r>
      <w:r w:rsidRPr="00DC5648">
        <w:t xml:space="preserve"> </w:t>
      </w:r>
      <w:r w:rsidRPr="00DC5648">
        <w:tab/>
        <w:t xml:space="preserve">B. 1. </w:t>
      </w:r>
      <w:r w:rsidRPr="00DC5648">
        <w:tab/>
        <w:t xml:space="preserve">C. 4. </w:t>
      </w:r>
      <w:r w:rsidRPr="00DC5648">
        <w:tab/>
        <w:t xml:space="preserve">D. 3. </w:t>
      </w:r>
    </w:p>
    <w:p w:rsidR="00DC5648" w:rsidRPr="00DC5648" w:rsidRDefault="00DC5648" w:rsidP="00DC5648">
      <w:r w:rsidRPr="00DC5648">
        <w:t xml:space="preserve">Phương pháp giải: </w:t>
      </w:r>
    </w:p>
    <w:p w:rsidR="00DC5648" w:rsidRPr="00DC5648" w:rsidRDefault="00DC5648" w:rsidP="00DC5648">
      <w:r w:rsidRPr="00DC5648">
        <w:t>Lý thuyết về phản ứng vôi tôi xút điều chế ankan.</w:t>
      </w:r>
    </w:p>
    <w:p w:rsidR="00DC5648" w:rsidRPr="00DC5648" w:rsidRDefault="00DC5648" w:rsidP="00DC5648">
      <w:r w:rsidRPr="00DC5648">
        <w:t xml:space="preserve">Giải chi tiết: </w:t>
      </w:r>
    </w:p>
    <w:p w:rsidR="00DC5648" w:rsidRPr="00DC5648" w:rsidRDefault="00DC5648" w:rsidP="00DC5648">
      <w:r w:rsidRPr="00DC5648">
        <w:t>(a) sai, khí metan hầu như không tan trong nước nên ta thu khí bằng phương pháp đẩy nước.</w:t>
      </w:r>
    </w:p>
    <w:p w:rsidR="00DC5648" w:rsidRPr="00DC5648" w:rsidRDefault="00DC5648" w:rsidP="00DC5648">
      <w:r w:rsidRPr="00DC5648">
        <w:t xml:space="preserve">(b) đúng, PTHH: CH3COONa + NaOH </w:t>
      </w:r>
      <w:r w:rsidRPr="00DC5648">
        <w:object w:dxaOrig="980" w:dyaOrig="360">
          <v:shape id="_x0000_i4151" type="#_x0000_t75" style="width:48.75pt;height:18pt" o:ole="">
            <v:imagedata r:id="rId5808" o:title=""/>
          </v:shape>
          <o:OLEObject Type="Embed" ProgID="Equation.DSMT4" ShapeID="_x0000_i4151" DrawAspect="Content" ObjectID="_1772196457" r:id="rId5809"/>
        </w:object>
      </w:r>
      <w:r w:rsidRPr="00DC5648">
        <w:t xml:space="preserve"> CH4 ↑ + Na2CO3.</w:t>
      </w:r>
    </w:p>
    <w:p w:rsidR="00DC5648" w:rsidRPr="00DC5648" w:rsidRDefault="00DC5648" w:rsidP="00DC5648">
      <w:r w:rsidRPr="00DC5648">
        <w:t>(c) đúng, để tránh trường hợp hóa chất bị ẩm khi đun nóng hơi nước bay lên và bị ngưng tụ tại miệng ống nghiệm chảy ngược lại gây vỡ ống nghiệm.</w:t>
      </w:r>
    </w:p>
    <w:p w:rsidR="00DC5648" w:rsidRPr="00DC5648" w:rsidRDefault="00DC5648" w:rsidP="00DC5648">
      <w:r w:rsidRPr="00DC5648">
        <w:t>(d) sai, nếu làm vậy phần không khí trong ống nghiệm có nhiệt độ giảm đột ngột khiến áp suất trong ống giảm, nước sẽ bị hút vào ống nghiệm, mà ống nghiệm đang nóng sẽ gây vỡ ống nghiệm.</w:t>
      </w:r>
    </w:p>
    <w:p w:rsidR="00DC5648" w:rsidRPr="00DC5648" w:rsidRDefault="00DC5648" w:rsidP="00DC5648">
      <w:r w:rsidRPr="00DC5648">
        <w:t>(e) sai, CaO là chất hút ẩm tránh tạo dung dịch NaOH đặc để ăn mòn thủy tinh.</w:t>
      </w:r>
    </w:p>
    <w:p w:rsidR="00DC5648" w:rsidRPr="00DC5648" w:rsidRDefault="00DC5648" w:rsidP="00DC5648">
      <w:r w:rsidRPr="00DC5648">
        <w:t>Vậy có 2 phát biểu đúng.</w:t>
      </w:r>
    </w:p>
    <w:p w:rsidR="00DC5648" w:rsidRPr="00DC5648" w:rsidRDefault="00DC5648" w:rsidP="00DC5648">
      <w:r w:rsidRPr="00DC5648">
        <w:t>Câu 136 (TH): Cho các nhận định sau:</w:t>
      </w:r>
    </w:p>
    <w:p w:rsidR="00DC5648" w:rsidRPr="00DC5648" w:rsidRDefault="00DC5648" w:rsidP="00DC5648">
      <w:r w:rsidRPr="00DC5648">
        <w:t>(1) Chất dẻo là vật liệu polime có tính dẻo.</w:t>
      </w:r>
    </w:p>
    <w:p w:rsidR="00DC5648" w:rsidRPr="00DC5648" w:rsidRDefault="00DC5648" w:rsidP="00DC5648">
      <w:r w:rsidRPr="00DC5648">
        <w:t>(2) Tơ được chia làm 2 loại: tơ nhân tạo và tơ tổng hợp.</w:t>
      </w:r>
    </w:p>
    <w:p w:rsidR="00DC5648" w:rsidRPr="00DC5648" w:rsidRDefault="00DC5648" w:rsidP="00DC5648">
      <w:r w:rsidRPr="00DC5648">
        <w:t>(3) Polietilen có cấu trúc phân nhánh.</w:t>
      </w:r>
    </w:p>
    <w:p w:rsidR="00DC5648" w:rsidRPr="00DC5648" w:rsidRDefault="00DC5648" w:rsidP="00DC5648">
      <w:r w:rsidRPr="00DC5648">
        <w:t>(4) Tơ poliamit kém bền trong môi trường kiềm.</w:t>
      </w:r>
    </w:p>
    <w:p w:rsidR="00DC5648" w:rsidRPr="00DC5648" w:rsidRDefault="00DC5648" w:rsidP="00DC5648">
      <w:r w:rsidRPr="00DC5648">
        <w:t>(5) Cao su là vật liệu polime có tính đàn hồi.</w:t>
      </w:r>
    </w:p>
    <w:p w:rsidR="00DC5648" w:rsidRPr="00DC5648" w:rsidRDefault="00DC5648" w:rsidP="00DC5648">
      <w:r w:rsidRPr="00DC5648">
        <w:t>(6) Tơ nitron thuộc loại tơ vinylic.</w:t>
      </w:r>
    </w:p>
    <w:p w:rsidR="00DC5648" w:rsidRPr="00DC5648" w:rsidRDefault="00DC5648" w:rsidP="00DC5648">
      <w:r w:rsidRPr="00DC5648">
        <w:t xml:space="preserve">Số nhận định đúng là </w:t>
      </w:r>
    </w:p>
    <w:p w:rsidR="00DC5648" w:rsidRPr="00DC5648" w:rsidRDefault="00DC5648" w:rsidP="00DC5648">
      <w:r w:rsidRPr="00DC5648">
        <w:tab/>
      </w:r>
      <w:r w:rsidRPr="00DC5648">
        <w:rPr>
          <w:highlight w:val="yellow"/>
        </w:rPr>
        <w:t>A. 4.</w:t>
      </w:r>
      <w:r w:rsidRPr="00DC5648">
        <w:t xml:space="preserve"> </w:t>
      </w:r>
      <w:r w:rsidRPr="00DC5648">
        <w:tab/>
        <w:t xml:space="preserve">B. 3. </w:t>
      </w:r>
      <w:r w:rsidRPr="00DC5648">
        <w:tab/>
        <w:t xml:space="preserve">C. 5. </w:t>
      </w:r>
      <w:r w:rsidRPr="00DC5648">
        <w:tab/>
        <w:t xml:space="preserve">D. 2. </w:t>
      </w:r>
    </w:p>
    <w:p w:rsidR="00DC5648" w:rsidRPr="00DC5648" w:rsidRDefault="00DC5648" w:rsidP="00DC5648">
      <w:r w:rsidRPr="00DC5648">
        <w:t xml:space="preserve">Phương pháp giải: </w:t>
      </w:r>
    </w:p>
    <w:p w:rsidR="00DC5648" w:rsidRPr="00DC5648" w:rsidRDefault="00DC5648" w:rsidP="00DC5648">
      <w:r w:rsidRPr="00DC5648">
        <w:t>Dựa vào lý thuyết tổng hợp về polime.</w:t>
      </w:r>
    </w:p>
    <w:p w:rsidR="00DC5648" w:rsidRPr="00DC5648" w:rsidRDefault="00DC5648" w:rsidP="00DC5648">
      <w:r w:rsidRPr="00DC5648">
        <w:t xml:space="preserve">Giải chi tiết: </w:t>
      </w:r>
    </w:p>
    <w:p w:rsidR="00DC5648" w:rsidRPr="00DC5648" w:rsidRDefault="00DC5648" w:rsidP="00DC5648">
      <w:r w:rsidRPr="00DC5648">
        <w:t>Có 4 phát biểu đúng: (1), (4), (5), (6).</w:t>
      </w:r>
    </w:p>
    <w:p w:rsidR="00DC5648" w:rsidRPr="00DC5648" w:rsidRDefault="00DC5648" w:rsidP="00DC5648">
      <w:r w:rsidRPr="00DC5648">
        <w:t>(2) sai, vì tơ được chia thành 2 loại: tơ thiên nhiên và tơ hóa học (gồm tơ tổng hợp và tơ bán tổng hợp).</w:t>
      </w:r>
    </w:p>
    <w:p w:rsidR="00DC5648" w:rsidRPr="00DC5648" w:rsidRDefault="00DC5648" w:rsidP="00DC5648">
      <w:r w:rsidRPr="00DC5648">
        <w:t>(3) sai, vì polietilen có cấu trúc không phân nhánh.</w:t>
      </w:r>
    </w:p>
    <w:p w:rsidR="00DC5648" w:rsidRPr="00DC5648" w:rsidRDefault="00DC5648" w:rsidP="00DC5648">
      <w:r w:rsidRPr="00DC5648">
        <w:t xml:space="preserve">Câu 137 (VD): Nhiệt phân hoàn toàn 23,15 gam hỗn hợp muối KNO3 và NH4NO3. Ngưng tụ toàn bộ hơi nước thu được hỗn hợp khí với tỉ lệ nN2O : nO2 = 4 : 3. Phần trăm khối lượng muối KNO3 trong hỗn hợp là </w:t>
      </w:r>
    </w:p>
    <w:p w:rsidR="00DC5648" w:rsidRPr="00DC5648" w:rsidRDefault="00DC5648" w:rsidP="00DC5648">
      <w:r w:rsidRPr="00DC5648">
        <w:tab/>
        <w:t xml:space="preserve">A. 34,56%. </w:t>
      </w:r>
      <w:r w:rsidRPr="00DC5648">
        <w:tab/>
      </w:r>
      <w:r w:rsidRPr="00DC5648">
        <w:rPr>
          <w:highlight w:val="yellow"/>
        </w:rPr>
        <w:t>B. 65,44%.</w:t>
      </w:r>
      <w:r w:rsidRPr="00DC5648">
        <w:t xml:space="preserve"> </w:t>
      </w:r>
      <w:r w:rsidRPr="00DC5648">
        <w:tab/>
        <w:t xml:space="preserve">C. 43,63%. </w:t>
      </w:r>
      <w:r w:rsidRPr="00DC5648">
        <w:tab/>
        <w:t xml:space="preserve">D. 56,37%. </w:t>
      </w:r>
    </w:p>
    <w:p w:rsidR="00DC5648" w:rsidRPr="00DC5648" w:rsidRDefault="00DC5648" w:rsidP="00DC5648">
      <w:r w:rsidRPr="00DC5648">
        <w:t xml:space="preserve">Phương pháp giải: </w:t>
      </w:r>
    </w:p>
    <w:p w:rsidR="00DC5648" w:rsidRPr="00DC5648" w:rsidRDefault="00DC5648" w:rsidP="00DC5648">
      <w:r w:rsidRPr="00DC5648">
        <w:lastRenderedPageBreak/>
        <w:t>Đặt ẩn là số mol mỗi muối trong hỗn hợp</w:t>
      </w:r>
    </w:p>
    <w:p w:rsidR="00DC5648" w:rsidRPr="00DC5648" w:rsidRDefault="00DC5648" w:rsidP="00DC5648">
      <w:r w:rsidRPr="00DC5648">
        <w:t>+ Từ khối lượng hỗn hợp ⟹ (1)</w:t>
      </w:r>
    </w:p>
    <w:p w:rsidR="00DC5648" w:rsidRPr="00DC5648" w:rsidRDefault="00DC5648" w:rsidP="00DC5648">
      <w:r w:rsidRPr="00DC5648">
        <w:t>+ Viết PTHH; từ tỉ lệ mỗi khí ⟹ (2)</w:t>
      </w:r>
    </w:p>
    <w:p w:rsidR="00DC5648" w:rsidRPr="00DC5648" w:rsidRDefault="00DC5648" w:rsidP="00DC5648">
      <w:r w:rsidRPr="00DC5648">
        <w:t>Giải hệ tìm được số mol mỗi muối</w:t>
      </w:r>
    </w:p>
    <w:p w:rsidR="00DC5648" w:rsidRPr="00DC5648" w:rsidRDefault="00DC5648" w:rsidP="00DC5648">
      <w:r w:rsidRPr="00DC5648">
        <w:t>Tính phần trăm khối lượng KNO3</w:t>
      </w:r>
    </w:p>
    <w:p w:rsidR="00DC5648" w:rsidRPr="00DC5648" w:rsidRDefault="00DC5648" w:rsidP="00DC5648">
      <w:r w:rsidRPr="00DC5648">
        <w:t xml:space="preserve">Giải chi tiết: </w:t>
      </w:r>
    </w:p>
    <w:p w:rsidR="00DC5648" w:rsidRPr="00DC5648" w:rsidRDefault="00DC5648" w:rsidP="00DC5648">
      <w:r w:rsidRPr="00DC5648">
        <w:t>Đặt nKNO3 = a mol; nNH4NO3 = b mol</w:t>
      </w:r>
    </w:p>
    <w:p w:rsidR="00DC5648" w:rsidRPr="00DC5648" w:rsidRDefault="00DC5648" w:rsidP="00DC5648">
      <w:r w:rsidRPr="00DC5648">
        <w:t>⟹ mhỗn hợp = 101a + 80b = 23,15 (1)</w:t>
      </w:r>
    </w:p>
    <w:p w:rsidR="00DC5648" w:rsidRPr="00DC5648" w:rsidRDefault="00DC5648" w:rsidP="00DC5648">
      <w:r w:rsidRPr="00DC5648">
        <w:t>KNO3 → KNO2 + 0,5O2</w:t>
      </w:r>
    </w:p>
    <w:p w:rsidR="00DC5648" w:rsidRPr="00DC5648" w:rsidRDefault="00DC5648" w:rsidP="00DC5648">
      <w:r w:rsidRPr="00DC5648">
        <w:t>a       →                  0,5a</w:t>
      </w:r>
    </w:p>
    <w:p w:rsidR="00DC5648" w:rsidRPr="00DC5648" w:rsidRDefault="00DC5648" w:rsidP="00DC5648">
      <w:r w:rsidRPr="00DC5648">
        <w:t>NH4NO3 →  N2O + 2H2O</w:t>
      </w:r>
    </w:p>
    <w:p w:rsidR="00DC5648" w:rsidRPr="00DC5648" w:rsidRDefault="00DC5648" w:rsidP="00DC5648">
      <w:r w:rsidRPr="00DC5648">
        <w:t>b    →             b</w:t>
      </w:r>
    </w:p>
    <w:p w:rsidR="00DC5648" w:rsidRPr="00DC5648" w:rsidRDefault="00DC5648" w:rsidP="00DC5648">
      <w:r w:rsidRPr="00DC5648">
        <w:t xml:space="preserve">Ta có: nN2OnO2 = </w:t>
      </w:r>
      <w:r w:rsidRPr="00DC5648">
        <w:object w:dxaOrig="3540" w:dyaOrig="760">
          <v:shape id="_x0000_i4152" type="#_x0000_t75" style="width:177pt;height:38.25pt" o:ole="">
            <v:imagedata r:id="rId5810" o:title=""/>
          </v:shape>
          <o:OLEObject Type="Embed" ProgID="Equation.DSMT4" ShapeID="_x0000_i4152" DrawAspect="Content" ObjectID="_1772196458" r:id="rId5811"/>
        </w:object>
      </w:r>
      <w:r w:rsidRPr="00DC5648">
        <w:t xml:space="preserve"> (2)</w:t>
      </w:r>
    </w:p>
    <w:p w:rsidR="00DC5648" w:rsidRPr="00DC5648" w:rsidRDefault="00DC5648" w:rsidP="00DC5648">
      <w:r w:rsidRPr="00DC5648">
        <w:t>Giải hệ (1) (2) ⟹ a = 0,15; b = 0,1</w:t>
      </w:r>
    </w:p>
    <w:p w:rsidR="00DC5648" w:rsidRPr="00DC5648" w:rsidRDefault="00DC5648" w:rsidP="00DC5648">
      <w:r w:rsidRPr="00DC5648">
        <w:t xml:space="preserve">⟹ %mKNO3  = </w:t>
      </w:r>
      <w:r w:rsidRPr="00DC5648">
        <w:object w:dxaOrig="1560" w:dyaOrig="660">
          <v:shape id="_x0000_i4153" type="#_x0000_t75" style="width:78pt;height:33pt" o:ole="">
            <v:imagedata r:id="rId5812" o:title=""/>
          </v:shape>
          <o:OLEObject Type="Embed" ProgID="Equation.DSMT4" ShapeID="_x0000_i4153" DrawAspect="Content" ObjectID="_1772196459" r:id="rId5813"/>
        </w:object>
      </w:r>
      <w:r w:rsidRPr="00DC5648">
        <w:t xml:space="preserve"> = 65,44%.</w:t>
      </w:r>
    </w:p>
    <w:p w:rsidR="00DC5648" w:rsidRPr="00DC5648" w:rsidRDefault="00DC5648" w:rsidP="00DC5648">
      <w:r w:rsidRPr="00DC5648">
        <w:t xml:space="preserve">Câu 138 (TH): Có 4 dung dịch: natri clorua (NaCl), rượu etylic (C2H5OH), axit axetic (CH3COOH), kali sunfat (K2SO4) đều có nồng độ 0,1 mol/lít. Dung dịch chứa chất tan có khả năng dẫn điện tốt nhất là </w:t>
      </w:r>
    </w:p>
    <w:p w:rsidR="00DC5648" w:rsidRPr="00DC5648" w:rsidRDefault="00DC5648" w:rsidP="00DC5648">
      <w:r w:rsidRPr="00DC5648">
        <w:tab/>
        <w:t xml:space="preserve">A. C2H5OH. </w:t>
      </w:r>
      <w:r w:rsidRPr="00DC5648">
        <w:tab/>
      </w:r>
      <w:r w:rsidRPr="00DC5648">
        <w:rPr>
          <w:highlight w:val="yellow"/>
        </w:rPr>
        <w:t>B. K2SO4.</w:t>
      </w:r>
      <w:r w:rsidRPr="00DC5648">
        <w:t xml:space="preserve"> </w:t>
      </w:r>
      <w:r w:rsidRPr="00DC5648">
        <w:tab/>
        <w:t xml:space="preserve">C. CH3COOH. </w:t>
      </w:r>
      <w:r w:rsidRPr="00DC5648">
        <w:tab/>
        <w:t xml:space="preserve">D. NaCl. </w:t>
      </w:r>
    </w:p>
    <w:p w:rsidR="00DC5648" w:rsidRPr="00DC5648" w:rsidRDefault="00DC5648" w:rsidP="00DC5648">
      <w:r w:rsidRPr="00DC5648">
        <w:t xml:space="preserve">Phương pháp giải: </w:t>
      </w:r>
    </w:p>
    <w:p w:rsidR="00DC5648" w:rsidRPr="00DC5648" w:rsidRDefault="00DC5648" w:rsidP="00DC5648">
      <w:r w:rsidRPr="00DC5648">
        <w:t>Dung dịch có nồng độ ion càng cao thì dẫn điện càng tốt.</w:t>
      </w:r>
    </w:p>
    <w:p w:rsidR="00DC5648" w:rsidRPr="00DC5648" w:rsidRDefault="00DC5648" w:rsidP="00DC5648">
      <w:r w:rsidRPr="00DC5648">
        <w:t xml:space="preserve">Giải chi tiết: </w:t>
      </w:r>
    </w:p>
    <w:p w:rsidR="00DC5648" w:rsidRPr="00DC5648" w:rsidRDefault="00DC5648" w:rsidP="00DC5648">
      <w:r w:rsidRPr="00DC5648">
        <w:t>C2H5OH không phải là chất điện li → không dẫn điện.</w:t>
      </w:r>
    </w:p>
    <w:p w:rsidR="00DC5648" w:rsidRPr="00DC5648" w:rsidRDefault="00DC5648" w:rsidP="00DC5648">
      <w:r w:rsidRPr="00DC5648">
        <w:t>CH3COOH là chất điện li yếu → tính dẫn điện nhỏ hơn NaCl và K2SO4.</w:t>
      </w:r>
    </w:p>
    <w:p w:rsidR="00DC5648" w:rsidRPr="00DC5648" w:rsidRDefault="00DC5648" w:rsidP="00DC5648">
      <w:r w:rsidRPr="00DC5648">
        <w:t>Cùng nồng độ là 0,1 mol/lít thì K2SO4 dẫn điện tốt hơn NaCl vì trong dd phân li ra nồng độ ion các chất nhiều hơn.</w:t>
      </w:r>
    </w:p>
    <w:p w:rsidR="00DC5648" w:rsidRPr="00DC5648" w:rsidRDefault="00DC5648" w:rsidP="00DC5648">
      <w:r w:rsidRPr="00DC5648">
        <w:t>NaCl → Na+ + Cl- (Tổng nồng độ ion thu được là 0,2M)</w:t>
      </w:r>
    </w:p>
    <w:p w:rsidR="00DC5648" w:rsidRPr="00DC5648" w:rsidRDefault="00DC5648" w:rsidP="00DC5648">
      <w:r w:rsidRPr="00DC5648">
        <w:t>K2SO4 → 2K+ + SO42- (Tổng nồng độ ion thu được là 0,3M)</w:t>
      </w:r>
    </w:p>
    <w:p w:rsidR="00DC5648" w:rsidRPr="00DC5648" w:rsidRDefault="00DC5648" w:rsidP="00DC5648">
      <w:r w:rsidRPr="00DC5648">
        <w:t>Câu 139 (TH): H2O2 phân hủy chậm trong dung dịch ở nhiệt độ thường theo phản ứng sau:</w:t>
      </w:r>
    </w:p>
    <w:p w:rsidR="00DC5648" w:rsidRPr="00DC5648" w:rsidRDefault="00DC5648" w:rsidP="00DC5648">
      <w:r w:rsidRPr="00DC5648">
        <w:t>2H2O2 → 2H2O + O2↑</w:t>
      </w:r>
    </w:p>
    <w:p w:rsidR="00DC5648" w:rsidRPr="00DC5648" w:rsidRDefault="00DC5648" w:rsidP="00DC5648">
      <w:r w:rsidRPr="00DC5648">
        <w:t xml:space="preserve">Khi thêm vào dung dịch này một ít bột MnO2, thấy bọt khí oxi thoát ra rất mạnh. Sau khi phản ứng kết thúc, MnO2 vẫn còn nguyên vẹn. Vai trò của MnO2 trong phản ứng trên là </w:t>
      </w:r>
    </w:p>
    <w:p w:rsidR="00DC5648" w:rsidRPr="00DC5648" w:rsidRDefault="00DC5648" w:rsidP="00DC5648">
      <w:r w:rsidRPr="00DC5648">
        <w:tab/>
        <w:t xml:space="preserve">A. chất ức chế. </w:t>
      </w:r>
      <w:r w:rsidRPr="00DC5648">
        <w:tab/>
        <w:t xml:space="preserve">B. chất tham gia phản ứng. </w:t>
      </w:r>
      <w:r w:rsidRPr="00DC5648">
        <w:rPr>
          <w:highlight w:val="yellow"/>
        </w:rPr>
        <w:t>C. chất xúc tác.</w:t>
      </w:r>
      <w:r w:rsidRPr="00DC5648">
        <w:t xml:space="preserve"> </w:t>
      </w:r>
      <w:r w:rsidRPr="00DC5648">
        <w:tab/>
        <w:t xml:space="preserve">D. chất hút ẩm. </w:t>
      </w:r>
    </w:p>
    <w:p w:rsidR="00DC5648" w:rsidRPr="00DC5648" w:rsidRDefault="00DC5648" w:rsidP="00DC5648">
      <w:r w:rsidRPr="00DC5648">
        <w:t xml:space="preserve">Phương pháp giải: </w:t>
      </w:r>
    </w:p>
    <w:p w:rsidR="00DC5648" w:rsidRPr="00DC5648" w:rsidRDefault="00DC5648" w:rsidP="00DC5648">
      <w:r w:rsidRPr="00DC5648">
        <w:t>Dựa vào các yếu tố ảnh hưởng đến tốc độ phản ứng.</w:t>
      </w:r>
    </w:p>
    <w:p w:rsidR="00DC5648" w:rsidRPr="00DC5648" w:rsidRDefault="00DC5648" w:rsidP="00DC5648">
      <w:r w:rsidRPr="00DC5648">
        <w:lastRenderedPageBreak/>
        <w:t xml:space="preserve">Giải chi tiết: </w:t>
      </w:r>
    </w:p>
    <w:p w:rsidR="00DC5648" w:rsidRPr="00DC5648" w:rsidRDefault="00DC5648" w:rsidP="00DC5648">
      <w:r w:rsidRPr="00DC5648">
        <w:t>Khi cho MnO2 vào dung dịch thì bọt khí oxi thoát ra rất mạnh, khi đó tốc độ phản ứng tăng.</w:t>
      </w:r>
    </w:p>
    <w:p w:rsidR="00DC5648" w:rsidRPr="00DC5648" w:rsidRDefault="00DC5648" w:rsidP="00DC5648">
      <w:r w:rsidRPr="00DC5648">
        <w:t>Sau phản ứng, MnO2 vẫn còn nguyên vẹn ⟹ MnO2 đóng vai trò chất xúc tác trong phản ứng này.</w:t>
      </w:r>
    </w:p>
    <w:p w:rsidR="00DC5648" w:rsidRPr="00DC5648" w:rsidRDefault="00DC5648" w:rsidP="00DC5648">
      <w:r w:rsidRPr="00DC5648">
        <w:t xml:space="preserve">Câu 140 (VDC): Đốt cháy hoàn toàn 6,46 gam hỗn hợp E gồm ba este no, mạch hở X, Y, Z (đều tạo bởi axit cacboxylic và ancol, MX &lt; MY &lt; MZ &lt; 248) cần vừa đủ 0,235 mol O2, thu được 5,376 lít khí CO2. Cho 6,46 gam E tác dụng hết với dung dịch NaOH (lấy dư 20% so với lượng phản ứng) rồi chưng cất dung dịch, thu được hỗn hợp hai ancol đồng đẳng kế tiếp và hỗn hợp chất rắn khan T. Đốt cháy hoàn toàn T, thu được Na2CO3, CO2 và 0,18 gam H2O. Phân tử khối của Y là </w:t>
      </w:r>
    </w:p>
    <w:p w:rsidR="00DC5648" w:rsidRPr="00DC5648" w:rsidRDefault="00DC5648" w:rsidP="00DC5648">
      <w:r w:rsidRPr="00DC5648">
        <w:tab/>
      </w:r>
      <w:r w:rsidRPr="00DC5648">
        <w:rPr>
          <w:highlight w:val="yellow"/>
        </w:rPr>
        <w:t>Đáp án: 132</w:t>
      </w:r>
    </w:p>
    <w:p w:rsidR="00DC5648" w:rsidRPr="00DC5648" w:rsidRDefault="00DC5648" w:rsidP="00DC5648">
      <w:r w:rsidRPr="00DC5648">
        <w:t xml:space="preserve">Phương pháp giải: </w:t>
      </w:r>
    </w:p>
    <w:p w:rsidR="00DC5648" w:rsidRPr="00DC5648" w:rsidRDefault="00DC5648" w:rsidP="00DC5648">
      <w:r w:rsidRPr="00DC5648">
        <w:t>* Xét E + O2 ⟶ CO2 + H2O</w:t>
      </w:r>
    </w:p>
    <w:p w:rsidR="00DC5648" w:rsidRPr="00DC5648" w:rsidRDefault="00DC5648" w:rsidP="00DC5648">
      <w:r w:rsidRPr="00DC5648">
        <w:t>BTKL ⟹ mH2O ⟹ nH2O</w:t>
      </w:r>
    </w:p>
    <w:p w:rsidR="00DC5648" w:rsidRPr="00DC5648" w:rsidRDefault="00DC5648" w:rsidP="00DC5648">
      <w:r w:rsidRPr="00DC5648">
        <w:t>BTNT O ⟹ nO(E) ⟹ n-COO-(E).</w:t>
      </w:r>
    </w:p>
    <w:p w:rsidR="00DC5648" w:rsidRPr="00DC5648" w:rsidRDefault="00DC5648" w:rsidP="00DC5648">
      <w:r w:rsidRPr="00DC5648">
        <w:t>* Xét E + NaOH</w:t>
      </w:r>
    </w:p>
    <w:p w:rsidR="00DC5648" w:rsidRPr="00DC5648" w:rsidRDefault="00DC5648" w:rsidP="00DC5648">
      <w:r w:rsidRPr="00DC5648">
        <w:t>⟹ nNaOH(pứ) = n-COO-(E) ⟹ nNaOH(dư trong T).</w:t>
      </w:r>
    </w:p>
    <w:p w:rsidR="00DC5648" w:rsidRPr="00DC5648" w:rsidRDefault="00DC5648" w:rsidP="00DC5648">
      <w:r w:rsidRPr="00DC5648">
        <w:t>* Xét đốt cháy T gồm 0,02 mol NaOH ⟶ 0,01 mol H2O</w:t>
      </w:r>
    </w:p>
    <w:p w:rsidR="00DC5648" w:rsidRPr="00DC5648" w:rsidRDefault="00DC5648" w:rsidP="00DC5648">
      <w:r w:rsidRPr="00DC5648">
        <w:t>BTNT H ⟹ muối trong T không chứa H mà 3 este trong E no, mạch hở</w:t>
      </w:r>
    </w:p>
    <w:p w:rsidR="00DC5648" w:rsidRPr="00DC5648" w:rsidRDefault="00DC5648" w:rsidP="00DC5648">
      <w:r w:rsidRPr="00DC5648">
        <w:t>⟹ Axit tạo nên este trong E là (COOH)2 và 2 ancol tạo E đồng đẳng no, đơn chức, mạch hở.</w:t>
      </w:r>
    </w:p>
    <w:p w:rsidR="00DC5648" w:rsidRPr="00DC5648" w:rsidRDefault="00DC5648" w:rsidP="00DC5648">
      <w:r w:rsidRPr="00DC5648">
        <w:t>* Xét E + NaOH ⟶ T + ancol</w:t>
      </w:r>
    </w:p>
    <w:p w:rsidR="00DC5648" w:rsidRPr="00DC5648" w:rsidRDefault="00DC5648" w:rsidP="00DC5648">
      <w:r w:rsidRPr="00DC5648">
        <w:t>BTKL ⟹ mancol ⟹ Mancol ⟹ 2 ancol tạo este.</w:t>
      </w:r>
    </w:p>
    <w:p w:rsidR="00DC5648" w:rsidRPr="00DC5648" w:rsidRDefault="00DC5648" w:rsidP="00DC5648">
      <w:r w:rsidRPr="00DC5648">
        <w:t>Lưu ý:</w:t>
      </w:r>
    </w:p>
    <w:p w:rsidR="00DC5648" w:rsidRPr="00DC5648" w:rsidRDefault="00DC5648" w:rsidP="00DC5648">
      <w:r w:rsidRPr="00DC5648">
        <w:t>Điểm mấu chốt của bài toán: Ta thấy số mol H2O đốt NaOH dư bằng với mol H2O sinh ra khi đốt T ⟹ các muối trong T đều không chứa H ⟹ các muối đều phải 2 chức ⟹ các ancol đều phải đơn chức.</w:t>
      </w:r>
    </w:p>
    <w:p w:rsidR="00DC5648" w:rsidRPr="00DC5648" w:rsidRDefault="00DC5648" w:rsidP="00DC5648">
      <w:r w:rsidRPr="00DC5648">
        <w:t xml:space="preserve">Giải chi tiết: </w:t>
      </w:r>
    </w:p>
    <w:p w:rsidR="00DC5648" w:rsidRPr="00DC5648" w:rsidRDefault="00DC5648" w:rsidP="00DC5648">
      <w:r w:rsidRPr="00DC5648">
        <w:t>* Xét E + O2 ⟶ CO2 + H2O</w:t>
      </w:r>
    </w:p>
    <w:p w:rsidR="00DC5648" w:rsidRPr="00DC5648" w:rsidRDefault="00DC5648" w:rsidP="00DC5648">
      <w:r w:rsidRPr="00DC5648">
        <w:t>BTKL ⟹ mH2O = 3,42 gam ⟹ nH2O = 0,19 mol.</w:t>
      </w:r>
    </w:p>
    <w:p w:rsidR="00DC5648" w:rsidRPr="00DC5648" w:rsidRDefault="00DC5648" w:rsidP="00DC5648">
      <w:r w:rsidRPr="00DC5648">
        <w:t>BTNT O ⟹ nO(E) = 2nCO2 + nH2O - 2nO2 = 0,2 mol ⟹ n-COO-(E) = 0,1 mol.</w:t>
      </w:r>
    </w:p>
    <w:p w:rsidR="00DC5648" w:rsidRPr="00DC5648" w:rsidRDefault="00DC5648" w:rsidP="00DC5648">
      <w:r w:rsidRPr="00DC5648">
        <w:t>* Xét E + NaOH</w:t>
      </w:r>
    </w:p>
    <w:p w:rsidR="00DC5648" w:rsidRPr="00DC5648" w:rsidRDefault="00DC5648" w:rsidP="00DC5648">
      <w:r w:rsidRPr="00DC5648">
        <w:t>⟹ nNaOH(pứ) = n-COO-(E) = 0,1 mol.</w:t>
      </w:r>
    </w:p>
    <w:p w:rsidR="00DC5648" w:rsidRPr="00DC5648" w:rsidRDefault="00DC5648" w:rsidP="00DC5648">
      <w:r w:rsidRPr="00DC5648">
        <w:t>⟹ nNaOH(dư trong T) = 0,1.20%/100% = 0,02 mol.</w:t>
      </w:r>
    </w:p>
    <w:p w:rsidR="00DC5648" w:rsidRPr="00DC5648" w:rsidRDefault="00DC5648" w:rsidP="00DC5648">
      <w:r w:rsidRPr="00DC5648">
        <w:t>* Xét đốt cháy T gồm 0,02 mol NaOH ⟶ 0,01 mol H2O</w:t>
      </w:r>
    </w:p>
    <w:p w:rsidR="00DC5648" w:rsidRPr="00DC5648" w:rsidRDefault="00DC5648" w:rsidP="00DC5648">
      <w:r w:rsidRPr="00DC5648">
        <w:t>BTNT H ⟹ nNaOH = 2nH2O ⟹ muối trong T không chứa H mà 3 este trong E no, mạch hở</w:t>
      </w:r>
    </w:p>
    <w:p w:rsidR="00DC5648" w:rsidRPr="00DC5648" w:rsidRDefault="00DC5648" w:rsidP="00DC5648">
      <w:r w:rsidRPr="00DC5648">
        <w:t>⟹ Axit tạo nên este trong E là (COOH)2 và 2 ancol tạo E đồng đẳng no, đơn chức, mạch hở.</w:t>
      </w:r>
    </w:p>
    <w:p w:rsidR="00DC5648" w:rsidRPr="00DC5648" w:rsidRDefault="00DC5648" w:rsidP="00DC5648">
      <w:r w:rsidRPr="00DC5648">
        <w:t>Ta có muối trong T là (COONa)2 có n(COONa)2 = nNaOH(pứ)/2 = 0,05 mol.</w:t>
      </w:r>
    </w:p>
    <w:p w:rsidR="00DC5648" w:rsidRPr="00DC5648" w:rsidRDefault="00DC5648" w:rsidP="00DC5648">
      <w:r w:rsidRPr="00DC5648">
        <w:t>⟹ mT = m(COONa)2 + nNaOH(dư) = 7,5 gam.</w:t>
      </w:r>
    </w:p>
    <w:p w:rsidR="00DC5648" w:rsidRPr="00DC5648" w:rsidRDefault="00DC5648" w:rsidP="00DC5648">
      <w:r w:rsidRPr="00DC5648">
        <w:t>* Xét E + NaOH ⟶ T + ancol</w:t>
      </w:r>
    </w:p>
    <w:p w:rsidR="00DC5648" w:rsidRPr="00DC5648" w:rsidRDefault="00DC5648" w:rsidP="00DC5648">
      <w:r w:rsidRPr="00DC5648">
        <w:lastRenderedPageBreak/>
        <w:t>BTKL ⟹ mancol = mE + mNaOH - mT = 6,46 + 0,12.40 - 7,5 = 3,76 gam.</w:t>
      </w:r>
    </w:p>
    <w:p w:rsidR="00DC5648" w:rsidRPr="00DC5648" w:rsidRDefault="00DC5648" w:rsidP="00DC5648">
      <w:r w:rsidRPr="00DC5648">
        <w:t>Lại có nancol = nNaOH(pứ) = 0,1 mol.</w:t>
      </w:r>
    </w:p>
    <w:p w:rsidR="00DC5648" w:rsidRPr="00DC5648" w:rsidRDefault="00DC5648" w:rsidP="00DC5648">
      <w:r w:rsidRPr="00DC5648">
        <w:t>⟹ MTB(ancol) = 37,6/0,1 = 37,6 ⟹ Hỗn hợp hai ancol là CH3OH và C2H5OH.</w:t>
      </w:r>
    </w:p>
    <w:p w:rsidR="00DC5648" w:rsidRPr="00DC5648" w:rsidRDefault="00DC5648" w:rsidP="00DC5648">
      <w:r w:rsidRPr="00DC5648">
        <w:t>* Hỗn hợp E gồm ba este no, mạch hở X, Y, Z (MX &lt; MY &lt; MZ &lt; 248)</w:t>
      </w:r>
    </w:p>
    <w:p w:rsidR="00DC5648" w:rsidRPr="00DC5648" w:rsidRDefault="00DC5648" w:rsidP="00DC5648">
      <w:r w:rsidRPr="00DC5648">
        <w:t>⟹ X là (COOCH3)2 ; Y là CH3OOC-COOC2H5 và Z là (COOC2H5)2.</w:t>
      </w:r>
    </w:p>
    <w:p w:rsidR="00DC5648" w:rsidRPr="00DC5648" w:rsidRDefault="00DC5648" w:rsidP="00DC5648">
      <w:r w:rsidRPr="00DC5648">
        <w:t>⟹ MY = 132.</w:t>
      </w:r>
    </w:p>
    <w:p w:rsidR="00DC5648" w:rsidRPr="00DC5648" w:rsidRDefault="00DC5648" w:rsidP="00DC5648">
      <w:r w:rsidRPr="00DC5648">
        <w:t xml:space="preserve">Câu 141 (TH): Chất hữu cơ vận chuyển từ lá đến các nơi khác trong cây bằng con đường nào? </w:t>
      </w:r>
    </w:p>
    <w:p w:rsidR="00DC5648" w:rsidRPr="00DC5648" w:rsidRDefault="00DC5648" w:rsidP="00DC5648">
      <w:r w:rsidRPr="00DC5648">
        <w:tab/>
        <w:t xml:space="preserve">A. Vách xenlulôzơ </w:t>
      </w:r>
      <w:r w:rsidRPr="00DC5648">
        <w:tab/>
      </w:r>
      <w:r w:rsidRPr="00DC5648">
        <w:tab/>
        <w:t xml:space="preserve">B. Mạch gỗ theo nguyên tắc khuếch tán. </w:t>
      </w:r>
    </w:p>
    <w:p w:rsidR="00DC5648" w:rsidRPr="00DC5648" w:rsidRDefault="00DC5648" w:rsidP="00DC5648">
      <w:r w:rsidRPr="00DC5648">
        <w:tab/>
      </w:r>
      <w:r w:rsidRPr="00DC5648">
        <w:rPr>
          <w:highlight w:val="yellow"/>
        </w:rPr>
        <w:t>C. Mạch rây theo nguyên tắc khuếch tán.</w:t>
      </w:r>
      <w:r w:rsidRPr="00DC5648">
        <w:t xml:space="preserve"> </w:t>
      </w:r>
      <w:r w:rsidRPr="00DC5648">
        <w:tab/>
        <w:t xml:space="preserve">D. Tầng cutin.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Chất hữu cơ vận chuyển từ lá đến các nơi khác trong cây qua mạch rây theo nguyên tắc khuếch tán (từ nơi có nồng độ cao tới nơi có nồng độ thấp).</w:t>
      </w:r>
    </w:p>
    <w:p w:rsidR="00DC5648" w:rsidRPr="00DC5648" w:rsidRDefault="00DC5648" w:rsidP="00DC5648">
      <w:r w:rsidRPr="00DC5648">
        <w:t xml:space="preserve">Câu 142 (NB): Khi trời rét, thấy môi tím tái, sởn gai ốc ta vội tìm áo ấm mặc. Phản ứng thuộc phản xạ có điều kiện trong trường hợp này là </w:t>
      </w:r>
    </w:p>
    <w:p w:rsidR="00DC5648" w:rsidRPr="00DC5648" w:rsidRDefault="00DC5648" w:rsidP="00DC5648">
      <w:r w:rsidRPr="00DC5648">
        <w:tab/>
        <w:t xml:space="preserve">A. môi tím tái. </w:t>
      </w:r>
      <w:r w:rsidRPr="00DC5648">
        <w:tab/>
        <w:t xml:space="preserve">B. sởn gai ốc. </w:t>
      </w:r>
      <w:r w:rsidRPr="00DC5648">
        <w:tab/>
      </w:r>
      <w:r w:rsidRPr="00DC5648">
        <w:rPr>
          <w:highlight w:val="yellow"/>
        </w:rPr>
        <w:t>C. mặc áo ấm.</w:t>
      </w:r>
      <w:r w:rsidRPr="00DC5648">
        <w:t xml:space="preserve"> </w:t>
      </w:r>
      <w:r w:rsidRPr="00DC5648">
        <w:tab/>
        <w:t xml:space="preserve">D. môi tím tái và sởn gai ốc. </w:t>
      </w:r>
    </w:p>
    <w:p w:rsidR="00DC5648" w:rsidRPr="00DC5648" w:rsidRDefault="00DC5648" w:rsidP="00DC5648">
      <w:r w:rsidRPr="00DC5648">
        <w:t xml:space="preserve">Giải chi tiết: </w:t>
      </w:r>
    </w:p>
    <w:p w:rsidR="00DC5648" w:rsidRPr="00DC5648" w:rsidRDefault="00DC5648" w:rsidP="00DC5648">
      <w:r w:rsidRPr="00DC5648">
        <w:t>Phản ứng thuộc phản xạ có điều kiện trong trường hợp này là: Mặc áo ấm</w:t>
      </w:r>
    </w:p>
    <w:p w:rsidR="00DC5648" w:rsidRPr="00DC5648" w:rsidRDefault="00DC5648" w:rsidP="00DC5648">
      <w:r w:rsidRPr="00DC5648">
        <w:t>Còn: môi tím tái, sởn gai ốc là phản xạ không điều kiện.</w:t>
      </w:r>
    </w:p>
    <w:p w:rsidR="00DC5648" w:rsidRPr="00DC5648" w:rsidRDefault="00DC5648" w:rsidP="00DC5648">
      <w:r w:rsidRPr="00DC5648">
        <w:t xml:space="preserve">Câu 143 (TH): Nếu trong môi trường nuôi cấy có nồng độ auxin/kinetin = 3/0,02 thì sẽ kích thích hình thành </w:t>
      </w:r>
    </w:p>
    <w:p w:rsidR="00DC5648" w:rsidRPr="00DC5648" w:rsidRDefault="00DC5648" w:rsidP="00DC5648">
      <w:r w:rsidRPr="00DC5648">
        <w:tab/>
        <w:t xml:space="preserve">A. Mô sẹo </w:t>
      </w:r>
      <w:r w:rsidRPr="00DC5648">
        <w:tab/>
      </w:r>
      <w:r w:rsidRPr="00DC5648">
        <w:rPr>
          <w:highlight w:val="yellow"/>
        </w:rPr>
        <w:t>B. Rễ</w:t>
      </w:r>
      <w:r w:rsidRPr="00DC5648">
        <w:t xml:space="preserve"> </w:t>
      </w:r>
      <w:r w:rsidRPr="00DC5648">
        <w:tab/>
        <w:t xml:space="preserve">C. Chồi </w:t>
      </w:r>
      <w:r w:rsidRPr="00DC5648">
        <w:tab/>
        <w:t xml:space="preserve">D. Cả rễ và chồi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Trong nuôi cấy mô, auxin có tác dụng kích thích hình thành rễ, kinetin kích thích hình thành chồi.</w:t>
      </w:r>
    </w:p>
    <w:p w:rsidR="00DC5648" w:rsidRPr="00DC5648" w:rsidRDefault="00DC5648" w:rsidP="00DC5648">
      <w:r w:rsidRPr="00DC5648">
        <w:t>Nếu trong môi trường nuôi cấy có nồng độ auxin/kinetin = 3/0,02 thì sẽ kích thích hình thành rễ.</w:t>
      </w:r>
    </w:p>
    <w:p w:rsidR="00DC5648" w:rsidRPr="00DC5648" w:rsidRDefault="00DC5648" w:rsidP="00DC5648">
      <w:r w:rsidRPr="00DC5648">
        <w:t xml:space="preserve">Câu 144 (TH): Để tạo ra các giống vật nuôi có tốc độ sinh trưởng và phát triển nhanh, năng suất cao, thích nghi với các điều kiện địa phương, người ta áp dụng các phương pháp </w:t>
      </w:r>
    </w:p>
    <w:p w:rsidR="00DC5648" w:rsidRPr="00DC5648" w:rsidRDefault="00DC5648" w:rsidP="00DC5648">
      <w:r w:rsidRPr="00DC5648">
        <w:tab/>
        <w:t xml:space="preserve">A. xây dựng và cải tạo chuồng trại trong chăn nuôi. </w:t>
      </w:r>
    </w:p>
    <w:p w:rsidR="00DC5648" w:rsidRPr="00DC5648" w:rsidRDefault="00DC5648" w:rsidP="00DC5648">
      <w:r w:rsidRPr="00DC5648">
        <w:tab/>
        <w:t xml:space="preserve">B. đảm bảo vệ sinh, phòng trừ dịch bệnh cho vật nuôi. </w:t>
      </w:r>
    </w:p>
    <w:p w:rsidR="00DC5648" w:rsidRPr="00DC5648" w:rsidRDefault="00DC5648" w:rsidP="00DC5648">
      <w:r w:rsidRPr="00DC5648">
        <w:tab/>
      </w:r>
      <w:r w:rsidRPr="00DC5648">
        <w:rPr>
          <w:highlight w:val="yellow"/>
        </w:rPr>
        <w:t>C. chọn lọc nhân tạo, lai giống, công nghệ tế bào...</w:t>
      </w:r>
      <w:r w:rsidRPr="00DC5648">
        <w:t xml:space="preserve"> </w:t>
      </w:r>
    </w:p>
    <w:p w:rsidR="00DC5648" w:rsidRPr="00DC5648" w:rsidRDefault="00DC5648" w:rsidP="00DC5648">
      <w:r w:rsidRPr="00DC5648">
        <w:tab/>
        <w:t xml:space="preserve">D. cải tạo chế độ dinh dưỡng, đáp ứng đầy đủ nhu cầu về thức ăn. </w:t>
      </w:r>
    </w:p>
    <w:p w:rsidR="00DC5648" w:rsidRPr="00DC5648" w:rsidRDefault="00DC5648" w:rsidP="00DC5648">
      <w:r w:rsidRPr="00DC5648">
        <w:t xml:space="preserve">Giải chi tiết: </w:t>
      </w:r>
    </w:p>
    <w:p w:rsidR="00DC5648" w:rsidRPr="00DC5648" w:rsidRDefault="00DC5648" w:rsidP="00DC5648">
      <w:r w:rsidRPr="00DC5648">
        <w:t>Sử dụng các phương pháp: chọn lọc nhân tạo, lai giống, công nghệ tế bào... để tạo ra các giống vật nuôi có tốc độ sinh trưởng và phát triển nhanh, năng suất cao, thích nghi với các điều kiện địa phương.</w:t>
      </w:r>
    </w:p>
    <w:p w:rsidR="00DC5648" w:rsidRPr="00DC5648" w:rsidRDefault="00DC5648" w:rsidP="00DC5648">
      <w:r w:rsidRPr="00DC5648">
        <w:lastRenderedPageBreak/>
        <w:t>Câu 145 (TH): Hình vẽ sau mô tả một dạng đột biến cấu trúc nhiễm sắc thể (NST), nhận định nào sau đây không đúng khi nói về dạng đột biến đó?</w:t>
      </w:r>
    </w:p>
    <w:p w:rsidR="00DC5648" w:rsidRPr="00DC5648" w:rsidRDefault="00EF1727" w:rsidP="00DC5648">
      <w:r>
        <w:rPr>
          <w:noProof/>
        </w:rPr>
        <w:drawing>
          <wp:inline distT="0" distB="0" distL="0" distR="0">
            <wp:extent cx="2581275" cy="2514600"/>
            <wp:effectExtent l="0" t="0" r="9525" b="0"/>
            <wp:docPr id="3251" name="Picture 3251" descr="1615601700-sz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descr="1615601700-sze8"/>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581275" cy="2514600"/>
                    </a:xfrm>
                    <a:prstGeom prst="rect">
                      <a:avLst/>
                    </a:prstGeom>
                    <a:noFill/>
                    <a:ln>
                      <a:noFill/>
                    </a:ln>
                  </pic:spPr>
                </pic:pic>
              </a:graphicData>
            </a:graphic>
          </wp:inline>
        </w:drawing>
      </w:r>
    </w:p>
    <w:p w:rsidR="00DC5648" w:rsidRPr="00DC5648" w:rsidRDefault="00DC5648" w:rsidP="00DC5648">
      <w:r w:rsidRPr="00DC5648">
        <w:tab/>
        <w:t xml:space="preserve">A. Dạng đột biến này có thể gây hại cho thể đột biến. </w:t>
      </w:r>
    </w:p>
    <w:p w:rsidR="00DC5648" w:rsidRPr="00DC5648" w:rsidRDefault="00DC5648" w:rsidP="00DC5648">
      <w:r w:rsidRPr="00DC5648">
        <w:tab/>
      </w:r>
      <w:r w:rsidRPr="00DC5648">
        <w:rPr>
          <w:highlight w:val="yellow"/>
        </w:rPr>
        <w:t>B. Dạng đột biến này làm thay đổi số lượng gen trên nhiễm sắc thể.</w:t>
      </w:r>
      <w:r w:rsidRPr="00DC5648">
        <w:t xml:space="preserve"> </w:t>
      </w:r>
    </w:p>
    <w:p w:rsidR="00DC5648" w:rsidRPr="00DC5648" w:rsidRDefault="00DC5648" w:rsidP="00DC5648">
      <w:r w:rsidRPr="00DC5648">
        <w:tab/>
        <w:t xml:space="preserve">C. Đây là dạng đột biến đảo đoạn nhiễm sắc thể. </w:t>
      </w:r>
    </w:p>
    <w:p w:rsidR="00DC5648" w:rsidRPr="00DC5648" w:rsidRDefault="00DC5648" w:rsidP="00DC5648">
      <w:r w:rsidRPr="00DC5648">
        <w:tab/>
        <w:t xml:space="preserve">D. Dạng đột biến này làm thay đổi vị trí của gen trên nhiễm sắc thể. </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581275" cy="2514600"/>
            <wp:effectExtent l="0" t="0" r="9525" b="0"/>
            <wp:docPr id="3252" name="Picture 3252" descr="1615601701-8t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descr="1615601701-8ts4"/>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2581275" cy="2514600"/>
                    </a:xfrm>
                    <a:prstGeom prst="rect">
                      <a:avLst/>
                    </a:prstGeom>
                    <a:noFill/>
                    <a:ln>
                      <a:noFill/>
                    </a:ln>
                  </pic:spPr>
                </pic:pic>
              </a:graphicData>
            </a:graphic>
          </wp:inline>
        </w:drawing>
      </w:r>
    </w:p>
    <w:p w:rsidR="00DC5648" w:rsidRPr="00DC5648" w:rsidRDefault="00DC5648" w:rsidP="00DC5648">
      <w:r w:rsidRPr="00DC5648">
        <w:t>→ Đây là dạng đột biến đảo đoạn BCD, dạng đột biến này có thể: Dạng đột biến này có thể gây hại cho thể đột biến.</w:t>
      </w:r>
    </w:p>
    <w:p w:rsidR="00DC5648" w:rsidRPr="00DC5648" w:rsidRDefault="00DC5648" w:rsidP="00DC5648">
      <w:r w:rsidRPr="00DC5648">
        <w:t>Phương án B sai, đột biến không làm thay đổi số lượng gen trên NST.</w:t>
      </w:r>
    </w:p>
    <w:p w:rsidR="00DC5648" w:rsidRPr="00DC5648" w:rsidRDefault="00DC5648" w:rsidP="00DC5648">
      <w:r w:rsidRPr="00DC5648">
        <w:t xml:space="preserve">Câu 146 (TH): Một quần thể sinh vật có thành phần kiểu gen là 0,3AA : 0,4Aa : 0,3aa. Tần số alen a của quần thể này là </w:t>
      </w:r>
    </w:p>
    <w:p w:rsidR="00DC5648" w:rsidRPr="00DC5648" w:rsidRDefault="00DC5648" w:rsidP="00DC5648">
      <w:r w:rsidRPr="00DC5648">
        <w:tab/>
        <w:t xml:space="preserve">A. 0,6. </w:t>
      </w:r>
      <w:r w:rsidRPr="00DC5648">
        <w:tab/>
        <w:t xml:space="preserve">B. 0,4. </w:t>
      </w:r>
      <w:r w:rsidRPr="00DC5648">
        <w:tab/>
        <w:t xml:space="preserve">C. 0,3. </w:t>
      </w:r>
      <w:r w:rsidRPr="00DC5648">
        <w:tab/>
      </w:r>
      <w:r w:rsidRPr="00DC5648">
        <w:rPr>
          <w:highlight w:val="yellow"/>
        </w:rPr>
        <w:t>D. 0,5.</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Quần thể có thành phần kiểu gen: xAA : yAa : zaa  </w:t>
      </w:r>
    </w:p>
    <w:p w:rsidR="00DC5648" w:rsidRPr="00DC5648" w:rsidRDefault="00DC5648" w:rsidP="00DC5648">
      <w:r w:rsidRPr="00DC5648">
        <w:lastRenderedPageBreak/>
        <w:t xml:space="preserve">Tần số alen </w:t>
      </w:r>
      <w:r w:rsidRPr="00DC5648">
        <w:object w:dxaOrig="2420" w:dyaOrig="620">
          <v:shape id="_x0000_i4154" type="#_x0000_t75" style="width:120.75pt;height:30.75pt" o:ole="">
            <v:imagedata r:id="rId5814" o:title=""/>
          </v:shape>
          <o:OLEObject Type="Embed" ProgID="Equation.DSMT4" ShapeID="_x0000_i4154" DrawAspect="Content" ObjectID="_1772196460" r:id="rId5815"/>
        </w:object>
      </w:r>
      <w:r w:rsidRPr="00DC5648">
        <w:t>.</w:t>
      </w:r>
    </w:p>
    <w:p w:rsidR="00DC5648" w:rsidRPr="00DC5648" w:rsidRDefault="00DC5648" w:rsidP="00DC5648">
      <w:r w:rsidRPr="00DC5648">
        <w:t xml:space="preserve">Giải chi tiết: </w:t>
      </w:r>
    </w:p>
    <w:p w:rsidR="00DC5648" w:rsidRPr="00DC5648" w:rsidRDefault="00DC5648" w:rsidP="00DC5648">
      <w:r w:rsidRPr="00DC5648">
        <w:t>Quần thể có thành phần kiểu gen: 0,3AA : 0,4Aa : 0,3aa</w:t>
      </w:r>
    </w:p>
    <w:p w:rsidR="00DC5648" w:rsidRPr="00DC5648" w:rsidRDefault="00DC5648" w:rsidP="00DC5648">
      <w:r w:rsidRPr="00DC5648">
        <w:t xml:space="preserve">Tần số alen </w:t>
      </w:r>
      <w:r w:rsidRPr="00DC5648">
        <w:object w:dxaOrig="3879" w:dyaOrig="620">
          <v:shape id="_x0000_i4155" type="#_x0000_t75" style="width:194.25pt;height:30.75pt" o:ole="">
            <v:imagedata r:id="rId5816" o:title=""/>
          </v:shape>
          <o:OLEObject Type="Embed" ProgID="Equation.DSMT4" ShapeID="_x0000_i4155" DrawAspect="Content" ObjectID="_1772196461" r:id="rId5817"/>
        </w:object>
      </w:r>
      <w:r w:rsidRPr="00DC5648">
        <w:t>.</w:t>
      </w:r>
    </w:p>
    <w:p w:rsidR="00DC5648" w:rsidRPr="00DC5648" w:rsidRDefault="00DC5648" w:rsidP="00DC5648">
      <w:r w:rsidRPr="00DC5648">
        <w:t xml:space="preserve">Câu 147 (TH): Khi nói về ưu thế lai, phát biểu nào sau đây đúng? </w:t>
      </w:r>
    </w:p>
    <w:p w:rsidR="00DC5648" w:rsidRPr="00DC5648" w:rsidRDefault="00DC5648" w:rsidP="00DC5648">
      <w:r w:rsidRPr="00DC5648">
        <w:tab/>
        <w:t>A. Ưu thế lai luôn biểu hiện ở con lai của phép lai giữa hai dòng thuần chủng.</w:t>
      </w:r>
    </w:p>
    <w:p w:rsidR="00DC5648" w:rsidRPr="00DC5648" w:rsidRDefault="00DC5648" w:rsidP="00DC5648">
      <w:r w:rsidRPr="00DC5648">
        <w:tab/>
      </w:r>
      <w:r w:rsidRPr="00DC5648">
        <w:rPr>
          <w:highlight w:val="yellow"/>
        </w:rPr>
        <w:t>B. Để tạo ưu thế lai người ta thường sử dụng phương pháp lai khác dòng.</w:t>
      </w:r>
      <w:r w:rsidRPr="00DC5648">
        <w:t xml:space="preserve"> </w:t>
      </w:r>
    </w:p>
    <w:p w:rsidR="00DC5648" w:rsidRPr="00DC5648" w:rsidRDefault="00DC5648" w:rsidP="00DC5648">
      <w:r w:rsidRPr="00DC5648">
        <w:tab/>
        <w:t xml:space="preserve">C. Ưu thế lai được biểu hiện ở đời F1 và sau đó tăng dần ở các đời tiếp theo. </w:t>
      </w:r>
    </w:p>
    <w:p w:rsidR="00DC5648" w:rsidRPr="00DC5648" w:rsidRDefault="00DC5648" w:rsidP="00DC5648">
      <w:r w:rsidRPr="00DC5648">
        <w:tab/>
        <w:t xml:space="preserve">D. Các con lai F1 có ưu thế lai cao thường được sử dụng làm giống. </w:t>
      </w:r>
    </w:p>
    <w:p w:rsidR="00DC5648" w:rsidRPr="00DC5648" w:rsidRDefault="00DC5648" w:rsidP="00DC5648">
      <w:r w:rsidRPr="00DC5648">
        <w:t xml:space="preserve">Phương pháp giải: </w:t>
      </w:r>
    </w:p>
    <w:p w:rsidR="00DC5648" w:rsidRPr="00DC5648" w:rsidRDefault="00DC5648" w:rsidP="00DC5648">
      <w:r w:rsidRPr="00DC5648">
        <w:t>Ưu thế lai là hiện tượng con lai có năng suất, khả năng chống chịu cao hơn các dạng bố mẹ.</w:t>
      </w:r>
    </w:p>
    <w:p w:rsidR="00DC5648" w:rsidRPr="00DC5648" w:rsidRDefault="00DC5648" w:rsidP="00DC5648">
      <w:r w:rsidRPr="00DC5648">
        <w:t>Theo giả thuyết siêu trội, ở trạng thái dị hợp nhiều cặp gen thì có ưu thế lai cao.</w:t>
      </w:r>
    </w:p>
    <w:p w:rsidR="00DC5648" w:rsidRPr="00DC5648" w:rsidRDefault="00DC5648" w:rsidP="00DC5648">
      <w:r w:rsidRPr="00DC5648">
        <w:t xml:space="preserve">Giải chi tiết: </w:t>
      </w:r>
    </w:p>
    <w:p w:rsidR="00DC5648" w:rsidRPr="00DC5648" w:rsidRDefault="00DC5648" w:rsidP="00DC5648">
      <w:r w:rsidRPr="00DC5648">
        <w:t>A sai, không phải phép lai nào giữa 2 dòng thuần đều cho ưu thế lai cao.</w:t>
      </w:r>
    </w:p>
    <w:p w:rsidR="00DC5648" w:rsidRPr="00DC5648" w:rsidRDefault="00DC5648" w:rsidP="00DC5648">
      <w:r w:rsidRPr="00DC5648">
        <w:t>B đúng.</w:t>
      </w:r>
    </w:p>
    <w:p w:rsidR="00DC5648" w:rsidRPr="00DC5648" w:rsidRDefault="00DC5648" w:rsidP="00DC5648">
      <w:r w:rsidRPr="00DC5648">
        <w:t>C sai, ưu thế lai biểu hiện cao nhất ở F1 và giảm dần qua các thế hệ.</w:t>
      </w:r>
    </w:p>
    <w:p w:rsidR="00DC5648" w:rsidRPr="00DC5648" w:rsidRDefault="00DC5648" w:rsidP="00DC5648">
      <w:r w:rsidRPr="00DC5648">
        <w:t>D sai, con F1 có ưu thế lai cao không được dùng làm giống vì ưu thế lai biểu hiện cao nhất ở F1 và giảm dần qua các thế hệ.</w:t>
      </w:r>
    </w:p>
    <w:p w:rsidR="00DC5648" w:rsidRPr="00DC5648" w:rsidRDefault="00DC5648" w:rsidP="00DC5648">
      <w:r w:rsidRPr="00DC5648">
        <w:t xml:space="preserve">Câu 148 (NB): Ví dụ nào sau đây thuộc bằng chứng sinh học phân tử? </w:t>
      </w:r>
    </w:p>
    <w:p w:rsidR="00DC5648" w:rsidRPr="00DC5648" w:rsidRDefault="00DC5648" w:rsidP="00DC5648">
      <w:r w:rsidRPr="00DC5648">
        <w:tab/>
        <w:t xml:space="preserve">A. Xác sinh vật sống trong các thời đại trước được bảo quản trong các lớp băng. </w:t>
      </w:r>
    </w:p>
    <w:p w:rsidR="00DC5648" w:rsidRPr="00DC5648" w:rsidRDefault="00DC5648" w:rsidP="00DC5648">
      <w:r w:rsidRPr="00DC5648">
        <w:tab/>
      </w:r>
      <w:r w:rsidRPr="00DC5648">
        <w:rPr>
          <w:highlight w:val="yellow"/>
        </w:rPr>
        <w:t>B. Prôtêin của các loài sinh vật đều cấu tạo từ 20 loại axit amin.</w:t>
      </w:r>
      <w:r w:rsidRPr="00DC5648">
        <w:t xml:space="preserve"> </w:t>
      </w:r>
    </w:p>
    <w:p w:rsidR="00DC5648" w:rsidRPr="00DC5648" w:rsidRDefault="00DC5648" w:rsidP="00DC5648">
      <w:r w:rsidRPr="00DC5648">
        <w:tab/>
        <w:t xml:space="preserve">C. Xương tay của người tương đồng với chi trước của mèo. </w:t>
      </w:r>
    </w:p>
    <w:p w:rsidR="00DC5648" w:rsidRPr="00DC5648" w:rsidRDefault="00DC5648" w:rsidP="00DC5648">
      <w:r w:rsidRPr="00DC5648">
        <w:tab/>
        <w:t xml:space="preserve">D. Tất cả các loài sinh vật đều được cấu tạo từ tế bào. </w:t>
      </w:r>
    </w:p>
    <w:p w:rsidR="00DC5648" w:rsidRPr="00DC5648" w:rsidRDefault="00DC5648" w:rsidP="00DC5648">
      <w:r w:rsidRPr="00DC5648">
        <w:t xml:space="preserve">Phương pháp giải: </w:t>
      </w:r>
    </w:p>
    <w:p w:rsidR="00DC5648" w:rsidRPr="00DC5648" w:rsidRDefault="00DC5648" w:rsidP="00DC5648">
      <w:r w:rsidRPr="00DC5648">
        <w:t>Bằng chứng sinh học phân tử: trình tự axit amin, trình tự nucleotit,…</w:t>
      </w:r>
    </w:p>
    <w:p w:rsidR="00DC5648" w:rsidRPr="00DC5648" w:rsidRDefault="00DC5648" w:rsidP="00DC5648">
      <w:r w:rsidRPr="00DC5648">
        <w:t>(SGK Sinh 12 trang 106)</w:t>
      </w:r>
    </w:p>
    <w:p w:rsidR="00DC5648" w:rsidRPr="00DC5648" w:rsidRDefault="00DC5648" w:rsidP="00DC5648">
      <w:r w:rsidRPr="00DC5648">
        <w:t xml:space="preserve">Giải chi tiết: </w:t>
      </w:r>
    </w:p>
    <w:p w:rsidR="00DC5648" w:rsidRPr="00DC5648" w:rsidRDefault="00DC5648" w:rsidP="00DC5648">
      <w:r w:rsidRPr="00DC5648">
        <w:t>A: hóa thạch.</w:t>
      </w:r>
    </w:p>
    <w:p w:rsidR="00DC5648" w:rsidRPr="00DC5648" w:rsidRDefault="00DC5648" w:rsidP="00DC5648">
      <w:r w:rsidRPr="00DC5648">
        <w:t>B: Bằng chứng sinh học phân tử.</w:t>
      </w:r>
    </w:p>
    <w:p w:rsidR="00DC5648" w:rsidRPr="00DC5648" w:rsidRDefault="00DC5648" w:rsidP="00DC5648">
      <w:r w:rsidRPr="00DC5648">
        <w:t>C: Bằng chứng giải phẫu so sánh</w:t>
      </w:r>
    </w:p>
    <w:p w:rsidR="00DC5648" w:rsidRPr="00DC5648" w:rsidRDefault="00DC5648" w:rsidP="00DC5648">
      <w:r w:rsidRPr="00DC5648">
        <w:t>D: Bằng chứng tế bào học.</w:t>
      </w:r>
    </w:p>
    <w:p w:rsidR="00DC5648" w:rsidRPr="00DC5648" w:rsidRDefault="00DC5648" w:rsidP="00DC5648">
      <w:r w:rsidRPr="00DC5648">
        <w:t xml:space="preserve">Câu 149 (NB): Nhân tố sinh thái nào sau đây là nhân tố vô sinh? </w:t>
      </w:r>
    </w:p>
    <w:p w:rsidR="00DC5648" w:rsidRPr="00DC5648" w:rsidRDefault="00DC5648" w:rsidP="00DC5648">
      <w:r w:rsidRPr="00DC5648">
        <w:tab/>
        <w:t xml:space="preserve">A. Chim sâu. </w:t>
      </w:r>
      <w:r w:rsidRPr="00DC5648">
        <w:tab/>
      </w:r>
      <w:r w:rsidRPr="00DC5648">
        <w:rPr>
          <w:highlight w:val="yellow"/>
        </w:rPr>
        <w:t>B. Ánh sáng.</w:t>
      </w:r>
      <w:r w:rsidRPr="00DC5648">
        <w:t xml:space="preserve"> </w:t>
      </w:r>
      <w:r w:rsidRPr="00DC5648">
        <w:tab/>
        <w:t xml:space="preserve">C. Sâu ăn lá lúa. </w:t>
      </w:r>
      <w:r w:rsidRPr="00DC5648">
        <w:tab/>
        <w:t xml:space="preserve">D. Cây lúa. </w:t>
      </w:r>
    </w:p>
    <w:p w:rsidR="00DC5648" w:rsidRPr="00DC5648" w:rsidRDefault="00DC5648" w:rsidP="00DC5648">
      <w:r w:rsidRPr="00DC5648">
        <w:t xml:space="preserve">Giải chi tiết: </w:t>
      </w:r>
    </w:p>
    <w:p w:rsidR="00DC5648" w:rsidRPr="00DC5648" w:rsidRDefault="00DC5648" w:rsidP="00DC5648">
      <w:r w:rsidRPr="00DC5648">
        <w:lastRenderedPageBreak/>
        <w:t>Nhân tố sinh thái vô sinh là ánh sáng.</w:t>
      </w:r>
    </w:p>
    <w:p w:rsidR="00DC5648" w:rsidRPr="00DC5648" w:rsidRDefault="00DC5648" w:rsidP="00DC5648">
      <w:r w:rsidRPr="00DC5648">
        <w:t>Các nhân tố còn lại là hữu sinh.</w:t>
      </w:r>
    </w:p>
    <w:p w:rsidR="00DC5648" w:rsidRPr="00DC5648" w:rsidRDefault="00DC5648" w:rsidP="00DC5648">
      <w:r w:rsidRPr="00DC5648">
        <w:t xml:space="preserve">Câu 150 (TH): Bệnh tạch tạng ở người do đột biến gen lặn trên NST thường, alen trội tương ứng quy định người bình thường. Một cặp vợ chồng bình thường nhưng sinh đứa con đầu lòng bị bạch tạng. Xác suất họ sinh 2 người con khác giới tính và đều bình thường là: </w:t>
      </w:r>
    </w:p>
    <w:p w:rsidR="00DC5648" w:rsidRPr="00DC5648" w:rsidRDefault="00DC5648" w:rsidP="00DC5648">
      <w:r w:rsidRPr="00DC5648">
        <w:tab/>
      </w:r>
      <w:r w:rsidRPr="00DC5648">
        <w:rPr>
          <w:highlight w:val="yellow"/>
        </w:rPr>
        <w:t>Đáp án: 9/32</w:t>
      </w:r>
    </w:p>
    <w:p w:rsidR="00DC5648" w:rsidRPr="00DC5648" w:rsidRDefault="00DC5648" w:rsidP="00DC5648">
      <w:r w:rsidRPr="00DC5648">
        <w:t xml:space="preserve">Giải chi tiết: </w:t>
      </w:r>
    </w:p>
    <w:p w:rsidR="00DC5648" w:rsidRPr="00DC5648" w:rsidRDefault="00DC5648" w:rsidP="00DC5648">
      <w:r w:rsidRPr="00DC5648">
        <w:t>Cặp vợ chồng này bình thường nhưng sinh con bị bệnh → có kiểu gen dị hợp: Aa × Aa.</w:t>
      </w:r>
    </w:p>
    <w:p w:rsidR="00DC5648" w:rsidRPr="00DC5648" w:rsidRDefault="00DC5648" w:rsidP="00DC5648">
      <w:r w:rsidRPr="00DC5648">
        <w:t>Xác suất họ sinh 2 người con khác giới tính là: 1/2 (1/2 là cùng giới tính; 1/2 khác giới tính)</w:t>
      </w:r>
    </w:p>
    <w:p w:rsidR="00DC5648" w:rsidRPr="00DC5648" w:rsidRDefault="00DC5648" w:rsidP="00DC5648">
      <w:r w:rsidRPr="00DC5648">
        <w:t xml:space="preserve">Xác suất họ sinh 2 người con khác giới tính và không bị bệnh là: </w:t>
      </w:r>
      <w:r w:rsidRPr="00DC5648">
        <w:object w:dxaOrig="1420" w:dyaOrig="740">
          <v:shape id="_x0000_i4156" type="#_x0000_t75" style="width:71.25pt;height:36.75pt" o:ole="">
            <v:imagedata r:id="rId5818" o:title=""/>
          </v:shape>
          <o:OLEObject Type="Embed" ProgID="Equation.DSMT4" ShapeID="_x0000_i4156" DrawAspect="Content" ObjectID="_1772196462" r:id="rId5819"/>
        </w:object>
      </w:r>
      <w:r w:rsidRPr="00DC5648">
        <w:t>.</w:t>
      </w:r>
    </w:p>
    <w:p w:rsidR="00DC5648" w:rsidRPr="00DC5648" w:rsidRDefault="00DC5648" w:rsidP="00DC5648">
      <w:r w:rsidRPr="00DC5648">
        <w:t>ĐỀ LUYỆN THI ĐÁNH GIÁ NĂNG LỰC ĐẠI HỌC QUỐC GIA HÀ NỘI NĂM 2022</w:t>
      </w:r>
    </w:p>
    <w:p w:rsidR="00DC5648" w:rsidRPr="00DC5648" w:rsidRDefault="00DC5648" w:rsidP="00DC5648">
      <w:r w:rsidRPr="00DC5648">
        <w:t>ĐỀ SỐ 4</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414D28">
        <w:tc>
          <w:tcPr>
            <w:tcW w:w="6062" w:type="dxa"/>
            <w:gridSpan w:val="2"/>
            <w:shd w:val="clear" w:color="auto" w:fill="auto"/>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414D28">
        <w:tc>
          <w:tcPr>
            <w:tcW w:w="6062" w:type="dxa"/>
            <w:gridSpan w:val="2"/>
            <w:shd w:val="clear" w:color="auto" w:fill="auto"/>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414D28">
        <w:tc>
          <w:tcPr>
            <w:tcW w:w="6062" w:type="dxa"/>
            <w:gridSpan w:val="2"/>
            <w:shd w:val="clear" w:color="auto" w:fill="auto"/>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414D28">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br w:type="page"/>
      </w:r>
      <w:r w:rsidRPr="00DC5648">
        <w:lastRenderedPageBreak/>
        <w:t>PHẦN 1. TƯ DUY ĐỊNH LƯỢNG – Lĩnh vực: Toán học</w:t>
      </w:r>
    </w:p>
    <w:p w:rsidR="00DC5648" w:rsidRPr="00DC5648" w:rsidRDefault="00DC5648" w:rsidP="00DC5648">
      <w:r w:rsidRPr="00DC5648">
        <w:t>Câu 1 (TH):</w:t>
      </w:r>
    </w:p>
    <w:p w:rsidR="00DC5648" w:rsidRPr="00DC5648" w:rsidRDefault="00EF1727" w:rsidP="00DC5648">
      <w:r>
        <w:rPr>
          <w:noProof/>
        </w:rPr>
        <w:drawing>
          <wp:inline distT="0" distB="0" distL="0" distR="0">
            <wp:extent cx="6105525" cy="1724025"/>
            <wp:effectExtent l="0" t="0" r="9525" b="9525"/>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5820">
                      <a:extLst>
                        <a:ext uri="{28A0092B-C50C-407E-A947-70E740481C1C}">
                          <a14:useLocalDpi xmlns:a14="http://schemas.microsoft.com/office/drawing/2010/main" val="0"/>
                        </a:ext>
                      </a:extLst>
                    </a:blip>
                    <a:srcRect/>
                    <a:stretch>
                      <a:fillRect/>
                    </a:stretch>
                  </pic:blipFill>
                  <pic:spPr bwMode="auto">
                    <a:xfrm>
                      <a:off x="0" y="0"/>
                      <a:ext cx="6105525" cy="1724025"/>
                    </a:xfrm>
                    <a:prstGeom prst="rect">
                      <a:avLst/>
                    </a:prstGeom>
                    <a:noFill/>
                    <a:ln>
                      <a:noFill/>
                    </a:ln>
                  </pic:spPr>
                </pic:pic>
              </a:graphicData>
            </a:graphic>
          </wp:inline>
        </w:drawing>
      </w:r>
    </w:p>
    <w:p w:rsidR="00DC5648" w:rsidRPr="00DC5648" w:rsidRDefault="00DC5648" w:rsidP="00DC5648">
      <w:r w:rsidRPr="00DC5648">
        <w:t xml:space="preserve">Ở quốc gia nào, số giờ làm việc trung bình của người lao động nữ cao hơn những quốc gia còn lại? </w:t>
      </w:r>
    </w:p>
    <w:p w:rsidR="00DC5648" w:rsidRPr="00DC5648" w:rsidRDefault="00DC5648" w:rsidP="00DC5648">
      <w:r w:rsidRPr="00DC5648">
        <w:tab/>
        <w:t xml:space="preserve">A. Hy Lạp </w:t>
      </w:r>
      <w:r w:rsidRPr="00DC5648">
        <w:tab/>
        <w:t xml:space="preserve">B. Hà Lan </w:t>
      </w:r>
      <w:r w:rsidRPr="00DC5648">
        <w:tab/>
        <w:t xml:space="preserve">C. Anh </w:t>
      </w:r>
      <w:r w:rsidRPr="00DC5648">
        <w:tab/>
        <w:t xml:space="preserve">D. Nga </w:t>
      </w:r>
    </w:p>
    <w:p w:rsidR="00DC5648" w:rsidRPr="00DC5648" w:rsidRDefault="00DC5648" w:rsidP="00DC5648">
      <w:r w:rsidRPr="00DC5648">
        <w:t xml:space="preserve">Câu 2 (TH): Cho chuyển động xác định bởi phương trình </w:t>
      </w:r>
      <w:r w:rsidRPr="00DC5648">
        <w:object w:dxaOrig="2460" w:dyaOrig="620">
          <v:shape id="_x0000_i4157" type="#_x0000_t75" style="width:123pt;height:30.75pt" o:ole="">
            <v:imagedata r:id="rId5821" o:title=""/>
          </v:shape>
          <o:OLEObject Type="Embed" ProgID="Equation.DSMT4" ShapeID="_x0000_i4157" DrawAspect="Content" ObjectID="_1772196463" r:id="rId5822"/>
        </w:object>
      </w:r>
      <w:r w:rsidRPr="00DC5648">
        <w:t xml:space="preserve">, trong đó t tính bằng giây (s) và S tính bằng mét (m). Tại thời điểm nào, giá tốc của chuyển động đạt giá trị lớn nhất? </w:t>
      </w:r>
    </w:p>
    <w:p w:rsidR="00DC5648" w:rsidRPr="00DC5648" w:rsidRDefault="00DC5648" w:rsidP="00DC5648">
      <w:r w:rsidRPr="00DC5648">
        <w:tab/>
        <w:t xml:space="preserve">A. </w:t>
      </w:r>
      <w:r w:rsidRPr="00DC5648">
        <w:object w:dxaOrig="680" w:dyaOrig="360">
          <v:shape id="_x0000_i4158" type="#_x0000_t75" style="width:33.75pt;height:18pt" o:ole="">
            <v:imagedata r:id="rId5823" o:title=""/>
          </v:shape>
          <o:OLEObject Type="Embed" ProgID="Equation.DSMT4" ShapeID="_x0000_i4158" DrawAspect="Content" ObjectID="_1772196464" r:id="rId5824"/>
        </w:object>
      </w:r>
      <w:r w:rsidRPr="00DC5648">
        <w:tab/>
        <w:t xml:space="preserve">B. </w:t>
      </w:r>
      <w:r w:rsidRPr="00DC5648">
        <w:object w:dxaOrig="700" w:dyaOrig="340">
          <v:shape id="_x0000_i4159" type="#_x0000_t75" style="width:35.25pt;height:17.25pt" o:ole="">
            <v:imagedata r:id="rId5825" o:title=""/>
          </v:shape>
          <o:OLEObject Type="Embed" ProgID="Equation.DSMT4" ShapeID="_x0000_i4159" DrawAspect="Content" ObjectID="_1772196465" r:id="rId5826"/>
        </w:object>
      </w:r>
      <w:r w:rsidRPr="00DC5648">
        <w:tab/>
        <w:t xml:space="preserve">C. </w:t>
      </w:r>
      <w:r w:rsidRPr="00DC5648">
        <w:object w:dxaOrig="499" w:dyaOrig="279">
          <v:shape id="_x0000_i4160" type="#_x0000_t75" style="width:24.75pt;height:14.25pt" o:ole="">
            <v:imagedata r:id="rId5827" o:title=""/>
          </v:shape>
          <o:OLEObject Type="Embed" ProgID="Equation.DSMT4" ShapeID="_x0000_i4160" DrawAspect="Content" ObjectID="_1772196466" r:id="rId5828"/>
        </w:object>
      </w:r>
      <w:r w:rsidRPr="00DC5648">
        <w:tab/>
        <w:t xml:space="preserve">D. </w:t>
      </w:r>
      <w:r w:rsidRPr="00DC5648">
        <w:object w:dxaOrig="499" w:dyaOrig="279">
          <v:shape id="_x0000_i4161" type="#_x0000_t75" style="width:24.75pt;height:14.25pt" o:ole="">
            <v:imagedata r:id="rId5829" o:title=""/>
          </v:shape>
          <o:OLEObject Type="Embed" ProgID="Equation.DSMT4" ShapeID="_x0000_i4161" DrawAspect="Content" ObjectID="_1772196467" r:id="rId5830"/>
        </w:object>
      </w:r>
    </w:p>
    <w:p w:rsidR="00DC5648" w:rsidRPr="00DC5648" w:rsidRDefault="00DC5648" w:rsidP="00DC5648">
      <w:r w:rsidRPr="00DC5648">
        <w:t xml:space="preserve">Câu 3 (NB): Tìm nghiệm của phương trình </w:t>
      </w:r>
      <w:r w:rsidRPr="00DC5648">
        <w:object w:dxaOrig="1500" w:dyaOrig="400">
          <v:shape id="_x0000_i4162" type="#_x0000_t75" style="width:75pt;height:20.25pt" o:ole="">
            <v:imagedata r:id="rId5831" o:title=""/>
          </v:shape>
          <o:OLEObject Type="Embed" ProgID="Equation.DSMT4" ShapeID="_x0000_i4162" DrawAspect="Content" ObjectID="_1772196468" r:id="rId5832"/>
        </w:object>
      </w:r>
      <w:r w:rsidRPr="00DC5648">
        <w:t>.</w:t>
      </w:r>
    </w:p>
    <w:p w:rsidR="00DC5648" w:rsidRPr="00DC5648" w:rsidRDefault="00DC5648" w:rsidP="00DC5648">
      <w:r w:rsidRPr="00DC5648">
        <w:tab/>
        <w:t xml:space="preserve">A </w:t>
      </w:r>
      <w:r w:rsidRPr="00DC5648">
        <w:object w:dxaOrig="560" w:dyaOrig="279">
          <v:shape id="_x0000_i4163" type="#_x0000_t75" style="width:27.75pt;height:14.25pt" o:ole="">
            <v:imagedata r:id="rId5833" o:title=""/>
          </v:shape>
          <o:OLEObject Type="Embed" ProgID="Equation.DSMT4" ShapeID="_x0000_i4163" DrawAspect="Content" ObjectID="_1772196469" r:id="rId5834"/>
        </w:object>
      </w:r>
      <w:r w:rsidRPr="00DC5648">
        <w:tab/>
        <w:t xml:space="preserve">B. </w:t>
      </w:r>
      <w:r w:rsidRPr="00DC5648">
        <w:object w:dxaOrig="639" w:dyaOrig="279">
          <v:shape id="_x0000_i4164" type="#_x0000_t75" style="width:32.25pt;height:14.25pt" o:ole="">
            <v:imagedata r:id="rId5835" o:title=""/>
          </v:shape>
          <o:OLEObject Type="Embed" ProgID="Equation.DSMT4" ShapeID="_x0000_i4164" DrawAspect="Content" ObjectID="_1772196470" r:id="rId5836"/>
        </w:object>
      </w:r>
      <w:r w:rsidRPr="00DC5648">
        <w:tab/>
        <w:t xml:space="preserve">C. </w:t>
      </w:r>
      <w:r w:rsidRPr="00DC5648">
        <w:object w:dxaOrig="660" w:dyaOrig="279">
          <v:shape id="_x0000_i4165" type="#_x0000_t75" style="width:33pt;height:14.25pt" o:ole="">
            <v:imagedata r:id="rId5837" o:title=""/>
          </v:shape>
          <o:OLEObject Type="Embed" ProgID="Equation.DSMT4" ShapeID="_x0000_i4165" DrawAspect="Content" ObjectID="_1772196471" r:id="rId5838"/>
        </w:object>
      </w:r>
      <w:r w:rsidRPr="00DC5648">
        <w:tab/>
        <w:t xml:space="preserve">D. </w:t>
      </w:r>
      <w:r w:rsidRPr="00DC5648">
        <w:object w:dxaOrig="639" w:dyaOrig="279">
          <v:shape id="_x0000_i4166" type="#_x0000_t75" style="width:32.25pt;height:14.25pt" o:ole="">
            <v:imagedata r:id="rId5839" o:title=""/>
          </v:shape>
          <o:OLEObject Type="Embed" ProgID="Equation.DSMT4" ShapeID="_x0000_i4166" DrawAspect="Content" ObjectID="_1772196472" r:id="rId5840"/>
        </w:object>
      </w:r>
    </w:p>
    <w:p w:rsidR="00DC5648" w:rsidRPr="00DC5648" w:rsidRDefault="00DC5648" w:rsidP="00DC5648">
      <w:r w:rsidRPr="00DC5648">
        <w:t xml:space="preserve">Câu 4 (TH): Nghiệm của hệ phương trình </w:t>
      </w:r>
      <w:r w:rsidRPr="00DC5648">
        <w:object w:dxaOrig="2320" w:dyaOrig="1160">
          <v:shape id="_x0000_i4167" type="#_x0000_t75" style="width:116.25pt;height:57.75pt" o:ole="">
            <v:imagedata r:id="rId5841" o:title=""/>
          </v:shape>
          <o:OLEObject Type="Embed" ProgID="Equation.DSMT4" ShapeID="_x0000_i4167" DrawAspect="Content" ObjectID="_1772196473" r:id="rId5842"/>
        </w:object>
      </w:r>
      <w:r w:rsidRPr="00DC5648">
        <w:t xml:space="preserve"> là</w:t>
      </w:r>
    </w:p>
    <w:p w:rsidR="00DC5648" w:rsidRPr="00DC5648" w:rsidRDefault="00DC5648" w:rsidP="00DC5648">
      <w:r w:rsidRPr="00DC5648">
        <w:tab/>
        <w:t xml:space="preserve">A. </w:t>
      </w:r>
      <w:r w:rsidRPr="00DC5648">
        <w:object w:dxaOrig="1340" w:dyaOrig="620">
          <v:shape id="_x0000_i4168" type="#_x0000_t75" style="width:66.75pt;height:30.75pt" o:ole="">
            <v:imagedata r:id="rId5843" o:title=""/>
          </v:shape>
          <o:OLEObject Type="Embed" ProgID="Equation.DSMT4" ShapeID="_x0000_i4168" DrawAspect="Content" ObjectID="_1772196474" r:id="rId5844"/>
        </w:object>
      </w:r>
      <w:r w:rsidRPr="00DC5648">
        <w:tab/>
        <w:t xml:space="preserve">B. </w:t>
      </w:r>
      <w:r w:rsidRPr="00DC5648">
        <w:object w:dxaOrig="1340" w:dyaOrig="620">
          <v:shape id="_x0000_i4169" type="#_x0000_t75" style="width:66.75pt;height:30.75pt" o:ole="">
            <v:imagedata r:id="rId5845" o:title=""/>
          </v:shape>
          <o:OLEObject Type="Embed" ProgID="Equation.DSMT4" ShapeID="_x0000_i4169" DrawAspect="Content" ObjectID="_1772196475" r:id="rId5846"/>
        </w:object>
      </w:r>
      <w:r w:rsidRPr="00DC5648">
        <w:tab/>
        <w:t xml:space="preserve">C. </w:t>
      </w:r>
      <w:r w:rsidRPr="00DC5648">
        <w:object w:dxaOrig="1200" w:dyaOrig="620">
          <v:shape id="_x0000_i4170" type="#_x0000_t75" style="width:60pt;height:30.75pt" o:ole="">
            <v:imagedata r:id="rId5847" o:title=""/>
          </v:shape>
          <o:OLEObject Type="Embed" ProgID="Equation.DSMT4" ShapeID="_x0000_i4170" DrawAspect="Content" ObjectID="_1772196476" r:id="rId5848"/>
        </w:object>
      </w:r>
      <w:r w:rsidRPr="00DC5648">
        <w:tab/>
        <w:t xml:space="preserve">D. Vô nghiệm </w:t>
      </w:r>
    </w:p>
    <w:p w:rsidR="00DC5648" w:rsidRPr="00DC5648" w:rsidRDefault="00DC5648" w:rsidP="00DC5648">
      <w:r w:rsidRPr="00DC5648">
        <w:t xml:space="preserve">Câu 5 (VD): Trong mặt phẳng tọa độ </w:t>
      </w:r>
      <w:r w:rsidRPr="00DC5648">
        <w:object w:dxaOrig="460" w:dyaOrig="320">
          <v:shape id="_x0000_i4171" type="#_x0000_t75" style="width:23.25pt;height:15.75pt" o:ole="">
            <v:imagedata r:id="rId5849" o:title=""/>
          </v:shape>
          <o:OLEObject Type="Embed" ProgID="Equation.DSMT4" ShapeID="_x0000_i4171" DrawAspect="Content" ObjectID="_1772196477" r:id="rId5850"/>
        </w:object>
      </w:r>
      <w:r w:rsidRPr="00DC5648">
        <w:t xml:space="preserve">, cho điểm </w:t>
      </w:r>
      <w:r w:rsidRPr="00DC5648">
        <w:object w:dxaOrig="859" w:dyaOrig="320">
          <v:shape id="_x0000_i4172" type="#_x0000_t75" style="width:42.75pt;height:15.75pt" o:ole="">
            <v:imagedata r:id="rId5851" o:title=""/>
          </v:shape>
          <o:OLEObject Type="Embed" ProgID="Equation.DSMT4" ShapeID="_x0000_i4172" DrawAspect="Content" ObjectID="_1772196478" r:id="rId5852"/>
        </w:object>
      </w:r>
      <w:r w:rsidRPr="00DC5648">
        <w:t xml:space="preserve"> lần lượt là điểm biểu diễn của các số phức </w:t>
      </w:r>
      <w:r w:rsidRPr="00DC5648">
        <w:object w:dxaOrig="1760" w:dyaOrig="320">
          <v:shape id="_x0000_i4173" type="#_x0000_t75" style="width:87.75pt;height:15.75pt" o:ole="">
            <v:imagedata r:id="rId5853" o:title=""/>
          </v:shape>
          <o:OLEObject Type="Embed" ProgID="Equation.DSMT4" ShapeID="_x0000_i4173" DrawAspect="Content" ObjectID="_1772196479" r:id="rId5854"/>
        </w:object>
      </w:r>
      <w:r w:rsidRPr="00DC5648">
        <w:t xml:space="preserve">. Tọa độ điểm </w:t>
      </w:r>
      <w:r w:rsidRPr="00DC5648">
        <w:object w:dxaOrig="240" w:dyaOrig="320">
          <v:shape id="_x0000_i4174" type="#_x0000_t75" style="width:12pt;height:15.75pt" o:ole="">
            <v:imagedata r:id="rId5855" o:title=""/>
          </v:shape>
          <o:OLEObject Type="Embed" ProgID="Equation.DSMT4" ShapeID="_x0000_i4174" DrawAspect="Content" ObjectID="_1772196480" r:id="rId5856"/>
        </w:object>
      </w:r>
      <w:r w:rsidRPr="00DC5648">
        <w:t xml:space="preserve"> sao cho tứ giác </w:t>
      </w:r>
      <w:r w:rsidRPr="00DC5648">
        <w:object w:dxaOrig="760" w:dyaOrig="320">
          <v:shape id="_x0000_i4175" type="#_x0000_t75" style="width:38.25pt;height:15.75pt" o:ole="">
            <v:imagedata r:id="rId5857" o:title=""/>
          </v:shape>
          <o:OLEObject Type="Embed" ProgID="Equation.DSMT4" ShapeID="_x0000_i4175" DrawAspect="Content" ObjectID="_1772196481" r:id="rId5858"/>
        </w:object>
      </w:r>
      <w:r w:rsidRPr="00DC5648">
        <w:t xml:space="preserve"> là hình bình hành là </w:t>
      </w:r>
    </w:p>
    <w:p w:rsidR="00DC5648" w:rsidRPr="00DC5648" w:rsidRDefault="00DC5648" w:rsidP="00DC5648">
      <w:r w:rsidRPr="00DC5648">
        <w:tab/>
        <w:t xml:space="preserve">A. </w:t>
      </w:r>
      <w:r w:rsidRPr="00DC5648">
        <w:object w:dxaOrig="780" w:dyaOrig="400">
          <v:shape id="_x0000_i4176" type="#_x0000_t75" style="width:39pt;height:20.25pt" o:ole="">
            <v:imagedata r:id="rId5859" o:title=""/>
          </v:shape>
          <o:OLEObject Type="Embed" ProgID="Equation.DSMT4" ShapeID="_x0000_i4176" DrawAspect="Content" ObjectID="_1772196482" r:id="rId5860"/>
        </w:object>
      </w:r>
      <w:r w:rsidRPr="00DC5648">
        <w:tab/>
        <w:t xml:space="preserve">B. </w:t>
      </w:r>
      <w:r w:rsidRPr="00DC5648">
        <w:object w:dxaOrig="780" w:dyaOrig="400">
          <v:shape id="_x0000_i4177" type="#_x0000_t75" style="width:39pt;height:20.25pt" o:ole="">
            <v:imagedata r:id="rId5861" o:title=""/>
          </v:shape>
          <o:OLEObject Type="Embed" ProgID="Equation.DSMT4" ShapeID="_x0000_i4177" DrawAspect="Content" ObjectID="_1772196483" r:id="rId5862"/>
        </w:object>
      </w:r>
      <w:r w:rsidRPr="00DC5648">
        <w:tab/>
        <w:t xml:space="preserve">C. </w:t>
      </w:r>
      <w:r w:rsidRPr="00DC5648">
        <w:object w:dxaOrig="920" w:dyaOrig="400">
          <v:shape id="_x0000_i4178" type="#_x0000_t75" style="width:45.75pt;height:20.25pt" o:ole="">
            <v:imagedata r:id="rId5863" o:title=""/>
          </v:shape>
          <o:OLEObject Type="Embed" ProgID="Equation.DSMT4" ShapeID="_x0000_i4178" DrawAspect="Content" ObjectID="_1772196484" r:id="rId5864"/>
        </w:object>
      </w:r>
      <w:r w:rsidRPr="00DC5648">
        <w:tab/>
        <w:t xml:space="preserve">D. </w:t>
      </w:r>
      <w:r w:rsidRPr="00DC5648">
        <w:object w:dxaOrig="1060" w:dyaOrig="400">
          <v:shape id="_x0000_i4179" type="#_x0000_t75" style="width:53.25pt;height:20.25pt" o:ole="">
            <v:imagedata r:id="rId5865" o:title=""/>
          </v:shape>
          <o:OLEObject Type="Embed" ProgID="Equation.DSMT4" ShapeID="_x0000_i4179" DrawAspect="Content" ObjectID="_1772196485" r:id="rId5866"/>
        </w:object>
      </w:r>
    </w:p>
    <w:p w:rsidR="00DC5648" w:rsidRPr="00DC5648" w:rsidRDefault="00DC5648" w:rsidP="00DC5648">
      <w:r w:rsidRPr="00DC5648">
        <w:t xml:space="preserve">Câu 6 (TH): Trong không gian </w:t>
      </w:r>
      <w:r w:rsidRPr="00DC5648">
        <w:object w:dxaOrig="560" w:dyaOrig="320">
          <v:shape id="_x0000_i4180" type="#_x0000_t75" style="width:27.75pt;height:15.75pt" o:ole="">
            <v:imagedata r:id="rId5867" o:title=""/>
          </v:shape>
          <o:OLEObject Type="Embed" ProgID="Equation.DSMT4" ShapeID="_x0000_i4180" DrawAspect="Content" ObjectID="_1772196486" r:id="rId5868"/>
        </w:object>
      </w:r>
      <w:r w:rsidRPr="00DC5648">
        <w:t xml:space="preserve"> cho </w:t>
      </w:r>
      <w:r w:rsidRPr="00DC5648">
        <w:object w:dxaOrig="3140" w:dyaOrig="400">
          <v:shape id="_x0000_i4181" type="#_x0000_t75" style="width:156.75pt;height:20.25pt" o:ole="">
            <v:imagedata r:id="rId5869" o:title=""/>
          </v:shape>
          <o:OLEObject Type="Embed" ProgID="Equation.DSMT4" ShapeID="_x0000_i4181" DrawAspect="Content" ObjectID="_1772196487" r:id="rId5870"/>
        </w:object>
      </w:r>
      <w:r w:rsidRPr="00DC5648">
        <w:t xml:space="preserve">. Mặt phẳng đi qua A và vuông góc với đường thẳng BC có phương trình là: </w:t>
      </w:r>
    </w:p>
    <w:p w:rsidR="00DC5648" w:rsidRPr="00DC5648" w:rsidRDefault="00DC5648" w:rsidP="00DC5648">
      <w:r w:rsidRPr="00DC5648">
        <w:tab/>
        <w:t xml:space="preserve">A. </w:t>
      </w:r>
      <w:r w:rsidRPr="00DC5648">
        <w:object w:dxaOrig="1680" w:dyaOrig="320">
          <v:shape id="_x0000_i4182" type="#_x0000_t75" style="width:84pt;height:15.75pt" o:ole="">
            <v:imagedata r:id="rId5871" o:title=""/>
          </v:shape>
          <o:OLEObject Type="Embed" ProgID="Equation.DSMT4" ShapeID="_x0000_i4182" DrawAspect="Content" ObjectID="_1772196488" r:id="rId5872"/>
        </w:object>
      </w:r>
      <w:r w:rsidRPr="00DC5648">
        <w:t xml:space="preserve"> </w:t>
      </w:r>
      <w:r w:rsidRPr="00DC5648">
        <w:tab/>
        <w:t xml:space="preserve">B. </w:t>
      </w:r>
      <w:r w:rsidRPr="00DC5648">
        <w:object w:dxaOrig="1820" w:dyaOrig="320">
          <v:shape id="_x0000_i4183" type="#_x0000_t75" style="width:90.75pt;height:15.75pt" o:ole="">
            <v:imagedata r:id="rId5873" o:title=""/>
          </v:shape>
          <o:OLEObject Type="Embed" ProgID="Equation.DSMT4" ShapeID="_x0000_i4183" DrawAspect="Content" ObjectID="_1772196489" r:id="rId5874"/>
        </w:object>
      </w:r>
      <w:r w:rsidRPr="00DC5648">
        <w:tab/>
        <w:t xml:space="preserve">C. </w:t>
      </w:r>
      <w:r w:rsidRPr="00DC5648">
        <w:object w:dxaOrig="1820" w:dyaOrig="320">
          <v:shape id="_x0000_i4184" type="#_x0000_t75" style="width:90.75pt;height:15.75pt" o:ole="">
            <v:imagedata r:id="rId5875" o:title=""/>
          </v:shape>
          <o:OLEObject Type="Embed" ProgID="Equation.DSMT4" ShapeID="_x0000_i4184" DrawAspect="Content" ObjectID="_1772196490" r:id="rId5876"/>
        </w:object>
      </w:r>
      <w:r w:rsidRPr="00DC5648">
        <w:tab/>
        <w:t xml:space="preserve">D. </w:t>
      </w:r>
      <w:r w:rsidRPr="00DC5648">
        <w:object w:dxaOrig="1700" w:dyaOrig="320">
          <v:shape id="_x0000_i4185" type="#_x0000_t75" style="width:84.75pt;height:15.75pt" o:ole="">
            <v:imagedata r:id="rId5877" o:title=""/>
          </v:shape>
          <o:OLEObject Type="Embed" ProgID="Equation.DSMT4" ShapeID="_x0000_i4185" DrawAspect="Content" ObjectID="_1772196491" r:id="rId5878"/>
        </w:object>
      </w:r>
    </w:p>
    <w:p w:rsidR="00DC5648" w:rsidRPr="00DC5648" w:rsidRDefault="00DC5648" w:rsidP="00DC5648">
      <w:r w:rsidRPr="00DC5648">
        <w:t xml:space="preserve">Câu 7 (NB): Trong không gian </w:t>
      </w:r>
      <w:r w:rsidRPr="00DC5648">
        <w:object w:dxaOrig="620" w:dyaOrig="320">
          <v:shape id="_x0000_i4186" type="#_x0000_t75" style="width:30.75pt;height:15.75pt" o:ole="">
            <v:imagedata r:id="rId5879" o:title=""/>
          </v:shape>
          <o:OLEObject Type="Embed" ProgID="Equation.DSMT4" ShapeID="_x0000_i4186" DrawAspect="Content" ObjectID="_1772196492" r:id="rId5880"/>
        </w:object>
      </w:r>
      <w:r w:rsidRPr="00DC5648">
        <w:t xml:space="preserve"> hình chiếu vuông góc của điểm </w:t>
      </w:r>
      <w:r w:rsidRPr="00DC5648">
        <w:object w:dxaOrig="1140" w:dyaOrig="400">
          <v:shape id="_x0000_i4187" type="#_x0000_t75" style="width:57pt;height:20.25pt" o:ole="">
            <v:imagedata r:id="rId5881" o:title=""/>
          </v:shape>
          <o:OLEObject Type="Embed" ProgID="Equation.DSMT4" ShapeID="_x0000_i4187" DrawAspect="Content" ObjectID="_1772196493" r:id="rId5882"/>
        </w:object>
      </w:r>
      <w:r w:rsidRPr="00DC5648">
        <w:t xml:space="preserve"> lên mặt phẳng </w:t>
      </w:r>
      <w:r w:rsidRPr="00DC5648">
        <w:object w:dxaOrig="639" w:dyaOrig="400">
          <v:shape id="_x0000_i4188" type="#_x0000_t75" style="width:32.25pt;height:20.25pt" o:ole="">
            <v:imagedata r:id="rId5883" o:title=""/>
          </v:shape>
          <o:OLEObject Type="Embed" ProgID="Equation.DSMT4" ShapeID="_x0000_i4188" DrawAspect="Content" ObjectID="_1772196494" r:id="rId5884"/>
        </w:object>
      </w:r>
      <w:r w:rsidRPr="00DC5648">
        <w:t xml:space="preserve"> là: </w:t>
      </w:r>
    </w:p>
    <w:p w:rsidR="00DC5648" w:rsidRPr="00DC5648" w:rsidRDefault="00DC5648" w:rsidP="00DC5648">
      <w:r w:rsidRPr="00DC5648">
        <w:tab/>
        <w:t xml:space="preserve">A. </w:t>
      </w:r>
      <w:r w:rsidRPr="00DC5648">
        <w:object w:dxaOrig="1060" w:dyaOrig="400">
          <v:shape id="_x0000_i4189" type="#_x0000_t75" style="width:53.25pt;height:20.25pt" o:ole="">
            <v:imagedata r:id="rId5885" o:title=""/>
          </v:shape>
          <o:OLEObject Type="Embed" ProgID="Equation.DSMT4" ShapeID="_x0000_i4189" DrawAspect="Content" ObjectID="_1772196495" r:id="rId5886"/>
        </w:object>
      </w:r>
      <w:r w:rsidRPr="00DC5648">
        <w:tab/>
        <w:t xml:space="preserve">B. </w:t>
      </w:r>
      <w:r w:rsidRPr="00DC5648">
        <w:object w:dxaOrig="1100" w:dyaOrig="400">
          <v:shape id="_x0000_i4190" type="#_x0000_t75" style="width:54.75pt;height:20.25pt" o:ole="">
            <v:imagedata r:id="rId5887" o:title=""/>
          </v:shape>
          <o:OLEObject Type="Embed" ProgID="Equation.DSMT4" ShapeID="_x0000_i4190" DrawAspect="Content" ObjectID="_1772196496" r:id="rId5888"/>
        </w:object>
      </w:r>
      <w:r w:rsidRPr="00DC5648">
        <w:tab/>
        <w:t xml:space="preserve">C. </w:t>
      </w:r>
      <w:r w:rsidRPr="00DC5648">
        <w:object w:dxaOrig="1060" w:dyaOrig="400">
          <v:shape id="_x0000_i4191" type="#_x0000_t75" style="width:53.25pt;height:20.25pt" o:ole="">
            <v:imagedata r:id="rId5889" o:title=""/>
          </v:shape>
          <o:OLEObject Type="Embed" ProgID="Equation.DSMT4" ShapeID="_x0000_i4191" DrawAspect="Content" ObjectID="_1772196497" r:id="rId5890"/>
        </w:object>
      </w:r>
      <w:r w:rsidRPr="00DC5648">
        <w:tab/>
        <w:t xml:space="preserve">D. </w:t>
      </w:r>
      <w:r w:rsidRPr="00DC5648">
        <w:object w:dxaOrig="920" w:dyaOrig="400">
          <v:shape id="_x0000_i4192" type="#_x0000_t75" style="width:45.75pt;height:20.25pt" o:ole="">
            <v:imagedata r:id="rId5891" o:title=""/>
          </v:shape>
          <o:OLEObject Type="Embed" ProgID="Equation.DSMT4" ShapeID="_x0000_i4192" DrawAspect="Content" ObjectID="_1772196498" r:id="rId5892"/>
        </w:object>
      </w:r>
    </w:p>
    <w:p w:rsidR="00DC5648" w:rsidRPr="00DC5648" w:rsidRDefault="00DC5648" w:rsidP="00DC5648">
      <w:r w:rsidRPr="00DC5648">
        <w:t xml:space="preserve">Câu 8 (NB): Bất phương trình </w:t>
      </w:r>
      <w:r w:rsidRPr="00DC5648">
        <w:object w:dxaOrig="2320" w:dyaOrig="620">
          <v:shape id="_x0000_i4193" type="#_x0000_t75" style="width:116.25pt;height:30.75pt" o:ole="">
            <v:imagedata r:id="rId5893" o:title=""/>
          </v:shape>
          <o:OLEObject Type="Embed" ProgID="Equation.DSMT4" ShapeID="_x0000_i4193" DrawAspect="Content" ObjectID="_1772196499" r:id="rId5894"/>
        </w:object>
      </w:r>
      <w:r w:rsidRPr="00DC5648">
        <w:t xml:space="preserve"> tương đương với </w:t>
      </w:r>
    </w:p>
    <w:p w:rsidR="00DC5648" w:rsidRPr="00DC5648" w:rsidRDefault="00DC5648" w:rsidP="00DC5648">
      <w:r w:rsidRPr="00DC5648">
        <w:lastRenderedPageBreak/>
        <w:tab/>
        <w:t xml:space="preserve">A. </w:t>
      </w:r>
      <w:r w:rsidRPr="00DC5648">
        <w:object w:dxaOrig="660" w:dyaOrig="279">
          <v:shape id="_x0000_i4194" type="#_x0000_t75" style="width:33pt;height:14.25pt" o:ole="">
            <v:imagedata r:id="rId5895" o:title=""/>
          </v:shape>
          <o:OLEObject Type="Embed" ProgID="Equation.DSMT4" ShapeID="_x0000_i4194" DrawAspect="Content" ObjectID="_1772196500" r:id="rId5896"/>
        </w:object>
      </w:r>
      <w:r w:rsidRPr="00DC5648">
        <w:tab/>
        <w:t xml:space="preserve">B. </w:t>
      </w:r>
      <w:r w:rsidRPr="00DC5648">
        <w:object w:dxaOrig="600" w:dyaOrig="620">
          <v:shape id="_x0000_i4195" type="#_x0000_t75" style="width:30pt;height:30.75pt" o:ole="">
            <v:imagedata r:id="rId5897" o:title=""/>
          </v:shape>
          <o:OLEObject Type="Embed" ProgID="Equation.DSMT4" ShapeID="_x0000_i4195" DrawAspect="Content" ObjectID="_1772196501" r:id="rId5898"/>
        </w:object>
      </w:r>
      <w:r w:rsidRPr="00DC5648">
        <w:t xml:space="preserve"> và </w:t>
      </w:r>
      <w:r w:rsidRPr="00DC5648">
        <w:object w:dxaOrig="560" w:dyaOrig="279">
          <v:shape id="_x0000_i4196" type="#_x0000_t75" style="width:27.75pt;height:14.25pt" o:ole="">
            <v:imagedata r:id="rId5899" o:title=""/>
          </v:shape>
          <o:OLEObject Type="Embed" ProgID="Equation.DSMT4" ShapeID="_x0000_i4196" DrawAspect="Content" ObjectID="_1772196502" r:id="rId5900"/>
        </w:object>
      </w:r>
      <w:r w:rsidRPr="00DC5648">
        <w:tab/>
        <w:t xml:space="preserve">C. </w:t>
      </w:r>
      <w:r w:rsidRPr="00DC5648">
        <w:object w:dxaOrig="600" w:dyaOrig="620">
          <v:shape id="_x0000_i4197" type="#_x0000_t75" style="width:30pt;height:30.75pt" o:ole="">
            <v:imagedata r:id="rId5901" o:title=""/>
          </v:shape>
          <o:OLEObject Type="Embed" ProgID="Equation.DSMT4" ShapeID="_x0000_i4197" DrawAspect="Content" ObjectID="_1772196503" r:id="rId5902"/>
        </w:object>
      </w:r>
      <w:r w:rsidRPr="00DC5648">
        <w:tab/>
        <w:t xml:space="preserve">D. Tất cả đều đúng </w:t>
      </w:r>
    </w:p>
    <w:p w:rsidR="00DC5648" w:rsidRPr="00DC5648" w:rsidRDefault="00DC5648" w:rsidP="00DC5648">
      <w:r w:rsidRPr="00DC5648">
        <w:t xml:space="preserve">Câu 9 (TH): Phương trình </w:t>
      </w:r>
      <w:r w:rsidRPr="00DC5648">
        <w:object w:dxaOrig="2400" w:dyaOrig="360">
          <v:shape id="_x0000_i4198" type="#_x0000_t75" style="width:120pt;height:18pt" o:ole="">
            <v:imagedata r:id="rId5903" o:title=""/>
          </v:shape>
          <o:OLEObject Type="Embed" ProgID="Equation.DSMT4" ShapeID="_x0000_i4198" DrawAspect="Content" ObjectID="_1772196504" r:id="rId5904"/>
        </w:object>
      </w:r>
      <w:r w:rsidRPr="00DC5648">
        <w:t xml:space="preserve"> có bao nhiêu nghiệm thuộc </w:t>
      </w:r>
      <w:r w:rsidRPr="00DC5648">
        <w:object w:dxaOrig="680" w:dyaOrig="400">
          <v:shape id="_x0000_i4199" type="#_x0000_t75" style="width:33.75pt;height:20.25pt" o:ole="">
            <v:imagedata r:id="rId5905" o:title=""/>
          </v:shape>
          <o:OLEObject Type="Embed" ProgID="Equation.DSMT4" ShapeID="_x0000_i4199" DrawAspect="Content" ObjectID="_1772196505" r:id="rId5906"/>
        </w:object>
      </w:r>
      <w:r w:rsidRPr="00DC5648">
        <w:t>.</w:t>
      </w:r>
    </w:p>
    <w:p w:rsidR="00DC5648" w:rsidRPr="00DC5648" w:rsidRDefault="00DC5648" w:rsidP="00DC5648">
      <w:r w:rsidRPr="00DC5648">
        <w:tab/>
        <w:t xml:space="preserve">A. 7 </w:t>
      </w:r>
      <w:r w:rsidRPr="00DC5648">
        <w:tab/>
        <w:t xml:space="preserve">B. 6 </w:t>
      </w:r>
      <w:r w:rsidRPr="00DC5648">
        <w:tab/>
        <w:t xml:space="preserve">C. 4 </w:t>
      </w:r>
      <w:r w:rsidRPr="00DC5648">
        <w:tab/>
        <w:t xml:space="preserve">D. 5 </w:t>
      </w:r>
    </w:p>
    <w:p w:rsidR="00DC5648" w:rsidRPr="00DC5648" w:rsidRDefault="00DC5648" w:rsidP="00DC5648">
      <w:r w:rsidRPr="00DC5648">
        <w:t xml:space="preserve">Câu 10 (TH): Trên một cái bảng đã ghi sẵn các số tự nhiên từ 1 đến 2020. Ta thực hiện công việc như sau: xóa hai số bất kì trên bảng rồi ghi lại một số tự nhiên bằng tổng của hai số vừa xóa, cứ thực hiện công việc như vậy cho đến khi trên bảng chỉ còn một số. Số cuối cùng còn lại trên bảng là: </w:t>
      </w:r>
    </w:p>
    <w:p w:rsidR="00DC5648" w:rsidRPr="00DC5648" w:rsidRDefault="00DC5648" w:rsidP="00DC5648">
      <w:r w:rsidRPr="00DC5648">
        <w:tab/>
        <w:t>A. 4040</w:t>
      </w:r>
      <w:r w:rsidRPr="00DC5648">
        <w:tab/>
        <w:t xml:space="preserve">B. 2041210 </w:t>
      </w:r>
      <w:r w:rsidRPr="00DC5648">
        <w:tab/>
        <w:t xml:space="preserve">C. 4082420 </w:t>
      </w:r>
      <w:r w:rsidRPr="00DC5648">
        <w:tab/>
        <w:t>D. 2020</w:t>
      </w:r>
    </w:p>
    <w:p w:rsidR="00DC5648" w:rsidRPr="00DC5648" w:rsidRDefault="00DC5648" w:rsidP="00DC5648">
      <w:r w:rsidRPr="00DC5648">
        <w:t xml:space="preserve">Câu 11 (TH): Họ nguyên hàm </w:t>
      </w:r>
      <w:r w:rsidRPr="00DC5648">
        <w:object w:dxaOrig="1520" w:dyaOrig="660">
          <v:shape id="_x0000_i4200" type="#_x0000_t75" style="width:75.75pt;height:33pt" o:ole="">
            <v:imagedata r:id="rId5907" o:title=""/>
          </v:shape>
          <o:OLEObject Type="Embed" ProgID="Equation.DSMT4" ShapeID="_x0000_i4200" DrawAspect="Content" ObjectID="_1772196506" r:id="rId5908"/>
        </w:object>
      </w:r>
      <w:r w:rsidRPr="00DC5648">
        <w:t xml:space="preserve"> bằng: </w:t>
      </w:r>
    </w:p>
    <w:p w:rsidR="00DC5648" w:rsidRPr="00DC5648" w:rsidRDefault="00DC5648" w:rsidP="00DC5648">
      <w:r w:rsidRPr="00DC5648">
        <w:tab/>
        <w:t xml:space="preserve">A. </w:t>
      </w:r>
      <w:r w:rsidRPr="00DC5648">
        <w:object w:dxaOrig="2120" w:dyaOrig="660">
          <v:shape id="_x0000_i4201" type="#_x0000_t75" style="width:105.75pt;height:33pt" o:ole="">
            <v:imagedata r:id="rId5909" o:title=""/>
          </v:shape>
          <o:OLEObject Type="Embed" ProgID="Equation.DSMT4" ShapeID="_x0000_i4201" DrawAspect="Content" ObjectID="_1772196507" r:id="rId5910"/>
        </w:object>
      </w:r>
      <w:r w:rsidRPr="00DC5648">
        <w:tab/>
      </w:r>
      <w:r w:rsidRPr="00DC5648">
        <w:tab/>
        <w:t xml:space="preserve">B. </w:t>
      </w:r>
      <w:r w:rsidRPr="00DC5648">
        <w:object w:dxaOrig="2000" w:dyaOrig="780">
          <v:shape id="_x0000_i4202" type="#_x0000_t75" style="width:99.75pt;height:39pt" o:ole="">
            <v:imagedata r:id="rId5911" o:title=""/>
          </v:shape>
          <o:OLEObject Type="Embed" ProgID="Equation.DSMT4" ShapeID="_x0000_i4202" DrawAspect="Content" ObjectID="_1772196508" r:id="rId5912"/>
        </w:object>
      </w:r>
    </w:p>
    <w:p w:rsidR="00DC5648" w:rsidRPr="00DC5648" w:rsidRDefault="00DC5648" w:rsidP="00DC5648">
      <w:r w:rsidRPr="00DC5648">
        <w:tab/>
        <w:t xml:space="preserve">C. </w:t>
      </w:r>
      <w:r w:rsidRPr="00DC5648">
        <w:object w:dxaOrig="2140" w:dyaOrig="660">
          <v:shape id="_x0000_i4203" type="#_x0000_t75" style="width:107.25pt;height:33pt" o:ole="">
            <v:imagedata r:id="rId5913" o:title=""/>
          </v:shape>
          <o:OLEObject Type="Embed" ProgID="Equation.DSMT4" ShapeID="_x0000_i4203" DrawAspect="Content" ObjectID="_1772196509" r:id="rId5914"/>
        </w:object>
      </w:r>
      <w:r w:rsidRPr="00DC5648">
        <w:tab/>
      </w:r>
      <w:r w:rsidRPr="00DC5648">
        <w:tab/>
        <w:t xml:space="preserve">D. </w:t>
      </w:r>
      <w:r w:rsidRPr="00DC5648">
        <w:object w:dxaOrig="2100" w:dyaOrig="400">
          <v:shape id="_x0000_i4204" type="#_x0000_t75" style="width:105pt;height:20.25pt" o:ole="">
            <v:imagedata r:id="rId5915" o:title=""/>
          </v:shape>
          <o:OLEObject Type="Embed" ProgID="Equation.DSMT4" ShapeID="_x0000_i4204" DrawAspect="Content" ObjectID="_1772196510" r:id="rId5916"/>
        </w:object>
      </w:r>
    </w:p>
    <w:p w:rsidR="00DC5648" w:rsidRPr="00DC5648" w:rsidRDefault="00DC5648" w:rsidP="00DC5648">
      <w:r w:rsidRPr="00DC5648">
        <w:t xml:space="preserve">Câu 12 (VD): Cho hàm số </w:t>
      </w:r>
      <w:r w:rsidRPr="00DC5648">
        <w:object w:dxaOrig="960" w:dyaOrig="400">
          <v:shape id="_x0000_i4205" type="#_x0000_t75" style="width:48pt;height:20.25pt" o:ole="">
            <v:imagedata r:id="rId5917" o:title=""/>
          </v:shape>
          <o:OLEObject Type="Embed" ProgID="Equation.DSMT4" ShapeID="_x0000_i4205" DrawAspect="Content" ObjectID="_1772196511" r:id="rId5918"/>
        </w:object>
      </w:r>
      <w:r w:rsidRPr="00DC5648">
        <w:t xml:space="preserve"> xác định, liên tục trên </w:t>
      </w:r>
      <w:r w:rsidRPr="00DC5648">
        <w:object w:dxaOrig="260" w:dyaOrig="260">
          <v:shape id="_x0000_i4206" type="#_x0000_t75" style="width:12.75pt;height:12.75pt" o:ole="">
            <v:imagedata r:id="rId5919" o:title=""/>
          </v:shape>
          <o:OLEObject Type="Embed" ProgID="Equation.DSMT4" ShapeID="_x0000_i4206" DrawAspect="Content" ObjectID="_1772196512" r:id="rId5920"/>
        </w:object>
      </w:r>
      <w:r w:rsidRPr="00DC5648">
        <w:t xml:space="preserve"> và có đồ thị như hình vẽ. Có bao nhiêu giá trị nguyên của m để phương trình </w:t>
      </w:r>
      <w:r w:rsidRPr="00DC5648">
        <w:object w:dxaOrig="2060" w:dyaOrig="560">
          <v:shape id="_x0000_i4207" type="#_x0000_t75" style="width:102.75pt;height:27.75pt" o:ole="">
            <v:imagedata r:id="rId5921" o:title=""/>
          </v:shape>
          <o:OLEObject Type="Embed" ProgID="Equation.DSMT4" ShapeID="_x0000_i4207" DrawAspect="Content" ObjectID="_1772196513" r:id="rId5922"/>
        </w:object>
      </w:r>
      <w:r w:rsidRPr="00DC5648">
        <w:t xml:space="preserve"> có nghiệm?</w:t>
      </w:r>
    </w:p>
    <w:p w:rsidR="00DC5648" w:rsidRPr="00DC5648" w:rsidRDefault="00EF1727" w:rsidP="00DC5648">
      <w:r>
        <w:rPr>
          <w:noProof/>
        </w:rPr>
        <w:drawing>
          <wp:inline distT="0" distB="0" distL="0" distR="0">
            <wp:extent cx="2190750" cy="2124075"/>
            <wp:effectExtent l="0" t="0" r="0"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5923">
                      <a:extLst>
                        <a:ext uri="{28A0092B-C50C-407E-A947-70E740481C1C}">
                          <a14:useLocalDpi xmlns:a14="http://schemas.microsoft.com/office/drawing/2010/main" val="0"/>
                        </a:ext>
                      </a:extLst>
                    </a:blip>
                    <a:srcRect/>
                    <a:stretch>
                      <a:fillRect/>
                    </a:stretch>
                  </pic:blipFill>
                  <pic:spPr bwMode="auto">
                    <a:xfrm>
                      <a:off x="0" y="0"/>
                      <a:ext cx="2190750" cy="2124075"/>
                    </a:xfrm>
                    <a:prstGeom prst="rect">
                      <a:avLst/>
                    </a:prstGeom>
                    <a:noFill/>
                    <a:ln>
                      <a:noFill/>
                    </a:ln>
                  </pic:spPr>
                </pic:pic>
              </a:graphicData>
            </a:graphic>
          </wp:inline>
        </w:drawing>
      </w:r>
    </w:p>
    <w:p w:rsidR="00DC5648" w:rsidRPr="00DC5648" w:rsidRDefault="00DC5648" w:rsidP="00DC5648">
      <w:r w:rsidRPr="00DC5648">
        <w:tab/>
        <w:t xml:space="preserve">A. 6 </w:t>
      </w:r>
      <w:r w:rsidRPr="00DC5648">
        <w:tab/>
        <w:t xml:space="preserve">B. 7 </w:t>
      </w:r>
      <w:r w:rsidRPr="00DC5648">
        <w:tab/>
        <w:t xml:space="preserve">C. 3 </w:t>
      </w:r>
      <w:r w:rsidRPr="00DC5648">
        <w:tab/>
        <w:t xml:space="preserve">D. 2 </w:t>
      </w:r>
    </w:p>
    <w:p w:rsidR="00DC5648" w:rsidRPr="00DC5648" w:rsidRDefault="00DC5648" w:rsidP="00DC5648">
      <w:r w:rsidRPr="00DC5648">
        <w:t xml:space="preserve">Câu 13 (VD): Một ô tô đang chạy với vận tốc </w:t>
      </w:r>
      <w:r w:rsidRPr="00DC5648">
        <w:object w:dxaOrig="940" w:dyaOrig="400">
          <v:shape id="_x0000_i4208" type="#_x0000_t75" style="width:47.25pt;height:20.25pt" o:ole="">
            <v:imagedata r:id="rId5924" o:title=""/>
          </v:shape>
          <o:OLEObject Type="Embed" ProgID="Equation.DSMT4" ShapeID="_x0000_i4208" DrawAspect="Content" ObjectID="_1772196514" r:id="rId5925"/>
        </w:object>
      </w:r>
      <w:r w:rsidRPr="00DC5648">
        <w:t xml:space="preserve"> thì tăng tốc chuyển động nhanh dần với gia tốc </w:t>
      </w:r>
      <w:r w:rsidRPr="00DC5648">
        <w:object w:dxaOrig="1719" w:dyaOrig="440">
          <v:shape id="_x0000_i4209" type="#_x0000_t75" style="width:86.25pt;height:21.75pt" o:ole="">
            <v:imagedata r:id="rId5926" o:title=""/>
          </v:shape>
          <o:OLEObject Type="Embed" ProgID="Equation.DSMT4" ShapeID="_x0000_i4209" DrawAspect="Content" ObjectID="_1772196515" r:id="rId5927"/>
        </w:object>
      </w:r>
      <w:r w:rsidRPr="00DC5648">
        <w:t xml:space="preserve">, trong đó t là khoảng thời gian tính bằng giây kể từ lúc tăng tốc. Hỏi sau 10 giây tăng vận tốc ô tô đi được bao nhiêu mét? </w:t>
      </w:r>
    </w:p>
    <w:p w:rsidR="00DC5648" w:rsidRPr="00DC5648" w:rsidRDefault="00DC5648" w:rsidP="00DC5648">
      <w:r w:rsidRPr="00DC5648">
        <w:tab/>
        <w:t>A. 150</w:t>
      </w:r>
      <w:r w:rsidRPr="00DC5648">
        <w:tab/>
        <w:t>B. 180</w:t>
      </w:r>
      <w:r w:rsidRPr="00DC5648">
        <w:tab/>
        <w:t>C. 246</w:t>
      </w:r>
      <w:r w:rsidRPr="00DC5648">
        <w:tab/>
        <w:t>D. 250</w:t>
      </w:r>
    </w:p>
    <w:p w:rsidR="00DC5648" w:rsidRPr="00DC5648" w:rsidRDefault="00DC5648" w:rsidP="00DC5648">
      <w:r w:rsidRPr="00DC5648">
        <w:t xml:space="preserve">Câu 14 (VD): Một người gửi 300 triệu đồng vào ngân hàng theo thể thức lãi kép kì hạn 1 quý và lãi suất 1,75% một quý. Hỏi sau ít nhất bao nhiêu tháng người gửi có ít nhất 500 triệu đồng (bao gồm cả vốn lẫn lãi) từ số vốn ban đầu? (Giả sử lãi suất không thay đổi). </w:t>
      </w:r>
    </w:p>
    <w:p w:rsidR="00DC5648" w:rsidRPr="00DC5648" w:rsidRDefault="00DC5648" w:rsidP="00DC5648">
      <w:r w:rsidRPr="00DC5648">
        <w:tab/>
        <w:t xml:space="preserve">A. 81 tháng </w:t>
      </w:r>
      <w:r w:rsidRPr="00DC5648">
        <w:tab/>
        <w:t xml:space="preserve">B. 30 tháng </w:t>
      </w:r>
      <w:r w:rsidRPr="00DC5648">
        <w:tab/>
        <w:t xml:space="preserve">C. 45 tháng </w:t>
      </w:r>
      <w:r w:rsidRPr="00DC5648">
        <w:tab/>
        <w:t xml:space="preserve">D. 90 tháng </w:t>
      </w:r>
    </w:p>
    <w:p w:rsidR="00DC5648" w:rsidRPr="00DC5648" w:rsidRDefault="00DC5648" w:rsidP="00DC5648">
      <w:r w:rsidRPr="00DC5648">
        <w:lastRenderedPageBreak/>
        <w:t xml:space="preserve">Câu 15 (TH): Tập nghiệm của bất phương trình </w:t>
      </w:r>
      <w:r w:rsidRPr="00DC5648">
        <w:object w:dxaOrig="2620" w:dyaOrig="560">
          <v:shape id="_x0000_i4210" type="#_x0000_t75" style="width:131.25pt;height:27.75pt" o:ole="">
            <v:imagedata r:id="rId5928" o:title=""/>
          </v:shape>
          <o:OLEObject Type="Embed" ProgID="Equation.DSMT4" ShapeID="_x0000_i4210" DrawAspect="Content" ObjectID="_1772196516" r:id="rId5929"/>
        </w:object>
      </w:r>
      <w:r w:rsidRPr="00DC5648">
        <w:t xml:space="preserve"> là </w:t>
      </w:r>
    </w:p>
    <w:p w:rsidR="00DC5648" w:rsidRPr="00DC5648" w:rsidRDefault="00DC5648" w:rsidP="00DC5648">
      <w:r w:rsidRPr="00DC5648">
        <w:tab/>
        <w:t xml:space="preserve">A. </w:t>
      </w:r>
      <w:r w:rsidRPr="00DC5648">
        <w:object w:dxaOrig="1080" w:dyaOrig="680">
          <v:shape id="_x0000_i4211" type="#_x0000_t75" style="width:54pt;height:33.75pt" o:ole="">
            <v:imagedata r:id="rId5930" o:title=""/>
          </v:shape>
          <o:OLEObject Type="Embed" ProgID="Equation.DSMT4" ShapeID="_x0000_i4211" DrawAspect="Content" ObjectID="_1772196517" r:id="rId5931"/>
        </w:object>
      </w:r>
      <w:r w:rsidRPr="00DC5648">
        <w:tab/>
        <w:t xml:space="preserve">B. </w:t>
      </w:r>
      <w:r w:rsidRPr="00DC5648">
        <w:object w:dxaOrig="1240" w:dyaOrig="680">
          <v:shape id="_x0000_i4212" type="#_x0000_t75" style="width:62.25pt;height:33.75pt" o:ole="">
            <v:imagedata r:id="rId5932" o:title=""/>
          </v:shape>
          <o:OLEObject Type="Embed" ProgID="Equation.DSMT4" ShapeID="_x0000_i4212" DrawAspect="Content" ObjectID="_1772196518" r:id="rId5933"/>
        </w:object>
      </w:r>
      <w:r w:rsidRPr="00DC5648">
        <w:tab/>
        <w:t xml:space="preserve">C. </w:t>
      </w:r>
      <w:r w:rsidRPr="00DC5648">
        <w:object w:dxaOrig="1120" w:dyaOrig="680">
          <v:shape id="_x0000_i4213" type="#_x0000_t75" style="width:56.25pt;height:33.75pt" o:ole="">
            <v:imagedata r:id="rId5934" o:title=""/>
          </v:shape>
          <o:OLEObject Type="Embed" ProgID="Equation.DSMT4" ShapeID="_x0000_i4213" DrawAspect="Content" ObjectID="_1772196519" r:id="rId5935"/>
        </w:object>
      </w:r>
      <w:r w:rsidRPr="00DC5648">
        <w:tab/>
        <w:t xml:space="preserve">D. </w:t>
      </w:r>
      <w:r w:rsidRPr="00DC5648">
        <w:object w:dxaOrig="1080" w:dyaOrig="680">
          <v:shape id="_x0000_i4214" type="#_x0000_t75" style="width:54pt;height:33.75pt" o:ole="">
            <v:imagedata r:id="rId5936" o:title=""/>
          </v:shape>
          <o:OLEObject Type="Embed" ProgID="Equation.DSMT4" ShapeID="_x0000_i4214" DrawAspect="Content" ObjectID="_1772196520" r:id="rId5937"/>
        </w:object>
      </w:r>
    </w:p>
    <w:p w:rsidR="00DC5648" w:rsidRPr="00DC5648" w:rsidRDefault="00DC5648" w:rsidP="00DC5648">
      <w:r w:rsidRPr="00DC5648">
        <w:t xml:space="preserve">Câu 16 (TH): Hình bên vẽ đồ thị các hàm số </w:t>
      </w:r>
      <w:r w:rsidRPr="00DC5648">
        <w:object w:dxaOrig="1939" w:dyaOrig="400">
          <v:shape id="_x0000_i4215" type="#_x0000_t75" style="width:96.75pt;height:20.25pt" o:ole="">
            <v:imagedata r:id="rId5938" o:title=""/>
          </v:shape>
          <o:OLEObject Type="Embed" ProgID="Equation.DSMT4" ShapeID="_x0000_i4215" DrawAspect="Content" ObjectID="_1772196521" r:id="rId5939"/>
        </w:object>
      </w:r>
      <w:r w:rsidRPr="00DC5648">
        <w:t xml:space="preserve"> và </w:t>
      </w:r>
      <w:r w:rsidRPr="00DC5648">
        <w:object w:dxaOrig="2880" w:dyaOrig="620">
          <v:shape id="_x0000_i4216" type="#_x0000_t75" style="width:2in;height:30.75pt" o:ole="">
            <v:imagedata r:id="rId5940" o:title=""/>
          </v:shape>
          <o:OLEObject Type="Embed" ProgID="Equation.DSMT4" ShapeID="_x0000_i4216" DrawAspect="Content" ObjectID="_1772196522" r:id="rId5941"/>
        </w:object>
      </w:r>
      <w:r w:rsidRPr="00DC5648">
        <w:t>. Diện tích phần gạch chép trong hình bằng</w:t>
      </w:r>
    </w:p>
    <w:p w:rsidR="00DC5648" w:rsidRPr="00DC5648" w:rsidRDefault="00EF1727" w:rsidP="00DC5648">
      <w:r>
        <w:rPr>
          <w:noProof/>
        </w:rPr>
        <w:drawing>
          <wp:inline distT="0" distB="0" distL="0" distR="0">
            <wp:extent cx="2638425" cy="2781300"/>
            <wp:effectExtent l="0" t="0" r="9525"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5942">
                      <a:extLst>
                        <a:ext uri="{28A0092B-C50C-407E-A947-70E740481C1C}">
                          <a14:useLocalDpi xmlns:a14="http://schemas.microsoft.com/office/drawing/2010/main" val="0"/>
                        </a:ext>
                      </a:extLst>
                    </a:blip>
                    <a:srcRect/>
                    <a:stretch>
                      <a:fillRect/>
                    </a:stretch>
                  </pic:blipFill>
                  <pic:spPr bwMode="auto">
                    <a:xfrm>
                      <a:off x="0" y="0"/>
                      <a:ext cx="2638425" cy="27813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3960" w:dyaOrig="740">
          <v:shape id="_x0000_i4217" type="#_x0000_t75" style="width:198pt;height:36.75pt" o:ole="">
            <v:imagedata r:id="rId5943" o:title=""/>
          </v:shape>
          <o:OLEObject Type="Embed" ProgID="Equation.DSMT4" ShapeID="_x0000_i4217" DrawAspect="Content" ObjectID="_1772196523" r:id="rId5944"/>
        </w:object>
      </w:r>
      <w:r w:rsidRPr="00DC5648">
        <w:tab/>
        <w:t xml:space="preserve">B. </w:t>
      </w:r>
      <w:r w:rsidRPr="00DC5648">
        <w:object w:dxaOrig="3960" w:dyaOrig="740">
          <v:shape id="_x0000_i4218" type="#_x0000_t75" style="width:198pt;height:36.75pt" o:ole="">
            <v:imagedata r:id="rId5945" o:title=""/>
          </v:shape>
          <o:OLEObject Type="Embed" ProgID="Equation.DSMT4" ShapeID="_x0000_i4218" DrawAspect="Content" ObjectID="_1772196524" r:id="rId5946"/>
        </w:object>
      </w:r>
    </w:p>
    <w:p w:rsidR="00DC5648" w:rsidRPr="00DC5648" w:rsidRDefault="00DC5648" w:rsidP="00DC5648">
      <w:r w:rsidRPr="00DC5648">
        <w:t xml:space="preserve"> </w:t>
      </w:r>
      <w:r w:rsidRPr="00DC5648">
        <w:tab/>
        <w:t xml:space="preserve">C. </w:t>
      </w:r>
      <w:r w:rsidRPr="00DC5648">
        <w:object w:dxaOrig="3960" w:dyaOrig="740">
          <v:shape id="_x0000_i4219" type="#_x0000_t75" style="width:198pt;height:36.75pt" o:ole="">
            <v:imagedata r:id="rId5947" o:title=""/>
          </v:shape>
          <o:OLEObject Type="Embed" ProgID="Equation.DSMT4" ShapeID="_x0000_i4219" DrawAspect="Content" ObjectID="_1772196525" r:id="rId5948"/>
        </w:object>
      </w:r>
      <w:r w:rsidRPr="00DC5648">
        <w:tab/>
        <w:t xml:space="preserve">D. </w:t>
      </w:r>
      <w:r w:rsidRPr="00DC5648">
        <w:object w:dxaOrig="3960" w:dyaOrig="740">
          <v:shape id="_x0000_i4220" type="#_x0000_t75" style="width:198pt;height:36.75pt" o:ole="">
            <v:imagedata r:id="rId5949" o:title=""/>
          </v:shape>
          <o:OLEObject Type="Embed" ProgID="Equation.DSMT4" ShapeID="_x0000_i4220" DrawAspect="Content" ObjectID="_1772196526" r:id="rId5950"/>
        </w:object>
      </w:r>
    </w:p>
    <w:p w:rsidR="00DC5648" w:rsidRPr="00DC5648" w:rsidRDefault="00DC5648" w:rsidP="00DC5648">
      <w:r w:rsidRPr="00DC5648">
        <w:t xml:space="preserve">Câu 17 (VD): Cho hàm số </w:t>
      </w:r>
      <w:r w:rsidRPr="00DC5648">
        <w:object w:dxaOrig="1200" w:dyaOrig="620">
          <v:shape id="_x0000_i4221" type="#_x0000_t75" style="width:60pt;height:30.75pt" o:ole="">
            <v:imagedata r:id="rId5951" o:title=""/>
          </v:shape>
          <o:OLEObject Type="Embed" ProgID="Equation.DSMT4" ShapeID="_x0000_i4221" DrawAspect="Content" ObjectID="_1772196527" r:id="rId5952"/>
        </w:object>
      </w:r>
      <w:r w:rsidRPr="00DC5648">
        <w:t xml:space="preserve">. Gọi </w:t>
      </w:r>
      <w:r w:rsidRPr="00DC5648">
        <w:object w:dxaOrig="220" w:dyaOrig="279">
          <v:shape id="_x0000_i4222" type="#_x0000_t75" style="width:11.25pt;height:14.25pt" o:ole="">
            <v:imagedata r:id="rId5953" o:title=""/>
          </v:shape>
          <o:OLEObject Type="Embed" ProgID="Equation.DSMT4" ShapeID="_x0000_i4222" DrawAspect="Content" ObjectID="_1772196528" r:id="rId5954"/>
        </w:object>
      </w:r>
      <w:r w:rsidRPr="00DC5648">
        <w:t xml:space="preserve"> là tập hợp các giá trị nguyên của tham số </w:t>
      </w:r>
      <w:r w:rsidRPr="00DC5648">
        <w:object w:dxaOrig="260" w:dyaOrig="220">
          <v:shape id="_x0000_i4223" type="#_x0000_t75" style="width:12.75pt;height:11.25pt" o:ole="">
            <v:imagedata r:id="rId5955" o:title=""/>
          </v:shape>
          <o:OLEObject Type="Embed" ProgID="Equation.DSMT4" ShapeID="_x0000_i4223" DrawAspect="Content" ObjectID="_1772196529" r:id="rId5956"/>
        </w:object>
      </w:r>
      <w:r w:rsidRPr="00DC5648">
        <w:t xml:space="preserve">để hàm số đồng biến trên khoảng </w:t>
      </w:r>
      <w:r w:rsidRPr="00DC5648">
        <w:object w:dxaOrig="780" w:dyaOrig="400">
          <v:shape id="_x0000_i4224" type="#_x0000_t75" style="width:39pt;height:20.25pt" o:ole="">
            <v:imagedata r:id="rId5957" o:title=""/>
          </v:shape>
          <o:OLEObject Type="Embed" ProgID="Equation.DSMT4" ShapeID="_x0000_i4224" DrawAspect="Content" ObjectID="_1772196530" r:id="rId5958"/>
        </w:object>
      </w:r>
      <w:r w:rsidRPr="00DC5648">
        <w:t xml:space="preserve">. Tổng các phần tử của </w:t>
      </w:r>
      <w:r w:rsidRPr="00DC5648">
        <w:object w:dxaOrig="220" w:dyaOrig="279">
          <v:shape id="_x0000_i4225" type="#_x0000_t75" style="width:11.25pt;height:14.25pt" o:ole="">
            <v:imagedata r:id="rId5959" o:title=""/>
          </v:shape>
          <o:OLEObject Type="Embed" ProgID="Equation.DSMT4" ShapeID="_x0000_i4225" DrawAspect="Content" ObjectID="_1772196531" r:id="rId5960"/>
        </w:object>
      </w:r>
      <w:r w:rsidRPr="00DC5648">
        <w:t xml:space="preserve"> bằng: </w:t>
      </w:r>
    </w:p>
    <w:p w:rsidR="00DC5648" w:rsidRPr="00DC5648" w:rsidRDefault="00DC5648" w:rsidP="00DC5648">
      <w:r w:rsidRPr="00DC5648">
        <w:tab/>
        <w:t xml:space="preserve">A. </w:t>
      </w:r>
      <w:r w:rsidRPr="00DC5648">
        <w:object w:dxaOrig="320" w:dyaOrig="260">
          <v:shape id="_x0000_i4226" type="#_x0000_t75" style="width:15.75pt;height:12.75pt" o:ole="">
            <v:imagedata r:id="rId5961" o:title=""/>
          </v:shape>
          <o:OLEObject Type="Embed" ProgID="Equation.DSMT4" ShapeID="_x0000_i4226" DrawAspect="Content" ObjectID="_1772196532" r:id="rId5962"/>
        </w:object>
      </w:r>
      <w:r w:rsidRPr="00DC5648">
        <w:tab/>
        <w:t xml:space="preserve">B. </w:t>
      </w:r>
      <w:r w:rsidRPr="00DC5648">
        <w:object w:dxaOrig="320" w:dyaOrig="279">
          <v:shape id="_x0000_i4227" type="#_x0000_t75" style="width:15.75pt;height:14.25pt" o:ole="">
            <v:imagedata r:id="rId5963" o:title=""/>
          </v:shape>
          <o:OLEObject Type="Embed" ProgID="Equation.DSMT4" ShapeID="_x0000_i4227" DrawAspect="Content" ObjectID="_1772196533" r:id="rId5964"/>
        </w:object>
      </w:r>
      <w:r w:rsidRPr="00DC5648">
        <w:tab/>
        <w:t xml:space="preserve">C. 2 </w:t>
      </w:r>
      <w:r w:rsidRPr="00DC5648">
        <w:tab/>
        <w:t xml:space="preserve">D. </w:t>
      </w:r>
      <w:r w:rsidRPr="00DC5648">
        <w:object w:dxaOrig="320" w:dyaOrig="279">
          <v:shape id="_x0000_i4228" type="#_x0000_t75" style="width:15.75pt;height:14.25pt" o:ole="">
            <v:imagedata r:id="rId5965" o:title=""/>
          </v:shape>
          <o:OLEObject Type="Embed" ProgID="Equation.DSMT4" ShapeID="_x0000_i4228" DrawAspect="Content" ObjectID="_1772196534" r:id="rId5966"/>
        </w:object>
      </w:r>
    </w:p>
    <w:p w:rsidR="00DC5648" w:rsidRPr="00DC5648" w:rsidRDefault="00DC5648" w:rsidP="00DC5648">
      <w:r w:rsidRPr="00DC5648">
        <w:t xml:space="preserve">Câu 18 (VD): Biết </w:t>
      </w:r>
      <w:r w:rsidRPr="00DC5648">
        <w:object w:dxaOrig="1920" w:dyaOrig="400">
          <v:shape id="_x0000_i4229" type="#_x0000_t75" style="width:96pt;height:20.25pt" o:ole="">
            <v:imagedata r:id="rId5967" o:title=""/>
          </v:shape>
          <o:OLEObject Type="Embed" ProgID="Equation.DSMT4" ShapeID="_x0000_i4229" DrawAspect="Content" ObjectID="_1772196535" r:id="rId5968"/>
        </w:object>
      </w:r>
      <w:r w:rsidRPr="00DC5648">
        <w:t xml:space="preserve"> là nghiệm của phương trình </w:t>
      </w:r>
      <w:r w:rsidRPr="00DC5648">
        <w:object w:dxaOrig="3080" w:dyaOrig="400">
          <v:shape id="_x0000_i4230" type="#_x0000_t75" style="width:153.75pt;height:20.25pt" o:ole="">
            <v:imagedata r:id="rId5969" o:title=""/>
          </v:shape>
          <o:OLEObject Type="Embed" ProgID="Equation.DSMT4" ShapeID="_x0000_i4230" DrawAspect="Content" ObjectID="_1772196536" r:id="rId5970"/>
        </w:object>
      </w:r>
      <w:r w:rsidRPr="00DC5648">
        <w:t xml:space="preserve">. Khi đó </w:t>
      </w:r>
      <w:r w:rsidRPr="00DC5648">
        <w:object w:dxaOrig="540" w:dyaOrig="279">
          <v:shape id="_x0000_i4231" type="#_x0000_t75" style="width:27pt;height:14.25pt" o:ole="">
            <v:imagedata r:id="rId5971" o:title=""/>
          </v:shape>
          <o:OLEObject Type="Embed" ProgID="Equation.DSMT4" ShapeID="_x0000_i4231" DrawAspect="Content" ObjectID="_1772196537" r:id="rId5972"/>
        </w:object>
      </w:r>
      <w:r w:rsidRPr="00DC5648">
        <w:t xml:space="preserve"> bằng </w:t>
      </w:r>
    </w:p>
    <w:p w:rsidR="00DC5648" w:rsidRPr="00DC5648" w:rsidRDefault="00DC5648" w:rsidP="00DC5648">
      <w:r w:rsidRPr="00DC5648">
        <w:tab/>
        <w:t xml:space="preserve">A. 27 </w:t>
      </w:r>
      <w:r w:rsidRPr="00DC5648">
        <w:tab/>
        <w:t xml:space="preserve">B. -3 </w:t>
      </w:r>
      <w:r w:rsidRPr="00DC5648">
        <w:tab/>
        <w:t xml:space="preserve">C. 3 </w:t>
      </w:r>
      <w:r w:rsidRPr="00DC5648">
        <w:tab/>
        <w:t xml:space="preserve">D. -27 </w:t>
      </w:r>
    </w:p>
    <w:p w:rsidR="00DC5648" w:rsidRPr="00DC5648" w:rsidRDefault="00DC5648" w:rsidP="00DC5648">
      <w:r w:rsidRPr="00DC5648">
        <w:t xml:space="preserve">Câu 19 (VD): Tập hợp các điểm biểu diễn các số phức </w:t>
      </w:r>
      <w:r w:rsidRPr="00DC5648">
        <w:object w:dxaOrig="200" w:dyaOrig="200">
          <v:shape id="_x0000_i4232" type="#_x0000_t75" style="width:9.75pt;height:9.75pt" o:ole="">
            <v:imagedata r:id="rId5973" o:title=""/>
          </v:shape>
          <o:OLEObject Type="Embed" ProgID="Equation.DSMT4" ShapeID="_x0000_i4232" DrawAspect="Content" ObjectID="_1772196538" r:id="rId5974"/>
        </w:object>
      </w:r>
      <w:r w:rsidRPr="00DC5648">
        <w:t xml:space="preserve"> thỏa mãn </w:t>
      </w:r>
      <w:r w:rsidRPr="00DC5648">
        <w:object w:dxaOrig="1700" w:dyaOrig="400">
          <v:shape id="_x0000_i4233" type="#_x0000_t75" style="width:84.75pt;height:20.25pt" o:ole="">
            <v:imagedata r:id="rId5975" o:title=""/>
          </v:shape>
          <o:OLEObject Type="Embed" ProgID="Equation.DSMT4" ShapeID="_x0000_i4233" DrawAspect="Content" ObjectID="_1772196539" r:id="rId5976"/>
        </w:object>
      </w:r>
      <w:r w:rsidRPr="00DC5648">
        <w:t xml:space="preserve"> là: </w:t>
      </w:r>
    </w:p>
    <w:p w:rsidR="00DC5648" w:rsidRPr="00DC5648" w:rsidRDefault="00DC5648" w:rsidP="00DC5648">
      <w:r w:rsidRPr="00DC5648">
        <w:tab/>
        <w:t xml:space="preserve">A. Một đường thẳng. </w:t>
      </w:r>
      <w:r w:rsidRPr="00DC5648">
        <w:tab/>
        <w:t xml:space="preserve">B. Một đường tròn. </w:t>
      </w:r>
      <w:r w:rsidRPr="00DC5648">
        <w:tab/>
        <w:t xml:space="preserve">C. Một Parabol. </w:t>
      </w:r>
      <w:r w:rsidRPr="00DC5648">
        <w:tab/>
        <w:t xml:space="preserve">D. Một Elip. </w:t>
      </w:r>
    </w:p>
    <w:p w:rsidR="00DC5648" w:rsidRPr="00DC5648" w:rsidRDefault="00DC5648" w:rsidP="00DC5648">
      <w:r w:rsidRPr="00DC5648">
        <w:t xml:space="preserve">Câu 20 (VD): Trong mặt phẳng với hệ tọa độ </w:t>
      </w:r>
      <w:r w:rsidRPr="00DC5648">
        <w:object w:dxaOrig="520" w:dyaOrig="320">
          <v:shape id="_x0000_i4234" type="#_x0000_t75" style="width:26.25pt;height:15.75pt" o:ole="">
            <v:imagedata r:id="rId5977" o:title=""/>
          </v:shape>
          <o:OLEObject Type="Embed" ProgID="Equation.DSMT4" ShapeID="_x0000_i4234" DrawAspect="Content" ObjectID="_1772196540" r:id="rId5978"/>
        </w:object>
      </w:r>
      <w:r w:rsidRPr="00DC5648">
        <w:t xml:space="preserve"> cho hình vuông </w:t>
      </w:r>
      <w:r w:rsidRPr="00DC5648">
        <w:object w:dxaOrig="720" w:dyaOrig="279">
          <v:shape id="_x0000_i4235" type="#_x0000_t75" style="width:36pt;height:14.25pt" o:ole="">
            <v:imagedata r:id="rId5979" o:title=""/>
          </v:shape>
          <o:OLEObject Type="Embed" ProgID="Equation.DSMT4" ShapeID="_x0000_i4235" DrawAspect="Content" ObjectID="_1772196541" r:id="rId5980"/>
        </w:object>
      </w:r>
      <w:r w:rsidRPr="00DC5648">
        <w:t xml:space="preserve"> có diện tích bằng 10 và </w:t>
      </w:r>
      <w:r w:rsidRPr="00DC5648">
        <w:object w:dxaOrig="3460" w:dyaOrig="320">
          <v:shape id="_x0000_i4236" type="#_x0000_t75" style="width:173.25pt;height:15.75pt" o:ole="">
            <v:imagedata r:id="rId5981" o:title=""/>
          </v:shape>
          <o:OLEObject Type="Embed" ProgID="Equation.DSMT4" ShapeID="_x0000_i4236" DrawAspect="Content" ObjectID="_1772196542" r:id="rId5982"/>
        </w:object>
      </w:r>
      <w:r w:rsidRPr="00DC5648">
        <w:t xml:space="preserve"> Với </w:t>
      </w:r>
      <w:r w:rsidRPr="00DC5648">
        <w:object w:dxaOrig="680" w:dyaOrig="360">
          <v:shape id="_x0000_i4237" type="#_x0000_t75" style="width:33.75pt;height:18pt" o:ole="">
            <v:imagedata r:id="rId5983" o:title=""/>
          </v:shape>
          <o:OLEObject Type="Embed" ProgID="Equation.DSMT4" ShapeID="_x0000_i4237" DrawAspect="Content" ObjectID="_1772196543" r:id="rId5984"/>
        </w:object>
      </w:r>
      <w:r w:rsidRPr="00DC5648">
        <w:t xml:space="preserve">, số điểm </w:t>
      </w:r>
      <w:r w:rsidRPr="00DC5648">
        <w:object w:dxaOrig="240" w:dyaOrig="279">
          <v:shape id="_x0000_i4238" type="#_x0000_t75" style="width:12pt;height:14.25pt" o:ole="">
            <v:imagedata r:id="rId5985" o:title=""/>
          </v:shape>
          <o:OLEObject Type="Embed" ProgID="Equation.DSMT4" ShapeID="_x0000_i4238" DrawAspect="Content" ObjectID="_1772196544" r:id="rId5986"/>
        </w:object>
      </w:r>
      <w:r w:rsidRPr="00DC5648">
        <w:t xml:space="preserve"> tìm được là </w:t>
      </w:r>
    </w:p>
    <w:p w:rsidR="00DC5648" w:rsidRPr="00DC5648" w:rsidRDefault="00DC5648" w:rsidP="00DC5648">
      <w:r w:rsidRPr="00DC5648">
        <w:lastRenderedPageBreak/>
        <w:t xml:space="preserve">Câu 21 (TH): Cho hai đường tròn </w:t>
      </w:r>
      <w:r w:rsidRPr="00DC5648">
        <w:object w:dxaOrig="1640" w:dyaOrig="400">
          <v:shape id="_x0000_i4239" type="#_x0000_t75" style="width:81.75pt;height:20.25pt" o:ole="">
            <v:imagedata r:id="rId5987" o:title=""/>
          </v:shape>
          <o:OLEObject Type="Embed" ProgID="Equation.DSMT4" ShapeID="_x0000_i4239" DrawAspect="Content" ObjectID="_1772196545" r:id="rId5988"/>
        </w:object>
      </w:r>
      <w:r w:rsidRPr="00DC5648">
        <w:t xml:space="preserve"> và </w:t>
      </w:r>
      <w:r w:rsidRPr="00DC5648">
        <w:object w:dxaOrig="4959" w:dyaOrig="400">
          <v:shape id="_x0000_i4240" type="#_x0000_t75" style="width:248.25pt;height:20.25pt" o:ole="">
            <v:imagedata r:id="rId5989" o:title=""/>
          </v:shape>
          <o:OLEObject Type="Embed" ProgID="Equation.DSMT4" ShapeID="_x0000_i4240" DrawAspect="Content" ObjectID="_1772196546" r:id="rId5990"/>
        </w:object>
      </w:r>
      <w:r w:rsidRPr="00DC5648">
        <w:t xml:space="preserve"> Xác định </w:t>
      </w:r>
      <w:r w:rsidRPr="00DC5648">
        <w:object w:dxaOrig="260" w:dyaOrig="220">
          <v:shape id="_x0000_i4241" type="#_x0000_t75" style="width:12.75pt;height:11.25pt" o:ole="">
            <v:imagedata r:id="rId5991" o:title=""/>
          </v:shape>
          <o:OLEObject Type="Embed" ProgID="Equation.DSMT4" ShapeID="_x0000_i4241" DrawAspect="Content" ObjectID="_1772196547" r:id="rId5992"/>
        </w:object>
      </w:r>
      <w:r w:rsidRPr="00DC5648">
        <w:t xml:space="preserve"> để hai đường tròn trên tiếp xúc ngoài với nhau. </w:t>
      </w:r>
    </w:p>
    <w:p w:rsidR="00DC5648" w:rsidRPr="00DC5648" w:rsidRDefault="00DC5648" w:rsidP="00DC5648">
      <w:r w:rsidRPr="00DC5648">
        <w:tab/>
        <w:t xml:space="preserve">A. </w:t>
      </w:r>
      <w:r w:rsidRPr="00DC5648">
        <w:object w:dxaOrig="600" w:dyaOrig="279">
          <v:shape id="_x0000_i4242" type="#_x0000_t75" style="width:30pt;height:14.25pt" o:ole="">
            <v:imagedata r:id="rId5993" o:title=""/>
          </v:shape>
          <o:OLEObject Type="Embed" ProgID="Equation.DSMT4" ShapeID="_x0000_i4242" DrawAspect="Content" ObjectID="_1772196548" r:id="rId5994"/>
        </w:object>
      </w:r>
      <w:r w:rsidRPr="00DC5648">
        <w:tab/>
        <w:t xml:space="preserve">B. </w:t>
      </w:r>
      <w:r w:rsidRPr="00DC5648">
        <w:object w:dxaOrig="620" w:dyaOrig="279">
          <v:shape id="_x0000_i4243" type="#_x0000_t75" style="width:30.75pt;height:14.25pt" o:ole="">
            <v:imagedata r:id="rId5995" o:title=""/>
          </v:shape>
          <o:OLEObject Type="Embed" ProgID="Equation.DSMT4" ShapeID="_x0000_i4243" DrawAspect="Content" ObjectID="_1772196549" r:id="rId5996"/>
        </w:object>
      </w:r>
      <w:r w:rsidRPr="00DC5648">
        <w:t xml:space="preserve"> </w:t>
      </w:r>
      <w:r w:rsidRPr="00DC5648">
        <w:tab/>
        <w:t xml:space="preserve">C. </w:t>
      </w:r>
      <w:r w:rsidRPr="00DC5648">
        <w:object w:dxaOrig="560" w:dyaOrig="279">
          <v:shape id="_x0000_i4244" type="#_x0000_t75" style="width:27.75pt;height:14.25pt" o:ole="">
            <v:imagedata r:id="rId5997" o:title=""/>
          </v:shape>
          <o:OLEObject Type="Embed" ProgID="Equation.DSMT4" ShapeID="_x0000_i4244" DrawAspect="Content" ObjectID="_1772196550" r:id="rId5998"/>
        </w:object>
      </w:r>
      <w:r w:rsidRPr="00DC5648">
        <w:tab/>
        <w:t xml:space="preserve">D. </w:t>
      </w:r>
      <w:r w:rsidRPr="00DC5648">
        <w:object w:dxaOrig="600" w:dyaOrig="279">
          <v:shape id="_x0000_i4245" type="#_x0000_t75" style="width:30pt;height:14.25pt" o:ole="">
            <v:imagedata r:id="rId5999" o:title=""/>
          </v:shape>
          <o:OLEObject Type="Embed" ProgID="Equation.DSMT4" ShapeID="_x0000_i4245" DrawAspect="Content" ObjectID="_1772196551" r:id="rId6000"/>
        </w:object>
      </w:r>
    </w:p>
    <w:p w:rsidR="00DC5648" w:rsidRPr="00DC5648" w:rsidRDefault="00DC5648" w:rsidP="00DC5648">
      <w:r w:rsidRPr="00DC5648">
        <w:t xml:space="preserve">Câu 22 (VD): Trong không gian </w:t>
      </w:r>
      <w:r w:rsidRPr="00DC5648">
        <w:object w:dxaOrig="560" w:dyaOrig="320">
          <v:shape id="_x0000_i4246" type="#_x0000_t75" style="width:27.75pt;height:15.75pt" o:ole="">
            <v:imagedata r:id="rId6001" o:title=""/>
          </v:shape>
          <o:OLEObject Type="Embed" ProgID="Equation.DSMT4" ShapeID="_x0000_i4246" DrawAspect="Content" ObjectID="_1772196552" r:id="rId6002"/>
        </w:object>
      </w:r>
      <w:r w:rsidRPr="00DC5648">
        <w:t xml:space="preserve">, viết phương trình của mặt phẳng </w:t>
      </w:r>
      <w:r w:rsidRPr="00DC5648">
        <w:object w:dxaOrig="420" w:dyaOrig="400">
          <v:shape id="_x0000_i4247" type="#_x0000_t75" style="width:21pt;height:20.25pt" o:ole="">
            <v:imagedata r:id="rId6003" o:title=""/>
          </v:shape>
          <o:OLEObject Type="Embed" ProgID="Equation.DSMT4" ShapeID="_x0000_i4247" DrawAspect="Content" ObjectID="_1772196553" r:id="rId6004"/>
        </w:object>
      </w:r>
      <w:r w:rsidRPr="00DC5648">
        <w:t xml:space="preserve"> biết </w:t>
      </w:r>
      <w:r w:rsidRPr="00DC5648">
        <w:object w:dxaOrig="420" w:dyaOrig="400">
          <v:shape id="_x0000_i4248" type="#_x0000_t75" style="width:21pt;height:20.25pt" o:ole="">
            <v:imagedata r:id="rId6005" o:title=""/>
          </v:shape>
          <o:OLEObject Type="Embed" ProgID="Equation.DSMT4" ShapeID="_x0000_i4248" DrawAspect="Content" ObjectID="_1772196554" r:id="rId6006"/>
        </w:object>
      </w:r>
      <w:r w:rsidRPr="00DC5648">
        <w:t xml:space="preserve"> đi qua hai điểm </w:t>
      </w:r>
      <w:r w:rsidRPr="00DC5648">
        <w:object w:dxaOrig="2240" w:dyaOrig="400">
          <v:shape id="_x0000_i4249" type="#_x0000_t75" style="width:111.75pt;height:20.25pt" o:ole="">
            <v:imagedata r:id="rId6007" o:title=""/>
          </v:shape>
          <o:OLEObject Type="Embed" ProgID="Equation.DSMT4" ShapeID="_x0000_i4249" DrawAspect="Content" ObjectID="_1772196555" r:id="rId6008"/>
        </w:object>
      </w:r>
      <w:r w:rsidRPr="00DC5648">
        <w:t xml:space="preserve"> và vuông góc với mặt phẳng </w:t>
      </w:r>
      <w:r w:rsidRPr="00DC5648">
        <w:object w:dxaOrig="639" w:dyaOrig="400">
          <v:shape id="_x0000_i4250" type="#_x0000_t75" style="width:32.25pt;height:20.25pt" o:ole="">
            <v:imagedata r:id="rId6009" o:title=""/>
          </v:shape>
          <o:OLEObject Type="Embed" ProgID="Equation.DSMT4" ShapeID="_x0000_i4250" DrawAspect="Content" ObjectID="_1772196556" r:id="rId6010"/>
        </w:object>
      </w:r>
      <w:r w:rsidRPr="00DC5648">
        <w:t>.</w:t>
      </w:r>
    </w:p>
    <w:p w:rsidR="00DC5648" w:rsidRPr="00DC5648" w:rsidRDefault="00DC5648" w:rsidP="00DC5648">
      <w:r w:rsidRPr="00DC5648">
        <w:tab/>
        <w:t xml:space="preserve">A. </w:t>
      </w:r>
      <w:r w:rsidRPr="00DC5648">
        <w:object w:dxaOrig="1640" w:dyaOrig="400">
          <v:shape id="_x0000_i4251" type="#_x0000_t75" style="width:81.75pt;height:20.25pt" o:ole="">
            <v:imagedata r:id="rId6011" o:title=""/>
          </v:shape>
          <o:OLEObject Type="Embed" ProgID="Equation.DSMT4" ShapeID="_x0000_i4251" DrawAspect="Content" ObjectID="_1772196557" r:id="rId6012"/>
        </w:object>
      </w:r>
      <w:r w:rsidRPr="00DC5648">
        <w:tab/>
        <w:t xml:space="preserve">B. </w:t>
      </w:r>
      <w:r w:rsidRPr="00DC5648">
        <w:object w:dxaOrig="1340" w:dyaOrig="400">
          <v:shape id="_x0000_i4252" type="#_x0000_t75" style="width:66.75pt;height:20.25pt" o:ole="">
            <v:imagedata r:id="rId6013" o:title=""/>
          </v:shape>
          <o:OLEObject Type="Embed" ProgID="Equation.DSMT4" ShapeID="_x0000_i4252" DrawAspect="Content" ObjectID="_1772196558" r:id="rId6014"/>
        </w:object>
      </w:r>
      <w:r w:rsidRPr="00DC5648">
        <w:tab/>
        <w:t xml:space="preserve">C. </w:t>
      </w:r>
      <w:r w:rsidRPr="00DC5648">
        <w:object w:dxaOrig="999" w:dyaOrig="400">
          <v:shape id="_x0000_i4253" type="#_x0000_t75" style="width:50.25pt;height:20.25pt" o:ole="">
            <v:imagedata r:id="rId6015" o:title=""/>
          </v:shape>
          <o:OLEObject Type="Embed" ProgID="Equation.DSMT4" ShapeID="_x0000_i4253" DrawAspect="Content" ObjectID="_1772196559" r:id="rId6016"/>
        </w:object>
      </w:r>
      <w:r w:rsidRPr="00DC5648">
        <w:tab/>
        <w:t xml:space="preserve">D. </w:t>
      </w:r>
      <w:r w:rsidRPr="00DC5648">
        <w:object w:dxaOrig="1340" w:dyaOrig="400">
          <v:shape id="_x0000_i4254" type="#_x0000_t75" style="width:66.75pt;height:20.25pt" o:ole="">
            <v:imagedata r:id="rId6017" o:title=""/>
          </v:shape>
          <o:OLEObject Type="Embed" ProgID="Equation.DSMT4" ShapeID="_x0000_i4254" DrawAspect="Content" ObjectID="_1772196560" r:id="rId6018"/>
        </w:object>
      </w:r>
    </w:p>
    <w:p w:rsidR="00DC5648" w:rsidRPr="00DC5648" w:rsidRDefault="00DC5648" w:rsidP="00DC5648">
      <w:r w:rsidRPr="00DC5648">
        <w:t xml:space="preserve">Câu 23 (TH): Cho hình nón có góc ở đỉnh bằng </w:t>
      </w:r>
      <w:r w:rsidRPr="00DC5648">
        <w:object w:dxaOrig="480" w:dyaOrig="320">
          <v:shape id="_x0000_i4255" type="#_x0000_t75" style="width:24pt;height:15.75pt" o:ole="">
            <v:imagedata r:id="rId6019" o:title=""/>
          </v:shape>
          <o:OLEObject Type="Embed" ProgID="Equation.DSMT4" ShapeID="_x0000_i4255" DrawAspect="Content" ObjectID="_1772196561" r:id="rId6020"/>
        </w:object>
      </w:r>
      <w:r w:rsidRPr="00DC5648">
        <w:t xml:space="preserve"> và đường cao bằng 2. Tính diện tích xung quanh của hình nón đã cho. </w:t>
      </w:r>
    </w:p>
    <w:p w:rsidR="00DC5648" w:rsidRPr="00DC5648" w:rsidRDefault="00DC5648" w:rsidP="00DC5648">
      <w:r w:rsidRPr="00DC5648">
        <w:tab/>
        <w:t xml:space="preserve">A. </w:t>
      </w:r>
      <w:r w:rsidRPr="00DC5648">
        <w:object w:dxaOrig="700" w:dyaOrig="360">
          <v:shape id="_x0000_i4256" type="#_x0000_t75" style="width:35.25pt;height:18pt" o:ole="">
            <v:imagedata r:id="rId6021" o:title=""/>
          </v:shape>
          <o:OLEObject Type="Embed" ProgID="Equation.DSMT4" ShapeID="_x0000_i4256" DrawAspect="Content" ObjectID="_1772196562" r:id="rId6022"/>
        </w:object>
      </w:r>
      <w:r w:rsidRPr="00DC5648">
        <w:tab/>
        <w:t xml:space="preserve">B. </w:t>
      </w:r>
      <w:r w:rsidRPr="00DC5648">
        <w:object w:dxaOrig="580" w:dyaOrig="360">
          <v:shape id="_x0000_i4257" type="#_x0000_t75" style="width:29.25pt;height:18pt" o:ole="">
            <v:imagedata r:id="rId6023" o:title=""/>
          </v:shape>
          <o:OLEObject Type="Embed" ProgID="Equation.DSMT4" ShapeID="_x0000_i4257" DrawAspect="Content" ObjectID="_1772196563" r:id="rId6024"/>
        </w:object>
      </w:r>
      <w:r w:rsidRPr="00DC5648">
        <w:tab/>
        <w:t xml:space="preserve">C. </w:t>
      </w:r>
      <w:r w:rsidRPr="00DC5648">
        <w:object w:dxaOrig="600" w:dyaOrig="360">
          <v:shape id="_x0000_i4258" type="#_x0000_t75" style="width:30pt;height:18pt" o:ole="">
            <v:imagedata r:id="rId6025" o:title=""/>
          </v:shape>
          <o:OLEObject Type="Embed" ProgID="Equation.DSMT4" ShapeID="_x0000_i4258" DrawAspect="Content" ObjectID="_1772196564" r:id="rId6026"/>
        </w:object>
      </w:r>
      <w:r w:rsidRPr="00DC5648">
        <w:tab/>
        <w:t xml:space="preserve">D. </w:t>
      </w:r>
      <w:r w:rsidRPr="00DC5648">
        <w:object w:dxaOrig="320" w:dyaOrig="279">
          <v:shape id="_x0000_i4259" type="#_x0000_t75" style="width:15.75pt;height:14.25pt" o:ole="">
            <v:imagedata r:id="rId6027" o:title=""/>
          </v:shape>
          <o:OLEObject Type="Embed" ProgID="Equation.DSMT4" ShapeID="_x0000_i4259" DrawAspect="Content" ObjectID="_1772196565" r:id="rId6028"/>
        </w:object>
      </w:r>
    </w:p>
    <w:p w:rsidR="00DC5648" w:rsidRPr="00DC5648" w:rsidRDefault="00DC5648" w:rsidP="00DC5648">
      <w:r w:rsidRPr="00DC5648">
        <w:t xml:space="preserve">Câu 24 (VD): Một que kem ốc quế gồm hai phần : phần kem có dạng hình cầu, phần ốc quế có dạng hình nón. Giả sử hình cầu và hình nón cùng có bán kính bằng </w:t>
      </w:r>
      <w:r w:rsidRPr="00DC5648">
        <w:object w:dxaOrig="520" w:dyaOrig="320">
          <v:shape id="_x0000_i4260" type="#_x0000_t75" style="width:26.25pt;height:15.75pt" o:ole="">
            <v:imagedata r:id="rId6029" o:title=""/>
          </v:shape>
          <o:OLEObject Type="Embed" ProgID="Equation.DSMT4" ShapeID="_x0000_i4260" DrawAspect="Content" ObjectID="_1772196566" r:id="rId6030"/>
        </w:object>
      </w:r>
      <w:r w:rsidRPr="00DC5648">
        <w:t xml:space="preserve"> chiều cao hình nón là </w:t>
      </w:r>
      <w:r w:rsidRPr="00DC5648">
        <w:object w:dxaOrig="499" w:dyaOrig="279">
          <v:shape id="_x0000_i4261" type="#_x0000_t75" style="width:24.75pt;height:14.25pt" o:ole="">
            <v:imagedata r:id="rId6031" o:title=""/>
          </v:shape>
          <o:OLEObject Type="Embed" ProgID="Equation.DSMT4" ShapeID="_x0000_i4261" DrawAspect="Content" ObjectID="_1772196567" r:id="rId6032"/>
        </w:object>
      </w:r>
      <w:r w:rsidRPr="00DC5648">
        <w:t xml:space="preserve"> Thể tích của que kem (bao gồm cả phần không gian bên trong ốc quế không chứa kem) có giá trị bằng :</w:t>
      </w:r>
    </w:p>
    <w:p w:rsidR="00DC5648" w:rsidRPr="00DC5648" w:rsidRDefault="00EF1727" w:rsidP="00DC5648">
      <w:r>
        <w:rPr>
          <w:noProof/>
        </w:rPr>
        <w:drawing>
          <wp:inline distT="0" distB="0" distL="0" distR="0">
            <wp:extent cx="1200150" cy="1743075"/>
            <wp:effectExtent l="0" t="0" r="0"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6033">
                      <a:extLst>
                        <a:ext uri="{28A0092B-C50C-407E-A947-70E740481C1C}">
                          <a14:useLocalDpi xmlns:a14="http://schemas.microsoft.com/office/drawing/2010/main" val="0"/>
                        </a:ext>
                      </a:extLst>
                    </a:blip>
                    <a:srcRect/>
                    <a:stretch>
                      <a:fillRect/>
                    </a:stretch>
                  </pic:blipFill>
                  <pic:spPr bwMode="auto">
                    <a:xfrm>
                      <a:off x="0" y="0"/>
                      <a:ext cx="1200150" cy="174307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00" w:dyaOrig="440">
          <v:shape id="_x0000_i4262" type="#_x0000_t75" style="width:54.75pt;height:21.75pt" o:ole="">
            <v:imagedata r:id="rId6034" o:title=""/>
          </v:shape>
          <o:OLEObject Type="Embed" ProgID="Equation.DSMT4" ShapeID="_x0000_i4262" DrawAspect="Content" ObjectID="_1772196568" r:id="rId6035"/>
        </w:object>
      </w:r>
      <w:r w:rsidRPr="00DC5648">
        <w:tab/>
        <w:t xml:space="preserve">B. </w:t>
      </w:r>
      <w:r w:rsidRPr="00DC5648">
        <w:object w:dxaOrig="1060" w:dyaOrig="440">
          <v:shape id="_x0000_i4263" type="#_x0000_t75" style="width:53.25pt;height:21.75pt" o:ole="">
            <v:imagedata r:id="rId6036" o:title=""/>
          </v:shape>
          <o:OLEObject Type="Embed" ProgID="Equation.DSMT4" ShapeID="_x0000_i4263" DrawAspect="Content" ObjectID="_1772196569" r:id="rId6037"/>
        </w:object>
      </w:r>
      <w:r w:rsidRPr="00DC5648">
        <w:tab/>
        <w:t xml:space="preserve">C. </w:t>
      </w:r>
      <w:r w:rsidRPr="00DC5648">
        <w:object w:dxaOrig="940" w:dyaOrig="440">
          <v:shape id="_x0000_i4264" type="#_x0000_t75" style="width:47.25pt;height:21.75pt" o:ole="">
            <v:imagedata r:id="rId6038" o:title=""/>
          </v:shape>
          <o:OLEObject Type="Embed" ProgID="Equation.DSMT4" ShapeID="_x0000_i4264" DrawAspect="Content" ObjectID="_1772196570" r:id="rId6039"/>
        </w:object>
      </w:r>
      <w:r w:rsidRPr="00DC5648">
        <w:tab/>
        <w:t xml:space="preserve">D. </w:t>
      </w:r>
      <w:r w:rsidRPr="00DC5648">
        <w:object w:dxaOrig="960" w:dyaOrig="440">
          <v:shape id="_x0000_i4265" type="#_x0000_t75" style="width:48pt;height:21.75pt" o:ole="">
            <v:imagedata r:id="rId6040" o:title=""/>
          </v:shape>
          <o:OLEObject Type="Embed" ProgID="Equation.DSMT4" ShapeID="_x0000_i4265" DrawAspect="Content" ObjectID="_1772196571" r:id="rId6041"/>
        </w:object>
      </w:r>
    </w:p>
    <w:p w:rsidR="00DC5648" w:rsidRPr="00DC5648" w:rsidRDefault="00DC5648" w:rsidP="00DC5648">
      <w:r w:rsidRPr="00DC5648">
        <w:t xml:space="preserve">Câu 25 (VD): Cho hình lăng trụ </w:t>
      </w:r>
      <w:r w:rsidRPr="00DC5648">
        <w:object w:dxaOrig="1240" w:dyaOrig="279">
          <v:shape id="_x0000_i4266" type="#_x0000_t75" style="width:62.25pt;height:14.25pt" o:ole="">
            <v:imagedata r:id="rId6042" o:title=""/>
          </v:shape>
          <o:OLEObject Type="Embed" ProgID="Equation.DSMT4" ShapeID="_x0000_i4266" DrawAspect="Content" ObjectID="_1772196572" r:id="rId6043"/>
        </w:object>
      </w:r>
      <w:r w:rsidRPr="00DC5648">
        <w:t xml:space="preserve"> có </w:t>
      </w:r>
      <w:r w:rsidRPr="00DC5648">
        <w:object w:dxaOrig="1300" w:dyaOrig="360">
          <v:shape id="_x0000_i4267" type="#_x0000_t75" style="width:65.25pt;height:18pt" o:ole="">
            <v:imagedata r:id="rId6044" o:title=""/>
          </v:shape>
          <o:OLEObject Type="Embed" ProgID="Equation.DSMT4" ShapeID="_x0000_i4267" DrawAspect="Content" ObjectID="_1772196573" r:id="rId6045"/>
        </w:object>
      </w:r>
      <w:r w:rsidRPr="00DC5648">
        <w:t xml:space="preserve">, tam giác </w:t>
      </w:r>
      <w:r w:rsidRPr="00DC5648">
        <w:object w:dxaOrig="560" w:dyaOrig="279">
          <v:shape id="_x0000_i4268" type="#_x0000_t75" style="width:27.75pt;height:14.25pt" o:ole="">
            <v:imagedata r:id="rId6046" o:title=""/>
          </v:shape>
          <o:OLEObject Type="Embed" ProgID="Equation.DSMT4" ShapeID="_x0000_i4268" DrawAspect="Content" ObjectID="_1772196574" r:id="rId6047"/>
        </w:object>
      </w:r>
      <w:r w:rsidRPr="00DC5648">
        <w:t xml:space="preserve"> vuông tại </w:t>
      </w:r>
      <w:r w:rsidRPr="00DC5648">
        <w:object w:dxaOrig="240" w:dyaOrig="279">
          <v:shape id="_x0000_i4269" type="#_x0000_t75" style="width:12pt;height:14.25pt" o:ole="">
            <v:imagedata r:id="rId6048" o:title=""/>
          </v:shape>
          <o:OLEObject Type="Embed" ProgID="Equation.DSMT4" ShapeID="_x0000_i4269" DrawAspect="Content" ObjectID="_1772196575" r:id="rId6049"/>
        </w:object>
      </w:r>
      <w:r w:rsidRPr="00DC5648">
        <w:t xml:space="preserve"> và </w:t>
      </w:r>
      <w:r w:rsidRPr="00DC5648">
        <w:object w:dxaOrig="1280" w:dyaOrig="320">
          <v:shape id="_x0000_i4270" type="#_x0000_t75" style="width:63.75pt;height:15.75pt" o:ole="">
            <v:imagedata r:id="rId6050" o:title=""/>
          </v:shape>
          <o:OLEObject Type="Embed" ProgID="Equation.DSMT4" ShapeID="_x0000_i4270" DrawAspect="Content" ObjectID="_1772196576" r:id="rId6051"/>
        </w:object>
      </w:r>
      <w:r w:rsidRPr="00DC5648">
        <w:t xml:space="preserve">, góc giữa cạnh bên </w:t>
      </w:r>
      <w:r w:rsidRPr="00DC5648">
        <w:object w:dxaOrig="460" w:dyaOrig="279">
          <v:shape id="_x0000_i4271" type="#_x0000_t75" style="width:23.25pt;height:14.25pt" o:ole="">
            <v:imagedata r:id="rId6052" o:title=""/>
          </v:shape>
          <o:OLEObject Type="Embed" ProgID="Equation.DSMT4" ShapeID="_x0000_i4271" DrawAspect="Content" ObjectID="_1772196577" r:id="rId6053"/>
        </w:object>
      </w:r>
      <w:r w:rsidRPr="00DC5648">
        <w:t xml:space="preserve"> và mặt đáy </w:t>
      </w:r>
      <w:r w:rsidRPr="00DC5648">
        <w:object w:dxaOrig="740" w:dyaOrig="400">
          <v:shape id="_x0000_i4272" type="#_x0000_t75" style="width:36.75pt;height:20.25pt" o:ole="">
            <v:imagedata r:id="rId6054" o:title=""/>
          </v:shape>
          <o:OLEObject Type="Embed" ProgID="Equation.DSMT4" ShapeID="_x0000_i4272" DrawAspect="Content" ObjectID="_1772196578" r:id="rId6055"/>
        </w:object>
      </w:r>
      <w:r w:rsidRPr="00DC5648">
        <w:t xml:space="preserve"> bằng </w:t>
      </w:r>
      <w:r w:rsidRPr="00DC5648">
        <w:object w:dxaOrig="380" w:dyaOrig="320">
          <v:shape id="_x0000_i4273" type="#_x0000_t75" style="width:18.75pt;height:15.75pt" o:ole="">
            <v:imagedata r:id="rId6056" o:title=""/>
          </v:shape>
          <o:OLEObject Type="Embed" ProgID="Equation.DSMT4" ShapeID="_x0000_i4273" DrawAspect="Content" ObjectID="_1772196579" r:id="rId6057"/>
        </w:object>
      </w:r>
      <w:r w:rsidRPr="00DC5648">
        <w:t xml:space="preserve">. Hình chiếu vuông góc của </w:t>
      </w:r>
      <w:r w:rsidRPr="00DC5648">
        <w:object w:dxaOrig="279" w:dyaOrig="260">
          <v:shape id="_x0000_i4274" type="#_x0000_t75" style="width:14.25pt;height:12.75pt" o:ole="">
            <v:imagedata r:id="rId6058" o:title=""/>
          </v:shape>
          <o:OLEObject Type="Embed" ProgID="Equation.DSMT4" ShapeID="_x0000_i4274" DrawAspect="Content" ObjectID="_1772196580" r:id="rId6059"/>
        </w:object>
      </w:r>
      <w:r w:rsidRPr="00DC5648">
        <w:t xml:space="preserve"> lên mặt phẳng </w:t>
      </w:r>
      <w:r w:rsidRPr="00DC5648">
        <w:object w:dxaOrig="740" w:dyaOrig="400">
          <v:shape id="_x0000_i4275" type="#_x0000_t75" style="width:36.75pt;height:20.25pt" o:ole="">
            <v:imagedata r:id="rId6060" o:title=""/>
          </v:shape>
          <o:OLEObject Type="Embed" ProgID="Equation.DSMT4" ShapeID="_x0000_i4275" DrawAspect="Content" ObjectID="_1772196581" r:id="rId6061"/>
        </w:object>
      </w:r>
      <w:r w:rsidRPr="00DC5648">
        <w:t xml:space="preserve"> trùng với trọng tâm của tam giác </w:t>
      </w:r>
      <w:r w:rsidRPr="00DC5648">
        <w:object w:dxaOrig="560" w:dyaOrig="279">
          <v:shape id="_x0000_i4276" type="#_x0000_t75" style="width:27.75pt;height:14.25pt" o:ole="">
            <v:imagedata r:id="rId6062" o:title=""/>
          </v:shape>
          <o:OLEObject Type="Embed" ProgID="Equation.DSMT4" ShapeID="_x0000_i4276" DrawAspect="Content" ObjectID="_1772196582" r:id="rId6063"/>
        </w:object>
      </w:r>
      <w:r w:rsidRPr="00DC5648">
        <w:t xml:space="preserve">. Thể tích của khối tứ diện </w:t>
      </w:r>
      <w:r w:rsidRPr="00DC5648">
        <w:object w:dxaOrig="760" w:dyaOrig="279">
          <v:shape id="_x0000_i4277" type="#_x0000_t75" style="width:38.25pt;height:14.25pt" o:ole="">
            <v:imagedata r:id="rId6064" o:title=""/>
          </v:shape>
          <o:OLEObject Type="Embed" ProgID="Equation.DSMT4" ShapeID="_x0000_i4277" DrawAspect="Content" ObjectID="_1772196583" r:id="rId6065"/>
        </w:object>
      </w:r>
      <w:r w:rsidRPr="00DC5648">
        <w:t xml:space="preserve"> theo </w:t>
      </w:r>
      <w:r w:rsidRPr="00DC5648">
        <w:object w:dxaOrig="200" w:dyaOrig="220">
          <v:shape id="_x0000_i4278" type="#_x0000_t75" style="width:9.75pt;height:11.25pt" o:ole="">
            <v:imagedata r:id="rId6066" o:title=""/>
          </v:shape>
          <o:OLEObject Type="Embed" ProgID="Equation.DSMT4" ShapeID="_x0000_i4278" DrawAspect="Content" ObjectID="_1772196584" r:id="rId6067"/>
        </w:object>
      </w:r>
      <w:r w:rsidRPr="00DC5648">
        <w:t xml:space="preserve"> bằng:</w:t>
      </w:r>
    </w:p>
    <w:p w:rsidR="00DC5648" w:rsidRPr="00DC5648" w:rsidRDefault="00EF1727" w:rsidP="00DC5648">
      <w:r>
        <w:rPr>
          <w:noProof/>
        </w:rPr>
        <w:lastRenderedPageBreak/>
        <w:drawing>
          <wp:inline distT="0" distB="0" distL="0" distR="0">
            <wp:extent cx="1733550" cy="1828800"/>
            <wp:effectExtent l="0" t="0" r="0" b="0"/>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6068">
                      <a:extLst>
                        <a:ext uri="{28A0092B-C50C-407E-A947-70E740481C1C}">
                          <a14:useLocalDpi xmlns:a14="http://schemas.microsoft.com/office/drawing/2010/main" val="0"/>
                        </a:ext>
                      </a:extLst>
                    </a:blip>
                    <a:srcRect/>
                    <a:stretch>
                      <a:fillRect/>
                    </a:stretch>
                  </pic:blipFill>
                  <pic:spPr bwMode="auto">
                    <a:xfrm>
                      <a:off x="0" y="0"/>
                      <a:ext cx="1733550" cy="18288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960" w:dyaOrig="680">
          <v:shape id="_x0000_i4279" type="#_x0000_t75" style="width:48pt;height:33.75pt" o:ole="">
            <v:imagedata r:id="rId6069" o:title=""/>
          </v:shape>
          <o:OLEObject Type="Embed" ProgID="Equation.DSMT4" ShapeID="_x0000_i4279" DrawAspect="Content" ObjectID="_1772196585" r:id="rId6070"/>
        </w:object>
      </w:r>
      <w:r w:rsidRPr="00DC5648">
        <w:tab/>
        <w:t xml:space="preserve">B. </w:t>
      </w:r>
      <w:r w:rsidRPr="00DC5648">
        <w:object w:dxaOrig="820" w:dyaOrig="680">
          <v:shape id="_x0000_i4280" type="#_x0000_t75" style="width:41.25pt;height:33.75pt" o:ole="">
            <v:imagedata r:id="rId6071" o:title=""/>
          </v:shape>
          <o:OLEObject Type="Embed" ProgID="Equation.DSMT4" ShapeID="_x0000_i4280" DrawAspect="Content" ObjectID="_1772196586" r:id="rId6072"/>
        </w:object>
      </w:r>
      <w:r w:rsidRPr="00DC5648">
        <w:tab/>
        <w:t xml:space="preserve">C. </w:t>
      </w:r>
      <w:r w:rsidRPr="00DC5648">
        <w:object w:dxaOrig="940" w:dyaOrig="680">
          <v:shape id="_x0000_i4281" type="#_x0000_t75" style="width:47.25pt;height:33.75pt" o:ole="">
            <v:imagedata r:id="rId6073" o:title=""/>
          </v:shape>
          <o:OLEObject Type="Embed" ProgID="Equation.DSMT4" ShapeID="_x0000_i4281" DrawAspect="Content" ObjectID="_1772196587" r:id="rId6074"/>
        </w:object>
      </w:r>
      <w:r w:rsidRPr="00DC5648">
        <w:tab/>
        <w:t xml:space="preserve">D. </w:t>
      </w:r>
      <w:r w:rsidRPr="00DC5648">
        <w:object w:dxaOrig="960" w:dyaOrig="680">
          <v:shape id="_x0000_i4282" type="#_x0000_t75" style="width:48pt;height:33.75pt" o:ole="">
            <v:imagedata r:id="rId6075" o:title=""/>
          </v:shape>
          <o:OLEObject Type="Embed" ProgID="Equation.DSMT4" ShapeID="_x0000_i4282" DrawAspect="Content" ObjectID="_1772196588" r:id="rId6076"/>
        </w:object>
      </w:r>
    </w:p>
    <w:p w:rsidR="00DC5648" w:rsidRPr="00DC5648" w:rsidRDefault="00DC5648" w:rsidP="00DC5648">
      <w:r w:rsidRPr="00DC5648">
        <w:t xml:space="preserve">Câu 26 (VD): Cho tứ diện </w:t>
      </w:r>
      <w:r w:rsidRPr="00DC5648">
        <w:object w:dxaOrig="720" w:dyaOrig="279">
          <v:shape id="_x0000_i4283" type="#_x0000_t75" style="width:36pt;height:14.25pt" o:ole="">
            <v:imagedata r:id="rId6077" o:title=""/>
          </v:shape>
          <o:OLEObject Type="Embed" ProgID="Equation.DSMT4" ShapeID="_x0000_i4283" DrawAspect="Content" ObjectID="_1772196589" r:id="rId6078"/>
        </w:object>
      </w:r>
      <w:r w:rsidRPr="00DC5648">
        <w:t xml:space="preserve"> có </w:t>
      </w:r>
      <w:r w:rsidRPr="00DC5648">
        <w:object w:dxaOrig="1680" w:dyaOrig="320">
          <v:shape id="_x0000_i4284" type="#_x0000_t75" style="width:84pt;height:15.75pt" o:ole="">
            <v:imagedata r:id="rId6079" o:title=""/>
          </v:shape>
          <o:OLEObject Type="Embed" ProgID="Equation.DSMT4" ShapeID="_x0000_i4284" DrawAspect="Content" ObjectID="_1772196590" r:id="rId6080"/>
        </w:object>
      </w:r>
      <w:r w:rsidRPr="00DC5648">
        <w:t xml:space="preserve">. Gọi </w:t>
      </w:r>
      <w:r w:rsidRPr="00DC5648">
        <w:object w:dxaOrig="320" w:dyaOrig="260">
          <v:shape id="_x0000_i4285" type="#_x0000_t75" style="width:15.75pt;height:12.75pt" o:ole="">
            <v:imagedata r:id="rId6081" o:title=""/>
          </v:shape>
          <o:OLEObject Type="Embed" ProgID="Equation.DSMT4" ShapeID="_x0000_i4285" DrawAspect="Content" ObjectID="_1772196591" r:id="rId6082"/>
        </w:object>
      </w:r>
      <w:r w:rsidRPr="00DC5648">
        <w:t xml:space="preserve"> và </w:t>
      </w:r>
      <w:r w:rsidRPr="00DC5648">
        <w:object w:dxaOrig="279" w:dyaOrig="279">
          <v:shape id="_x0000_i4286" type="#_x0000_t75" style="width:14.25pt;height:14.25pt" o:ole="">
            <v:imagedata r:id="rId6083" o:title=""/>
          </v:shape>
          <o:OLEObject Type="Embed" ProgID="Equation.DSMT4" ShapeID="_x0000_i4286" DrawAspect="Content" ObjectID="_1772196592" r:id="rId6084"/>
        </w:object>
      </w:r>
      <w:r w:rsidRPr="00DC5648">
        <w:t xml:space="preserve"> lần lượt là trung điểm của </w:t>
      </w:r>
      <w:r w:rsidRPr="00DC5648">
        <w:object w:dxaOrig="420" w:dyaOrig="260">
          <v:shape id="_x0000_i4287" type="#_x0000_t75" style="width:21pt;height:12.75pt" o:ole="">
            <v:imagedata r:id="rId6085" o:title=""/>
          </v:shape>
          <o:OLEObject Type="Embed" ProgID="Equation.DSMT4" ShapeID="_x0000_i4287" DrawAspect="Content" ObjectID="_1772196593" r:id="rId6086"/>
        </w:object>
      </w:r>
      <w:r w:rsidRPr="00DC5648">
        <w:t xml:space="preserve"> và </w:t>
      </w:r>
      <w:r w:rsidRPr="00DC5648">
        <w:object w:dxaOrig="440" w:dyaOrig="279">
          <v:shape id="_x0000_i4288" type="#_x0000_t75" style="width:21.75pt;height:14.25pt" o:ole="">
            <v:imagedata r:id="rId6087" o:title=""/>
          </v:shape>
          <o:OLEObject Type="Embed" ProgID="Equation.DSMT4" ShapeID="_x0000_i4288" DrawAspect="Content" ObjectID="_1772196594" r:id="rId6088"/>
        </w:object>
      </w:r>
      <w:r w:rsidRPr="00DC5648">
        <w:t xml:space="preserve"> Biết </w:t>
      </w:r>
      <w:r w:rsidRPr="00DC5648">
        <w:object w:dxaOrig="420" w:dyaOrig="279">
          <v:shape id="_x0000_i4289" type="#_x0000_t75" style="width:21pt;height:14.25pt" o:ole="">
            <v:imagedata r:id="rId6089" o:title=""/>
          </v:shape>
          <o:OLEObject Type="Embed" ProgID="Equation.DSMT4" ShapeID="_x0000_i4289" DrawAspect="Content" ObjectID="_1772196595" r:id="rId6090"/>
        </w:object>
      </w:r>
      <w:r w:rsidRPr="00DC5648">
        <w:t xml:space="preserve"> vuông góc với </w:t>
      </w:r>
      <w:r w:rsidRPr="00DC5648">
        <w:object w:dxaOrig="400" w:dyaOrig="260">
          <v:shape id="_x0000_i4290" type="#_x0000_t75" style="width:20.25pt;height:12.75pt" o:ole="">
            <v:imagedata r:id="rId6091" o:title=""/>
          </v:shape>
          <o:OLEObject Type="Embed" ProgID="Equation.DSMT4" ShapeID="_x0000_i4290" DrawAspect="Content" ObjectID="_1772196596" r:id="rId6092"/>
        </w:object>
      </w:r>
      <w:r w:rsidRPr="00DC5648">
        <w:t xml:space="preserve">. Tính độ dài đoạn thẳng </w:t>
      </w:r>
      <w:r w:rsidRPr="00DC5648">
        <w:object w:dxaOrig="460" w:dyaOrig="279">
          <v:shape id="_x0000_i4291" type="#_x0000_t75" style="width:23.25pt;height:14.25pt" o:ole="">
            <v:imagedata r:id="rId6093" o:title=""/>
          </v:shape>
          <o:OLEObject Type="Embed" ProgID="Equation.DSMT4" ShapeID="_x0000_i4291" DrawAspect="Content" ObjectID="_1772196597" r:id="rId6094"/>
        </w:object>
      </w:r>
      <w:r w:rsidRPr="00DC5648">
        <w:t xml:space="preserve"> theo </w:t>
      </w:r>
      <w:r w:rsidRPr="00DC5648">
        <w:object w:dxaOrig="200" w:dyaOrig="220">
          <v:shape id="_x0000_i4292" type="#_x0000_t75" style="width:9.75pt;height:11.25pt" o:ole="">
            <v:imagedata r:id="rId6095" o:title=""/>
          </v:shape>
          <o:OLEObject Type="Embed" ProgID="Equation.DSMT4" ShapeID="_x0000_i4292" DrawAspect="Content" ObjectID="_1772196598" r:id="rId6096"/>
        </w:object>
      </w:r>
      <w:r w:rsidRPr="00DC5648">
        <w:t>.</w:t>
      </w:r>
    </w:p>
    <w:p w:rsidR="00DC5648" w:rsidRPr="00DC5648" w:rsidRDefault="00DC5648" w:rsidP="00DC5648">
      <w:r w:rsidRPr="00DC5648">
        <w:tab/>
        <w:t xml:space="preserve">A. </w:t>
      </w:r>
      <w:r w:rsidRPr="00DC5648">
        <w:object w:dxaOrig="1340" w:dyaOrig="680">
          <v:shape id="_x0000_i4293" type="#_x0000_t75" style="width:66.75pt;height:33.75pt" o:ole="">
            <v:imagedata r:id="rId6097" o:title=""/>
          </v:shape>
          <o:OLEObject Type="Embed" ProgID="Equation.DSMT4" ShapeID="_x0000_i4293" DrawAspect="Content" ObjectID="_1772196599" r:id="rId6098"/>
        </w:object>
      </w:r>
      <w:r w:rsidRPr="00DC5648">
        <w:tab/>
        <w:t xml:space="preserve">B. </w:t>
      </w:r>
      <w:r w:rsidRPr="00DC5648">
        <w:object w:dxaOrig="1240" w:dyaOrig="680">
          <v:shape id="_x0000_i4294" type="#_x0000_t75" style="width:62.25pt;height:33.75pt" o:ole="">
            <v:imagedata r:id="rId6099" o:title=""/>
          </v:shape>
          <o:OLEObject Type="Embed" ProgID="Equation.DSMT4" ShapeID="_x0000_i4294" DrawAspect="Content" ObjectID="_1772196600" r:id="rId6100"/>
        </w:object>
      </w:r>
      <w:r w:rsidRPr="00DC5648">
        <w:tab/>
        <w:t xml:space="preserve">C. </w:t>
      </w:r>
      <w:r w:rsidRPr="00DC5648">
        <w:object w:dxaOrig="1340" w:dyaOrig="680">
          <v:shape id="_x0000_i4295" type="#_x0000_t75" style="width:66.75pt;height:33.75pt" o:ole="">
            <v:imagedata r:id="rId6101" o:title=""/>
          </v:shape>
          <o:OLEObject Type="Embed" ProgID="Equation.DSMT4" ShapeID="_x0000_i4295" DrawAspect="Content" ObjectID="_1772196601" r:id="rId6102"/>
        </w:object>
      </w:r>
      <w:r w:rsidRPr="00DC5648">
        <w:tab/>
        <w:t xml:space="preserve">D. </w:t>
      </w:r>
      <w:r w:rsidRPr="00DC5648">
        <w:object w:dxaOrig="1340" w:dyaOrig="680">
          <v:shape id="_x0000_i4296" type="#_x0000_t75" style="width:66.75pt;height:33.75pt" o:ole="">
            <v:imagedata r:id="rId6103" o:title=""/>
          </v:shape>
          <o:OLEObject Type="Embed" ProgID="Equation.DSMT4" ShapeID="_x0000_i4296" DrawAspect="Content" ObjectID="_1772196602" r:id="rId6104"/>
        </w:object>
      </w:r>
    </w:p>
    <w:p w:rsidR="00DC5648" w:rsidRPr="00DC5648" w:rsidRDefault="00DC5648" w:rsidP="00DC5648">
      <w:r w:rsidRPr="00DC5648">
        <w:t xml:space="preserve">Câu 27 (VD): Trong không gian cho hai điểm </w:t>
      </w:r>
      <w:r w:rsidRPr="00DC5648">
        <w:object w:dxaOrig="480" w:dyaOrig="320">
          <v:shape id="_x0000_i4297" type="#_x0000_t75" style="width:24pt;height:15.75pt" o:ole="">
            <v:imagedata r:id="rId6105" o:title=""/>
          </v:shape>
          <o:OLEObject Type="Embed" ProgID="Equation.DSMT4" ShapeID="_x0000_i4297" DrawAspect="Content" ObjectID="_1772196603" r:id="rId6106"/>
        </w:object>
      </w:r>
      <w:r w:rsidRPr="00DC5648">
        <w:t xml:space="preserve"> cố định và độ dài đoạn thẳng </w:t>
      </w:r>
      <w:r w:rsidRPr="00DC5648">
        <w:object w:dxaOrig="400" w:dyaOrig="260">
          <v:shape id="_x0000_i4298" type="#_x0000_t75" style="width:20.25pt;height:12.75pt" o:ole="">
            <v:imagedata r:id="rId6107" o:title=""/>
          </v:shape>
          <o:OLEObject Type="Embed" ProgID="Equation.DSMT4" ShapeID="_x0000_i4298" DrawAspect="Content" ObjectID="_1772196604" r:id="rId6108"/>
        </w:object>
      </w:r>
      <w:r w:rsidRPr="00DC5648">
        <w:t xml:space="preserve"> bằng 4. Biết rằng tập hợp các điểm </w:t>
      </w:r>
      <w:r w:rsidRPr="00DC5648">
        <w:object w:dxaOrig="320" w:dyaOrig="260">
          <v:shape id="_x0000_i4299" type="#_x0000_t75" style="width:15.75pt;height:12.75pt" o:ole="">
            <v:imagedata r:id="rId6109" o:title=""/>
          </v:shape>
          <o:OLEObject Type="Embed" ProgID="Equation.DSMT4" ShapeID="_x0000_i4299" DrawAspect="Content" ObjectID="_1772196605" r:id="rId6110"/>
        </w:object>
      </w:r>
      <w:r w:rsidRPr="00DC5648">
        <w:t xml:space="preserve"> sao cho </w:t>
      </w:r>
      <w:r w:rsidRPr="00DC5648">
        <w:object w:dxaOrig="1120" w:dyaOrig="279">
          <v:shape id="_x0000_i4300" type="#_x0000_t75" style="width:56.25pt;height:14.25pt" o:ole="">
            <v:imagedata r:id="rId6111" o:title=""/>
          </v:shape>
          <o:OLEObject Type="Embed" ProgID="Equation.DSMT4" ShapeID="_x0000_i4300" DrawAspect="Content" ObjectID="_1772196606" r:id="rId6112"/>
        </w:object>
      </w:r>
      <w:r w:rsidRPr="00DC5648">
        <w:t xml:space="preserve"> là một mặt cầu. Tìm bán kính </w:t>
      </w:r>
      <w:r w:rsidRPr="00DC5648">
        <w:object w:dxaOrig="240" w:dyaOrig="260">
          <v:shape id="_x0000_i4301" type="#_x0000_t75" style="width:12pt;height:12.75pt" o:ole="">
            <v:imagedata r:id="rId6113" o:title=""/>
          </v:shape>
          <o:OLEObject Type="Embed" ProgID="Equation.DSMT4" ShapeID="_x0000_i4301" DrawAspect="Content" ObjectID="_1772196607" r:id="rId6114"/>
        </w:object>
      </w:r>
      <w:r w:rsidRPr="00DC5648">
        <w:t xml:space="preserve"> của mặt cầu đó? </w:t>
      </w:r>
    </w:p>
    <w:p w:rsidR="00DC5648" w:rsidRPr="00DC5648" w:rsidRDefault="00DC5648" w:rsidP="00DC5648">
      <w:r w:rsidRPr="00DC5648">
        <w:tab/>
        <w:t xml:space="preserve">A. </w:t>
      </w:r>
      <w:r w:rsidRPr="00DC5648">
        <w:object w:dxaOrig="580" w:dyaOrig="279">
          <v:shape id="_x0000_i4302" type="#_x0000_t75" style="width:29.25pt;height:14.25pt" o:ole="">
            <v:imagedata r:id="rId6115" o:title=""/>
          </v:shape>
          <o:OLEObject Type="Embed" ProgID="Equation.DSMT4" ShapeID="_x0000_i4302" DrawAspect="Content" ObjectID="_1772196608" r:id="rId6116"/>
        </w:object>
      </w:r>
      <w:r w:rsidRPr="00DC5648">
        <w:tab/>
        <w:t xml:space="preserve">B. </w:t>
      </w:r>
      <w:r w:rsidRPr="00DC5648">
        <w:object w:dxaOrig="639" w:dyaOrig="620">
          <v:shape id="_x0000_i4303" type="#_x0000_t75" style="width:32.25pt;height:30.75pt" o:ole="">
            <v:imagedata r:id="rId6117" o:title=""/>
          </v:shape>
          <o:OLEObject Type="Embed" ProgID="Equation.DSMT4" ShapeID="_x0000_i4303" DrawAspect="Content" ObjectID="_1772196609" r:id="rId6118"/>
        </w:object>
      </w:r>
      <w:r w:rsidRPr="00DC5648">
        <w:tab/>
        <w:t xml:space="preserve">C. </w:t>
      </w:r>
      <w:r w:rsidRPr="00DC5648">
        <w:object w:dxaOrig="639" w:dyaOrig="620">
          <v:shape id="_x0000_i4304" type="#_x0000_t75" style="width:32.25pt;height:30.75pt" o:ole="">
            <v:imagedata r:id="rId6119" o:title=""/>
          </v:shape>
          <o:OLEObject Type="Embed" ProgID="Equation.DSMT4" ShapeID="_x0000_i4304" DrawAspect="Content" ObjectID="_1772196610" r:id="rId6120"/>
        </w:object>
      </w:r>
      <w:r w:rsidRPr="00DC5648">
        <w:tab/>
        <w:t xml:space="preserve">D. </w:t>
      </w:r>
      <w:r w:rsidRPr="00DC5648">
        <w:object w:dxaOrig="620" w:dyaOrig="279">
          <v:shape id="_x0000_i4305" type="#_x0000_t75" style="width:30.75pt;height:14.25pt" o:ole="">
            <v:imagedata r:id="rId6121" o:title=""/>
          </v:shape>
          <o:OLEObject Type="Embed" ProgID="Equation.DSMT4" ShapeID="_x0000_i4305" DrawAspect="Content" ObjectID="_1772196611" r:id="rId6122"/>
        </w:object>
      </w:r>
    </w:p>
    <w:p w:rsidR="00DC5648" w:rsidRPr="00DC5648" w:rsidRDefault="00DC5648" w:rsidP="00DC5648">
      <w:r w:rsidRPr="00DC5648">
        <w:t xml:space="preserve">Câu 28 (TH): Trong không gian </w:t>
      </w:r>
      <w:r w:rsidRPr="00DC5648">
        <w:object w:dxaOrig="560" w:dyaOrig="320">
          <v:shape id="_x0000_i4306" type="#_x0000_t75" style="width:27.75pt;height:15.75pt" o:ole="">
            <v:imagedata r:id="rId6123" o:title=""/>
          </v:shape>
          <o:OLEObject Type="Embed" ProgID="Equation.DSMT4" ShapeID="_x0000_i4306" DrawAspect="Content" ObjectID="_1772196612" r:id="rId6124"/>
        </w:object>
      </w:r>
      <w:r w:rsidRPr="00DC5648">
        <w:t xml:space="preserve">, cho mặt phẳng </w:t>
      </w:r>
      <w:r w:rsidRPr="00DC5648">
        <w:object w:dxaOrig="2140" w:dyaOrig="400">
          <v:shape id="_x0000_i4307" type="#_x0000_t75" style="width:107.25pt;height:20.25pt" o:ole="">
            <v:imagedata r:id="rId6125" o:title=""/>
          </v:shape>
          <o:OLEObject Type="Embed" ProgID="Equation.DSMT4" ShapeID="_x0000_i4307" DrawAspect="Content" ObjectID="_1772196613" r:id="rId6126"/>
        </w:object>
      </w:r>
      <w:r w:rsidRPr="00DC5648">
        <w:t xml:space="preserve">. Phương trình đường thẳng </w:t>
      </w:r>
      <w:r w:rsidRPr="00DC5648">
        <w:object w:dxaOrig="220" w:dyaOrig="260">
          <v:shape id="_x0000_i4308" type="#_x0000_t75" style="width:11.25pt;height:12.75pt" o:ole="">
            <v:imagedata r:id="rId6127" o:title=""/>
          </v:shape>
          <o:OLEObject Type="Embed" ProgID="Equation.DSMT4" ShapeID="_x0000_i4308" DrawAspect="Content" ObjectID="_1772196614" r:id="rId6128"/>
        </w:object>
      </w:r>
      <w:r w:rsidRPr="00DC5648">
        <w:t xml:space="preserve"> đi qua điểm </w:t>
      </w:r>
      <w:r w:rsidRPr="00DC5648">
        <w:object w:dxaOrig="1060" w:dyaOrig="400">
          <v:shape id="_x0000_i4309" type="#_x0000_t75" style="width:53.25pt;height:20.25pt" o:ole="">
            <v:imagedata r:id="rId6129" o:title=""/>
          </v:shape>
          <o:OLEObject Type="Embed" ProgID="Equation.DSMT4" ShapeID="_x0000_i4309" DrawAspect="Content" ObjectID="_1772196615" r:id="rId6130"/>
        </w:object>
      </w:r>
      <w:r w:rsidRPr="00DC5648">
        <w:t xml:space="preserve"> và vuông góc với mặt phẳng </w:t>
      </w:r>
      <w:r w:rsidRPr="00DC5648">
        <w:object w:dxaOrig="420" w:dyaOrig="400">
          <v:shape id="_x0000_i4310" type="#_x0000_t75" style="width:21pt;height:20.25pt" o:ole="">
            <v:imagedata r:id="rId6131" o:title=""/>
          </v:shape>
          <o:OLEObject Type="Embed" ProgID="Equation.DSMT4" ShapeID="_x0000_i4310" DrawAspect="Content" ObjectID="_1772196616" r:id="rId6132"/>
        </w:object>
      </w:r>
      <w:r w:rsidRPr="00DC5648">
        <w:t xml:space="preserve"> là: </w:t>
      </w:r>
    </w:p>
    <w:p w:rsidR="00DC5648" w:rsidRPr="00DC5648" w:rsidRDefault="00DC5648" w:rsidP="00DC5648">
      <w:r w:rsidRPr="00DC5648">
        <w:tab/>
        <w:t xml:space="preserve">A. </w:t>
      </w:r>
      <w:r w:rsidRPr="00DC5648">
        <w:object w:dxaOrig="1200" w:dyaOrig="1120">
          <v:shape id="_x0000_i4311" type="#_x0000_t75" style="width:60pt;height:56.25pt" o:ole="">
            <v:imagedata r:id="rId6133" o:title=""/>
          </v:shape>
          <o:OLEObject Type="Embed" ProgID="Equation.DSMT4" ShapeID="_x0000_i4311" DrawAspect="Content" ObjectID="_1772196617" r:id="rId6134"/>
        </w:object>
      </w:r>
      <w:r w:rsidRPr="00DC5648">
        <w:tab/>
        <w:t xml:space="preserve">B. </w:t>
      </w:r>
      <w:r w:rsidRPr="00DC5648">
        <w:object w:dxaOrig="1100" w:dyaOrig="1120">
          <v:shape id="_x0000_i4312" type="#_x0000_t75" style="width:54.75pt;height:56.25pt" o:ole="">
            <v:imagedata r:id="rId6135" o:title=""/>
          </v:shape>
          <o:OLEObject Type="Embed" ProgID="Equation.DSMT4" ShapeID="_x0000_i4312" DrawAspect="Content" ObjectID="_1772196618" r:id="rId6136"/>
        </w:object>
      </w:r>
      <w:r w:rsidRPr="00DC5648">
        <w:tab/>
        <w:t xml:space="preserve">C. </w:t>
      </w:r>
      <w:r w:rsidRPr="00DC5648">
        <w:object w:dxaOrig="1200" w:dyaOrig="1120">
          <v:shape id="_x0000_i4313" type="#_x0000_t75" style="width:60pt;height:56.25pt" o:ole="">
            <v:imagedata r:id="rId6137" o:title=""/>
          </v:shape>
          <o:OLEObject Type="Embed" ProgID="Equation.DSMT4" ShapeID="_x0000_i4313" DrawAspect="Content" ObjectID="_1772196619" r:id="rId6138"/>
        </w:object>
      </w:r>
      <w:r w:rsidRPr="00DC5648">
        <w:tab/>
        <w:t xml:space="preserve">D. </w:t>
      </w:r>
      <w:r w:rsidRPr="00DC5648">
        <w:object w:dxaOrig="1100" w:dyaOrig="1120">
          <v:shape id="_x0000_i4314" type="#_x0000_t75" style="width:54.75pt;height:56.25pt" o:ole="">
            <v:imagedata r:id="rId6139" o:title=""/>
          </v:shape>
          <o:OLEObject Type="Embed" ProgID="Equation.DSMT4" ShapeID="_x0000_i4314" DrawAspect="Content" ObjectID="_1772196620" r:id="rId6140"/>
        </w:object>
      </w:r>
    </w:p>
    <w:p w:rsidR="00DC5648" w:rsidRPr="00DC5648" w:rsidRDefault="00DC5648" w:rsidP="00DC5648">
      <w:r w:rsidRPr="00DC5648">
        <w:t xml:space="preserve">Câu 29 (VD): Cho hàm số </w:t>
      </w:r>
      <w:r w:rsidRPr="00DC5648">
        <w:object w:dxaOrig="960" w:dyaOrig="400">
          <v:shape id="_x0000_i4315" type="#_x0000_t75" style="width:48pt;height:20.25pt" o:ole="">
            <v:imagedata r:id="rId6141" o:title=""/>
          </v:shape>
          <o:OLEObject Type="Embed" ProgID="Equation.DSMT4" ShapeID="_x0000_i4315" DrawAspect="Content" ObjectID="_1772196621" r:id="rId6142"/>
        </w:object>
      </w:r>
      <w:r w:rsidRPr="00DC5648">
        <w:t xml:space="preserve"> có đạo hàm </w:t>
      </w:r>
      <w:r w:rsidRPr="00DC5648">
        <w:object w:dxaOrig="2220" w:dyaOrig="440">
          <v:shape id="_x0000_i4316" type="#_x0000_t75" style="width:111pt;height:21.75pt" o:ole="">
            <v:imagedata r:id="rId6143" o:title=""/>
          </v:shape>
          <o:OLEObject Type="Embed" ProgID="Equation.DSMT4" ShapeID="_x0000_i4316" DrawAspect="Content" ObjectID="_1772196622" r:id="rId6144"/>
        </w:object>
      </w:r>
      <w:r w:rsidRPr="00DC5648">
        <w:t xml:space="preserve">. Tìm số điểm cực trị của hàm số </w:t>
      </w:r>
      <w:r w:rsidRPr="00DC5648">
        <w:object w:dxaOrig="2380" w:dyaOrig="560">
          <v:shape id="_x0000_i4317" type="#_x0000_t75" style="width:119.25pt;height:27.75pt" o:ole="">
            <v:imagedata r:id="rId6145" o:title=""/>
          </v:shape>
          <o:OLEObject Type="Embed" ProgID="Equation.DSMT4" ShapeID="_x0000_i4317" DrawAspect="Content" ObjectID="_1772196623" r:id="rId6146"/>
        </w:object>
      </w:r>
      <w:r w:rsidRPr="00DC5648">
        <w:t>.</w:t>
      </w:r>
    </w:p>
    <w:p w:rsidR="00DC5648" w:rsidRPr="00DC5648" w:rsidRDefault="00DC5648" w:rsidP="00DC5648">
      <w:r w:rsidRPr="00DC5648">
        <w:tab/>
        <w:t>A. 1</w:t>
      </w:r>
      <w:r w:rsidRPr="00DC5648">
        <w:tab/>
        <w:t>B. 2</w:t>
      </w:r>
      <w:r w:rsidRPr="00DC5648">
        <w:tab/>
        <w:t>C. 3</w:t>
      </w:r>
      <w:r w:rsidRPr="00DC5648">
        <w:tab/>
        <w:t>D. 5</w:t>
      </w:r>
    </w:p>
    <w:p w:rsidR="00DC5648" w:rsidRPr="00DC5648" w:rsidRDefault="00DC5648" w:rsidP="00DC5648">
      <w:r w:rsidRPr="00DC5648">
        <w:t xml:space="preserve">Câu 30 (VD): Trong không gian với hệ tọa độ </w:t>
      </w:r>
      <w:r w:rsidRPr="00DC5648">
        <w:object w:dxaOrig="560" w:dyaOrig="320">
          <v:shape id="_x0000_i4318" type="#_x0000_t75" style="width:27.75pt;height:15.75pt" o:ole="">
            <v:imagedata r:id="rId6147" o:title=""/>
          </v:shape>
          <o:OLEObject Type="Embed" ProgID="Equation.DSMT4" ShapeID="_x0000_i4318" DrawAspect="Content" ObjectID="_1772196624" r:id="rId6148"/>
        </w:object>
      </w:r>
      <w:r w:rsidRPr="00DC5648">
        <w:t xml:space="preserve"> cho </w:t>
      </w:r>
      <w:r w:rsidRPr="00DC5648">
        <w:object w:dxaOrig="920" w:dyaOrig="400">
          <v:shape id="_x0000_i4319" type="#_x0000_t75" style="width:45.75pt;height:20.25pt" o:ole="">
            <v:imagedata r:id="rId6149" o:title=""/>
          </v:shape>
          <o:OLEObject Type="Embed" ProgID="Equation.DSMT4" ShapeID="_x0000_i4319" DrawAspect="Content" ObjectID="_1772196625" r:id="rId6150"/>
        </w:object>
      </w:r>
      <w:r w:rsidRPr="00DC5648">
        <w:t xml:space="preserve">, </w:t>
      </w:r>
      <w:r w:rsidRPr="00DC5648">
        <w:object w:dxaOrig="980" w:dyaOrig="400">
          <v:shape id="_x0000_i4320" type="#_x0000_t75" style="width:48.75pt;height:20.25pt" o:ole="">
            <v:imagedata r:id="rId6151" o:title=""/>
          </v:shape>
          <o:OLEObject Type="Embed" ProgID="Equation.DSMT4" ShapeID="_x0000_i4320" DrawAspect="Content" ObjectID="_1772196626" r:id="rId6152"/>
        </w:object>
      </w:r>
      <w:r w:rsidRPr="00DC5648">
        <w:t xml:space="preserve">, </w:t>
      </w:r>
      <w:r w:rsidRPr="00DC5648">
        <w:object w:dxaOrig="1060" w:dyaOrig="400">
          <v:shape id="_x0000_i4321" type="#_x0000_t75" style="width:53.25pt;height:20.25pt" o:ole="">
            <v:imagedata r:id="rId6153" o:title=""/>
          </v:shape>
          <o:OLEObject Type="Embed" ProgID="Equation.DSMT4" ShapeID="_x0000_i4321" DrawAspect="Content" ObjectID="_1772196627" r:id="rId6154"/>
        </w:object>
      </w:r>
      <w:r w:rsidRPr="00DC5648">
        <w:t xml:space="preserve"> và đường thẳng </w:t>
      </w:r>
      <w:r w:rsidRPr="00DC5648">
        <w:object w:dxaOrig="2240" w:dyaOrig="620">
          <v:shape id="_x0000_i4322" type="#_x0000_t75" style="width:111.75pt;height:30.75pt" o:ole="">
            <v:imagedata r:id="rId6155" o:title=""/>
          </v:shape>
          <o:OLEObject Type="Embed" ProgID="Equation.DSMT4" ShapeID="_x0000_i4322" DrawAspect="Content" ObjectID="_1772196628" r:id="rId6156"/>
        </w:object>
      </w:r>
      <w:r w:rsidRPr="00DC5648">
        <w:t xml:space="preserve">. Tìm điểm </w:t>
      </w:r>
      <w:r w:rsidRPr="00DC5648">
        <w:object w:dxaOrig="700" w:dyaOrig="279">
          <v:shape id="_x0000_i4323" type="#_x0000_t75" style="width:35.25pt;height:14.25pt" o:ole="">
            <v:imagedata r:id="rId6157" o:title=""/>
          </v:shape>
          <o:OLEObject Type="Embed" ProgID="Equation.DSMT4" ShapeID="_x0000_i4323" DrawAspect="Content" ObjectID="_1772196629" r:id="rId6158"/>
        </w:object>
      </w:r>
      <w:r w:rsidRPr="00DC5648">
        <w:t xml:space="preserve"> sao cho thể tích tứ diện </w:t>
      </w:r>
      <w:r w:rsidRPr="00DC5648">
        <w:object w:dxaOrig="740" w:dyaOrig="279">
          <v:shape id="_x0000_i4324" type="#_x0000_t75" style="width:36.75pt;height:14.25pt" o:ole="">
            <v:imagedata r:id="rId6159" o:title=""/>
          </v:shape>
          <o:OLEObject Type="Embed" ProgID="Equation.DSMT4" ShapeID="_x0000_i4324" DrawAspect="Content" ObjectID="_1772196630" r:id="rId6160"/>
        </w:object>
      </w:r>
      <w:r w:rsidRPr="00DC5648">
        <w:t xml:space="preserve"> bằng 3. </w:t>
      </w:r>
    </w:p>
    <w:p w:rsidR="00DC5648" w:rsidRPr="00DC5648" w:rsidRDefault="00DC5648" w:rsidP="00DC5648">
      <w:r w:rsidRPr="00DC5648">
        <w:tab/>
        <w:t xml:space="preserve">A. </w:t>
      </w:r>
      <w:r w:rsidRPr="00DC5648">
        <w:object w:dxaOrig="1340" w:dyaOrig="680">
          <v:shape id="_x0000_i4325" type="#_x0000_t75" style="width:66.75pt;height:33.75pt" o:ole="">
            <v:imagedata r:id="rId6161" o:title=""/>
          </v:shape>
          <o:OLEObject Type="Embed" ProgID="Equation.DSMT4" ShapeID="_x0000_i4325" DrawAspect="Content" ObjectID="_1772196631" r:id="rId6162"/>
        </w:object>
      </w:r>
      <w:r w:rsidRPr="00DC5648">
        <w:t xml:space="preserve">, </w:t>
      </w:r>
      <w:r w:rsidRPr="00DC5648">
        <w:object w:dxaOrig="1500" w:dyaOrig="680">
          <v:shape id="_x0000_i4326" type="#_x0000_t75" style="width:75pt;height:33.75pt" o:ole="">
            <v:imagedata r:id="rId6163" o:title=""/>
          </v:shape>
          <o:OLEObject Type="Embed" ProgID="Equation.DSMT4" ShapeID="_x0000_i4326" DrawAspect="Content" ObjectID="_1772196632" r:id="rId6164"/>
        </w:object>
      </w:r>
      <w:r w:rsidRPr="00DC5648">
        <w:t xml:space="preserve"> </w:t>
      </w:r>
      <w:r w:rsidRPr="00DC5648">
        <w:tab/>
        <w:t xml:space="preserve">B. </w:t>
      </w:r>
      <w:r w:rsidRPr="00DC5648">
        <w:object w:dxaOrig="1320" w:dyaOrig="680">
          <v:shape id="_x0000_i4327" type="#_x0000_t75" style="width:66pt;height:33.75pt" o:ole="">
            <v:imagedata r:id="rId6165" o:title=""/>
          </v:shape>
          <o:OLEObject Type="Embed" ProgID="Equation.DSMT4" ShapeID="_x0000_i4327" DrawAspect="Content" ObjectID="_1772196633" r:id="rId6166"/>
        </w:object>
      </w:r>
      <w:r w:rsidRPr="00DC5648">
        <w:t xml:space="preserve">, </w:t>
      </w:r>
      <w:r w:rsidRPr="00DC5648">
        <w:object w:dxaOrig="1340" w:dyaOrig="680">
          <v:shape id="_x0000_i4328" type="#_x0000_t75" style="width:66.75pt;height:33.75pt" o:ole="">
            <v:imagedata r:id="rId6167" o:title=""/>
          </v:shape>
          <o:OLEObject Type="Embed" ProgID="Equation.DSMT4" ShapeID="_x0000_i4328" DrawAspect="Content" ObjectID="_1772196634" r:id="rId6168"/>
        </w:object>
      </w:r>
    </w:p>
    <w:p w:rsidR="00DC5648" w:rsidRPr="00DC5648" w:rsidRDefault="00DC5648" w:rsidP="00DC5648">
      <w:r w:rsidRPr="00DC5648">
        <w:tab/>
        <w:t xml:space="preserve">C. </w:t>
      </w:r>
      <w:r w:rsidRPr="00DC5648">
        <w:object w:dxaOrig="1180" w:dyaOrig="680">
          <v:shape id="_x0000_i4329" type="#_x0000_t75" style="width:59.25pt;height:33.75pt" o:ole="">
            <v:imagedata r:id="rId6169" o:title=""/>
          </v:shape>
          <o:OLEObject Type="Embed" ProgID="Equation.DSMT4" ShapeID="_x0000_i4329" DrawAspect="Content" ObjectID="_1772196635" r:id="rId6170"/>
        </w:object>
      </w:r>
      <w:r w:rsidRPr="00DC5648">
        <w:t xml:space="preserve">, </w:t>
      </w:r>
      <w:r w:rsidRPr="00DC5648">
        <w:object w:dxaOrig="1180" w:dyaOrig="680">
          <v:shape id="_x0000_i4330" type="#_x0000_t75" style="width:59.25pt;height:33.75pt" o:ole="">
            <v:imagedata r:id="rId6171" o:title=""/>
          </v:shape>
          <o:OLEObject Type="Embed" ProgID="Equation.DSMT4" ShapeID="_x0000_i4330" DrawAspect="Content" ObjectID="_1772196636" r:id="rId6172"/>
        </w:object>
      </w:r>
      <w:r w:rsidRPr="00DC5648">
        <w:tab/>
        <w:t xml:space="preserve">D. </w:t>
      </w:r>
      <w:r w:rsidRPr="00DC5648">
        <w:object w:dxaOrig="1160" w:dyaOrig="680">
          <v:shape id="_x0000_i4331" type="#_x0000_t75" style="width:57.75pt;height:33.75pt" o:ole="">
            <v:imagedata r:id="rId6173" o:title=""/>
          </v:shape>
          <o:OLEObject Type="Embed" ProgID="Equation.DSMT4" ShapeID="_x0000_i4331" DrawAspect="Content" ObjectID="_1772196637" r:id="rId6174"/>
        </w:object>
      </w:r>
      <w:r w:rsidRPr="00DC5648">
        <w:t xml:space="preserve">, </w:t>
      </w:r>
      <w:r w:rsidRPr="00DC5648">
        <w:object w:dxaOrig="1180" w:dyaOrig="680">
          <v:shape id="_x0000_i4332" type="#_x0000_t75" style="width:59.25pt;height:33.75pt" o:ole="">
            <v:imagedata r:id="rId6175" o:title=""/>
          </v:shape>
          <o:OLEObject Type="Embed" ProgID="Equation.DSMT4" ShapeID="_x0000_i4332" DrawAspect="Content" ObjectID="_1772196638" r:id="rId6176"/>
        </w:object>
      </w:r>
    </w:p>
    <w:p w:rsidR="00DC5648" w:rsidRPr="00DC5648" w:rsidRDefault="00DC5648" w:rsidP="00DC5648">
      <w:r w:rsidRPr="00DC5648">
        <w:lastRenderedPageBreak/>
        <w:t xml:space="preserve">Câu 31 (VD): Cho hàm số </w:t>
      </w:r>
      <w:r w:rsidRPr="00DC5648">
        <w:object w:dxaOrig="960" w:dyaOrig="400">
          <v:shape id="_x0000_i4333" type="#_x0000_t75" style="width:48pt;height:20.25pt" o:ole="">
            <v:imagedata r:id="rId6177" o:title=""/>
          </v:shape>
          <o:OLEObject Type="Embed" ProgID="Equation.DSMT4" ShapeID="_x0000_i4333" DrawAspect="Content" ObjectID="_1772196639" r:id="rId6178"/>
        </w:object>
      </w:r>
      <w:r w:rsidRPr="00DC5648">
        <w:t xml:space="preserve"> có đạo hàm </w:t>
      </w:r>
      <w:r w:rsidRPr="00DC5648">
        <w:object w:dxaOrig="5319" w:dyaOrig="460">
          <v:shape id="_x0000_i4334" type="#_x0000_t75" style="width:266.25pt;height:23.25pt" o:ole="">
            <v:imagedata r:id="rId6179" o:title=""/>
          </v:shape>
          <o:OLEObject Type="Embed" ProgID="Equation.DSMT4" ShapeID="_x0000_i4334" DrawAspect="Content" ObjectID="_1772196640" r:id="rId6180"/>
        </w:object>
      </w:r>
      <w:r w:rsidRPr="00DC5648">
        <w:t xml:space="preserve">. Có bao nhiêu số nguyên m để hàm số </w:t>
      </w:r>
      <w:r w:rsidRPr="00DC5648">
        <w:object w:dxaOrig="1380" w:dyaOrig="440">
          <v:shape id="_x0000_i4335" type="#_x0000_t75" style="width:69pt;height:21.75pt" o:ole="">
            <v:imagedata r:id="rId6181" o:title=""/>
          </v:shape>
          <o:OLEObject Type="Embed" ProgID="Equation.DSMT4" ShapeID="_x0000_i4335" DrawAspect="Content" ObjectID="_1772196641" r:id="rId6182"/>
        </w:object>
      </w:r>
      <w:r w:rsidRPr="00DC5648">
        <w:t xml:space="preserve"> có đúng 5 điểm cực trị? </w:t>
      </w:r>
    </w:p>
    <w:p w:rsidR="00DC5648" w:rsidRPr="00DC5648" w:rsidRDefault="00DC5648" w:rsidP="00DC5648">
      <w:r w:rsidRPr="00DC5648">
        <w:tab/>
        <w:t xml:space="preserve">A. 4 </w:t>
      </w:r>
      <w:r w:rsidRPr="00DC5648">
        <w:tab/>
        <w:t xml:space="preserve">B. 2. </w:t>
      </w:r>
      <w:r w:rsidRPr="00DC5648">
        <w:tab/>
        <w:t>C. 5</w:t>
      </w:r>
      <w:r w:rsidRPr="00DC5648">
        <w:tab/>
        <w:t>D. 3</w:t>
      </w:r>
    </w:p>
    <w:p w:rsidR="00DC5648" w:rsidRPr="00DC5648" w:rsidRDefault="00DC5648" w:rsidP="00DC5648">
      <w:r w:rsidRPr="00DC5648">
        <w:t xml:space="preserve">Câu 32 (VD): Tìm </w:t>
      </w:r>
      <w:r w:rsidRPr="00DC5648">
        <w:object w:dxaOrig="260" w:dyaOrig="220">
          <v:shape id="_x0000_i4336" type="#_x0000_t75" style="width:12.75pt;height:11.25pt" o:ole="">
            <v:imagedata r:id="rId6183" o:title=""/>
          </v:shape>
          <o:OLEObject Type="Embed" ProgID="Equation.DSMT4" ShapeID="_x0000_i4336" DrawAspect="Content" ObjectID="_1772196642" r:id="rId6184"/>
        </w:object>
      </w:r>
      <w:r w:rsidRPr="00DC5648">
        <w:t xml:space="preserve"> để phương trình </w:t>
      </w:r>
      <w:r w:rsidRPr="00DC5648">
        <w:object w:dxaOrig="1700" w:dyaOrig="360">
          <v:shape id="_x0000_i4337" type="#_x0000_t75" style="width:84.75pt;height:18pt" o:ole="">
            <v:imagedata r:id="rId6185" o:title=""/>
          </v:shape>
          <o:OLEObject Type="Embed" ProgID="Equation.DSMT4" ShapeID="_x0000_i4337" DrawAspect="Content" ObjectID="_1772196643" r:id="rId6186"/>
        </w:object>
      </w:r>
      <w:r w:rsidRPr="00DC5648">
        <w:t xml:space="preserve"> có nghiệm. </w:t>
      </w:r>
    </w:p>
    <w:p w:rsidR="00DC5648" w:rsidRPr="00DC5648" w:rsidRDefault="00DC5648" w:rsidP="00DC5648">
      <w:r w:rsidRPr="00DC5648">
        <w:tab/>
        <w:t xml:space="preserve">A. </w:t>
      </w:r>
      <w:r w:rsidRPr="00DC5648">
        <w:object w:dxaOrig="1100" w:dyaOrig="620">
          <v:shape id="_x0000_i4338" type="#_x0000_t75" style="width:54.75pt;height:30.75pt" o:ole="">
            <v:imagedata r:id="rId6187" o:title=""/>
          </v:shape>
          <o:OLEObject Type="Embed" ProgID="Equation.DSMT4" ShapeID="_x0000_i4338" DrawAspect="Content" ObjectID="_1772196644" r:id="rId6188"/>
        </w:object>
      </w:r>
      <w:r w:rsidRPr="00DC5648">
        <w:tab/>
        <w:t xml:space="preserve">B. </w:t>
      </w:r>
      <w:r w:rsidRPr="00DC5648">
        <w:object w:dxaOrig="740" w:dyaOrig="620">
          <v:shape id="_x0000_i4339" type="#_x0000_t75" style="width:36.75pt;height:30.75pt" o:ole="">
            <v:imagedata r:id="rId6189" o:title=""/>
          </v:shape>
          <o:OLEObject Type="Embed" ProgID="Equation.DSMT4" ShapeID="_x0000_i4339" DrawAspect="Content" ObjectID="_1772196645" r:id="rId6190"/>
        </w:object>
      </w:r>
      <w:r w:rsidRPr="00DC5648">
        <w:tab/>
        <w:t xml:space="preserve">C. </w:t>
      </w:r>
      <w:r w:rsidRPr="00DC5648">
        <w:object w:dxaOrig="600" w:dyaOrig="279">
          <v:shape id="_x0000_i4340" type="#_x0000_t75" style="width:30pt;height:14.25pt" o:ole="">
            <v:imagedata r:id="rId6191" o:title=""/>
          </v:shape>
          <o:OLEObject Type="Embed" ProgID="Equation.DSMT4" ShapeID="_x0000_i4340" DrawAspect="Content" ObjectID="_1772196646" r:id="rId6192"/>
        </w:object>
      </w:r>
      <w:r w:rsidRPr="00DC5648">
        <w:tab/>
        <w:t xml:space="preserve">D. </w:t>
      </w:r>
      <w:r w:rsidRPr="00DC5648">
        <w:object w:dxaOrig="1100" w:dyaOrig="620">
          <v:shape id="_x0000_i4341" type="#_x0000_t75" style="width:54.75pt;height:30.75pt" o:ole="">
            <v:imagedata r:id="rId6193" o:title=""/>
          </v:shape>
          <o:OLEObject Type="Embed" ProgID="Equation.DSMT4" ShapeID="_x0000_i4341" DrawAspect="Content" ObjectID="_1772196647" r:id="rId6194"/>
        </w:object>
      </w:r>
    </w:p>
    <w:p w:rsidR="00DC5648" w:rsidRPr="00DC5648" w:rsidRDefault="00DC5648" w:rsidP="00DC5648">
      <w:r w:rsidRPr="00DC5648">
        <w:t xml:space="preserve">Câu 33 (VD): Cho hàm số </w:t>
      </w:r>
      <w:r w:rsidRPr="00DC5648">
        <w:object w:dxaOrig="960" w:dyaOrig="400">
          <v:shape id="_x0000_i4342" type="#_x0000_t75" style="width:48pt;height:20.25pt" o:ole="">
            <v:imagedata r:id="rId6195" o:title=""/>
          </v:shape>
          <o:OLEObject Type="Embed" ProgID="Equation.DSMT4" ShapeID="_x0000_i4342" DrawAspect="Content" ObjectID="_1772196648" r:id="rId6196"/>
        </w:object>
      </w:r>
      <w:r w:rsidRPr="00DC5648">
        <w:t xml:space="preserve"> liên tục trên tập số thực thỏa mãn </w:t>
      </w:r>
      <w:r w:rsidRPr="00DC5648">
        <w:object w:dxaOrig="2760" w:dyaOrig="440">
          <v:shape id="_x0000_i4343" type="#_x0000_t75" style="width:138pt;height:21.75pt" o:ole="">
            <v:imagedata r:id="rId6197" o:title=""/>
          </v:shape>
          <o:OLEObject Type="Embed" ProgID="Equation.DSMT4" ShapeID="_x0000_i4343" DrawAspect="Content" ObjectID="_1772196649" r:id="rId6198"/>
        </w:object>
      </w:r>
      <w:r w:rsidRPr="00DC5648">
        <w:t xml:space="preserve"> </w:t>
      </w:r>
      <w:r w:rsidRPr="00DC5648">
        <w:object w:dxaOrig="2240" w:dyaOrig="320">
          <v:shape id="_x0000_i4344" type="#_x0000_t75" style="width:111.75pt;height:15.75pt" o:ole="">
            <v:imagedata r:id="rId6199" o:title=""/>
          </v:shape>
          <o:OLEObject Type="Embed" ProgID="Equation.DSMT4" ShapeID="_x0000_i4344" DrawAspect="Content" ObjectID="_1772196650" r:id="rId6200"/>
        </w:object>
      </w:r>
      <w:r w:rsidRPr="00DC5648">
        <w:t xml:space="preserve"> </w:t>
      </w:r>
      <w:r w:rsidRPr="00DC5648">
        <w:object w:dxaOrig="760" w:dyaOrig="279">
          <v:shape id="_x0000_i4345" type="#_x0000_t75" style="width:38.25pt;height:14.25pt" o:ole="">
            <v:imagedata r:id="rId6201" o:title=""/>
          </v:shape>
          <o:OLEObject Type="Embed" ProgID="Equation.DSMT4" ShapeID="_x0000_i4345" DrawAspect="Content" ObjectID="_1772196651" r:id="rId6202"/>
        </w:object>
      </w:r>
      <w:r w:rsidRPr="00DC5648">
        <w:t xml:space="preserve">. Giá trị của biểu thức </w:t>
      </w:r>
      <w:r w:rsidRPr="00DC5648">
        <w:object w:dxaOrig="980" w:dyaOrig="740">
          <v:shape id="_x0000_i4346" type="#_x0000_t75" style="width:48.75pt;height:36.75pt" o:ole="">
            <v:imagedata r:id="rId6203" o:title=""/>
          </v:shape>
          <o:OLEObject Type="Embed" ProgID="Equation.DSMT4" ShapeID="_x0000_i4346" DrawAspect="Content" ObjectID="_1772196652" r:id="rId6204"/>
        </w:object>
      </w:r>
      <w:r w:rsidRPr="00DC5648">
        <w:t xml:space="preserve"> bằng: </w:t>
      </w:r>
    </w:p>
    <w:p w:rsidR="00DC5648" w:rsidRPr="00DC5648" w:rsidRDefault="00DC5648" w:rsidP="00DC5648">
      <w:r w:rsidRPr="00DC5648">
        <w:tab/>
        <w:t>A. 2</w:t>
      </w:r>
      <w:r w:rsidRPr="00DC5648">
        <w:tab/>
        <w:t>B. 1</w:t>
      </w:r>
      <w:r w:rsidRPr="00DC5648">
        <w:tab/>
        <w:t>C. 3</w:t>
      </w:r>
      <w:r w:rsidRPr="00DC5648">
        <w:tab/>
        <w:t>D. 6</w:t>
      </w:r>
    </w:p>
    <w:p w:rsidR="00DC5648" w:rsidRPr="00DC5648" w:rsidRDefault="00DC5648" w:rsidP="00DC5648">
      <w:r w:rsidRPr="00DC5648">
        <w:t xml:space="preserve">Câu 34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DC5648" w:rsidRPr="00DC5648" w:rsidRDefault="00DC5648" w:rsidP="00DC5648">
      <w:r w:rsidRPr="00DC5648">
        <w:tab/>
        <w:t>A. 0,6</w:t>
      </w:r>
      <w:r w:rsidRPr="00DC5648">
        <w:tab/>
        <w:t>B. 0,53</w:t>
      </w:r>
      <w:r w:rsidRPr="00DC5648">
        <w:tab/>
        <w:t>C. 0,49</w:t>
      </w:r>
      <w:r w:rsidRPr="00DC5648">
        <w:tab/>
        <w:t>D. 0,51</w:t>
      </w:r>
    </w:p>
    <w:p w:rsidR="00DC5648" w:rsidRPr="00DC5648" w:rsidRDefault="00DC5648" w:rsidP="00DC5648"/>
    <w:p w:rsidR="00DC5648" w:rsidRPr="00DC5648" w:rsidRDefault="00DC5648" w:rsidP="00DC5648">
      <w:r w:rsidRPr="00DC5648">
        <w:t xml:space="preserve">Câu 35 (VD): Cho tứ diện </w:t>
      </w:r>
      <w:r w:rsidRPr="00DC5648">
        <w:object w:dxaOrig="720" w:dyaOrig="279">
          <v:shape id="_x0000_i4347" type="#_x0000_t75" style="width:36pt;height:14.25pt" o:ole="">
            <v:imagedata r:id="rId6205" o:title=""/>
          </v:shape>
          <o:OLEObject Type="Embed" ProgID="Equation.DSMT4" ShapeID="_x0000_i4347" DrawAspect="Content" ObjectID="_1772196653" r:id="rId6206"/>
        </w:object>
      </w:r>
      <w:r w:rsidRPr="00DC5648">
        <w:t xml:space="preserve"> có </w:t>
      </w:r>
      <w:r w:rsidRPr="00DC5648">
        <w:object w:dxaOrig="1260" w:dyaOrig="320">
          <v:shape id="_x0000_i4348" type="#_x0000_t75" style="width:63pt;height:15.75pt" o:ole="">
            <v:imagedata r:id="rId6207" o:title=""/>
          </v:shape>
          <o:OLEObject Type="Embed" ProgID="Equation.DSMT4" ShapeID="_x0000_i4348" DrawAspect="Content" ObjectID="_1772196654" r:id="rId6208"/>
        </w:object>
      </w:r>
      <w:r w:rsidRPr="00DC5648">
        <w:t xml:space="preserve"> đôi một vuông góc với </w:t>
      </w:r>
      <w:r w:rsidRPr="00DC5648">
        <w:object w:dxaOrig="880" w:dyaOrig="279">
          <v:shape id="_x0000_i4349" type="#_x0000_t75" style="width:44.25pt;height:14.25pt" o:ole="">
            <v:imagedata r:id="rId6209" o:title=""/>
          </v:shape>
          <o:OLEObject Type="Embed" ProgID="Equation.DSMT4" ShapeID="_x0000_i4349" DrawAspect="Content" ObjectID="_1772196655" r:id="rId6210"/>
        </w:object>
      </w:r>
      <w:r w:rsidRPr="00DC5648">
        <w:t xml:space="preserve">, </w:t>
      </w:r>
      <w:r w:rsidRPr="00DC5648">
        <w:object w:dxaOrig="900" w:dyaOrig="279">
          <v:shape id="_x0000_i4350" type="#_x0000_t75" style="width:45pt;height:14.25pt" o:ole="">
            <v:imagedata r:id="rId6211" o:title=""/>
          </v:shape>
          <o:OLEObject Type="Embed" ProgID="Equation.DSMT4" ShapeID="_x0000_i4350" DrawAspect="Content" ObjectID="_1772196656" r:id="rId6212"/>
        </w:object>
      </w:r>
      <w:r w:rsidRPr="00DC5648">
        <w:t xml:space="preserve">, </w:t>
      </w:r>
      <w:r w:rsidRPr="00DC5648">
        <w:object w:dxaOrig="900" w:dyaOrig="279">
          <v:shape id="_x0000_i4351" type="#_x0000_t75" style="width:45pt;height:14.25pt" o:ole="">
            <v:imagedata r:id="rId6213" o:title=""/>
          </v:shape>
          <o:OLEObject Type="Embed" ProgID="Equation.DSMT4" ShapeID="_x0000_i4351" DrawAspect="Content" ObjectID="_1772196657" r:id="rId6214"/>
        </w:object>
      </w:r>
      <w:r w:rsidRPr="00DC5648">
        <w:t xml:space="preserve">. Gọi </w:t>
      </w:r>
      <w:r w:rsidRPr="00DC5648">
        <w:object w:dxaOrig="859" w:dyaOrig="320">
          <v:shape id="_x0000_i4352" type="#_x0000_t75" style="width:42.75pt;height:15.75pt" o:ole="">
            <v:imagedata r:id="rId6215" o:title=""/>
          </v:shape>
          <o:OLEObject Type="Embed" ProgID="Equation.DSMT4" ShapeID="_x0000_i4352" DrawAspect="Content" ObjectID="_1772196658" r:id="rId6216"/>
        </w:object>
      </w:r>
      <w:r w:rsidRPr="00DC5648">
        <w:t xml:space="preserve"> lần lượt là trọng tâm các tam giác </w:t>
      </w:r>
      <w:r w:rsidRPr="00DC5648">
        <w:object w:dxaOrig="1740" w:dyaOrig="320">
          <v:shape id="_x0000_i4353" type="#_x0000_t75" style="width:87pt;height:15.75pt" o:ole="">
            <v:imagedata r:id="rId6217" o:title=""/>
          </v:shape>
          <o:OLEObject Type="Embed" ProgID="Equation.DSMT4" ShapeID="_x0000_i4353" DrawAspect="Content" ObjectID="_1772196659" r:id="rId6218"/>
        </w:object>
      </w:r>
      <w:r w:rsidRPr="00DC5648">
        <w:t xml:space="preserve">. Thể tích của khối tứ diện </w:t>
      </w:r>
      <w:r w:rsidRPr="00DC5648">
        <w:object w:dxaOrig="760" w:dyaOrig="279">
          <v:shape id="_x0000_i4354" type="#_x0000_t75" style="width:38.25pt;height:14.25pt" o:ole="">
            <v:imagedata r:id="rId6219" o:title=""/>
          </v:shape>
          <o:OLEObject Type="Embed" ProgID="Equation.DSMT4" ShapeID="_x0000_i4354" DrawAspect="Content" ObjectID="_1772196660" r:id="rId6220"/>
        </w:object>
      </w:r>
      <w:r w:rsidRPr="00DC5648">
        <w:t xml:space="preserve"> bằng: </w:t>
      </w:r>
    </w:p>
    <w:p w:rsidR="00DC5648" w:rsidRPr="00DC5648" w:rsidRDefault="00DC5648" w:rsidP="00DC5648">
      <w:r w:rsidRPr="00DC5648">
        <w:tab/>
        <w:t xml:space="preserve">A. </w:t>
      </w:r>
      <w:r w:rsidRPr="00DC5648">
        <w:object w:dxaOrig="400" w:dyaOrig="320">
          <v:shape id="_x0000_i4355" type="#_x0000_t75" style="width:20.25pt;height:15.75pt" o:ole="">
            <v:imagedata r:id="rId6221" o:title=""/>
          </v:shape>
          <o:OLEObject Type="Embed" ProgID="Equation.DSMT4" ShapeID="_x0000_i4355" DrawAspect="Content" ObjectID="_1772196661" r:id="rId6222"/>
        </w:object>
      </w:r>
      <w:r w:rsidRPr="00DC5648">
        <w:tab/>
        <w:t xml:space="preserve">B. </w:t>
      </w:r>
      <w:r w:rsidRPr="00DC5648">
        <w:object w:dxaOrig="400" w:dyaOrig="320">
          <v:shape id="_x0000_i4356" type="#_x0000_t75" style="width:20.25pt;height:15.75pt" o:ole="">
            <v:imagedata r:id="rId6223" o:title=""/>
          </v:shape>
          <o:OLEObject Type="Embed" ProgID="Equation.DSMT4" ShapeID="_x0000_i4356" DrawAspect="Content" ObjectID="_1772196662" r:id="rId6224"/>
        </w:object>
      </w:r>
      <w:r w:rsidRPr="00DC5648">
        <w:tab/>
        <w:t xml:space="preserve">C. </w:t>
      </w:r>
      <w:r w:rsidRPr="00DC5648">
        <w:object w:dxaOrig="400" w:dyaOrig="320">
          <v:shape id="_x0000_i4357" type="#_x0000_t75" style="width:20.25pt;height:15.75pt" o:ole="">
            <v:imagedata r:id="rId6225" o:title=""/>
          </v:shape>
          <o:OLEObject Type="Embed" ProgID="Equation.DSMT4" ShapeID="_x0000_i4357" DrawAspect="Content" ObjectID="_1772196663" r:id="rId6226"/>
        </w:object>
      </w:r>
      <w:r w:rsidRPr="00DC5648">
        <w:t xml:space="preserve"> </w:t>
      </w:r>
      <w:r w:rsidRPr="00DC5648">
        <w:tab/>
        <w:t xml:space="preserve">D. </w:t>
      </w:r>
      <w:r w:rsidRPr="00DC5648">
        <w:object w:dxaOrig="380" w:dyaOrig="320">
          <v:shape id="_x0000_i4358" type="#_x0000_t75" style="width:18.75pt;height:15.75pt" o:ole="">
            <v:imagedata r:id="rId6227" o:title=""/>
          </v:shape>
          <o:OLEObject Type="Embed" ProgID="Equation.DSMT4" ShapeID="_x0000_i4358" DrawAspect="Content" ObjectID="_1772196664" r:id="rId6228"/>
        </w:object>
      </w:r>
    </w:p>
    <w:p w:rsidR="00DC5648" w:rsidRPr="00DC5648" w:rsidRDefault="00DC5648" w:rsidP="00DC5648">
      <w:r w:rsidRPr="00DC5648">
        <w:t xml:space="preserve">Câu 36 (NB): Tiếp tuyến của đồ thị hàm số </w:t>
      </w:r>
      <w:r w:rsidRPr="00DC5648">
        <w:object w:dxaOrig="1060" w:dyaOrig="620">
          <v:shape id="_x0000_i4359" type="#_x0000_t75" style="width:53.25pt;height:30.75pt" o:ole="">
            <v:imagedata r:id="rId6229" o:title=""/>
          </v:shape>
          <o:OLEObject Type="Embed" ProgID="Equation.DSMT4" ShapeID="_x0000_i4359" DrawAspect="Content" ObjectID="_1772196665" r:id="rId6230"/>
        </w:object>
      </w:r>
      <w:r w:rsidRPr="00DC5648">
        <w:t xml:space="preserve"> tại điểm có hoành độ </w:t>
      </w:r>
      <w:r w:rsidRPr="00DC5648">
        <w:object w:dxaOrig="760" w:dyaOrig="360">
          <v:shape id="_x0000_i4360" type="#_x0000_t75" style="width:38.25pt;height:18pt" o:ole="">
            <v:imagedata r:id="rId6231" o:title=""/>
          </v:shape>
          <o:OLEObject Type="Embed" ProgID="Equation.DSMT4" ShapeID="_x0000_i4360" DrawAspect="Content" ObjectID="_1772196666" r:id="rId6232"/>
        </w:object>
      </w:r>
      <w:r w:rsidRPr="00DC5648">
        <w:t xml:space="preserve"> có hệ số góc bằng bao nhiêu? </w:t>
      </w:r>
    </w:p>
    <w:p w:rsidR="00DC5648" w:rsidRPr="00DC5648" w:rsidRDefault="00DC5648" w:rsidP="00DC5648">
      <w:r w:rsidRPr="00DC5648">
        <w:tab/>
        <w:t>Đáp án: ………………………………………………….</w:t>
      </w:r>
    </w:p>
    <w:p w:rsidR="00DC5648" w:rsidRPr="00DC5648" w:rsidRDefault="00DC5648" w:rsidP="00DC5648">
      <w:r w:rsidRPr="00DC5648">
        <w:t xml:space="preserve">Câu 37 (TH): Cho hàm số </w:t>
      </w:r>
      <w:r w:rsidRPr="00DC5648">
        <w:object w:dxaOrig="960" w:dyaOrig="400">
          <v:shape id="_x0000_i4361" type="#_x0000_t75" style="width:48pt;height:20.25pt" o:ole="">
            <v:imagedata r:id="rId6233" o:title=""/>
          </v:shape>
          <o:OLEObject Type="Embed" ProgID="Equation.DSMT4" ShapeID="_x0000_i4361" DrawAspect="Content" ObjectID="_1772196667" r:id="rId6234"/>
        </w:object>
      </w:r>
      <w:r w:rsidRPr="00DC5648">
        <w:t xml:space="preserve"> có đạo hàm </w:t>
      </w:r>
      <w:r w:rsidRPr="00DC5648">
        <w:object w:dxaOrig="3420" w:dyaOrig="440">
          <v:shape id="_x0000_i4362" type="#_x0000_t75" style="width:171pt;height:21.75pt" o:ole="">
            <v:imagedata r:id="rId6235" o:title=""/>
          </v:shape>
          <o:OLEObject Type="Embed" ProgID="Equation.DSMT4" ShapeID="_x0000_i4362" DrawAspect="Content" ObjectID="_1772196668" r:id="rId6236"/>
        </w:object>
      </w:r>
      <w:r w:rsidRPr="00DC5648">
        <w:t xml:space="preserve"> trên khoảng </w:t>
      </w:r>
      <w:r w:rsidRPr="00DC5648">
        <w:object w:dxaOrig="760" w:dyaOrig="400">
          <v:shape id="_x0000_i4363" type="#_x0000_t75" style="width:38.25pt;height:20.25pt" o:ole="">
            <v:imagedata r:id="rId6237" o:title=""/>
          </v:shape>
          <o:OLEObject Type="Embed" ProgID="Equation.DSMT4" ShapeID="_x0000_i4363" DrawAspect="Content" ObjectID="_1772196669" r:id="rId6238"/>
        </w:object>
      </w:r>
      <w:r w:rsidRPr="00DC5648">
        <w:t xml:space="preserve">. Hỏi hàm số </w:t>
      </w:r>
      <w:r w:rsidRPr="00DC5648">
        <w:object w:dxaOrig="960" w:dyaOrig="400">
          <v:shape id="_x0000_i4364" type="#_x0000_t75" style="width:48pt;height:20.25pt" o:ole="">
            <v:imagedata r:id="rId6239" o:title=""/>
          </v:shape>
          <o:OLEObject Type="Embed" ProgID="Equation.DSMT4" ShapeID="_x0000_i4364" DrawAspect="Content" ObjectID="_1772196670" r:id="rId6240"/>
        </w:object>
      </w:r>
      <w:r w:rsidRPr="00DC5648">
        <w:t xml:space="preserve"> có bao nhiêu điểm cực trị? </w:t>
      </w:r>
    </w:p>
    <w:p w:rsidR="00DC5648" w:rsidRPr="00DC5648" w:rsidRDefault="00DC5648" w:rsidP="00DC5648">
      <w:r w:rsidRPr="00DC5648">
        <w:tab/>
        <w:t>Đáp án: ………………………………………………….</w:t>
      </w:r>
    </w:p>
    <w:p w:rsidR="00DC5648" w:rsidRPr="00DC5648" w:rsidRDefault="00DC5648" w:rsidP="00DC5648">
      <w:r w:rsidRPr="00DC5648">
        <w:t xml:space="preserve">Câu 38 (TH): Trong không gian Oxyz, tính khoảng cách giữa hai mặt phẳng </w:t>
      </w:r>
      <w:r w:rsidRPr="00DC5648">
        <w:object w:dxaOrig="2340" w:dyaOrig="400">
          <v:shape id="_x0000_i4365" type="#_x0000_t75" style="width:117pt;height:20.25pt" o:ole="">
            <v:imagedata r:id="rId6241" o:title=""/>
          </v:shape>
          <o:OLEObject Type="Embed" ProgID="Equation.DSMT4" ShapeID="_x0000_i4365" DrawAspect="Content" ObjectID="_1772196671" r:id="rId6242"/>
        </w:object>
      </w:r>
      <w:r w:rsidRPr="00DC5648">
        <w:t xml:space="preserve">và </w:t>
      </w:r>
      <w:r w:rsidRPr="00DC5648">
        <w:object w:dxaOrig="2280" w:dyaOrig="400">
          <v:shape id="_x0000_i4366" type="#_x0000_t75" style="width:114pt;height:20.25pt" o:ole="">
            <v:imagedata r:id="rId6243" o:title=""/>
          </v:shape>
          <o:OLEObject Type="Embed" ProgID="Equation.DSMT4" ShapeID="_x0000_i4366" DrawAspect="Content" ObjectID="_1772196672" r:id="rId6244"/>
        </w:object>
      </w:r>
      <w:r w:rsidRPr="00DC5648">
        <w:t>.</w:t>
      </w:r>
    </w:p>
    <w:p w:rsidR="00DC5648" w:rsidRPr="00DC5648" w:rsidRDefault="00DC5648" w:rsidP="00DC5648">
      <w:r w:rsidRPr="00DC5648">
        <w:tab/>
        <w:t>Đáp án: ………………………………………………….</w:t>
      </w:r>
    </w:p>
    <w:p w:rsidR="00DC5648" w:rsidRPr="00DC5648" w:rsidRDefault="00DC5648" w:rsidP="00DC5648">
      <w:r w:rsidRPr="00DC5648">
        <w:t xml:space="preserve">Câu 39 (TH): Trong kì thi học sinh giỏi có 10 học sinh đạt tối đa điểm môn Toán trong đó có 4 học sinh nam và 6 học sinh nữ. Nhà trường muốn chọn một nhóm 5 học sinh trong 10 học sinh trên để tham dự </w:t>
      </w:r>
      <w:r w:rsidRPr="00DC5648">
        <w:lastRenderedPageBreak/>
        <w:t xml:space="preserve">buổi lễ tuyên dương khen thưởng. Tính số cách chọn một nhóm gồm 5 học sinh mà có cả nam và nữ và số học sinh nam ít hơn số học sinh nữ. </w:t>
      </w:r>
    </w:p>
    <w:p w:rsidR="00DC5648" w:rsidRPr="00DC5648" w:rsidRDefault="00DC5648" w:rsidP="00DC5648">
      <w:r w:rsidRPr="00DC5648">
        <w:tab/>
        <w:t>Đáp án: ………………………………………………….</w:t>
      </w:r>
    </w:p>
    <w:p w:rsidR="00DC5648" w:rsidRPr="00DC5648" w:rsidRDefault="00DC5648" w:rsidP="00DC5648">
      <w:r w:rsidRPr="00DC5648">
        <w:t xml:space="preserve">Câu 40 (VDC): Cho hàm số </w:t>
      </w:r>
      <w:r w:rsidRPr="00DC5648">
        <w:object w:dxaOrig="580" w:dyaOrig="400">
          <v:shape id="_x0000_i4367" type="#_x0000_t75" style="width:29.25pt;height:20.25pt" o:ole="">
            <v:imagedata r:id="rId6245" o:title=""/>
          </v:shape>
          <o:OLEObject Type="Embed" ProgID="Equation.DSMT4" ShapeID="_x0000_i4367" DrawAspect="Content" ObjectID="_1772196673" r:id="rId6246"/>
        </w:object>
      </w:r>
      <w:r w:rsidRPr="00DC5648">
        <w:t xml:space="preserve"> liên tục trên </w:t>
      </w:r>
      <w:r w:rsidRPr="00DC5648">
        <w:object w:dxaOrig="260" w:dyaOrig="260">
          <v:shape id="_x0000_i4368" type="#_x0000_t75" style="width:12.75pt;height:12.75pt" o:ole="">
            <v:imagedata r:id="rId6247" o:title=""/>
          </v:shape>
          <o:OLEObject Type="Embed" ProgID="Equation.DSMT4" ShapeID="_x0000_i4368" DrawAspect="Content" ObjectID="_1772196674" r:id="rId6248"/>
        </w:object>
      </w:r>
      <w:r w:rsidRPr="00DC5648">
        <w:t xml:space="preserve"> và </w:t>
      </w:r>
      <w:r w:rsidRPr="00DC5648">
        <w:object w:dxaOrig="1700" w:dyaOrig="660">
          <v:shape id="_x0000_i4369" type="#_x0000_t75" style="width:84.75pt;height:33pt" o:ole="">
            <v:imagedata r:id="rId6249" o:title=""/>
          </v:shape>
          <o:OLEObject Type="Embed" ProgID="Equation.DSMT4" ShapeID="_x0000_i4369" DrawAspect="Content" ObjectID="_1772196675" r:id="rId6250"/>
        </w:object>
      </w:r>
      <w:r w:rsidRPr="00DC5648">
        <w:t xml:space="preserve">. Tính </w:t>
      </w:r>
      <w:r w:rsidRPr="00DC5648">
        <w:object w:dxaOrig="2220" w:dyaOrig="680">
          <v:shape id="_x0000_i4370" type="#_x0000_t75" style="width:111pt;height:33.75pt" o:ole="">
            <v:imagedata r:id="rId6251" o:title=""/>
          </v:shape>
          <o:OLEObject Type="Embed" ProgID="Equation.DSMT4" ShapeID="_x0000_i4370" DrawAspect="Content" ObjectID="_1772196676" r:id="rId6252"/>
        </w:object>
      </w:r>
      <w:r w:rsidRPr="00DC5648">
        <w:t>.</w:t>
      </w:r>
    </w:p>
    <w:p w:rsidR="00DC5648" w:rsidRPr="00DC5648" w:rsidRDefault="00DC5648" w:rsidP="00DC5648">
      <w:r w:rsidRPr="00DC5648">
        <w:t>Đáp án: ………………………………………………….</w:t>
      </w:r>
    </w:p>
    <w:p w:rsidR="00DC5648" w:rsidRPr="00DC5648" w:rsidRDefault="00DC5648" w:rsidP="00DC5648">
      <w:r w:rsidRPr="00DC5648">
        <w:t xml:space="preserve">Câu 41 (NB): Giá trị nhỏ nhất của hàm số </w:t>
      </w:r>
      <w:r w:rsidRPr="00DC5648">
        <w:object w:dxaOrig="1460" w:dyaOrig="360">
          <v:shape id="_x0000_i4371" type="#_x0000_t75" style="width:72.75pt;height:18pt" o:ole="">
            <v:imagedata r:id="rId6253" o:title=""/>
          </v:shape>
          <o:OLEObject Type="Embed" ProgID="Equation.DSMT4" ShapeID="_x0000_i4371" DrawAspect="Content" ObjectID="_1772196677" r:id="rId6254"/>
        </w:object>
      </w:r>
      <w:r w:rsidRPr="00DC5648">
        <w:t xml:space="preserve"> là? </w:t>
      </w:r>
    </w:p>
    <w:p w:rsidR="00DC5648" w:rsidRPr="00DC5648" w:rsidRDefault="00DC5648" w:rsidP="00DC5648">
      <w:r w:rsidRPr="00DC5648">
        <w:tab/>
        <w:t>Đáp án: ………………………………………………….</w:t>
      </w:r>
    </w:p>
    <w:p w:rsidR="00DC5648" w:rsidRPr="00DC5648" w:rsidRDefault="00DC5648" w:rsidP="00DC5648">
      <w:r w:rsidRPr="00DC5648">
        <w:t xml:space="preserve">Câu 42 (TH): Tìm tham số </w:t>
      </w:r>
      <w:r w:rsidRPr="00DC5648">
        <w:object w:dxaOrig="260" w:dyaOrig="220">
          <v:shape id="_x0000_i4372" type="#_x0000_t75" style="width:12.75pt;height:11.25pt" o:ole="">
            <v:imagedata r:id="rId6255" o:title=""/>
          </v:shape>
          <o:OLEObject Type="Embed" ProgID="Equation.DSMT4" ShapeID="_x0000_i4372" DrawAspect="Content" ObjectID="_1772196678" r:id="rId6256"/>
        </w:object>
      </w:r>
      <w:r w:rsidRPr="00DC5648">
        <w:t xml:space="preserve"> để hàm số </w:t>
      </w:r>
      <w:r w:rsidRPr="00DC5648">
        <w:object w:dxaOrig="3200" w:dyaOrig="620">
          <v:shape id="_x0000_i4373" type="#_x0000_t75" style="width:159.75pt;height:30.75pt" o:ole="">
            <v:imagedata r:id="rId6257" o:title=""/>
          </v:shape>
          <o:OLEObject Type="Embed" ProgID="Equation.DSMT4" ShapeID="_x0000_i4373" DrawAspect="Content" ObjectID="_1772196679" r:id="rId6258"/>
        </w:object>
      </w:r>
      <w:r w:rsidRPr="00DC5648">
        <w:t xml:space="preserve"> không có cực trị? </w:t>
      </w:r>
    </w:p>
    <w:p w:rsidR="00DC5648" w:rsidRPr="00DC5648" w:rsidRDefault="00DC5648" w:rsidP="00DC5648">
      <w:r w:rsidRPr="00DC5648">
        <w:tab/>
        <w:t>Đáp án: ………………………………………………….</w:t>
      </w:r>
    </w:p>
    <w:p w:rsidR="00DC5648" w:rsidRPr="00DC5648" w:rsidRDefault="00DC5648" w:rsidP="00DC5648">
      <w:r w:rsidRPr="00DC5648">
        <w:t xml:space="preserve">Câu 43 (TH): Tính diện tích </w:t>
      </w:r>
      <w:r w:rsidRPr="00DC5648">
        <w:object w:dxaOrig="220" w:dyaOrig="279">
          <v:shape id="_x0000_i4374" type="#_x0000_t75" style="width:11.25pt;height:14.25pt" o:ole="">
            <v:imagedata r:id="rId6259" o:title=""/>
          </v:shape>
          <o:OLEObject Type="Embed" ProgID="Equation.DSMT4" ShapeID="_x0000_i4374" DrawAspect="Content" ObjectID="_1772196680" r:id="rId6260"/>
        </w:object>
      </w:r>
      <w:r w:rsidRPr="00DC5648">
        <w:t xml:space="preserve"> của hình phẳng </w:t>
      </w:r>
      <w:r w:rsidRPr="00DC5648">
        <w:object w:dxaOrig="480" w:dyaOrig="400">
          <v:shape id="_x0000_i4375" type="#_x0000_t75" style="width:24pt;height:20.25pt" o:ole="">
            <v:imagedata r:id="rId6261" o:title=""/>
          </v:shape>
          <o:OLEObject Type="Embed" ProgID="Equation.DSMT4" ShapeID="_x0000_i4375" DrawAspect="Content" ObjectID="_1772196681" r:id="rId6262"/>
        </w:object>
      </w:r>
      <w:r w:rsidRPr="00DC5648">
        <w:t xml:space="preserve"> giới hạn bởi các đường cong </w:t>
      </w:r>
      <w:r w:rsidRPr="00DC5648">
        <w:object w:dxaOrig="1359" w:dyaOrig="360">
          <v:shape id="_x0000_i4376" type="#_x0000_t75" style="width:68.25pt;height:18pt" o:ole="">
            <v:imagedata r:id="rId6263" o:title=""/>
          </v:shape>
          <o:OLEObject Type="Embed" ProgID="Equation.DSMT4" ShapeID="_x0000_i4376" DrawAspect="Content" ObjectID="_1772196682" r:id="rId6264"/>
        </w:object>
      </w:r>
      <w:r w:rsidRPr="00DC5648">
        <w:t xml:space="preserve"> và </w:t>
      </w:r>
      <w:r w:rsidRPr="00DC5648">
        <w:object w:dxaOrig="800" w:dyaOrig="360">
          <v:shape id="_x0000_i4377" type="#_x0000_t75" style="width:39.75pt;height:18pt" o:ole="">
            <v:imagedata r:id="rId6265" o:title=""/>
          </v:shape>
          <o:OLEObject Type="Embed" ProgID="Equation.DSMT4" ShapeID="_x0000_i4377" DrawAspect="Content" ObjectID="_1772196683" r:id="rId6266"/>
        </w:object>
      </w:r>
      <w:r w:rsidRPr="00DC5648">
        <w:t>.</w:t>
      </w:r>
    </w:p>
    <w:p w:rsidR="00DC5648" w:rsidRPr="00DC5648" w:rsidRDefault="00DC5648" w:rsidP="00DC5648">
      <w:r w:rsidRPr="00DC5648">
        <w:tab/>
        <w:t>Đáp án: ………………………………………………….</w:t>
      </w:r>
    </w:p>
    <w:p w:rsidR="00DC5648" w:rsidRPr="00DC5648" w:rsidRDefault="00DC5648" w:rsidP="00DC5648">
      <w:r w:rsidRPr="00DC5648">
        <w:t xml:space="preserve">Câu 44 (VD): Cho hàm số </w:t>
      </w:r>
      <w:r w:rsidRPr="00DC5648">
        <w:object w:dxaOrig="960" w:dyaOrig="400">
          <v:shape id="_x0000_i4378" type="#_x0000_t75" style="width:48pt;height:20.25pt" o:ole="">
            <v:imagedata r:id="rId6267" o:title=""/>
          </v:shape>
          <o:OLEObject Type="Embed" ProgID="Equation.DSMT4" ShapeID="_x0000_i4378" DrawAspect="Content" ObjectID="_1772196684" r:id="rId6268"/>
        </w:object>
      </w:r>
      <w:r w:rsidRPr="00DC5648">
        <w:t xml:space="preserve"> liên tục trên </w:t>
      </w:r>
      <w:r w:rsidRPr="00DC5648">
        <w:object w:dxaOrig="260" w:dyaOrig="260">
          <v:shape id="_x0000_i4379" type="#_x0000_t75" style="width:12.75pt;height:12.75pt" o:ole="">
            <v:imagedata r:id="rId6269" o:title=""/>
          </v:shape>
          <o:OLEObject Type="Embed" ProgID="Equation.DSMT4" ShapeID="_x0000_i4379" DrawAspect="Content" ObjectID="_1772196685" r:id="rId6270"/>
        </w:object>
      </w:r>
      <w:r w:rsidRPr="00DC5648">
        <w:t xml:space="preserve"> và có đồ thị như hình vẽ.</w:t>
      </w:r>
    </w:p>
    <w:p w:rsidR="00DC5648" w:rsidRPr="00DC5648" w:rsidRDefault="00EF1727" w:rsidP="00DC5648">
      <w:r>
        <w:rPr>
          <w:noProof/>
        </w:rPr>
        <w:drawing>
          <wp:inline distT="0" distB="0" distL="0" distR="0">
            <wp:extent cx="2543175" cy="2162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6271">
                      <a:extLst>
                        <a:ext uri="{28A0092B-C50C-407E-A947-70E740481C1C}">
                          <a14:useLocalDpi xmlns:a14="http://schemas.microsoft.com/office/drawing/2010/main" val="0"/>
                        </a:ext>
                      </a:extLst>
                    </a:blip>
                    <a:srcRect/>
                    <a:stretch>
                      <a:fillRect/>
                    </a:stretch>
                  </pic:blipFill>
                  <pic:spPr bwMode="auto">
                    <a:xfrm>
                      <a:off x="0" y="0"/>
                      <a:ext cx="2543175" cy="2162175"/>
                    </a:xfrm>
                    <a:prstGeom prst="rect">
                      <a:avLst/>
                    </a:prstGeom>
                    <a:noFill/>
                    <a:ln>
                      <a:noFill/>
                    </a:ln>
                  </pic:spPr>
                </pic:pic>
              </a:graphicData>
            </a:graphic>
          </wp:inline>
        </w:drawing>
      </w:r>
    </w:p>
    <w:p w:rsidR="00DC5648" w:rsidRPr="00DC5648" w:rsidRDefault="00DC5648" w:rsidP="00DC5648">
      <w:r w:rsidRPr="00DC5648">
        <w:t xml:space="preserve">Số nghiệm của phương trình </w:t>
      </w:r>
      <w:r w:rsidRPr="00DC5648">
        <w:object w:dxaOrig="1460" w:dyaOrig="400">
          <v:shape id="_x0000_i4380" type="#_x0000_t75" style="width:72.75pt;height:20.25pt" o:ole="">
            <v:imagedata r:id="rId6272" o:title=""/>
          </v:shape>
          <o:OLEObject Type="Embed" ProgID="Equation.DSMT4" ShapeID="_x0000_i4380" DrawAspect="Content" ObjectID="_1772196686" r:id="rId6273"/>
        </w:object>
      </w:r>
      <w:r w:rsidRPr="00DC5648">
        <w:t xml:space="preserve"> là </w:t>
      </w:r>
    </w:p>
    <w:p w:rsidR="00DC5648" w:rsidRPr="00DC5648" w:rsidRDefault="00DC5648" w:rsidP="00DC5648">
      <w:r w:rsidRPr="00DC5648">
        <w:tab/>
        <w:t>Đáp án: ………………………………………………….</w:t>
      </w:r>
    </w:p>
    <w:p w:rsidR="00DC5648" w:rsidRPr="00DC5648" w:rsidRDefault="00DC5648" w:rsidP="00DC5648">
      <w:r w:rsidRPr="00DC5648">
        <w:t xml:space="preserve">Câu 45 (TH): Tính giá trị biểu thức </w:t>
      </w:r>
      <w:r w:rsidRPr="00DC5648">
        <w:object w:dxaOrig="1219" w:dyaOrig="440">
          <v:shape id="_x0000_i4381" type="#_x0000_t75" style="width:60.75pt;height:21.75pt" o:ole="">
            <v:imagedata r:id="rId6274" o:title=""/>
          </v:shape>
          <o:OLEObject Type="Embed" ProgID="Equation.DSMT4" ShapeID="_x0000_i4381" DrawAspect="Content" ObjectID="_1772196687" r:id="rId6275"/>
        </w:object>
      </w:r>
      <w:r w:rsidRPr="00DC5648">
        <w:t xml:space="preserve">, biết </w:t>
      </w:r>
      <w:r w:rsidRPr="00DC5648">
        <w:object w:dxaOrig="520" w:dyaOrig="360">
          <v:shape id="_x0000_i4382" type="#_x0000_t75" style="width:26.25pt;height:18pt" o:ole="">
            <v:imagedata r:id="rId6276" o:title=""/>
          </v:shape>
          <o:OLEObject Type="Embed" ProgID="Equation.DSMT4" ShapeID="_x0000_i4382" DrawAspect="Content" ObjectID="_1772196688" r:id="rId6277"/>
        </w:object>
      </w:r>
      <w:r w:rsidRPr="00DC5648">
        <w:t xml:space="preserve"> là các số phức thỏa mãn đồng thời </w:t>
      </w:r>
      <w:r w:rsidRPr="00DC5648">
        <w:object w:dxaOrig="620" w:dyaOrig="400">
          <v:shape id="_x0000_i4383" type="#_x0000_t75" style="width:30.75pt;height:20.25pt" o:ole="">
            <v:imagedata r:id="rId6278" o:title=""/>
          </v:shape>
          <o:OLEObject Type="Embed" ProgID="Equation.DSMT4" ShapeID="_x0000_i4383" DrawAspect="Content" ObjectID="_1772196689" r:id="rId6279"/>
        </w:object>
      </w:r>
      <w:r w:rsidRPr="00DC5648">
        <w:t xml:space="preserve"> và </w:t>
      </w:r>
      <w:r w:rsidRPr="00DC5648">
        <w:object w:dxaOrig="1540" w:dyaOrig="440">
          <v:shape id="_x0000_i4384" type="#_x0000_t75" style="width:77.25pt;height:21.75pt" o:ole="">
            <v:imagedata r:id="rId6280" o:title=""/>
          </v:shape>
          <o:OLEObject Type="Embed" ProgID="Equation.DSMT4" ShapeID="_x0000_i4384" DrawAspect="Content" ObjectID="_1772196690" r:id="rId6281"/>
        </w:object>
      </w:r>
      <w:r w:rsidRPr="00DC5648">
        <w:t xml:space="preserve">. </w:t>
      </w:r>
    </w:p>
    <w:p w:rsidR="00DC5648" w:rsidRPr="00DC5648" w:rsidRDefault="00DC5648" w:rsidP="00DC5648">
      <w:r w:rsidRPr="00DC5648">
        <w:tab/>
        <w:t>Đáp án: ………………………………………………….</w:t>
      </w:r>
    </w:p>
    <w:p w:rsidR="00DC5648" w:rsidRPr="00DC5648" w:rsidRDefault="00DC5648" w:rsidP="00DC5648">
      <w:r w:rsidRPr="00DC5648">
        <w:t xml:space="preserve">Câu 46 (TH): Cho hình hộp chữ nhật </w:t>
      </w:r>
      <w:r w:rsidRPr="00DC5648">
        <w:object w:dxaOrig="1640" w:dyaOrig="279">
          <v:shape id="_x0000_i4385" type="#_x0000_t75" style="width:81.75pt;height:14.25pt" o:ole="">
            <v:imagedata r:id="rId6282" o:title=""/>
          </v:shape>
          <o:OLEObject Type="Embed" ProgID="Equation.DSMT4" ShapeID="_x0000_i4385" DrawAspect="Content" ObjectID="_1772196691" r:id="rId6283"/>
        </w:object>
      </w:r>
      <w:r w:rsidRPr="00DC5648">
        <w:t xml:space="preserve"> có </w:t>
      </w:r>
      <w:r w:rsidRPr="00DC5648">
        <w:object w:dxaOrig="859" w:dyaOrig="320">
          <v:shape id="_x0000_i4386" type="#_x0000_t75" style="width:42.75pt;height:15.75pt" o:ole="">
            <v:imagedata r:id="rId6284" o:title=""/>
          </v:shape>
          <o:OLEObject Type="Embed" ProgID="Equation.DSMT4" ShapeID="_x0000_i4386" DrawAspect="Content" ObjectID="_1772196692" r:id="rId6285"/>
        </w:object>
      </w:r>
      <w:r w:rsidRPr="00DC5648">
        <w:t xml:space="preserve"> </w:t>
      </w:r>
      <w:r w:rsidRPr="00DC5648">
        <w:object w:dxaOrig="1080" w:dyaOrig="360">
          <v:shape id="_x0000_i4387" type="#_x0000_t75" style="width:54pt;height:18pt" o:ole="">
            <v:imagedata r:id="rId6286" o:title=""/>
          </v:shape>
          <o:OLEObject Type="Embed" ProgID="Equation.DSMT4" ShapeID="_x0000_i4387" DrawAspect="Content" ObjectID="_1772196693" r:id="rId6287"/>
        </w:object>
      </w:r>
      <w:r w:rsidRPr="00DC5648">
        <w:t xml:space="preserve">. Góc giữa hai mặt phẳng </w:t>
      </w:r>
      <w:r w:rsidRPr="00DC5648">
        <w:object w:dxaOrig="1020" w:dyaOrig="400">
          <v:shape id="_x0000_i4388" type="#_x0000_t75" style="width:51pt;height:20.25pt" o:ole="">
            <v:imagedata r:id="rId6288" o:title=""/>
          </v:shape>
          <o:OLEObject Type="Embed" ProgID="Equation.DSMT4" ShapeID="_x0000_i4388" DrawAspect="Content" ObjectID="_1772196694" r:id="rId6289"/>
        </w:object>
      </w:r>
      <w:r w:rsidRPr="00DC5648">
        <w:t xml:space="preserve"> và </w:t>
      </w:r>
      <w:r w:rsidRPr="00DC5648">
        <w:object w:dxaOrig="920" w:dyaOrig="400">
          <v:shape id="_x0000_i4389" type="#_x0000_t75" style="width:45.75pt;height:20.25pt" o:ole="">
            <v:imagedata r:id="rId6290" o:title=""/>
          </v:shape>
          <o:OLEObject Type="Embed" ProgID="Equation.DSMT4" ShapeID="_x0000_i4389" DrawAspect="Content" ObjectID="_1772196695" r:id="rId6291"/>
        </w:object>
      </w:r>
      <w:r w:rsidRPr="00DC5648">
        <w:t xml:space="preserve"> bằng: </w:t>
      </w:r>
    </w:p>
    <w:p w:rsidR="00DC5648" w:rsidRPr="00DC5648" w:rsidRDefault="00DC5648" w:rsidP="00DC5648">
      <w:r w:rsidRPr="00DC5648">
        <w:tab/>
        <w:t>Đáp án: ………………………………………………….</w:t>
      </w:r>
    </w:p>
    <w:p w:rsidR="00DC5648" w:rsidRPr="00DC5648" w:rsidRDefault="00DC5648" w:rsidP="00DC5648">
      <w:r w:rsidRPr="00DC5648">
        <w:lastRenderedPageBreak/>
        <w:t xml:space="preserve">Câu 47 (TH): Trong không gian với hệ tọa độ </w:t>
      </w:r>
      <w:r w:rsidRPr="00DC5648">
        <w:object w:dxaOrig="560" w:dyaOrig="320">
          <v:shape id="_x0000_i4390" type="#_x0000_t75" style="width:27.75pt;height:15.75pt" o:ole="">
            <v:imagedata r:id="rId6292" o:title=""/>
          </v:shape>
          <o:OLEObject Type="Embed" ProgID="Equation.DSMT4" ShapeID="_x0000_i4390" DrawAspect="Content" ObjectID="_1772196696" r:id="rId6293"/>
        </w:object>
      </w:r>
      <w:r w:rsidRPr="00DC5648">
        <w:t xml:space="preserve">, cho mặt phẳng </w:t>
      </w:r>
      <w:r w:rsidRPr="00DC5648">
        <w:object w:dxaOrig="2280" w:dyaOrig="400">
          <v:shape id="_x0000_i4391" type="#_x0000_t75" style="width:114pt;height:20.25pt" o:ole="">
            <v:imagedata r:id="rId6294" o:title=""/>
          </v:shape>
          <o:OLEObject Type="Embed" ProgID="Equation.DSMT4" ShapeID="_x0000_i4391" DrawAspect="Content" ObjectID="_1772196697" r:id="rId6295"/>
        </w:object>
      </w:r>
      <w:r w:rsidRPr="00DC5648">
        <w:t xml:space="preserve"> và điểm </w:t>
      </w:r>
      <w:r w:rsidRPr="00DC5648">
        <w:object w:dxaOrig="1020" w:dyaOrig="400">
          <v:shape id="_x0000_i4392" type="#_x0000_t75" style="width:51pt;height:20.25pt" o:ole="">
            <v:imagedata r:id="rId6296" o:title=""/>
          </v:shape>
          <o:OLEObject Type="Embed" ProgID="Equation.DSMT4" ShapeID="_x0000_i4392" DrawAspect="Content" ObjectID="_1772196698" r:id="rId6297"/>
        </w:object>
      </w:r>
      <w:r w:rsidRPr="00DC5648">
        <w:t xml:space="preserve">. Điểm </w:t>
      </w:r>
      <w:r w:rsidRPr="00DC5648">
        <w:object w:dxaOrig="1020" w:dyaOrig="400">
          <v:shape id="_x0000_i4393" type="#_x0000_t75" style="width:51pt;height:20.25pt" o:ole="">
            <v:imagedata r:id="rId6298" o:title=""/>
          </v:shape>
          <o:OLEObject Type="Embed" ProgID="Equation.DSMT4" ShapeID="_x0000_i4393" DrawAspect="Content" ObjectID="_1772196699" r:id="rId6299"/>
        </w:object>
      </w:r>
      <w:r w:rsidRPr="00DC5648">
        <w:t xml:space="preserve"> là hình chiếu vuông góc của </w:t>
      </w:r>
      <w:r w:rsidRPr="00DC5648">
        <w:object w:dxaOrig="240" w:dyaOrig="260">
          <v:shape id="_x0000_i4394" type="#_x0000_t75" style="width:12pt;height:12.75pt" o:ole="">
            <v:imagedata r:id="rId6300" o:title=""/>
          </v:shape>
          <o:OLEObject Type="Embed" ProgID="Equation.DSMT4" ShapeID="_x0000_i4394" DrawAspect="Content" ObjectID="_1772196700" r:id="rId6301"/>
        </w:object>
      </w:r>
      <w:r w:rsidRPr="00DC5648">
        <w:t xml:space="preserve"> trên </w:t>
      </w:r>
      <w:r w:rsidRPr="00DC5648">
        <w:object w:dxaOrig="420" w:dyaOrig="400">
          <v:shape id="_x0000_i4395" type="#_x0000_t75" style="width:21pt;height:20.25pt" o:ole="">
            <v:imagedata r:id="rId6302" o:title=""/>
          </v:shape>
          <o:OLEObject Type="Embed" ProgID="Equation.DSMT4" ShapeID="_x0000_i4395" DrawAspect="Content" ObjectID="_1772196701" r:id="rId6303"/>
        </w:object>
      </w:r>
      <w:r w:rsidRPr="00DC5648">
        <w:t xml:space="preserve">. Tổng </w:t>
      </w:r>
      <w:r w:rsidRPr="00DC5648">
        <w:object w:dxaOrig="859" w:dyaOrig="279">
          <v:shape id="_x0000_i4396" type="#_x0000_t75" style="width:42.75pt;height:14.25pt" o:ole="">
            <v:imagedata r:id="rId6304" o:title=""/>
          </v:shape>
          <o:OLEObject Type="Embed" ProgID="Equation.DSMT4" ShapeID="_x0000_i4396" DrawAspect="Content" ObjectID="_1772196702" r:id="rId6305"/>
        </w:object>
      </w:r>
      <w:r w:rsidRPr="00DC5648">
        <w:t xml:space="preserve"> bằng: </w:t>
      </w:r>
    </w:p>
    <w:p w:rsidR="00DC5648" w:rsidRPr="00DC5648" w:rsidRDefault="00DC5648" w:rsidP="00DC5648">
      <w:r w:rsidRPr="00DC5648">
        <w:tab/>
        <w:t>Đáp án: ………………………………………………….</w:t>
      </w:r>
    </w:p>
    <w:p w:rsidR="00DC5648" w:rsidRPr="00DC5648" w:rsidRDefault="00DC5648" w:rsidP="00DC5648">
      <w:r w:rsidRPr="00DC5648">
        <w:t xml:space="preserve">Câu 48 (VDC): Xét các số thực dương a và b thỏa mãn </w:t>
      </w:r>
      <w:r w:rsidRPr="00DC5648">
        <w:object w:dxaOrig="2900" w:dyaOrig="620">
          <v:shape id="_x0000_i4397" type="#_x0000_t75" style="width:144.75pt;height:30.75pt" o:ole="">
            <v:imagedata r:id="rId6306" o:title=""/>
          </v:shape>
          <o:OLEObject Type="Embed" ProgID="Equation.DSMT4" ShapeID="_x0000_i4397" DrawAspect="Content" ObjectID="_1772196703" r:id="rId6307"/>
        </w:object>
      </w:r>
      <w:r w:rsidRPr="00DC5648">
        <w:t xml:space="preserve">. Giá trị nhỏ nhất của biểu thức </w:t>
      </w:r>
      <w:r w:rsidRPr="00DC5648">
        <w:object w:dxaOrig="1939" w:dyaOrig="800">
          <v:shape id="_x0000_i4398" type="#_x0000_t75" style="width:96.75pt;height:39.75pt" o:ole="">
            <v:imagedata r:id="rId6308" o:title=""/>
          </v:shape>
          <o:OLEObject Type="Embed" ProgID="Equation.DSMT4" ShapeID="_x0000_i4398" DrawAspect="Content" ObjectID="_1772196704" r:id="rId6309"/>
        </w:object>
      </w:r>
      <w:r w:rsidRPr="00DC5648">
        <w:t xml:space="preserve">bằng: </w:t>
      </w:r>
    </w:p>
    <w:p w:rsidR="00DC5648" w:rsidRPr="00DC5648" w:rsidRDefault="00DC5648" w:rsidP="00DC5648">
      <w:r w:rsidRPr="00DC5648">
        <w:tab/>
        <w:t>Đáp án: ………………………………………………….</w:t>
      </w:r>
    </w:p>
    <w:p w:rsidR="00DC5648" w:rsidRPr="00DC5648" w:rsidRDefault="00DC5648" w:rsidP="00DC5648">
      <w:r w:rsidRPr="00DC5648">
        <w:t xml:space="preserve">Câu 49 (VD): Cho tứ diện </w:t>
      </w:r>
      <w:r w:rsidRPr="00DC5648">
        <w:object w:dxaOrig="700" w:dyaOrig="279">
          <v:shape id="_x0000_i4399" type="#_x0000_t75" style="width:35.25pt;height:14.25pt" o:ole="">
            <v:imagedata r:id="rId6310" o:title=""/>
          </v:shape>
          <o:OLEObject Type="Embed" ProgID="Equation.DSMT4" ShapeID="_x0000_i4399" DrawAspect="Content" ObjectID="_1772196705" r:id="rId6311"/>
        </w:object>
      </w:r>
      <w:r w:rsidRPr="00DC5648">
        <w:t xml:space="preserve"> có ba cạnh </w:t>
      </w:r>
      <w:r w:rsidRPr="00DC5648">
        <w:object w:dxaOrig="1219" w:dyaOrig="320">
          <v:shape id="_x0000_i4400" type="#_x0000_t75" style="width:60.75pt;height:15.75pt" o:ole="">
            <v:imagedata r:id="rId6312" o:title=""/>
          </v:shape>
          <o:OLEObject Type="Embed" ProgID="Equation.DSMT4" ShapeID="_x0000_i4400" DrawAspect="Content" ObjectID="_1772196706" r:id="rId6313"/>
        </w:object>
      </w:r>
      <w:r w:rsidRPr="00DC5648">
        <w:t xml:space="preserve"> đôi một vuông góc với nhau. Biết khoảng cách từ điểm </w:t>
      </w:r>
      <w:r w:rsidRPr="00DC5648">
        <w:object w:dxaOrig="240" w:dyaOrig="279">
          <v:shape id="_x0000_i4401" type="#_x0000_t75" style="width:12pt;height:14.25pt" o:ole="">
            <v:imagedata r:id="rId6314" o:title=""/>
          </v:shape>
          <o:OLEObject Type="Embed" ProgID="Equation.DSMT4" ShapeID="_x0000_i4401" DrawAspect="Content" ObjectID="_1772196707" r:id="rId6315"/>
        </w:object>
      </w:r>
      <w:r w:rsidRPr="00DC5648">
        <w:t xml:space="preserve"> đến các đường thẳng </w:t>
      </w:r>
      <w:r w:rsidRPr="00DC5648">
        <w:object w:dxaOrig="1200" w:dyaOrig="320">
          <v:shape id="_x0000_i4402" type="#_x0000_t75" style="width:60pt;height:15.75pt" o:ole="">
            <v:imagedata r:id="rId6316" o:title=""/>
          </v:shape>
          <o:OLEObject Type="Embed" ProgID="Equation.DSMT4" ShapeID="_x0000_i4402" DrawAspect="Content" ObjectID="_1772196708" r:id="rId6317"/>
        </w:object>
      </w:r>
      <w:r w:rsidRPr="00DC5648">
        <w:t xml:space="preserve"> lần lượt là </w:t>
      </w:r>
      <w:r w:rsidRPr="00DC5648">
        <w:object w:dxaOrig="1219" w:dyaOrig="380">
          <v:shape id="_x0000_i4403" type="#_x0000_t75" style="width:60.75pt;height:18.75pt" o:ole="">
            <v:imagedata r:id="rId6318" o:title=""/>
          </v:shape>
          <o:OLEObject Type="Embed" ProgID="Equation.DSMT4" ShapeID="_x0000_i4403" DrawAspect="Content" ObjectID="_1772196709" r:id="rId6319"/>
        </w:object>
      </w:r>
      <w:r w:rsidRPr="00DC5648">
        <w:t xml:space="preserve">. Tính khoảng cách từ điểm </w:t>
      </w:r>
      <w:r w:rsidRPr="00DC5648">
        <w:object w:dxaOrig="240" w:dyaOrig="279">
          <v:shape id="_x0000_i4404" type="#_x0000_t75" style="width:12pt;height:14.25pt" o:ole="">
            <v:imagedata r:id="rId6320" o:title=""/>
          </v:shape>
          <o:OLEObject Type="Embed" ProgID="Equation.DSMT4" ShapeID="_x0000_i4404" DrawAspect="Content" ObjectID="_1772196710" r:id="rId6321"/>
        </w:object>
      </w:r>
      <w:r w:rsidRPr="00DC5648">
        <w:t xml:space="preserve"> đến mặt phẳng </w:t>
      </w:r>
      <w:r w:rsidRPr="00DC5648">
        <w:object w:dxaOrig="740" w:dyaOrig="400">
          <v:shape id="_x0000_i4405" type="#_x0000_t75" style="width:36.75pt;height:20.25pt" o:ole="">
            <v:imagedata r:id="rId6322" o:title=""/>
          </v:shape>
          <o:OLEObject Type="Embed" ProgID="Equation.DSMT4" ShapeID="_x0000_i4405" DrawAspect="Content" ObjectID="_1772196711" r:id="rId6323"/>
        </w:object>
      </w:r>
      <w:r w:rsidRPr="00DC5648">
        <w:t xml:space="preserve"> theo a.</w:t>
      </w:r>
    </w:p>
    <w:p w:rsidR="00DC5648" w:rsidRPr="00DC5648" w:rsidRDefault="00DC5648" w:rsidP="00DC5648">
      <w:r w:rsidRPr="00DC5648">
        <w:tab/>
        <w:t>Đáp án: ………………………………………………….</w:t>
      </w:r>
    </w:p>
    <w:p w:rsidR="00DC5648" w:rsidRPr="00DC5648" w:rsidRDefault="00DC5648" w:rsidP="00DC5648">
      <w:r w:rsidRPr="00DC5648">
        <w:t xml:space="preserve">Câu 50 (VD): Ông A dự định sử dụng hết </w:t>
      </w:r>
      <w:r w:rsidRPr="00DC5648">
        <w:object w:dxaOrig="639" w:dyaOrig="360">
          <v:shape id="_x0000_i4406" type="#_x0000_t75" style="width:32.25pt;height:18pt" o:ole="">
            <v:imagedata r:id="rId6324" o:title=""/>
          </v:shape>
          <o:OLEObject Type="Embed" ProgID="Equation.DSMT4" ShapeID="_x0000_i4406" DrawAspect="Content" ObjectID="_1772196712" r:id="rId6325"/>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t>Đáp án: …………………………………………………..</w:t>
      </w:r>
    </w:p>
    <w:p w:rsidR="00DC5648" w:rsidRPr="00DC5648" w:rsidRDefault="00DC5648" w:rsidP="00DC5648"/>
    <w:p w:rsidR="00DC5648" w:rsidRPr="00DC5648" w:rsidRDefault="00DC5648" w:rsidP="00DC5648"/>
    <w:p w:rsidR="00DC5648" w:rsidRPr="00DC5648" w:rsidRDefault="00DC5648" w:rsidP="00DC5648">
      <w:r w:rsidRPr="00DC5648">
        <w:t xml:space="preserve">PHẦN 2. TƯ DUY ĐỊNH TÍNH – Lĩnh vực: Ngữ văn – Ngôn ngữ </w:t>
      </w:r>
    </w:p>
    <w:p w:rsidR="00DC5648" w:rsidRPr="00DC5648" w:rsidRDefault="00DC5648" w:rsidP="00DC5648">
      <w:r w:rsidRPr="00DC5648">
        <w:t>Đọc đoạn trích sau đây và trả lời các câu hỏi từ 51 đến 55:</w:t>
      </w:r>
    </w:p>
    <w:p w:rsidR="00DC5648" w:rsidRPr="00DC5648" w:rsidRDefault="00DC5648" w:rsidP="00DC5648">
      <w:r w:rsidRPr="00DC5648">
        <w:t>Tây Tiến đoàn binh không mọc tóc</w:t>
      </w:r>
    </w:p>
    <w:p w:rsidR="00DC5648" w:rsidRPr="00DC5648" w:rsidRDefault="00DC5648" w:rsidP="00DC5648">
      <w:r w:rsidRPr="00DC5648">
        <w:t>Quân xanh màu lá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Quang Dũng, SGK Ngữ văn lớp 12, tập 1, trang 83)</w:t>
      </w:r>
    </w:p>
    <w:p w:rsidR="00DC5648" w:rsidRPr="00DC5648" w:rsidRDefault="00DC5648" w:rsidP="00DC5648">
      <w:r w:rsidRPr="00DC5648">
        <w:t xml:space="preserve">Câu 51(TH): Đoạn thơ trên được trích từ tập thơ nào? </w:t>
      </w:r>
    </w:p>
    <w:p w:rsidR="00DC5648" w:rsidRPr="00DC5648" w:rsidRDefault="00DC5648" w:rsidP="00DC5648">
      <w:r w:rsidRPr="00DC5648">
        <w:tab/>
        <w:t xml:space="preserve">A. Đường lên Châu Thuận. </w:t>
      </w:r>
      <w:r w:rsidRPr="00DC5648">
        <w:tab/>
        <w:t xml:space="preserve">B. Vang bóng một thời </w:t>
      </w:r>
      <w:r w:rsidRPr="00DC5648">
        <w:tab/>
      </w:r>
      <w:r w:rsidRPr="00DC5648">
        <w:tab/>
      </w:r>
      <w:r w:rsidRPr="00DC5648">
        <w:tab/>
      </w:r>
      <w:r w:rsidRPr="00DC5648">
        <w:tab/>
      </w:r>
      <w:r w:rsidRPr="00DC5648">
        <w:tab/>
        <w:t xml:space="preserve">C. Nắng trong vườn </w:t>
      </w:r>
      <w:r w:rsidRPr="00DC5648">
        <w:tab/>
      </w:r>
      <w:r w:rsidRPr="00DC5648">
        <w:tab/>
        <w:t xml:space="preserve">D. Mây đầu ô </w:t>
      </w:r>
    </w:p>
    <w:p w:rsidR="00DC5648" w:rsidRPr="00DC5648" w:rsidRDefault="00DC5648" w:rsidP="00DC5648">
      <w:r w:rsidRPr="00DC5648">
        <w:t xml:space="preserve">Câu 52(TH): Cụm từ “quân xanh màu lá” trong câu “quân xanh màu lá dữ oai hùm” nhằm chỉ điều gì? </w:t>
      </w:r>
    </w:p>
    <w:p w:rsidR="00DC5648" w:rsidRPr="00DC5648" w:rsidRDefault="00DC5648" w:rsidP="00DC5648">
      <w:r w:rsidRPr="00DC5648">
        <w:lastRenderedPageBreak/>
        <w:tab/>
        <w:t xml:space="preserve">A. Người lính bị sốt rét gương mặt xanh xao như màu lá cây. </w:t>
      </w:r>
      <w:r w:rsidRPr="00DC5648">
        <w:tab/>
      </w:r>
    </w:p>
    <w:p w:rsidR="00DC5648" w:rsidRPr="00DC5648" w:rsidRDefault="00DC5648" w:rsidP="00DC5648">
      <w:r w:rsidRPr="00DC5648">
        <w:tab/>
        <w:t xml:space="preserve">B. Hình ảnh đoàn quân với trang phục đặc trưng của người lính. </w:t>
      </w:r>
      <w:r w:rsidRPr="00DC5648">
        <w:tab/>
      </w:r>
    </w:p>
    <w:p w:rsidR="00DC5648" w:rsidRPr="00DC5648" w:rsidRDefault="00DC5648" w:rsidP="00DC5648">
      <w:r w:rsidRPr="00DC5648">
        <w:tab/>
        <w:t xml:space="preserve">C. Hình ảnh màu xanh là ẩn dụ cho niềm tin và tinh thần chiến đấu của những người lính Tây Tiến. </w:t>
      </w:r>
      <w:r w:rsidRPr="00DC5648">
        <w:tab/>
        <w:t xml:space="preserve">D. Thể hiện mối liên hệ giữa những người lính và rừng núi trong kháng chiến. </w:t>
      </w:r>
    </w:p>
    <w:p w:rsidR="00DC5648" w:rsidRPr="00DC5648" w:rsidRDefault="00DC5648" w:rsidP="00DC5648">
      <w:r w:rsidRPr="00DC5648">
        <w:t xml:space="preserve">Câu 53(TH): Hình ảnh con sông Mã được xuất hiện trong đoạn thơ trên có mối liên hệ như thế nào với hình ảnh con sông Mã xuất hiện ở khổ thơ đầu? </w:t>
      </w:r>
    </w:p>
    <w:p w:rsidR="00DC5648" w:rsidRPr="00DC5648" w:rsidRDefault="00DC5648" w:rsidP="00DC5648">
      <w:r w:rsidRPr="00DC5648">
        <w:tab/>
        <w:t xml:space="preserve">A. Nghệ thuật đầu cuối tương ứng </w:t>
      </w:r>
      <w:r w:rsidRPr="00DC5648">
        <w:tab/>
        <w:t xml:space="preserve">B. Nghệ thuật ẩn dụ </w:t>
      </w:r>
      <w:r w:rsidRPr="00DC5648">
        <w:tab/>
      </w:r>
    </w:p>
    <w:p w:rsidR="00DC5648" w:rsidRPr="00DC5648" w:rsidRDefault="00DC5648" w:rsidP="00DC5648">
      <w:r w:rsidRPr="00DC5648">
        <w:tab/>
        <w:t xml:space="preserve">C. Nhấn mạnh hình tượng con sông Mã </w:t>
      </w:r>
      <w:r w:rsidRPr="00DC5648">
        <w:tab/>
        <w:t xml:space="preserve">D. Điệp cấu trúc </w:t>
      </w:r>
    </w:p>
    <w:p w:rsidR="00DC5648" w:rsidRPr="00DC5648" w:rsidRDefault="00DC5648" w:rsidP="00DC5648">
      <w:r w:rsidRPr="00DC5648">
        <w:t xml:space="preserve">Câu 54(TH): Câu thơ nào nói đến vẻ đẹp hào hoa của người lính Tây Tiến? </w:t>
      </w:r>
    </w:p>
    <w:p w:rsidR="00DC5648" w:rsidRPr="00DC5648" w:rsidRDefault="00DC5648" w:rsidP="00DC5648">
      <w:r w:rsidRPr="00DC5648">
        <w:tab/>
        <w:t xml:space="preserve">A. Tây Tiến đoàn binh không mọc tóc/ Quân xanh màu lá dữ oai hùm </w:t>
      </w:r>
      <w:r w:rsidRPr="00DC5648">
        <w:tab/>
      </w:r>
    </w:p>
    <w:p w:rsidR="00DC5648" w:rsidRPr="00DC5648" w:rsidRDefault="00DC5648" w:rsidP="00DC5648">
      <w:r w:rsidRPr="00DC5648">
        <w:tab/>
        <w:t xml:space="preserve">B. Mắt trừng gửi mộng qua biên giới/ Đêm mơ Hà Nội dáng Kiều thơm </w:t>
      </w:r>
      <w:r w:rsidRPr="00DC5648">
        <w:tab/>
      </w:r>
    </w:p>
    <w:p w:rsidR="00DC5648" w:rsidRPr="00DC5648" w:rsidRDefault="00DC5648" w:rsidP="00DC5648">
      <w:r w:rsidRPr="00DC5648">
        <w:tab/>
        <w:t xml:space="preserve">C. Rải rác biên cương mồ viễn xứ/ Chiến trường đi chẳng tiếc đời xanh </w:t>
      </w:r>
      <w:r w:rsidRPr="00DC5648">
        <w:tab/>
      </w:r>
    </w:p>
    <w:p w:rsidR="00DC5648" w:rsidRPr="00DC5648" w:rsidRDefault="00DC5648" w:rsidP="00DC5648">
      <w:r w:rsidRPr="00DC5648">
        <w:tab/>
        <w:t xml:space="preserve">D. Áo bào thay chiếu anh về đất/ Sông Mã gầm lên khúc độc hành </w:t>
      </w:r>
    </w:p>
    <w:p w:rsidR="00DC5648" w:rsidRPr="00DC5648" w:rsidRDefault="00DC5648" w:rsidP="00DC5648">
      <w:r w:rsidRPr="00DC5648">
        <w:t xml:space="preserve">Câu 55(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t xml:space="preserve">C. Nghệ thuật </w:t>
      </w:r>
      <w:r w:rsidRPr="00DC5648">
        <w:tab/>
        <w:t xml:space="preserve">D. Sinh hoạt </w:t>
      </w:r>
    </w:p>
    <w:p w:rsidR="00DC5648" w:rsidRPr="00DC5648" w:rsidRDefault="00DC5648" w:rsidP="00DC5648">
      <w:r w:rsidRPr="00DC5648">
        <w:t>Dựa vào các thông tin được cung cấp dưới đây để trả lời các câu từ 56 đến 60</w:t>
      </w:r>
    </w:p>
    <w:p w:rsidR="00DC5648" w:rsidRPr="00DC5648" w:rsidRDefault="00DC5648" w:rsidP="00DC5648">
      <w:r w:rsidRPr="00DC5648">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DC5648" w:rsidRPr="00DC5648" w:rsidRDefault="00DC5648" w:rsidP="00DC5648">
      <w:r w:rsidRPr="00DC5648">
        <w:t>Nghĩ, thương thành phố, thấy thành phố sao giống cô vợ dại dột, sống với anh chồng thẳng thừng tôi không yêu cô, nhưng rồi đến bữa cơm, anh ta lại về nhà với vẻ mặt quạu đeo, đói meo, vợ vẫn mỉm cười dọn lên những món ăn ngon nhất mà cô có. Vừa ăn chồng vừa nói tôi không yêu cô. Ăn no anh chồng vẫn nói tôi không yêu cô. Cô nàng mù quáng chỉ thản nhiên mỉm cười, lo toan nấu nướng cho bữa chiều, bữa tối.</w:t>
      </w:r>
    </w:p>
    <w:p w:rsidR="00DC5648" w:rsidRPr="00DC5648" w:rsidRDefault="00DC5648" w:rsidP="00DC5648">
      <w:r w:rsidRPr="00DC5648">
        <w:t>Bằng cách đó, thành phố yêu anh.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DC5648" w:rsidRPr="00DC5648" w:rsidRDefault="00DC5648" w:rsidP="00DC5648">
      <w:r w:rsidRPr="00DC5648">
        <w:t>(Trích Yêu người ngóng núi, Nguyễn Ngọc Tư)</w:t>
      </w:r>
    </w:p>
    <w:p w:rsidR="00DC5648" w:rsidRPr="00DC5648" w:rsidRDefault="00DC5648" w:rsidP="00DC5648">
      <w:r w:rsidRPr="00DC5648">
        <w:t xml:space="preserve">Câu 56(NB): Phong cách ngôn ngữ của văn bản là: </w:t>
      </w:r>
    </w:p>
    <w:p w:rsidR="00DC5648" w:rsidRPr="00DC5648" w:rsidRDefault="00DC5648" w:rsidP="00DC5648">
      <w:r w:rsidRPr="00DC5648">
        <w:tab/>
        <w:t xml:space="preserve">A. Sinh hoạt. </w:t>
      </w:r>
      <w:r w:rsidRPr="00DC5648">
        <w:tab/>
        <w:t xml:space="preserve">B. Chính luận. </w:t>
      </w:r>
      <w:r w:rsidRPr="00DC5648">
        <w:tab/>
        <w:t xml:space="preserve">C. Nghệ thuật. </w:t>
      </w:r>
      <w:r w:rsidRPr="00DC5648">
        <w:tab/>
        <w:t xml:space="preserve">D. Báo chí. </w:t>
      </w:r>
    </w:p>
    <w:p w:rsidR="00DC5648" w:rsidRPr="00DC5648" w:rsidRDefault="00DC5648" w:rsidP="00DC5648">
      <w:r w:rsidRPr="00DC5648">
        <w:t>Câu 57(TH): Từ “quạu đeo” ở dòng thứ 2 trong đoạn văn thứ 2 có nghĩa là:</w:t>
      </w:r>
    </w:p>
    <w:p w:rsidR="00DC5648" w:rsidRPr="00DC5648" w:rsidRDefault="00DC5648" w:rsidP="00DC5648">
      <w:r w:rsidRPr="00DC5648">
        <w:tab/>
        <w:t xml:space="preserve">A. bi lụy. </w:t>
      </w:r>
      <w:r w:rsidRPr="00DC5648">
        <w:tab/>
        <w:t xml:space="preserve">B. hạnh phúc. </w:t>
      </w:r>
      <w:r w:rsidRPr="00DC5648">
        <w:tab/>
        <w:t xml:space="preserve">C. cau có. </w:t>
      </w:r>
      <w:r w:rsidRPr="00DC5648">
        <w:tab/>
        <w:t xml:space="preserve">D. vô cảm. </w:t>
      </w:r>
    </w:p>
    <w:p w:rsidR="00DC5648" w:rsidRPr="00DC5648" w:rsidRDefault="00DC5648" w:rsidP="00DC5648">
      <w:r w:rsidRPr="00DC5648">
        <w:lastRenderedPageBreak/>
        <w:t>Câu 58(NB): Phương thức biểu đạt chủ yếu của những câu văn: “Lũ cá rúc vào những cái vũng nước quánh đi dưới nắng. Bầy chim trao trảo lao xao kêu quanh quầy chuối chín cây…” là:</w:t>
      </w:r>
    </w:p>
    <w:p w:rsidR="00DC5648" w:rsidRPr="00DC5648" w:rsidRDefault="00DC5648" w:rsidP="00DC5648">
      <w:r w:rsidRPr="00DC5648">
        <w:tab/>
        <w:t xml:space="preserve">A. tự sự. </w:t>
      </w:r>
      <w:r w:rsidRPr="00DC5648">
        <w:tab/>
        <w:t xml:space="preserve">B. thuyết minh. </w:t>
      </w:r>
      <w:r w:rsidRPr="00DC5648">
        <w:tab/>
        <w:t xml:space="preserve">C. nghị luận. </w:t>
      </w:r>
      <w:r w:rsidRPr="00DC5648">
        <w:tab/>
        <w:t xml:space="preserve">D. miêu tả. </w:t>
      </w:r>
    </w:p>
    <w:p w:rsidR="00DC5648" w:rsidRPr="00DC5648" w:rsidRDefault="00DC5648" w:rsidP="00DC5648">
      <w:r w:rsidRPr="00DC5648">
        <w:t>Câu 59(TH): Trong đoạn văn thứ 3, “mối tình đầu” của “anh” là:</w:t>
      </w:r>
    </w:p>
    <w:p w:rsidR="00DC5648" w:rsidRPr="00DC5648" w:rsidRDefault="00DC5648" w:rsidP="00DC5648">
      <w:r w:rsidRPr="00DC5648">
        <w:tab/>
        <w:t xml:space="preserve">A. thành phố. </w:t>
      </w:r>
      <w:r w:rsidRPr="00DC5648">
        <w:tab/>
      </w:r>
      <w:r w:rsidRPr="00DC5648">
        <w:tab/>
        <w:t xml:space="preserve">B. thị trấn trong sương. </w:t>
      </w:r>
      <w:r w:rsidRPr="00DC5648">
        <w:tab/>
      </w:r>
      <w:r w:rsidRPr="00DC5648">
        <w:tab/>
      </w:r>
      <w:r w:rsidRPr="00DC5648">
        <w:tab/>
      </w:r>
      <w:r w:rsidRPr="00DC5648">
        <w:tab/>
      </w:r>
      <w:r w:rsidRPr="00DC5648">
        <w:tab/>
      </w:r>
      <w:r w:rsidRPr="00DC5648">
        <w:tab/>
        <w:t xml:space="preserve">C. vùng rơm rạ thanh bình, hồn hậu. </w:t>
      </w:r>
      <w:r w:rsidRPr="00DC5648">
        <w:tab/>
        <w:t xml:space="preserve">D. làng chài ven biển. </w:t>
      </w:r>
    </w:p>
    <w:p w:rsidR="00DC5648" w:rsidRPr="00DC5648" w:rsidRDefault="00DC5648" w:rsidP="00DC5648">
      <w:r w:rsidRPr="00DC5648">
        <w:t xml:space="preserve">Câu 60 (TH): Chủ đề chính của đoạn văn là: </w:t>
      </w:r>
    </w:p>
    <w:p w:rsidR="00DC5648" w:rsidRPr="00DC5648" w:rsidRDefault="00DC5648" w:rsidP="00DC5648">
      <w:r w:rsidRPr="00DC5648">
        <w:tab/>
        <w:t xml:space="preserve">A. Nỗi nhớ quê của kẻ tha hương. </w:t>
      </w:r>
      <w:r w:rsidRPr="00DC5648">
        <w:tab/>
      </w:r>
    </w:p>
    <w:p w:rsidR="00DC5648" w:rsidRPr="00DC5648" w:rsidRDefault="00DC5648" w:rsidP="00DC5648">
      <w:r w:rsidRPr="00DC5648">
        <w:tab/>
        <w:t xml:space="preserve">B. Sự cưu mang của mảnh đất Sài Gòn. </w:t>
      </w:r>
      <w:r w:rsidRPr="00DC5648">
        <w:tab/>
      </w:r>
      <w:r w:rsidRPr="00DC5648">
        <w:tab/>
      </w:r>
    </w:p>
    <w:p w:rsidR="00DC5648" w:rsidRPr="00DC5648" w:rsidRDefault="00DC5648" w:rsidP="00DC5648">
      <w:r w:rsidRPr="00DC5648">
        <w:tab/>
        <w:t xml:space="preserve">C. Niềm chán ghét khi phải tha phương cầu thực của người xa quê. </w:t>
      </w:r>
      <w:r w:rsidRPr="00DC5648">
        <w:tab/>
      </w:r>
    </w:p>
    <w:p w:rsidR="00DC5648" w:rsidRPr="00DC5648" w:rsidRDefault="00DC5648" w:rsidP="00DC5648">
      <w:r w:rsidRPr="00DC5648">
        <w:tab/>
        <w:t xml:space="preserve">D. Người chồng bạc bẽo. </w:t>
      </w:r>
    </w:p>
    <w:p w:rsidR="00DC5648" w:rsidRPr="00DC5648" w:rsidRDefault="00DC5648" w:rsidP="00DC5648">
      <w:r w:rsidRPr="00DC5648">
        <w:t>Đọc đoạn trích sau và thực hiện các câu hỏi từ câu 61 đến câu 65:</w:t>
      </w:r>
    </w:p>
    <w:p w:rsidR="00DC5648" w:rsidRPr="00DC5648" w:rsidRDefault="00DC5648" w:rsidP="00DC5648">
      <w:r w:rsidRPr="00DC5648">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DC5648" w:rsidRPr="00DC5648" w:rsidRDefault="00DC5648" w:rsidP="00DC5648">
      <w:r w:rsidRPr="00DC5648">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DC5648" w:rsidRPr="00DC5648" w:rsidRDefault="00DC5648" w:rsidP="00DC5648">
      <w:r w:rsidRPr="00DC5648">
        <w:t>Quan niệm cho rằng thành công sẽ giúp chúng ta hạnh phúc hơn chỉ là sự ngộ nhận, ảo tưởng.</w:t>
      </w:r>
    </w:p>
    <w:p w:rsidR="00DC5648" w:rsidRPr="00DC5648" w:rsidRDefault="00DC5648" w:rsidP="00DC5648">
      <w:r w:rsidRPr="00DC5648">
        <w:t>Bạn hãy để hạnh phúc trở thành nền tảng cuộc sống, là khởi nguồn giúp bạn thành công hơn chứ không phải điều ngược lại. Đó chính là “bí quyết” để bạn có một cuộc sống thực sự thành công.</w:t>
      </w:r>
    </w:p>
    <w:p w:rsidR="00DC5648" w:rsidRPr="00DC5648" w:rsidRDefault="00DC5648" w:rsidP="00DC5648">
      <w:r w:rsidRPr="00DC5648">
        <w:t>(Theo Lê Minh, http://songhanhphuc.net)</w:t>
      </w:r>
    </w:p>
    <w:p w:rsidR="00DC5648" w:rsidRPr="00DC5648" w:rsidRDefault="00DC5648" w:rsidP="00DC5648">
      <w:r w:rsidRPr="00DC5648">
        <w:t xml:space="preserve">Câu 61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t xml:space="preserve">D. Nghị luận </w:t>
      </w:r>
    </w:p>
    <w:p w:rsidR="00DC5648" w:rsidRPr="00DC5648" w:rsidRDefault="00DC5648" w:rsidP="00DC5648">
      <w:r w:rsidRPr="00DC5648">
        <w:t xml:space="preserve">Câu 62 (TH): Theo tác giả, thành công là gì? </w:t>
      </w:r>
    </w:p>
    <w:p w:rsidR="00DC5648" w:rsidRPr="00DC5648" w:rsidRDefault="00DC5648" w:rsidP="00DC5648">
      <w:r w:rsidRPr="00DC5648">
        <w:tab/>
        <w:t xml:space="preserve">A. là có thật nhiều tài sản giá trị </w:t>
      </w:r>
      <w:r w:rsidRPr="00DC5648">
        <w:tab/>
      </w:r>
    </w:p>
    <w:p w:rsidR="00DC5648" w:rsidRPr="00DC5648" w:rsidRDefault="00DC5648" w:rsidP="00DC5648">
      <w:r w:rsidRPr="00DC5648">
        <w:tab/>
        <w:t xml:space="preserve">B. là đạt được những điều mong muốn, hoàn thành mục tiêu của mình. </w:t>
      </w:r>
      <w:r w:rsidRPr="00DC5648">
        <w:tab/>
      </w:r>
    </w:p>
    <w:p w:rsidR="00DC5648" w:rsidRPr="00DC5648" w:rsidRDefault="00DC5648" w:rsidP="00DC5648">
      <w:r w:rsidRPr="00DC5648">
        <w:tab/>
        <w:t xml:space="preserve">C. là được nhiều người biết đến. </w:t>
      </w:r>
      <w:r w:rsidRPr="00DC5648">
        <w:tab/>
      </w:r>
    </w:p>
    <w:p w:rsidR="00DC5648" w:rsidRPr="00DC5648" w:rsidRDefault="00DC5648" w:rsidP="00DC5648">
      <w:r w:rsidRPr="00DC5648">
        <w:tab/>
        <w:t xml:space="preserve">D. là được sống như mình mong muốn. </w:t>
      </w:r>
    </w:p>
    <w:p w:rsidR="00DC5648" w:rsidRPr="00DC5648" w:rsidRDefault="00DC5648" w:rsidP="00DC5648">
      <w:r w:rsidRPr="00DC5648">
        <w:t xml:space="preserve">Câu 63 (TH): Theo tác giả, đích cuối cùng mà chúng ta nhắm tới là gì? </w:t>
      </w:r>
    </w:p>
    <w:p w:rsidR="00DC5648" w:rsidRPr="00DC5648" w:rsidRDefault="00DC5648" w:rsidP="00DC5648">
      <w:r w:rsidRPr="00DC5648">
        <w:tab/>
        <w:t xml:space="preserve">A. hạnh phúc </w:t>
      </w:r>
      <w:r w:rsidRPr="00DC5648">
        <w:tab/>
        <w:t xml:space="preserve">B. tiền bạc </w:t>
      </w:r>
      <w:r w:rsidRPr="00DC5648">
        <w:tab/>
        <w:t xml:space="preserve">C. danh tiếng </w:t>
      </w:r>
      <w:r w:rsidRPr="00DC5648">
        <w:tab/>
        <w:t xml:space="preserve">D. quyền lợi </w:t>
      </w:r>
    </w:p>
    <w:p w:rsidR="00DC5648" w:rsidRPr="00DC5648" w:rsidRDefault="00DC5648" w:rsidP="00DC5648">
      <w:r w:rsidRPr="00DC5648">
        <w:lastRenderedPageBreak/>
        <w:t xml:space="preserve">Câu 64 (TH): Xác định biện pháp tu từ trong câu văn sau: “Có người gắn thành công với sự giàu có về tiền bạc, quyền lực, tài cao học rộng; có người lại cho rằng một gia đình êm ấm, con cái nên người là thành công…” </w:t>
      </w:r>
    </w:p>
    <w:p w:rsidR="00DC5648" w:rsidRPr="00DC5648" w:rsidRDefault="00DC5648" w:rsidP="00DC5648">
      <w:r w:rsidRPr="00DC5648">
        <w:tab/>
        <w:t xml:space="preserve">A. So sánh </w:t>
      </w:r>
      <w:r w:rsidRPr="00DC5648">
        <w:tab/>
        <w:t xml:space="preserve">B. Nhân hóa </w:t>
      </w:r>
      <w:r w:rsidRPr="00DC5648">
        <w:tab/>
        <w:t xml:space="preserve">C. Liệt kê </w:t>
      </w:r>
      <w:r w:rsidRPr="00DC5648">
        <w:tab/>
        <w:t xml:space="preserve">D. Ẩn dụ </w:t>
      </w:r>
    </w:p>
    <w:p w:rsidR="00DC5648" w:rsidRPr="00DC5648" w:rsidRDefault="00DC5648" w:rsidP="00DC5648">
      <w:r w:rsidRPr="00DC5648">
        <w:t xml:space="preserve">Câu 65 (TH): Thông điệp được rút ra từ đoạn trích? </w:t>
      </w:r>
    </w:p>
    <w:p w:rsidR="00DC5648" w:rsidRPr="00DC5648" w:rsidRDefault="00DC5648" w:rsidP="00DC5648">
      <w:r w:rsidRPr="00DC5648">
        <w:tab/>
        <w:t xml:space="preserve">A. Cần chịu khó học hỏi, trau dồi kiến thức </w:t>
      </w:r>
      <w:r w:rsidRPr="00DC5648">
        <w:tab/>
      </w:r>
    </w:p>
    <w:p w:rsidR="00DC5648" w:rsidRPr="00DC5648" w:rsidRDefault="00DC5648" w:rsidP="00DC5648">
      <w:r w:rsidRPr="00DC5648">
        <w:tab/>
        <w:t xml:space="preserve">B. Chấp nhận thử thách để sống ý nghĩa </w:t>
      </w:r>
      <w:r w:rsidRPr="00DC5648">
        <w:tab/>
      </w:r>
      <w:r w:rsidRPr="00DC5648">
        <w:tab/>
      </w:r>
    </w:p>
    <w:p w:rsidR="00DC5648" w:rsidRPr="00DC5648" w:rsidRDefault="00DC5648" w:rsidP="00DC5648">
      <w:r w:rsidRPr="00DC5648">
        <w:tab/>
        <w:t xml:space="preserve">C. Thành công là có được những thứ ta mong muốn </w:t>
      </w:r>
      <w:r w:rsidRPr="00DC5648">
        <w:tab/>
      </w:r>
    </w:p>
    <w:p w:rsidR="00DC5648" w:rsidRPr="00DC5648" w:rsidRDefault="00DC5648" w:rsidP="00DC5648">
      <w:r w:rsidRPr="00DC5648">
        <w:tab/>
        <w:t xml:space="preserve">D. Bí quyết để có cuộc sống thành công thực sự </w:t>
      </w:r>
    </w:p>
    <w:p w:rsidR="00DC5648" w:rsidRPr="00DC5648" w:rsidRDefault="00DC5648" w:rsidP="00DC5648">
      <w:r w:rsidRPr="00DC5648">
        <w:t>Đọc đoạn trích sau và thực hiện các câu hỏi từ câu 66 đến câu 70:</w:t>
      </w:r>
    </w:p>
    <w:p w:rsidR="00DC5648" w:rsidRPr="00DC5648" w:rsidRDefault="00DC5648" w:rsidP="00DC5648">
      <w:r w:rsidRPr="00DC5648">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 nghiêm chỉnh thêm năm trăm năm nữa”.</w:t>
      </w:r>
    </w:p>
    <w:p w:rsidR="00DC5648" w:rsidRPr="00DC5648" w:rsidRDefault="00DC5648" w:rsidP="00DC5648">
      <w:r w:rsidRPr="00DC5648">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DC5648" w:rsidRPr="00DC5648" w:rsidRDefault="00DC5648" w:rsidP="00DC5648">
      <w:r w:rsidRPr="00DC5648">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DC5648" w:rsidRPr="00DC5648" w:rsidRDefault="00DC5648" w:rsidP="00DC5648">
      <w:r w:rsidRPr="00DC5648">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DC5648" w:rsidRPr="00DC5648" w:rsidRDefault="00DC5648" w:rsidP="00DC5648">
      <w:r w:rsidRPr="00DC5648">
        <w:t xml:space="preserve">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yếu tố gộp lại làm nên sự hấp dẫn đặc biệt của lối suy nghĩ thiển cận, vụ lợi và người ta cứ tự nhiên mà sa vào đó lúc nào không biết” </w:t>
      </w:r>
    </w:p>
    <w:p w:rsidR="00DC5648" w:rsidRPr="00DC5648" w:rsidRDefault="00DC5648" w:rsidP="00DC5648">
      <w:r w:rsidRPr="00DC5648">
        <w:t>(Vương Trí Nhàn – Nhân nào quả ấy, NXB Phụ nữ, 2005, tr.93 – 94)</w:t>
      </w:r>
    </w:p>
    <w:p w:rsidR="00DC5648" w:rsidRPr="00DC5648" w:rsidRDefault="00DC5648" w:rsidP="00DC5648">
      <w:r w:rsidRPr="00DC5648">
        <w:t xml:space="preserve">Câu 66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t xml:space="preserve">D. Nghị luận </w:t>
      </w:r>
    </w:p>
    <w:p w:rsidR="00DC5648" w:rsidRPr="00DC5648" w:rsidRDefault="00DC5648" w:rsidP="00DC5648">
      <w:r w:rsidRPr="00DC5648">
        <w:t>Câu 67 (TH): Theo tác giả bài viết trên, nguyên nhân nào khiến người xưa tạo nên được những sản phẩm giống như cái chiếc đồng hồ ở điện Versailles?</w:t>
      </w:r>
    </w:p>
    <w:p w:rsidR="00DC5648" w:rsidRPr="00DC5648" w:rsidRDefault="00DC5648" w:rsidP="00DC5648">
      <w:r w:rsidRPr="00DC5648">
        <w:lastRenderedPageBreak/>
        <w:tab/>
        <w:t xml:space="preserve">A. Người xưa luôn hướng về sự trường tồn </w:t>
      </w:r>
      <w:r w:rsidRPr="00DC5648">
        <w:tab/>
        <w:t xml:space="preserve">B. Người xưa luôn hướng về sự tiết kiệm </w:t>
      </w:r>
      <w:r w:rsidRPr="00DC5648">
        <w:tab/>
      </w:r>
      <w:r w:rsidRPr="00DC5648">
        <w:tab/>
        <w:t xml:space="preserve">C. Người xưa luôn hướng về sự nhanh chóng </w:t>
      </w:r>
      <w:r w:rsidRPr="00DC5648">
        <w:tab/>
        <w:t xml:space="preserve">D. Người xưa luôn hướng về sự linh hoạt </w:t>
      </w:r>
    </w:p>
    <w:p w:rsidR="00DC5648" w:rsidRPr="00DC5648" w:rsidRDefault="00DC5648" w:rsidP="00DC5648">
      <w:r w:rsidRPr="00DC5648">
        <w:t xml:space="preserve">Câu 68 (TH): Theo tác giả, đâu là đặc điểm của kiểu tư duy hiện đại? </w:t>
      </w:r>
    </w:p>
    <w:p w:rsidR="00DC5648" w:rsidRPr="00DC5648" w:rsidRDefault="00DC5648" w:rsidP="00DC5648">
      <w:r w:rsidRPr="00DC5648">
        <w:tab/>
        <w:t xml:space="preserve">A. nhanh, hoạt, không tính quá xa </w:t>
      </w:r>
      <w:r w:rsidRPr="00DC5648">
        <w:tab/>
        <w:t xml:space="preserve">B. trường tồn, nghĩ đến tương lai dài lâu </w:t>
      </w:r>
      <w:r w:rsidRPr="00DC5648">
        <w:tab/>
      </w:r>
      <w:r w:rsidRPr="00DC5648">
        <w:tab/>
        <w:t xml:space="preserve">C. máy móc, chỉ chú ý đến lợi ích </w:t>
      </w:r>
      <w:r w:rsidRPr="00DC5648">
        <w:tab/>
        <w:t xml:space="preserve">D. nhanh chóng, linh hoạt </w:t>
      </w:r>
    </w:p>
    <w:p w:rsidR="00DC5648" w:rsidRPr="00DC5648" w:rsidRDefault="00DC5648" w:rsidP="00DC5648">
      <w:r w:rsidRPr="00DC5648">
        <w:t>Câu 69 (TH): Tại sao tác giả không tán đồng với một số người “ở ta” khi họ “thích nói tới hiện đại”?</w:t>
      </w:r>
    </w:p>
    <w:p w:rsidR="00DC5648" w:rsidRPr="00DC5648" w:rsidRDefault="00DC5648" w:rsidP="00DC5648">
      <w:r w:rsidRPr="00DC5648">
        <w:tab/>
        <w:t xml:space="preserve">A. Vì sự hiện đại đó chưa đáp ứng được yêu cầu của con người trong xã hội. </w:t>
      </w:r>
      <w:r w:rsidRPr="00DC5648">
        <w:tab/>
      </w:r>
    </w:p>
    <w:p w:rsidR="00DC5648" w:rsidRPr="00DC5648" w:rsidRDefault="00DC5648" w:rsidP="00DC5648">
      <w:r w:rsidRPr="00DC5648">
        <w:tab/>
        <w:t xml:space="preserve">B. Vì phần lớn trường hợp đó là một sự hiện đại học đòi méo mó, nó hiện ra thành cách nghĩ thiển cận và vụ lợi. </w:t>
      </w:r>
      <w:r w:rsidRPr="00DC5648">
        <w:tab/>
      </w:r>
    </w:p>
    <w:p w:rsidR="00DC5648" w:rsidRPr="00DC5648" w:rsidRDefault="00DC5648" w:rsidP="00DC5648">
      <w:r w:rsidRPr="00DC5648">
        <w:tab/>
        <w:t xml:space="preserve">C. Vì sự hiện đại đó bắt nguồn từ tư duy vụ lợi. </w:t>
      </w:r>
    </w:p>
    <w:p w:rsidR="00DC5648" w:rsidRPr="00DC5648" w:rsidRDefault="00DC5648" w:rsidP="00DC5648">
      <w:r w:rsidRPr="00DC5648">
        <w:tab/>
        <w:t xml:space="preserve">D. Vì sự hiện đại đó không phù hợp với hoàn cảnh của đất nước hiện nay. </w:t>
      </w:r>
    </w:p>
    <w:p w:rsidR="00DC5648" w:rsidRPr="00DC5648" w:rsidRDefault="00DC5648" w:rsidP="00DC5648">
      <w:r w:rsidRPr="00DC5648">
        <w:t>Câu 70 (TH): Thông điệp được rút ra từ đoạn trích?</w:t>
      </w:r>
    </w:p>
    <w:p w:rsidR="00DC5648" w:rsidRPr="00DC5648" w:rsidRDefault="00DC5648" w:rsidP="00DC5648">
      <w:r w:rsidRPr="00DC5648">
        <w:tab/>
        <w:t xml:space="preserve">A. Cần chịu khó học hỏi, trau dồi kiến thức </w:t>
      </w:r>
      <w:r w:rsidRPr="00DC5648">
        <w:tab/>
        <w:t xml:space="preserve">B. Chấp nhận thử thách để sống ý nghĩa </w:t>
      </w:r>
      <w:r w:rsidRPr="00DC5648">
        <w:tab/>
      </w:r>
      <w:r w:rsidRPr="00DC5648">
        <w:tab/>
        <w:t xml:space="preserve">C. Cần phân biệt thói thiển cận và đầu óc thực tế </w:t>
      </w:r>
      <w:r w:rsidRPr="00DC5648">
        <w:tab/>
        <w:t xml:space="preserve">D. Tất cả các đáp án trên </w:t>
      </w:r>
    </w:p>
    <w:p w:rsidR="00DC5648" w:rsidRPr="00DC5648" w:rsidRDefault="00DC5648" w:rsidP="00DC5648">
      <w:r w:rsidRPr="00DC5648">
        <w:t>Câu 71 (NB): Xác định một từ/cụm từ SAI về ngữ pháp/hoặc ngữ nghĩa/logic/phong cách.</w:t>
      </w:r>
    </w:p>
    <w:p w:rsidR="00DC5648" w:rsidRPr="00DC5648" w:rsidRDefault="00DC5648" w:rsidP="00DC5648">
      <w:r w:rsidRPr="00DC5648">
        <w:t xml:space="preserve">“Sống trong các môi trường khác nhau, trải qua quá trình lâu dài, cây xanh đã hình thành một số đặc tính thích nghi.” </w:t>
      </w:r>
    </w:p>
    <w:p w:rsidR="00DC5648" w:rsidRPr="00DC5648" w:rsidRDefault="00DC5648" w:rsidP="00DC5648">
      <w:r w:rsidRPr="00DC5648">
        <w:tab/>
        <w:t xml:space="preserve">A. môi trường </w:t>
      </w:r>
      <w:r w:rsidRPr="00DC5648">
        <w:tab/>
        <w:t xml:space="preserve">B. quá trình </w:t>
      </w:r>
      <w:r w:rsidRPr="00DC5648">
        <w:tab/>
        <w:t xml:space="preserve">C. đặc tính </w:t>
      </w:r>
      <w:r w:rsidRPr="00DC5648">
        <w:tab/>
        <w:t xml:space="preserve">D. thích nghi </w:t>
      </w:r>
    </w:p>
    <w:p w:rsidR="00DC5648" w:rsidRPr="00DC5648" w:rsidRDefault="00DC5648" w:rsidP="00DC5648">
      <w:r w:rsidRPr="00DC5648">
        <w:t>Câu 72 (NB): Xác định một từ/cụm từ SAI về ngữ pháp/hoặc ngữ nghĩa/logic/phong cách.</w:t>
      </w:r>
    </w:p>
    <w:p w:rsidR="00DC5648" w:rsidRPr="00DC5648" w:rsidRDefault="00DC5648" w:rsidP="00DC5648">
      <w:r w:rsidRPr="00DC5648">
        <w:t xml:space="preserve">Ý tưởng nghệ thuật không bao giờ là tri thức trừu tượng một mình trên cao. Một câu thơ, một trang truyện, một vở kịch, cho đến một bức tranh, một bản đàn, ngay cả khi làm chúng ta rung động trong cảm xúc, có bao giờ để trí óc chúng ta năm lười yên một chỗ. </w:t>
      </w:r>
    </w:p>
    <w:p w:rsidR="00DC5648" w:rsidRPr="00DC5648" w:rsidRDefault="00DC5648" w:rsidP="00DC5648">
      <w:r w:rsidRPr="00DC5648">
        <w:tab/>
        <w:t xml:space="preserve">A. ý tưởng </w:t>
      </w:r>
      <w:r w:rsidRPr="00DC5648">
        <w:tab/>
        <w:t xml:space="preserve">B. tri thức </w:t>
      </w:r>
      <w:r w:rsidRPr="00DC5648">
        <w:tab/>
        <w:t xml:space="preserve">C. rung động </w:t>
      </w:r>
      <w:r w:rsidRPr="00DC5648">
        <w:tab/>
        <w:t xml:space="preserve">D. trí óc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iệt Bắc trước hết là một bài thơ trữ tình… Bài thơ là khúc hát ân tình thủy chung réo rắt, đằm thắm bậc nhất, và chính điều đó làm nên sức ngân vang sâu thẳm, lâu bền của bài thơ.” </w:t>
      </w:r>
    </w:p>
    <w:p w:rsidR="00DC5648" w:rsidRPr="00DC5648" w:rsidRDefault="00DC5648" w:rsidP="00DC5648">
      <w:r w:rsidRPr="00DC5648">
        <w:tab/>
        <w:t xml:space="preserve">A. bài thơ trữ tình </w:t>
      </w:r>
      <w:r w:rsidRPr="00DC5648">
        <w:tab/>
        <w:t xml:space="preserve">B. réo rắt </w:t>
      </w:r>
      <w:r w:rsidRPr="00DC5648">
        <w:tab/>
        <w:t xml:space="preserve">C. đằm thắm </w:t>
      </w:r>
      <w:r w:rsidRPr="00DC5648">
        <w:tab/>
        <w:t xml:space="preserve">D. ngân vang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Gốm thời Lê thừa hưởng những tinh hoa của Gốm thời Lý, Trần. Phát triển được nhiều loại men quý hiếm như: Men ngọc, hoa nâu, men trắng, men xanh… đề tài trang trí rất phong phú mang đậm nét dân gian hơn nét cung đình. </w:t>
      </w:r>
    </w:p>
    <w:p w:rsidR="00DC5648" w:rsidRPr="00DC5648" w:rsidRDefault="00DC5648" w:rsidP="00DC5648">
      <w:r w:rsidRPr="00DC5648">
        <w:tab/>
        <w:t xml:space="preserve">A. phát triển </w:t>
      </w:r>
      <w:r w:rsidRPr="00DC5648">
        <w:tab/>
        <w:t xml:space="preserve">B. thừa hưởng </w:t>
      </w:r>
      <w:r w:rsidRPr="00DC5648">
        <w:tab/>
        <w:t xml:space="preserve">C. đề tài </w:t>
      </w:r>
      <w:r w:rsidRPr="00DC5648">
        <w:tab/>
        <w:t xml:space="preserve">D. cung đình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guyễn Tuân đã sáng tạo ra một con Sông Đà không phải là thiên nhiên vô tri, vô giác, mà là một sinh thể có hoạt động, có tính cách, cá tính, có tâm trạng hẳn hoi và khá phức tạp. Nó có hai nét tính cách cơ bản song song nhau như tác giả nói – “hung bạo và trữ tình. </w:t>
      </w:r>
    </w:p>
    <w:p w:rsidR="00DC5648" w:rsidRPr="00DC5648" w:rsidRDefault="00DC5648" w:rsidP="00DC5648">
      <w:r w:rsidRPr="00DC5648">
        <w:lastRenderedPageBreak/>
        <w:tab/>
        <w:t xml:space="preserve">A. sáng tạo </w:t>
      </w:r>
      <w:r w:rsidRPr="00DC5648">
        <w:tab/>
        <w:t xml:space="preserve">B. tính cách </w:t>
      </w:r>
      <w:r w:rsidRPr="00DC5648">
        <w:tab/>
        <w:t xml:space="preserve">C. sinh thể </w:t>
      </w:r>
      <w:r w:rsidRPr="00DC5648">
        <w:tab/>
        <w:t xml:space="preserve">D. song song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giáo viên </w:t>
      </w:r>
      <w:r w:rsidRPr="00DC5648">
        <w:tab/>
        <w:t xml:space="preserve">B. giảng viên </w:t>
      </w:r>
      <w:r w:rsidRPr="00DC5648">
        <w:tab/>
        <w:t xml:space="preserve">C. nghiên cứu </w:t>
      </w:r>
      <w:r w:rsidRPr="00DC5648">
        <w:tab/>
        <w:t xml:space="preserve">D. nghiên cứu sinh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vui vẻ </w:t>
      </w:r>
      <w:r w:rsidRPr="00DC5648">
        <w:tab/>
        <w:t xml:space="preserve">B. hạnh phúc </w:t>
      </w:r>
      <w:r w:rsidRPr="00DC5648">
        <w:tab/>
        <w:t xml:space="preserve">C. vui chơi </w:t>
      </w:r>
      <w:r w:rsidRPr="00DC5648">
        <w:tab/>
        <w:t xml:space="preserve">D. vui tươi </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kiến thiết </w:t>
      </w:r>
      <w:r w:rsidRPr="00DC5648">
        <w:tab/>
        <w:t xml:space="preserve">B. xây dựng </w:t>
      </w:r>
      <w:r w:rsidRPr="00DC5648">
        <w:tab/>
        <w:t xml:space="preserve">C. tu sửa </w:t>
      </w:r>
      <w:r w:rsidRPr="00DC5648">
        <w:tab/>
        <w:t xml:space="preserve">D. sửa chữa </w:t>
      </w:r>
    </w:p>
    <w:p w:rsidR="00DC5648" w:rsidRPr="00DC5648" w:rsidRDefault="00DC5648" w:rsidP="00DC5648">
      <w:r w:rsidRPr="00DC5648">
        <w:t xml:space="preserve">Câu 79 (TH): Tác giả nào sau đây KHÔNG thuộc thời kì văn học sau 1975? </w:t>
      </w:r>
    </w:p>
    <w:p w:rsidR="00DC5648" w:rsidRPr="00DC5648" w:rsidRDefault="00DC5648" w:rsidP="00DC5648">
      <w:r w:rsidRPr="00DC5648">
        <w:tab/>
        <w:t xml:space="preserve">A. Nguyễn Minh Châu </w:t>
      </w:r>
      <w:r w:rsidRPr="00DC5648">
        <w:tab/>
        <w:t xml:space="preserve">B. Nguyễn Tuân </w:t>
      </w:r>
      <w:r w:rsidRPr="00DC5648">
        <w:tab/>
        <w:t xml:space="preserve">C. Quang Dũng </w:t>
      </w:r>
      <w:r w:rsidRPr="00DC5648">
        <w:tab/>
        <w:t xml:space="preserve">D. Lưu Quang Vũ </w:t>
      </w:r>
    </w:p>
    <w:p w:rsidR="00DC5648" w:rsidRPr="00DC5648" w:rsidRDefault="00DC5648" w:rsidP="00DC5648">
      <w:r w:rsidRPr="00DC5648">
        <w:t xml:space="preserve">Câu 80 (TH): Tác phẩm nào sau đây KHÔNG có cốt truyện rõ ràng? </w:t>
      </w:r>
    </w:p>
    <w:p w:rsidR="00DC5648" w:rsidRPr="00DC5648" w:rsidRDefault="00DC5648" w:rsidP="00DC5648">
      <w:r w:rsidRPr="00DC5648">
        <w:tab/>
        <w:t xml:space="preserve">A. Hai đứa trẻ </w:t>
      </w:r>
      <w:r w:rsidRPr="00DC5648">
        <w:tab/>
        <w:t xml:space="preserve">B. Chữ người tử tù </w:t>
      </w:r>
      <w:r w:rsidRPr="00DC5648">
        <w:tab/>
        <w:t xml:space="preserve">C. Vợ nhặt </w:t>
      </w:r>
      <w:r w:rsidRPr="00DC5648">
        <w:tab/>
        <w:t xml:space="preserve">D. Vợ chồng A Phủ </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ây Tiến – sự thăng hoa của một tâm hồn ________” </w:t>
      </w:r>
    </w:p>
    <w:p w:rsidR="00DC5648" w:rsidRPr="00DC5648" w:rsidRDefault="00DC5648" w:rsidP="00DC5648">
      <w:r w:rsidRPr="00DC5648">
        <w:tab/>
        <w:t xml:space="preserve">A. yêu đời. </w:t>
      </w:r>
      <w:r w:rsidRPr="00DC5648">
        <w:tab/>
        <w:t xml:space="preserve">B. lãng mạn </w:t>
      </w:r>
      <w:r w:rsidRPr="00DC5648">
        <w:tab/>
        <w:t xml:space="preserve">C. hào hoa </w:t>
      </w:r>
      <w:r w:rsidRPr="00DC5648">
        <w:tab/>
        <w:t xml:space="preserve">D. nhiệt thành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Điều quan trọng hơn hết trong sự nghiệp của những nhà văn vĩ đại ấy lại là cuộc sống, trường đại học chân chính của thiên tài. Họ đã biết đời sống xã hội của thời đại, đã cảm thấy sâu sắc mọi nỗi đau đớn của con người trong thời đại, đã __________ tận đáy tâm hồn với những nỗi lo âu, bực bội, tủi hổ và những ước mong tha thiết nhất của loài người.” </w:t>
      </w:r>
    </w:p>
    <w:p w:rsidR="00DC5648" w:rsidRPr="00DC5648" w:rsidRDefault="00DC5648" w:rsidP="00DC5648">
      <w:r w:rsidRPr="00DC5648">
        <w:tab/>
        <w:t xml:space="preserve">A. ngẫm nghĩ </w:t>
      </w:r>
      <w:r w:rsidRPr="00DC5648">
        <w:tab/>
        <w:t xml:space="preserve">B. suy nghĩ </w:t>
      </w:r>
      <w:r w:rsidRPr="00DC5648">
        <w:tab/>
        <w:t xml:space="preserve">C. rung động </w:t>
      </w:r>
      <w:r w:rsidRPr="00DC5648">
        <w:tab/>
        <w:t xml:space="preserve">D. mường tượng </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Tài nguyên động vật tài nguyên chung, có vai trò quyết định tới sự </w:t>
      </w:r>
      <w:r w:rsidRPr="00DC5648">
        <w:softHyphen/>
      </w:r>
      <w:r w:rsidRPr="00DC5648">
        <w:softHyphen/>
      </w:r>
      <w:r w:rsidRPr="00DC5648">
        <w:softHyphen/>
      </w:r>
      <w:r w:rsidRPr="00DC5648">
        <w:softHyphen/>
      </w:r>
      <w:r w:rsidRPr="00DC5648">
        <w:softHyphen/>
      </w:r>
      <w:r w:rsidRPr="00DC5648">
        <w:softHyphen/>
        <w:t xml:space="preserve">___________ bền vững của đất nước chúng ta </w:t>
      </w:r>
    </w:p>
    <w:p w:rsidR="00DC5648" w:rsidRPr="00DC5648" w:rsidRDefault="00DC5648" w:rsidP="00DC5648">
      <w:r w:rsidRPr="00DC5648">
        <w:tab/>
        <w:t xml:space="preserve">A. ổn định </w:t>
      </w:r>
      <w:r w:rsidRPr="00DC5648">
        <w:tab/>
        <w:t xml:space="preserve">B. phát triển </w:t>
      </w:r>
      <w:r w:rsidRPr="00DC5648">
        <w:tab/>
        <w:t xml:space="preserve">C. đa dạng </w:t>
      </w:r>
      <w:r w:rsidRPr="00DC5648">
        <w:tab/>
        <w:t xml:space="preserve">D. cân bằng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guyễn Khuyến là nhà thơ của thời đại _______ sâu sắc về tư tưởng và văn hóa, khi Nho học đã tỏ ra _____ trước sự nghiệp cứu nước. </w:t>
      </w:r>
    </w:p>
    <w:p w:rsidR="00DC5648" w:rsidRPr="00DC5648" w:rsidRDefault="00DC5648" w:rsidP="00DC5648">
      <w:r w:rsidRPr="00DC5648">
        <w:tab/>
        <w:t xml:space="preserve">A. khủng hoảng/bất lực </w:t>
      </w:r>
      <w:r w:rsidRPr="00DC5648">
        <w:tab/>
        <w:t xml:space="preserve">B. biến chuyển/bất lực </w:t>
      </w:r>
      <w:r w:rsidRPr="00DC5648">
        <w:tab/>
        <w:t xml:space="preserve">C. Khủng hoảng/thất bại </w:t>
      </w:r>
      <w:r w:rsidRPr="00DC5648">
        <w:tab/>
        <w:t xml:space="preserve">D. biến chyển/thất bại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Cụ ngửa cổ ra đằng sau, uống một hơi _______, rồi vừa chép miệng vừa lần ruột tượng trả tiền. Cụ để ba đồng xu vào tay Liên, xoa đầu chị một cái rồi ______ bước ra ngoài. </w:t>
      </w:r>
    </w:p>
    <w:p w:rsidR="00DC5648" w:rsidRPr="00DC5648" w:rsidRDefault="00DC5648" w:rsidP="00DC5648">
      <w:r w:rsidRPr="00DC5648">
        <w:tab/>
        <w:t xml:space="preserve">A. cạn sạch/chậm rãi </w:t>
      </w:r>
      <w:r w:rsidRPr="00DC5648">
        <w:tab/>
        <w:t xml:space="preserve">B. hết sạch/lảo đảo </w:t>
      </w:r>
      <w:r w:rsidRPr="00DC5648">
        <w:tab/>
        <w:t xml:space="preserve">C. cạn sạch/lảo đảo </w:t>
      </w:r>
      <w:r w:rsidRPr="00DC5648">
        <w:tab/>
        <w:t xml:space="preserve">D. hết sạch/lặng lẽ </w:t>
      </w:r>
    </w:p>
    <w:p w:rsidR="00DC5648" w:rsidRPr="00DC5648" w:rsidRDefault="00DC5648" w:rsidP="00DC5648">
      <w:r w:rsidRPr="00DC5648">
        <w:t>Câu 86 (TH): Đọc đoạn trích sau đây và trả lời câu hỏi:</w:t>
      </w:r>
    </w:p>
    <w:p w:rsidR="00DC5648" w:rsidRPr="00DC5648" w:rsidRDefault="00DC5648" w:rsidP="00DC5648">
      <w:r w:rsidRPr="00DC5648">
        <w:t xml:space="preserve">“Lúc ấy đã khuya. Trong nhà ngủ yên. Mị trở dậy thổi lửa, ngọn lửa bập bùng sáng lên. Mị trông sang thấy hai mắt A Phủ cũng vừa mở. Dòng nước mắt lấp lánh bò xuống hai hõm má đã xám đen. Thấy tình </w:t>
      </w:r>
      <w:r w:rsidRPr="00DC5648">
        <w:lastRenderedPageBreak/>
        <w:t>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DC5648" w:rsidRPr="00DC5648" w:rsidRDefault="00DC5648" w:rsidP="00DC5648">
      <w:r w:rsidRPr="00DC5648">
        <w:t>(Trích “Vợ chồng A Phủ” – Tô Hoài, SGK Ngữ văn 12 tập 2, NXBGD năm 2014)</w:t>
      </w:r>
    </w:p>
    <w:p w:rsidR="00DC5648" w:rsidRPr="00DC5648" w:rsidRDefault="00DC5648" w:rsidP="00DC5648">
      <w:r w:rsidRPr="00DC5648">
        <w:t xml:space="preserve">Hình ảnh sợi dây trói trong đoạn trích trên có ý nghĩa gì? </w:t>
      </w:r>
    </w:p>
    <w:p w:rsidR="00DC5648" w:rsidRPr="00DC5648" w:rsidRDefault="00DC5648" w:rsidP="00DC5648">
      <w:r w:rsidRPr="00DC5648">
        <w:tab/>
        <w:t xml:space="preserve">A. Hình ảnh sợi dây trói thể hiện cho sự áp bức bóc lột của cha con thống lý Pá tra </w:t>
      </w:r>
      <w:r w:rsidRPr="00DC5648">
        <w:tab/>
      </w:r>
      <w:r w:rsidRPr="00DC5648">
        <w:tab/>
      </w:r>
    </w:p>
    <w:p w:rsidR="00DC5648" w:rsidRPr="00DC5648" w:rsidRDefault="00DC5648" w:rsidP="00DC5648">
      <w:r w:rsidRPr="00DC5648">
        <w:tab/>
        <w:t xml:space="preserve">B. Sợi dây trói là hình ảnh thể hiện sự giam cầm, tù túng. </w:t>
      </w:r>
      <w:r w:rsidRPr="00DC5648">
        <w:tab/>
      </w:r>
    </w:p>
    <w:p w:rsidR="00DC5648" w:rsidRPr="00DC5648" w:rsidRDefault="00DC5648" w:rsidP="00DC5648">
      <w:r w:rsidRPr="00DC5648">
        <w:tab/>
        <w:t xml:space="preserve">C. Sợi dây trói thể hiện chế độ xã hội hà khắc </w:t>
      </w:r>
      <w:r w:rsidRPr="00DC5648">
        <w:tab/>
      </w:r>
    </w:p>
    <w:p w:rsidR="00DC5648" w:rsidRPr="00DC5648" w:rsidRDefault="00DC5648" w:rsidP="00DC5648">
      <w:r w:rsidRPr="00DC5648">
        <w:tab/>
        <w:t xml:space="preserve">D. Hình ảnh sợi dây trói đại diện cho chế độ cường quyền, nam quyền và thần quyền. </w:t>
      </w:r>
    </w:p>
    <w:p w:rsidR="00DC5648" w:rsidRPr="00DC5648" w:rsidRDefault="00DC5648" w:rsidP="00DC5648">
      <w:r w:rsidRPr="00DC5648">
        <w:t>Câu 87 (TH): 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mà qua khỏi được cái tao đoạn này thì thằng con bà cũng có vợ, nó yên bề nó, chẳng may ra ông giời bắt chết cũng phải chịu chứ biết thế nào mà lo cho hết được?</w:t>
      </w:r>
    </w:p>
    <w:p w:rsidR="00DC5648" w:rsidRPr="00DC5648" w:rsidRDefault="00DC5648" w:rsidP="00DC5648">
      <w:r w:rsidRPr="00DC5648">
        <w:t>(Trích đoạn trích Vợ nhặt, Kim Lân, SGK Ngữ văn lớp 12, tập 2)</w:t>
      </w:r>
    </w:p>
    <w:p w:rsidR="00DC5648" w:rsidRPr="00DC5648" w:rsidRDefault="00DC5648" w:rsidP="00DC5648">
      <w:r w:rsidRPr="00DC5648">
        <w:t xml:space="preserve">Đoạn trích trên thể hiện phẩm chất gì của bà cụ Tứ? </w:t>
      </w:r>
    </w:p>
    <w:p w:rsidR="00DC5648" w:rsidRPr="00DC5648" w:rsidRDefault="00DC5648" w:rsidP="00DC5648">
      <w:r w:rsidRPr="00DC5648">
        <w:tab/>
        <w:t xml:space="preserve">A. Một người mẹ thương con </w:t>
      </w:r>
      <w:r w:rsidRPr="00DC5648">
        <w:tab/>
      </w:r>
    </w:p>
    <w:p w:rsidR="00DC5648" w:rsidRPr="00DC5648" w:rsidRDefault="00DC5648" w:rsidP="00DC5648">
      <w:r w:rsidRPr="00DC5648">
        <w:tab/>
        <w:t xml:space="preserve">B. Một người đàn bà có tấm lòng bao dung </w:t>
      </w:r>
      <w:r w:rsidRPr="00DC5648">
        <w:tab/>
      </w:r>
    </w:p>
    <w:p w:rsidR="00DC5648" w:rsidRPr="00DC5648" w:rsidRDefault="00DC5648" w:rsidP="00DC5648">
      <w:r w:rsidRPr="00DC5648">
        <w:tab/>
        <w:t xml:space="preserve">C. Một người đàn bà có tinh thần lạc quan </w:t>
      </w:r>
      <w:r w:rsidRPr="00DC5648">
        <w:tab/>
      </w:r>
    </w:p>
    <w:p w:rsidR="00DC5648" w:rsidRPr="00DC5648" w:rsidRDefault="00DC5648" w:rsidP="00DC5648">
      <w:r w:rsidRPr="00DC5648">
        <w:tab/>
        <w:t xml:space="preserve">D. Một người đàn bà có khát vọng sống và niềm tin vào sự đổi đời.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 Chưa hề bao giờ tôi thấy dòng Sông Đà là đen như thực dân Pháp đã đè ngửa con sông ta ra đổ mực Tây vào mà gọi bằng một cái tên Tây láo lếu, rồi cứ thế mà phiết vào bản đồ lai chữ.</w:t>
      </w:r>
    </w:p>
    <w:p w:rsidR="00DC5648" w:rsidRPr="00DC5648" w:rsidRDefault="00DC5648" w:rsidP="00DC5648">
      <w:r w:rsidRPr="00DC5648">
        <w:t>(Trích Người lái đò Sông Đà – Nguyễn Tuân, Ngữ văn 12, Tập một, NXB Giáo dục)</w:t>
      </w:r>
    </w:p>
    <w:p w:rsidR="00DC5648" w:rsidRPr="00DC5648" w:rsidRDefault="00DC5648" w:rsidP="00DC5648">
      <w:r w:rsidRPr="00DC5648">
        <w:t xml:space="preserve">Đoạn trích trên nói đến vẻ đẹp nào của con Sông Đà? </w:t>
      </w:r>
    </w:p>
    <w:p w:rsidR="00DC5648" w:rsidRPr="00DC5648" w:rsidRDefault="00DC5648" w:rsidP="00DC5648">
      <w:r w:rsidRPr="00DC5648">
        <w:tab/>
        <w:t>A. Hung bạo.</w:t>
      </w:r>
      <w:r w:rsidRPr="00DC5648">
        <w:tab/>
        <w:t xml:space="preserve">B. Trữ tình </w:t>
      </w:r>
      <w:r w:rsidRPr="00DC5648">
        <w:tab/>
        <w:t xml:space="preserve">C. Độc đáo </w:t>
      </w:r>
      <w:r w:rsidRPr="00DC5648">
        <w:tab/>
        <w:t xml:space="preserve">D. Hùng vĩ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lastRenderedPageBreak/>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DC5648" w:rsidRPr="00DC5648" w:rsidRDefault="00DC5648" w:rsidP="00DC5648">
      <w:r w:rsidRPr="00DC5648">
        <w:t>- Đèn ghi đã ra kia rồi.</w:t>
      </w:r>
    </w:p>
    <w:p w:rsidR="00DC5648" w:rsidRPr="00DC5648" w:rsidRDefault="00DC5648" w:rsidP="00DC5648">
      <w:r w:rsidRPr="00DC5648">
        <w:t>Liên cũng trông thấy ngọn lửa xanh biếc, sát mặt đất, như ma trơi. Rồi tiếng còi xe lửa ở đâu vang lại, trong đêm khuya kéo dài ra theo gió xa xôi. Liên đánh thức em:</w:t>
      </w:r>
    </w:p>
    <w:p w:rsidR="00DC5648" w:rsidRPr="00DC5648" w:rsidRDefault="00DC5648" w:rsidP="00DC5648">
      <w:r w:rsidRPr="00DC5648">
        <w:t>- Dậy đi, An. Tàu đến rồi.</w:t>
      </w:r>
    </w:p>
    <w:p w:rsidR="00DC5648" w:rsidRPr="00DC5648" w:rsidRDefault="00DC5648" w:rsidP="00DC5648">
      <w:r w:rsidRPr="00DC5648">
        <w:t>(Trích Hai đứa trẻ – Thạch Lam, Ngữ văn 11, Tập hai, NXB Giáo dục)</w:t>
      </w:r>
    </w:p>
    <w:p w:rsidR="00DC5648" w:rsidRPr="00DC5648" w:rsidRDefault="00DC5648" w:rsidP="00DC5648">
      <w:r w:rsidRPr="00DC5648">
        <w:t xml:space="preserve">Hình ảnh đoàn tàu được nhắc đến trong đoạn trích thể hiện điều gì? </w:t>
      </w:r>
    </w:p>
    <w:p w:rsidR="00DC5648" w:rsidRPr="00DC5648" w:rsidRDefault="00DC5648" w:rsidP="00DC5648">
      <w:r w:rsidRPr="00DC5648">
        <w:tab/>
        <w:t xml:space="preserve">A. Điều cả phố huyện trông đợi trong một ngày. </w:t>
      </w:r>
      <w:r w:rsidRPr="00DC5648">
        <w:tab/>
      </w:r>
    </w:p>
    <w:p w:rsidR="00DC5648" w:rsidRPr="00DC5648" w:rsidRDefault="00DC5648" w:rsidP="00DC5648">
      <w:r w:rsidRPr="00DC5648">
        <w:tab/>
        <w:t xml:space="preserve">B. Thể hiện cho ước mơ khát vọng của người dân nơi phố huyện nghèo. </w:t>
      </w:r>
      <w:r w:rsidRPr="00DC5648">
        <w:tab/>
      </w:r>
    </w:p>
    <w:p w:rsidR="00DC5648" w:rsidRPr="00DC5648" w:rsidRDefault="00DC5648" w:rsidP="00DC5648">
      <w:r w:rsidRPr="00DC5648">
        <w:tab/>
        <w:t xml:space="preserve">C. Thể hiện sự khác biệt đối với bức tranh phố huyện thường ngày. </w:t>
      </w:r>
      <w:r w:rsidRPr="00DC5648">
        <w:tab/>
      </w:r>
    </w:p>
    <w:p w:rsidR="00DC5648" w:rsidRPr="00DC5648" w:rsidRDefault="00DC5648" w:rsidP="00DC5648">
      <w:r w:rsidRPr="00DC5648">
        <w:tab/>
        <w:t xml:space="preserve">D. Thể hiện sự nghèo đói đã lan ra cả những thành thị. </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ương tư thức mấy đêm rồi</w:t>
      </w:r>
    </w:p>
    <w:p w:rsidR="00DC5648" w:rsidRPr="00DC5648" w:rsidRDefault="00DC5648" w:rsidP="00DC5648">
      <w:r w:rsidRPr="00DC5648">
        <w:t>Biết cho ai hỏi, ai người biết cho</w:t>
      </w:r>
    </w:p>
    <w:p w:rsidR="00DC5648" w:rsidRPr="00DC5648" w:rsidRDefault="00DC5648" w:rsidP="00DC5648">
      <w:r w:rsidRPr="00DC5648">
        <w:t>Bao giờ bến mới gặp đò</w:t>
      </w:r>
    </w:p>
    <w:p w:rsidR="00DC5648" w:rsidRPr="00DC5648" w:rsidRDefault="00DC5648" w:rsidP="00DC5648">
      <w:r w:rsidRPr="00DC5648">
        <w:t>Hoa khuê các bướm giang hồ gặp nhau”</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âu thơ “Bao giờ bến mới gặp đò” sử dụng biện pháp tu từ nào? </w:t>
      </w:r>
    </w:p>
    <w:p w:rsidR="00DC5648" w:rsidRPr="00DC5648" w:rsidRDefault="00DC5648" w:rsidP="00DC5648">
      <w:r w:rsidRPr="00DC5648">
        <w:tab/>
        <w:t xml:space="preserve">A. Biện pháp so sánh </w:t>
      </w:r>
      <w:r w:rsidRPr="00DC5648">
        <w:tab/>
        <w:t xml:space="preserve">B. Biện pháp hoán dụ </w:t>
      </w:r>
      <w:r w:rsidRPr="00DC5648">
        <w:tab/>
        <w:t xml:space="preserve">C. Biện pháp nhân hóa </w:t>
      </w:r>
      <w:r w:rsidRPr="00DC5648">
        <w:tab/>
        <w:t xml:space="preserve">D. Biện pháp ẩn dụ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DC5648" w:rsidRPr="00DC5648" w:rsidRDefault="00DC5648" w:rsidP="00DC5648">
      <w:r w:rsidRPr="00DC5648">
        <w:t>(Trích Chữ người tử tù – Nguyễn Tuân, Ngữ văn 11, Tập một, NXB Giáo dục)</w:t>
      </w:r>
    </w:p>
    <w:p w:rsidR="00DC5648" w:rsidRPr="00DC5648" w:rsidRDefault="00DC5648" w:rsidP="00DC5648">
      <w:r w:rsidRPr="00DC5648">
        <w:t xml:space="preserve">Câu nói của Huấn Cao trong đoạn trích trên đại diện cho phẩm chất gì của ông? </w:t>
      </w:r>
    </w:p>
    <w:p w:rsidR="00DC5648" w:rsidRPr="00DC5648" w:rsidRDefault="00DC5648" w:rsidP="00DC5648">
      <w:r w:rsidRPr="00DC5648">
        <w:tab/>
        <w:t xml:space="preserve">A. Một người có thiên lương cao đẹp </w:t>
      </w:r>
      <w:r w:rsidRPr="00DC5648">
        <w:tab/>
        <w:t xml:space="preserve">B. Một người coi thường cái chết. </w:t>
      </w:r>
      <w:r w:rsidRPr="00DC5648">
        <w:tab/>
        <w:t xml:space="preserve">C. Một người biết nhận sai. </w:t>
      </w:r>
      <w:r w:rsidRPr="00DC5648">
        <w:tab/>
        <w:t xml:space="preserve">D. Một người coi thường vinh lợi. </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Cô vân mạn mạn độ thiên không</w:t>
      </w:r>
    </w:p>
    <w:p w:rsidR="00DC5648" w:rsidRPr="00DC5648" w:rsidRDefault="00DC5648" w:rsidP="00DC5648">
      <w:r w:rsidRPr="00DC5648">
        <w:lastRenderedPageBreak/>
        <w:t>Sơn thôn thiếu nữ ma bao túc</w:t>
      </w:r>
    </w:p>
    <w:p w:rsidR="00DC5648" w:rsidRPr="00DC5648" w:rsidRDefault="00DC5648" w:rsidP="00DC5648">
      <w:r w:rsidRPr="00DC5648">
        <w:t xml:space="preserve">Bao túc ma hoàn lô dĩ hồng” </w:t>
      </w:r>
    </w:p>
    <w:p w:rsidR="00DC5648" w:rsidRPr="00DC5648" w:rsidRDefault="00DC5648" w:rsidP="00DC5648">
      <w:r w:rsidRPr="00DC5648">
        <w:t>(Chiều tối – Hồ Chí Minh, Ngữ văn 11, Tập hai, NXB Giáo dục)</w:t>
      </w:r>
    </w:p>
    <w:p w:rsidR="00DC5648" w:rsidRPr="00DC5648" w:rsidRDefault="00DC5648" w:rsidP="00DC5648">
      <w:r w:rsidRPr="00DC5648">
        <w:t xml:space="preserve">Cụm từ “ma bao túc” có ý nghĩa gì? </w:t>
      </w:r>
    </w:p>
    <w:p w:rsidR="00DC5648" w:rsidRPr="00DC5648" w:rsidRDefault="00DC5648" w:rsidP="00DC5648">
      <w:r w:rsidRPr="00DC5648">
        <w:tab/>
        <w:t xml:space="preserve">A. Xay ngô </w:t>
      </w:r>
      <w:r w:rsidRPr="00DC5648">
        <w:tab/>
        <w:t xml:space="preserve">B. Làm nông </w:t>
      </w:r>
      <w:r w:rsidRPr="00DC5648">
        <w:tab/>
        <w:t xml:space="preserve">C. Bao ngô </w:t>
      </w:r>
      <w:r w:rsidRPr="00DC5648">
        <w:tab/>
        <w:t xml:space="preserve">D. Bao gạo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DC5648" w:rsidRPr="00DC5648" w:rsidRDefault="00DC5648" w:rsidP="00DC5648">
      <w:r w:rsidRPr="00DC5648">
        <w:t>(Hạnh phúc của một tang gia – Vũ Trọng Phụng, Ngữ văn 11, Tập một, NXB Giáo dục, 2007, tr.29)</w:t>
      </w:r>
    </w:p>
    <w:p w:rsidR="00DC5648" w:rsidRPr="00DC5648" w:rsidRDefault="00DC5648" w:rsidP="00DC5648">
      <w:r w:rsidRPr="00DC5648">
        <w:t xml:space="preserve">Đoạn trích trên được viết theo phương thức biểu đạt nào? </w:t>
      </w:r>
    </w:p>
    <w:p w:rsidR="00DC5648" w:rsidRPr="00DC5648" w:rsidRDefault="00DC5648" w:rsidP="00DC5648">
      <w:r w:rsidRPr="00DC5648">
        <w:tab/>
        <w:t xml:space="preserve">A. Miêu tả </w:t>
      </w:r>
      <w:r w:rsidRPr="00DC5648">
        <w:tab/>
        <w:t xml:space="preserve">B. Thuyết minh </w:t>
      </w:r>
      <w:r w:rsidRPr="00DC5648">
        <w:tab/>
        <w:t xml:space="preserve">C. Tự sự </w:t>
      </w:r>
      <w:r w:rsidRPr="00DC5648">
        <w:tab/>
        <w:t xml:space="preserve">D. Nghị luận </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Lát lâu sau mụ lại mới nói tiếp:</w:t>
      </w:r>
    </w:p>
    <w:p w:rsidR="00DC5648" w:rsidRPr="00DC5648" w:rsidRDefault="00DC5648" w:rsidP="00DC5648">
      <w:r w:rsidRPr="00DC5648">
        <w:t>-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khuôn mặt xấu xí của mụ chợt ửng sáng lên như một nụ cười - vả lại, ở trên chiếc thuyền cũng có lúc vợ chồng con cái chúng tôi sống hòa thuận, vui vẻ.”</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Đoạn trích trên được kể thông qua lời của ai? </w:t>
      </w:r>
    </w:p>
    <w:p w:rsidR="00DC5648" w:rsidRPr="00DC5648" w:rsidRDefault="00DC5648" w:rsidP="00DC5648">
      <w:r w:rsidRPr="00DC5648">
        <w:tab/>
        <w:t xml:space="preserve">A. Nhân vật Đẩu </w:t>
      </w:r>
      <w:r w:rsidRPr="00DC5648">
        <w:tab/>
        <w:t xml:space="preserve">B. Lời người dẫn chuyện </w:t>
      </w:r>
      <w:r w:rsidRPr="00DC5648">
        <w:tab/>
        <w:t xml:space="preserve">C. Lời người đàn bà </w:t>
      </w:r>
      <w:r w:rsidRPr="00DC5648">
        <w:tab/>
        <w:t xml:space="preserve">D. Lời nhân vật Phùng </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che ngang mặt chữ điền”</w:t>
      </w:r>
    </w:p>
    <w:p w:rsidR="00DC5648" w:rsidRPr="00DC5648" w:rsidRDefault="00DC5648" w:rsidP="00DC5648">
      <w:r w:rsidRPr="00DC5648">
        <w:t>(Trích Đây thôn Vĩ Dạ – Hàn Mặc Tử, Ngữ văn 11, Tập hai, NXB Giáo dục)</w:t>
      </w:r>
    </w:p>
    <w:p w:rsidR="00DC5648" w:rsidRPr="00DC5648" w:rsidRDefault="00DC5648" w:rsidP="00DC5648">
      <w:r w:rsidRPr="00DC5648">
        <w:t xml:space="preserve">Dòng nào dưới đây nêu đúng các biện pháp tu từ được sử dụng? </w:t>
      </w:r>
    </w:p>
    <w:p w:rsidR="00DC5648" w:rsidRPr="00DC5648" w:rsidRDefault="00DC5648" w:rsidP="00DC5648">
      <w:r w:rsidRPr="00DC5648">
        <w:lastRenderedPageBreak/>
        <w:tab/>
        <w:t xml:space="preserve">A. Nhân hóa, ẩn dụ, hoán dụ </w:t>
      </w:r>
      <w:r w:rsidRPr="00DC5648">
        <w:tab/>
        <w:t xml:space="preserve">B. Điệp từ, câu hỏi tu từ, nhân hóa </w:t>
      </w:r>
      <w:r w:rsidRPr="00DC5648">
        <w:tab/>
      </w:r>
      <w:r w:rsidRPr="00DC5648">
        <w:tab/>
      </w:r>
      <w:r w:rsidRPr="00DC5648">
        <w:tab/>
        <w:t xml:space="preserve">C. Câu hỏi tu từ, so sánh, điệp từ. </w:t>
      </w:r>
      <w:r w:rsidRPr="00DC5648">
        <w:tab/>
        <w:t xml:space="preserve">D. So sánh, câu hỏi tu từ, hoán dụ. </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Xuân đương tới nghĩa là xuân đương qua</w:t>
      </w:r>
    </w:p>
    <w:p w:rsidR="00DC5648" w:rsidRPr="00DC5648" w:rsidRDefault="00DC5648" w:rsidP="00DC5648">
      <w:r w:rsidRPr="00DC5648">
        <w:t>Xuân còn non nghĩa là xuân sẽ già</w:t>
      </w:r>
    </w:p>
    <w:p w:rsidR="00DC5648" w:rsidRPr="00DC5648" w:rsidRDefault="00DC5648" w:rsidP="00DC5648">
      <w:r w:rsidRPr="00DC5648">
        <w:t>Mà xuân hết nghĩa là tôi cũng mất</w:t>
      </w:r>
    </w:p>
    <w:p w:rsidR="00DC5648" w:rsidRPr="00DC5648" w:rsidRDefault="00DC5648" w:rsidP="00DC5648">
      <w:r w:rsidRPr="00DC5648">
        <w:t>Lòng tôi rộng nhưng lượng trời cứ chật</w:t>
      </w:r>
    </w:p>
    <w:p w:rsidR="00DC5648" w:rsidRPr="00DC5648" w:rsidRDefault="00DC5648" w:rsidP="00DC5648">
      <w:r w:rsidRPr="00DC5648">
        <w:t>Không cho dài thời trẻ của nhân gian.</w:t>
      </w:r>
    </w:p>
    <w:p w:rsidR="00DC5648" w:rsidRPr="00DC5648" w:rsidRDefault="00DC5648" w:rsidP="00DC5648">
      <w:r w:rsidRPr="00DC5648">
        <w:t>(Vội vàng – Xuân Diệ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Vẻ đẹp của mùa xuân nơi trần thế </w:t>
      </w:r>
      <w:r w:rsidRPr="00DC5648">
        <w:tab/>
      </w:r>
    </w:p>
    <w:p w:rsidR="00DC5648" w:rsidRPr="00DC5648" w:rsidRDefault="00DC5648" w:rsidP="00DC5648">
      <w:r w:rsidRPr="00DC5648">
        <w:tab/>
        <w:t xml:space="preserve">B. Quan niệm mới mẻ về mùa xuân, tuổi trẻ. </w:t>
      </w:r>
      <w:r w:rsidRPr="00DC5648">
        <w:tab/>
      </w:r>
    </w:p>
    <w:p w:rsidR="00DC5648" w:rsidRPr="00DC5648" w:rsidRDefault="00DC5648" w:rsidP="00DC5648">
      <w:r w:rsidRPr="00DC5648">
        <w:tab/>
        <w:t xml:space="preserve">C. Ước muốn táo bạo của nhà thơ để níu giữ thời gian, tuổi trẻ. </w:t>
      </w:r>
      <w:r w:rsidRPr="00DC5648">
        <w:tab/>
      </w:r>
    </w:p>
    <w:p w:rsidR="00DC5648" w:rsidRPr="00DC5648" w:rsidRDefault="00DC5648" w:rsidP="00DC5648">
      <w:r w:rsidRPr="00DC5648">
        <w:tab/>
        <w:t xml:space="preserve">D. Tình yêu tha thiết của tác giả với cuộc đời nơi trần thế. </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Hắn lắc đầu:</w:t>
      </w:r>
    </w:p>
    <w:p w:rsidR="00DC5648" w:rsidRPr="00DC5648" w:rsidRDefault="00DC5648" w:rsidP="00DC5648">
      <w:r w:rsidRPr="00DC5648">
        <w:t>- Không được! Ai cho tao lương thiện? Làm thế nào cho mất được những vết mảnh chai trên mặt này? Tao không thể là người lương thiện nữa. Biết không? Chỉ có một cách... biết không! Chỉ có một cách là... cái này biết không?</w:t>
      </w:r>
    </w:p>
    <w:p w:rsidR="00DC5648" w:rsidRPr="00DC5648" w:rsidRDefault="00DC5648" w:rsidP="00DC5648">
      <w:r w:rsidRPr="00DC5648">
        <w:t>Hắn rút dao ra xông vào. Bá Kiến ngồi nhỏm dậy, Chí Phèo đã văng dao tới rồi. Bá Kiến chỉ kịp kêu một tiếng. Chí Phèo vừa chém túi bụi vừa kêu làng thật to. Hắn kêu làng, không bao giờ người ta vội đến. Bởi thế khi người ta đến thì hắn cũng đang giẫy đành đạch ở giữa bao nhiêu là máu tươi. Mắt hắn trợn ngược. Mồm hắn ngáp ngáp, muốn nói, nhưng không ra tiếng. Ở cổ hắn, thỉnh thoảng máu vẫn còn ứ ra.</w:t>
      </w:r>
    </w:p>
    <w:p w:rsidR="00DC5648" w:rsidRPr="00DC5648" w:rsidRDefault="00DC5648" w:rsidP="00DC5648">
      <w:r w:rsidRPr="00DC5648">
        <w:t>(Trích “Chí Phèo” – Nam Cao, Ngữ văn 11, Tập một, NXB Giáo dục)</w:t>
      </w:r>
    </w:p>
    <w:p w:rsidR="00DC5648" w:rsidRPr="00DC5648" w:rsidRDefault="00DC5648" w:rsidP="00DC5648">
      <w:r w:rsidRPr="00DC5648">
        <w:t xml:space="preserve">Dòng nào dưới đây gọi đúng nhất giọng điệu và thái độ của Chí Phèo khi đối chất với Bá Kiến? </w:t>
      </w:r>
    </w:p>
    <w:p w:rsidR="00DC5648" w:rsidRPr="00DC5648" w:rsidRDefault="00DC5648" w:rsidP="00DC5648">
      <w:r w:rsidRPr="00DC5648">
        <w:tab/>
        <w:t xml:space="preserve">A. Giọng hách dịch </w:t>
      </w:r>
      <w:r w:rsidRPr="00DC5648">
        <w:tab/>
      </w:r>
      <w:r w:rsidRPr="00DC5648">
        <w:tab/>
        <w:t xml:space="preserve">B. Giọng hờn trách </w:t>
      </w:r>
      <w:r w:rsidRPr="00DC5648">
        <w:tab/>
      </w:r>
    </w:p>
    <w:p w:rsidR="00DC5648" w:rsidRPr="00DC5648" w:rsidRDefault="00DC5648" w:rsidP="00DC5648">
      <w:r w:rsidRPr="00DC5648">
        <w:tab/>
        <w:t xml:space="preserve">C. Giọng cà khịa </w:t>
      </w:r>
      <w:r w:rsidRPr="00DC5648">
        <w:tab/>
      </w:r>
      <w:r w:rsidRPr="00DC5648">
        <w:tab/>
        <w:t xml:space="preserve">D. Giọng căm phẫn, tuyệt vọng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Đan Thiềm (thất vọng): - Chỉ tại ông không nghe tôi, dùng dằng mãi. Bây giờ… (Nói với Ngô Hạch) Xin tướng quân…</w:t>
      </w:r>
    </w:p>
    <w:p w:rsidR="00DC5648" w:rsidRPr="00DC5648" w:rsidRDefault="00DC5648" w:rsidP="00DC5648">
      <w:r w:rsidRPr="00DC5648">
        <w:t>Ngô Hạch: Dẫn nó đi, không cho nó nói nhảm nữa, rờm tai (quân sĩ dẫn nàng ra)</w:t>
      </w:r>
    </w:p>
    <w:p w:rsidR="00DC5648" w:rsidRPr="00DC5648" w:rsidRDefault="00DC5648" w:rsidP="00DC5648">
      <w:r w:rsidRPr="00DC5648">
        <w:t>Đan Thiềm: Ông Cả! Đài lớn tan tành! Ông Cả ơi! Xin cùng ông vĩnh biệt! (Họ kéo nàng ra tàn nhẫn)</w:t>
      </w:r>
    </w:p>
    <w:p w:rsidR="00DC5648" w:rsidRPr="00DC5648" w:rsidRDefault="00DC5648" w:rsidP="00DC5648">
      <w:r w:rsidRPr="00DC5648">
        <w:t>(Trích Vĩnh biệt Cửu Trùng Đài – Nguyễn Huy Tưởng, Ngữ văn 11, Tập một, NXB Giáo dục)</w:t>
      </w:r>
    </w:p>
    <w:p w:rsidR="00DC5648" w:rsidRPr="00DC5648" w:rsidRDefault="00DC5648" w:rsidP="00DC5648">
      <w:r w:rsidRPr="00DC5648">
        <w:t xml:space="preserve">Trong những câu cuối cùng của mình, Đan Thiềm đã bái biệt Vũ Như Tô và cầu xin cùng ông vĩnh biệt điều gì? </w:t>
      </w:r>
    </w:p>
    <w:p w:rsidR="00DC5648" w:rsidRPr="00DC5648" w:rsidRDefault="00DC5648" w:rsidP="00DC5648">
      <w:r w:rsidRPr="00DC5648">
        <w:tab/>
        <w:t xml:space="preserve">A. Cùng vĩnh biệt cuộc đời </w:t>
      </w:r>
      <w:r w:rsidRPr="00DC5648">
        <w:tab/>
        <w:t xml:space="preserve">B. Cùng vĩnh biệt Cửu Trùng Đài </w:t>
      </w:r>
      <w:r w:rsidRPr="00DC5648">
        <w:tab/>
      </w:r>
    </w:p>
    <w:p w:rsidR="00DC5648" w:rsidRPr="00DC5648" w:rsidRDefault="00DC5648" w:rsidP="00DC5648">
      <w:r w:rsidRPr="00DC5648">
        <w:lastRenderedPageBreak/>
        <w:tab/>
        <w:t xml:space="preserve">C. Cùng vĩnh biêt mộng lớn </w:t>
      </w:r>
      <w:r w:rsidRPr="00DC5648">
        <w:tab/>
        <w:t xml:space="preserve">D. Cùng vĩnh biệt nhau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con sông Hương được tác giả miêu tả dưới góc nhìn nào? </w:t>
      </w:r>
    </w:p>
    <w:p w:rsidR="00DC5648" w:rsidRPr="00DC5648" w:rsidRDefault="00DC5648" w:rsidP="00DC5648">
      <w:r w:rsidRPr="00DC5648">
        <w:tab/>
        <w:t xml:space="preserve">A. Góc nhìn địa lý </w:t>
      </w:r>
      <w:r w:rsidRPr="00DC5648">
        <w:tab/>
        <w:t xml:space="preserve">B. Góc nhìn lịch sử </w:t>
      </w:r>
      <w:r w:rsidRPr="00DC5648">
        <w:tab/>
        <w:t xml:space="preserve">C. Góc nhìn văn hóa </w:t>
      </w:r>
      <w:r w:rsidRPr="00DC5648">
        <w:tab/>
        <w:t xml:space="preserve">D. Góc nhìn cổ tích </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Việt muốn chạy thật nhanh, thoát khỏi sự vắng lặng này, về với ánh sáng ban ngày, gặp lại anh Tánh, níu chặt lấy các anh mà khóc như thằng Út em vẫn níu chân chị Chiến, nhưng chân tay không nhấc lên được. Bóng đêm vắng lặng và lạnh lẽo bao trùm lấy Việt, kéo theo đến cả con ma cụt đầu vẫn ngồi trên cây xoài mồ côi và thằng chỏng thụt lưỡi hay nhảy nhót trong những đêm mưa ngoài vàm sông, cái mà Việt vẫn nghe các chị nói hồi ở nhà, Việt nằm thở dốc...</w:t>
      </w:r>
    </w:p>
    <w:p w:rsidR="00DC5648" w:rsidRPr="00DC5648" w:rsidRDefault="00DC5648" w:rsidP="00DC5648">
      <w:r w:rsidRPr="00DC5648">
        <w:t>(Trích đoạn trích Những đứa con trong một gia đình, Nguyễn Thi, SGK Ngữ văn lớp 12 tập 2)</w:t>
      </w:r>
    </w:p>
    <w:p w:rsidR="00DC5648" w:rsidRPr="00DC5648" w:rsidRDefault="00DC5648" w:rsidP="00DC5648">
      <w:r w:rsidRPr="00DC5648">
        <w:t xml:space="preserve">Đoạn văn trên nói đến phẩm chất gì của nhân vật Việt? </w:t>
      </w:r>
    </w:p>
    <w:p w:rsidR="00DC5648" w:rsidRPr="00DC5648" w:rsidRDefault="00DC5648" w:rsidP="00DC5648">
      <w:r w:rsidRPr="00DC5648">
        <w:tab/>
        <w:t xml:space="preserve">A. Người anh hùng gan dạ sẵn sàng chiến đấu. </w:t>
      </w:r>
      <w:r w:rsidRPr="00DC5648">
        <w:tab/>
      </w:r>
    </w:p>
    <w:p w:rsidR="00DC5648" w:rsidRPr="00DC5648" w:rsidRDefault="00DC5648" w:rsidP="00DC5648">
      <w:r w:rsidRPr="00DC5648">
        <w:tab/>
        <w:t xml:space="preserve">B. Chàng thanh niên can đảm với lý tưởng cao đẹp </w:t>
      </w:r>
      <w:r w:rsidRPr="00DC5648">
        <w:tab/>
      </w:r>
    </w:p>
    <w:p w:rsidR="00DC5648" w:rsidRPr="00DC5648" w:rsidRDefault="00DC5648" w:rsidP="00DC5648">
      <w:r w:rsidRPr="00DC5648">
        <w:tab/>
        <w:t xml:space="preserve">C. Chàng thanh niên mới lớn với những nỗi sợ rất trẻ con. </w:t>
      </w:r>
      <w:r w:rsidRPr="00DC5648">
        <w:tab/>
      </w:r>
    </w:p>
    <w:p w:rsidR="00DC5648" w:rsidRPr="00DC5648" w:rsidRDefault="00DC5648" w:rsidP="00DC5648">
      <w:r w:rsidRPr="00DC5648">
        <w:tab/>
        <w:t xml:space="preserve">D. Sự hèn nhát của nhân vật khi phải đối diện với bóng tối. </w:t>
      </w:r>
    </w:p>
    <w:p w:rsidR="00DC5648" w:rsidRPr="00DC5648" w:rsidRDefault="00DC5648" w:rsidP="00DC5648">
      <w:r w:rsidRPr="00DC5648">
        <w:br w:type="page"/>
      </w:r>
      <w:r w:rsidRPr="00DC5648">
        <w:lastRenderedPageBreak/>
        <w:t>PHẦN 3. KHOA HỌC – Lĩnh vực: Khoa học tự nhiên và xã hội</w:t>
      </w:r>
    </w:p>
    <w:p w:rsidR="00DC5648" w:rsidRPr="00DC5648" w:rsidRDefault="00DC5648" w:rsidP="00DC5648">
      <w:r w:rsidRPr="00DC5648">
        <w:t xml:space="preserve">Câu 101 (VDC): Tính chất của Chiến tranh thế giới thứ nhất (1914 - 1918) là </w:t>
      </w:r>
    </w:p>
    <w:p w:rsidR="00DC5648" w:rsidRPr="00DC5648" w:rsidRDefault="00DC5648" w:rsidP="00DC5648">
      <w:r w:rsidRPr="00DC5648">
        <w:tab/>
        <w:t xml:space="preserve">A. phi nghĩa thuộc về các bên tham chiến. </w:t>
      </w:r>
      <w:r w:rsidRPr="00DC5648">
        <w:tab/>
        <w:t xml:space="preserve">B. chính nghĩa thuộc về phe Liên minh. </w:t>
      </w:r>
      <w:r w:rsidRPr="00DC5648">
        <w:tab/>
      </w:r>
      <w:r w:rsidRPr="00DC5648">
        <w:tab/>
        <w:t xml:space="preserve">C. chính nghĩa thuộc về phe Hiệp ước. </w:t>
      </w:r>
      <w:r w:rsidRPr="00DC5648">
        <w:tab/>
        <w:t xml:space="preserve">D. chiến tranh đế quốc xâm lược phi nghĩa. </w:t>
      </w:r>
    </w:p>
    <w:p w:rsidR="00DC5648" w:rsidRPr="00DC5648" w:rsidRDefault="00DC5648" w:rsidP="00DC5648">
      <w:r w:rsidRPr="00DC5648">
        <w:t xml:space="preserve">Câu 102 (VD): Nội dung nào không phải là nguyên nhân thất bại của cuộc kháng chiến chống thực dân Pháp xâm lược ở Việt Nam (1858 - 1884)? </w:t>
      </w:r>
    </w:p>
    <w:p w:rsidR="00DC5648" w:rsidRPr="00DC5648" w:rsidRDefault="00DC5648" w:rsidP="00DC5648">
      <w:r w:rsidRPr="00DC5648">
        <w:tab/>
        <w:t xml:space="preserve">A. Triều đình thiếu đường lối chỉ đạo đúng đắn. </w:t>
      </w:r>
      <w:r w:rsidRPr="00DC5648">
        <w:tab/>
      </w:r>
    </w:p>
    <w:p w:rsidR="00DC5648" w:rsidRPr="00DC5648" w:rsidRDefault="00DC5648" w:rsidP="00DC5648">
      <w:r w:rsidRPr="00DC5648">
        <w:tab/>
        <w:t xml:space="preserve">B. Nhân dân thiếu quyết tâm kháng chiến. </w:t>
      </w:r>
      <w:r w:rsidRPr="00DC5648">
        <w:tab/>
      </w:r>
      <w:r w:rsidRPr="00DC5648">
        <w:tab/>
      </w:r>
    </w:p>
    <w:p w:rsidR="00DC5648" w:rsidRPr="00DC5648" w:rsidRDefault="00DC5648" w:rsidP="00DC5648">
      <w:r w:rsidRPr="00DC5648">
        <w:tab/>
        <w:t xml:space="preserve">C. Triều đình chỉ chủ trương đàm phán, thương lượng. </w:t>
      </w:r>
      <w:r w:rsidRPr="00DC5648">
        <w:tab/>
      </w:r>
    </w:p>
    <w:p w:rsidR="00DC5648" w:rsidRPr="00DC5648" w:rsidRDefault="00DC5648" w:rsidP="00DC5648">
      <w:r w:rsidRPr="00DC5648">
        <w:tab/>
        <w:t xml:space="preserve">D. Nhân dân không ủng hộ triều đình kháng chiến. </w:t>
      </w:r>
    </w:p>
    <w:p w:rsidR="00DC5648" w:rsidRPr="00DC5648" w:rsidRDefault="00DC5648" w:rsidP="00DC5648">
      <w:r w:rsidRPr="00DC5648">
        <w:t xml:space="preserve">Câu 103 (VD): Điểm giống nhau giữa Cương lĩnh chính trị (đầu năm 1930) và Luận cương chính trị (tháng 10 năm 1930) là việc xác định </w:t>
      </w:r>
    </w:p>
    <w:p w:rsidR="00DC5648" w:rsidRPr="00DC5648" w:rsidRDefault="00DC5648" w:rsidP="00DC5648">
      <w:r w:rsidRPr="00DC5648">
        <w:tab/>
        <w:t xml:space="preserve">A. nhiệm vụ cách mạng. </w:t>
      </w:r>
      <w:r w:rsidRPr="00DC5648">
        <w:tab/>
        <w:t xml:space="preserve">B. lực lượng cách mạng. </w:t>
      </w:r>
      <w:r w:rsidRPr="00DC5648">
        <w:tab/>
        <w:t xml:space="preserve">C. động lực cách mạng. </w:t>
      </w:r>
      <w:r w:rsidRPr="00DC5648">
        <w:tab/>
        <w:t xml:space="preserve">D. lãnh đạo cách mạng. </w:t>
      </w:r>
    </w:p>
    <w:p w:rsidR="00DC5648" w:rsidRPr="00DC5648" w:rsidRDefault="00DC5648" w:rsidP="00DC5648">
      <w:r w:rsidRPr="00DC5648">
        <w:t xml:space="preserve">Câu 104 (NB): Việc tách Đảng Cộng sản Đông Dương để thành lập Đảng Mác - Lênin riêng ở mỗi nước Việt Nam, Lào, Campuchia được quyết định tại </w:t>
      </w:r>
    </w:p>
    <w:p w:rsidR="00DC5648" w:rsidRPr="00DC5648" w:rsidRDefault="00DC5648" w:rsidP="00DC5648">
      <w:r w:rsidRPr="00DC5648">
        <w:tab/>
        <w:t xml:space="preserve">A. Đại hội đại biểu lần thứ II của Đảng (2 - 1951). </w:t>
      </w:r>
      <w:r w:rsidRPr="00DC5648">
        <w:tab/>
      </w:r>
    </w:p>
    <w:p w:rsidR="00DC5648" w:rsidRPr="00DC5648" w:rsidRDefault="00DC5648" w:rsidP="00DC5648">
      <w:r w:rsidRPr="00DC5648">
        <w:tab/>
        <w:t xml:space="preserve">B. Hội nghị Ban Chấp hành Trung ương Đảng (5 – 1941). </w:t>
      </w:r>
      <w:r w:rsidRPr="00DC5648">
        <w:tab/>
      </w:r>
    </w:p>
    <w:p w:rsidR="00DC5648" w:rsidRPr="00DC5648" w:rsidRDefault="00DC5648" w:rsidP="00DC5648">
      <w:r w:rsidRPr="00DC5648">
        <w:tab/>
        <w:t xml:space="preserve">C. Hội nghị Ban Chấp hành Trung ương Đảng (1 - 1939). </w:t>
      </w:r>
      <w:r w:rsidRPr="00DC5648">
        <w:tab/>
      </w:r>
    </w:p>
    <w:p w:rsidR="00DC5648" w:rsidRPr="00DC5648" w:rsidRDefault="00DC5648" w:rsidP="00DC5648">
      <w:r w:rsidRPr="00DC5648">
        <w:tab/>
        <w:t xml:space="preserve">D. Đại hội đại biểu lần thứ III của Đảng (9 – 1960). </w:t>
      </w:r>
    </w:p>
    <w:p w:rsidR="00DC5648" w:rsidRPr="00DC5648" w:rsidRDefault="00DC5648" w:rsidP="00DC5648">
      <w:r w:rsidRPr="00DC5648">
        <w:t xml:space="preserve">Câu 105 (NB): Năm 1919, Nguyễn Ái Quốc gửi đến Hội nghị Vécxai Bản yêu sách của nhân dân An Nam đòi Chính phủ Pháp thừa nhận quyền </w:t>
      </w:r>
    </w:p>
    <w:p w:rsidR="00DC5648" w:rsidRPr="00DC5648" w:rsidRDefault="00DC5648" w:rsidP="00DC5648">
      <w:r w:rsidRPr="00DC5648">
        <w:tab/>
        <w:t xml:space="preserve">A. tự do. </w:t>
      </w:r>
      <w:r w:rsidRPr="00DC5648">
        <w:tab/>
        <w:t xml:space="preserve">B. độc lập. </w:t>
      </w:r>
      <w:r w:rsidRPr="00DC5648">
        <w:tab/>
        <w:t xml:space="preserve">C. chủ quyền. </w:t>
      </w:r>
      <w:r w:rsidRPr="00DC5648">
        <w:tab/>
        <w:t xml:space="preserve">D. thống nhất. </w:t>
      </w:r>
    </w:p>
    <w:p w:rsidR="00DC5648" w:rsidRPr="00DC5648" w:rsidRDefault="00DC5648" w:rsidP="00DC5648">
      <w:r w:rsidRPr="00DC5648">
        <w:t xml:space="preserve">Câu 106 (VD): Việc ký Hiệp định Sơ Bộ (6/3/1946) tạm hòa với Pháp chứng tỏ: </w:t>
      </w:r>
    </w:p>
    <w:p w:rsidR="00DC5648" w:rsidRPr="00DC5648" w:rsidRDefault="00DC5648" w:rsidP="00DC5648">
      <w:r w:rsidRPr="00DC5648">
        <w:tab/>
        <w:t xml:space="preserve">A. Chủ trương đúng đắn và kịp thời của Đảng và chính phủ ta. </w:t>
      </w:r>
      <w:r w:rsidRPr="00DC5648">
        <w:tab/>
      </w:r>
    </w:p>
    <w:p w:rsidR="00DC5648" w:rsidRPr="00DC5648" w:rsidRDefault="00DC5648" w:rsidP="00DC5648">
      <w:r w:rsidRPr="00DC5648">
        <w:tab/>
        <w:t xml:space="preserve">B. Sự thoả hiệp của Đảng và Chính phủ ta. </w:t>
      </w:r>
      <w:r w:rsidRPr="00DC5648">
        <w:tab/>
      </w:r>
    </w:p>
    <w:p w:rsidR="00DC5648" w:rsidRPr="00DC5648" w:rsidRDefault="00DC5648" w:rsidP="00DC5648">
      <w:r w:rsidRPr="00DC5648">
        <w:tab/>
        <w:t xml:space="preserve">C. Sự thắng lợi của Pháp trên mặt trận ngoại giao. </w:t>
      </w:r>
      <w:r w:rsidRPr="00DC5648">
        <w:tab/>
      </w:r>
    </w:p>
    <w:p w:rsidR="00DC5648" w:rsidRPr="00DC5648" w:rsidRDefault="00DC5648" w:rsidP="00DC5648">
      <w:r w:rsidRPr="00DC5648">
        <w:tab/>
        <w:t xml:space="preserve">D. Sự suy yếu của lực lượng cách mạng. </w:t>
      </w:r>
    </w:p>
    <w:p w:rsidR="00DC5648" w:rsidRPr="00DC5648" w:rsidRDefault="00DC5648" w:rsidP="00DC5648">
      <w:r w:rsidRPr="00DC5648">
        <w:t xml:space="preserve">Câu 107 (NB): Đại hội lần thứ VII của Quốc tế cộng sản (tháng 7/1935) đã yêu cầu ở mỗi nước thành lập </w:t>
      </w:r>
    </w:p>
    <w:p w:rsidR="00DC5648" w:rsidRPr="00DC5648" w:rsidRDefault="00DC5648" w:rsidP="00DC5648">
      <w:r w:rsidRPr="00DC5648">
        <w:tab/>
        <w:t xml:space="preserve">A. Ủy ban điều tra tình hình thuộc địa. </w:t>
      </w:r>
      <w:r w:rsidRPr="00DC5648">
        <w:tab/>
        <w:t xml:space="preserve">B. mặt trận dân chủ chống phát xít. </w:t>
      </w:r>
      <w:r w:rsidRPr="00DC5648">
        <w:tab/>
      </w:r>
      <w:r w:rsidRPr="00DC5648">
        <w:tab/>
        <w:t xml:space="preserve">C. mặt trận nhân dân chống phát xít. </w:t>
      </w:r>
      <w:r w:rsidRPr="00DC5648">
        <w:tab/>
        <w:t xml:space="preserve">D. mặt trận dân tộc thống nhất. </w:t>
      </w:r>
    </w:p>
    <w:p w:rsidR="00DC5648" w:rsidRPr="00DC5648" w:rsidRDefault="00DC5648" w:rsidP="00DC5648">
      <w:r w:rsidRPr="00DC5648">
        <w:t xml:space="preserve">Câu 108 (TH): Yếu tố nào tạo thời cơ khách quan thuận lợi để cách mạng tháng Tám năm 1945 ở Việt Nam diễn ra nhanh chóng và ít đổ máu? </w:t>
      </w:r>
    </w:p>
    <w:p w:rsidR="00DC5648" w:rsidRPr="00DC5648" w:rsidRDefault="00DC5648" w:rsidP="00DC5648">
      <w:r w:rsidRPr="00DC5648">
        <w:tab/>
        <w:t xml:space="preserve">A. Sự chuẩn bị chu đáo về mọi mặt. </w:t>
      </w:r>
      <w:r w:rsidRPr="00DC5648">
        <w:tab/>
        <w:t xml:space="preserve">B. Phát xít Nhật đầu hàng Đồng minh. </w:t>
      </w:r>
      <w:r w:rsidRPr="00DC5648">
        <w:tab/>
      </w:r>
      <w:r w:rsidRPr="00DC5648">
        <w:tab/>
        <w:t xml:space="preserve">C. Nhân dân đã sẵn sàng nổi dậy. </w:t>
      </w:r>
      <w:r w:rsidRPr="00DC5648">
        <w:tab/>
        <w:t xml:space="preserve">D. Sự lãnh đạo đúng đắn của Đảng.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lastRenderedPageBreak/>
        <w:t xml:space="preserve"> Đường lối đổi mới của Đảng được đề ra lần đầu tiên tại Đại hội VI (12 – 1986), được điều chỉnh, bổ sung và phát triển tại Đại hội VII (6 - 1991), Đại hội VIII (6 – 1996), Đại hội IX (4 – 2001).</w:t>
      </w:r>
    </w:p>
    <w:p w:rsidR="00DC5648" w:rsidRPr="00DC5648" w:rsidRDefault="00DC5648" w:rsidP="00DC5648">
      <w:r w:rsidRPr="00DC5648">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DC5648" w:rsidRPr="00DC5648" w:rsidRDefault="00DC5648" w:rsidP="00DC5648">
      <w:r w:rsidRPr="00DC5648">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DC5648" w:rsidRPr="00DC5648" w:rsidRDefault="00DC5648" w:rsidP="00DC5648">
      <w:r w:rsidRPr="00DC5648">
        <w:t xml:space="preserve"> Về đổi mới kinh tế, Đảng chủ trương xoá bỏ cơ chế quản lý kinh tế tập trung, quan liêu bao cấp, hình thành cơ chế thị trường ;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DC5648" w:rsidRPr="00DC5648" w:rsidRDefault="00DC5648" w:rsidP="00DC5648">
      <w:r w:rsidRPr="00DC5648">
        <w:t xml:space="preserve"> Về đổi mới chính trị, Đảng chủ trương xây dựng Nhà nước pháp quyền xã hội chủ nghĩa, Nhà nước của dân, do dân và vì dân ; xây dựng nền dân chủ xã hội chủ nghĩa, bảo đảm quyền lực thuộc về nhân dân ; thực hiện chính sách đại đoàn kết dân tộc, chính sách đối ngoại hoà bình, hữu nghị, hợp tác.</w:t>
      </w:r>
    </w:p>
    <w:p w:rsidR="00DC5648" w:rsidRPr="00DC5648" w:rsidRDefault="00DC5648" w:rsidP="00DC5648">
      <w:r w:rsidRPr="00DC5648">
        <w:t>(Nguồn: SGK Lịch sử 12, trang 208 – 209).</w:t>
      </w:r>
    </w:p>
    <w:p w:rsidR="00DC5648" w:rsidRPr="00DC5648" w:rsidRDefault="00DC5648" w:rsidP="00DC5648">
      <w:r w:rsidRPr="00DC5648">
        <w:t xml:space="preserve">Câu 109 (TH): Trong đường lối đổi mới của Việt Nam, Đảng chủ trương phát triển kinh tế hàng hóa nhiều thành phần nhằm </w:t>
      </w:r>
    </w:p>
    <w:p w:rsidR="00DC5648" w:rsidRPr="00DC5648" w:rsidRDefault="00DC5648" w:rsidP="00DC5648">
      <w:r w:rsidRPr="00DC5648">
        <w:tab/>
        <w:t xml:space="preserve">A. Đẩy mạnh và hoàn thành cải tạo xã hội chủ nghĩa. </w:t>
      </w:r>
      <w:r w:rsidRPr="00DC5648">
        <w:tab/>
      </w:r>
    </w:p>
    <w:p w:rsidR="00DC5648" w:rsidRPr="00DC5648" w:rsidRDefault="00DC5648" w:rsidP="00DC5648">
      <w:r w:rsidRPr="00DC5648">
        <w:tab/>
        <w:t xml:space="preserve">B. Đẩy lùi và kiểm soát được tình trạng lạm phát. </w:t>
      </w:r>
      <w:r w:rsidRPr="00DC5648">
        <w:tab/>
      </w:r>
    </w:p>
    <w:p w:rsidR="00DC5648" w:rsidRPr="00DC5648" w:rsidRDefault="00DC5648" w:rsidP="00DC5648">
      <w:r w:rsidRPr="00DC5648">
        <w:tab/>
        <w:t xml:space="preserve">C. Tạo ra sức mạnh tổng hợp của nền kinh tế nhiều thành phần. </w:t>
      </w:r>
      <w:r w:rsidRPr="00DC5648">
        <w:tab/>
      </w:r>
    </w:p>
    <w:p w:rsidR="00DC5648" w:rsidRPr="00DC5648" w:rsidRDefault="00DC5648" w:rsidP="00DC5648">
      <w:r w:rsidRPr="00DC5648">
        <w:tab/>
        <w:t xml:space="preserve">D. Tăng cường vai trò của thành phần kinh tế nhà nước và tập thể. </w:t>
      </w:r>
    </w:p>
    <w:p w:rsidR="00DC5648" w:rsidRPr="00DC5648" w:rsidRDefault="00DC5648" w:rsidP="00DC5648">
      <w:r w:rsidRPr="00DC5648">
        <w:t xml:space="preserve">Câu 110 (TH): Nội dung trọng tâm của đường lối đổi mới ở Việt Nam từ tháng 12 - 1986 phù hợp với xu thế phát triển của thế giới là </w:t>
      </w:r>
    </w:p>
    <w:p w:rsidR="00DC5648" w:rsidRPr="00DC5648" w:rsidRDefault="00DC5648" w:rsidP="00DC5648">
      <w:r w:rsidRPr="00DC5648">
        <w:tab/>
        <w:t xml:space="preserve">A. lấy phát triển kinh tế làm trọng tâm. </w:t>
      </w:r>
      <w:r w:rsidRPr="00DC5648">
        <w:tab/>
        <w:t xml:space="preserve">B. mở rộng hợp tác đối thoại thỏa hiệp. </w:t>
      </w:r>
      <w:r w:rsidRPr="00DC5648">
        <w:tab/>
      </w:r>
      <w:r w:rsidRPr="00DC5648">
        <w:tab/>
        <w:t xml:space="preserve">C. thiết lập quan hệ đồng minh với các nước lớn. </w:t>
      </w:r>
      <w:r w:rsidRPr="00DC5648">
        <w:tab/>
        <w:t xml:space="preserve">D. tham gia mọi tổ chức khu vực và quốc tế. </w:t>
      </w:r>
    </w:p>
    <w:p w:rsidR="00DC5648" w:rsidRPr="00DC5648" w:rsidRDefault="00DC5648" w:rsidP="00DC5648">
      <w:r w:rsidRPr="00DC5648">
        <w:t xml:space="preserve">Câu 111 (NB): Đại bộ phận lãnh thổ của Liên bang Nga nằm trong vành đai khí hậu </w:t>
      </w:r>
    </w:p>
    <w:p w:rsidR="00DC5648" w:rsidRPr="00DC5648" w:rsidRDefault="00DC5648" w:rsidP="00DC5648">
      <w:r w:rsidRPr="00DC5648">
        <w:tab/>
        <w:t xml:space="preserve">A. ôn đới. </w:t>
      </w:r>
      <w:r w:rsidRPr="00DC5648">
        <w:tab/>
        <w:t xml:space="preserve">B. nhiệt đới. </w:t>
      </w:r>
      <w:r w:rsidRPr="00DC5648">
        <w:tab/>
        <w:t xml:space="preserve">C. cận nhiệt. </w:t>
      </w:r>
      <w:r w:rsidRPr="00DC5648">
        <w:tab/>
        <w:t xml:space="preserve">D. cận cực </w:t>
      </w:r>
    </w:p>
    <w:p w:rsidR="00DC5648" w:rsidRPr="00DC5648" w:rsidRDefault="00DC5648" w:rsidP="00DC5648">
      <w:r w:rsidRPr="00DC5648">
        <w:t xml:space="preserve">Câu 112 (TH): Yếu tố vị trí địa lí và lãnh thổ giúp Nhật Bản phát triển mạnh loại hình giao thông vận tải nào sau đây? </w:t>
      </w:r>
    </w:p>
    <w:p w:rsidR="00DC5648" w:rsidRPr="00DC5648" w:rsidRDefault="00DC5648" w:rsidP="00DC5648">
      <w:r w:rsidRPr="00DC5648">
        <w:tab/>
        <w:t xml:space="preserve">A. Đường ống. </w:t>
      </w:r>
      <w:r w:rsidRPr="00DC5648">
        <w:tab/>
        <w:t xml:space="preserve">B. Đường sắt </w:t>
      </w:r>
      <w:r w:rsidRPr="00DC5648">
        <w:tab/>
        <w:t xml:space="preserve">C. Đường ô tô. </w:t>
      </w:r>
      <w:r w:rsidRPr="00DC5648">
        <w:tab/>
        <w:t xml:space="preserve">D. Đường biển. </w:t>
      </w:r>
    </w:p>
    <w:p w:rsidR="00DC5648" w:rsidRPr="00DC5648" w:rsidRDefault="00DC5648" w:rsidP="00DC5648">
      <w:r w:rsidRPr="00DC5648">
        <w:t xml:space="preserve">Câu 113 (VDC): Diện tích đất nông nghiệp nước ta đang giảm dần chủ yếu do </w:t>
      </w:r>
    </w:p>
    <w:p w:rsidR="00DC5648" w:rsidRPr="00DC5648" w:rsidRDefault="00DC5648" w:rsidP="00DC5648">
      <w:r w:rsidRPr="00DC5648">
        <w:tab/>
        <w:t xml:space="preserve">A. sức ép của dân số, quá trình công nghiệp hóa </w:t>
      </w:r>
      <w:r w:rsidRPr="00DC5648">
        <w:tab/>
        <w:t xml:space="preserve">B. diện tích tích đất hoang đồi trọc tăng lên </w:t>
      </w:r>
      <w:r w:rsidRPr="00DC5648">
        <w:tab/>
        <w:t xml:space="preserve">C. chuyển đổi mục đích sản xuất. </w:t>
      </w:r>
      <w:r w:rsidRPr="00DC5648">
        <w:tab/>
        <w:t xml:space="preserve">D. hiệu quả từ sản xuất nông nghiệp thấp. </w:t>
      </w:r>
    </w:p>
    <w:p w:rsidR="00DC5648" w:rsidRPr="00DC5648" w:rsidRDefault="00DC5648" w:rsidP="00DC5648">
      <w:r w:rsidRPr="00DC5648">
        <w:t xml:space="preserve">Câu 114 (TH): Đất ở đồng bằng ven biển miền Trung nước ta thường nghèo, nhiều cát do </w:t>
      </w:r>
    </w:p>
    <w:p w:rsidR="00DC5648" w:rsidRPr="00DC5648" w:rsidRDefault="00DC5648" w:rsidP="00DC5648">
      <w:r w:rsidRPr="00DC5648">
        <w:tab/>
        <w:t xml:space="preserve">A. phần lớn đồng bằng nằm ở chân núi. </w:t>
      </w:r>
      <w:r w:rsidRPr="00DC5648">
        <w:tab/>
        <w:t xml:space="preserve">B. nguồn gốc hình thành chủ yếu từ biển </w:t>
      </w:r>
      <w:r w:rsidRPr="00DC5648">
        <w:tab/>
      </w:r>
      <w:r w:rsidRPr="00DC5648">
        <w:tab/>
        <w:t xml:space="preserve">C. đồng bằng nhỏ, hẹp ngang, bị chia cắt. </w:t>
      </w:r>
      <w:r w:rsidRPr="00DC5648">
        <w:tab/>
        <w:t xml:space="preserve">D. mưa nhiều, xói mòn, rửa trôi </w:t>
      </w:r>
    </w:p>
    <w:p w:rsidR="00DC5648" w:rsidRPr="00DC5648" w:rsidRDefault="00DC5648" w:rsidP="00DC5648">
      <w:r w:rsidRPr="00DC5648">
        <w:lastRenderedPageBreak/>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t xml:space="preserve">D. Quảng Trị. </w:t>
      </w:r>
    </w:p>
    <w:p w:rsidR="00DC5648" w:rsidRPr="00DC5648" w:rsidRDefault="00DC5648" w:rsidP="00DC5648">
      <w:r w:rsidRPr="00DC5648">
        <w:t>Câu 116 (VD): Cho biểu đồ:</w:t>
      </w:r>
    </w:p>
    <w:p w:rsidR="00DC5648" w:rsidRPr="00DC5648" w:rsidRDefault="00EF1727" w:rsidP="00DC5648">
      <w:bookmarkStart w:id="15" w:name="_Hlk92309262"/>
      <w:r>
        <w:rPr>
          <w:noProof/>
        </w:rPr>
        <w:drawing>
          <wp:inline distT="0" distB="0" distL="0" distR="0">
            <wp:extent cx="4448175" cy="3314700"/>
            <wp:effectExtent l="0" t="0" r="9525"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6326">
                      <a:extLst>
                        <a:ext uri="{28A0092B-C50C-407E-A947-70E740481C1C}">
                          <a14:useLocalDpi xmlns:a14="http://schemas.microsoft.com/office/drawing/2010/main" val="0"/>
                        </a:ext>
                      </a:extLst>
                    </a:blip>
                    <a:srcRect/>
                    <a:stretch>
                      <a:fillRect/>
                    </a:stretch>
                  </pic:blipFill>
                  <pic:spPr bwMode="auto">
                    <a:xfrm>
                      <a:off x="0" y="0"/>
                      <a:ext cx="4448175" cy="3314700"/>
                    </a:xfrm>
                    <a:prstGeom prst="rect">
                      <a:avLst/>
                    </a:prstGeom>
                    <a:noFill/>
                    <a:ln>
                      <a:noFill/>
                    </a:ln>
                  </pic:spPr>
                </pic:pic>
              </a:graphicData>
            </a:graphic>
          </wp:inline>
        </w:drawing>
      </w:r>
      <w:bookmarkEnd w:id="15"/>
    </w:p>
    <w:p w:rsidR="00DC5648" w:rsidRPr="00DC5648" w:rsidRDefault="00DC5648" w:rsidP="00DC5648">
      <w:r w:rsidRPr="00DC5648">
        <w:t>TÌNH HÌNH XUẤT, NHẬP KHẨU CỦA VIỆT NAM, GIAI ĐOẠN 2005 - 2017</w:t>
      </w:r>
    </w:p>
    <w:p w:rsidR="00DC5648" w:rsidRPr="00DC5648" w:rsidRDefault="00DC5648" w:rsidP="00DC5648">
      <w:r w:rsidRPr="00DC5648">
        <w:t>(Nguồn số liệu theo Niên giám thống kê Việt Nam 2018, NXB Thống kê, 2019)</w:t>
      </w:r>
    </w:p>
    <w:p w:rsidR="00DC5648" w:rsidRPr="00DC5648" w:rsidRDefault="00DC5648" w:rsidP="00DC5648">
      <w:r w:rsidRPr="00DC5648">
        <w:t xml:space="preserve">Theo biểu đồ, nhận xét nào sau đây đúng về xuất, nhập khẩu của nước ta giai đoạn 2005 - 2017? </w:t>
      </w:r>
    </w:p>
    <w:p w:rsidR="00DC5648" w:rsidRPr="00DC5648" w:rsidRDefault="00DC5648" w:rsidP="00DC5648">
      <w:r w:rsidRPr="00DC5648">
        <w:tab/>
        <w:t xml:space="preserve">A. Việt Nam luôn là nước xuất siêu. </w:t>
      </w:r>
      <w:r w:rsidRPr="00DC5648">
        <w:tab/>
        <w:t xml:space="preserve">B. Nhập khẩu tăng nhiều hơn xuất khẩu. </w:t>
      </w:r>
      <w:r w:rsidRPr="00DC5648">
        <w:tab/>
      </w:r>
      <w:r w:rsidRPr="00DC5648">
        <w:tab/>
        <w:t xml:space="preserve">C. Xuất khẩu tăng nhanh hơn nhập khẩu. </w:t>
      </w:r>
      <w:r w:rsidRPr="00DC5648">
        <w:tab/>
        <w:t xml:space="preserve">D. Việt Nam luôn là nước nhập siêu. </w:t>
      </w:r>
    </w:p>
    <w:p w:rsidR="00DC5648" w:rsidRPr="00DC5648" w:rsidRDefault="00DC5648" w:rsidP="00DC5648">
      <w:r w:rsidRPr="00DC5648">
        <w:t xml:space="preserve">Câu 117 (VD): Trong những năm qua, sản lượng lương thực của nước ta tăng lên chủ yếu là do </w:t>
      </w:r>
    </w:p>
    <w:p w:rsidR="00DC5648" w:rsidRPr="00DC5648" w:rsidRDefault="00DC5648" w:rsidP="00DC5648">
      <w:r w:rsidRPr="00DC5648">
        <w:tab/>
        <w:t xml:space="preserve">A. tăng diện tích đất canh tác </w:t>
      </w:r>
      <w:r w:rsidRPr="00DC5648">
        <w:tab/>
      </w:r>
    </w:p>
    <w:p w:rsidR="00DC5648" w:rsidRPr="00DC5648" w:rsidRDefault="00DC5648" w:rsidP="00DC5648">
      <w:r w:rsidRPr="00DC5648">
        <w:tab/>
        <w:t xml:space="preserve">B. đẩy mạnh khai hoang, phục hóa </w:t>
      </w:r>
      <w:r w:rsidRPr="00DC5648">
        <w:tab/>
      </w:r>
      <w:r w:rsidRPr="00DC5648">
        <w:tab/>
      </w:r>
      <w:r w:rsidRPr="00DC5648">
        <w:tab/>
      </w:r>
    </w:p>
    <w:p w:rsidR="00DC5648" w:rsidRPr="00DC5648" w:rsidRDefault="00DC5648" w:rsidP="00DC5648">
      <w:r w:rsidRPr="00DC5648">
        <w:tab/>
        <w:t xml:space="preserve">C. tăng số lượng lao động trong các ngành trồng lúa </w:t>
      </w:r>
      <w:r w:rsidRPr="00DC5648">
        <w:tab/>
      </w:r>
    </w:p>
    <w:p w:rsidR="00DC5648" w:rsidRPr="00DC5648" w:rsidRDefault="00DC5648" w:rsidP="00DC5648">
      <w:r w:rsidRPr="00DC5648">
        <w:tab/>
        <w:t xml:space="preserve">D. tăng năng suất cây trồng. </w:t>
      </w:r>
    </w:p>
    <w:p w:rsidR="00DC5648" w:rsidRPr="00DC5648" w:rsidRDefault="00DC5648" w:rsidP="00DC5648">
      <w:r w:rsidRPr="00DC5648">
        <w:t xml:space="preserve">Câu 118 (TH): Viễn thông nước ta hiện nay không phải là ngành </w:t>
      </w:r>
    </w:p>
    <w:p w:rsidR="00DC5648" w:rsidRPr="00DC5648" w:rsidRDefault="00DC5648" w:rsidP="00DC5648">
      <w:r w:rsidRPr="00DC5648">
        <w:tab/>
        <w:t xml:space="preserve">A. có mạng lưới rộng ở khắp nơi </w:t>
      </w:r>
      <w:r w:rsidRPr="00DC5648">
        <w:tab/>
        <w:t xml:space="preserve">B. chỉ phục vụ cho doanh nghiệp </w:t>
      </w:r>
      <w:r w:rsidRPr="00DC5648">
        <w:tab/>
      </w:r>
      <w:r w:rsidRPr="00DC5648">
        <w:tab/>
      </w:r>
      <w:r w:rsidRPr="00DC5648">
        <w:tab/>
        <w:t xml:space="preserve">C. phát triển với tốc độ vượt bậc </w:t>
      </w:r>
      <w:r w:rsidRPr="00DC5648">
        <w:tab/>
        <w:t xml:space="preserve">D. sử dụng nhiều công nghệ mới </w:t>
      </w:r>
    </w:p>
    <w:p w:rsidR="00DC5648" w:rsidRPr="00DC5648" w:rsidRDefault="00DC5648" w:rsidP="00DC5648">
      <w:r w:rsidRPr="00DC5648">
        <w:t xml:space="preserve">Câu 119 (TH): Việc hình thành cơ cấu kinh tế nông – lâm – ngư nghiệp có ý nghĩa lớn đối với Bắc Trung Bộ góp phần </w:t>
      </w:r>
    </w:p>
    <w:p w:rsidR="00DC5648" w:rsidRPr="00DC5648" w:rsidRDefault="00DC5648" w:rsidP="00DC5648">
      <w:r w:rsidRPr="00DC5648">
        <w:tab/>
        <w:t xml:space="preserve">A. thu hút đầu tư nước ngoài. </w:t>
      </w:r>
      <w:r w:rsidRPr="00DC5648">
        <w:tab/>
      </w:r>
    </w:p>
    <w:p w:rsidR="00DC5648" w:rsidRPr="00DC5648" w:rsidRDefault="00DC5648" w:rsidP="00DC5648">
      <w:r w:rsidRPr="00DC5648">
        <w:tab/>
        <w:t xml:space="preserve">B. phát triển cơ sở hạ tầng của vùng. </w:t>
      </w:r>
      <w:r w:rsidRPr="00DC5648">
        <w:tab/>
      </w:r>
      <w:r w:rsidRPr="00DC5648">
        <w:tab/>
      </w:r>
    </w:p>
    <w:p w:rsidR="00DC5648" w:rsidRPr="00DC5648" w:rsidRDefault="00DC5648" w:rsidP="00DC5648">
      <w:r w:rsidRPr="00DC5648">
        <w:tab/>
        <w:t xml:space="preserve">C. khai thác tài nguyên một cách hợp lí. </w:t>
      </w:r>
      <w:r w:rsidRPr="00DC5648">
        <w:tab/>
      </w:r>
    </w:p>
    <w:p w:rsidR="00DC5648" w:rsidRPr="00DC5648" w:rsidRDefault="00DC5648" w:rsidP="00DC5648">
      <w:r w:rsidRPr="00DC5648">
        <w:tab/>
        <w:t xml:space="preserve">D. tạo thế liên hoàn trong phát triển cơ cấu kinh tế theo không gian. </w:t>
      </w:r>
    </w:p>
    <w:p w:rsidR="00DC5648" w:rsidRPr="00DC5648" w:rsidRDefault="00DC5648" w:rsidP="00DC5648">
      <w:r w:rsidRPr="00DC5648">
        <w:lastRenderedPageBreak/>
        <w:t xml:space="preserve">Câu 120 (VD): Để tăng vai trò trung chuyển và đẩy mạnh giao lưu theo chiều Bắc – Nam, Duyên hải Nam Trung Bộ cần phải thực hiện biện pháp chủ yếu nào sau đây? </w:t>
      </w:r>
    </w:p>
    <w:p w:rsidR="00DC5648" w:rsidRPr="00DC5648" w:rsidRDefault="00DC5648" w:rsidP="00DC5648">
      <w:r w:rsidRPr="00DC5648">
        <w:tab/>
        <w:t xml:space="preserve">A. Nâng cấp quốc lộ 1 và đường sắt Bắc – Nam. </w:t>
      </w:r>
      <w:r w:rsidRPr="00DC5648">
        <w:tab/>
        <w:t xml:space="preserve">B. Đẩy mạnh phát triển các tuyến đường ngang. </w:t>
      </w:r>
      <w:r w:rsidRPr="00DC5648">
        <w:tab/>
        <w:t xml:space="preserve">C. Phát triển vùng kinh tế trọng điểm miền Trung. </w:t>
      </w:r>
      <w:r w:rsidRPr="00DC5648">
        <w:tab/>
        <w:t xml:space="preserve">D. Khôi phục và hiện đại hóa hệ thống sân bay. </w:t>
      </w:r>
    </w:p>
    <w:p w:rsidR="00DC5648" w:rsidRPr="00DC5648" w:rsidRDefault="00DC5648" w:rsidP="00DC5648">
      <w:r w:rsidRPr="00DC5648">
        <w:t>Câu 121 (TH): Đồ thị nào trong các đồ thị dưới đây có thể biểu diễn sự phụ thuộc của lực tương tác giữa hai điện tích điểm vào khoảng cách giữa chúng?</w:t>
      </w:r>
    </w:p>
    <w:p w:rsidR="00DC5648" w:rsidRPr="00DC5648" w:rsidRDefault="00DC5648" w:rsidP="00DC5648">
      <w:r w:rsidRPr="00DC5648">
        <w:tab/>
        <w:t xml:space="preserve">A. Hình 1. </w:t>
      </w:r>
      <w:r w:rsidRPr="00DC5648">
        <w:tab/>
        <w:t xml:space="preserve">B. Hình 2. </w:t>
      </w:r>
      <w:r w:rsidRPr="00DC5648">
        <w:tab/>
        <w:t xml:space="preserve">C. Hình 3. </w:t>
      </w:r>
      <w:r w:rsidRPr="00DC5648">
        <w:tab/>
        <w:t xml:space="preserve">D. Hình 4. </w:t>
      </w:r>
    </w:p>
    <w:p w:rsidR="00DC5648" w:rsidRPr="00DC5648" w:rsidRDefault="00DC5648" w:rsidP="00DC5648">
      <w:r w:rsidRPr="00DC5648">
        <w:t>Câu 122 (TH): Trong các hình vẽ sau, hình vẽ nào biểu diễn đúng hướng của đường cảm ứng từ của dòng điện trong dây dẫn thẳng dài vuông góc với mặt phẳng hình vẽ:</w:t>
      </w:r>
    </w:p>
    <w:p w:rsidR="00DC5648" w:rsidRPr="00DC5648" w:rsidRDefault="00EF1727" w:rsidP="00DC5648">
      <w:bookmarkStart w:id="16" w:name="_Hlk92309278"/>
      <w:r>
        <w:rPr>
          <w:noProof/>
        </w:rPr>
        <w:drawing>
          <wp:inline distT="0" distB="0" distL="0" distR="0">
            <wp:extent cx="4857750" cy="1295400"/>
            <wp:effectExtent l="0" t="0" r="0" b="0"/>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6327">
                      <a:extLst>
                        <a:ext uri="{28A0092B-C50C-407E-A947-70E740481C1C}">
                          <a14:useLocalDpi xmlns:a14="http://schemas.microsoft.com/office/drawing/2010/main" val="0"/>
                        </a:ext>
                      </a:extLst>
                    </a:blip>
                    <a:srcRect/>
                    <a:stretch>
                      <a:fillRect/>
                    </a:stretch>
                  </pic:blipFill>
                  <pic:spPr bwMode="auto">
                    <a:xfrm>
                      <a:off x="0" y="0"/>
                      <a:ext cx="4857750" cy="1295400"/>
                    </a:xfrm>
                    <a:prstGeom prst="rect">
                      <a:avLst/>
                    </a:prstGeom>
                    <a:noFill/>
                    <a:ln>
                      <a:noFill/>
                    </a:ln>
                  </pic:spPr>
                </pic:pic>
              </a:graphicData>
            </a:graphic>
          </wp:inline>
        </w:drawing>
      </w:r>
      <w:bookmarkEnd w:id="16"/>
    </w:p>
    <w:p w:rsidR="00DC5648" w:rsidRPr="00DC5648" w:rsidRDefault="00DC5648" w:rsidP="00DC5648">
      <w:r w:rsidRPr="00DC5648">
        <w:tab/>
        <w:t xml:space="preserve">A. Hình A </w:t>
      </w:r>
      <w:r w:rsidRPr="00DC5648">
        <w:tab/>
        <w:t xml:space="preserve">B. Hình B </w:t>
      </w:r>
      <w:r w:rsidRPr="00DC5648">
        <w:tab/>
        <w:t xml:space="preserve">C. Hình C </w:t>
      </w:r>
      <w:r w:rsidRPr="00DC5648">
        <w:tab/>
        <w:t xml:space="preserve">D. Hình B và C </w:t>
      </w:r>
    </w:p>
    <w:p w:rsidR="00DC5648" w:rsidRPr="00DC5648" w:rsidRDefault="00DC5648" w:rsidP="00DC5648">
      <w:r w:rsidRPr="00DC5648">
        <w:t>Câu 123 (VD): Một người nhìn thấy con cá ở trong nước. Hỏi muốn đâm trúng con cá thì người đó phải phóng mũi lao vào chỗ nào?</w:t>
      </w:r>
    </w:p>
    <w:p w:rsidR="00DC5648" w:rsidRPr="00DC5648" w:rsidRDefault="00DC5648" w:rsidP="00DC5648">
      <w:r w:rsidRPr="00DC5648">
        <w:tab/>
        <w:t xml:space="preserve">A. Đúng vào chỗ người đó nhìn thấy con cá. </w:t>
      </w:r>
      <w:r w:rsidRPr="00DC5648">
        <w:tab/>
        <w:t xml:space="preserve">B. Ở phía trên chỗ người đó nhìn thấy con cá </w:t>
      </w:r>
      <w:r w:rsidRPr="00DC5648">
        <w:tab/>
        <w:t xml:space="preserve">C. Ở phía dưới chỗ người đó nhìn thấy con cá </w:t>
      </w:r>
      <w:r w:rsidRPr="00DC5648">
        <w:tab/>
        <w:t xml:space="preserve">D. Cả A , B, C đều sai. </w:t>
      </w:r>
    </w:p>
    <w:p w:rsidR="00DC5648" w:rsidRPr="00DC5648" w:rsidRDefault="00DC5648" w:rsidP="00DC5648">
      <w:bookmarkStart w:id="17" w:name="_Hlk92309763"/>
      <w:r w:rsidRPr="00DC5648">
        <w:t xml:space="preserve">Câu 124 (VDC): Một con lắc đơn dao động với biên độ </w:t>
      </w:r>
      <w:r w:rsidRPr="00DC5648">
        <w:object w:dxaOrig="735" w:dyaOrig="615">
          <v:shape id="_x0000_i4407" type="#_x0000_t75" style="width:36.75pt;height:30.75pt" o:ole="">
            <v:imagedata r:id="rId6328" o:title=""/>
          </v:shape>
          <o:OLEObject Type="Embed" ProgID="Equation.DSMT4" ShapeID="_x0000_i4407" DrawAspect="Content" ObjectID="_1772196713" r:id="rId6329"/>
        </w:object>
      </w:r>
      <w:r w:rsidRPr="00DC5648">
        <w:t xml:space="preserve">, có mốc thế năng được chọn tại vị trí cân bằng của vật nặng. Gọi độ lớn vận tốc của vật nặng khi động năng bằng thế năng là v1, khi độ lớn của lực căng dây treo bằng trọng lực tác động lên vật là v2 . Tỉ số </w:t>
      </w:r>
      <w:r w:rsidRPr="00DC5648">
        <w:object w:dxaOrig="300" w:dyaOrig="675">
          <v:shape id="_x0000_i4408" type="#_x0000_t75" style="width:15pt;height:33.75pt" o:ole="">
            <v:imagedata r:id="rId6330" o:title=""/>
          </v:shape>
          <o:OLEObject Type="Embed" ProgID="Equation.DSMT4" ShapeID="_x0000_i4408" DrawAspect="Content" ObjectID="_1772196714" r:id="rId6331"/>
        </w:object>
      </w:r>
      <w:r w:rsidRPr="00DC5648">
        <w:t xml:space="preserve"> có giá trị nào sau đây?</w:t>
      </w:r>
    </w:p>
    <w:p w:rsidR="00DC5648" w:rsidRPr="00DC5648" w:rsidRDefault="00DC5648" w:rsidP="00DC5648">
      <w:r w:rsidRPr="00DC5648">
        <w:tab/>
        <w:t xml:space="preserve">A. </w:t>
      </w:r>
      <w:r w:rsidRPr="00DC5648">
        <w:object w:dxaOrig="240" w:dyaOrig="615">
          <v:shape id="_x0000_i4409" type="#_x0000_t75" style="width:12pt;height:30.75pt" o:ole="">
            <v:imagedata r:id="rId6332" o:title=""/>
          </v:shape>
          <o:OLEObject Type="Embed" ProgID="Equation.DSMT4" ShapeID="_x0000_i4409" DrawAspect="Content" ObjectID="_1772196715" r:id="rId6333"/>
        </w:object>
      </w:r>
      <w:r w:rsidRPr="00DC5648">
        <w:t xml:space="preserve"> </w:t>
      </w:r>
      <w:r w:rsidRPr="00DC5648">
        <w:tab/>
        <w:t xml:space="preserve">B. </w:t>
      </w:r>
      <w:r w:rsidRPr="00DC5648">
        <w:object w:dxaOrig="240" w:dyaOrig="615">
          <v:shape id="_x0000_i4410" type="#_x0000_t75" style="width:12pt;height:30.75pt" o:ole="">
            <v:imagedata r:id="rId6334" o:title=""/>
          </v:shape>
          <o:OLEObject Type="Embed" ProgID="Equation.DSMT4" ShapeID="_x0000_i4410" DrawAspect="Content" ObjectID="_1772196716" r:id="rId6335"/>
        </w:object>
      </w:r>
      <w:r w:rsidRPr="00DC5648">
        <w:tab/>
        <w:t xml:space="preserve">C. </w:t>
      </w:r>
      <w:r w:rsidRPr="00DC5648">
        <w:object w:dxaOrig="420" w:dyaOrig="705">
          <v:shape id="_x0000_i4411" type="#_x0000_t75" style="width:21pt;height:35.25pt" o:ole="">
            <v:imagedata r:id="rId6336" o:title=""/>
          </v:shape>
          <o:OLEObject Type="Embed" ProgID="Equation.DSMT4" ShapeID="_x0000_i4411" DrawAspect="Content" ObjectID="_1772196717" r:id="rId6337"/>
        </w:object>
      </w:r>
      <w:r w:rsidRPr="00DC5648">
        <w:tab/>
        <w:t xml:space="preserve">D. </w:t>
      </w:r>
      <w:r w:rsidRPr="00DC5648">
        <w:object w:dxaOrig="420" w:dyaOrig="705">
          <v:shape id="_x0000_i4412" type="#_x0000_t75" style="width:21pt;height:35.25pt" o:ole="">
            <v:imagedata r:id="rId6338" o:title=""/>
          </v:shape>
          <o:OLEObject Type="Embed" ProgID="Equation.DSMT4" ShapeID="_x0000_i4412" DrawAspect="Content" ObjectID="_1772196718" r:id="rId6339"/>
        </w:object>
      </w:r>
      <w:bookmarkEnd w:id="17"/>
    </w:p>
    <w:p w:rsidR="00DC5648" w:rsidRPr="00DC5648" w:rsidRDefault="00DC5648" w:rsidP="00DC5648">
      <w:bookmarkStart w:id="18" w:name="_Hlk92309991"/>
      <w:r w:rsidRPr="00DC5648">
        <w:t xml:space="preserve">Câu 125 (VD): Một sóng âm thanh được phát hiện bởi một micrô. Đầu ra từ micrô được kết nối với đầu vào Y của máy hiện sóng tia âm cực (CRO). Dấu vết trên CRO được hiển thị trên hình. Cài đặt cơ sở thời gian trên CRO là </w:t>
      </w:r>
      <w:r w:rsidRPr="00DC5648">
        <w:object w:dxaOrig="795" w:dyaOrig="315">
          <v:shape id="_x0000_i4413" type="#_x0000_t75" style="width:39.75pt;height:15.75pt" o:ole="">
            <v:imagedata r:id="rId6340" o:title=""/>
          </v:shape>
          <o:OLEObject Type="Embed" ProgID="Equation.DSMT4" ShapeID="_x0000_i4413" DrawAspect="Content" ObjectID="_1772196719" r:id="rId6341"/>
        </w:object>
      </w:r>
      <w:r w:rsidRPr="00DC5648">
        <w:t>mỗi lần chia Tần số của sóng âm là bao nhiêu?</w:t>
      </w:r>
    </w:p>
    <w:p w:rsidR="00DC5648" w:rsidRPr="00DC5648" w:rsidRDefault="00EF1727" w:rsidP="00DC5648">
      <w:r>
        <w:rPr>
          <w:noProof/>
        </w:rPr>
        <w:lastRenderedPageBreak/>
        <w:drawing>
          <wp:inline distT="0" distB="0" distL="0" distR="0">
            <wp:extent cx="1752600" cy="174307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6342">
                      <a:extLst>
                        <a:ext uri="{28A0092B-C50C-407E-A947-70E740481C1C}">
                          <a14:useLocalDpi xmlns:a14="http://schemas.microsoft.com/office/drawing/2010/main" val="0"/>
                        </a:ext>
                      </a:extLst>
                    </a:blip>
                    <a:srcRect/>
                    <a:stretch>
                      <a:fillRect/>
                    </a:stretch>
                  </pic:blipFill>
                  <pic:spPr bwMode="auto">
                    <a:xfrm>
                      <a:off x="0" y="0"/>
                      <a:ext cx="1752600" cy="1743075"/>
                    </a:xfrm>
                    <a:prstGeom prst="rect">
                      <a:avLst/>
                    </a:prstGeom>
                    <a:noFill/>
                    <a:ln>
                      <a:noFill/>
                    </a:ln>
                  </pic:spPr>
                </pic:pic>
              </a:graphicData>
            </a:graphic>
          </wp:inline>
        </w:drawing>
      </w:r>
    </w:p>
    <w:p w:rsidR="00DC5648" w:rsidRPr="00DC5648" w:rsidRDefault="00DC5648" w:rsidP="00DC5648">
      <w:r w:rsidRPr="00DC5648">
        <w:tab/>
        <w:t xml:space="preserve">A. 1000Hz </w:t>
      </w:r>
      <w:r w:rsidRPr="00DC5648">
        <w:tab/>
        <w:t xml:space="preserve">B. 1250Hz </w:t>
      </w:r>
      <w:r w:rsidRPr="00DC5648">
        <w:tab/>
        <w:t xml:space="preserve">C. 2000Hz </w:t>
      </w:r>
      <w:r w:rsidRPr="00DC5648">
        <w:tab/>
        <w:t xml:space="preserve">D. 2500Hz </w:t>
      </w:r>
      <w:bookmarkEnd w:id="18"/>
    </w:p>
    <w:p w:rsidR="00DC5648" w:rsidRPr="00DC5648" w:rsidRDefault="00DC5648" w:rsidP="00DC5648">
      <w:bookmarkStart w:id="19" w:name="_Hlk92310137"/>
      <w:r w:rsidRPr="00DC5648">
        <w:t xml:space="preserve">Câu 126 (VD): Một nhà vật lý hạt nhân làm thí nghiệm xác định chu kỳ bán rã </w:t>
      </w:r>
      <w:r w:rsidRPr="00DC5648">
        <w:object w:dxaOrig="405" w:dyaOrig="405">
          <v:shape id="_x0000_i4414" type="#_x0000_t75" style="width:20.25pt;height:20.25pt" o:ole="">
            <v:imagedata r:id="rId6343" o:title=""/>
          </v:shape>
          <o:OLEObject Type="Embed" ProgID="Equation.DSMT4" ShapeID="_x0000_i4414" DrawAspect="Content" ObjectID="_1772196720" r:id="rId6344"/>
        </w:object>
      </w:r>
      <w:r w:rsidRPr="00DC5648">
        <w:t xml:space="preserve"> của một chất phóng xạ bằng cách dùng máy đếm xung để đo tỉ lệ giữa số hạt bị phân rã </w:t>
      </w:r>
      <w:r w:rsidRPr="00DC5648">
        <w:object w:dxaOrig="600" w:dyaOrig="405">
          <v:shape id="_x0000_i4415" type="#_x0000_t75" style="width:30pt;height:20.25pt" o:ole="">
            <v:imagedata r:id="rId6345" o:title=""/>
          </v:shape>
          <o:OLEObject Type="Embed" ProgID="Equation.DSMT4" ShapeID="_x0000_i4415" DrawAspect="Content" ObjectID="_1772196721" r:id="rId6346"/>
        </w:object>
      </w:r>
      <w:r w:rsidRPr="00DC5648">
        <w:t xml:space="preserve"> và số hạt ban đầu </w:t>
      </w:r>
      <w:r w:rsidRPr="00DC5648">
        <w:object w:dxaOrig="540" w:dyaOrig="405">
          <v:shape id="_x0000_i4416" type="#_x0000_t75" style="width:27pt;height:20.25pt" o:ole="">
            <v:imagedata r:id="rId6347" o:title=""/>
          </v:shape>
          <o:OLEObject Type="Embed" ProgID="Equation.DSMT4" ShapeID="_x0000_i4416" DrawAspect="Content" ObjectID="_1772196722" r:id="rId6348"/>
        </w:object>
      </w:r>
      <w:r w:rsidRPr="00DC5648">
        <w:t xml:space="preserve">. Dựa vào kết quả thực nghiệm đo được trên hình vẽ, hãy tính </w:t>
      </w:r>
      <w:r w:rsidRPr="00DC5648">
        <w:object w:dxaOrig="225" w:dyaOrig="255">
          <v:shape id="_x0000_i4417" type="#_x0000_t75" style="width:11.25pt;height:12.75pt" o:ole="">
            <v:imagedata r:id="rId6349" o:title=""/>
          </v:shape>
          <o:OLEObject Type="Embed" ProgID="Equation.DSMT4" ShapeID="_x0000_i4417" DrawAspect="Content" ObjectID="_1772196723" r:id="rId6350"/>
        </w:object>
      </w:r>
      <w:r w:rsidRPr="00DC5648">
        <w:t>?</w:t>
      </w:r>
    </w:p>
    <w:p w:rsidR="00DC5648" w:rsidRPr="00DC5648" w:rsidRDefault="00EF1727" w:rsidP="00DC5648">
      <w:r>
        <w:rPr>
          <w:noProof/>
        </w:rPr>
        <w:drawing>
          <wp:inline distT="0" distB="0" distL="0" distR="0">
            <wp:extent cx="2647950" cy="2352675"/>
            <wp:effectExtent l="0" t="0" r="0"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351">
                      <a:extLst>
                        <a:ext uri="{28A0092B-C50C-407E-A947-70E740481C1C}">
                          <a14:useLocalDpi xmlns:a14="http://schemas.microsoft.com/office/drawing/2010/main" val="0"/>
                        </a:ext>
                      </a:extLst>
                    </a:blip>
                    <a:srcRect/>
                    <a:stretch>
                      <a:fillRect/>
                    </a:stretch>
                  </pic:blipFill>
                  <pic:spPr bwMode="auto">
                    <a:xfrm>
                      <a:off x="0" y="0"/>
                      <a:ext cx="2647950" cy="2352675"/>
                    </a:xfrm>
                    <a:prstGeom prst="rect">
                      <a:avLst/>
                    </a:prstGeom>
                    <a:noFill/>
                    <a:ln>
                      <a:noFill/>
                    </a:ln>
                  </pic:spPr>
                </pic:pic>
              </a:graphicData>
            </a:graphic>
          </wp:inline>
        </w:drawing>
      </w:r>
    </w:p>
    <w:p w:rsidR="00DC5648" w:rsidRPr="00DC5648" w:rsidRDefault="00DC5648" w:rsidP="00DC5648">
      <w:r w:rsidRPr="00DC5648">
        <w:tab/>
        <w:t xml:space="preserve">A. 138 ngày. </w:t>
      </w:r>
      <w:r w:rsidRPr="00DC5648">
        <w:tab/>
        <w:t xml:space="preserve">B. 5,6 ngày. </w:t>
      </w:r>
      <w:r w:rsidRPr="00DC5648">
        <w:tab/>
        <w:t xml:space="preserve">C. 3,8 ngày. </w:t>
      </w:r>
      <w:r w:rsidRPr="00DC5648">
        <w:tab/>
        <w:t>D. 8,9 ngày.</w:t>
      </w:r>
      <w:bookmarkEnd w:id="19"/>
      <w:r w:rsidRPr="00DC5648">
        <w:t xml:space="preserve"> </w:t>
      </w:r>
    </w:p>
    <w:p w:rsidR="00DC5648" w:rsidRPr="00DC5648" w:rsidRDefault="00DC5648" w:rsidP="00DC5648">
      <w:bookmarkStart w:id="20" w:name="_Hlk92310268"/>
      <w:r w:rsidRPr="00DC5648">
        <w:t xml:space="preserve">Câu 127 (VD): Một máy phát sóng điện từ đặt cách mặt phản xạ </w:t>
      </w:r>
      <w:r w:rsidRPr="00DC5648">
        <w:object w:dxaOrig="600" w:dyaOrig="285">
          <v:shape id="_x0000_i4418" type="#_x0000_t75" style="width:30pt;height:14.25pt" o:ole="">
            <v:imagedata r:id="rId6352" o:title=""/>
          </v:shape>
          <o:OLEObject Type="Embed" ProgID="Equation.DSMT4" ShapeID="_x0000_i4418" DrawAspect="Content" ObjectID="_1772196724" r:id="rId6353"/>
        </w:object>
      </w:r>
      <w:r w:rsidRPr="00DC5648">
        <w:t xml:space="preserve">. Các sóng phát ra có tần số </w:t>
      </w:r>
      <w:r w:rsidRPr="00DC5648">
        <w:object w:dxaOrig="915" w:dyaOrig="315">
          <v:shape id="_x0000_i4419" type="#_x0000_t75" style="width:45.75pt;height:15.75pt" o:ole="">
            <v:imagedata r:id="rId6354" o:title=""/>
          </v:shape>
          <o:OLEObject Type="Embed" ProgID="Equation.DSMT4" ShapeID="_x0000_i4419" DrawAspect="Content" ObjectID="_1772196725" r:id="rId6355"/>
        </w:object>
      </w:r>
      <w:r w:rsidRPr="00DC5648">
        <w:t>. Một sóng dừng được tạo ra với một nút tại máy phát và một nút ở bề mặt. Có bao nhiêu bụng sóng trong không gian giữa máy phát và mặt phản xạ?</w:t>
      </w:r>
    </w:p>
    <w:p w:rsidR="00DC5648" w:rsidRPr="00DC5648" w:rsidRDefault="00EF1727" w:rsidP="00DC5648">
      <w:r>
        <w:rPr>
          <w:noProof/>
        </w:rPr>
        <w:drawing>
          <wp:inline distT="0" distB="0" distL="0" distR="0">
            <wp:extent cx="4295775" cy="1752600"/>
            <wp:effectExtent l="0" t="0" r="9525"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6356">
                      <a:extLst>
                        <a:ext uri="{28A0092B-C50C-407E-A947-70E740481C1C}">
                          <a14:useLocalDpi xmlns:a14="http://schemas.microsoft.com/office/drawing/2010/main" val="0"/>
                        </a:ext>
                      </a:extLst>
                    </a:blip>
                    <a:srcRect/>
                    <a:stretch>
                      <a:fillRect/>
                    </a:stretch>
                  </pic:blipFill>
                  <pic:spPr bwMode="auto">
                    <a:xfrm>
                      <a:off x="0" y="0"/>
                      <a:ext cx="4295775" cy="1752600"/>
                    </a:xfrm>
                    <a:prstGeom prst="rect">
                      <a:avLst/>
                    </a:prstGeom>
                    <a:noFill/>
                    <a:ln>
                      <a:noFill/>
                    </a:ln>
                  </pic:spPr>
                </pic:pic>
              </a:graphicData>
            </a:graphic>
          </wp:inline>
        </w:drawing>
      </w:r>
    </w:p>
    <w:p w:rsidR="00DC5648" w:rsidRPr="00DC5648" w:rsidRDefault="00DC5648" w:rsidP="00DC5648">
      <w:r w:rsidRPr="00DC5648">
        <w:tab/>
        <w:t xml:space="preserve">A. 1 </w:t>
      </w:r>
      <w:r w:rsidRPr="00DC5648">
        <w:tab/>
        <w:t xml:space="preserve">B. 2 </w:t>
      </w:r>
      <w:r w:rsidRPr="00DC5648">
        <w:tab/>
        <w:t xml:space="preserve">C. 3 </w:t>
      </w:r>
      <w:r w:rsidRPr="00DC5648">
        <w:tab/>
        <w:t xml:space="preserve">D. 4 </w:t>
      </w:r>
      <w:bookmarkEnd w:id="20"/>
    </w:p>
    <w:p w:rsidR="00DC5648" w:rsidRPr="00DC5648" w:rsidRDefault="00DC5648" w:rsidP="00DC5648">
      <w:bookmarkStart w:id="21" w:name="_Hlk92310427"/>
      <w:r w:rsidRPr="00DC5648">
        <w:t xml:space="preserve">Câu 128 (VD): Một học sinh làm thí nghiệm đo bước sóng ánh sáng bằng thí nghiệm khe Y-âng. Trong khi tiến hành, học sinh này đo được khoảng cách hai khe sáng là </w:t>
      </w:r>
      <w:r w:rsidRPr="00DC5648">
        <w:object w:dxaOrig="1680" w:dyaOrig="405">
          <v:shape id="_x0000_i4420" type="#_x0000_t75" style="width:84pt;height:20.25pt" o:ole="">
            <v:imagedata r:id="rId6357" o:title=""/>
          </v:shape>
          <o:OLEObject Type="Embed" ProgID="Equation.DSMT4" ShapeID="_x0000_i4420" DrawAspect="Content" ObjectID="_1772196726" r:id="rId6358"/>
        </w:object>
      </w:r>
      <w:r w:rsidRPr="00DC5648">
        <w:t xml:space="preserve">; khoảng cách từ mặt </w:t>
      </w:r>
      <w:r w:rsidRPr="00DC5648">
        <w:lastRenderedPageBreak/>
        <w:t xml:space="preserve">phẳng chứa hai khe đến màn đo được là </w:t>
      </w:r>
      <w:r w:rsidRPr="00DC5648">
        <w:object w:dxaOrig="1725" w:dyaOrig="405">
          <v:shape id="_x0000_i4421" type="#_x0000_t75" style="width:86.25pt;height:20.25pt" o:ole="">
            <v:imagedata r:id="rId6359" o:title=""/>
          </v:shape>
          <o:OLEObject Type="Embed" ProgID="Equation.DSMT4" ShapeID="_x0000_i4421" DrawAspect="Content" ObjectID="_1772196727" r:id="rId6360"/>
        </w:object>
      </w:r>
      <w:r w:rsidRPr="00DC5648">
        <w:t xml:space="preserve">; khoảng cách 10 vân sáng liên tiếp đo được là </w:t>
      </w:r>
      <w:r w:rsidRPr="00DC5648">
        <w:object w:dxaOrig="1800" w:dyaOrig="405">
          <v:shape id="_x0000_i4422" type="#_x0000_t75" style="width:90pt;height:20.25pt" o:ole="">
            <v:imagedata r:id="rId6361" o:title=""/>
          </v:shape>
          <o:OLEObject Type="Embed" ProgID="Equation.DSMT4" ShapeID="_x0000_i4422" DrawAspect="Content" ObjectID="_1772196728" r:id="rId6362"/>
        </w:object>
      </w:r>
      <w:r w:rsidRPr="00DC5648">
        <w:t xml:space="preserve">. Sai số tuyệt đối của quá trình đo bước sóng là </w:t>
      </w:r>
    </w:p>
    <w:p w:rsidR="00DC5648" w:rsidRPr="00DC5648" w:rsidRDefault="00DC5648" w:rsidP="00DC5648">
      <w:r w:rsidRPr="00DC5648">
        <w:tab/>
        <w:t xml:space="preserve">A. </w:t>
      </w:r>
      <w:r w:rsidRPr="00DC5648">
        <w:object w:dxaOrig="1080" w:dyaOrig="315">
          <v:shape id="_x0000_i4423" type="#_x0000_t75" style="width:54pt;height:15.75pt" o:ole="">
            <v:imagedata r:id="rId6363" o:title=""/>
          </v:shape>
          <o:OLEObject Type="Embed" ProgID="Equation.DSMT4" ShapeID="_x0000_i4423" DrawAspect="Content" ObjectID="_1772196729" r:id="rId6364"/>
        </w:object>
      </w:r>
      <w:r w:rsidRPr="00DC5648">
        <w:tab/>
        <w:t xml:space="preserve">B. </w:t>
      </w:r>
      <w:r w:rsidRPr="00DC5648">
        <w:object w:dxaOrig="1080" w:dyaOrig="315">
          <v:shape id="_x0000_i4424" type="#_x0000_t75" style="width:54pt;height:15.75pt" o:ole="">
            <v:imagedata r:id="rId6365" o:title=""/>
          </v:shape>
          <o:OLEObject Type="Embed" ProgID="Equation.DSMT4" ShapeID="_x0000_i4424" DrawAspect="Content" ObjectID="_1772196730" r:id="rId6366"/>
        </w:object>
      </w:r>
      <w:r w:rsidRPr="00DC5648">
        <w:tab/>
        <w:t xml:space="preserve">C. </w:t>
      </w:r>
      <w:r w:rsidRPr="00DC5648">
        <w:object w:dxaOrig="960" w:dyaOrig="315">
          <v:shape id="_x0000_i4425" type="#_x0000_t75" style="width:48pt;height:15.75pt" o:ole="">
            <v:imagedata r:id="rId6367" o:title=""/>
          </v:shape>
          <o:OLEObject Type="Embed" ProgID="Equation.DSMT4" ShapeID="_x0000_i4425" DrawAspect="Content" ObjectID="_1772196731" r:id="rId6368"/>
        </w:object>
      </w:r>
      <w:r w:rsidRPr="00DC5648">
        <w:tab/>
        <w:t xml:space="preserve">D. </w:t>
      </w:r>
      <w:r w:rsidRPr="00DC5648">
        <w:object w:dxaOrig="1080" w:dyaOrig="315">
          <v:shape id="_x0000_i4426" type="#_x0000_t75" style="width:54pt;height:15.75pt" o:ole="">
            <v:imagedata r:id="rId6369" o:title=""/>
          </v:shape>
          <o:OLEObject Type="Embed" ProgID="Equation.DSMT4" ShapeID="_x0000_i4426" DrawAspect="Content" ObjectID="_1772196732" r:id="rId6370"/>
        </w:object>
      </w:r>
      <w:bookmarkEnd w:id="21"/>
    </w:p>
    <w:p w:rsidR="00DC5648" w:rsidRPr="00DC5648" w:rsidRDefault="00DC5648" w:rsidP="00DC5648">
      <w:r w:rsidRPr="00DC5648">
        <w:t xml:space="preserve">Câu 129 (NB): Vật liệu chính được sử dụng trong một pin quang điện là </w:t>
      </w:r>
    </w:p>
    <w:p w:rsidR="00DC5648" w:rsidRPr="00DC5648" w:rsidRDefault="00DC5648" w:rsidP="00DC5648">
      <w:r w:rsidRPr="00DC5648">
        <w:tab/>
        <w:t xml:space="preserve">A. kim loại kiềm. </w:t>
      </w:r>
      <w:r w:rsidRPr="00DC5648">
        <w:tab/>
        <w:t xml:space="preserve">B. chất cách điện. </w:t>
      </w:r>
      <w:r w:rsidRPr="00DC5648">
        <w:tab/>
        <w:t xml:space="preserve">C. kim loại nặng. </w:t>
      </w:r>
      <w:r w:rsidRPr="00DC5648">
        <w:tab/>
        <w:t xml:space="preserve">D. bán dẫn. </w:t>
      </w:r>
    </w:p>
    <w:p w:rsidR="00DC5648" w:rsidRPr="00DC5648" w:rsidRDefault="00DC5648" w:rsidP="00DC5648">
      <w:bookmarkStart w:id="22" w:name="_Hlk92310657"/>
      <w:r w:rsidRPr="00DC5648">
        <w:t xml:space="preserve">Câu 130 (VDC): Đặt điện áp </w:t>
      </w:r>
      <w:r w:rsidRPr="00DC5648">
        <w:object w:dxaOrig="1320" w:dyaOrig="360">
          <v:shape id="_x0000_i4427" type="#_x0000_t75" style="width:66pt;height:18pt" o:ole="">
            <v:imagedata r:id="rId6371" o:title=""/>
          </v:shape>
          <o:OLEObject Type="Embed" ProgID="Equation.DSMT4" ShapeID="_x0000_i4427" DrawAspect="Content" ObjectID="_1772196733" r:id="rId6372"/>
        </w:object>
      </w:r>
      <w:r w:rsidRPr="00DC5648">
        <w:t xml:space="preserve"> vào hai đầu đoạn mạch AB như hình bên. Trong đó, cuộn cảm thuần có độ tự cảm L; tụ điện có điện dung C; X là đoạn mạch chứa các phần tử có </w:t>
      </w:r>
      <w:r w:rsidRPr="00DC5648">
        <w:object w:dxaOrig="855" w:dyaOrig="360">
          <v:shape id="_x0000_i4428" type="#_x0000_t75" style="width:42.75pt;height:18pt" o:ole="">
            <v:imagedata r:id="rId6373" o:title=""/>
          </v:shape>
          <o:OLEObject Type="Embed" ProgID="Equation.DSMT4" ShapeID="_x0000_i4428" DrawAspect="Content" ObjectID="_1772196734" r:id="rId6374"/>
        </w:object>
      </w:r>
      <w:r w:rsidRPr="00DC5648">
        <w:t xml:space="preserve"> mắc nối tiếp. Biết </w:t>
      </w:r>
      <w:r w:rsidRPr="00DC5648">
        <w:object w:dxaOrig="1080" w:dyaOrig="315">
          <v:shape id="_x0000_i4429" type="#_x0000_t75" style="width:54pt;height:15.75pt" o:ole="">
            <v:imagedata r:id="rId6375" o:title=""/>
          </v:shape>
          <o:OLEObject Type="Embed" ProgID="Equation.DSMT4" ShapeID="_x0000_i4429" DrawAspect="Content" ObjectID="_1772196735" r:id="rId6376"/>
        </w:object>
      </w:r>
      <w:r w:rsidRPr="00DC5648">
        <w:t xml:space="preserve">, các điện áp hiệu dụng: </w:t>
      </w:r>
      <w:r w:rsidRPr="00DC5648">
        <w:object w:dxaOrig="2340" w:dyaOrig="360">
          <v:shape id="_x0000_i4430" type="#_x0000_t75" style="width:117pt;height:18pt" o:ole="">
            <v:imagedata r:id="rId6377" o:title=""/>
          </v:shape>
          <o:OLEObject Type="Embed" ProgID="Equation.DSMT4" ShapeID="_x0000_i4430" DrawAspect="Content" ObjectID="_1772196736" r:id="rId6378"/>
        </w:object>
      </w:r>
      <w:r w:rsidRPr="00DC5648">
        <w:t xml:space="preserve">, góc lệch pha giữa </w:t>
      </w:r>
      <w:r w:rsidRPr="00DC5648">
        <w:object w:dxaOrig="405" w:dyaOrig="360">
          <v:shape id="_x0000_i4431" type="#_x0000_t75" style="width:20.25pt;height:18pt" o:ole="">
            <v:imagedata r:id="rId6379" o:title=""/>
          </v:shape>
          <o:OLEObject Type="Embed" ProgID="Equation.DSMT4" ShapeID="_x0000_i4431" DrawAspect="Content" ObjectID="_1772196737" r:id="rId6380"/>
        </w:object>
      </w:r>
      <w:r w:rsidRPr="00DC5648">
        <w:t xml:space="preserve"> và </w:t>
      </w:r>
      <w:r w:rsidRPr="00DC5648">
        <w:object w:dxaOrig="405" w:dyaOrig="360">
          <v:shape id="_x0000_i4432" type="#_x0000_t75" style="width:20.25pt;height:18pt" o:ole="">
            <v:imagedata r:id="rId6381" o:title=""/>
          </v:shape>
          <o:OLEObject Type="Embed" ProgID="Equation.DSMT4" ShapeID="_x0000_i4432" DrawAspect="Content" ObjectID="_1772196738" r:id="rId6382"/>
        </w:object>
      </w:r>
      <w:r w:rsidRPr="00DC5648">
        <w:t xml:space="preserve"> là </w:t>
      </w:r>
      <w:r w:rsidRPr="00DC5648">
        <w:object w:dxaOrig="360" w:dyaOrig="615">
          <v:shape id="_x0000_i4433" type="#_x0000_t75" style="width:18pt;height:30.75pt" o:ole="">
            <v:imagedata r:id="rId6383" o:title=""/>
          </v:shape>
          <o:OLEObject Type="Embed" ProgID="Equation.DSMT4" ShapeID="_x0000_i4433" DrawAspect="Content" ObjectID="_1772196739" r:id="rId6384"/>
        </w:object>
      </w:r>
      <w:r w:rsidRPr="00DC5648">
        <w:t>. Hệ số công suất của X là</w:t>
      </w:r>
    </w:p>
    <w:p w:rsidR="00DC5648" w:rsidRPr="00DC5648" w:rsidRDefault="00EF1727" w:rsidP="00DC5648">
      <w:r>
        <w:rPr>
          <w:noProof/>
        </w:rPr>
        <w:drawing>
          <wp:inline distT="0" distB="0" distL="0" distR="0">
            <wp:extent cx="2390775" cy="619125"/>
            <wp:effectExtent l="0" t="0" r="9525"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6385">
                      <a:extLst>
                        <a:ext uri="{28A0092B-C50C-407E-A947-70E740481C1C}">
                          <a14:useLocalDpi xmlns:a14="http://schemas.microsoft.com/office/drawing/2010/main" val="0"/>
                        </a:ext>
                      </a:extLst>
                    </a:blip>
                    <a:srcRect/>
                    <a:stretch>
                      <a:fillRect/>
                    </a:stretch>
                  </pic:blipFill>
                  <pic:spPr bwMode="auto">
                    <a:xfrm>
                      <a:off x="0" y="0"/>
                      <a:ext cx="2390775" cy="619125"/>
                    </a:xfrm>
                    <a:prstGeom prst="rect">
                      <a:avLst/>
                    </a:prstGeom>
                    <a:noFill/>
                    <a:ln>
                      <a:noFill/>
                    </a:ln>
                  </pic:spPr>
                </pic:pic>
              </a:graphicData>
            </a:graphic>
          </wp:inline>
        </w:drawing>
      </w:r>
    </w:p>
    <w:p w:rsidR="00DC5648" w:rsidRPr="00DC5648" w:rsidRDefault="00DC5648" w:rsidP="00DC5648">
      <w:r w:rsidRPr="00DC5648">
        <w:tab/>
        <w:t xml:space="preserve">Đáp án: ……………………………………………… </w:t>
      </w:r>
      <w:bookmarkEnd w:id="22"/>
    </w:p>
    <w:p w:rsidR="00DC5648" w:rsidRPr="00DC5648" w:rsidRDefault="00DC5648" w:rsidP="00DC5648">
      <w:r w:rsidRPr="00DC5648">
        <w:t xml:space="preserve">Câu 131 (VD): Cho hỗn hợp chất rắn gồm CaC2, Al4C3, Ca vào nước dư thu được hỗn hợp X gồm 3 khí (trong đó có 2 khí có cùng số mol). Lấy 8,96 lít hỗn hợp X (đktc) chia làm 2 phần bằng nhau. Phần 1 cho vào dung dịch AgNO3 trong NH3 (dư), sau phản ứng thu được 24 gam kết tủa. Phần 2 cho qua Ni (đun nóng) thu được hỗn hợp Y. Thể tích O2 (đktc) cần dùng để đốt cháy hoàn toàn Y là </w:t>
      </w:r>
    </w:p>
    <w:p w:rsidR="00DC5648" w:rsidRPr="00DC5648" w:rsidRDefault="00DC5648" w:rsidP="00DC5648">
      <w:r w:rsidRPr="00DC5648">
        <w:tab/>
        <w:t xml:space="preserve">A. 8,96 lít. </w:t>
      </w:r>
      <w:r w:rsidRPr="00DC5648">
        <w:tab/>
        <w:t xml:space="preserve">B. 5,60 lít. </w:t>
      </w:r>
      <w:r w:rsidRPr="00DC5648">
        <w:tab/>
        <w:t xml:space="preserve">C. 16,80 lít. </w:t>
      </w:r>
      <w:r w:rsidRPr="00DC5648">
        <w:tab/>
        <w:t xml:space="preserve">D. 8,40 lít. </w:t>
      </w:r>
    </w:p>
    <w:p w:rsidR="00DC5648" w:rsidRPr="00DC5648" w:rsidRDefault="00DC5648" w:rsidP="00DC5648">
      <w:r w:rsidRPr="00DC5648">
        <w:t xml:space="preserve">Câu 132 (VD): Pha chế 35,8 gam dung dịch CuSO4 bão hòa ở 100oC. Đun nóng dung dịch này cho đến khi có 17,86 gam nước bay hơi, sau đó để nguội đến 20oC. Tính số gam tinh thể CuSO4.5H2O kết tinh. Biết rằng độ tan của CuSO4 trong nước ở 20oC và 100oC lần lượt là 20,26 gam và 75,4 gam. </w:t>
      </w:r>
    </w:p>
    <w:p w:rsidR="00DC5648" w:rsidRPr="00DC5648" w:rsidRDefault="00DC5648" w:rsidP="00DC5648">
      <w:r w:rsidRPr="00DC5648">
        <w:tab/>
        <w:t xml:space="preserve">A. 26,25 gam. </w:t>
      </w:r>
      <w:r w:rsidRPr="00DC5648">
        <w:tab/>
        <w:t xml:space="preserve">B. 25,00 gam. </w:t>
      </w:r>
      <w:r w:rsidRPr="00DC5648">
        <w:tab/>
        <w:t xml:space="preserve">C. 28,75 gam. </w:t>
      </w:r>
      <w:r w:rsidRPr="00DC5648">
        <w:tab/>
        <w:t xml:space="preserve">D. 27,35 gam. </w:t>
      </w:r>
    </w:p>
    <w:p w:rsidR="00DC5648" w:rsidRPr="00DC5648" w:rsidRDefault="00DC5648" w:rsidP="00DC5648">
      <w:r w:rsidRPr="00DC5648">
        <w:t xml:space="preserve">Câu 133 (VD): Nung 0,935 gam quặng cromit với chất oxi hóa để oxi hóa toàn bộ crom thành CrO42-. Hòa tan sản phẩm vào nước, phân hủy hết chất oxi hóa, axit hóa dung dịch bằng H2SO4 rồi thêm 50,0 ml dung dịch FeSO4 0,08M vào. Để chuẩn độ FeSO4 dư cần 14,85 ml dung dịch KMnO4 0,004M. Hàm lượng crom có trong quặng là </w:t>
      </w:r>
    </w:p>
    <w:p w:rsidR="00DC5648" w:rsidRPr="00DC5648" w:rsidRDefault="00DC5648" w:rsidP="00DC5648">
      <w:r w:rsidRPr="00DC5648">
        <w:tab/>
        <w:t xml:space="preserve">A. 7,97%. </w:t>
      </w:r>
      <w:r w:rsidRPr="00DC5648">
        <w:tab/>
        <w:t xml:space="preserve">B. 6,865%. </w:t>
      </w:r>
      <w:r w:rsidRPr="00DC5648">
        <w:tab/>
        <w:t xml:space="preserve">C. 15,9%. </w:t>
      </w:r>
      <w:r w:rsidRPr="00DC5648">
        <w:tab/>
        <w:t xml:space="preserve">D. 3,43%. </w:t>
      </w:r>
    </w:p>
    <w:p w:rsidR="00DC5648" w:rsidRPr="00DC5648" w:rsidRDefault="00DC5648" w:rsidP="00DC5648">
      <w:r w:rsidRPr="00DC5648">
        <w:t xml:space="preserve">Câu 94563 Lưu </w:t>
      </w:r>
    </w:p>
    <w:p w:rsidR="00DC5648" w:rsidRPr="00DC5648" w:rsidRDefault="00DC5648" w:rsidP="00DC5648">
      <w:r w:rsidRPr="00DC5648">
        <w:t xml:space="preserve">Câu 134 (VD): Cho a gam hỗn hợp X gồm glyxin, alanin và valin phản ứng với 100 ml dung dịch HCl 1M thu được dung dịch Y. Để phản ứng hết với các chất trong dung dịch Y cần 380 ml dung dịch KOH 0,5M. Mặt khác, đốt cháy hoàn toàn a gam hỗn hợp X rồi cho sản phẩm cháy vào bình đựng dung dịch Ba(OH)2 dư, sau phản ứng khối lượng dung dịch trong bình giảm 43,74 gam. Giá trị của a là </w:t>
      </w:r>
    </w:p>
    <w:p w:rsidR="00DC5648" w:rsidRPr="00DC5648" w:rsidRDefault="00DC5648" w:rsidP="00DC5648">
      <w:r w:rsidRPr="00DC5648">
        <w:tab/>
        <w:t xml:space="preserve">A. 7,57. </w:t>
      </w:r>
      <w:r w:rsidRPr="00DC5648">
        <w:tab/>
        <w:t xml:space="preserve">B. 8,85. </w:t>
      </w:r>
      <w:r w:rsidRPr="00DC5648">
        <w:tab/>
        <w:t xml:space="preserve">C. 7,75. </w:t>
      </w:r>
      <w:r w:rsidRPr="00DC5648">
        <w:tab/>
        <w:t xml:space="preserve">D. 5,48. </w:t>
      </w:r>
    </w:p>
    <w:p w:rsidR="00DC5648" w:rsidRPr="00DC5648" w:rsidRDefault="00DC5648" w:rsidP="00DC5648">
      <w:r w:rsidRPr="00DC5648">
        <w:t>Câu 135 (TH): Tiến hành thí nghiệm theo các bước sau:</w:t>
      </w:r>
    </w:p>
    <w:p w:rsidR="00DC5648" w:rsidRPr="00DC5648" w:rsidRDefault="00DC5648" w:rsidP="00DC5648">
      <w:r w:rsidRPr="00DC5648">
        <w:lastRenderedPageBreak/>
        <w:t>Bước 1: Cho vào hai bình cầu mỗi bình khoảng 6 ml metyl axetat.</w:t>
      </w:r>
    </w:p>
    <w:p w:rsidR="00DC5648" w:rsidRPr="00DC5648" w:rsidRDefault="00DC5648" w:rsidP="00DC5648">
      <w:r w:rsidRPr="00DC5648">
        <w:t>Bước 2: Thêm khoảng 6 - 8 ml dung dịch H2SO4 loãng 25% vào bình thứ nhất, khoảng 12 ml dung dịch NaOH 35% vào bình thứ hai.</w:t>
      </w:r>
    </w:p>
    <w:p w:rsidR="00DC5648" w:rsidRPr="00DC5648" w:rsidRDefault="00DC5648" w:rsidP="00DC5648">
      <w:r w:rsidRPr="00DC5648">
        <w:t>Bước 3: Lắc đều cả hai bình, lắp ống sinh hàn rồi đun sôi nhẹ trong khoảng thời gian 5 - 8 phút, sau đó để nguội.</w:t>
      </w:r>
    </w:p>
    <w:p w:rsidR="00DC5648" w:rsidRPr="00DC5648" w:rsidRDefault="00DC5648" w:rsidP="00DC5648">
      <w:r w:rsidRPr="00DC5648">
        <w:t xml:space="preserve">Phát biểu nào sau đây đúng? </w:t>
      </w:r>
    </w:p>
    <w:p w:rsidR="00DC5648" w:rsidRPr="00DC5648" w:rsidRDefault="00DC5648" w:rsidP="00DC5648">
      <w:r w:rsidRPr="00DC5648">
        <w:tab/>
        <w:t xml:space="preserve">A. Ở bước 3, trong hai bình đều xảy ra phản ứng xà phòng hóa. </w:t>
      </w:r>
    </w:p>
    <w:p w:rsidR="00DC5648" w:rsidRPr="00DC5648" w:rsidRDefault="00DC5648" w:rsidP="00DC5648">
      <w:r w:rsidRPr="00DC5648">
        <w:tab/>
        <w:t xml:space="preserve">B. Ở bước 3, có thể thay đun sôi nhẹ bằng ngâm ống nghiệm trong nước nóng. </w:t>
      </w:r>
    </w:p>
    <w:p w:rsidR="00DC5648" w:rsidRPr="00DC5648" w:rsidRDefault="00DC5648" w:rsidP="00DC5648">
      <w:r w:rsidRPr="00DC5648">
        <w:tab/>
        <w:t xml:space="preserve">C. Sau bước 2, cả hai bình đều tạo dung dịch đồng nhất. </w:t>
      </w:r>
    </w:p>
    <w:p w:rsidR="00DC5648" w:rsidRPr="00DC5648" w:rsidRDefault="00DC5648" w:rsidP="00DC5648">
      <w:r w:rsidRPr="00DC5648">
        <w:tab/>
        <w:t xml:space="preserve">D. Ở bước 3, vai trò của ống sinh hàn là tăng tốc độ phản ứng. </w:t>
      </w:r>
    </w:p>
    <w:p w:rsidR="00DC5648" w:rsidRPr="00DC5648" w:rsidRDefault="00DC5648" w:rsidP="00DC5648">
      <w:r w:rsidRPr="00DC5648">
        <w:t xml:space="preserve">Câu 136 (TH): Polime nào sau đây có chứa nguyên tố nitơ? </w:t>
      </w:r>
    </w:p>
    <w:p w:rsidR="00DC5648" w:rsidRPr="00DC5648" w:rsidRDefault="00DC5648" w:rsidP="00DC5648">
      <w:r w:rsidRPr="00DC5648">
        <w:tab/>
        <w:t xml:space="preserve">A. Polibutađien. </w:t>
      </w:r>
      <w:r w:rsidRPr="00DC5648">
        <w:tab/>
        <w:t xml:space="preserve">B. Poli(vinyl clorua). </w:t>
      </w:r>
      <w:r w:rsidRPr="00DC5648">
        <w:tab/>
        <w:t xml:space="preserve">C. Xenlulozơ. </w:t>
      </w:r>
      <w:r w:rsidRPr="00DC5648">
        <w:tab/>
        <w:t xml:space="preserve">D. Protein. </w:t>
      </w:r>
    </w:p>
    <w:p w:rsidR="00DC5648" w:rsidRPr="00DC5648" w:rsidRDefault="00DC5648" w:rsidP="00DC5648">
      <w:r w:rsidRPr="00DC5648">
        <w:t xml:space="preserve">Câu 137 (VD): Nhiệt phân hoàn toàn m gam hỗn hợp Al(NO3)3 và Fe(NO3)2 thu được 47,3 gam chất rắn Y. Hòa tan Y trong dung dịch NaOH thấy có 0,3 mol NaOH phản ứng. Khối lượng hỗn hợp muối là </w:t>
      </w:r>
    </w:p>
    <w:p w:rsidR="00DC5648" w:rsidRPr="00DC5648" w:rsidRDefault="00DC5648" w:rsidP="00DC5648">
      <w:r w:rsidRPr="00DC5648">
        <w:tab/>
        <w:t xml:space="preserve">A. 88,8. </w:t>
      </w:r>
      <w:r w:rsidRPr="00DC5648">
        <w:tab/>
        <w:t xml:space="preserve">B. 135,9. </w:t>
      </w:r>
      <w:r w:rsidRPr="00DC5648">
        <w:tab/>
        <w:t xml:space="preserve">C. 139,2. </w:t>
      </w:r>
      <w:r w:rsidRPr="00DC5648">
        <w:tab/>
        <w:t xml:space="preserve">D. 69,6. </w:t>
      </w:r>
    </w:p>
    <w:p w:rsidR="00DC5648" w:rsidRPr="00DC5648" w:rsidRDefault="00DC5648" w:rsidP="00DC5648">
      <w:r w:rsidRPr="00DC5648">
        <w:t>Câu 138 (TH): Tiến hành thí nghiệm như hình vẽ:</w:t>
      </w:r>
    </w:p>
    <w:p w:rsidR="00DC5648" w:rsidRPr="00DC5648" w:rsidRDefault="00EF1727" w:rsidP="00DC5648">
      <w:r>
        <w:rPr>
          <w:noProof/>
        </w:rPr>
        <w:drawing>
          <wp:inline distT="0" distB="0" distL="0" distR="0">
            <wp:extent cx="2343150" cy="1619250"/>
            <wp:effectExtent l="0" t="0" r="0"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2343150" cy="1619250"/>
                    </a:xfrm>
                    <a:prstGeom prst="rect">
                      <a:avLst/>
                    </a:prstGeom>
                    <a:noFill/>
                    <a:ln>
                      <a:noFill/>
                    </a:ln>
                  </pic:spPr>
                </pic:pic>
              </a:graphicData>
            </a:graphic>
          </wp:inline>
        </w:drawing>
      </w:r>
    </w:p>
    <w:p w:rsidR="00DC5648" w:rsidRPr="00DC5648" w:rsidRDefault="00DC5648" w:rsidP="00DC5648">
      <w:r w:rsidRPr="00DC5648">
        <w:t xml:space="preserve">Ban đầu trong cốc chứa nước vôi trong. Sục rất từ từ CO2 vào cốc cho tới dư. Hỏi độ sáng của bóng đèn thay đổi như thế nào? </w:t>
      </w:r>
    </w:p>
    <w:p w:rsidR="00DC5648" w:rsidRPr="00DC5648" w:rsidRDefault="00DC5648" w:rsidP="00DC5648">
      <w:r w:rsidRPr="00DC5648">
        <w:tab/>
        <w:t xml:space="preserve">A. Giảm dần đến tắt rồi lại sáng tăng dần. </w:t>
      </w:r>
      <w:r w:rsidRPr="00DC5648">
        <w:tab/>
        <w:t xml:space="preserve">B. Tăng dần rồi giảm dần đến tắt. </w:t>
      </w:r>
    </w:p>
    <w:p w:rsidR="00DC5648" w:rsidRPr="00DC5648" w:rsidRDefault="00DC5648" w:rsidP="00DC5648">
      <w:r w:rsidRPr="00DC5648">
        <w:tab/>
        <w:t xml:space="preserve">C. Tăng dần. </w:t>
      </w:r>
      <w:r w:rsidRPr="00DC5648">
        <w:tab/>
      </w:r>
      <w:r w:rsidRPr="00DC5648">
        <w:tab/>
        <w:t xml:space="preserve">D. Giảm dần đến tắt. </w:t>
      </w:r>
    </w:p>
    <w:p w:rsidR="00DC5648" w:rsidRPr="00DC5648" w:rsidRDefault="00DC5648" w:rsidP="00DC5648">
      <w:r w:rsidRPr="00DC5648">
        <w:t xml:space="preserve">Câu 139 (TH): Cho cân bằng sau: C(r) + H2O (k) ⇄ CO(K) + H2 (k) (ΔH &gt; 0). Yếu tố nào sau đây không làm chuyển dịch cân bằng? </w:t>
      </w:r>
    </w:p>
    <w:p w:rsidR="00DC5648" w:rsidRPr="00DC5648" w:rsidRDefault="00DC5648" w:rsidP="00DC5648">
      <w:r w:rsidRPr="00DC5648">
        <w:tab/>
        <w:t xml:space="preserve">A. Tăng lượng hơi nước. </w:t>
      </w:r>
      <w:r w:rsidRPr="00DC5648">
        <w:tab/>
        <w:t xml:space="preserve">B. Thêm khí H2 vào. </w:t>
      </w:r>
      <w:r w:rsidRPr="00DC5648">
        <w:tab/>
        <w:t xml:space="preserve">C. Dùng chất xúc tác. </w:t>
      </w:r>
      <w:r w:rsidRPr="00DC5648">
        <w:tab/>
        <w:t xml:space="preserve">D. Tăng nhiệt độ. </w:t>
      </w:r>
    </w:p>
    <w:p w:rsidR="00DC5648" w:rsidRPr="00DC5648" w:rsidRDefault="00DC5648" w:rsidP="00DC5648">
      <w:r w:rsidRPr="00DC5648">
        <w:t xml:space="preserve">Câu 140 (VDC): Este X hai chức, mạch hở, tạo bởi một ancol no với hai axit cacboxylic no, đơn chức. Este Y ba chức, mạch hở tạo bởi glixerol với một axit cacboxylic không no, đơn chức (phân tử có hai liên kết π). Đốt cháy hoàn toàn m gam hỗn hợp E gồm X và Y cần vừa đủ 0,5 mol O2 thu được 0,45 mol CO2. Mặt khác, thủy phân hoàn toàn 0,16 mol E cần vừa đủ 210 ml dung dịch NaOH 2M thu được hai ancol (có cùng số nguyên tử cacbon trong phân tử) và hỗn hợp ba muối, trong đó tổng khối lượng hai muối của hai axit no là a gam. Giá trị của a là </w:t>
      </w:r>
    </w:p>
    <w:p w:rsidR="00DC5648" w:rsidRPr="00DC5648" w:rsidRDefault="00DC5648" w:rsidP="00DC5648">
      <w:r w:rsidRPr="00DC5648">
        <w:tab/>
        <w:t>Đáp án: ………………………………………….</w:t>
      </w:r>
    </w:p>
    <w:p w:rsidR="00DC5648" w:rsidRPr="00DC5648" w:rsidRDefault="00DC5648" w:rsidP="00DC5648">
      <w:r w:rsidRPr="00DC5648">
        <w:lastRenderedPageBreak/>
        <w:t xml:space="preserve">Câu 141 (NB): Phát biểu nào sau đây là đúng khi nói về áp suất rễ </w:t>
      </w:r>
    </w:p>
    <w:p w:rsidR="00DC5648" w:rsidRPr="00DC5648" w:rsidRDefault="00DC5648" w:rsidP="00DC5648">
      <w:r w:rsidRPr="00DC5648">
        <w:tab/>
        <w:t xml:space="preserve">A. Tạo lực liên kết giữa các phân tử nước với nhau và với thành mạch gỗ. </w:t>
      </w:r>
    </w:p>
    <w:p w:rsidR="00DC5648" w:rsidRPr="00DC5648" w:rsidRDefault="00DC5648" w:rsidP="00DC5648">
      <w:r w:rsidRPr="00DC5648">
        <w:tab/>
        <w:t xml:space="preserve">B. Tạo động lực đầu dưới đẩy dòng mạch gỗ lên cao. </w:t>
      </w:r>
    </w:p>
    <w:p w:rsidR="00DC5648" w:rsidRPr="00DC5648" w:rsidRDefault="00DC5648" w:rsidP="00DC5648">
      <w:r w:rsidRPr="00DC5648">
        <w:tab/>
        <w:t xml:space="preserve">C. Tạo động lực đầu dưới đẩy dòng mạch rây lên cao. </w:t>
      </w:r>
    </w:p>
    <w:p w:rsidR="00DC5648" w:rsidRPr="00DC5648" w:rsidRDefault="00DC5648" w:rsidP="00DC5648">
      <w:r w:rsidRPr="00DC5648">
        <w:tab/>
        <w:t xml:space="preserve">D. Động lực của dòng mạch rây. </w:t>
      </w:r>
    </w:p>
    <w:p w:rsidR="00DC5648" w:rsidRPr="00DC5648" w:rsidRDefault="00DC5648" w:rsidP="00DC5648">
      <w:r w:rsidRPr="00DC5648">
        <w:t xml:space="preserve">Câu 142 (TH): Chiều hướng tiến hóa về tổ chức thần kinh ở động vật theo trình tự là </w:t>
      </w:r>
    </w:p>
    <w:p w:rsidR="00DC5648" w:rsidRPr="00DC5648" w:rsidRDefault="00DC5648" w:rsidP="00DC5648">
      <w:r w:rsidRPr="00DC5648">
        <w:tab/>
        <w:t xml:space="preserve">A. hệ thần kinh dạng lưới → hệ thần kinh dạng chuỗi hạch → hệ thần kinh dạng ống. </w:t>
      </w:r>
    </w:p>
    <w:p w:rsidR="00DC5648" w:rsidRPr="00DC5648" w:rsidRDefault="00DC5648" w:rsidP="00DC5648">
      <w:r w:rsidRPr="00DC5648">
        <w:tab/>
        <w:t xml:space="preserve">B. hệ thần kinh dạng chuỗi hạch → hệ thần kinh dạng ống → hệ thần kinh dạng lưới. </w:t>
      </w:r>
    </w:p>
    <w:p w:rsidR="00DC5648" w:rsidRPr="00DC5648" w:rsidRDefault="00DC5648" w:rsidP="00DC5648">
      <w:r w:rsidRPr="00DC5648">
        <w:tab/>
        <w:t>C. hệ thần kinh dạng lưới → hệ thần kinh dạng ống → hệ thần kinh dạng chuỗi hạch.</w:t>
      </w:r>
    </w:p>
    <w:p w:rsidR="00DC5648" w:rsidRPr="00DC5648" w:rsidRDefault="00DC5648" w:rsidP="00DC5648">
      <w:r w:rsidRPr="00DC5648">
        <w:t xml:space="preserve"> </w:t>
      </w:r>
      <w:r w:rsidRPr="00DC5648">
        <w:tab/>
        <w:t xml:space="preserve">D. hệ thần kinh dạng chuỗi hạch → hệ thần kinh dạng lưới → hệ thần kinh dạng ống. </w:t>
      </w:r>
    </w:p>
    <w:p w:rsidR="00DC5648" w:rsidRPr="00DC5648" w:rsidRDefault="00DC5648" w:rsidP="00DC5648">
      <w:r w:rsidRPr="00DC5648">
        <w:t xml:space="preserve">Câu 143 (TH): Trong sản xuất nông nghiệp, khi sử dụng các chất kích thích sinh trưởng nhân tạo, cần phải chú ý nguyên tắc quan trọng nhất để đảm bảo an toàn cho sản phẩm thu hoạch là </w:t>
      </w:r>
    </w:p>
    <w:p w:rsidR="00DC5648" w:rsidRPr="00DC5648" w:rsidRDefault="00DC5648" w:rsidP="00DC5648">
      <w:r w:rsidRPr="00DC5648">
        <w:tab/>
        <w:t xml:space="preserve">A. sử dụng với nồng độ tối thích, không sử dụng trên nông phẩm trực tiếp làm thức ăn. </w:t>
      </w:r>
    </w:p>
    <w:p w:rsidR="00DC5648" w:rsidRPr="00DC5648" w:rsidRDefault="00DC5648" w:rsidP="00DC5648">
      <w:r w:rsidRPr="00DC5648">
        <w:tab/>
        <w:t xml:space="preserve">B. sử dụng phải phù hợp với các điều kiện sinh thái liên quan đến cây trồng. </w:t>
      </w:r>
    </w:p>
    <w:p w:rsidR="00DC5648" w:rsidRPr="00DC5648" w:rsidRDefault="00DC5648" w:rsidP="00DC5648">
      <w:r w:rsidRPr="00DC5648">
        <w:tab/>
        <w:t xml:space="preserve">C. khi sử dụng phải thoả mản các nhu cầu về nước, phân bón và các điều kiện khác. </w:t>
      </w:r>
    </w:p>
    <w:p w:rsidR="00DC5648" w:rsidRPr="00DC5648" w:rsidRDefault="00DC5648" w:rsidP="00DC5648">
      <w:r w:rsidRPr="00DC5648">
        <w:tab/>
        <w:t xml:space="preserve">D. khi sử dụng cần chú ý đến tính đối kháng và hỗ trợ giữa các chất kích thích. </w:t>
      </w:r>
    </w:p>
    <w:p w:rsidR="00DC5648" w:rsidRPr="00DC5648" w:rsidRDefault="00DC5648" w:rsidP="00DC5648">
      <w:r w:rsidRPr="00DC5648">
        <w:t xml:space="preserve">Câu 144 (NB): Các hình thức sinh sản vô tính ở thực vật đều dựa trên cơ sở của quá trình </w:t>
      </w:r>
    </w:p>
    <w:p w:rsidR="00DC5648" w:rsidRPr="00DC5648" w:rsidRDefault="00DC5648" w:rsidP="00DC5648">
      <w:r w:rsidRPr="00DC5648">
        <w:tab/>
        <w:t xml:space="preserve">A. giảm phân </w:t>
      </w:r>
      <w:r w:rsidRPr="00DC5648">
        <w:tab/>
      </w:r>
      <w:r w:rsidRPr="00DC5648">
        <w:tab/>
        <w:t>B. giảm phân và thụ tinh.</w:t>
      </w:r>
    </w:p>
    <w:p w:rsidR="00DC5648" w:rsidRPr="00DC5648" w:rsidRDefault="00DC5648" w:rsidP="00DC5648">
      <w:r w:rsidRPr="00DC5648">
        <w:t xml:space="preserve"> </w:t>
      </w:r>
      <w:r w:rsidRPr="00DC5648">
        <w:tab/>
        <w:t xml:space="preserve">C. nguyên phân. </w:t>
      </w:r>
      <w:r w:rsidRPr="00DC5648">
        <w:tab/>
      </w:r>
      <w:r w:rsidRPr="00DC5648">
        <w:tab/>
        <w:t xml:space="preserve">D. nguyên phân và giảm phân. </w:t>
      </w:r>
    </w:p>
    <w:p w:rsidR="00DC5648" w:rsidRPr="00DC5648" w:rsidRDefault="00DC5648" w:rsidP="00DC5648">
      <w:r w:rsidRPr="00DC5648">
        <w:t xml:space="preserve">Câu 145 (TH): Một loài thực vật có bộ NST lưỡng bội 2n = 28. Số NST có trong mỗi tế bào ở thể một của loài này khi đang ở kì sau của nguyên phân là </w:t>
      </w:r>
    </w:p>
    <w:p w:rsidR="00DC5648" w:rsidRPr="00DC5648" w:rsidRDefault="00DC5648" w:rsidP="00DC5648">
      <w:r w:rsidRPr="00DC5648">
        <w:tab/>
        <w:t xml:space="preserve">A. 27. </w:t>
      </w:r>
      <w:r w:rsidRPr="00DC5648">
        <w:tab/>
        <w:t xml:space="preserve">B. 54. </w:t>
      </w:r>
      <w:r w:rsidRPr="00DC5648">
        <w:tab/>
        <w:t xml:space="preserve">C. 56. </w:t>
      </w:r>
      <w:r w:rsidRPr="00DC5648">
        <w:tab/>
        <w:t xml:space="preserve">D. 28. </w:t>
      </w:r>
    </w:p>
    <w:p w:rsidR="00DC5648" w:rsidRPr="00DC5648" w:rsidRDefault="00DC5648" w:rsidP="00DC5648">
      <w:r w:rsidRPr="00DC5648">
        <w:t xml:space="preserve">Câu 146 (NB): Xét gen A có 2 alen là A và a. Một quần thể đang cân bằng di truyền có tần số A = 0,6 thì kiểu gen Aa chiếm tỉ lệ </w:t>
      </w:r>
    </w:p>
    <w:p w:rsidR="00DC5648" w:rsidRPr="00DC5648" w:rsidRDefault="00DC5648" w:rsidP="00DC5648">
      <w:r w:rsidRPr="00DC5648">
        <w:tab/>
        <w:t xml:space="preserve">A. 0,25. </w:t>
      </w:r>
      <w:r w:rsidRPr="00DC5648">
        <w:tab/>
        <w:t xml:space="preserve">B. 0,36. </w:t>
      </w:r>
      <w:r w:rsidRPr="00DC5648">
        <w:tab/>
        <w:t xml:space="preserve">C. 0,16. </w:t>
      </w:r>
      <w:r w:rsidRPr="00DC5648">
        <w:tab/>
        <w:t xml:space="preserve">D. 0,48. </w:t>
      </w:r>
    </w:p>
    <w:p w:rsidR="00DC5648" w:rsidRPr="00DC5648" w:rsidRDefault="00DC5648" w:rsidP="00DC5648">
      <w:r w:rsidRPr="00DC5648">
        <w:t xml:space="preserve">Câu 147 (NB): Hiện tượng con lai hơn hẳn bố mẹ về sinh trưởng, phát triển, năng suất và sức chống chịu được gọi là gì? </w:t>
      </w:r>
    </w:p>
    <w:p w:rsidR="00DC5648" w:rsidRPr="00DC5648" w:rsidRDefault="00DC5648" w:rsidP="00DC5648">
      <w:r w:rsidRPr="00DC5648">
        <w:tab/>
        <w:t xml:space="preserve">A. hiện tượng siêu trội. </w:t>
      </w:r>
      <w:r w:rsidRPr="00DC5648">
        <w:tab/>
      </w:r>
      <w:r w:rsidRPr="00DC5648">
        <w:tab/>
        <w:t xml:space="preserve">B. hiện tượng trội hoàn toàn. </w:t>
      </w:r>
    </w:p>
    <w:p w:rsidR="00DC5648" w:rsidRPr="00DC5648" w:rsidRDefault="00DC5648" w:rsidP="00DC5648">
      <w:r w:rsidRPr="00DC5648">
        <w:tab/>
        <w:t xml:space="preserve">C. hiện tượng ưu thế lai. </w:t>
      </w:r>
      <w:r w:rsidRPr="00DC5648">
        <w:tab/>
      </w:r>
      <w:r w:rsidRPr="00DC5648">
        <w:tab/>
        <w:t xml:space="preserve">D. hiện tượng đột biến trội. </w:t>
      </w:r>
    </w:p>
    <w:p w:rsidR="00DC5648" w:rsidRPr="00DC5648" w:rsidRDefault="00DC5648" w:rsidP="00DC5648">
      <w:r w:rsidRPr="00DC5648">
        <w:t xml:space="preserve">Câu 148 (NB): Theo Đacuyn, nguyên liệu chủ yếu cho chọn lọc tự nhiên là </w:t>
      </w:r>
    </w:p>
    <w:p w:rsidR="00DC5648" w:rsidRPr="00DC5648" w:rsidRDefault="00DC5648" w:rsidP="00DC5648">
      <w:r w:rsidRPr="00DC5648">
        <w:tab/>
        <w:t xml:space="preserve">A. thường biến. </w:t>
      </w:r>
      <w:r w:rsidRPr="00DC5648">
        <w:tab/>
        <w:t xml:space="preserve">B. đột biến. </w:t>
      </w:r>
      <w:r w:rsidRPr="00DC5648">
        <w:tab/>
        <w:t xml:space="preserve">C. biến dị cá thể. </w:t>
      </w:r>
      <w:r w:rsidRPr="00DC5648">
        <w:tab/>
        <w:t xml:space="preserve">D. biến dị tổ hợp. </w:t>
      </w:r>
    </w:p>
    <w:p w:rsidR="00DC5648" w:rsidRPr="00DC5648" w:rsidRDefault="00DC5648" w:rsidP="00DC5648">
      <w:r w:rsidRPr="00DC5648">
        <w:t xml:space="preserve">Câu 149 (NB): Hiện tượng liền rễ ở cây thông nhựa là ví dụ minh họa cho mối quan hệ </w:t>
      </w:r>
    </w:p>
    <w:p w:rsidR="00DC5648" w:rsidRPr="00DC5648" w:rsidRDefault="00DC5648" w:rsidP="00DC5648">
      <w:r w:rsidRPr="00DC5648">
        <w:tab/>
        <w:t xml:space="preserve">A. hỗ trợ cùng loài. </w:t>
      </w:r>
      <w:r w:rsidRPr="00DC5648">
        <w:tab/>
        <w:t xml:space="preserve">B. cạnh tranh cùng loài. </w:t>
      </w:r>
      <w:r w:rsidRPr="00DC5648">
        <w:tab/>
        <w:t xml:space="preserve">C. hỗ trợ khác loài. </w:t>
      </w:r>
      <w:r w:rsidRPr="00DC5648">
        <w:tab/>
        <w:t xml:space="preserve">D. ức chế - cảm nhiễm. </w:t>
      </w:r>
    </w:p>
    <w:p w:rsidR="00DC5648" w:rsidRPr="00DC5648" w:rsidRDefault="00DC5648" w:rsidP="00DC5648">
      <w:r w:rsidRPr="00DC5648">
        <w:t xml:space="preserve">Câu 150 (TH): Cho biết mỗi gen quy định một tính trạng, các gen phân li độc lập, gen trội là trội hoàn toàn và không có đột biến xảy ra. Tính theo lý thuyết, phép lai AaBbDdEe × AaBbDdEe cho đời con có kiểu hình mang 2 tính trạng trội và 2 tính trạng lặn chiếm tỉ lệ </w:t>
      </w:r>
    </w:p>
    <w:p w:rsidR="00DC5648" w:rsidRPr="00DC5648" w:rsidRDefault="00DC5648" w:rsidP="00DC5648">
      <w:r w:rsidRPr="00DC5648">
        <w:lastRenderedPageBreak/>
        <w:tab/>
        <w:t>Đáp án: ………………………………………….</w:t>
      </w:r>
    </w:p>
    <w:p w:rsidR="00DC5648" w:rsidRPr="00DC5648" w:rsidRDefault="00DC5648" w:rsidP="00DC5648"/>
    <w:p w:rsidR="00DC5648" w:rsidRPr="00DC5648" w:rsidRDefault="00DC5648" w:rsidP="00DC5648"/>
    <w:p w:rsidR="00DC5648" w:rsidRPr="00DC5648" w:rsidRDefault="00DC5648" w:rsidP="00DC5648"/>
    <w:p w:rsidR="00DC5648" w:rsidRPr="00DC5648" w:rsidRDefault="00DC5648" w:rsidP="00DC5648">
      <w:r w:rsidRPr="00DC5648">
        <w:br w:type="page"/>
      </w:r>
      <w:r w:rsidRPr="00DC5648">
        <w:lastRenderedPageBreak/>
        <w:t>Đáp án</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14"/>
        <w:gridCol w:w="1296"/>
        <w:gridCol w:w="1014"/>
        <w:gridCol w:w="1014"/>
        <w:gridCol w:w="1014"/>
        <w:gridCol w:w="1014"/>
        <w:gridCol w:w="1014"/>
        <w:gridCol w:w="1015"/>
        <w:gridCol w:w="1015"/>
        <w:gridCol w:w="1015"/>
      </w:tblGrid>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B</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C</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380" w:dyaOrig="620">
                <v:shape id="_x0000_i4434" type="#_x0000_t75" style="width:18.75pt;height:30.75pt" o:ole="">
                  <v:imagedata r:id="rId6387" o:title=""/>
                </v:shape>
                <o:OLEObject Type="Embed" ProgID="Equation.DSMT4" ShapeID="_x0000_i4434" DrawAspect="Content" ObjectID="_1772196740" r:id="rId6388"/>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8. 5</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9. 180</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0. 27</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1. 1</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2. </w:t>
            </w:r>
            <w:r w:rsidRPr="00DC5648">
              <w:object w:dxaOrig="1080" w:dyaOrig="279">
                <v:shape id="_x0000_i4435" type="#_x0000_t75" style="width:54pt;height:14.25pt" o:ole="">
                  <v:imagedata r:id="rId6389" o:title=""/>
                </v:shape>
                <o:OLEObject Type="Embed" ProgID="Equation.DSMT4" ShapeID="_x0000_i4435" DrawAspect="Content" ObjectID="_1772196741" r:id="rId6390"/>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3. </w:t>
            </w:r>
            <w:r w:rsidRPr="00DC5648">
              <w:object w:dxaOrig="460" w:dyaOrig="620">
                <v:shape id="_x0000_i4436" type="#_x0000_t75" style="width:23.25pt;height:30.75pt" o:ole="">
                  <v:imagedata r:id="rId6391" o:title=""/>
                </v:shape>
                <o:OLEObject Type="Embed" ProgID="Equation.DSMT4" ShapeID="_x0000_i4436" DrawAspect="Content" ObjectID="_1772196742" r:id="rId6392"/>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4. 5</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5.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6. 30</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7. 1</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8. 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9. </w:t>
            </w:r>
            <w:r w:rsidRPr="00DC5648">
              <w:object w:dxaOrig="780" w:dyaOrig="680">
                <v:shape id="_x0000_i4437" type="#_x0000_t75" style="width:39pt;height:33.75pt" o:ole="">
                  <v:imagedata r:id="rId6393" o:title=""/>
                </v:shape>
                <o:OLEObject Type="Embed" ProgID="Equation.DSMT4" ShapeID="_x0000_i4437" DrawAspect="Content" ObjectID="_1772196743" r:id="rId6394"/>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50</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B</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C</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D</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C</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A</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0. 0,87</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12,36</w:t>
            </w:r>
          </w:p>
        </w:tc>
      </w:tr>
      <w:tr w:rsidR="00DC5648" w:rsidRPr="00DC5648" w:rsidTr="002C755C">
        <w:trPr>
          <w:trHeight w:val="397"/>
        </w:trPr>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50. </w:t>
            </w:r>
            <w:r w:rsidRPr="00DC5648">
              <w:object w:dxaOrig="440" w:dyaOrig="620">
                <v:shape id="_x0000_i4438" type="#_x0000_t75" style="width:21.75pt;height:30.75pt" o:ole="">
                  <v:imagedata r:id="rId6395" o:title=""/>
                </v:shape>
                <o:OLEObject Type="Embed" ProgID="Equation.DSMT4" ShapeID="_x0000_i4438" DrawAspect="Content" ObjectID="_1772196744" r:id="rId6396"/>
              </w:object>
            </w:r>
          </w:p>
        </w:tc>
      </w:tr>
    </w:tbl>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TH):</w:t>
      </w:r>
    </w:p>
    <w:p w:rsidR="00DC5648" w:rsidRPr="00DC5648" w:rsidRDefault="00EF1727" w:rsidP="00DC5648">
      <w:r>
        <w:rPr>
          <w:noProof/>
        </w:rPr>
        <w:drawing>
          <wp:inline distT="0" distB="0" distL="0" distR="0">
            <wp:extent cx="6115050" cy="1733550"/>
            <wp:effectExtent l="0" t="0" r="0" b="0"/>
            <wp:docPr id="355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20">
                      <a:extLst>
                        <a:ext uri="{28A0092B-C50C-407E-A947-70E740481C1C}">
                          <a14:useLocalDpi xmlns:a14="http://schemas.microsoft.com/office/drawing/2010/main" val="0"/>
                        </a:ext>
                      </a:extLst>
                    </a:blip>
                    <a:srcRect/>
                    <a:stretch>
                      <a:fillRect/>
                    </a:stretch>
                  </pic:blipFill>
                  <pic:spPr bwMode="auto">
                    <a:xfrm>
                      <a:off x="0" y="0"/>
                      <a:ext cx="6115050" cy="1733550"/>
                    </a:xfrm>
                    <a:prstGeom prst="rect">
                      <a:avLst/>
                    </a:prstGeom>
                    <a:noFill/>
                    <a:ln>
                      <a:noFill/>
                    </a:ln>
                  </pic:spPr>
                </pic:pic>
              </a:graphicData>
            </a:graphic>
          </wp:inline>
        </w:drawing>
      </w:r>
    </w:p>
    <w:p w:rsidR="00DC5648" w:rsidRPr="00DC5648" w:rsidRDefault="00DC5648" w:rsidP="00DC5648">
      <w:r w:rsidRPr="00DC5648">
        <w:t xml:space="preserve">Ở quốc gia nào, số giờ làm việc trung bình của người lao động nữ cao hơn những quốc gia còn lại? </w:t>
      </w:r>
    </w:p>
    <w:p w:rsidR="00DC5648" w:rsidRPr="00DC5648" w:rsidRDefault="00DC5648" w:rsidP="00DC5648">
      <w:r w:rsidRPr="00DC5648">
        <w:tab/>
        <w:t xml:space="preserve">A. Hy Lạp </w:t>
      </w:r>
      <w:r w:rsidRPr="00DC5648">
        <w:tab/>
        <w:t xml:space="preserve">B. Hà Lan </w:t>
      </w:r>
      <w:r w:rsidRPr="00DC5648">
        <w:tab/>
        <w:t xml:space="preserve">C. Anh </w:t>
      </w:r>
      <w:r w:rsidRPr="00DC5648">
        <w:tab/>
      </w:r>
      <w:r w:rsidRPr="00DC5648">
        <w:rPr>
          <w:highlight w:val="yellow"/>
        </w:rPr>
        <w:t>D. Ng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Tính số giờ làm việc trung bình của nữ (lao động toàn thời gian và bán thời gian) ở mỗi quốc gia, sau đó kết luận.</w:t>
      </w:r>
    </w:p>
    <w:p w:rsidR="00DC5648" w:rsidRPr="00DC5648" w:rsidRDefault="00DC5648" w:rsidP="00DC5648">
      <w:r w:rsidRPr="00DC5648">
        <w:t xml:space="preserve">Giải chi tiết: </w:t>
      </w:r>
    </w:p>
    <w:p w:rsidR="00DC5648" w:rsidRPr="00DC5648" w:rsidRDefault="00DC5648" w:rsidP="00DC5648">
      <w:r w:rsidRPr="00DC5648">
        <w:t>Số giờ làm việc trung bình của nữ (lao động toàn thời gian và bán thời gian) ở:</w:t>
      </w:r>
    </w:p>
    <w:p w:rsidR="00DC5648" w:rsidRPr="00DC5648" w:rsidRDefault="00DC5648" w:rsidP="00DC5648">
      <w:r w:rsidRPr="00DC5648">
        <w:t xml:space="preserve">Hy Lạp: </w:t>
      </w:r>
      <w:r w:rsidRPr="00DC5648">
        <w:object w:dxaOrig="1860" w:dyaOrig="615">
          <v:shape id="_x0000_i4439" type="#_x0000_t75" style="width:93pt;height:30.75pt" o:ole="">
            <v:imagedata r:id="rId6397" o:title=""/>
          </v:shape>
          <o:OLEObject Type="Embed" ProgID="Equation.DSMT4" ShapeID="_x0000_i4439" DrawAspect="Content" ObjectID="_1772196745" r:id="rId6398"/>
        </w:object>
      </w:r>
      <w:r w:rsidRPr="00DC5648">
        <w:t xml:space="preserve"> (giờ)</w:t>
      </w:r>
    </w:p>
    <w:p w:rsidR="00DC5648" w:rsidRPr="00DC5648" w:rsidRDefault="00DC5648" w:rsidP="00DC5648">
      <w:r w:rsidRPr="00DC5648">
        <w:t xml:space="preserve">Hà Lan: </w:t>
      </w:r>
      <w:r w:rsidRPr="00DC5648">
        <w:object w:dxaOrig="1665" w:dyaOrig="615">
          <v:shape id="_x0000_i4440" type="#_x0000_t75" style="width:83.25pt;height:30.75pt" o:ole="">
            <v:imagedata r:id="rId6399" o:title=""/>
          </v:shape>
          <o:OLEObject Type="Embed" ProgID="Equation.DSMT4" ShapeID="_x0000_i4440" DrawAspect="Content" ObjectID="_1772196746" r:id="rId6400"/>
        </w:object>
      </w:r>
      <w:r w:rsidRPr="00DC5648">
        <w:t xml:space="preserve"> (giờ)</w:t>
      </w:r>
    </w:p>
    <w:p w:rsidR="00DC5648" w:rsidRPr="00DC5648" w:rsidRDefault="00DC5648" w:rsidP="00DC5648">
      <w:r w:rsidRPr="00DC5648">
        <w:t xml:space="preserve">Anh: </w:t>
      </w:r>
      <w:r w:rsidRPr="00DC5648">
        <w:object w:dxaOrig="1455" w:dyaOrig="615">
          <v:shape id="_x0000_i4441" type="#_x0000_t75" style="width:72.75pt;height:30.75pt" o:ole="">
            <v:imagedata r:id="rId6401" o:title=""/>
          </v:shape>
          <o:OLEObject Type="Embed" ProgID="Equation.DSMT4" ShapeID="_x0000_i4441" DrawAspect="Content" ObjectID="_1772196747" r:id="rId6402"/>
        </w:object>
      </w:r>
      <w:r w:rsidRPr="00DC5648">
        <w:t xml:space="preserve"> (giờ)</w:t>
      </w:r>
    </w:p>
    <w:p w:rsidR="00DC5648" w:rsidRPr="00DC5648" w:rsidRDefault="00DC5648" w:rsidP="00DC5648">
      <w:r w:rsidRPr="00DC5648">
        <w:t xml:space="preserve">Nga: </w:t>
      </w:r>
      <w:r w:rsidRPr="00DC5648">
        <w:object w:dxaOrig="1680" w:dyaOrig="615">
          <v:shape id="_x0000_i4442" type="#_x0000_t75" style="width:84pt;height:30.75pt" o:ole="">
            <v:imagedata r:id="rId6403" o:title=""/>
          </v:shape>
          <o:OLEObject Type="Embed" ProgID="Equation.DSMT4" ShapeID="_x0000_i4442" DrawAspect="Content" ObjectID="_1772196748" r:id="rId6404"/>
        </w:object>
      </w:r>
      <w:r w:rsidRPr="00DC5648">
        <w:t xml:space="preserve"> (giờ)</w:t>
      </w:r>
    </w:p>
    <w:p w:rsidR="00DC5648" w:rsidRPr="00DC5648" w:rsidRDefault="00DC5648" w:rsidP="00DC5648">
      <w:r w:rsidRPr="00DC5648">
        <w:t>Vậy số giờ làm việc trung bình của nữ (lao động toàn thời gian và bán thời gian) ở Nga cao hơn những quốc gia còn lại.</w:t>
      </w:r>
    </w:p>
    <w:p w:rsidR="00DC5648" w:rsidRPr="00DC5648" w:rsidRDefault="00DC5648" w:rsidP="00DC5648">
      <w:r w:rsidRPr="00DC5648">
        <w:t xml:space="preserve">Câu 2 (TH): Cho chuyển động xác định bởi phương trình </w:t>
      </w:r>
      <w:r w:rsidRPr="00DC5648">
        <w:object w:dxaOrig="2460" w:dyaOrig="615">
          <v:shape id="_x0000_i4443" type="#_x0000_t75" style="width:123pt;height:30.75pt" o:ole="">
            <v:imagedata r:id="rId6405" o:title=""/>
          </v:shape>
          <o:OLEObject Type="Embed" ProgID="Equation.DSMT4" ShapeID="_x0000_i4443" DrawAspect="Content" ObjectID="_1772196749" r:id="rId6406"/>
        </w:object>
      </w:r>
      <w:r w:rsidRPr="00DC5648">
        <w:t xml:space="preserve">, trong đó t tính bằng giây (s) và S tính bằng mét (m). Tại thời điểm nào, giá tốc của chuyển động đạt giá trị lớn nhất? </w:t>
      </w:r>
    </w:p>
    <w:p w:rsidR="00DC5648" w:rsidRPr="00DC5648" w:rsidRDefault="00DC5648" w:rsidP="00DC5648">
      <w:r w:rsidRPr="00DC5648">
        <w:tab/>
        <w:t xml:space="preserve">A. </w:t>
      </w:r>
      <w:r w:rsidRPr="00DC5648">
        <w:object w:dxaOrig="690" w:dyaOrig="375">
          <v:shape id="_x0000_i4444" type="#_x0000_t75" style="width:34.5pt;height:18.75pt" o:ole="">
            <v:imagedata r:id="rId6407" o:title=""/>
          </v:shape>
          <o:OLEObject Type="Embed" ProgID="Equation.DSMT4" ShapeID="_x0000_i4444" DrawAspect="Content" ObjectID="_1772196750" r:id="rId6408"/>
        </w:object>
      </w:r>
      <w:r w:rsidRPr="00DC5648">
        <w:tab/>
        <w:t xml:space="preserve">B. </w:t>
      </w:r>
      <w:r w:rsidRPr="00DC5648">
        <w:object w:dxaOrig="705" w:dyaOrig="330">
          <v:shape id="_x0000_i4445" type="#_x0000_t75" style="width:35.25pt;height:16.5pt" o:ole="">
            <v:imagedata r:id="rId6409" o:title=""/>
          </v:shape>
          <o:OLEObject Type="Embed" ProgID="Equation.DSMT4" ShapeID="_x0000_i4445" DrawAspect="Content" ObjectID="_1772196751" r:id="rId6410"/>
        </w:object>
      </w:r>
      <w:r w:rsidRPr="00DC5648">
        <w:tab/>
        <w:t xml:space="preserve">C. </w:t>
      </w:r>
      <w:r w:rsidRPr="00DC5648">
        <w:object w:dxaOrig="495" w:dyaOrig="285">
          <v:shape id="_x0000_i4446" type="#_x0000_t75" style="width:24.75pt;height:14.25pt" o:ole="">
            <v:imagedata r:id="rId6411" o:title=""/>
          </v:shape>
          <o:OLEObject Type="Embed" ProgID="Equation.DSMT4" ShapeID="_x0000_i4446" DrawAspect="Content" ObjectID="_1772196752" r:id="rId6412"/>
        </w:object>
      </w:r>
      <w:r w:rsidRPr="00DC5648">
        <w:tab/>
      </w:r>
      <w:r w:rsidRPr="00DC5648">
        <w:rPr>
          <w:highlight w:val="yellow"/>
        </w:rPr>
        <w:t xml:space="preserve">D. </w:t>
      </w:r>
      <w:r w:rsidRPr="00DC5648">
        <w:rPr>
          <w:highlight w:val="yellow"/>
        </w:rPr>
        <w:object w:dxaOrig="495" w:dyaOrig="285">
          <v:shape id="_x0000_i4447" type="#_x0000_t75" style="width:24.75pt;height:14.25pt" o:ole="">
            <v:imagedata r:id="rId6413" o:title=""/>
          </v:shape>
          <o:OLEObject Type="Embed" ProgID="Equation.DSMT4" ShapeID="_x0000_i4447" DrawAspect="Content" ObjectID="_1772196753" r:id="rId6414"/>
        </w:object>
      </w:r>
    </w:p>
    <w:p w:rsidR="00DC5648" w:rsidRPr="00DC5648" w:rsidRDefault="00DC5648" w:rsidP="00DC5648">
      <w:r w:rsidRPr="00DC5648">
        <w:t xml:space="preserve">Phương pháp giải: </w:t>
      </w:r>
    </w:p>
    <w:p w:rsidR="00DC5648" w:rsidRPr="00DC5648" w:rsidRDefault="00DC5648" w:rsidP="00DC5648">
      <w:r w:rsidRPr="00DC5648">
        <w:t xml:space="preserve">- Tính gia tốc </w:t>
      </w:r>
      <w:r w:rsidRPr="00DC5648">
        <w:object w:dxaOrig="1245" w:dyaOrig="405">
          <v:shape id="_x0000_i4448" type="#_x0000_t75" style="width:62.25pt;height:20.25pt" o:ole="">
            <v:imagedata r:id="rId6415" o:title=""/>
          </v:shape>
          <o:OLEObject Type="Embed" ProgID="Equation.DSMT4" ShapeID="_x0000_i4448" DrawAspect="Content" ObjectID="_1772196754" r:id="rId6416"/>
        </w:object>
      </w:r>
      <w:r w:rsidRPr="00DC5648">
        <w:t>.</w:t>
      </w:r>
    </w:p>
    <w:p w:rsidR="00DC5648" w:rsidRPr="00DC5648" w:rsidRDefault="00DC5648" w:rsidP="00DC5648">
      <w:r w:rsidRPr="00DC5648">
        <w:t xml:space="preserve">- Hàm số </w:t>
      </w:r>
      <w:r w:rsidRPr="00DC5648">
        <w:object w:dxaOrig="2265" w:dyaOrig="405">
          <v:shape id="_x0000_i4449" type="#_x0000_t75" style="width:113.25pt;height:20.25pt" o:ole="">
            <v:imagedata r:id="rId6417" o:title=""/>
          </v:shape>
          <o:OLEObject Type="Embed" ProgID="Equation.DSMT4" ShapeID="_x0000_i4449" DrawAspect="Content" ObjectID="_1772196755" r:id="rId6418"/>
        </w:object>
      </w:r>
      <w:r w:rsidRPr="00DC5648">
        <w:t xml:space="preserve"> đạt giá trị lớn nhất tại </w:t>
      </w:r>
      <w:r w:rsidRPr="00DC5648">
        <w:object w:dxaOrig="900" w:dyaOrig="615">
          <v:shape id="_x0000_i4450" type="#_x0000_t75" style="width:45pt;height:30.75pt" o:ole="">
            <v:imagedata r:id="rId6419" o:title=""/>
          </v:shape>
          <o:OLEObject Type="Embed" ProgID="Equation.DSMT4" ShapeID="_x0000_i4450" DrawAspect="Content" ObjectID="_1772196756" r:id="rId6420"/>
        </w:object>
      </w:r>
      <w:r w:rsidRPr="00DC5648">
        <w:t>.</w: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Ta có: </w:t>
      </w:r>
      <w:r w:rsidRPr="00DC5648">
        <w:object w:dxaOrig="1845" w:dyaOrig="405">
          <v:shape id="_x0000_i4451" type="#_x0000_t75" style="width:92.25pt;height:20.25pt" o:ole="">
            <v:imagedata r:id="rId6421" o:title=""/>
          </v:shape>
          <o:OLEObject Type="Embed" ProgID="Equation.DSMT4" ShapeID="_x0000_i4451" DrawAspect="Content" ObjectID="_1772196757" r:id="rId6422"/>
        </w:object>
      </w:r>
    </w:p>
    <w:p w:rsidR="00DC5648" w:rsidRPr="00DC5648" w:rsidRDefault="00DC5648" w:rsidP="00DC5648">
      <w:r w:rsidRPr="00DC5648">
        <w:object w:dxaOrig="1575" w:dyaOrig="405">
          <v:shape id="_x0000_i4452" type="#_x0000_t75" style="width:78.75pt;height:20.25pt" o:ole="">
            <v:imagedata r:id="rId6423" o:title=""/>
          </v:shape>
          <o:OLEObject Type="Embed" ProgID="Equation.DSMT4" ShapeID="_x0000_i4452" DrawAspect="Content" ObjectID="_1772196758" r:id="rId6424"/>
        </w:object>
      </w:r>
    </w:p>
    <w:p w:rsidR="00DC5648" w:rsidRPr="00DC5648" w:rsidRDefault="00DC5648" w:rsidP="00DC5648">
      <w:r w:rsidRPr="00DC5648">
        <w:object w:dxaOrig="2535" w:dyaOrig="405">
          <v:shape id="_x0000_i4453" type="#_x0000_t75" style="width:126.75pt;height:20.25pt" o:ole="">
            <v:imagedata r:id="rId6425" o:title=""/>
          </v:shape>
          <o:OLEObject Type="Embed" ProgID="Equation.DSMT4" ShapeID="_x0000_i4453" DrawAspect="Content" ObjectID="_1772196759" r:id="rId6426"/>
        </w:object>
      </w:r>
    </w:p>
    <w:p w:rsidR="00DC5648" w:rsidRPr="00DC5648" w:rsidRDefault="00DC5648" w:rsidP="00DC5648">
      <w:r w:rsidRPr="00DC5648">
        <w:t xml:space="preserve">Do đồ thị hàm số </w:t>
      </w:r>
      <w:r w:rsidRPr="00DC5648">
        <w:object w:dxaOrig="1200" w:dyaOrig="375">
          <v:shape id="_x0000_i4454" type="#_x0000_t75" style="width:60pt;height:18.75pt" o:ole="">
            <v:imagedata r:id="rId6427" o:title=""/>
          </v:shape>
          <o:OLEObject Type="Embed" ProgID="Equation.DSMT4" ShapeID="_x0000_i4454" DrawAspect="Content" ObjectID="_1772196760" r:id="rId6428"/>
        </w:object>
      </w:r>
      <w:r w:rsidRPr="00DC5648">
        <w:t xml:space="preserve"> có dạng parabol có bề lõm hướng xuống nên đạt GTLN tại </w:t>
      </w:r>
      <w:r w:rsidRPr="00DC5648">
        <w:object w:dxaOrig="1245" w:dyaOrig="615">
          <v:shape id="_x0000_i4455" type="#_x0000_t75" style="width:62.25pt;height:30.75pt" o:ole="">
            <v:imagedata r:id="rId6429" o:title=""/>
          </v:shape>
          <o:OLEObject Type="Embed" ProgID="Equation.DSMT4" ShapeID="_x0000_i4455" DrawAspect="Content" ObjectID="_1772196761" r:id="rId6430"/>
        </w:object>
      </w:r>
      <w:r w:rsidRPr="00DC5648">
        <w:t>.</w:t>
      </w:r>
    </w:p>
    <w:p w:rsidR="00DC5648" w:rsidRPr="00DC5648" w:rsidRDefault="00DC5648" w:rsidP="00DC5648">
      <w:r w:rsidRPr="00DC5648">
        <w:t xml:space="preserve">Khi đó </w:t>
      </w:r>
      <w:r w:rsidRPr="00DC5648">
        <w:object w:dxaOrig="1920" w:dyaOrig="405">
          <v:shape id="_x0000_i4456" type="#_x0000_t75" style="width:96pt;height:20.25pt" o:ole="">
            <v:imagedata r:id="rId6431" o:title=""/>
          </v:shape>
          <o:OLEObject Type="Embed" ProgID="Equation.DSMT4" ShapeID="_x0000_i4456" DrawAspect="Content" ObjectID="_1772196762" r:id="rId6432"/>
        </w:object>
      </w:r>
      <w:r w:rsidRPr="00DC5648">
        <w:t>.</w:t>
      </w:r>
    </w:p>
    <w:p w:rsidR="00DC5648" w:rsidRPr="00DC5648" w:rsidRDefault="00DC5648" w:rsidP="00DC5648">
      <w:r w:rsidRPr="00DC5648">
        <w:t xml:space="preserve">Câu 3 (NB): Tìm nghiệm của phương trình </w:t>
      </w:r>
      <w:r w:rsidRPr="00DC5648">
        <w:object w:dxaOrig="1485" w:dyaOrig="405">
          <v:shape id="_x0000_i4457" type="#_x0000_t75" style="width:74.25pt;height:20.25pt" o:ole="">
            <v:imagedata r:id="rId6433" o:title=""/>
          </v:shape>
          <o:OLEObject Type="Embed" ProgID="Equation.DSMT4" ShapeID="_x0000_i4457" DrawAspect="Content" ObjectID="_1772196763" r:id="rId6434"/>
        </w:object>
      </w:r>
      <w:r w:rsidRPr="00DC5648">
        <w:t>.</w:t>
      </w:r>
    </w:p>
    <w:p w:rsidR="00DC5648" w:rsidRPr="00DC5648" w:rsidRDefault="00DC5648" w:rsidP="00DC5648">
      <w:r w:rsidRPr="00DC5648">
        <w:tab/>
        <w:t xml:space="preserve">A </w:t>
      </w:r>
      <w:r w:rsidRPr="00DC5648">
        <w:object w:dxaOrig="555" w:dyaOrig="285">
          <v:shape id="_x0000_i4458" type="#_x0000_t75" style="width:27.75pt;height:14.25pt" o:ole="">
            <v:imagedata r:id="rId6435" o:title=""/>
          </v:shape>
          <o:OLEObject Type="Embed" ProgID="Equation.DSMT4" ShapeID="_x0000_i4458" DrawAspect="Content" ObjectID="_1772196764" r:id="rId6436"/>
        </w:object>
      </w:r>
      <w:r w:rsidRPr="00DC5648">
        <w:tab/>
        <w:t xml:space="preserve">B. </w:t>
      </w:r>
      <w:r w:rsidRPr="00DC5648">
        <w:object w:dxaOrig="630" w:dyaOrig="285">
          <v:shape id="_x0000_i4459" type="#_x0000_t75" style="width:31.5pt;height:14.25pt" o:ole="">
            <v:imagedata r:id="rId6437" o:title=""/>
          </v:shape>
          <o:OLEObject Type="Embed" ProgID="Equation.DSMT4" ShapeID="_x0000_i4459" DrawAspect="Content" ObjectID="_1772196765" r:id="rId6438"/>
        </w:object>
      </w:r>
      <w:r w:rsidRPr="00DC5648">
        <w:tab/>
      </w:r>
      <w:r w:rsidRPr="00DC5648">
        <w:rPr>
          <w:highlight w:val="yellow"/>
        </w:rPr>
        <w:t xml:space="preserve">C. </w:t>
      </w:r>
      <w:r w:rsidRPr="00DC5648">
        <w:rPr>
          <w:highlight w:val="yellow"/>
        </w:rPr>
        <w:object w:dxaOrig="660" w:dyaOrig="285">
          <v:shape id="_x0000_i4460" type="#_x0000_t75" style="width:33pt;height:14.25pt" o:ole="">
            <v:imagedata r:id="rId6439" o:title=""/>
          </v:shape>
          <o:OLEObject Type="Embed" ProgID="Equation.DSMT4" ShapeID="_x0000_i4460" DrawAspect="Content" ObjectID="_1772196766" r:id="rId6440"/>
        </w:object>
      </w:r>
      <w:r w:rsidRPr="00DC5648">
        <w:tab/>
        <w:t xml:space="preserve">D. </w:t>
      </w:r>
      <w:r w:rsidRPr="00DC5648">
        <w:object w:dxaOrig="630" w:dyaOrig="285">
          <v:shape id="_x0000_i4461" type="#_x0000_t75" style="width:31.5pt;height:14.25pt" o:ole="">
            <v:imagedata r:id="rId6441" o:title=""/>
          </v:shape>
          <o:OLEObject Type="Embed" ProgID="Equation.DSMT4" ShapeID="_x0000_i4461" DrawAspect="Content" ObjectID="_1772196767" r:id="rId6442"/>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lôgarit: </w:t>
      </w:r>
      <w:r w:rsidRPr="00DC5648">
        <w:object w:dxaOrig="2700" w:dyaOrig="405">
          <v:shape id="_x0000_i4462" type="#_x0000_t75" style="width:135pt;height:20.25pt" o:ole="">
            <v:imagedata r:id="rId6443" o:title=""/>
          </v:shape>
          <o:OLEObject Type="Embed" ProgID="Equation.DSMT4" ShapeID="_x0000_i4462" DrawAspect="Content" ObjectID="_1772196768" r:id="rId6444"/>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185" w:dyaOrig="405">
          <v:shape id="_x0000_i4463" type="#_x0000_t75" style="width:209.25pt;height:20.25pt" o:ole="">
            <v:imagedata r:id="rId6445" o:title=""/>
          </v:shape>
          <o:OLEObject Type="Embed" ProgID="Equation.DSMT4" ShapeID="_x0000_i4463" DrawAspect="Content" ObjectID="_1772196769" r:id="rId6446"/>
        </w:object>
      </w:r>
      <w:r w:rsidRPr="00DC5648">
        <w:t>.</w:t>
      </w:r>
    </w:p>
    <w:p w:rsidR="00DC5648" w:rsidRPr="00DC5648" w:rsidRDefault="00DC5648" w:rsidP="00DC5648">
      <w:r w:rsidRPr="00DC5648">
        <w:t xml:space="preserve">Câu 4 (TH): Nghiệm của hệ phương trình </w:t>
      </w:r>
      <w:r w:rsidRPr="00DC5648">
        <w:object w:dxaOrig="2325" w:dyaOrig="1155">
          <v:shape id="_x0000_i4464" type="#_x0000_t75" style="width:116.25pt;height:57.75pt" o:ole="">
            <v:imagedata r:id="rId6447" o:title=""/>
          </v:shape>
          <o:OLEObject Type="Embed" ProgID="Equation.DSMT4" ShapeID="_x0000_i4464" DrawAspect="Content" ObjectID="_1772196770" r:id="rId6448"/>
        </w:object>
      </w:r>
      <w:r w:rsidRPr="00DC5648">
        <w:t xml:space="preserve"> là</w:t>
      </w:r>
    </w:p>
    <w:p w:rsidR="00DC5648" w:rsidRPr="00DC5648" w:rsidRDefault="00DC5648" w:rsidP="00DC5648">
      <w:r w:rsidRPr="00DC5648">
        <w:tab/>
        <w:t xml:space="preserve">A. </w:t>
      </w:r>
      <w:r w:rsidRPr="00DC5648">
        <w:object w:dxaOrig="1335" w:dyaOrig="615">
          <v:shape id="_x0000_i4465" type="#_x0000_t75" style="width:66.75pt;height:30.75pt" o:ole="">
            <v:imagedata r:id="rId6449" o:title=""/>
          </v:shape>
          <o:OLEObject Type="Embed" ProgID="Equation.DSMT4" ShapeID="_x0000_i4465" DrawAspect="Content" ObjectID="_1772196771" r:id="rId6450"/>
        </w:object>
      </w:r>
      <w:r w:rsidRPr="00DC5648">
        <w:tab/>
        <w:t xml:space="preserve">B. </w:t>
      </w:r>
      <w:r w:rsidRPr="00DC5648">
        <w:object w:dxaOrig="1335" w:dyaOrig="615">
          <v:shape id="_x0000_i4466" type="#_x0000_t75" style="width:66.75pt;height:30.75pt" o:ole="">
            <v:imagedata r:id="rId6451" o:title=""/>
          </v:shape>
          <o:OLEObject Type="Embed" ProgID="Equation.DSMT4" ShapeID="_x0000_i4466" DrawAspect="Content" ObjectID="_1772196772" r:id="rId6452"/>
        </w:object>
      </w:r>
      <w:r w:rsidRPr="00DC5648">
        <w:tab/>
        <w:t xml:space="preserve">C. </w:t>
      </w:r>
      <w:r w:rsidRPr="00DC5648">
        <w:object w:dxaOrig="1200" w:dyaOrig="615">
          <v:shape id="_x0000_i4467" type="#_x0000_t75" style="width:60pt;height:30.75pt" o:ole="">
            <v:imagedata r:id="rId6453" o:title=""/>
          </v:shape>
          <o:OLEObject Type="Embed" ProgID="Equation.DSMT4" ShapeID="_x0000_i4467" DrawAspect="Content" ObjectID="_1772196773" r:id="rId6454"/>
        </w:object>
      </w:r>
      <w:r w:rsidRPr="00DC5648">
        <w:tab/>
      </w:r>
      <w:r w:rsidRPr="00DC5648">
        <w:rPr>
          <w:highlight w:val="yellow"/>
        </w:rPr>
        <w:t>D. Vô nghiệm</w:t>
      </w:r>
      <w:r w:rsidRPr="00DC5648">
        <w:t xml:space="preserve"> </w:t>
      </w:r>
    </w:p>
    <w:p w:rsidR="00DC5648" w:rsidRPr="00DC5648" w:rsidRDefault="00DC5648" w:rsidP="00DC5648">
      <w:r w:rsidRPr="00DC5648">
        <w:t>Phương pháp giải: :</w:t>
      </w:r>
    </w:p>
    <w:p w:rsidR="00DC5648" w:rsidRPr="00DC5648" w:rsidRDefault="00DC5648" w:rsidP="00DC5648">
      <w:r w:rsidRPr="00DC5648">
        <w:t>+) Tìm điều kiện của x và y để biểu thức trong căn có nghĩa.</w:t>
      </w:r>
    </w:p>
    <w:p w:rsidR="00DC5648" w:rsidRPr="00DC5648" w:rsidRDefault="00DC5648" w:rsidP="00DC5648">
      <w:r w:rsidRPr="00DC5648">
        <w:t>+) Biểu diễn x theo y và thay vào phương trình còn lại ta được một phương trình chứa căn thức với ẩn là y. Tiếp theo, ta đặt ẩn phụ để giải, thay ngược lại để tìm được giá trị của x và y.</w:t>
      </w:r>
    </w:p>
    <w:p w:rsidR="00DC5648" w:rsidRPr="00DC5648" w:rsidRDefault="00DC5648" w:rsidP="00DC5648">
      <w:r w:rsidRPr="00DC5648">
        <w:t>+) Khi tìm được nghiệm x và y ta đối chiếu với điều kiện xác định và kết luận nghiệm của hệ phương trình.</w:t>
      </w:r>
    </w:p>
    <w:p w:rsidR="00DC5648" w:rsidRPr="00DC5648" w:rsidRDefault="00DC5648" w:rsidP="00DC5648">
      <w:r w:rsidRPr="00DC5648">
        <w:t xml:space="preserve">Giải chi tiết: </w:t>
      </w:r>
    </w:p>
    <w:p w:rsidR="00DC5648" w:rsidRPr="00DC5648" w:rsidRDefault="00DC5648" w:rsidP="00DC5648">
      <w:r w:rsidRPr="00DC5648">
        <w:t xml:space="preserve"> Đk: </w:t>
      </w:r>
      <w:r w:rsidRPr="00DC5648">
        <w:object w:dxaOrig="5370" w:dyaOrig="2355">
          <v:shape id="_x0000_i4468" type="#_x0000_t75" style="width:268.5pt;height:117.75pt" o:ole="">
            <v:imagedata r:id="rId6455" o:title=""/>
          </v:shape>
          <o:OLEObject Type="Embed" ProgID="Equation.DSMT4" ShapeID="_x0000_i4468" DrawAspect="Content" ObjectID="_1772196774" r:id="rId6456"/>
        </w:object>
      </w:r>
    </w:p>
    <w:p w:rsidR="00DC5648" w:rsidRPr="00DC5648" w:rsidRDefault="00DC5648" w:rsidP="00DC5648">
      <w:r w:rsidRPr="00DC5648">
        <w:object w:dxaOrig="2640" w:dyaOrig="1155">
          <v:shape id="_x0000_i4469" type="#_x0000_t75" style="width:132pt;height:57.75pt" o:ole="">
            <v:imagedata r:id="rId6457" o:title=""/>
          </v:shape>
          <o:OLEObject Type="Embed" ProgID="Equation.DSMT4" ShapeID="_x0000_i4469" DrawAspect="Content" ObjectID="_1772196775" r:id="rId6458"/>
        </w:object>
      </w:r>
    </w:p>
    <w:p w:rsidR="00DC5648" w:rsidRPr="00DC5648" w:rsidRDefault="00DC5648" w:rsidP="00DC5648">
      <w:r w:rsidRPr="00DC5648">
        <w:t xml:space="preserve">Từ (2) suy ra: </w:t>
      </w:r>
      <w:r w:rsidRPr="00DC5648">
        <w:object w:dxaOrig="855" w:dyaOrig="315">
          <v:shape id="_x0000_i4470" type="#_x0000_t75" style="width:42.75pt;height:15.75pt" o:ole="">
            <v:imagedata r:id="rId6459" o:title=""/>
          </v:shape>
          <o:OLEObject Type="Embed" ProgID="Equation.DSMT4" ShapeID="_x0000_i4470" DrawAspect="Content" ObjectID="_1772196776" r:id="rId6460"/>
        </w:object>
      </w:r>
      <w:r w:rsidRPr="00DC5648">
        <w:t xml:space="preserve"> thay vào (1) ta có:</w:t>
      </w:r>
    </w:p>
    <w:p w:rsidR="00DC5648" w:rsidRPr="00DC5648" w:rsidRDefault="00DC5648" w:rsidP="00DC5648">
      <w:r w:rsidRPr="00DC5648">
        <w:t xml:space="preserve">PT </w:t>
      </w:r>
      <w:r w:rsidRPr="00DC5648">
        <w:object w:dxaOrig="5730" w:dyaOrig="735">
          <v:shape id="_x0000_i4471" type="#_x0000_t75" style="width:286.5pt;height:36.75pt" o:ole="">
            <v:imagedata r:id="rId6461" o:title=""/>
          </v:shape>
          <o:OLEObject Type="Embed" ProgID="Equation.DSMT4" ShapeID="_x0000_i4471" DrawAspect="Content" ObjectID="_1772196777" r:id="rId6462"/>
        </w:object>
      </w:r>
    </w:p>
    <w:p w:rsidR="00DC5648" w:rsidRPr="00DC5648" w:rsidRDefault="00DC5648" w:rsidP="00DC5648">
      <w:r w:rsidRPr="00DC5648">
        <w:t xml:space="preserve">Đặt </w:t>
      </w:r>
      <w:r w:rsidRPr="00DC5648">
        <w:object w:dxaOrig="2895" w:dyaOrig="660">
          <v:shape id="_x0000_i4472" type="#_x0000_t75" style="width:144.75pt;height:33pt" o:ole="">
            <v:imagedata r:id="rId6463" o:title=""/>
          </v:shape>
          <o:OLEObject Type="Embed" ProgID="Equation.DSMT4" ShapeID="_x0000_i4472" DrawAspect="Content" ObjectID="_1772196778" r:id="rId6464"/>
        </w:object>
      </w:r>
      <w:r w:rsidRPr="00DC5648">
        <w:t xml:space="preserve"> khi đó (3) có dạng:</w:t>
      </w:r>
    </w:p>
    <w:p w:rsidR="00DC5648" w:rsidRPr="00DC5648" w:rsidRDefault="00DC5648" w:rsidP="00DC5648">
      <w:r w:rsidRPr="00DC5648">
        <w:object w:dxaOrig="5760" w:dyaOrig="660">
          <v:shape id="_x0000_i4473" type="#_x0000_t75" style="width:4in;height:33pt" o:ole="">
            <v:imagedata r:id="rId6465" o:title=""/>
          </v:shape>
          <o:OLEObject Type="Embed" ProgID="Equation.DSMT4" ShapeID="_x0000_i4473" DrawAspect="Content" ObjectID="_1772196779" r:id="rId6466"/>
        </w:object>
      </w:r>
    </w:p>
    <w:p w:rsidR="00DC5648" w:rsidRPr="00DC5648" w:rsidRDefault="00DC5648" w:rsidP="00DC5648">
      <w:r w:rsidRPr="00DC5648">
        <w:object w:dxaOrig="6810" w:dyaOrig="705">
          <v:shape id="_x0000_i4474" type="#_x0000_t75" style="width:340.5pt;height:35.25pt" o:ole="">
            <v:imagedata r:id="rId6467" o:title=""/>
          </v:shape>
          <o:OLEObject Type="Embed" ProgID="Equation.DSMT4" ShapeID="_x0000_i4474" DrawAspect="Content" ObjectID="_1772196780" r:id="rId6468"/>
        </w:object>
      </w:r>
    </w:p>
    <w:p w:rsidR="00DC5648" w:rsidRPr="00DC5648" w:rsidRDefault="00DC5648" w:rsidP="00DC5648">
      <w:r w:rsidRPr="00DC5648">
        <w:t xml:space="preserve">Suy ra: </w:t>
      </w:r>
      <w:r w:rsidRPr="00DC5648">
        <w:object w:dxaOrig="5880" w:dyaOrig="660">
          <v:shape id="_x0000_i4475" type="#_x0000_t75" style="width:294pt;height:33pt" o:ole="">
            <v:imagedata r:id="rId6469" o:title=""/>
          </v:shape>
          <o:OLEObject Type="Embed" ProgID="Equation.DSMT4" ShapeID="_x0000_i4475" DrawAspect="Content" ObjectID="_1772196781" r:id="rId6470"/>
        </w:object>
      </w:r>
      <w:r w:rsidRPr="00DC5648">
        <w:t>.</w:t>
      </w:r>
    </w:p>
    <w:p w:rsidR="00DC5648" w:rsidRPr="00DC5648" w:rsidRDefault="00DC5648" w:rsidP="00DC5648">
      <w:r w:rsidRPr="00DC5648">
        <w:t>Vậy hệ phương trình vô nghiệm.</w:t>
      </w:r>
    </w:p>
    <w:p w:rsidR="00DC5648" w:rsidRPr="00DC5648" w:rsidRDefault="00DC5648" w:rsidP="00DC5648">
      <w:r w:rsidRPr="00DC5648">
        <w:t xml:space="preserve">Câu 5 (VD): Trong mặt phẳng tọa độ </w:t>
      </w:r>
      <w:r w:rsidRPr="00DC5648">
        <w:object w:dxaOrig="450" w:dyaOrig="315">
          <v:shape id="_x0000_i4476" type="#_x0000_t75" style="width:22.5pt;height:15.75pt" o:ole="">
            <v:imagedata r:id="rId6471" o:title=""/>
          </v:shape>
          <o:OLEObject Type="Embed" ProgID="Equation.DSMT4" ShapeID="_x0000_i4476" DrawAspect="Content" ObjectID="_1772196782" r:id="rId6472"/>
        </w:object>
      </w:r>
      <w:r w:rsidRPr="00DC5648">
        <w:t xml:space="preserve">, cho điểm </w:t>
      </w:r>
      <w:r w:rsidRPr="00DC5648">
        <w:object w:dxaOrig="855" w:dyaOrig="315">
          <v:shape id="_x0000_i4477" type="#_x0000_t75" style="width:42.75pt;height:15.75pt" o:ole="">
            <v:imagedata r:id="rId6473" o:title=""/>
          </v:shape>
          <o:OLEObject Type="Embed" ProgID="Equation.DSMT4" ShapeID="_x0000_i4477" DrawAspect="Content" ObjectID="_1772196783" r:id="rId6474"/>
        </w:object>
      </w:r>
      <w:r w:rsidRPr="00DC5648">
        <w:t xml:space="preserve"> lần lượt là điểm biểu diễn của các số phức </w:t>
      </w:r>
      <w:r w:rsidRPr="00DC5648">
        <w:object w:dxaOrig="1755" w:dyaOrig="315">
          <v:shape id="_x0000_i4478" type="#_x0000_t75" style="width:87.75pt;height:15.75pt" o:ole="">
            <v:imagedata r:id="rId6475" o:title=""/>
          </v:shape>
          <o:OLEObject Type="Embed" ProgID="Equation.DSMT4" ShapeID="_x0000_i4478" DrawAspect="Content" ObjectID="_1772196784" r:id="rId6476"/>
        </w:object>
      </w:r>
      <w:r w:rsidRPr="00DC5648">
        <w:t xml:space="preserve">. Tọa độ điểm </w:t>
      </w:r>
      <w:r w:rsidRPr="00DC5648">
        <w:object w:dxaOrig="240" w:dyaOrig="315">
          <v:shape id="_x0000_i4479" type="#_x0000_t75" style="width:12pt;height:15.75pt" o:ole="">
            <v:imagedata r:id="rId6477" o:title=""/>
          </v:shape>
          <o:OLEObject Type="Embed" ProgID="Equation.DSMT4" ShapeID="_x0000_i4479" DrawAspect="Content" ObjectID="_1772196785" r:id="rId6478"/>
        </w:object>
      </w:r>
      <w:r w:rsidRPr="00DC5648">
        <w:t xml:space="preserve"> sao cho tứ giác </w:t>
      </w:r>
      <w:r w:rsidRPr="00DC5648">
        <w:object w:dxaOrig="750" w:dyaOrig="315">
          <v:shape id="_x0000_i4480" type="#_x0000_t75" style="width:37.5pt;height:15.75pt" o:ole="">
            <v:imagedata r:id="rId6479" o:title=""/>
          </v:shape>
          <o:OLEObject Type="Embed" ProgID="Equation.DSMT4" ShapeID="_x0000_i4480" DrawAspect="Content" ObjectID="_1772196786" r:id="rId6480"/>
        </w:object>
      </w:r>
      <w:r w:rsidRPr="00DC5648">
        <w:t xml:space="preserve"> là hình bình hành là </w:t>
      </w:r>
    </w:p>
    <w:p w:rsidR="00DC5648" w:rsidRPr="00DC5648" w:rsidRDefault="00DC5648" w:rsidP="00DC5648">
      <w:r w:rsidRPr="00DC5648">
        <w:tab/>
        <w:t xml:space="preserve">A. </w:t>
      </w:r>
      <w:r w:rsidRPr="00DC5648">
        <w:object w:dxaOrig="780" w:dyaOrig="405">
          <v:shape id="_x0000_i4481" type="#_x0000_t75" style="width:39pt;height:20.25pt" o:ole="">
            <v:imagedata r:id="rId6481" o:title=""/>
          </v:shape>
          <o:OLEObject Type="Embed" ProgID="Equation.DSMT4" ShapeID="_x0000_i4481" DrawAspect="Content" ObjectID="_1772196787" r:id="rId6482"/>
        </w:object>
      </w:r>
      <w:r w:rsidRPr="00DC5648">
        <w:tab/>
        <w:t xml:space="preserve">B. </w:t>
      </w:r>
      <w:r w:rsidRPr="00DC5648">
        <w:object w:dxaOrig="780" w:dyaOrig="405">
          <v:shape id="_x0000_i4482" type="#_x0000_t75" style="width:39pt;height:20.25pt" o:ole="">
            <v:imagedata r:id="rId6483" o:title=""/>
          </v:shape>
          <o:OLEObject Type="Embed" ProgID="Equation.DSMT4" ShapeID="_x0000_i4482" DrawAspect="Content" ObjectID="_1772196788" r:id="rId6484"/>
        </w:object>
      </w:r>
      <w:r w:rsidRPr="00DC5648">
        <w:tab/>
      </w:r>
      <w:r w:rsidRPr="00DC5648">
        <w:rPr>
          <w:highlight w:val="yellow"/>
        </w:rPr>
        <w:t xml:space="preserve">C. </w:t>
      </w:r>
      <w:r w:rsidRPr="00DC5648">
        <w:rPr>
          <w:highlight w:val="yellow"/>
        </w:rPr>
        <w:object w:dxaOrig="915" w:dyaOrig="405">
          <v:shape id="_x0000_i4483" type="#_x0000_t75" style="width:45.75pt;height:20.25pt" o:ole="">
            <v:imagedata r:id="rId6485" o:title=""/>
          </v:shape>
          <o:OLEObject Type="Embed" ProgID="Equation.DSMT4" ShapeID="_x0000_i4483" DrawAspect="Content" ObjectID="_1772196789" r:id="rId6486"/>
        </w:object>
      </w:r>
      <w:r w:rsidRPr="00DC5648">
        <w:tab/>
        <w:t xml:space="preserve">D. </w:t>
      </w:r>
      <w:r w:rsidRPr="00DC5648">
        <w:object w:dxaOrig="1050" w:dyaOrig="405">
          <v:shape id="_x0000_i4484" type="#_x0000_t75" style="width:52.5pt;height:20.25pt" o:ole="">
            <v:imagedata r:id="rId6487" o:title=""/>
          </v:shape>
          <o:OLEObject Type="Embed" ProgID="Equation.DSMT4" ShapeID="_x0000_i4484" DrawAspect="Content" ObjectID="_1772196790" r:id="rId6488"/>
        </w:object>
      </w:r>
    </w:p>
    <w:p w:rsidR="00DC5648" w:rsidRPr="00DC5648" w:rsidRDefault="00DC5648" w:rsidP="00DC5648">
      <w:r w:rsidRPr="00DC5648">
        <w:t xml:space="preserve">Phương pháp giải: </w:t>
      </w:r>
    </w:p>
    <w:p w:rsidR="00DC5648" w:rsidRPr="00DC5648" w:rsidRDefault="00DC5648" w:rsidP="00DC5648">
      <w:r w:rsidRPr="00DC5648">
        <w:t xml:space="preserve">- Điểm </w:t>
      </w:r>
      <w:r w:rsidRPr="00DC5648">
        <w:object w:dxaOrig="855" w:dyaOrig="405">
          <v:shape id="_x0000_i4485" type="#_x0000_t75" style="width:42.75pt;height:20.25pt" o:ole="">
            <v:imagedata r:id="rId6489" o:title=""/>
          </v:shape>
          <o:OLEObject Type="Embed" ProgID="Equation.DSMT4" ShapeID="_x0000_i4485" DrawAspect="Content" ObjectID="_1772196791" r:id="rId6490"/>
        </w:object>
      </w:r>
      <w:r w:rsidRPr="00DC5648">
        <w:t xml:space="preserve"> biểu diễn số phức </w:t>
      </w:r>
      <w:r w:rsidRPr="00DC5648">
        <w:object w:dxaOrig="960" w:dyaOrig="285">
          <v:shape id="_x0000_i4486" type="#_x0000_t75" style="width:48pt;height:14.25pt" o:ole="">
            <v:imagedata r:id="rId6491" o:title=""/>
          </v:shape>
          <o:OLEObject Type="Embed" ProgID="Equation.DSMT4" ShapeID="_x0000_i4486" DrawAspect="Content" ObjectID="_1772196792" r:id="rId6492"/>
        </w:object>
      </w:r>
      <w:r w:rsidRPr="00DC5648">
        <w:t>.</w:t>
      </w:r>
    </w:p>
    <w:p w:rsidR="00DC5648" w:rsidRPr="00DC5648" w:rsidRDefault="00DC5648" w:rsidP="00DC5648">
      <w:r w:rsidRPr="00DC5648">
        <w:t xml:space="preserve">- Tứ giác </w:t>
      </w:r>
      <w:r w:rsidRPr="00DC5648">
        <w:object w:dxaOrig="720" w:dyaOrig="285">
          <v:shape id="_x0000_i4487" type="#_x0000_t75" style="width:36pt;height:14.25pt" o:ole="">
            <v:imagedata r:id="rId6493" o:title=""/>
          </v:shape>
          <o:OLEObject Type="Embed" ProgID="Equation.DSMT4" ShapeID="_x0000_i4487" DrawAspect="Content" ObjectID="_1772196793" r:id="rId6494"/>
        </w:object>
      </w:r>
      <w:r w:rsidRPr="00DC5648">
        <w:t xml:space="preserve"> là hình bình hành </w:t>
      </w:r>
      <w:r w:rsidRPr="00DC5648">
        <w:object w:dxaOrig="1305" w:dyaOrig="330">
          <v:shape id="_x0000_i4488" type="#_x0000_t75" style="width:65.25pt;height:16.5pt" o:ole="">
            <v:imagedata r:id="rId6495" o:title=""/>
          </v:shape>
          <o:OLEObject Type="Embed" ProgID="Equation.DSMT4" ShapeID="_x0000_i4488" DrawAspect="Content" ObjectID="_1772196794" r:id="rId649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các điểm </w:t>
      </w:r>
      <w:r w:rsidRPr="00DC5648">
        <w:object w:dxaOrig="2685" w:dyaOrig="405">
          <v:shape id="_x0000_i4489" type="#_x0000_t75" style="width:134.25pt;height:20.25pt" o:ole="">
            <v:imagedata r:id="rId6497" o:title=""/>
          </v:shape>
          <o:OLEObject Type="Embed" ProgID="Equation.DSMT4" ShapeID="_x0000_i4489" DrawAspect="Content" ObjectID="_1772196795" r:id="rId6498"/>
        </w:object>
      </w:r>
      <w:r w:rsidRPr="00DC5648">
        <w:t xml:space="preserve"> lần lượt biểu diễn các số phức </w:t>
      </w:r>
      <w:r w:rsidRPr="00DC5648">
        <w:object w:dxaOrig="1815" w:dyaOrig="315">
          <v:shape id="_x0000_i4490" type="#_x0000_t75" style="width:90.75pt;height:15.75pt" o:ole="">
            <v:imagedata r:id="rId6499" o:title=""/>
          </v:shape>
          <o:OLEObject Type="Embed" ProgID="Equation.DSMT4" ShapeID="_x0000_i4490" DrawAspect="Content" ObjectID="_1772196796" r:id="rId6500"/>
        </w:object>
      </w:r>
      <w:r w:rsidRPr="00DC5648">
        <w:t>.</w:t>
      </w:r>
    </w:p>
    <w:p w:rsidR="00DC5648" w:rsidRPr="00DC5648" w:rsidRDefault="00DC5648" w:rsidP="00DC5648">
      <w:r w:rsidRPr="00DC5648">
        <w:t xml:space="preserve">Gọi điểm </w:t>
      </w:r>
      <w:r w:rsidRPr="00DC5648">
        <w:object w:dxaOrig="810" w:dyaOrig="405">
          <v:shape id="_x0000_i4491" type="#_x0000_t75" style="width:40.5pt;height:20.25pt" o:ole="">
            <v:imagedata r:id="rId6501" o:title=""/>
          </v:shape>
          <o:OLEObject Type="Embed" ProgID="Equation.DSMT4" ShapeID="_x0000_i4491" DrawAspect="Content" ObjectID="_1772196797" r:id="rId6502"/>
        </w:object>
      </w:r>
      <w:r w:rsidRPr="00DC5648">
        <w:t xml:space="preserve"> thì tứ giác </w:t>
      </w:r>
      <w:r w:rsidRPr="00DC5648">
        <w:object w:dxaOrig="750" w:dyaOrig="315">
          <v:shape id="_x0000_i4492" type="#_x0000_t75" style="width:37.5pt;height:15.75pt" o:ole="">
            <v:imagedata r:id="rId6503" o:title=""/>
          </v:shape>
          <o:OLEObject Type="Embed" ProgID="Equation.DSMT4" ShapeID="_x0000_i4492" DrawAspect="Content" ObjectID="_1772196798" r:id="rId6504"/>
        </w:object>
      </w:r>
      <w:r w:rsidRPr="00DC5648">
        <w:t xml:space="preserve"> là hình bình hành</w:t>
      </w:r>
    </w:p>
    <w:p w:rsidR="00DC5648" w:rsidRPr="00DC5648" w:rsidRDefault="00DC5648" w:rsidP="00DC5648">
      <w:r w:rsidRPr="00DC5648">
        <w:object w:dxaOrig="1335" w:dyaOrig="390">
          <v:shape id="_x0000_i4493" type="#_x0000_t75" style="width:66.75pt;height:19.5pt" o:ole="">
            <v:imagedata r:id="rId6505" o:title=""/>
          </v:shape>
          <o:OLEObject Type="Embed" ProgID="Equation.DSMT4" ShapeID="_x0000_i4493" DrawAspect="Content" ObjectID="_1772196799" r:id="rId6506"/>
        </w:object>
      </w:r>
    </w:p>
    <w:p w:rsidR="00DC5648" w:rsidRPr="00DC5648" w:rsidRDefault="00DC5648" w:rsidP="00DC5648">
      <w:r w:rsidRPr="00DC5648">
        <w:object w:dxaOrig="4020" w:dyaOrig="720">
          <v:shape id="_x0000_i4494" type="#_x0000_t75" style="width:201pt;height:36pt" o:ole="">
            <v:imagedata r:id="rId6507" o:title=""/>
          </v:shape>
          <o:OLEObject Type="Embed" ProgID="Equation.DSMT4" ShapeID="_x0000_i4494" DrawAspect="Content" ObjectID="_1772196800" r:id="rId6508"/>
        </w:object>
      </w:r>
      <w:r w:rsidRPr="00DC5648">
        <w:t>.</w:t>
      </w:r>
    </w:p>
    <w:p w:rsidR="00DC5648" w:rsidRPr="00DC5648" w:rsidRDefault="00DC5648" w:rsidP="00DC5648">
      <w:r w:rsidRPr="00DC5648">
        <w:t xml:space="preserve">Câu 6 (TH): Trong không gian </w:t>
      </w:r>
      <w:r w:rsidRPr="00DC5648">
        <w:object w:dxaOrig="555" w:dyaOrig="315">
          <v:shape id="_x0000_i4495" type="#_x0000_t75" style="width:27.75pt;height:15.75pt" o:ole="">
            <v:imagedata r:id="rId6509" o:title=""/>
          </v:shape>
          <o:OLEObject Type="Embed" ProgID="Equation.DSMT4" ShapeID="_x0000_i4495" DrawAspect="Content" ObjectID="_1772196801" r:id="rId6510"/>
        </w:object>
      </w:r>
      <w:r w:rsidRPr="00DC5648">
        <w:t xml:space="preserve"> cho </w:t>
      </w:r>
      <w:r w:rsidRPr="00DC5648">
        <w:object w:dxaOrig="3150" w:dyaOrig="405">
          <v:shape id="_x0000_i4496" type="#_x0000_t75" style="width:157.5pt;height:20.25pt" o:ole="">
            <v:imagedata r:id="rId6511" o:title=""/>
          </v:shape>
          <o:OLEObject Type="Embed" ProgID="Equation.DSMT4" ShapeID="_x0000_i4496" DrawAspect="Content" ObjectID="_1772196802" r:id="rId6512"/>
        </w:object>
      </w:r>
      <w:r w:rsidRPr="00DC5648">
        <w:t xml:space="preserve">. Mặt phẳng đi qua A và vuông góc với đường thẳng BC có phương trình là: </w:t>
      </w:r>
    </w:p>
    <w:p w:rsidR="00DC5648" w:rsidRPr="00DC5648" w:rsidRDefault="00DC5648" w:rsidP="00DC5648">
      <w:r w:rsidRPr="00DC5648">
        <w:tab/>
        <w:t xml:space="preserve">A. </w:t>
      </w:r>
      <w:r w:rsidRPr="00DC5648">
        <w:object w:dxaOrig="1680" w:dyaOrig="315">
          <v:shape id="_x0000_i4497" type="#_x0000_t75" style="width:84pt;height:15.75pt" o:ole="">
            <v:imagedata r:id="rId6513" o:title=""/>
          </v:shape>
          <o:OLEObject Type="Embed" ProgID="Equation.DSMT4" ShapeID="_x0000_i4497" DrawAspect="Content" ObjectID="_1772196803" r:id="rId6514"/>
        </w:object>
      </w:r>
      <w:r w:rsidRPr="00DC5648">
        <w:t xml:space="preserve"> </w:t>
      </w:r>
      <w:r w:rsidRPr="00DC5648">
        <w:tab/>
      </w:r>
      <w:r w:rsidRPr="00DC5648">
        <w:rPr>
          <w:highlight w:val="yellow"/>
        </w:rPr>
        <w:t xml:space="preserve">B. </w:t>
      </w:r>
      <w:r w:rsidRPr="00DC5648">
        <w:rPr>
          <w:highlight w:val="yellow"/>
        </w:rPr>
        <w:object w:dxaOrig="1830" w:dyaOrig="315">
          <v:shape id="_x0000_i4498" type="#_x0000_t75" style="width:91.5pt;height:15.75pt" o:ole="">
            <v:imagedata r:id="rId6515" o:title=""/>
          </v:shape>
          <o:OLEObject Type="Embed" ProgID="Equation.DSMT4" ShapeID="_x0000_i4498" DrawAspect="Content" ObjectID="_1772196804" r:id="rId6516"/>
        </w:object>
      </w:r>
      <w:r w:rsidRPr="00DC5648">
        <w:tab/>
        <w:t xml:space="preserve">C. </w:t>
      </w:r>
      <w:r w:rsidRPr="00DC5648">
        <w:object w:dxaOrig="1830" w:dyaOrig="315">
          <v:shape id="_x0000_i4499" type="#_x0000_t75" style="width:91.5pt;height:15.75pt" o:ole="">
            <v:imagedata r:id="rId6517" o:title=""/>
          </v:shape>
          <o:OLEObject Type="Embed" ProgID="Equation.DSMT4" ShapeID="_x0000_i4499" DrawAspect="Content" ObjectID="_1772196805" r:id="rId6518"/>
        </w:object>
      </w:r>
      <w:r w:rsidRPr="00DC5648">
        <w:tab/>
        <w:t xml:space="preserve">D. </w:t>
      </w:r>
      <w:r w:rsidRPr="00DC5648">
        <w:object w:dxaOrig="1710" w:dyaOrig="315">
          <v:shape id="_x0000_i4500" type="#_x0000_t75" style="width:85.5pt;height:15.75pt" o:ole="">
            <v:imagedata r:id="rId6519" o:title=""/>
          </v:shape>
          <o:OLEObject Type="Embed" ProgID="Equation.DSMT4" ShapeID="_x0000_i4500" DrawAspect="Content" ObjectID="_1772196806" r:id="rId6520"/>
        </w:object>
      </w:r>
    </w:p>
    <w:p w:rsidR="00DC5648" w:rsidRPr="00DC5648" w:rsidRDefault="00DC5648" w:rsidP="00DC5648">
      <w:r w:rsidRPr="00DC5648">
        <w:t xml:space="preserve"> Phương pháp giải: </w:t>
      </w:r>
    </w:p>
    <w:p w:rsidR="00DC5648" w:rsidRPr="00DC5648" w:rsidRDefault="00DC5648" w:rsidP="00DC5648">
      <w:r w:rsidRPr="00DC5648">
        <w:t xml:space="preserve">- Mặt phẳn đi qua A và vuông góc với đường thẳng BC nhận </w:t>
      </w:r>
      <w:r w:rsidRPr="00DC5648">
        <w:object w:dxaOrig="405" w:dyaOrig="330">
          <v:shape id="_x0000_i4501" type="#_x0000_t75" style="width:20.25pt;height:16.5pt" o:ole="">
            <v:imagedata r:id="rId6521" o:title=""/>
          </v:shape>
          <o:OLEObject Type="Embed" ProgID="Equation.DSMT4" ShapeID="_x0000_i4501" DrawAspect="Content" ObjectID="_1772196807" r:id="rId6522"/>
        </w:object>
      </w:r>
      <w:r w:rsidRPr="00DC5648">
        <w:t xml:space="preserve"> là 1 VTPT.</w:t>
      </w:r>
    </w:p>
    <w:p w:rsidR="00DC5648" w:rsidRPr="00DC5648" w:rsidRDefault="00DC5648" w:rsidP="00DC5648">
      <w:r w:rsidRPr="00DC5648">
        <w:lastRenderedPageBreak/>
        <w:t xml:space="preserve">- Phương trình mặt phẳng đi qua </w:t>
      </w:r>
      <w:r w:rsidRPr="00DC5648">
        <w:object w:dxaOrig="1425" w:dyaOrig="405">
          <v:shape id="_x0000_i4502" type="#_x0000_t75" style="width:71.25pt;height:20.25pt" o:ole="">
            <v:imagedata r:id="rId6523" o:title=""/>
          </v:shape>
          <o:OLEObject Type="Embed" ProgID="Equation.DSMT4" ShapeID="_x0000_i4502" DrawAspect="Content" ObjectID="_1772196808" r:id="rId6524"/>
        </w:object>
      </w:r>
      <w:r w:rsidRPr="00DC5648">
        <w:t xml:space="preserve"> và có 1 VTPT </w:t>
      </w:r>
      <w:r w:rsidRPr="00DC5648">
        <w:object w:dxaOrig="1305" w:dyaOrig="420">
          <v:shape id="_x0000_i4503" type="#_x0000_t75" style="width:65.25pt;height:21pt" o:ole="">
            <v:imagedata r:id="rId6525" o:title=""/>
          </v:shape>
          <o:OLEObject Type="Embed" ProgID="Equation.DSMT4" ShapeID="_x0000_i4503" DrawAspect="Content" ObjectID="_1772196809" r:id="rId6526"/>
        </w:object>
      </w:r>
      <w:r w:rsidRPr="00DC5648">
        <w:t xml:space="preserve"> là:</w:t>
      </w:r>
    </w:p>
    <w:p w:rsidR="00DC5648" w:rsidRPr="00DC5648" w:rsidRDefault="00DC5648" w:rsidP="00DC5648">
      <w:r w:rsidRPr="00DC5648">
        <w:object w:dxaOrig="3495" w:dyaOrig="405">
          <v:shape id="_x0000_i4504" type="#_x0000_t75" style="width:174.75pt;height:20.25pt" o:ole="">
            <v:imagedata r:id="rId6527" o:title=""/>
          </v:shape>
          <o:OLEObject Type="Embed" ProgID="Equation.DSMT4" ShapeID="_x0000_i4504" DrawAspect="Content" ObjectID="_1772196810" r:id="rId6528"/>
        </w:object>
      </w:r>
      <w:r w:rsidRPr="00DC5648">
        <w:t>.</w:t>
      </w:r>
    </w:p>
    <w:p w:rsidR="00DC5648" w:rsidRPr="00DC5648" w:rsidRDefault="00DC5648" w:rsidP="00DC5648">
      <w:r w:rsidRPr="00DC5648">
        <w:t xml:space="preserve">Ta có: </w:t>
      </w:r>
      <w:r w:rsidRPr="00DC5648">
        <w:object w:dxaOrig="1620" w:dyaOrig="420">
          <v:shape id="_x0000_i4505" type="#_x0000_t75" style="width:81pt;height:21pt" o:ole="">
            <v:imagedata r:id="rId6529" o:title=""/>
          </v:shape>
          <o:OLEObject Type="Embed" ProgID="Equation.DSMT4" ShapeID="_x0000_i4505" DrawAspect="Content" ObjectID="_1772196811" r:id="rId6530"/>
        </w:object>
      </w:r>
      <w:r w:rsidRPr="00DC5648">
        <w:t xml:space="preserve"> là 1 VTPT của mặt phẳng qua A và vuông góc với đường thẳng BC.</w:t>
      </w:r>
    </w:p>
    <w:p w:rsidR="00DC5648" w:rsidRPr="00DC5648" w:rsidRDefault="00DC5648" w:rsidP="00DC5648">
      <w:r w:rsidRPr="00DC5648">
        <w:t xml:space="preserve">Mặt phẳng đi qua A và vuông góc với đường thẳng BC nhận </w:t>
      </w:r>
      <w:r w:rsidRPr="00DC5648">
        <w:object w:dxaOrig="1620" w:dyaOrig="420">
          <v:shape id="_x0000_i4506" type="#_x0000_t75" style="width:81pt;height:21pt" o:ole="">
            <v:imagedata r:id="rId6531" o:title=""/>
          </v:shape>
          <o:OLEObject Type="Embed" ProgID="Equation.DSMT4" ShapeID="_x0000_i4506" DrawAspect="Content" ObjectID="_1772196812" r:id="rId6532"/>
        </w:object>
      </w:r>
      <w:r w:rsidRPr="00DC5648">
        <w:t xml:space="preserve"> là VTPT, có phương trình là: </w:t>
      </w:r>
      <w:r w:rsidRPr="00DC5648">
        <w:object w:dxaOrig="3270" w:dyaOrig="405">
          <v:shape id="_x0000_i4507" type="#_x0000_t75" style="width:163.5pt;height:20.25pt" o:ole="">
            <v:imagedata r:id="rId6533" o:title=""/>
          </v:shape>
          <o:OLEObject Type="Embed" ProgID="Equation.DSMT4" ShapeID="_x0000_i4507" DrawAspect="Content" ObjectID="_1772196813" r:id="rId6534"/>
        </w:object>
      </w:r>
    </w:p>
    <w:p w:rsidR="00DC5648" w:rsidRPr="00DC5648" w:rsidRDefault="00DC5648" w:rsidP="00DC5648">
      <w:r w:rsidRPr="00DC5648">
        <w:object w:dxaOrig="2385" w:dyaOrig="315">
          <v:shape id="_x0000_i4508" type="#_x0000_t75" style="width:119.25pt;height:15.75pt" o:ole="">
            <v:imagedata r:id="rId6535" o:title=""/>
          </v:shape>
          <o:OLEObject Type="Embed" ProgID="Equation.DSMT4" ShapeID="_x0000_i4508" DrawAspect="Content" ObjectID="_1772196814" r:id="rId6536"/>
        </w:object>
      </w:r>
    </w:p>
    <w:p w:rsidR="00DC5648" w:rsidRPr="00DC5648" w:rsidRDefault="00DC5648" w:rsidP="00DC5648">
      <w:r w:rsidRPr="00DC5648">
        <w:object w:dxaOrig="2130" w:dyaOrig="315">
          <v:shape id="_x0000_i4509" type="#_x0000_t75" style="width:106.5pt;height:15.75pt" o:ole="">
            <v:imagedata r:id="rId6537" o:title=""/>
          </v:shape>
          <o:OLEObject Type="Embed" ProgID="Equation.DSMT4" ShapeID="_x0000_i4509" DrawAspect="Content" ObjectID="_1772196815" r:id="rId6538"/>
        </w:object>
      </w:r>
      <w:r w:rsidRPr="00DC5648">
        <w:t>.</w:t>
      </w:r>
    </w:p>
    <w:p w:rsidR="00DC5648" w:rsidRPr="00DC5648" w:rsidRDefault="00DC5648" w:rsidP="00DC5648">
      <w:r w:rsidRPr="00DC5648">
        <w:t xml:space="preserve">Câu 7 (NB): Trong không gian </w:t>
      </w:r>
      <w:r w:rsidRPr="00DC5648">
        <w:object w:dxaOrig="615" w:dyaOrig="315">
          <v:shape id="_x0000_i4510" type="#_x0000_t75" style="width:30.75pt;height:15.75pt" o:ole="">
            <v:imagedata r:id="rId6539" o:title=""/>
          </v:shape>
          <o:OLEObject Type="Embed" ProgID="Equation.DSMT4" ShapeID="_x0000_i4510" DrawAspect="Content" ObjectID="_1772196816" r:id="rId6540"/>
        </w:object>
      </w:r>
      <w:r w:rsidRPr="00DC5648">
        <w:t xml:space="preserve"> hình chiếu vuông góc của điểm </w:t>
      </w:r>
      <w:r w:rsidRPr="00DC5648">
        <w:object w:dxaOrig="1140" w:dyaOrig="405">
          <v:shape id="_x0000_i4511" type="#_x0000_t75" style="width:57pt;height:20.25pt" o:ole="">
            <v:imagedata r:id="rId6541" o:title=""/>
          </v:shape>
          <o:OLEObject Type="Embed" ProgID="Equation.DSMT4" ShapeID="_x0000_i4511" DrawAspect="Content" ObjectID="_1772196817" r:id="rId6542"/>
        </w:object>
      </w:r>
      <w:r w:rsidRPr="00DC5648">
        <w:t xml:space="preserve"> lên mặt phẳng </w:t>
      </w:r>
      <w:r w:rsidRPr="00DC5648">
        <w:object w:dxaOrig="630" w:dyaOrig="405">
          <v:shape id="_x0000_i4512" type="#_x0000_t75" style="width:31.5pt;height:20.25pt" o:ole="">
            <v:imagedata r:id="rId6543" o:title=""/>
          </v:shape>
          <o:OLEObject Type="Embed" ProgID="Equation.DSMT4" ShapeID="_x0000_i4512" DrawAspect="Content" ObjectID="_1772196818" r:id="rId6544"/>
        </w:object>
      </w:r>
      <w:r w:rsidRPr="00DC5648">
        <w:t xml:space="preserve"> là: </w:t>
      </w:r>
    </w:p>
    <w:p w:rsidR="00DC5648" w:rsidRPr="00DC5648" w:rsidRDefault="00DC5648" w:rsidP="00DC5648">
      <w:r w:rsidRPr="00DC5648">
        <w:tab/>
        <w:t xml:space="preserve">A. </w:t>
      </w:r>
      <w:r w:rsidRPr="00DC5648">
        <w:object w:dxaOrig="1050" w:dyaOrig="405">
          <v:shape id="_x0000_i4513" type="#_x0000_t75" style="width:52.5pt;height:20.25pt" o:ole="">
            <v:imagedata r:id="rId6545" o:title=""/>
          </v:shape>
          <o:OLEObject Type="Embed" ProgID="Equation.DSMT4" ShapeID="_x0000_i4513" DrawAspect="Content" ObjectID="_1772196819" r:id="rId6546"/>
        </w:object>
      </w:r>
      <w:r w:rsidRPr="00DC5648">
        <w:tab/>
      </w:r>
      <w:r w:rsidRPr="00DC5648">
        <w:rPr>
          <w:highlight w:val="yellow"/>
        </w:rPr>
        <w:t xml:space="preserve">B. </w:t>
      </w:r>
      <w:r w:rsidRPr="00DC5648">
        <w:rPr>
          <w:highlight w:val="yellow"/>
        </w:rPr>
        <w:object w:dxaOrig="1110" w:dyaOrig="405">
          <v:shape id="_x0000_i4514" type="#_x0000_t75" style="width:55.5pt;height:20.25pt" o:ole="">
            <v:imagedata r:id="rId6547" o:title=""/>
          </v:shape>
          <o:OLEObject Type="Embed" ProgID="Equation.DSMT4" ShapeID="_x0000_i4514" DrawAspect="Content" ObjectID="_1772196820" r:id="rId6548"/>
        </w:object>
      </w:r>
      <w:r w:rsidRPr="00DC5648">
        <w:tab/>
        <w:t xml:space="preserve">C. </w:t>
      </w:r>
      <w:r w:rsidRPr="00DC5648">
        <w:object w:dxaOrig="1050" w:dyaOrig="405">
          <v:shape id="_x0000_i4515" type="#_x0000_t75" style="width:52.5pt;height:20.25pt" o:ole="">
            <v:imagedata r:id="rId6549" o:title=""/>
          </v:shape>
          <o:OLEObject Type="Embed" ProgID="Equation.DSMT4" ShapeID="_x0000_i4515" DrawAspect="Content" ObjectID="_1772196821" r:id="rId6550"/>
        </w:object>
      </w:r>
      <w:r w:rsidRPr="00DC5648">
        <w:tab/>
        <w:t xml:space="preserve">D. </w:t>
      </w:r>
      <w:r w:rsidRPr="00DC5648">
        <w:object w:dxaOrig="915" w:dyaOrig="405">
          <v:shape id="_x0000_i4516" type="#_x0000_t75" style="width:45.75pt;height:20.25pt" o:ole="">
            <v:imagedata r:id="rId6551" o:title=""/>
          </v:shape>
          <o:OLEObject Type="Embed" ProgID="Equation.DSMT4" ShapeID="_x0000_i4516" DrawAspect="Content" ObjectID="_1772196822" r:id="rId6552"/>
        </w:object>
      </w:r>
    </w:p>
    <w:p w:rsidR="00DC5648" w:rsidRPr="00DC5648" w:rsidRDefault="00DC5648" w:rsidP="00DC5648">
      <w:r w:rsidRPr="00DC5648">
        <w:t xml:space="preserve">Phương pháp giải: </w:t>
      </w:r>
    </w:p>
    <w:p w:rsidR="00DC5648" w:rsidRPr="00DC5648" w:rsidRDefault="00DC5648" w:rsidP="00DC5648">
      <w:r w:rsidRPr="00DC5648">
        <w:t xml:space="preserve">Hình chiếu vuông góc của điểm </w:t>
      </w:r>
      <w:r w:rsidRPr="00DC5648">
        <w:object w:dxaOrig="1335" w:dyaOrig="405">
          <v:shape id="_x0000_i4517" type="#_x0000_t75" style="width:66.75pt;height:20.25pt" o:ole="">
            <v:imagedata r:id="rId6553" o:title=""/>
          </v:shape>
          <o:OLEObject Type="Embed" ProgID="Equation.DSMT4" ShapeID="_x0000_i4517" DrawAspect="Content" ObjectID="_1772196823" r:id="rId6554"/>
        </w:object>
      </w:r>
      <w:r w:rsidRPr="00DC5648">
        <w:t xml:space="preserve"> trên mặt phẳng </w:t>
      </w:r>
      <w:r w:rsidRPr="00DC5648">
        <w:object w:dxaOrig="630" w:dyaOrig="405">
          <v:shape id="_x0000_i4518" type="#_x0000_t75" style="width:31.5pt;height:20.25pt" o:ole="">
            <v:imagedata r:id="rId6555" o:title=""/>
          </v:shape>
          <o:OLEObject Type="Embed" ProgID="Equation.DSMT4" ShapeID="_x0000_i4518" DrawAspect="Content" ObjectID="_1772196824" r:id="rId6556"/>
        </w:object>
      </w:r>
      <w:r w:rsidRPr="00DC5648">
        <w:t xml:space="preserve"> là </w:t>
      </w:r>
      <w:r w:rsidRPr="00DC5648">
        <w:object w:dxaOrig="1305" w:dyaOrig="405">
          <v:shape id="_x0000_i4519" type="#_x0000_t75" style="width:65.25pt;height:20.25pt" o:ole="">
            <v:imagedata r:id="rId6557" o:title=""/>
          </v:shape>
          <o:OLEObject Type="Embed" ProgID="Equation.DSMT4" ShapeID="_x0000_i4519" DrawAspect="Content" ObjectID="_1772196825" r:id="rId6558"/>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Hình chiếu vuông góc của điểm </w:t>
      </w:r>
      <w:r w:rsidRPr="00DC5648">
        <w:object w:dxaOrig="1140" w:dyaOrig="405">
          <v:shape id="_x0000_i4520" type="#_x0000_t75" style="width:57pt;height:20.25pt" o:ole="">
            <v:imagedata r:id="rId6559" o:title=""/>
          </v:shape>
          <o:OLEObject Type="Embed" ProgID="Equation.DSMT4" ShapeID="_x0000_i4520" DrawAspect="Content" ObjectID="_1772196826" r:id="rId6560"/>
        </w:object>
      </w:r>
      <w:r w:rsidRPr="00DC5648">
        <w:t xml:space="preserve"> trên mặt phẳng </w:t>
      </w:r>
      <w:r w:rsidRPr="00DC5648">
        <w:object w:dxaOrig="630" w:dyaOrig="405">
          <v:shape id="_x0000_i4521" type="#_x0000_t75" style="width:31.5pt;height:20.25pt" o:ole="">
            <v:imagedata r:id="rId6561" o:title=""/>
          </v:shape>
          <o:OLEObject Type="Embed" ProgID="Equation.DSMT4" ShapeID="_x0000_i4521" DrawAspect="Content" ObjectID="_1772196827" r:id="rId6562"/>
        </w:object>
      </w:r>
      <w:r w:rsidRPr="00DC5648">
        <w:t xml:space="preserve"> là </w:t>
      </w:r>
      <w:r w:rsidRPr="00DC5648">
        <w:object w:dxaOrig="1170" w:dyaOrig="405">
          <v:shape id="_x0000_i4522" type="#_x0000_t75" style="width:58.5pt;height:20.25pt" o:ole="">
            <v:imagedata r:id="rId6563" o:title=""/>
          </v:shape>
          <o:OLEObject Type="Embed" ProgID="Equation.DSMT4" ShapeID="_x0000_i4522" DrawAspect="Content" ObjectID="_1772196828" r:id="rId6564"/>
        </w:object>
      </w:r>
    </w:p>
    <w:p w:rsidR="00DC5648" w:rsidRPr="00DC5648" w:rsidRDefault="00DC5648" w:rsidP="00DC5648">
      <w:r w:rsidRPr="00DC5648">
        <w:t xml:space="preserve">Câu 8 (NB): Bất phương trình </w:t>
      </w:r>
      <w:r w:rsidRPr="00DC5648">
        <w:object w:dxaOrig="2325" w:dyaOrig="615">
          <v:shape id="_x0000_i4523" type="#_x0000_t75" style="width:116.25pt;height:30.75pt" o:ole="">
            <v:imagedata r:id="rId6565" o:title=""/>
          </v:shape>
          <o:OLEObject Type="Embed" ProgID="Equation.DSMT4" ShapeID="_x0000_i4523" DrawAspect="Content" ObjectID="_1772196829" r:id="rId6566"/>
        </w:object>
      </w:r>
      <w:r w:rsidRPr="00DC5648">
        <w:t xml:space="preserve"> tương đương với </w:t>
      </w:r>
    </w:p>
    <w:p w:rsidR="00DC5648" w:rsidRPr="00DC5648" w:rsidRDefault="00DC5648" w:rsidP="00DC5648">
      <w:r w:rsidRPr="00DC5648">
        <w:tab/>
        <w:t xml:space="preserve">A. </w:t>
      </w:r>
      <w:r w:rsidRPr="00DC5648">
        <w:object w:dxaOrig="660" w:dyaOrig="285">
          <v:shape id="_x0000_i4524" type="#_x0000_t75" style="width:33pt;height:14.25pt" o:ole="">
            <v:imagedata r:id="rId6567" o:title=""/>
          </v:shape>
          <o:OLEObject Type="Embed" ProgID="Equation.DSMT4" ShapeID="_x0000_i4524" DrawAspect="Content" ObjectID="_1772196830" r:id="rId6568"/>
        </w:object>
      </w:r>
      <w:r w:rsidRPr="00DC5648">
        <w:tab/>
        <w:t xml:space="preserve">B. </w:t>
      </w:r>
      <w:r w:rsidRPr="00DC5648">
        <w:object w:dxaOrig="600" w:dyaOrig="615">
          <v:shape id="_x0000_i4525" type="#_x0000_t75" style="width:30pt;height:30.75pt" o:ole="">
            <v:imagedata r:id="rId6569" o:title=""/>
          </v:shape>
          <o:OLEObject Type="Embed" ProgID="Equation.DSMT4" ShapeID="_x0000_i4525" DrawAspect="Content" ObjectID="_1772196831" r:id="rId6570"/>
        </w:object>
      </w:r>
      <w:r w:rsidRPr="00DC5648">
        <w:t xml:space="preserve"> và </w:t>
      </w:r>
      <w:r w:rsidRPr="00DC5648">
        <w:object w:dxaOrig="555" w:dyaOrig="285">
          <v:shape id="_x0000_i4526" type="#_x0000_t75" style="width:27.75pt;height:14.25pt" o:ole="">
            <v:imagedata r:id="rId6571" o:title=""/>
          </v:shape>
          <o:OLEObject Type="Embed" ProgID="Equation.DSMT4" ShapeID="_x0000_i4526" DrawAspect="Content" ObjectID="_1772196832" r:id="rId6572"/>
        </w:object>
      </w:r>
      <w:r w:rsidRPr="00DC5648">
        <w:tab/>
        <w:t xml:space="preserve">C. </w:t>
      </w:r>
      <w:r w:rsidRPr="00DC5648">
        <w:object w:dxaOrig="600" w:dyaOrig="615">
          <v:shape id="_x0000_i4527" type="#_x0000_t75" style="width:30pt;height:30.75pt" o:ole="">
            <v:imagedata r:id="rId6573" o:title=""/>
          </v:shape>
          <o:OLEObject Type="Embed" ProgID="Equation.DSMT4" ShapeID="_x0000_i4527" DrawAspect="Content" ObjectID="_1772196833" r:id="rId6574"/>
        </w:object>
      </w:r>
      <w:r w:rsidRPr="00DC5648">
        <w:tab/>
      </w:r>
      <w:r w:rsidRPr="00DC5648">
        <w:rPr>
          <w:highlight w:val="yellow"/>
        </w:rPr>
        <w:t>D. Tất cả đều đú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định nghĩa: Hai bất phương trình được gọi là tương đương nếu chúng có cùng tập nghiệm.</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860" w:dyaOrig="285">
          <v:shape id="_x0000_i4528" type="#_x0000_t75" style="width:93pt;height:14.25pt" o:ole="">
            <v:imagedata r:id="rId6575" o:title=""/>
          </v:shape>
          <o:OLEObject Type="Embed" ProgID="Equation.DSMT4" ShapeID="_x0000_i4528" DrawAspect="Content" ObjectID="_1772196834" r:id="rId6576"/>
        </w:object>
      </w:r>
    </w:p>
    <w:p w:rsidR="00DC5648" w:rsidRPr="00DC5648" w:rsidRDefault="00DC5648" w:rsidP="00DC5648">
      <w:r w:rsidRPr="00DC5648">
        <w:object w:dxaOrig="2325" w:dyaOrig="615">
          <v:shape id="_x0000_i4529" type="#_x0000_t75" style="width:116.25pt;height:30.75pt" o:ole="">
            <v:imagedata r:id="rId6577" o:title=""/>
          </v:shape>
          <o:OLEObject Type="Embed" ProgID="Equation.DSMT4" ShapeID="_x0000_i4529" DrawAspect="Content" ObjectID="_1772196835" r:id="rId6578"/>
        </w:object>
      </w:r>
    </w:p>
    <w:p w:rsidR="00DC5648" w:rsidRPr="00DC5648" w:rsidRDefault="00DC5648" w:rsidP="00DC5648">
      <w:r w:rsidRPr="00DC5648">
        <w:object w:dxaOrig="990" w:dyaOrig="285">
          <v:shape id="_x0000_i4530" type="#_x0000_t75" style="width:49.5pt;height:14.25pt" o:ole="">
            <v:imagedata r:id="rId6579" o:title=""/>
          </v:shape>
          <o:OLEObject Type="Embed" ProgID="Equation.DSMT4" ShapeID="_x0000_i4530" DrawAspect="Content" ObjectID="_1772196836" r:id="rId6580"/>
        </w:object>
      </w:r>
    </w:p>
    <w:p w:rsidR="00DC5648" w:rsidRPr="00DC5648" w:rsidRDefault="00DC5648" w:rsidP="00DC5648">
      <w:r w:rsidRPr="00DC5648">
        <w:object w:dxaOrig="900" w:dyaOrig="615">
          <v:shape id="_x0000_i4531" type="#_x0000_t75" style="width:45pt;height:30.75pt" o:ole="">
            <v:imagedata r:id="rId6581" o:title=""/>
          </v:shape>
          <o:OLEObject Type="Embed" ProgID="Equation.DSMT4" ShapeID="_x0000_i4531" DrawAspect="Content" ObjectID="_1772196837" r:id="rId6582"/>
        </w:object>
      </w:r>
    </w:p>
    <w:p w:rsidR="00DC5648" w:rsidRPr="00DC5648" w:rsidRDefault="00DC5648" w:rsidP="00DC5648">
      <w:r w:rsidRPr="00DC5648">
        <w:t xml:space="preserve">Kết hợp với điều kiện </w:t>
      </w:r>
      <w:r w:rsidRPr="00DC5648">
        <w:object w:dxaOrig="555" w:dyaOrig="285">
          <v:shape id="_x0000_i4532" type="#_x0000_t75" style="width:27.75pt;height:14.25pt" o:ole="">
            <v:imagedata r:id="rId6583" o:title=""/>
          </v:shape>
          <o:OLEObject Type="Embed" ProgID="Equation.DSMT4" ShapeID="_x0000_i4532" DrawAspect="Content" ObjectID="_1772196838" r:id="rId6584"/>
        </w:object>
      </w:r>
      <w:r w:rsidRPr="00DC5648">
        <w:t xml:space="preserve">, bất phương trình </w:t>
      </w:r>
      <w:r w:rsidRPr="00DC5648">
        <w:object w:dxaOrig="900" w:dyaOrig="615">
          <v:shape id="_x0000_i4533" type="#_x0000_t75" style="width:45pt;height:30.75pt" o:ole="">
            <v:imagedata r:id="rId6585" o:title=""/>
          </v:shape>
          <o:OLEObject Type="Embed" ProgID="Equation.DSMT4" ShapeID="_x0000_i4533" DrawAspect="Content" ObjectID="_1772196839" r:id="rId6586"/>
        </w:object>
      </w:r>
      <w:r w:rsidRPr="00DC5648">
        <w:t>.</w:t>
      </w:r>
    </w:p>
    <w:p w:rsidR="00DC5648" w:rsidRPr="00DC5648" w:rsidRDefault="00DC5648" w:rsidP="00DC5648">
      <w:r w:rsidRPr="00DC5648">
        <w:t xml:space="preserve">Câu 9 (TH): Phương trình </w:t>
      </w:r>
      <w:r w:rsidRPr="00DC5648">
        <w:object w:dxaOrig="2400" w:dyaOrig="375">
          <v:shape id="_x0000_i4534" type="#_x0000_t75" style="width:120pt;height:18.75pt" o:ole="">
            <v:imagedata r:id="rId6587" o:title=""/>
          </v:shape>
          <o:OLEObject Type="Embed" ProgID="Equation.DSMT4" ShapeID="_x0000_i4534" DrawAspect="Content" ObjectID="_1772196840" r:id="rId6588"/>
        </w:object>
      </w:r>
      <w:r w:rsidRPr="00DC5648">
        <w:t xml:space="preserve"> có bao nhiêu nghiệm thuộc </w:t>
      </w:r>
      <w:r w:rsidRPr="00DC5648">
        <w:object w:dxaOrig="690" w:dyaOrig="405">
          <v:shape id="_x0000_i4535" type="#_x0000_t75" style="width:34.5pt;height:20.25pt" o:ole="">
            <v:imagedata r:id="rId6589" o:title=""/>
          </v:shape>
          <o:OLEObject Type="Embed" ProgID="Equation.DSMT4" ShapeID="_x0000_i4535" DrawAspect="Content" ObjectID="_1772196841" r:id="rId6590"/>
        </w:object>
      </w:r>
      <w:r w:rsidRPr="00DC5648">
        <w:t>.</w:t>
      </w:r>
    </w:p>
    <w:p w:rsidR="00DC5648" w:rsidRPr="00DC5648" w:rsidRDefault="00DC5648" w:rsidP="00DC5648">
      <w:r w:rsidRPr="00DC5648">
        <w:tab/>
        <w:t xml:space="preserve">A. 7 </w:t>
      </w:r>
      <w:r w:rsidRPr="00DC5648">
        <w:tab/>
      </w:r>
      <w:r w:rsidRPr="00DC5648">
        <w:rPr>
          <w:highlight w:val="yellow"/>
        </w:rPr>
        <w:t>B. 6</w:t>
      </w:r>
      <w:r w:rsidRPr="00DC5648">
        <w:t xml:space="preserve"> </w:t>
      </w:r>
      <w:r w:rsidRPr="00DC5648">
        <w:tab/>
        <w:t xml:space="preserve">C. 4 </w:t>
      </w:r>
      <w:r w:rsidRPr="00DC5648">
        <w:tab/>
        <w:t xml:space="preserve">D. 5 </w:t>
      </w:r>
    </w:p>
    <w:p w:rsidR="00DC5648" w:rsidRPr="00DC5648" w:rsidRDefault="00DC5648" w:rsidP="00DC5648">
      <w:r w:rsidRPr="00DC5648">
        <w:t xml:space="preserve">Phương pháp giải: </w:t>
      </w:r>
    </w:p>
    <w:p w:rsidR="00DC5648" w:rsidRPr="00DC5648" w:rsidRDefault="00DC5648" w:rsidP="00DC5648">
      <w:r w:rsidRPr="00DC5648">
        <w:lastRenderedPageBreak/>
        <w:t>Xét hai trường hợp:</w:t>
      </w:r>
    </w:p>
    <w:p w:rsidR="00DC5648" w:rsidRPr="00DC5648" w:rsidRDefault="00DC5648" w:rsidP="00DC5648">
      <w:r w:rsidRPr="00DC5648">
        <w:t xml:space="preserve">TH1: </w:t>
      </w:r>
      <w:r w:rsidRPr="00DC5648">
        <w:object w:dxaOrig="900" w:dyaOrig="285">
          <v:shape id="_x0000_i4536" type="#_x0000_t75" style="width:45pt;height:14.25pt" o:ole="">
            <v:imagedata r:id="rId6591" o:title=""/>
          </v:shape>
          <o:OLEObject Type="Embed" ProgID="Equation.DSMT4" ShapeID="_x0000_i4536" DrawAspect="Content" ObjectID="_1772196842" r:id="rId6592"/>
        </w:object>
      </w:r>
    </w:p>
    <w:p w:rsidR="00DC5648" w:rsidRPr="00DC5648" w:rsidRDefault="00DC5648" w:rsidP="00DC5648">
      <w:r w:rsidRPr="00DC5648">
        <w:t xml:space="preserve">TH2: </w:t>
      </w:r>
      <w:r w:rsidRPr="00DC5648">
        <w:object w:dxaOrig="900" w:dyaOrig="285">
          <v:shape id="_x0000_i4537" type="#_x0000_t75" style="width:45pt;height:14.25pt" o:ole="">
            <v:imagedata r:id="rId6593" o:title=""/>
          </v:shape>
          <o:OLEObject Type="Embed" ProgID="Equation.DSMT4" ShapeID="_x0000_i4537" DrawAspect="Content" ObjectID="_1772196843" r:id="rId6594"/>
        </w:object>
      </w:r>
      <w:r w:rsidRPr="00DC5648">
        <w:t xml:space="preserve">. Chia cả 2 vế của phương trình cho </w:t>
      </w:r>
      <w:r w:rsidRPr="00DC5648">
        <w:object w:dxaOrig="630" w:dyaOrig="315">
          <v:shape id="_x0000_i4538" type="#_x0000_t75" style="width:31.5pt;height:15.75pt" o:ole="">
            <v:imagedata r:id="rId6595" o:title=""/>
          </v:shape>
          <o:OLEObject Type="Embed" ProgID="Equation.DSMT4" ShapeID="_x0000_i4538" DrawAspect="Content" ObjectID="_1772196844" r:id="rId659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H1: </w:t>
      </w:r>
      <w:r w:rsidRPr="00DC5648">
        <w:object w:dxaOrig="4200" w:dyaOrig="615">
          <v:shape id="_x0000_i4539" type="#_x0000_t75" style="width:210pt;height:30.75pt" o:ole="">
            <v:imagedata r:id="rId6597" o:title=""/>
          </v:shape>
          <o:OLEObject Type="Embed" ProgID="Equation.DSMT4" ShapeID="_x0000_i4539" DrawAspect="Content" ObjectID="_1772196845" r:id="rId6598"/>
        </w:object>
      </w:r>
      <w:r w:rsidRPr="00DC5648">
        <w:t xml:space="preserve">, khi đó phương trình trở thành </w:t>
      </w:r>
      <w:r w:rsidRPr="00DC5648">
        <w:object w:dxaOrig="450" w:dyaOrig="270">
          <v:shape id="_x0000_i4540" type="#_x0000_t75" style="width:22.5pt;height:13.5pt" o:ole="">
            <v:imagedata r:id="rId6599" o:title=""/>
          </v:shape>
          <o:OLEObject Type="Embed" ProgID="Equation.DSMT4" ShapeID="_x0000_i4540" DrawAspect="Content" ObjectID="_1772196846" r:id="rId6600"/>
        </w:object>
      </w:r>
      <w:r w:rsidRPr="00DC5648">
        <w:t xml:space="preserve"> (luôn đúng).</w:t>
      </w:r>
    </w:p>
    <w:p w:rsidR="00DC5648" w:rsidRPr="00DC5648" w:rsidRDefault="00DC5648" w:rsidP="00DC5648">
      <w:r w:rsidRPr="00DC5648">
        <w:object w:dxaOrig="2100" w:dyaOrig="615">
          <v:shape id="_x0000_i4541" type="#_x0000_t75" style="width:105pt;height:30.75pt" o:ole="">
            <v:imagedata r:id="rId6601" o:title=""/>
          </v:shape>
          <o:OLEObject Type="Embed" ProgID="Equation.DSMT4" ShapeID="_x0000_i4541" DrawAspect="Content" ObjectID="_1772196847" r:id="rId6602"/>
        </w:object>
      </w:r>
      <w:r w:rsidRPr="00DC5648">
        <w:t xml:space="preserve"> là nghiệm của phương trình.</w:t>
      </w:r>
    </w:p>
    <w:p w:rsidR="00DC5648" w:rsidRPr="00DC5648" w:rsidRDefault="00DC5648" w:rsidP="00DC5648">
      <w:r w:rsidRPr="00DC5648">
        <w:object w:dxaOrig="6375" w:dyaOrig="615">
          <v:shape id="_x0000_i4542" type="#_x0000_t75" style="width:318.75pt;height:30.75pt" o:ole="">
            <v:imagedata r:id="rId6603" o:title=""/>
          </v:shape>
          <o:OLEObject Type="Embed" ProgID="Equation.DSMT4" ShapeID="_x0000_i4542" DrawAspect="Content" ObjectID="_1772196848" r:id="rId6604"/>
        </w:object>
      </w:r>
      <w:r w:rsidRPr="00DC5648">
        <w:t>.</w:t>
      </w:r>
    </w:p>
    <w:p w:rsidR="00DC5648" w:rsidRPr="00DC5648" w:rsidRDefault="00DC5648" w:rsidP="00DC5648">
      <w:r w:rsidRPr="00DC5648">
        <w:t xml:space="preserve">TH2: </w:t>
      </w:r>
      <w:r w:rsidRPr="00DC5648">
        <w:object w:dxaOrig="3015" w:dyaOrig="615">
          <v:shape id="_x0000_i4543" type="#_x0000_t75" style="width:150.75pt;height:30.75pt" o:ole="">
            <v:imagedata r:id="rId6605" o:title=""/>
          </v:shape>
          <o:OLEObject Type="Embed" ProgID="Equation.DSMT4" ShapeID="_x0000_i4543" DrawAspect="Content" ObjectID="_1772196849" r:id="rId6606"/>
        </w:object>
      </w:r>
      <w:r w:rsidRPr="00DC5648">
        <w:t xml:space="preserve">. Chia cả 2 vế của phương trình cho </w:t>
      </w:r>
      <w:r w:rsidRPr="00DC5648">
        <w:object w:dxaOrig="630" w:dyaOrig="315">
          <v:shape id="_x0000_i4544" type="#_x0000_t75" style="width:31.5pt;height:15.75pt" o:ole="">
            <v:imagedata r:id="rId6607" o:title=""/>
          </v:shape>
          <o:OLEObject Type="Embed" ProgID="Equation.DSMT4" ShapeID="_x0000_i4544" DrawAspect="Content" ObjectID="_1772196850" r:id="rId6608"/>
        </w:object>
      </w:r>
      <w:r w:rsidRPr="00DC5648">
        <w:t xml:space="preserve"> ta được:</w:t>
      </w:r>
    </w:p>
    <w:p w:rsidR="00DC5648" w:rsidRPr="00DC5648" w:rsidRDefault="00DC5648" w:rsidP="00DC5648">
      <w:r w:rsidRPr="00DC5648">
        <w:object w:dxaOrig="9075" w:dyaOrig="705">
          <v:shape id="_x0000_i4545" type="#_x0000_t75" style="width:453.75pt;height:35.25pt" o:ole="">
            <v:imagedata r:id="rId6609" o:title=""/>
          </v:shape>
          <o:OLEObject Type="Embed" ProgID="Equation.DSMT4" ShapeID="_x0000_i4545" DrawAspect="Content" ObjectID="_1772196851" r:id="rId6610"/>
        </w:object>
      </w:r>
    </w:p>
    <w:p w:rsidR="00DC5648" w:rsidRPr="00DC5648" w:rsidRDefault="00DC5648" w:rsidP="00DC5648">
      <w:r w:rsidRPr="00DC5648">
        <w:object w:dxaOrig="6480" w:dyaOrig="615">
          <v:shape id="_x0000_i4546" type="#_x0000_t75" style="width:324pt;height:30.75pt" o:ole="">
            <v:imagedata r:id="rId6611" o:title=""/>
          </v:shape>
          <o:OLEObject Type="Embed" ProgID="Equation.DSMT4" ShapeID="_x0000_i4546" DrawAspect="Content" ObjectID="_1772196852" r:id="rId6612"/>
        </w:object>
      </w:r>
    </w:p>
    <w:p w:rsidR="00DC5648" w:rsidRPr="00DC5648" w:rsidRDefault="00DC5648" w:rsidP="00DC5648">
      <w:r w:rsidRPr="00DC5648">
        <w:t>Vậy phương trình đã cho có 6 nghiệm thỏa mãn yêu cầu bài toán.</w:t>
      </w:r>
    </w:p>
    <w:p w:rsidR="00DC5648" w:rsidRPr="00DC5648" w:rsidRDefault="00DC5648" w:rsidP="00DC5648">
      <w:r w:rsidRPr="00DC5648">
        <w:t xml:space="preserve">Câu 10 (TH): Trên một cái bảng đã ghi sẵn các số tự nhiên từ 1 đến 2020. Ta thực hiện công việc như sau: xóa hai số bất kì trên bảng rồi ghi lại một số tự nhiên bằng tổng của hai số vừa xóa, cứ thực hiện công việc như vậy cho đến khi trên bảng chỉ còn một số. Số cuối cùng còn lại trên bảng là: </w:t>
      </w:r>
    </w:p>
    <w:p w:rsidR="00DC5648" w:rsidRPr="00DC5648" w:rsidRDefault="00DC5648" w:rsidP="00DC5648">
      <w:r w:rsidRPr="00DC5648">
        <w:tab/>
        <w:t>A. 4040</w:t>
      </w:r>
      <w:r w:rsidRPr="00DC5648">
        <w:tab/>
      </w:r>
      <w:r w:rsidRPr="00DC5648">
        <w:rPr>
          <w:highlight w:val="yellow"/>
        </w:rPr>
        <w:t>B. 2041210</w:t>
      </w:r>
      <w:r w:rsidRPr="00DC5648">
        <w:t xml:space="preserve"> </w:t>
      </w:r>
      <w:r w:rsidRPr="00DC5648">
        <w:tab/>
        <w:t xml:space="preserve">C. 4082420 </w:t>
      </w:r>
      <w:r w:rsidRPr="00DC5648">
        <w:tab/>
        <w:t>D. 2020</w:t>
      </w:r>
    </w:p>
    <w:p w:rsidR="00DC5648" w:rsidRPr="00DC5648" w:rsidRDefault="00DC5648" w:rsidP="00DC5648">
      <w:r w:rsidRPr="00DC5648">
        <w:t xml:space="preserve">Phương pháp giải: </w:t>
      </w:r>
    </w:p>
    <w:p w:rsidR="00DC5648" w:rsidRPr="00DC5648" w:rsidRDefault="00DC5648" w:rsidP="00DC5648">
      <w:r w:rsidRPr="00DC5648">
        <w:t xml:space="preserve">Sử dụng công thức tính tổng </w:t>
      </w:r>
      <w:r w:rsidRPr="00DC5648">
        <w:object w:dxaOrig="2220" w:dyaOrig="660">
          <v:shape id="_x0000_i4547" type="#_x0000_t75" style="width:111pt;height:33pt" o:ole="">
            <v:imagedata r:id="rId6613" o:title=""/>
          </v:shape>
          <o:OLEObject Type="Embed" ProgID="Equation.DSMT4" ShapeID="_x0000_i4547" DrawAspect="Content" ObjectID="_1772196853" r:id="rId6614"/>
        </w:object>
      </w:r>
      <w:r w:rsidRPr="00DC5648">
        <w:t>.</w:t>
      </w:r>
    </w:p>
    <w:p w:rsidR="00DC5648" w:rsidRPr="00DC5648" w:rsidRDefault="00DC5648" w:rsidP="00DC5648">
      <w:r w:rsidRPr="00DC5648">
        <w:t xml:space="preserve">Giải chi tiết: </w:t>
      </w:r>
    </w:p>
    <w:p w:rsidR="00DC5648" w:rsidRPr="00DC5648" w:rsidRDefault="00DC5648" w:rsidP="00DC5648">
      <w:r w:rsidRPr="00DC5648">
        <w:t>Thực hiện liên tiếp việc xóa hai số bất kì trên bảng rồi ghi lại một số tự nhiên bằng tổng của hai số vừa xóa, cứ thực hiện công việc như vậy cho đến khi trên bảng chỉ còn một số. Số cuối cùng còn lại trên bảng sẽ là tổng của các số tự nhiên từ 1 đến 2020.</w:t>
      </w:r>
    </w:p>
    <w:p w:rsidR="00DC5648" w:rsidRPr="00DC5648" w:rsidRDefault="00DC5648" w:rsidP="00DC5648">
      <w:r w:rsidRPr="00DC5648">
        <w:t xml:space="preserve">Vậy số còn lại trên bảng là </w:t>
      </w:r>
      <w:r w:rsidRPr="00DC5648">
        <w:object w:dxaOrig="3900" w:dyaOrig="615">
          <v:shape id="_x0000_i4548" type="#_x0000_t75" style="width:195pt;height:30.75pt" o:ole="">
            <v:imagedata r:id="rId6615" o:title=""/>
          </v:shape>
          <o:OLEObject Type="Embed" ProgID="Equation.DSMT4" ShapeID="_x0000_i4548" DrawAspect="Content" ObjectID="_1772196854" r:id="rId6616"/>
        </w:object>
      </w:r>
      <w:r w:rsidRPr="00DC5648">
        <w:t>.</w:t>
      </w:r>
    </w:p>
    <w:p w:rsidR="00DC5648" w:rsidRPr="00DC5648" w:rsidRDefault="00DC5648" w:rsidP="00DC5648">
      <w:r w:rsidRPr="00DC5648">
        <w:t xml:space="preserve">Câu 11 (TH): Họ nguyên hàm </w:t>
      </w:r>
      <w:r w:rsidRPr="00DC5648">
        <w:object w:dxaOrig="1530" w:dyaOrig="660">
          <v:shape id="_x0000_i4549" type="#_x0000_t75" style="width:76.5pt;height:33pt" o:ole="">
            <v:imagedata r:id="rId6617" o:title=""/>
          </v:shape>
          <o:OLEObject Type="Embed" ProgID="Equation.DSMT4" ShapeID="_x0000_i4549" DrawAspect="Content" ObjectID="_1772196855" r:id="rId6618"/>
        </w:object>
      </w:r>
      <w:r w:rsidRPr="00DC5648">
        <w:t xml:space="preserve"> bằng: </w:t>
      </w:r>
    </w:p>
    <w:p w:rsidR="00DC5648" w:rsidRPr="00DC5648" w:rsidRDefault="00DC5648" w:rsidP="00DC5648">
      <w:r w:rsidRPr="00DC5648">
        <w:tab/>
        <w:t xml:space="preserve">A. </w:t>
      </w:r>
      <w:r w:rsidRPr="00DC5648">
        <w:object w:dxaOrig="2130" w:dyaOrig="660">
          <v:shape id="_x0000_i4550" type="#_x0000_t75" style="width:106.5pt;height:33pt" o:ole="">
            <v:imagedata r:id="rId6619" o:title=""/>
          </v:shape>
          <o:OLEObject Type="Embed" ProgID="Equation.DSMT4" ShapeID="_x0000_i4550" DrawAspect="Content" ObjectID="_1772196856" r:id="rId6620"/>
        </w:object>
      </w:r>
      <w:r w:rsidRPr="00DC5648">
        <w:tab/>
      </w:r>
      <w:r w:rsidRPr="00DC5648">
        <w:tab/>
        <w:t xml:space="preserve">B. </w:t>
      </w:r>
      <w:r w:rsidRPr="00DC5648">
        <w:object w:dxaOrig="1995" w:dyaOrig="780">
          <v:shape id="_x0000_i4551" type="#_x0000_t75" style="width:99.75pt;height:39pt" o:ole="">
            <v:imagedata r:id="rId6621" o:title=""/>
          </v:shape>
          <o:OLEObject Type="Embed" ProgID="Equation.DSMT4" ShapeID="_x0000_i4551" DrawAspect="Content" ObjectID="_1772196857" r:id="rId6622"/>
        </w:object>
      </w:r>
    </w:p>
    <w:p w:rsidR="00DC5648" w:rsidRPr="00DC5648" w:rsidRDefault="00DC5648" w:rsidP="00DC5648">
      <w:r w:rsidRPr="00DC5648">
        <w:tab/>
      </w:r>
      <w:r w:rsidRPr="00DC5648">
        <w:rPr>
          <w:highlight w:val="yellow"/>
        </w:rPr>
        <w:t xml:space="preserve">C. </w:t>
      </w:r>
      <w:r w:rsidRPr="00DC5648">
        <w:rPr>
          <w:highlight w:val="yellow"/>
        </w:rPr>
        <w:object w:dxaOrig="2145" w:dyaOrig="660">
          <v:shape id="_x0000_i4552" type="#_x0000_t75" style="width:107.25pt;height:33pt" o:ole="">
            <v:imagedata r:id="rId6623" o:title=""/>
          </v:shape>
          <o:OLEObject Type="Embed" ProgID="Equation.DSMT4" ShapeID="_x0000_i4552" DrawAspect="Content" ObjectID="_1772196858" r:id="rId6624"/>
        </w:object>
      </w:r>
      <w:r w:rsidRPr="00DC5648">
        <w:tab/>
      </w:r>
      <w:r w:rsidRPr="00DC5648">
        <w:tab/>
        <w:t xml:space="preserve">D. </w:t>
      </w:r>
      <w:r w:rsidRPr="00DC5648">
        <w:object w:dxaOrig="2100" w:dyaOrig="405">
          <v:shape id="_x0000_i4553" type="#_x0000_t75" style="width:105pt;height:20.25pt" o:ole="">
            <v:imagedata r:id="rId6625" o:title=""/>
          </v:shape>
          <o:OLEObject Type="Embed" ProgID="Equation.DSMT4" ShapeID="_x0000_i4553" DrawAspect="Content" ObjectID="_1772196859" r:id="rId6626"/>
        </w:object>
      </w:r>
    </w:p>
    <w:p w:rsidR="00DC5648" w:rsidRPr="00DC5648" w:rsidRDefault="00DC5648" w:rsidP="00DC5648">
      <w:r w:rsidRPr="00DC5648">
        <w:lastRenderedPageBreak/>
        <w:t xml:space="preserve">Phương pháp giải: </w:t>
      </w:r>
    </w:p>
    <w:p w:rsidR="00DC5648" w:rsidRPr="00DC5648" w:rsidRDefault="00DC5648" w:rsidP="00DC5648">
      <w:r w:rsidRPr="00DC5648">
        <w:t>Sử dụng phương pháp tính nguyên hàm của hàm số hữu tỷ có bậc tử cao hơn bậc mẫu, ta chia tử cho mẫu sau đó sử dụng các công thức nguyên hàm của hàm số cơ bản để tìm nguyên hàm của hàm số.</w:t>
      </w:r>
    </w:p>
    <w:p w:rsidR="00DC5648" w:rsidRPr="00DC5648" w:rsidRDefault="00DC5648" w:rsidP="00DC5648">
      <w:r w:rsidRPr="00DC5648">
        <w:t>Giải chi tiết:</w:t>
      </w:r>
    </w:p>
    <w:p w:rsidR="00DC5648" w:rsidRPr="00DC5648" w:rsidRDefault="00DC5648" w:rsidP="00DC5648">
      <w:r w:rsidRPr="00DC5648">
        <w:object w:dxaOrig="3510" w:dyaOrig="660">
          <v:shape id="_x0000_i4554" type="#_x0000_t75" style="width:175.5pt;height:33pt" o:ole="">
            <v:imagedata r:id="rId6627" o:title=""/>
          </v:shape>
          <o:OLEObject Type="Embed" ProgID="Equation.DSMT4" ShapeID="_x0000_i4554" DrawAspect="Content" ObjectID="_1772196860" r:id="rId6628"/>
        </w:object>
      </w:r>
    </w:p>
    <w:p w:rsidR="00DC5648" w:rsidRPr="00DC5648" w:rsidRDefault="00DC5648" w:rsidP="00DC5648">
      <w:r w:rsidRPr="00DC5648">
        <w:object w:dxaOrig="4035" w:dyaOrig="720">
          <v:shape id="_x0000_i4555" type="#_x0000_t75" style="width:201.75pt;height:36pt" o:ole="">
            <v:imagedata r:id="rId6629" o:title=""/>
          </v:shape>
          <o:OLEObject Type="Embed" ProgID="Equation.DSMT4" ShapeID="_x0000_i4555" DrawAspect="Content" ObjectID="_1772196861" r:id="rId6630"/>
        </w:object>
      </w:r>
    </w:p>
    <w:p w:rsidR="00DC5648" w:rsidRPr="00DC5648" w:rsidRDefault="00DC5648" w:rsidP="00DC5648">
      <w:r w:rsidRPr="00DC5648">
        <w:object w:dxaOrig="2325" w:dyaOrig="660">
          <v:shape id="_x0000_i4556" type="#_x0000_t75" style="width:116.25pt;height:33pt" o:ole="">
            <v:imagedata r:id="rId6631" o:title=""/>
          </v:shape>
          <o:OLEObject Type="Embed" ProgID="Equation.DSMT4" ShapeID="_x0000_i4556" DrawAspect="Content" ObjectID="_1772196862" r:id="rId6632"/>
        </w:object>
      </w:r>
      <w:r w:rsidRPr="00DC5648">
        <w:t>.</w:t>
      </w:r>
    </w:p>
    <w:p w:rsidR="00DC5648" w:rsidRPr="00DC5648" w:rsidRDefault="00DC5648" w:rsidP="00DC5648">
      <w:r w:rsidRPr="00DC5648">
        <w:t xml:space="preserve">Câu 12 (VD): Cho hàm số </w:t>
      </w:r>
      <w:r w:rsidRPr="00DC5648">
        <w:object w:dxaOrig="960" w:dyaOrig="405">
          <v:shape id="_x0000_i4557" type="#_x0000_t75" style="width:48pt;height:20.25pt" o:ole="">
            <v:imagedata r:id="rId6633" o:title=""/>
          </v:shape>
          <o:OLEObject Type="Embed" ProgID="Equation.DSMT4" ShapeID="_x0000_i4557" DrawAspect="Content" ObjectID="_1772196863" r:id="rId6634"/>
        </w:object>
      </w:r>
      <w:r w:rsidRPr="00DC5648">
        <w:t xml:space="preserve"> xác định, liên tục trên </w:t>
      </w:r>
      <w:r w:rsidRPr="00DC5648">
        <w:object w:dxaOrig="270" w:dyaOrig="270">
          <v:shape id="_x0000_i4558" type="#_x0000_t75" style="width:13.5pt;height:13.5pt" o:ole="">
            <v:imagedata r:id="rId6635" o:title=""/>
          </v:shape>
          <o:OLEObject Type="Embed" ProgID="Equation.DSMT4" ShapeID="_x0000_i4558" DrawAspect="Content" ObjectID="_1772196864" r:id="rId6636"/>
        </w:object>
      </w:r>
      <w:r w:rsidRPr="00DC5648">
        <w:t xml:space="preserve"> và có đồ thị như hình vẽ. Có bao nhiêu giá trị nguyên của m để phương trình </w:t>
      </w:r>
      <w:r w:rsidRPr="00DC5648">
        <w:object w:dxaOrig="2055" w:dyaOrig="555">
          <v:shape id="_x0000_i4559" type="#_x0000_t75" style="width:102.75pt;height:27.75pt" o:ole="">
            <v:imagedata r:id="rId6637" o:title=""/>
          </v:shape>
          <o:OLEObject Type="Embed" ProgID="Equation.DSMT4" ShapeID="_x0000_i4559" DrawAspect="Content" ObjectID="_1772196865" r:id="rId6638"/>
        </w:object>
      </w:r>
      <w:r w:rsidRPr="00DC5648">
        <w:t xml:space="preserve"> có nghiệm?</w:t>
      </w:r>
    </w:p>
    <w:p w:rsidR="00DC5648" w:rsidRPr="00DC5648" w:rsidRDefault="00EF1727" w:rsidP="00DC5648">
      <w:r>
        <w:rPr>
          <w:noProof/>
        </w:rPr>
        <w:drawing>
          <wp:inline distT="0" distB="0" distL="0" distR="0">
            <wp:extent cx="2190750" cy="2124075"/>
            <wp:effectExtent l="0" t="0" r="0" b="9525"/>
            <wp:docPr id="36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23">
                      <a:extLst>
                        <a:ext uri="{28A0092B-C50C-407E-A947-70E740481C1C}">
                          <a14:useLocalDpi xmlns:a14="http://schemas.microsoft.com/office/drawing/2010/main" val="0"/>
                        </a:ext>
                      </a:extLst>
                    </a:blip>
                    <a:srcRect/>
                    <a:stretch>
                      <a:fillRect/>
                    </a:stretch>
                  </pic:blipFill>
                  <pic:spPr bwMode="auto">
                    <a:xfrm>
                      <a:off x="0" y="0"/>
                      <a:ext cx="2190750" cy="2124075"/>
                    </a:xfrm>
                    <a:prstGeom prst="rect">
                      <a:avLst/>
                    </a:prstGeom>
                    <a:noFill/>
                    <a:ln>
                      <a:noFill/>
                    </a:ln>
                  </pic:spPr>
                </pic:pic>
              </a:graphicData>
            </a:graphic>
          </wp:inline>
        </w:drawing>
      </w:r>
    </w:p>
    <w:p w:rsidR="00DC5648" w:rsidRPr="00DC5648" w:rsidRDefault="00DC5648" w:rsidP="00DC5648">
      <w:r w:rsidRPr="00DC5648">
        <w:tab/>
        <w:t xml:space="preserve">A. 6 </w:t>
      </w:r>
      <w:r w:rsidRPr="00DC5648">
        <w:tab/>
        <w:t xml:space="preserve">B. 7 </w:t>
      </w:r>
      <w:r w:rsidRPr="00DC5648">
        <w:tab/>
      </w:r>
      <w:r w:rsidRPr="00DC5648">
        <w:rPr>
          <w:highlight w:val="yellow"/>
        </w:rPr>
        <w:t>C. 3</w:t>
      </w:r>
      <w:r w:rsidRPr="00DC5648">
        <w:t xml:space="preserve"> </w:t>
      </w:r>
      <w:r w:rsidRPr="00DC5648">
        <w:tab/>
        <w:t xml:space="preserve">D. 2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850" w:dyaOrig="450">
          <v:shape id="_x0000_i4560" type="#_x0000_t75" style="width:142.5pt;height:22.5pt" o:ole="">
            <v:imagedata r:id="rId6639" o:title=""/>
          </v:shape>
          <o:OLEObject Type="Embed" ProgID="Equation.DSMT4" ShapeID="_x0000_i4560" DrawAspect="Content" ObjectID="_1772196866" r:id="rId6640"/>
        </w:object>
      </w:r>
      <w:r w:rsidRPr="00DC5648">
        <w:t xml:space="preserve">, tìm khoảng giá trị của </w:t>
      </w:r>
      <w:r w:rsidRPr="00DC5648">
        <w:object w:dxaOrig="135" w:dyaOrig="240">
          <v:shape id="_x0000_i4561" type="#_x0000_t75" style="width:6.75pt;height:12pt" o:ole="">
            <v:imagedata r:id="rId6641" o:title=""/>
          </v:shape>
          <o:OLEObject Type="Embed" ProgID="Equation.DSMT4" ShapeID="_x0000_i4561" DrawAspect="Content" ObjectID="_1772196867" r:id="rId6642"/>
        </w:object>
      </w:r>
      <w:r w:rsidRPr="00DC5648">
        <w:t>.</w:t>
      </w:r>
    </w:p>
    <w:p w:rsidR="00DC5648" w:rsidRPr="00DC5648" w:rsidRDefault="00DC5648" w:rsidP="00DC5648">
      <w:r w:rsidRPr="00DC5648">
        <w:t xml:space="preserve">+) Dựa vào đồ thị hàm số, tìm điều kiện của </w:t>
      </w:r>
      <w:r w:rsidRPr="00DC5648">
        <w:object w:dxaOrig="270" w:dyaOrig="225">
          <v:shape id="_x0000_i4562" type="#_x0000_t75" style="width:13.5pt;height:11.25pt" o:ole="">
            <v:imagedata r:id="rId6643" o:title=""/>
          </v:shape>
          <o:OLEObject Type="Embed" ProgID="Equation.DSMT4" ShapeID="_x0000_i4562" DrawAspect="Content" ObjectID="_1772196868" r:id="rId6644"/>
        </w:object>
      </w:r>
      <w:r w:rsidRPr="00DC5648">
        <w:t xml:space="preserve"> để phương trình </w:t>
      </w:r>
      <w:r w:rsidRPr="00DC5648">
        <w:object w:dxaOrig="945" w:dyaOrig="405">
          <v:shape id="_x0000_i4563" type="#_x0000_t75" style="width:47.25pt;height:20.25pt" o:ole="">
            <v:imagedata r:id="rId6645" o:title=""/>
          </v:shape>
          <o:OLEObject Type="Embed" ProgID="Equation.DSMT4" ShapeID="_x0000_i4563" DrawAspect="Content" ObjectID="_1772196869" r:id="rId6646"/>
        </w:object>
      </w:r>
      <w:r w:rsidRPr="00DC5648">
        <w:t xml:space="preserve"> có nghiệm thỏa mãn ĐK tìm được ở bước trên.</w:t>
      </w:r>
    </w:p>
    <w:p w:rsidR="00DC5648" w:rsidRPr="00DC5648" w:rsidRDefault="00DC5648" w:rsidP="00DC5648">
      <w:r w:rsidRPr="00DC5648">
        <w:t xml:space="preserve">Giải chi tiết: </w:t>
      </w:r>
    </w:p>
    <w:p w:rsidR="00DC5648" w:rsidRPr="00DC5648" w:rsidRDefault="00DC5648" w:rsidP="00DC5648">
      <w:r w:rsidRPr="00DC5648">
        <w:t xml:space="preserve">Xét hàm số </w:t>
      </w:r>
      <w:r w:rsidRPr="00DC5648">
        <w:object w:dxaOrig="2850" w:dyaOrig="450">
          <v:shape id="_x0000_i4564" type="#_x0000_t75" style="width:142.5pt;height:22.5pt" o:ole="">
            <v:imagedata r:id="rId6647" o:title=""/>
          </v:shape>
          <o:OLEObject Type="Embed" ProgID="Equation.DSMT4" ShapeID="_x0000_i4564" DrawAspect="Content" ObjectID="_1772196870" r:id="rId6648"/>
        </w:object>
      </w:r>
      <w:r w:rsidRPr="00DC5648">
        <w:t>, có:</w:t>
      </w:r>
    </w:p>
    <w:p w:rsidR="00DC5648" w:rsidRPr="00DC5648" w:rsidRDefault="00DC5648" w:rsidP="00DC5648">
      <w:r w:rsidRPr="00DC5648">
        <w:object w:dxaOrig="3420" w:dyaOrig="690">
          <v:shape id="_x0000_i4565" type="#_x0000_t75" style="width:171pt;height:34.5pt" o:ole="">
            <v:imagedata r:id="rId6649" o:title=""/>
          </v:shape>
          <o:OLEObject Type="Embed" ProgID="Equation.DSMT4" ShapeID="_x0000_i4565" DrawAspect="Content" ObjectID="_1772196871" r:id="rId6650"/>
        </w:object>
      </w:r>
    </w:p>
    <w:p w:rsidR="00DC5648" w:rsidRPr="00DC5648" w:rsidRDefault="00DC5648" w:rsidP="00DC5648">
      <w:r w:rsidRPr="00DC5648">
        <w:t xml:space="preserve">Hàm số </w:t>
      </w:r>
      <w:r w:rsidRPr="00DC5648">
        <w:object w:dxaOrig="480" w:dyaOrig="405">
          <v:shape id="_x0000_i4566" type="#_x0000_t75" style="width:24pt;height:20.25pt" o:ole="">
            <v:imagedata r:id="rId6651" o:title=""/>
          </v:shape>
          <o:OLEObject Type="Embed" ProgID="Equation.DSMT4" ShapeID="_x0000_i4566" DrawAspect="Content" ObjectID="_1772196872" r:id="rId6652"/>
        </w:object>
      </w:r>
      <w:r w:rsidRPr="00DC5648">
        <w:t xml:space="preserve"> liên tục trên </w:t>
      </w:r>
      <w:r w:rsidRPr="00DC5648">
        <w:object w:dxaOrig="555" w:dyaOrig="405">
          <v:shape id="_x0000_i4567" type="#_x0000_t75" style="width:27.75pt;height:20.25pt" o:ole="">
            <v:imagedata r:id="rId6653" o:title=""/>
          </v:shape>
          <o:OLEObject Type="Embed" ProgID="Equation.DSMT4" ShapeID="_x0000_i4567" DrawAspect="Content" ObjectID="_1772196873" r:id="rId6654"/>
        </w:object>
      </w:r>
      <w:r w:rsidRPr="00DC5648">
        <w:t xml:space="preserve"> có:</w:t>
      </w:r>
    </w:p>
    <w:p w:rsidR="00DC5648" w:rsidRPr="00DC5648" w:rsidRDefault="00DC5648" w:rsidP="00DC5648">
      <w:r w:rsidRPr="00DC5648">
        <w:object w:dxaOrig="5040" w:dyaOrig="495">
          <v:shape id="_x0000_i4568" type="#_x0000_t75" style="width:252pt;height:24.75pt" o:ole="">
            <v:imagedata r:id="rId6655" o:title=""/>
          </v:shape>
          <o:OLEObject Type="Embed" ProgID="Equation.DSMT4" ShapeID="_x0000_i4568" DrawAspect="Content" ObjectID="_1772196874" r:id="rId6656"/>
        </w:object>
      </w:r>
    </w:p>
    <w:p w:rsidR="00DC5648" w:rsidRPr="00DC5648" w:rsidRDefault="00DC5648" w:rsidP="00DC5648">
      <w:r w:rsidRPr="00DC5648">
        <w:object w:dxaOrig="1980" w:dyaOrig="405">
          <v:shape id="_x0000_i4569" type="#_x0000_t75" style="width:99pt;height:20.25pt" o:ole="">
            <v:imagedata r:id="rId6657" o:title=""/>
          </v:shape>
          <o:OLEObject Type="Embed" ProgID="Equation.DSMT4" ShapeID="_x0000_i4569" DrawAspect="Content" ObjectID="_1772196875" r:id="rId6658"/>
        </w:object>
      </w:r>
      <w:r w:rsidRPr="00DC5648">
        <w:t xml:space="preserve">. Khi đó bài toán trở thành có bao nhiêu giá trị nguyên của m để phương trình </w:t>
      </w:r>
      <w:r w:rsidRPr="00DC5648">
        <w:object w:dxaOrig="945" w:dyaOrig="405">
          <v:shape id="_x0000_i4570" type="#_x0000_t75" style="width:47.25pt;height:20.25pt" o:ole="">
            <v:imagedata r:id="rId6659" o:title=""/>
          </v:shape>
          <o:OLEObject Type="Embed" ProgID="Equation.DSMT4" ShapeID="_x0000_i4570" DrawAspect="Content" ObjectID="_1772196876" r:id="rId6660"/>
        </w:object>
      </w:r>
      <w:r w:rsidRPr="00DC5648">
        <w:t xml:space="preserve"> có nghiệm </w:t>
      </w:r>
      <w:r w:rsidRPr="00DC5648">
        <w:object w:dxaOrig="825" w:dyaOrig="405">
          <v:shape id="_x0000_i4571" type="#_x0000_t75" style="width:41.25pt;height:20.25pt" o:ole="">
            <v:imagedata r:id="rId6661" o:title=""/>
          </v:shape>
          <o:OLEObject Type="Embed" ProgID="Equation.DSMT4" ShapeID="_x0000_i4571" DrawAspect="Content" ObjectID="_1772196877" r:id="rId6662"/>
        </w:object>
      </w:r>
      <w:r w:rsidRPr="00DC5648">
        <w:t>.</w:t>
      </w:r>
    </w:p>
    <w:p w:rsidR="00DC5648" w:rsidRPr="00DC5648" w:rsidRDefault="00DC5648" w:rsidP="00DC5648">
      <w:r w:rsidRPr="00DC5648">
        <w:t xml:space="preserve">Quan sát đồ thị hàm số </w:t>
      </w:r>
      <w:r w:rsidRPr="00DC5648">
        <w:object w:dxaOrig="915" w:dyaOrig="405">
          <v:shape id="_x0000_i4572" type="#_x0000_t75" style="width:45.75pt;height:20.25pt" o:ole="">
            <v:imagedata r:id="rId6663" o:title=""/>
          </v:shape>
          <o:OLEObject Type="Embed" ProgID="Equation.DSMT4" ShapeID="_x0000_i4572" DrawAspect="Content" ObjectID="_1772196878" r:id="rId6664"/>
        </w:object>
      </w:r>
      <w:r w:rsidRPr="00DC5648">
        <w:t xml:space="preserve"> trên đoạn </w:t>
      </w:r>
      <w:r w:rsidRPr="00DC5648">
        <w:object w:dxaOrig="495" w:dyaOrig="405">
          <v:shape id="_x0000_i4573" type="#_x0000_t75" style="width:24.75pt;height:20.25pt" o:ole="">
            <v:imagedata r:id="rId6665" o:title=""/>
          </v:shape>
          <o:OLEObject Type="Embed" ProgID="Equation.DSMT4" ShapeID="_x0000_i4573" DrawAspect="Content" ObjectID="_1772196879" r:id="rId6666"/>
        </w:object>
      </w:r>
      <w:r w:rsidRPr="00DC5648">
        <w:t xml:space="preserve"> ta thấy, phương trình </w:t>
      </w:r>
      <w:r w:rsidRPr="00DC5648">
        <w:object w:dxaOrig="945" w:dyaOrig="405">
          <v:shape id="_x0000_i4574" type="#_x0000_t75" style="width:47.25pt;height:20.25pt" o:ole="">
            <v:imagedata r:id="rId6667" o:title=""/>
          </v:shape>
          <o:OLEObject Type="Embed" ProgID="Equation.DSMT4" ShapeID="_x0000_i4574" DrawAspect="Content" ObjectID="_1772196880" r:id="rId6668"/>
        </w:object>
      </w:r>
      <w:r w:rsidRPr="00DC5648">
        <w:t xml:space="preserve"> có nghiệm </w:t>
      </w:r>
      <w:r w:rsidRPr="00DC5648">
        <w:object w:dxaOrig="1245" w:dyaOrig="285">
          <v:shape id="_x0000_i4575" type="#_x0000_t75" style="width:62.25pt;height:14.25pt" o:ole="">
            <v:imagedata r:id="rId6669" o:title=""/>
          </v:shape>
          <o:OLEObject Type="Embed" ProgID="Equation.DSMT4" ShapeID="_x0000_i4575" DrawAspect="Content" ObjectID="_1772196881" r:id="rId6670"/>
        </w:object>
      </w:r>
      <w:r w:rsidRPr="00DC5648">
        <w:t>.</w:t>
      </w:r>
    </w:p>
    <w:p w:rsidR="00DC5648" w:rsidRPr="00DC5648" w:rsidRDefault="00DC5648" w:rsidP="00DC5648">
      <w:r w:rsidRPr="00DC5648">
        <w:t xml:space="preserve">Mà </w:t>
      </w:r>
      <w:r w:rsidRPr="00DC5648">
        <w:object w:dxaOrig="2070" w:dyaOrig="405">
          <v:shape id="_x0000_i4576" type="#_x0000_t75" style="width:103.5pt;height:20.25pt" o:ole="">
            <v:imagedata r:id="rId6671" o:title=""/>
          </v:shape>
          <o:OLEObject Type="Embed" ProgID="Equation.DSMT4" ShapeID="_x0000_i4576" DrawAspect="Content" ObjectID="_1772196882" r:id="rId6672"/>
        </w:object>
      </w:r>
      <w:r w:rsidRPr="00DC5648">
        <w:t xml:space="preserve"> có 3 giá trị của m thỏa mãn.</w:t>
      </w:r>
    </w:p>
    <w:p w:rsidR="00DC5648" w:rsidRPr="00DC5648" w:rsidRDefault="00DC5648" w:rsidP="00DC5648">
      <w:r w:rsidRPr="00DC5648">
        <w:t xml:space="preserve">Câu 13 (VD): Một ô tô đang chạy với vận tốc </w:t>
      </w:r>
      <w:r w:rsidRPr="00DC5648">
        <w:object w:dxaOrig="945" w:dyaOrig="405">
          <v:shape id="_x0000_i4577" type="#_x0000_t75" style="width:47.25pt;height:20.25pt" o:ole="">
            <v:imagedata r:id="rId6673" o:title=""/>
          </v:shape>
          <o:OLEObject Type="Embed" ProgID="Equation.DSMT4" ShapeID="_x0000_i4577" DrawAspect="Content" ObjectID="_1772196883" r:id="rId6674"/>
        </w:object>
      </w:r>
      <w:r w:rsidRPr="00DC5648">
        <w:t xml:space="preserve"> thì tăng tốc chuyển động nhanh dần với gia tốc </w:t>
      </w:r>
      <w:r w:rsidRPr="00DC5648">
        <w:object w:dxaOrig="1725" w:dyaOrig="435">
          <v:shape id="_x0000_i4578" type="#_x0000_t75" style="width:86.25pt;height:21.75pt" o:ole="">
            <v:imagedata r:id="rId6675" o:title=""/>
          </v:shape>
          <o:OLEObject Type="Embed" ProgID="Equation.DSMT4" ShapeID="_x0000_i4578" DrawAspect="Content" ObjectID="_1772196884" r:id="rId6676"/>
        </w:object>
      </w:r>
      <w:r w:rsidRPr="00DC5648">
        <w:t xml:space="preserve">, trong đó t là khoảng thời gian tính bằng giây kể từ lúc tăng tốc. Hỏi sau 10 giây tăng vận tốc ô tô đi được bao nhiêu mét? </w:t>
      </w:r>
    </w:p>
    <w:p w:rsidR="00DC5648" w:rsidRPr="00DC5648" w:rsidRDefault="00DC5648" w:rsidP="00DC5648">
      <w:r w:rsidRPr="00DC5648">
        <w:tab/>
        <w:t>A. 150</w:t>
      </w:r>
      <w:r w:rsidRPr="00DC5648">
        <w:tab/>
        <w:t>B. 180</w:t>
      </w:r>
      <w:r w:rsidRPr="00DC5648">
        <w:tab/>
        <w:t>C. 246</w:t>
      </w:r>
      <w:r w:rsidRPr="00DC5648">
        <w:tab/>
      </w:r>
      <w:r w:rsidRPr="00DC5648">
        <w:rPr>
          <w:highlight w:val="yellow"/>
        </w:rPr>
        <w:t>D. 250</w:t>
      </w:r>
    </w:p>
    <w:p w:rsidR="00DC5648" w:rsidRPr="00DC5648" w:rsidRDefault="00DC5648" w:rsidP="00DC5648">
      <w:r w:rsidRPr="00DC5648">
        <w:t xml:space="preserve">Phương pháp giải: </w:t>
      </w:r>
    </w:p>
    <w:p w:rsidR="00DC5648" w:rsidRPr="00DC5648" w:rsidRDefault="00DC5648" w:rsidP="00DC5648">
      <w:r w:rsidRPr="00DC5648">
        <w:t xml:space="preserve">- Tìm hàm số vận tốc: </w:t>
      </w:r>
      <w:r w:rsidRPr="00DC5648">
        <w:object w:dxaOrig="1485" w:dyaOrig="435">
          <v:shape id="_x0000_i4579" type="#_x0000_t75" style="width:74.25pt;height:21.75pt" o:ole="">
            <v:imagedata r:id="rId6677" o:title=""/>
          </v:shape>
          <o:OLEObject Type="Embed" ProgID="Equation.DSMT4" ShapeID="_x0000_i4579" DrawAspect="Content" ObjectID="_1772196885" r:id="rId6678"/>
        </w:object>
      </w:r>
      <w:r w:rsidRPr="00DC5648">
        <w:t xml:space="preserve">, sử dụng dữ kiện </w:t>
      </w:r>
      <w:r w:rsidRPr="00DC5648">
        <w:object w:dxaOrig="960" w:dyaOrig="405">
          <v:shape id="_x0000_i4580" type="#_x0000_t75" style="width:48pt;height:20.25pt" o:ole="">
            <v:imagedata r:id="rId6679" o:title=""/>
          </v:shape>
          <o:OLEObject Type="Embed" ProgID="Equation.DSMT4" ShapeID="_x0000_i4580" DrawAspect="Content" ObjectID="_1772196886" r:id="rId6680"/>
        </w:object>
      </w:r>
      <w:r w:rsidRPr="00DC5648">
        <w:t xml:space="preserve"> để tìm C.</w:t>
      </w:r>
    </w:p>
    <w:p w:rsidR="00DC5648" w:rsidRPr="00DC5648" w:rsidRDefault="00DC5648" w:rsidP="00DC5648">
      <w:r w:rsidRPr="00DC5648">
        <w:t xml:space="preserve">- Quãng đường đi được sau 10 giây là: </w:t>
      </w:r>
      <w:r w:rsidRPr="00DC5648">
        <w:object w:dxaOrig="1260" w:dyaOrig="735">
          <v:shape id="_x0000_i4581" type="#_x0000_t75" style="width:63pt;height:36.75pt" o:ole="">
            <v:imagedata r:id="rId6681" o:title=""/>
          </v:shape>
          <o:OLEObject Type="Embed" ProgID="Equation.DSMT4" ShapeID="_x0000_i4581" DrawAspect="Content" ObjectID="_1772196887" r:id="rId668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855" w:dyaOrig="660">
          <v:shape id="_x0000_i4582" type="#_x0000_t75" style="width:192.75pt;height:33pt" o:ole="">
            <v:imagedata r:id="rId6683" o:title=""/>
          </v:shape>
          <o:OLEObject Type="Embed" ProgID="Equation.DSMT4" ShapeID="_x0000_i4582" DrawAspect="Content" ObjectID="_1772196888" r:id="rId6684"/>
        </w:object>
      </w:r>
      <w:r w:rsidRPr="00DC5648">
        <w:t>.</w:t>
      </w:r>
    </w:p>
    <w:p w:rsidR="00DC5648" w:rsidRPr="00DC5648" w:rsidRDefault="00DC5648" w:rsidP="00DC5648">
      <w:r w:rsidRPr="00DC5648">
        <w:t xml:space="preserve">Vì ô tô đang chạy với vận tốc 15m/s nên ta có: </w:t>
      </w:r>
      <w:r w:rsidRPr="00DC5648">
        <w:object w:dxaOrig="1980" w:dyaOrig="405">
          <v:shape id="_x0000_i4583" type="#_x0000_t75" style="width:99pt;height:20.25pt" o:ole="">
            <v:imagedata r:id="rId6685" o:title=""/>
          </v:shape>
          <o:OLEObject Type="Embed" ProgID="Equation.DSMT4" ShapeID="_x0000_i4583" DrawAspect="Content" ObjectID="_1772196889" r:id="rId6686"/>
        </w:object>
      </w:r>
    </w:p>
    <w:p w:rsidR="00DC5648" w:rsidRPr="00DC5648" w:rsidRDefault="00DC5648" w:rsidP="00DC5648">
      <w:r w:rsidRPr="00DC5648">
        <w:object w:dxaOrig="1890" w:dyaOrig="660">
          <v:shape id="_x0000_i4584" type="#_x0000_t75" style="width:94.5pt;height:33pt" o:ole="">
            <v:imagedata r:id="rId6687" o:title=""/>
          </v:shape>
          <o:OLEObject Type="Embed" ProgID="Equation.DSMT4" ShapeID="_x0000_i4584" DrawAspect="Content" ObjectID="_1772196890" r:id="rId6688"/>
        </w:object>
      </w:r>
    </w:p>
    <w:p w:rsidR="00DC5648" w:rsidRPr="00DC5648" w:rsidRDefault="00DC5648" w:rsidP="00DC5648">
      <w:r w:rsidRPr="00DC5648">
        <w:t xml:space="preserve">Vậy quãng đường ô tô đi được sau 10 giây là: </w:t>
      </w:r>
      <w:r w:rsidRPr="00DC5648">
        <w:object w:dxaOrig="2820" w:dyaOrig="750">
          <v:shape id="_x0000_i4585" type="#_x0000_t75" style="width:141pt;height:37.5pt" o:ole="">
            <v:imagedata r:id="rId6689" o:title=""/>
          </v:shape>
          <o:OLEObject Type="Embed" ProgID="Equation.DSMT4" ShapeID="_x0000_i4585" DrawAspect="Content" ObjectID="_1772196891" r:id="rId6690"/>
        </w:object>
      </w:r>
      <w:r w:rsidRPr="00DC5648">
        <w:t>.</w:t>
      </w:r>
    </w:p>
    <w:p w:rsidR="00DC5648" w:rsidRPr="00DC5648" w:rsidRDefault="00DC5648" w:rsidP="00DC5648">
      <w:r w:rsidRPr="00DC5648">
        <w:t xml:space="preserve">Câu 14 (VD): Một người gửi 300 triệu đồng vào ngân hàng theo thể thức lãi kép kì hạn 1 quý và lãi suất 1,75% một quý. Hỏi sau ít nhất bao nhiêu tháng người gửi có ít nhất 500 triệu đồng (bao gồm cả vốn lẫn lãi) từ số vốn ban đầu? (Giả sử lãi suất không thay đổi). </w:t>
      </w:r>
    </w:p>
    <w:p w:rsidR="00DC5648" w:rsidRPr="00DC5648" w:rsidRDefault="00DC5648" w:rsidP="00DC5648">
      <w:r w:rsidRPr="00DC5648">
        <w:tab/>
        <w:t xml:space="preserve">A. 81 tháng </w:t>
      </w:r>
      <w:r w:rsidRPr="00DC5648">
        <w:tab/>
        <w:t xml:space="preserve">B. 30 tháng </w:t>
      </w:r>
      <w:r w:rsidRPr="00DC5648">
        <w:tab/>
        <w:t xml:space="preserve">C. 45 tháng </w:t>
      </w:r>
      <w:r w:rsidRPr="00DC5648">
        <w:tab/>
      </w:r>
      <w:r w:rsidRPr="00DC5648">
        <w:rPr>
          <w:highlight w:val="yellow"/>
        </w:rPr>
        <w:t>D. 90 thá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Sử dụng công thức lãi kép </w:t>
      </w:r>
      <w:r w:rsidRPr="00DC5648">
        <w:object w:dxaOrig="1350" w:dyaOrig="435">
          <v:shape id="_x0000_i4586" type="#_x0000_t75" style="width:67.5pt;height:21.75pt" o:ole="">
            <v:imagedata r:id="rId6691" o:title=""/>
          </v:shape>
          <o:OLEObject Type="Embed" ProgID="Equation.DSMT4" ShapeID="_x0000_i4586" DrawAspect="Content" ObjectID="_1772196892" r:id="rId6692"/>
        </w:object>
      </w:r>
      <w:r w:rsidRPr="00DC5648">
        <w:t>.</w:t>
      </w:r>
    </w:p>
    <w:p w:rsidR="00DC5648" w:rsidRPr="00DC5648" w:rsidRDefault="00DC5648" w:rsidP="00DC5648">
      <w:r w:rsidRPr="00DC5648">
        <w:t xml:space="preserve">Số tiền người đó nhận được sau </w:t>
      </w:r>
      <w:r w:rsidRPr="00DC5648">
        <w:object w:dxaOrig="285" w:dyaOrig="285">
          <v:shape id="_x0000_i4587" type="#_x0000_t75" style="width:14.25pt;height:14.25pt" o:ole="">
            <v:imagedata r:id="rId6693" o:title=""/>
          </v:shape>
          <o:OLEObject Type="Embed" ProgID="Equation.DSMT4" ShapeID="_x0000_i4587" DrawAspect="Content" ObjectID="_1772196893" r:id="rId6694"/>
        </w:object>
      </w:r>
      <w:r w:rsidRPr="00DC5648">
        <w:t xml:space="preserve"> quý là: </w:t>
      </w:r>
      <w:r w:rsidRPr="00DC5648">
        <w:object w:dxaOrig="2040" w:dyaOrig="435">
          <v:shape id="_x0000_i4588" type="#_x0000_t75" style="width:102pt;height:21.75pt" o:ole="">
            <v:imagedata r:id="rId6695" o:title=""/>
          </v:shape>
          <o:OLEObject Type="Embed" ProgID="Equation.DSMT4" ShapeID="_x0000_i4588" DrawAspect="Content" ObjectID="_1772196894" r:id="rId6696"/>
        </w:object>
      </w:r>
    </w:p>
    <w:p w:rsidR="00DC5648" w:rsidRPr="00DC5648" w:rsidRDefault="00DC5648" w:rsidP="00DC5648">
      <w:r w:rsidRPr="00DC5648">
        <w:t xml:space="preserve">Ta có: </w:t>
      </w:r>
      <w:r w:rsidRPr="00DC5648">
        <w:object w:dxaOrig="3360" w:dyaOrig="435">
          <v:shape id="_x0000_i4589" type="#_x0000_t75" style="width:168pt;height:21.75pt" o:ole="">
            <v:imagedata r:id="rId6697" o:title=""/>
          </v:shape>
          <o:OLEObject Type="Embed" ProgID="Equation.DSMT4" ShapeID="_x0000_i4589" DrawAspect="Content" ObjectID="_1772196895" r:id="rId6698"/>
        </w:object>
      </w:r>
    </w:p>
    <w:p w:rsidR="00DC5648" w:rsidRPr="00DC5648" w:rsidRDefault="00DC5648" w:rsidP="00DC5648">
      <w:r w:rsidRPr="00DC5648">
        <w:object w:dxaOrig="4155" w:dyaOrig="615">
          <v:shape id="_x0000_i4590" type="#_x0000_t75" style="width:207.75pt;height:30.75pt" o:ole="">
            <v:imagedata r:id="rId6699" o:title=""/>
          </v:shape>
          <o:OLEObject Type="Embed" ProgID="Equation.DSMT4" ShapeID="_x0000_i4590" DrawAspect="Content" ObjectID="_1772196896" r:id="rId6700"/>
        </w:object>
      </w:r>
      <w:r w:rsidRPr="00DC5648">
        <w:t>.</w:t>
      </w:r>
    </w:p>
    <w:p w:rsidR="00DC5648" w:rsidRPr="00DC5648" w:rsidRDefault="00DC5648" w:rsidP="00DC5648">
      <w:r w:rsidRPr="00DC5648">
        <w:t xml:space="preserve">Do </w:t>
      </w:r>
      <w:r w:rsidRPr="00DC5648">
        <w:object w:dxaOrig="285" w:dyaOrig="285">
          <v:shape id="_x0000_i4591" type="#_x0000_t75" style="width:14.25pt;height:14.25pt" o:ole="">
            <v:imagedata r:id="rId6701" o:title=""/>
          </v:shape>
          <o:OLEObject Type="Embed" ProgID="Equation.DSMT4" ShapeID="_x0000_i4591" DrawAspect="Content" ObjectID="_1772196897" r:id="rId6702"/>
        </w:object>
      </w:r>
      <w:r w:rsidRPr="00DC5648">
        <w:t xml:space="preserve"> là nhỏ nhất nên </w:t>
      </w:r>
      <w:r w:rsidRPr="00DC5648">
        <w:object w:dxaOrig="735" w:dyaOrig="285">
          <v:shape id="_x0000_i4592" type="#_x0000_t75" style="width:36.75pt;height:14.25pt" o:ole="">
            <v:imagedata r:id="rId6703" o:title=""/>
          </v:shape>
          <o:OLEObject Type="Embed" ProgID="Equation.DSMT4" ShapeID="_x0000_i4592" DrawAspect="Content" ObjectID="_1772196898" r:id="rId6704"/>
        </w:object>
      </w:r>
      <w:r w:rsidRPr="00DC5648">
        <w:t xml:space="preserve"> quý.</w:t>
      </w:r>
    </w:p>
    <w:p w:rsidR="00DC5648" w:rsidRPr="00DC5648" w:rsidRDefault="00DC5648" w:rsidP="00DC5648">
      <w:r w:rsidRPr="00DC5648">
        <w:t xml:space="preserve">Do đó sau </w:t>
      </w:r>
      <w:r w:rsidRPr="00DC5648">
        <w:object w:dxaOrig="960" w:dyaOrig="285">
          <v:shape id="_x0000_i4593" type="#_x0000_t75" style="width:48pt;height:14.25pt" o:ole="">
            <v:imagedata r:id="rId6705" o:title=""/>
          </v:shape>
          <o:OLEObject Type="Embed" ProgID="Equation.DSMT4" ShapeID="_x0000_i4593" DrawAspect="Content" ObjectID="_1772196899" r:id="rId6706"/>
        </w:object>
      </w:r>
      <w:r w:rsidRPr="00DC5648">
        <w:t xml:space="preserve"> tháng thì người đó có ít nhất 500 triệu.</w:t>
      </w:r>
    </w:p>
    <w:p w:rsidR="00DC5648" w:rsidRPr="00DC5648" w:rsidRDefault="00DC5648" w:rsidP="00DC5648">
      <w:r w:rsidRPr="00DC5648">
        <w:t xml:space="preserve">Câu 15 (TH): Tập nghiệm của bất phương trình </w:t>
      </w:r>
      <w:r w:rsidRPr="00DC5648">
        <w:object w:dxaOrig="2610" w:dyaOrig="555">
          <v:shape id="_x0000_i4594" type="#_x0000_t75" style="width:130.5pt;height:27.75pt" o:ole="">
            <v:imagedata r:id="rId6707" o:title=""/>
          </v:shape>
          <o:OLEObject Type="Embed" ProgID="Equation.DSMT4" ShapeID="_x0000_i4594" DrawAspect="Content" ObjectID="_1772196900" r:id="rId6708"/>
        </w:object>
      </w:r>
      <w:r w:rsidRPr="00DC5648">
        <w:t xml:space="preserve"> là </w:t>
      </w:r>
    </w:p>
    <w:p w:rsidR="00DC5648" w:rsidRPr="00DC5648" w:rsidRDefault="00DC5648" w:rsidP="00DC5648">
      <w:r w:rsidRPr="00DC5648">
        <w:tab/>
        <w:t xml:space="preserve">A. </w:t>
      </w:r>
      <w:r w:rsidRPr="00DC5648">
        <w:object w:dxaOrig="1095" w:dyaOrig="690">
          <v:shape id="_x0000_i4595" type="#_x0000_t75" style="width:54.75pt;height:34.5pt" o:ole="">
            <v:imagedata r:id="rId5930" o:title=""/>
          </v:shape>
          <o:OLEObject Type="Embed" ProgID="Equation.DSMT4" ShapeID="_x0000_i4595" DrawAspect="Content" ObjectID="_1772196901" r:id="rId6709"/>
        </w:object>
      </w:r>
      <w:r w:rsidRPr="00DC5648">
        <w:tab/>
        <w:t xml:space="preserve">B. </w:t>
      </w:r>
      <w:r w:rsidRPr="00DC5648">
        <w:object w:dxaOrig="1245" w:dyaOrig="690">
          <v:shape id="_x0000_i4596" type="#_x0000_t75" style="width:62.25pt;height:34.5pt" o:ole="">
            <v:imagedata r:id="rId6710" o:title=""/>
          </v:shape>
          <o:OLEObject Type="Embed" ProgID="Equation.DSMT4" ShapeID="_x0000_i4596" DrawAspect="Content" ObjectID="_1772196902" r:id="rId6711"/>
        </w:object>
      </w:r>
      <w:r w:rsidRPr="00DC5648">
        <w:tab/>
      </w:r>
      <w:r w:rsidRPr="00DC5648">
        <w:rPr>
          <w:highlight w:val="yellow"/>
        </w:rPr>
        <w:t xml:space="preserve">C. </w:t>
      </w:r>
      <w:r w:rsidRPr="00DC5648">
        <w:rPr>
          <w:highlight w:val="yellow"/>
        </w:rPr>
        <w:object w:dxaOrig="1125" w:dyaOrig="690">
          <v:shape id="_x0000_i4597" type="#_x0000_t75" style="width:56.25pt;height:34.5pt" o:ole="">
            <v:imagedata r:id="rId6712" o:title=""/>
          </v:shape>
          <o:OLEObject Type="Embed" ProgID="Equation.DSMT4" ShapeID="_x0000_i4597" DrawAspect="Content" ObjectID="_1772196903" r:id="rId6713"/>
        </w:object>
      </w:r>
      <w:r w:rsidRPr="00DC5648">
        <w:tab/>
        <w:t xml:space="preserve">D. </w:t>
      </w:r>
      <w:r w:rsidRPr="00DC5648">
        <w:object w:dxaOrig="1095" w:dyaOrig="690">
          <v:shape id="_x0000_i4598" type="#_x0000_t75" style="width:54.75pt;height:34.5pt" o:ole="">
            <v:imagedata r:id="rId5936" o:title=""/>
          </v:shape>
          <o:OLEObject Type="Embed" ProgID="Equation.DSMT4" ShapeID="_x0000_i4598" DrawAspect="Content" ObjectID="_1772196904" r:id="rId6714"/>
        </w:object>
      </w:r>
    </w:p>
    <w:p w:rsidR="00DC5648" w:rsidRPr="00DC5648" w:rsidRDefault="00DC5648" w:rsidP="00DC5648">
      <w:r w:rsidRPr="00DC5648">
        <w:t xml:space="preserve">Phương pháp giải: </w:t>
      </w:r>
    </w:p>
    <w:p w:rsidR="00DC5648" w:rsidRPr="00DC5648" w:rsidRDefault="00DC5648" w:rsidP="00DC5648">
      <w:r w:rsidRPr="00DC5648">
        <w:t xml:space="preserve">Giải bất phương trình dạng </w:t>
      </w:r>
      <w:r w:rsidRPr="00DC5648">
        <w:object w:dxaOrig="4140" w:dyaOrig="405">
          <v:shape id="_x0000_i4599" type="#_x0000_t75" style="width:207pt;height:20.25pt" o:ole="">
            <v:imagedata r:id="rId6715" o:title=""/>
          </v:shape>
          <o:OLEObject Type="Embed" ProgID="Equation.DSMT4" ShapeID="_x0000_i4599" DrawAspect="Content" ObjectID="_1772196905" r:id="rId6716"/>
        </w:object>
      </w:r>
      <w:r w:rsidRPr="00DC5648">
        <w:t xml:space="preserve"> (với </w:t>
      </w:r>
      <w:r w:rsidRPr="00DC5648">
        <w:object w:dxaOrig="855" w:dyaOrig="285">
          <v:shape id="_x0000_i4600" type="#_x0000_t75" style="width:42.75pt;height:14.25pt" o:ole="">
            <v:imagedata r:id="rId6717" o:title=""/>
          </v:shape>
          <o:OLEObject Type="Embed" ProgID="Equation.DSMT4" ShapeID="_x0000_i4600" DrawAspect="Content" ObjectID="_1772196906" r:id="rId6718"/>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610" w:dyaOrig="555">
          <v:shape id="_x0000_i4601" type="#_x0000_t75" style="width:130.5pt;height:27.75pt" o:ole="">
            <v:imagedata r:id="rId6719" o:title=""/>
          </v:shape>
          <o:OLEObject Type="Embed" ProgID="Equation.DSMT4" ShapeID="_x0000_i4601" DrawAspect="Content" ObjectID="_1772196907" r:id="rId6720"/>
        </w:object>
      </w:r>
    </w:p>
    <w:p w:rsidR="00DC5648" w:rsidRPr="00DC5648" w:rsidRDefault="00DC5648" w:rsidP="00DC5648">
      <w:r w:rsidRPr="00DC5648">
        <w:object w:dxaOrig="4410" w:dyaOrig="1320">
          <v:shape id="_x0000_i4602" type="#_x0000_t75" style="width:220.5pt;height:66pt" o:ole="">
            <v:imagedata r:id="rId6721" o:title=""/>
          </v:shape>
          <o:OLEObject Type="Embed" ProgID="Equation.DSMT4" ShapeID="_x0000_i4602" DrawAspect="Content" ObjectID="_1772196908" r:id="rId6722"/>
        </w:object>
      </w:r>
    </w:p>
    <w:p w:rsidR="00DC5648" w:rsidRPr="00DC5648" w:rsidRDefault="00DC5648" w:rsidP="00DC5648">
      <w:r w:rsidRPr="00DC5648">
        <w:t xml:space="preserve">Vậy tập nghiệm của bất phương trình </w:t>
      </w:r>
      <w:r w:rsidRPr="00DC5648">
        <w:object w:dxaOrig="1125" w:dyaOrig="690">
          <v:shape id="_x0000_i4603" type="#_x0000_t75" style="width:56.25pt;height:34.5pt" o:ole="">
            <v:imagedata r:id="rId6723" o:title=""/>
          </v:shape>
          <o:OLEObject Type="Embed" ProgID="Equation.DSMT4" ShapeID="_x0000_i4603" DrawAspect="Content" ObjectID="_1772196909" r:id="rId6724"/>
        </w:object>
      </w:r>
      <w:r w:rsidRPr="00DC5648">
        <w:t>.</w:t>
      </w:r>
    </w:p>
    <w:p w:rsidR="00DC5648" w:rsidRPr="00DC5648" w:rsidRDefault="00DC5648" w:rsidP="00DC5648">
      <w:r w:rsidRPr="00DC5648">
        <w:t xml:space="preserve">Câu 16 (TH): Hình bên vẽ đồ thị các hàm số </w:t>
      </w:r>
      <w:r w:rsidRPr="00DC5648">
        <w:object w:dxaOrig="1935" w:dyaOrig="405">
          <v:shape id="_x0000_i4604" type="#_x0000_t75" style="width:96.75pt;height:20.25pt" o:ole="">
            <v:imagedata r:id="rId6725" o:title=""/>
          </v:shape>
          <o:OLEObject Type="Embed" ProgID="Equation.DSMT4" ShapeID="_x0000_i4604" DrawAspect="Content" ObjectID="_1772196910" r:id="rId6726"/>
        </w:object>
      </w:r>
      <w:r w:rsidRPr="00DC5648">
        <w:t xml:space="preserve"> và </w:t>
      </w:r>
      <w:r w:rsidRPr="00DC5648">
        <w:object w:dxaOrig="2880" w:dyaOrig="615">
          <v:shape id="_x0000_i4605" type="#_x0000_t75" style="width:2in;height:30.75pt" o:ole="">
            <v:imagedata r:id="rId5940" o:title=""/>
          </v:shape>
          <o:OLEObject Type="Embed" ProgID="Equation.DSMT4" ShapeID="_x0000_i4605" DrawAspect="Content" ObjectID="_1772196911" r:id="rId6727"/>
        </w:object>
      </w:r>
      <w:r w:rsidRPr="00DC5648">
        <w:t>. Diện tích phần gạch chép trong hình bằng</w:t>
      </w:r>
    </w:p>
    <w:p w:rsidR="00DC5648" w:rsidRPr="00DC5648" w:rsidRDefault="00EF1727" w:rsidP="00DC5648">
      <w:r>
        <w:rPr>
          <w:noProof/>
        </w:rPr>
        <w:drawing>
          <wp:inline distT="0" distB="0" distL="0" distR="0">
            <wp:extent cx="2638425" cy="2771775"/>
            <wp:effectExtent l="0" t="0" r="9525" b="9525"/>
            <wp:docPr id="372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42">
                      <a:extLst>
                        <a:ext uri="{28A0092B-C50C-407E-A947-70E740481C1C}">
                          <a14:useLocalDpi xmlns:a14="http://schemas.microsoft.com/office/drawing/2010/main" val="0"/>
                        </a:ext>
                      </a:extLst>
                    </a:blip>
                    <a:srcRect/>
                    <a:stretch>
                      <a:fillRect/>
                    </a:stretch>
                  </pic:blipFill>
                  <pic:spPr bwMode="auto">
                    <a:xfrm>
                      <a:off x="0" y="0"/>
                      <a:ext cx="2638425" cy="27717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3975" w:dyaOrig="735">
          <v:shape id="_x0000_i4606" type="#_x0000_t75" style="width:198.75pt;height:36.75pt" o:ole="">
            <v:imagedata r:id="rId5943" o:title=""/>
          </v:shape>
          <o:OLEObject Type="Embed" ProgID="Equation.DSMT4" ShapeID="_x0000_i4606" DrawAspect="Content" ObjectID="_1772196912" r:id="rId6728"/>
        </w:object>
      </w:r>
      <w:r w:rsidRPr="00DC5648">
        <w:tab/>
        <w:t xml:space="preserve">B. </w:t>
      </w:r>
      <w:r w:rsidRPr="00DC5648">
        <w:object w:dxaOrig="3975" w:dyaOrig="735">
          <v:shape id="_x0000_i4607" type="#_x0000_t75" style="width:198.75pt;height:36.75pt" o:ole="">
            <v:imagedata r:id="rId5945" o:title=""/>
          </v:shape>
          <o:OLEObject Type="Embed" ProgID="Equation.DSMT4" ShapeID="_x0000_i4607" DrawAspect="Content" ObjectID="_1772196913" r:id="rId6729"/>
        </w:object>
      </w:r>
    </w:p>
    <w:p w:rsidR="00DC5648" w:rsidRPr="00DC5648" w:rsidRDefault="00DC5648" w:rsidP="00DC5648">
      <w:r w:rsidRPr="00DC5648">
        <w:lastRenderedPageBreak/>
        <w:t xml:space="preserve"> </w:t>
      </w:r>
      <w:r w:rsidRPr="00DC5648">
        <w:tab/>
        <w:t xml:space="preserve">C. </w:t>
      </w:r>
      <w:r w:rsidRPr="00DC5648">
        <w:object w:dxaOrig="3975" w:dyaOrig="735">
          <v:shape id="_x0000_i4608" type="#_x0000_t75" style="width:198.75pt;height:36.75pt" o:ole="">
            <v:imagedata r:id="rId5947" o:title=""/>
          </v:shape>
          <o:OLEObject Type="Embed" ProgID="Equation.DSMT4" ShapeID="_x0000_i4608" DrawAspect="Content" ObjectID="_1772196914" r:id="rId6730"/>
        </w:object>
      </w:r>
      <w:r w:rsidRPr="00DC5648">
        <w:tab/>
        <w:t xml:space="preserve">D. </w:t>
      </w:r>
      <w:r w:rsidRPr="00DC5648">
        <w:object w:dxaOrig="3975" w:dyaOrig="735">
          <v:shape id="_x0000_i4609" type="#_x0000_t75" style="width:198.75pt;height:36.75pt" o:ole="">
            <v:imagedata r:id="rId5949" o:title=""/>
          </v:shape>
          <o:OLEObject Type="Embed" ProgID="Equation.DSMT4" ShapeID="_x0000_i4609" DrawAspect="Content" ObjectID="_1772196915" r:id="rId6731"/>
        </w:object>
      </w:r>
    </w:p>
    <w:p w:rsidR="00DC5648" w:rsidRPr="00DC5648" w:rsidRDefault="00DC5648" w:rsidP="00DC5648">
      <w:r w:rsidRPr="00DC5648">
        <w:t xml:space="preserve">Phương pháp giải: </w:t>
      </w:r>
    </w:p>
    <w:p w:rsidR="00DC5648" w:rsidRPr="00DC5648" w:rsidRDefault="00DC5648" w:rsidP="00DC5648">
      <w:r w:rsidRPr="00DC5648">
        <w:t xml:space="preserve">Diện tích hình phẳng (H) giới hạn bởi đồ thị hàm số </w:t>
      </w:r>
      <w:r w:rsidRPr="00DC5648">
        <w:object w:dxaOrig="1830" w:dyaOrig="315">
          <v:shape id="_x0000_i4610" type="#_x0000_t75" style="width:91.5pt;height:15.75pt" o:ole="">
            <v:imagedata r:id="rId6732" o:title=""/>
          </v:shape>
          <o:OLEObject Type="Embed" ProgID="Equation.DSMT4" ShapeID="_x0000_i4610" DrawAspect="Content" ObjectID="_1772196916" r:id="rId6733"/>
        </w:object>
      </w:r>
      <w:r w:rsidRPr="00DC5648">
        <w:t xml:space="preserve">, trục hoành và hai đường thẳng </w:t>
      </w:r>
      <w:r w:rsidRPr="00DC5648">
        <w:object w:dxaOrig="1140" w:dyaOrig="315">
          <v:shape id="_x0000_i4611" type="#_x0000_t75" style="width:57pt;height:15.75pt" o:ole="">
            <v:imagedata r:id="rId6734" o:title=""/>
          </v:shape>
          <o:OLEObject Type="Embed" ProgID="Equation.DSMT4" ShapeID="_x0000_i4611" DrawAspect="Content" ObjectID="_1772196917" r:id="rId6735"/>
        </w:object>
      </w:r>
      <w:r w:rsidRPr="00DC5648">
        <w:t xml:space="preserve"> được tính theo công thức : </w:t>
      </w:r>
      <w:r w:rsidRPr="00DC5648">
        <w:object w:dxaOrig="2055" w:dyaOrig="735">
          <v:shape id="_x0000_i4612" type="#_x0000_t75" style="width:102.75pt;height:36.75pt" o:ole="">
            <v:imagedata r:id="rId6736" o:title=""/>
          </v:shape>
          <o:OLEObject Type="Embed" ProgID="Equation.DSMT4" ShapeID="_x0000_i4612" DrawAspect="Content" ObjectID="_1772196918" r:id="rId6737"/>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Dựa vào đồ thị hàm số ta thấy: </w:t>
      </w:r>
      <w:r w:rsidRPr="00DC5648">
        <w:object w:dxaOrig="2385" w:dyaOrig="1125">
          <v:shape id="_x0000_i4613" type="#_x0000_t75" style="width:119.25pt;height:56.25pt" o:ole="">
            <v:imagedata r:id="rId6738" o:title=""/>
          </v:shape>
          <o:OLEObject Type="Embed" ProgID="Equation.DSMT4" ShapeID="_x0000_i4613" DrawAspect="Content" ObjectID="_1772196919" r:id="rId6739"/>
        </w:object>
      </w:r>
    </w:p>
    <w:p w:rsidR="00DC5648" w:rsidRPr="00DC5648" w:rsidRDefault="00DC5648" w:rsidP="00DC5648">
      <w:r w:rsidRPr="00DC5648">
        <w:t xml:space="preserve">Diện tích phần gạch chép trong hình bằng: </w:t>
      </w:r>
      <w:r w:rsidRPr="00DC5648">
        <w:object w:dxaOrig="2160" w:dyaOrig="735">
          <v:shape id="_x0000_i4614" type="#_x0000_t75" style="width:108pt;height:36.75pt" o:ole="">
            <v:imagedata r:id="rId6740" o:title=""/>
          </v:shape>
          <o:OLEObject Type="Embed" ProgID="Equation.DSMT4" ShapeID="_x0000_i4614" DrawAspect="Content" ObjectID="_1772196920" r:id="rId6741"/>
        </w:object>
      </w:r>
    </w:p>
    <w:p w:rsidR="00DC5648" w:rsidRPr="00DC5648" w:rsidRDefault="00DC5648" w:rsidP="00DC5648">
      <w:r w:rsidRPr="00DC5648">
        <w:object w:dxaOrig="4140" w:dyaOrig="735">
          <v:shape id="_x0000_i4615" type="#_x0000_t75" style="width:207pt;height:36.75pt" o:ole="">
            <v:imagedata r:id="rId6742" o:title=""/>
          </v:shape>
          <o:OLEObject Type="Embed" ProgID="Equation.DSMT4" ShapeID="_x0000_i4615" DrawAspect="Content" ObjectID="_1772196921" r:id="rId6743"/>
        </w:object>
      </w:r>
      <w:r w:rsidRPr="00DC5648">
        <w:t>.</w:t>
      </w:r>
    </w:p>
    <w:p w:rsidR="00DC5648" w:rsidRPr="00DC5648" w:rsidRDefault="00DC5648" w:rsidP="00DC5648">
      <w:r w:rsidRPr="00DC5648">
        <w:t xml:space="preserve">Câu 17 (VD): Cho hàm số </w:t>
      </w:r>
      <w:r w:rsidRPr="00DC5648">
        <w:object w:dxaOrig="1200" w:dyaOrig="615">
          <v:shape id="_x0000_i4616" type="#_x0000_t75" style="width:60pt;height:30.75pt" o:ole="">
            <v:imagedata r:id="rId6744" o:title=""/>
          </v:shape>
          <o:OLEObject Type="Embed" ProgID="Equation.DSMT4" ShapeID="_x0000_i4616" DrawAspect="Content" ObjectID="_1772196922" r:id="rId6745"/>
        </w:object>
      </w:r>
      <w:r w:rsidRPr="00DC5648">
        <w:t xml:space="preserve">. Gọi </w:t>
      </w:r>
      <w:r w:rsidRPr="00DC5648">
        <w:object w:dxaOrig="225" w:dyaOrig="285">
          <v:shape id="_x0000_i4617" type="#_x0000_t75" style="width:11.25pt;height:14.25pt" o:ole="">
            <v:imagedata r:id="rId6746" o:title=""/>
          </v:shape>
          <o:OLEObject Type="Embed" ProgID="Equation.DSMT4" ShapeID="_x0000_i4617" DrawAspect="Content" ObjectID="_1772196923" r:id="rId6747"/>
        </w:object>
      </w:r>
      <w:r w:rsidRPr="00DC5648">
        <w:t xml:space="preserve"> là tập hợp các giá trị nguyên của tham số </w:t>
      </w:r>
      <w:r w:rsidRPr="00DC5648">
        <w:object w:dxaOrig="270" w:dyaOrig="225">
          <v:shape id="_x0000_i4618" type="#_x0000_t75" style="width:13.5pt;height:11.25pt" o:ole="">
            <v:imagedata r:id="rId6748" o:title=""/>
          </v:shape>
          <o:OLEObject Type="Embed" ProgID="Equation.DSMT4" ShapeID="_x0000_i4618" DrawAspect="Content" ObjectID="_1772196924" r:id="rId6749"/>
        </w:object>
      </w:r>
      <w:r w:rsidRPr="00DC5648">
        <w:t xml:space="preserve">để hàm số đồng biến trên khoảng </w:t>
      </w:r>
      <w:r w:rsidRPr="00DC5648">
        <w:object w:dxaOrig="780" w:dyaOrig="405">
          <v:shape id="_x0000_i4619" type="#_x0000_t75" style="width:39pt;height:20.25pt" o:ole="">
            <v:imagedata r:id="rId6750" o:title=""/>
          </v:shape>
          <o:OLEObject Type="Embed" ProgID="Equation.DSMT4" ShapeID="_x0000_i4619" DrawAspect="Content" ObjectID="_1772196925" r:id="rId6751"/>
        </w:object>
      </w:r>
      <w:r w:rsidRPr="00DC5648">
        <w:t xml:space="preserve">. Tổng các phần tử của </w:t>
      </w:r>
      <w:r w:rsidRPr="00DC5648">
        <w:object w:dxaOrig="225" w:dyaOrig="285">
          <v:shape id="_x0000_i4620" type="#_x0000_t75" style="width:11.25pt;height:14.25pt" o:ole="">
            <v:imagedata r:id="rId6752" o:title=""/>
          </v:shape>
          <o:OLEObject Type="Embed" ProgID="Equation.DSMT4" ShapeID="_x0000_i4620" DrawAspect="Content" ObjectID="_1772196926" r:id="rId6753"/>
        </w:object>
      </w:r>
      <w:r w:rsidRPr="00DC5648">
        <w:t xml:space="preserve"> bằng: </w:t>
      </w:r>
    </w:p>
    <w:p w:rsidR="00DC5648" w:rsidRPr="00DC5648" w:rsidRDefault="00DC5648" w:rsidP="00DC5648">
      <w:r w:rsidRPr="00DC5648">
        <w:tab/>
      </w:r>
      <w:r w:rsidRPr="00DC5648">
        <w:rPr>
          <w:highlight w:val="yellow"/>
        </w:rPr>
        <w:t xml:space="preserve">A. </w:t>
      </w:r>
      <w:r w:rsidRPr="00DC5648">
        <w:rPr>
          <w:highlight w:val="yellow"/>
        </w:rPr>
        <w:object w:dxaOrig="315" w:dyaOrig="270">
          <v:shape id="_x0000_i4621" type="#_x0000_t75" style="width:15.75pt;height:13.5pt" o:ole="">
            <v:imagedata r:id="rId6754" o:title=""/>
          </v:shape>
          <o:OLEObject Type="Embed" ProgID="Equation.DSMT4" ShapeID="_x0000_i4621" DrawAspect="Content" ObjectID="_1772196927" r:id="rId6755"/>
        </w:object>
      </w:r>
      <w:r w:rsidRPr="00DC5648">
        <w:tab/>
        <w:t xml:space="preserve">B. </w:t>
      </w:r>
      <w:r w:rsidRPr="00DC5648">
        <w:object w:dxaOrig="315" w:dyaOrig="285">
          <v:shape id="_x0000_i4622" type="#_x0000_t75" style="width:15.75pt;height:14.25pt" o:ole="">
            <v:imagedata r:id="rId6756" o:title=""/>
          </v:shape>
          <o:OLEObject Type="Embed" ProgID="Equation.DSMT4" ShapeID="_x0000_i4622" DrawAspect="Content" ObjectID="_1772196928" r:id="rId6757"/>
        </w:object>
      </w:r>
      <w:r w:rsidRPr="00DC5648">
        <w:tab/>
        <w:t xml:space="preserve">C. 2 </w:t>
      </w:r>
      <w:r w:rsidRPr="00DC5648">
        <w:tab/>
        <w:t xml:space="preserve">D. </w:t>
      </w:r>
      <w:r w:rsidRPr="00DC5648">
        <w:object w:dxaOrig="315" w:dyaOrig="285">
          <v:shape id="_x0000_i4623" type="#_x0000_t75" style="width:15.75pt;height:14.25pt" o:ole="">
            <v:imagedata r:id="rId6758" o:title=""/>
          </v:shape>
          <o:OLEObject Type="Embed" ProgID="Equation.DSMT4" ShapeID="_x0000_i4623" DrawAspect="Content" ObjectID="_1772196929" r:id="rId6759"/>
        </w:object>
      </w:r>
    </w:p>
    <w:p w:rsidR="00DC5648" w:rsidRPr="00DC5648" w:rsidRDefault="00DC5648" w:rsidP="00DC5648">
      <w:r w:rsidRPr="00DC5648">
        <w:t xml:space="preserve">Phương pháp giải: </w:t>
      </w:r>
    </w:p>
    <w:p w:rsidR="00DC5648" w:rsidRPr="00DC5648" w:rsidRDefault="00DC5648" w:rsidP="00DC5648">
      <w:r w:rsidRPr="00DC5648">
        <w:t xml:space="preserve">- Tìm TXĐ </w:t>
      </w:r>
      <w:r w:rsidRPr="00DC5648">
        <w:object w:dxaOrig="1245" w:dyaOrig="405">
          <v:shape id="_x0000_i4624" type="#_x0000_t75" style="width:62.25pt;height:20.25pt" o:ole="">
            <v:imagedata r:id="rId6760" o:title=""/>
          </v:shape>
          <o:OLEObject Type="Embed" ProgID="Equation.DSMT4" ShapeID="_x0000_i4624" DrawAspect="Content" ObjectID="_1772196930" r:id="rId6761"/>
        </w:object>
      </w:r>
    </w:p>
    <w:p w:rsidR="00DC5648" w:rsidRPr="00DC5648" w:rsidRDefault="00DC5648" w:rsidP="00DC5648">
      <w:r w:rsidRPr="00DC5648">
        <w:t xml:space="preserve">- Để hàm số đồng biến trên </w:t>
      </w:r>
      <w:r w:rsidRPr="00DC5648">
        <w:object w:dxaOrig="585" w:dyaOrig="405">
          <v:shape id="_x0000_i4625" type="#_x0000_t75" style="width:29.25pt;height:20.25pt" o:ole="">
            <v:imagedata r:id="rId6762" o:title=""/>
          </v:shape>
          <o:OLEObject Type="Embed" ProgID="Equation.DSMT4" ShapeID="_x0000_i4625" DrawAspect="Content" ObjectID="_1772196931" r:id="rId6763"/>
        </w:object>
      </w:r>
      <w:r w:rsidRPr="00DC5648">
        <w:t xml:space="preserve"> thì </w:t>
      </w:r>
      <w:r w:rsidRPr="00DC5648">
        <w:object w:dxaOrig="3105" w:dyaOrig="750">
          <v:shape id="_x0000_i4626" type="#_x0000_t75" style="width:155.25pt;height:37.5pt" o:ole="">
            <v:imagedata r:id="rId6764" o:title=""/>
          </v:shape>
          <o:OLEObject Type="Embed" ProgID="Equation.DSMT4" ShapeID="_x0000_i4626" DrawAspect="Content" ObjectID="_1772196932" r:id="rId676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320" w:dyaOrig="405">
          <v:shape id="_x0000_i4627" type="#_x0000_t75" style="width:66pt;height:20.25pt" o:ole="">
            <v:imagedata r:id="rId6766" o:title=""/>
          </v:shape>
          <o:OLEObject Type="Embed" ProgID="Equation.DSMT4" ShapeID="_x0000_i4627" DrawAspect="Content" ObjectID="_1772196933" r:id="rId6767"/>
        </w:object>
      </w:r>
    </w:p>
    <w:p w:rsidR="00DC5648" w:rsidRPr="00DC5648" w:rsidRDefault="00DC5648" w:rsidP="00DC5648">
      <w:r w:rsidRPr="00DC5648">
        <w:t xml:space="preserve">Ta có: </w:t>
      </w:r>
      <w:r w:rsidRPr="00DC5648">
        <w:object w:dxaOrig="2970" w:dyaOrig="780">
          <v:shape id="_x0000_i4628" type="#_x0000_t75" style="width:148.5pt;height:39pt" o:ole="">
            <v:imagedata r:id="rId6768" o:title=""/>
          </v:shape>
          <o:OLEObject Type="Embed" ProgID="Equation.DSMT4" ShapeID="_x0000_i4628" DrawAspect="Content" ObjectID="_1772196934" r:id="rId6769"/>
        </w:object>
      </w:r>
    </w:p>
    <w:p w:rsidR="00DC5648" w:rsidRPr="00DC5648" w:rsidRDefault="00DC5648" w:rsidP="00DC5648">
      <w:r w:rsidRPr="00DC5648">
        <w:t xml:space="preserve">Để hàm số đồng biến trên khoảng </w:t>
      </w:r>
      <w:r w:rsidRPr="00DC5648">
        <w:object w:dxaOrig="780" w:dyaOrig="405">
          <v:shape id="_x0000_i4629" type="#_x0000_t75" style="width:39pt;height:20.25pt" o:ole="">
            <v:imagedata r:id="rId6770" o:title=""/>
          </v:shape>
          <o:OLEObject Type="Embed" ProgID="Equation.DSMT4" ShapeID="_x0000_i4629" DrawAspect="Content" ObjectID="_1772196935" r:id="rId6771"/>
        </w:object>
      </w:r>
      <w:r w:rsidRPr="00DC5648">
        <w:t xml:space="preserve"> thì </w:t>
      </w:r>
      <w:r w:rsidRPr="00DC5648">
        <w:object w:dxaOrig="1860" w:dyaOrig="405">
          <v:shape id="_x0000_i4630" type="#_x0000_t75" style="width:93pt;height:20.25pt" o:ole="">
            <v:imagedata r:id="rId6772" o:title=""/>
          </v:shape>
          <o:OLEObject Type="Embed" ProgID="Equation.DSMT4" ShapeID="_x0000_i4630" DrawAspect="Content" ObjectID="_1772196936" r:id="rId6773"/>
        </w:object>
      </w:r>
    </w:p>
    <w:p w:rsidR="00DC5648" w:rsidRPr="00DC5648" w:rsidRDefault="00DC5648" w:rsidP="00DC5648">
      <w:r w:rsidRPr="00DC5648">
        <w:object w:dxaOrig="6045" w:dyaOrig="810">
          <v:shape id="_x0000_i4631" type="#_x0000_t75" style="width:302.25pt;height:40.5pt" o:ole="">
            <v:imagedata r:id="rId6774" o:title=""/>
          </v:shape>
          <o:OLEObject Type="Embed" ProgID="Equation.DSMT4" ShapeID="_x0000_i4631" DrawAspect="Content" ObjectID="_1772196937" r:id="rId6775"/>
        </w:object>
      </w:r>
    </w:p>
    <w:p w:rsidR="00DC5648" w:rsidRPr="00DC5648" w:rsidRDefault="00DC5648" w:rsidP="00DC5648">
      <w:r w:rsidRPr="00DC5648">
        <w:t xml:space="preserve">Mà </w:t>
      </w:r>
      <w:r w:rsidRPr="00DC5648">
        <w:object w:dxaOrig="2895" w:dyaOrig="405">
          <v:shape id="_x0000_i4632" type="#_x0000_t75" style="width:144.75pt;height:20.25pt" o:ole="">
            <v:imagedata r:id="rId6776" o:title=""/>
          </v:shape>
          <o:OLEObject Type="Embed" ProgID="Equation.DSMT4" ShapeID="_x0000_i4632" DrawAspect="Content" ObjectID="_1772196938" r:id="rId6777"/>
        </w:object>
      </w:r>
      <w:r w:rsidRPr="00DC5648">
        <w:t>.</w:t>
      </w:r>
    </w:p>
    <w:p w:rsidR="00DC5648" w:rsidRPr="00DC5648" w:rsidRDefault="00DC5648" w:rsidP="00DC5648">
      <w:r w:rsidRPr="00DC5648">
        <w:t xml:space="preserve">Vậy tổng các phần tử của </w:t>
      </w:r>
      <w:r w:rsidRPr="00DC5648">
        <w:object w:dxaOrig="225" w:dyaOrig="285">
          <v:shape id="_x0000_i4633" type="#_x0000_t75" style="width:11.25pt;height:14.25pt" o:ole="">
            <v:imagedata r:id="rId6778" o:title=""/>
          </v:shape>
          <o:OLEObject Type="Embed" ProgID="Equation.DSMT4" ShapeID="_x0000_i4633" DrawAspect="Content" ObjectID="_1772196939" r:id="rId6779"/>
        </w:object>
      </w:r>
      <w:r w:rsidRPr="00DC5648">
        <w:t xml:space="preserve"> bằng: </w:t>
      </w:r>
      <w:r w:rsidRPr="00DC5648">
        <w:object w:dxaOrig="1725" w:dyaOrig="285">
          <v:shape id="_x0000_i4634" type="#_x0000_t75" style="width:86.25pt;height:14.25pt" o:ole="">
            <v:imagedata r:id="rId6780" o:title=""/>
          </v:shape>
          <o:OLEObject Type="Embed" ProgID="Equation.DSMT4" ShapeID="_x0000_i4634" DrawAspect="Content" ObjectID="_1772196940" r:id="rId6781"/>
        </w:object>
      </w:r>
      <w:r w:rsidRPr="00DC5648">
        <w:t>.</w:t>
      </w:r>
    </w:p>
    <w:p w:rsidR="00DC5648" w:rsidRPr="00DC5648" w:rsidRDefault="00DC5648" w:rsidP="00DC5648">
      <w:r w:rsidRPr="00DC5648">
        <w:lastRenderedPageBreak/>
        <w:t xml:space="preserve">Câu 18 (VD): Biết </w:t>
      </w:r>
      <w:r w:rsidRPr="00DC5648">
        <w:object w:dxaOrig="1920" w:dyaOrig="405">
          <v:shape id="_x0000_i4635" type="#_x0000_t75" style="width:96pt;height:20.25pt" o:ole="">
            <v:imagedata r:id="rId6782" o:title=""/>
          </v:shape>
          <o:OLEObject Type="Embed" ProgID="Equation.DSMT4" ShapeID="_x0000_i4635" DrawAspect="Content" ObjectID="_1772196941" r:id="rId6783"/>
        </w:object>
      </w:r>
      <w:r w:rsidRPr="00DC5648">
        <w:t xml:space="preserve"> là nghiệm của phương trình </w:t>
      </w:r>
      <w:r w:rsidRPr="00DC5648">
        <w:object w:dxaOrig="3075" w:dyaOrig="405">
          <v:shape id="_x0000_i4636" type="#_x0000_t75" style="width:153.75pt;height:20.25pt" o:ole="">
            <v:imagedata r:id="rId6784" o:title=""/>
          </v:shape>
          <o:OLEObject Type="Embed" ProgID="Equation.DSMT4" ShapeID="_x0000_i4636" DrawAspect="Content" ObjectID="_1772196942" r:id="rId6785"/>
        </w:object>
      </w:r>
      <w:r w:rsidRPr="00DC5648">
        <w:t xml:space="preserve">. Khi đó </w:t>
      </w:r>
      <w:r w:rsidRPr="00DC5648">
        <w:object w:dxaOrig="540" w:dyaOrig="285">
          <v:shape id="_x0000_i4637" type="#_x0000_t75" style="width:27pt;height:14.25pt" o:ole="">
            <v:imagedata r:id="rId6786" o:title=""/>
          </v:shape>
          <o:OLEObject Type="Embed" ProgID="Equation.DSMT4" ShapeID="_x0000_i4637" DrawAspect="Content" ObjectID="_1772196943" r:id="rId6787"/>
        </w:object>
      </w:r>
      <w:r w:rsidRPr="00DC5648">
        <w:t xml:space="preserve"> bằng </w:t>
      </w:r>
    </w:p>
    <w:p w:rsidR="00DC5648" w:rsidRPr="00DC5648" w:rsidRDefault="00DC5648" w:rsidP="00DC5648">
      <w:r w:rsidRPr="00DC5648">
        <w:tab/>
      </w:r>
      <w:r w:rsidRPr="00DC5648">
        <w:rPr>
          <w:highlight w:val="yellow"/>
        </w:rPr>
        <w:t>A. 27</w:t>
      </w:r>
      <w:r w:rsidRPr="00DC5648">
        <w:t xml:space="preserve"> </w:t>
      </w:r>
      <w:r w:rsidRPr="00DC5648">
        <w:tab/>
        <w:t xml:space="preserve">B. -3 </w:t>
      </w:r>
      <w:r w:rsidRPr="00DC5648">
        <w:tab/>
        <w:t xml:space="preserve">C. 3 </w:t>
      </w:r>
      <w:r w:rsidRPr="00DC5648">
        <w:tab/>
        <w:t xml:space="preserve">D. -27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190" w:dyaOrig="285">
          <v:shape id="_x0000_i4638" type="#_x0000_t75" style="width:109.5pt;height:14.25pt" o:ole="">
            <v:imagedata r:id="rId6788" o:title=""/>
          </v:shape>
          <o:OLEObject Type="Embed" ProgID="Equation.DSMT4" ShapeID="_x0000_i4638" DrawAspect="Content" ObjectID="_1772196944" r:id="rId6789"/>
        </w:object>
      </w:r>
      <w:r w:rsidRPr="00DC5648">
        <w:t>. Thay vào phương trình.</w:t>
      </w:r>
    </w:p>
    <w:p w:rsidR="00DC5648" w:rsidRPr="00DC5648" w:rsidRDefault="00DC5648" w:rsidP="00DC5648">
      <w:r w:rsidRPr="00DC5648">
        <w:t>- Sử dụng điều kiện để hai số phức bằng nhau.</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2190" w:dyaOrig="285">
          <v:shape id="_x0000_i4639" type="#_x0000_t75" style="width:109.5pt;height:14.25pt" o:ole="">
            <v:imagedata r:id="rId6790" o:title=""/>
          </v:shape>
          <o:OLEObject Type="Embed" ProgID="Equation.DSMT4" ShapeID="_x0000_i4639" DrawAspect="Content" ObjectID="_1772196945" r:id="rId6791"/>
        </w:object>
      </w:r>
    </w:p>
    <w:p w:rsidR="00DC5648" w:rsidRPr="00DC5648" w:rsidRDefault="00DC5648" w:rsidP="00DC5648">
      <w:r w:rsidRPr="00DC5648">
        <w:t xml:space="preserve">Khi đó: </w:t>
      </w:r>
      <w:r w:rsidRPr="00DC5648">
        <w:object w:dxaOrig="3075" w:dyaOrig="405">
          <v:shape id="_x0000_i4640" type="#_x0000_t75" style="width:153.75pt;height:20.25pt" o:ole="">
            <v:imagedata r:id="rId6792" o:title=""/>
          </v:shape>
          <o:OLEObject Type="Embed" ProgID="Equation.DSMT4" ShapeID="_x0000_i4640" DrawAspect="Content" ObjectID="_1772196946" r:id="rId6793"/>
        </w:object>
      </w:r>
    </w:p>
    <w:p w:rsidR="00DC5648" w:rsidRPr="00DC5648" w:rsidRDefault="00DC5648" w:rsidP="00DC5648">
      <w:r w:rsidRPr="00DC5648">
        <w:object w:dxaOrig="4560" w:dyaOrig="405">
          <v:shape id="_x0000_i4641" type="#_x0000_t75" style="width:228pt;height:20.25pt" o:ole="">
            <v:imagedata r:id="rId6794" o:title=""/>
          </v:shape>
          <o:OLEObject Type="Embed" ProgID="Equation.DSMT4" ShapeID="_x0000_i4641" DrawAspect="Content" ObjectID="_1772196947" r:id="rId6795"/>
        </w:object>
      </w:r>
    </w:p>
    <w:p w:rsidR="00DC5648" w:rsidRPr="00DC5648" w:rsidRDefault="00DC5648" w:rsidP="00DC5648">
      <w:r w:rsidRPr="00DC5648">
        <w:object w:dxaOrig="3720" w:dyaOrig="405">
          <v:shape id="_x0000_i4642" type="#_x0000_t75" style="width:186pt;height:20.25pt" o:ole="">
            <v:imagedata r:id="rId6796" o:title=""/>
          </v:shape>
          <o:OLEObject Type="Embed" ProgID="Equation.DSMT4" ShapeID="_x0000_i4642" DrawAspect="Content" ObjectID="_1772196948" r:id="rId6797"/>
        </w:object>
      </w:r>
    </w:p>
    <w:p w:rsidR="00DC5648" w:rsidRPr="00DC5648" w:rsidRDefault="00DC5648" w:rsidP="00DC5648">
      <w:r w:rsidRPr="00DC5648">
        <w:object w:dxaOrig="2985" w:dyaOrig="720">
          <v:shape id="_x0000_i4643" type="#_x0000_t75" style="width:149.25pt;height:36pt" o:ole="">
            <v:imagedata r:id="rId6798" o:title=""/>
          </v:shape>
          <o:OLEObject Type="Embed" ProgID="Equation.DSMT4" ShapeID="_x0000_i4643" DrawAspect="Content" ObjectID="_1772196949" r:id="rId6799"/>
        </w:object>
      </w:r>
    </w:p>
    <w:p w:rsidR="00DC5648" w:rsidRPr="00DC5648" w:rsidRDefault="00DC5648" w:rsidP="00DC5648">
      <w:r w:rsidRPr="00DC5648">
        <w:object w:dxaOrig="1305" w:dyaOrig="285">
          <v:shape id="_x0000_i4644" type="#_x0000_t75" style="width:65.25pt;height:14.25pt" o:ole="">
            <v:imagedata r:id="rId6800" o:title=""/>
          </v:shape>
          <o:OLEObject Type="Embed" ProgID="Equation.DSMT4" ShapeID="_x0000_i4644" DrawAspect="Content" ObjectID="_1772196950" r:id="rId6801"/>
        </w:object>
      </w:r>
      <w:r w:rsidRPr="00DC5648">
        <w:t>.</w:t>
      </w:r>
    </w:p>
    <w:p w:rsidR="00DC5648" w:rsidRPr="00DC5648" w:rsidRDefault="00DC5648" w:rsidP="00DC5648">
      <w:r w:rsidRPr="00DC5648">
        <w:t xml:space="preserve">Câu 19 (VD): Tập hợp các điểm biểu diễn các số phức </w:t>
      </w:r>
      <w:r w:rsidRPr="00DC5648">
        <w:object w:dxaOrig="195" w:dyaOrig="195">
          <v:shape id="_x0000_i4645" type="#_x0000_t75" style="width:9.75pt;height:9.75pt" o:ole="">
            <v:imagedata r:id="rId6802" o:title=""/>
          </v:shape>
          <o:OLEObject Type="Embed" ProgID="Equation.DSMT4" ShapeID="_x0000_i4645" DrawAspect="Content" ObjectID="_1772196951" r:id="rId6803"/>
        </w:object>
      </w:r>
      <w:r w:rsidRPr="00DC5648">
        <w:t xml:space="preserve"> thỏa mãn </w:t>
      </w:r>
      <w:r w:rsidRPr="00DC5648">
        <w:object w:dxaOrig="1710" w:dyaOrig="405">
          <v:shape id="_x0000_i4646" type="#_x0000_t75" style="width:85.5pt;height:20.25pt" o:ole="">
            <v:imagedata r:id="rId6804" o:title=""/>
          </v:shape>
          <o:OLEObject Type="Embed" ProgID="Equation.DSMT4" ShapeID="_x0000_i4646" DrawAspect="Content" ObjectID="_1772196952" r:id="rId6805"/>
        </w:object>
      </w:r>
      <w:r w:rsidRPr="00DC5648">
        <w:t xml:space="preserve"> là: </w:t>
      </w:r>
    </w:p>
    <w:p w:rsidR="00DC5648" w:rsidRPr="00DC5648" w:rsidRDefault="00DC5648" w:rsidP="00DC5648">
      <w:r w:rsidRPr="00DC5648">
        <w:tab/>
      </w:r>
      <w:r w:rsidRPr="00DC5648">
        <w:rPr>
          <w:highlight w:val="yellow"/>
        </w:rPr>
        <w:t>A. Một đường thẳng</w:t>
      </w:r>
      <w:r w:rsidRPr="00DC5648">
        <w:t xml:space="preserve">. </w:t>
      </w:r>
      <w:r w:rsidRPr="00DC5648">
        <w:tab/>
        <w:t xml:space="preserve">B. Một đường tròn. </w:t>
      </w:r>
      <w:r w:rsidRPr="00DC5648">
        <w:tab/>
        <w:t xml:space="preserve">C. Một Parabol. </w:t>
      </w:r>
      <w:r w:rsidRPr="00DC5648">
        <w:tab/>
        <w:t xml:space="preserve">D. Một Elip. </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20" w:dyaOrig="300">
          <v:shape id="_x0000_i4647" type="#_x0000_t75" style="width:111pt;height:15pt" o:ole="">
            <v:imagedata r:id="rId6806" o:title=""/>
          </v:shape>
          <o:OLEObject Type="Embed" ProgID="Equation.DSMT4" ShapeID="_x0000_i4647" DrawAspect="Content" ObjectID="_1772196953" r:id="rId6807"/>
        </w:object>
      </w:r>
      <w:r w:rsidRPr="00DC5648">
        <w:t xml:space="preserve"> </w:t>
      </w:r>
    </w:p>
    <w:p w:rsidR="00DC5648" w:rsidRPr="00DC5648" w:rsidRDefault="00DC5648" w:rsidP="00DC5648">
      <w:r w:rsidRPr="00DC5648">
        <w:t xml:space="preserve">- Thay </w:t>
      </w:r>
      <w:r w:rsidRPr="00DC5648">
        <w:object w:dxaOrig="420" w:dyaOrig="300">
          <v:shape id="_x0000_i4648" type="#_x0000_t75" style="width:21pt;height:15pt" o:ole="">
            <v:imagedata r:id="rId6808" o:title=""/>
          </v:shape>
          <o:OLEObject Type="Embed" ProgID="Equation.DSMT4" ShapeID="_x0000_i4648" DrawAspect="Content" ObjectID="_1772196954" r:id="rId6809"/>
        </w:object>
      </w:r>
      <w:r w:rsidRPr="00DC5648">
        <w:t xml:space="preserve"> vào phương trình đề bài cho.</w:t>
      </w:r>
    </w:p>
    <w:p w:rsidR="00DC5648" w:rsidRPr="00DC5648" w:rsidRDefault="00DC5648" w:rsidP="00DC5648">
      <w:r w:rsidRPr="00DC5648">
        <w:t xml:space="preserve">- Sử dụng công thức </w:t>
      </w:r>
      <w:r w:rsidRPr="00DC5648">
        <w:object w:dxaOrig="1755" w:dyaOrig="450">
          <v:shape id="_x0000_i4649" type="#_x0000_t75" style="width:87.75pt;height:22.5pt" o:ole="">
            <v:imagedata r:id="rId6810" o:title=""/>
          </v:shape>
          <o:OLEObject Type="Embed" ProgID="Equation.DSMT4" ShapeID="_x0000_i4649" DrawAspect="Content" ObjectID="_1772196955" r:id="rId6811"/>
        </w:object>
      </w:r>
      <w:r w:rsidRPr="00DC5648">
        <w:t>.</w:t>
      </w:r>
    </w:p>
    <w:p w:rsidR="00DC5648" w:rsidRPr="00DC5648" w:rsidRDefault="00DC5648" w:rsidP="00DC5648">
      <w:r w:rsidRPr="00DC5648">
        <w:t xml:space="preserve">- Bình phương hai vế, tìm mối quan hệ giữa </w:t>
      </w:r>
      <w:r w:rsidRPr="00DC5648">
        <w:object w:dxaOrig="420" w:dyaOrig="270">
          <v:shape id="_x0000_i4650" type="#_x0000_t75" style="width:21pt;height:13.5pt" o:ole="">
            <v:imagedata r:id="rId6812" o:title=""/>
          </v:shape>
          <o:OLEObject Type="Embed" ProgID="Equation.DSMT4" ShapeID="_x0000_i4650" DrawAspect="Content" ObjectID="_1772196956" r:id="rId6813"/>
        </w:object>
      </w:r>
      <w:r w:rsidRPr="00DC5648">
        <w:t xml:space="preserve"> và kết luậ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20" w:dyaOrig="300">
          <v:shape id="_x0000_i4651" type="#_x0000_t75" style="width:111pt;height:15pt" o:ole="">
            <v:imagedata r:id="rId6814" o:title=""/>
          </v:shape>
          <o:OLEObject Type="Embed" ProgID="Equation.DSMT4" ShapeID="_x0000_i4651" DrawAspect="Content" ObjectID="_1772196957" r:id="rId6815"/>
        </w:object>
      </w:r>
      <w:r w:rsidRPr="00DC5648">
        <w:t>. Theo bài ra ta có:</w:t>
      </w:r>
    </w:p>
    <w:p w:rsidR="00DC5648" w:rsidRPr="00DC5648" w:rsidRDefault="00DC5648" w:rsidP="00DC5648">
      <w:r w:rsidRPr="00DC5648">
        <w:object w:dxaOrig="1710" w:dyaOrig="405">
          <v:shape id="_x0000_i4652" type="#_x0000_t75" style="width:85.5pt;height:20.25pt" o:ole="">
            <v:imagedata r:id="rId6816" o:title=""/>
          </v:shape>
          <o:OLEObject Type="Embed" ProgID="Equation.DSMT4" ShapeID="_x0000_i4652" DrawAspect="Content" ObjectID="_1772196958" r:id="rId6817"/>
        </w:object>
      </w:r>
    </w:p>
    <w:p w:rsidR="00DC5648" w:rsidRPr="00DC5648" w:rsidRDefault="00DC5648" w:rsidP="00DC5648">
      <w:r w:rsidRPr="00DC5648">
        <w:object w:dxaOrig="2880" w:dyaOrig="405">
          <v:shape id="_x0000_i4653" type="#_x0000_t75" style="width:2in;height:20.25pt" o:ole="">
            <v:imagedata r:id="rId6818" o:title=""/>
          </v:shape>
          <o:OLEObject Type="Embed" ProgID="Equation.DSMT4" ShapeID="_x0000_i4653" DrawAspect="Content" ObjectID="_1772196959" r:id="rId6819"/>
        </w:object>
      </w:r>
    </w:p>
    <w:p w:rsidR="00DC5648" w:rsidRPr="00DC5648" w:rsidRDefault="00DC5648" w:rsidP="00DC5648">
      <w:r w:rsidRPr="00DC5648">
        <w:object w:dxaOrig="3195" w:dyaOrig="435">
          <v:shape id="_x0000_i4654" type="#_x0000_t75" style="width:159.75pt;height:21.75pt" o:ole="">
            <v:imagedata r:id="rId6820" o:title=""/>
          </v:shape>
          <o:OLEObject Type="Embed" ProgID="Equation.DSMT4" ShapeID="_x0000_i4654" DrawAspect="Content" ObjectID="_1772196960" r:id="rId6821"/>
        </w:object>
      </w:r>
    </w:p>
    <w:p w:rsidR="00DC5648" w:rsidRPr="00DC5648" w:rsidRDefault="00DC5648" w:rsidP="00DC5648">
      <w:r w:rsidRPr="00DC5648">
        <w:object w:dxaOrig="3420" w:dyaOrig="435">
          <v:shape id="_x0000_i4655" type="#_x0000_t75" style="width:171pt;height:21.75pt" o:ole="">
            <v:imagedata r:id="rId6822" o:title=""/>
          </v:shape>
          <o:OLEObject Type="Embed" ProgID="Equation.DSMT4" ShapeID="_x0000_i4655" DrawAspect="Content" ObjectID="_1772196961" r:id="rId6823"/>
        </w:object>
      </w:r>
    </w:p>
    <w:p w:rsidR="00DC5648" w:rsidRPr="00DC5648" w:rsidRDefault="00DC5648" w:rsidP="00DC5648">
      <w:r w:rsidRPr="00DC5648">
        <w:object w:dxaOrig="4305" w:dyaOrig="375">
          <v:shape id="_x0000_i4656" type="#_x0000_t75" style="width:215.25pt;height:18.75pt" o:ole="">
            <v:imagedata r:id="rId6824" o:title=""/>
          </v:shape>
          <o:OLEObject Type="Embed" ProgID="Equation.DSMT4" ShapeID="_x0000_i4656" DrawAspect="Content" ObjectID="_1772196962" r:id="rId6825"/>
        </w:object>
      </w:r>
    </w:p>
    <w:p w:rsidR="00DC5648" w:rsidRPr="00DC5648" w:rsidRDefault="00DC5648" w:rsidP="00DC5648">
      <w:r w:rsidRPr="00DC5648">
        <w:object w:dxaOrig="1815" w:dyaOrig="315">
          <v:shape id="_x0000_i4657" type="#_x0000_t75" style="width:90.75pt;height:15.75pt" o:ole="">
            <v:imagedata r:id="rId6826" o:title=""/>
          </v:shape>
          <o:OLEObject Type="Embed" ProgID="Equation.DSMT4" ShapeID="_x0000_i4657" DrawAspect="Content" ObjectID="_1772196963" r:id="rId6827"/>
        </w:object>
      </w:r>
    </w:p>
    <w:p w:rsidR="00DC5648" w:rsidRPr="00DC5648" w:rsidRDefault="00DC5648" w:rsidP="00DC5648">
      <w:r w:rsidRPr="00DC5648">
        <w:object w:dxaOrig="1485" w:dyaOrig="315">
          <v:shape id="_x0000_i4658" type="#_x0000_t75" style="width:74.25pt;height:15.75pt" o:ole="">
            <v:imagedata r:id="rId6828" o:title=""/>
          </v:shape>
          <o:OLEObject Type="Embed" ProgID="Equation.DSMT4" ShapeID="_x0000_i4658" DrawAspect="Content" ObjectID="_1772196964" r:id="rId6829"/>
        </w:object>
      </w:r>
    </w:p>
    <w:p w:rsidR="00DC5648" w:rsidRPr="00DC5648" w:rsidRDefault="00DC5648" w:rsidP="00DC5648">
      <w:r w:rsidRPr="00DC5648">
        <w:lastRenderedPageBreak/>
        <w:t xml:space="preserve">Vậy tập hợp các điểm biểu diễn số phức </w:t>
      </w:r>
      <w:r w:rsidRPr="00DC5648">
        <w:object w:dxaOrig="195" w:dyaOrig="195">
          <v:shape id="_x0000_i4659" type="#_x0000_t75" style="width:9.75pt;height:9.75pt" o:ole="">
            <v:imagedata r:id="rId6830" o:title=""/>
          </v:shape>
          <o:OLEObject Type="Embed" ProgID="Equation.DSMT4" ShapeID="_x0000_i4659" DrawAspect="Content" ObjectID="_1772196965" r:id="rId6831"/>
        </w:object>
      </w:r>
      <w:r w:rsidRPr="00DC5648">
        <w:t xml:space="preserve"> là đường thẳng có phương trình </w:t>
      </w:r>
      <w:r w:rsidRPr="00DC5648">
        <w:object w:dxaOrig="1200" w:dyaOrig="315">
          <v:shape id="_x0000_i4660" type="#_x0000_t75" style="width:60pt;height:15.75pt" o:ole="">
            <v:imagedata r:id="rId6832" o:title=""/>
          </v:shape>
          <o:OLEObject Type="Embed" ProgID="Equation.DSMT4" ShapeID="_x0000_i4660" DrawAspect="Content" ObjectID="_1772196966" r:id="rId6833"/>
        </w:object>
      </w:r>
      <w:r w:rsidRPr="00DC5648">
        <w:t>.</w:t>
      </w:r>
    </w:p>
    <w:p w:rsidR="00DC5648" w:rsidRPr="00DC5648" w:rsidRDefault="00DC5648" w:rsidP="00DC5648">
      <w:r w:rsidRPr="00DC5648">
        <w:t xml:space="preserve">Câu 20 (VD): Trong mặt phẳng với hệ tọa độ </w:t>
      </w:r>
      <w:r w:rsidRPr="00DC5648">
        <w:object w:dxaOrig="525" w:dyaOrig="315">
          <v:shape id="_x0000_i4661" type="#_x0000_t75" style="width:26.25pt;height:15.75pt" o:ole="">
            <v:imagedata r:id="rId6834" o:title=""/>
          </v:shape>
          <o:OLEObject Type="Embed" ProgID="Equation.DSMT4" ShapeID="_x0000_i4661" DrawAspect="Content" ObjectID="_1772196967" r:id="rId6835"/>
        </w:object>
      </w:r>
      <w:r w:rsidRPr="00DC5648">
        <w:t xml:space="preserve"> cho hình vuông </w:t>
      </w:r>
      <w:r w:rsidRPr="00DC5648">
        <w:object w:dxaOrig="720" w:dyaOrig="285">
          <v:shape id="_x0000_i4662" type="#_x0000_t75" style="width:36pt;height:14.25pt" o:ole="">
            <v:imagedata r:id="rId6836" o:title=""/>
          </v:shape>
          <o:OLEObject Type="Embed" ProgID="Equation.DSMT4" ShapeID="_x0000_i4662" DrawAspect="Content" ObjectID="_1772196968" r:id="rId6837"/>
        </w:object>
      </w:r>
      <w:r w:rsidRPr="00DC5648">
        <w:t xml:space="preserve"> có diện tích bằng 10 và </w:t>
      </w:r>
      <w:r w:rsidRPr="00DC5648">
        <w:object w:dxaOrig="3465" w:dyaOrig="315">
          <v:shape id="_x0000_i4663" type="#_x0000_t75" style="width:173.25pt;height:15.75pt" o:ole="">
            <v:imagedata r:id="rId6838" o:title=""/>
          </v:shape>
          <o:OLEObject Type="Embed" ProgID="Equation.DSMT4" ShapeID="_x0000_i4663" DrawAspect="Content" ObjectID="_1772196969" r:id="rId6839"/>
        </w:object>
      </w:r>
      <w:r w:rsidRPr="00DC5648">
        <w:t xml:space="preserve"> Với </w:t>
      </w:r>
      <w:r w:rsidRPr="00DC5648">
        <w:object w:dxaOrig="690" w:dyaOrig="375">
          <v:shape id="_x0000_i4664" type="#_x0000_t75" style="width:34.5pt;height:18.75pt" o:ole="">
            <v:imagedata r:id="rId6840" o:title=""/>
          </v:shape>
          <o:OLEObject Type="Embed" ProgID="Equation.DSMT4" ShapeID="_x0000_i4664" DrawAspect="Content" ObjectID="_1772196970" r:id="rId6841"/>
        </w:object>
      </w:r>
      <w:r w:rsidRPr="00DC5648">
        <w:t xml:space="preserve">, số điểm </w:t>
      </w:r>
      <w:r w:rsidRPr="00DC5648">
        <w:object w:dxaOrig="240" w:dyaOrig="285">
          <v:shape id="_x0000_i4665" type="#_x0000_t75" style="width:12pt;height:14.25pt" o:ole="">
            <v:imagedata r:id="rId6842" o:title=""/>
          </v:shape>
          <o:OLEObject Type="Embed" ProgID="Equation.DSMT4" ShapeID="_x0000_i4665" DrawAspect="Content" ObjectID="_1772196971" r:id="rId6843"/>
        </w:object>
      </w:r>
      <w:r w:rsidRPr="00DC5648">
        <w:t xml:space="preserve"> tìm được là </w:t>
      </w:r>
    </w:p>
    <w:p w:rsidR="00DC5648" w:rsidRPr="00DC5648" w:rsidRDefault="00DC5648" w:rsidP="00DC5648">
      <w:r w:rsidRPr="00DC5648">
        <w:tab/>
        <w:t>A. 3</w:t>
      </w:r>
      <w:r w:rsidRPr="00DC5648">
        <w:tab/>
        <w:t>B. 2</w:t>
      </w:r>
      <w:r w:rsidRPr="00DC5648">
        <w:tab/>
      </w:r>
      <w:r w:rsidRPr="00DC5648">
        <w:rPr>
          <w:highlight w:val="yellow"/>
        </w:rPr>
        <w:t>C. 1</w:t>
      </w:r>
      <w:r w:rsidRPr="00DC5648">
        <w:tab/>
        <w:t>D. 4</w:t>
      </w:r>
    </w:p>
    <w:p w:rsidR="00DC5648" w:rsidRPr="00DC5648" w:rsidRDefault="00DC5648" w:rsidP="00DC5648">
      <w:r w:rsidRPr="00DC5648">
        <w:t xml:space="preserve">Phương pháp giải: </w:t>
      </w:r>
    </w:p>
    <w:p w:rsidR="00DC5648" w:rsidRPr="00DC5648" w:rsidRDefault="00DC5648" w:rsidP="00DC5648">
      <w:r w:rsidRPr="00DC5648">
        <w:t xml:space="preserve">Tham số hóa điểm </w:t>
      </w:r>
      <w:r w:rsidRPr="00DC5648">
        <w:object w:dxaOrig="240" w:dyaOrig="270">
          <v:shape id="_x0000_i4666" type="#_x0000_t75" style="width:12pt;height:13.5pt" o:ole="">
            <v:imagedata r:id="rId6844" o:title=""/>
          </v:shape>
          <o:OLEObject Type="Embed" ProgID="Equation.DSMT4" ShapeID="_x0000_i4666" DrawAspect="Content" ObjectID="_1772196972" r:id="rId6845"/>
        </w:object>
      </w:r>
      <w:r w:rsidRPr="00DC5648">
        <w:t xml:space="preserve">sau đó sử dụng công thức diện tích tìm </w:t>
      </w:r>
      <w:r w:rsidRPr="00DC5648">
        <w:object w:dxaOrig="240" w:dyaOrig="270">
          <v:shape id="_x0000_i4667" type="#_x0000_t75" style="width:12pt;height:13.5pt" o:ole="">
            <v:imagedata r:id="rId6846" o:title=""/>
          </v:shape>
          <o:OLEObject Type="Embed" ProgID="Equation.DSMT4" ShapeID="_x0000_i4667" DrawAspect="Content" ObjectID="_1772196973" r:id="rId6847"/>
        </w:object>
      </w:r>
      <w:r w:rsidRPr="00DC5648">
        <w:t xml:space="preserve">. Viết phương trình </w:t>
      </w:r>
      <w:r w:rsidRPr="00DC5648">
        <w:object w:dxaOrig="405" w:dyaOrig="285">
          <v:shape id="_x0000_i4668" type="#_x0000_t75" style="width:20.25pt;height:14.25pt" o:ole="">
            <v:imagedata r:id="rId6848" o:title=""/>
          </v:shape>
          <o:OLEObject Type="Embed" ProgID="Equation.DSMT4" ShapeID="_x0000_i4668" DrawAspect="Content" ObjectID="_1772196974" r:id="rId6849"/>
        </w:object>
      </w:r>
      <w:r w:rsidRPr="00DC5648">
        <w:t xml:space="preserve"> và tính được </w:t>
      </w:r>
      <w:r w:rsidRPr="00DC5648">
        <w:object w:dxaOrig="270" w:dyaOrig="270">
          <v:shape id="_x0000_i4669" type="#_x0000_t75" style="width:13.5pt;height:13.5pt" o:ole="">
            <v:imagedata r:id="rId6850" o:title=""/>
          </v:shape>
          <o:OLEObject Type="Embed" ProgID="Equation.DSMT4" ShapeID="_x0000_i4669" DrawAspect="Content" ObjectID="_1772196975" r:id="rId6851"/>
        </w:object>
      </w:r>
      <w:r w:rsidRPr="00DC5648">
        <w:t>.</w:t>
      </w:r>
    </w:p>
    <w:p w:rsidR="00DC5648" w:rsidRPr="00DC5648" w:rsidRDefault="00DC5648" w:rsidP="00DC5648">
      <w:r w:rsidRPr="00DC5648">
        <w:t xml:space="preserve">Tham số hóa điểm </w:t>
      </w:r>
      <w:r w:rsidRPr="00DC5648">
        <w:object w:dxaOrig="240" w:dyaOrig="285">
          <v:shape id="_x0000_i4670" type="#_x0000_t75" style="width:12pt;height:14.25pt" o:ole="">
            <v:imagedata r:id="rId6852" o:title=""/>
          </v:shape>
          <o:OLEObject Type="Embed" ProgID="Equation.DSMT4" ShapeID="_x0000_i4670" DrawAspect="Content" ObjectID="_1772196976" r:id="rId6853"/>
        </w:object>
      </w:r>
      <w:r w:rsidRPr="00DC5648">
        <w:t xml:space="preserve"> và dựa vào khoảng cách </w:t>
      </w:r>
      <w:r w:rsidRPr="00DC5648">
        <w:object w:dxaOrig="405" w:dyaOrig="285">
          <v:shape id="_x0000_i4671" type="#_x0000_t75" style="width:20.25pt;height:14.25pt" o:ole="">
            <v:imagedata r:id="rId6854" o:title=""/>
          </v:shape>
          <o:OLEObject Type="Embed" ProgID="Equation.DSMT4" ShapeID="_x0000_i4671" DrawAspect="Content" ObjectID="_1772196977" r:id="rId6855"/>
        </w:object>
      </w:r>
      <w:r w:rsidRPr="00DC5648">
        <w:t xml:space="preserve"> để tìm </w:t>
      </w:r>
      <w:r w:rsidRPr="00DC5648">
        <w:object w:dxaOrig="240" w:dyaOrig="285">
          <v:shape id="_x0000_i4672" type="#_x0000_t75" style="width:12pt;height:14.25pt" o:ole="">
            <v:imagedata r:id="rId6856" o:title=""/>
          </v:shape>
          <o:OLEObject Type="Embed" ProgID="Equation.DSMT4" ShapeID="_x0000_i4672" DrawAspect="Content" ObjectID="_1772196978" r:id="rId685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962150" cy="1743075"/>
            <wp:effectExtent l="0" t="0" r="0" b="9525"/>
            <wp:docPr id="378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58">
                      <a:extLst>
                        <a:ext uri="{28A0092B-C50C-407E-A947-70E740481C1C}">
                          <a14:useLocalDpi xmlns:a14="http://schemas.microsoft.com/office/drawing/2010/main" val="0"/>
                        </a:ext>
                      </a:extLst>
                    </a:blip>
                    <a:srcRect/>
                    <a:stretch>
                      <a:fillRect/>
                    </a:stretch>
                  </pic:blipFill>
                  <pic:spPr bwMode="auto">
                    <a:xfrm>
                      <a:off x="0" y="0"/>
                      <a:ext cx="1962150" cy="1743075"/>
                    </a:xfrm>
                    <a:prstGeom prst="rect">
                      <a:avLst/>
                    </a:prstGeom>
                    <a:noFill/>
                    <a:ln>
                      <a:noFill/>
                    </a:ln>
                  </pic:spPr>
                </pic:pic>
              </a:graphicData>
            </a:graphic>
          </wp:inline>
        </w:drawing>
      </w:r>
    </w:p>
    <w:p w:rsidR="00DC5648" w:rsidRPr="00DC5648" w:rsidRDefault="00DC5648" w:rsidP="00DC5648">
      <w:r w:rsidRPr="00DC5648">
        <w:object w:dxaOrig="3180" w:dyaOrig="405">
          <v:shape id="_x0000_i4673" type="#_x0000_t75" style="width:159pt;height:20.25pt" o:ole="">
            <v:imagedata r:id="rId6859" o:title=""/>
          </v:shape>
          <o:OLEObject Type="Embed" ProgID="Equation.DSMT4" ShapeID="_x0000_i4673" DrawAspect="Content" ObjectID="_1772196979" r:id="rId6860"/>
        </w:object>
      </w:r>
    </w:p>
    <w:p w:rsidR="00DC5648" w:rsidRPr="00DC5648" w:rsidRDefault="00DC5648" w:rsidP="00DC5648">
      <w:r w:rsidRPr="00DC5648">
        <w:object w:dxaOrig="2685" w:dyaOrig="375">
          <v:shape id="_x0000_i4674" type="#_x0000_t75" style="width:134.25pt;height:18.75pt" o:ole="">
            <v:imagedata r:id="rId6861" o:title=""/>
          </v:shape>
          <o:OLEObject Type="Embed" ProgID="Equation.DSMT4" ShapeID="_x0000_i4674" DrawAspect="Content" ObjectID="_1772196980" r:id="rId6862"/>
        </w:object>
      </w:r>
    </w:p>
    <w:p w:rsidR="00DC5648" w:rsidRPr="00DC5648" w:rsidRDefault="00DC5648" w:rsidP="00DC5648">
      <w:r w:rsidRPr="00DC5648">
        <w:object w:dxaOrig="3690" w:dyaOrig="705">
          <v:shape id="_x0000_i4675" type="#_x0000_t75" style="width:184.5pt;height:35.25pt" o:ole="">
            <v:imagedata r:id="rId6863" o:title=""/>
          </v:shape>
          <o:OLEObject Type="Embed" ProgID="Equation.DSMT4" ShapeID="_x0000_i4675" DrawAspect="Content" ObjectID="_1772196981" r:id="rId6864"/>
        </w:object>
      </w:r>
    </w:p>
    <w:p w:rsidR="00DC5648" w:rsidRPr="00DC5648" w:rsidRDefault="00DC5648" w:rsidP="00DC5648">
      <w:r w:rsidRPr="00DC5648">
        <w:object w:dxaOrig="5025" w:dyaOrig="810">
          <v:shape id="_x0000_i4676" type="#_x0000_t75" style="width:251.25pt;height:40.5pt" o:ole="">
            <v:imagedata r:id="rId6865" o:title=""/>
          </v:shape>
          <o:OLEObject Type="Embed" ProgID="Equation.DSMT4" ShapeID="_x0000_i4676" DrawAspect="Content" ObjectID="_1772196982" r:id="rId6866"/>
        </w:object>
      </w:r>
    </w:p>
    <w:p w:rsidR="00DC5648" w:rsidRPr="00DC5648" w:rsidRDefault="00DC5648" w:rsidP="00DC5648">
      <w:r w:rsidRPr="00DC5648">
        <w:t xml:space="preserve">TH1: </w:t>
      </w:r>
      <w:r w:rsidRPr="00DC5648">
        <w:object w:dxaOrig="5430" w:dyaOrig="750">
          <v:shape id="_x0000_i4677" type="#_x0000_t75" style="width:271.5pt;height:37.5pt" o:ole="">
            <v:imagedata r:id="rId6867" o:title=""/>
          </v:shape>
          <o:OLEObject Type="Embed" ProgID="Equation.DSMT4" ShapeID="_x0000_i4677" DrawAspect="Content" ObjectID="_1772196983" r:id="rId6868"/>
        </w:object>
      </w:r>
    </w:p>
    <w:p w:rsidR="00DC5648" w:rsidRPr="00DC5648" w:rsidRDefault="00DC5648" w:rsidP="00DC5648">
      <w:r w:rsidRPr="00DC5648">
        <w:object w:dxaOrig="4605" w:dyaOrig="720">
          <v:shape id="_x0000_i4678" type="#_x0000_t75" style="width:230.25pt;height:36pt" o:ole="">
            <v:imagedata r:id="rId6869" o:title=""/>
          </v:shape>
          <o:OLEObject Type="Embed" ProgID="Equation.DSMT4" ShapeID="_x0000_i4678" DrawAspect="Content" ObjectID="_1772196984" r:id="rId6870"/>
        </w:object>
      </w:r>
    </w:p>
    <w:p w:rsidR="00DC5648" w:rsidRPr="00DC5648" w:rsidRDefault="00DC5648" w:rsidP="00DC5648">
      <w:r w:rsidRPr="00DC5648">
        <w:object w:dxaOrig="3015" w:dyaOrig="405">
          <v:shape id="_x0000_i4679" type="#_x0000_t75" style="width:150.75pt;height:20.25pt" o:ole="">
            <v:imagedata r:id="rId6871" o:title=""/>
          </v:shape>
          <o:OLEObject Type="Embed" ProgID="Equation.DSMT4" ShapeID="_x0000_i4679" DrawAspect="Content" ObjectID="_1772196985" r:id="rId6872"/>
        </w:object>
      </w:r>
    </w:p>
    <w:p w:rsidR="00DC5648" w:rsidRPr="00DC5648" w:rsidRDefault="00DC5648" w:rsidP="00DC5648">
      <w:r w:rsidRPr="00DC5648">
        <w:object w:dxaOrig="5595" w:dyaOrig="810">
          <v:shape id="_x0000_i4680" type="#_x0000_t75" style="width:279.75pt;height:40.5pt" o:ole="">
            <v:imagedata r:id="rId6873" o:title=""/>
          </v:shape>
          <o:OLEObject Type="Embed" ProgID="Equation.DSMT4" ShapeID="_x0000_i4680" DrawAspect="Content" ObjectID="_1772196986" r:id="rId6874"/>
        </w:object>
      </w:r>
    </w:p>
    <w:p w:rsidR="00DC5648" w:rsidRPr="00DC5648" w:rsidRDefault="00DC5648" w:rsidP="00DC5648">
      <w:r w:rsidRPr="00DC5648">
        <w:t xml:space="preserve">TH2: </w:t>
      </w:r>
      <w:r w:rsidRPr="00DC5648">
        <w:object w:dxaOrig="3255" w:dyaOrig="405">
          <v:shape id="_x0000_i4681" type="#_x0000_t75" style="width:162.75pt;height:20.25pt" o:ole="">
            <v:imagedata r:id="rId6875" o:title=""/>
          </v:shape>
          <o:OLEObject Type="Embed" ProgID="Equation.DSMT4" ShapeID="_x0000_i4681" DrawAspect="Content" ObjectID="_1772196987" r:id="rId6876"/>
        </w:object>
      </w:r>
    </w:p>
    <w:p w:rsidR="00DC5648" w:rsidRPr="00DC5648" w:rsidRDefault="00DC5648" w:rsidP="00DC5648">
      <w:r w:rsidRPr="00DC5648">
        <w:object w:dxaOrig="1335" w:dyaOrig="405">
          <v:shape id="_x0000_i4682" type="#_x0000_t75" style="width:66.75pt;height:20.25pt" o:ole="">
            <v:imagedata r:id="rId6877" o:title=""/>
          </v:shape>
          <o:OLEObject Type="Embed" ProgID="Equation.DSMT4" ShapeID="_x0000_i4682" DrawAspect="Content" ObjectID="_1772196988" r:id="rId6878"/>
        </w:object>
      </w:r>
    </w:p>
    <w:p w:rsidR="00DC5648" w:rsidRPr="00DC5648" w:rsidRDefault="00DC5648" w:rsidP="00DC5648">
      <w:r w:rsidRPr="00DC5648">
        <w:object w:dxaOrig="6000" w:dyaOrig="810">
          <v:shape id="_x0000_i4683" type="#_x0000_t75" style="width:300pt;height:40.5pt" o:ole="">
            <v:imagedata r:id="rId6879" o:title=""/>
          </v:shape>
          <o:OLEObject Type="Embed" ProgID="Equation.DSMT4" ShapeID="_x0000_i4683" DrawAspect="Content" ObjectID="_1772196989" r:id="rId6880"/>
        </w:object>
      </w:r>
      <w:r w:rsidRPr="00DC5648">
        <w:t>.</w:t>
      </w:r>
    </w:p>
    <w:p w:rsidR="00DC5648" w:rsidRPr="00DC5648" w:rsidRDefault="00DC5648" w:rsidP="00DC5648">
      <w:r w:rsidRPr="00DC5648">
        <w:lastRenderedPageBreak/>
        <w:t xml:space="preserve">Câu 21 (TH): Cho hai đường tròn </w:t>
      </w:r>
      <w:r w:rsidRPr="00DC5648">
        <w:object w:dxaOrig="1635" w:dyaOrig="405">
          <v:shape id="_x0000_i4684" type="#_x0000_t75" style="width:81.75pt;height:20.25pt" o:ole="">
            <v:imagedata r:id="rId6881" o:title=""/>
          </v:shape>
          <o:OLEObject Type="Embed" ProgID="Equation.DSMT4" ShapeID="_x0000_i4684" DrawAspect="Content" ObjectID="_1772196990" r:id="rId6882"/>
        </w:object>
      </w:r>
      <w:r w:rsidRPr="00DC5648">
        <w:t xml:space="preserve"> và </w:t>
      </w:r>
      <w:r w:rsidRPr="00DC5648">
        <w:object w:dxaOrig="4950" w:dyaOrig="405">
          <v:shape id="_x0000_i4685" type="#_x0000_t75" style="width:247.5pt;height:20.25pt" o:ole="">
            <v:imagedata r:id="rId6883" o:title=""/>
          </v:shape>
          <o:OLEObject Type="Embed" ProgID="Equation.DSMT4" ShapeID="_x0000_i4685" DrawAspect="Content" ObjectID="_1772196991" r:id="rId6884"/>
        </w:object>
      </w:r>
      <w:r w:rsidRPr="00DC5648">
        <w:t xml:space="preserve"> Xác định </w:t>
      </w:r>
      <w:r w:rsidRPr="00DC5648">
        <w:object w:dxaOrig="270" w:dyaOrig="225">
          <v:shape id="_x0000_i4686" type="#_x0000_t75" style="width:13.5pt;height:11.25pt" o:ole="">
            <v:imagedata r:id="rId6885" o:title=""/>
          </v:shape>
          <o:OLEObject Type="Embed" ProgID="Equation.DSMT4" ShapeID="_x0000_i4686" DrawAspect="Content" ObjectID="_1772196992" r:id="rId6886"/>
        </w:object>
      </w:r>
      <w:r w:rsidRPr="00DC5648">
        <w:t xml:space="preserve"> để hai đường tròn trên tiếp xúc ngoài với nhau. </w:t>
      </w:r>
    </w:p>
    <w:p w:rsidR="00DC5648" w:rsidRPr="00DC5648" w:rsidRDefault="00DC5648" w:rsidP="00DC5648">
      <w:r w:rsidRPr="00DC5648">
        <w:tab/>
        <w:t xml:space="preserve">A. </w:t>
      </w:r>
      <w:r w:rsidRPr="00DC5648">
        <w:object w:dxaOrig="600" w:dyaOrig="285">
          <v:shape id="_x0000_i4687" type="#_x0000_t75" style="width:30pt;height:14.25pt" o:ole="">
            <v:imagedata r:id="rId6887" o:title=""/>
          </v:shape>
          <o:OLEObject Type="Embed" ProgID="Equation.DSMT4" ShapeID="_x0000_i4687" DrawAspect="Content" ObjectID="_1772196993" r:id="rId6888"/>
        </w:object>
      </w:r>
      <w:r w:rsidRPr="00DC5648">
        <w:tab/>
      </w:r>
      <w:r w:rsidRPr="00DC5648">
        <w:rPr>
          <w:highlight w:val="yellow"/>
        </w:rPr>
        <w:t xml:space="preserve">B. </w:t>
      </w:r>
      <w:r w:rsidRPr="00DC5648">
        <w:rPr>
          <w:highlight w:val="yellow"/>
        </w:rPr>
        <w:object w:dxaOrig="615" w:dyaOrig="285">
          <v:shape id="_x0000_i4688" type="#_x0000_t75" style="width:30.75pt;height:14.25pt" o:ole="">
            <v:imagedata r:id="rId6889" o:title=""/>
          </v:shape>
          <o:OLEObject Type="Embed" ProgID="Equation.DSMT4" ShapeID="_x0000_i4688" DrawAspect="Content" ObjectID="_1772196994" r:id="rId6890"/>
        </w:object>
      </w:r>
      <w:r w:rsidRPr="00DC5648">
        <w:t xml:space="preserve"> </w:t>
      </w:r>
      <w:r w:rsidRPr="00DC5648">
        <w:tab/>
        <w:t xml:space="preserve">C. </w:t>
      </w:r>
      <w:r w:rsidRPr="00DC5648">
        <w:object w:dxaOrig="555" w:dyaOrig="285">
          <v:shape id="_x0000_i4689" type="#_x0000_t75" style="width:27.75pt;height:14.25pt" o:ole="">
            <v:imagedata r:id="rId6891" o:title=""/>
          </v:shape>
          <o:OLEObject Type="Embed" ProgID="Equation.DSMT4" ShapeID="_x0000_i4689" DrawAspect="Content" ObjectID="_1772196995" r:id="rId6892"/>
        </w:object>
      </w:r>
      <w:r w:rsidRPr="00DC5648">
        <w:tab/>
        <w:t xml:space="preserve">D. </w:t>
      </w:r>
      <w:r w:rsidRPr="00DC5648">
        <w:object w:dxaOrig="600" w:dyaOrig="285">
          <v:shape id="_x0000_i4690" type="#_x0000_t75" style="width:30pt;height:14.25pt" o:ole="">
            <v:imagedata r:id="rId6893" o:title=""/>
          </v:shape>
          <o:OLEObject Type="Embed" ProgID="Equation.DSMT4" ShapeID="_x0000_i4690" DrawAspect="Content" ObjectID="_1772196996" r:id="rId6894"/>
        </w:object>
      </w:r>
    </w:p>
    <w:p w:rsidR="00DC5648" w:rsidRPr="00DC5648" w:rsidRDefault="00DC5648" w:rsidP="00DC5648">
      <w:r w:rsidRPr="00DC5648">
        <w:t xml:space="preserve">Phương pháp giải: </w:t>
      </w:r>
    </w:p>
    <w:p w:rsidR="00DC5648" w:rsidRPr="00DC5648" w:rsidRDefault="00DC5648" w:rsidP="00DC5648">
      <w:r w:rsidRPr="00DC5648">
        <w:t xml:space="preserve">Đường tròn </w:t>
      </w:r>
      <w:r w:rsidRPr="00DC5648">
        <w:object w:dxaOrig="480" w:dyaOrig="405">
          <v:shape id="_x0000_i4691" type="#_x0000_t75" style="width:24pt;height:20.25pt" o:ole="">
            <v:imagedata r:id="rId6895" o:title=""/>
          </v:shape>
          <o:OLEObject Type="Embed" ProgID="Equation.DSMT4" ShapeID="_x0000_i4691" DrawAspect="Content" ObjectID="_1772196997" r:id="rId6896"/>
        </w:object>
      </w:r>
      <w:r w:rsidRPr="00DC5648">
        <w:t xml:space="preserve"> có tâm </w:t>
      </w:r>
      <w:r w:rsidRPr="00DC5648">
        <w:object w:dxaOrig="300" w:dyaOrig="375">
          <v:shape id="_x0000_i4692" type="#_x0000_t75" style="width:15pt;height:18.75pt" o:ole="">
            <v:imagedata r:id="rId6897" o:title=""/>
          </v:shape>
          <o:OLEObject Type="Embed" ProgID="Equation.DSMT4" ShapeID="_x0000_i4692" DrawAspect="Content" ObjectID="_1772196998" r:id="rId6898"/>
        </w:object>
      </w:r>
      <w:r w:rsidRPr="00DC5648">
        <w:t xml:space="preserve"> bán kính </w:t>
      </w:r>
      <w:r w:rsidRPr="00DC5648">
        <w:object w:dxaOrig="270" w:dyaOrig="375">
          <v:shape id="_x0000_i4693" type="#_x0000_t75" style="width:13.5pt;height:18.75pt" o:ole="">
            <v:imagedata r:id="rId6899" o:title=""/>
          </v:shape>
          <o:OLEObject Type="Embed" ProgID="Equation.DSMT4" ShapeID="_x0000_i4693" DrawAspect="Content" ObjectID="_1772196999" r:id="rId6900"/>
        </w:object>
      </w:r>
      <w:r w:rsidRPr="00DC5648">
        <w:t xml:space="preserve"> tiếp xúc ngoài với đường tròn </w:t>
      </w:r>
      <w:r w:rsidRPr="00DC5648">
        <w:object w:dxaOrig="495" w:dyaOrig="405">
          <v:shape id="_x0000_i4694" type="#_x0000_t75" style="width:24.75pt;height:20.25pt" o:ole="">
            <v:imagedata r:id="rId6901" o:title=""/>
          </v:shape>
          <o:OLEObject Type="Embed" ProgID="Equation.DSMT4" ShapeID="_x0000_i4694" DrawAspect="Content" ObjectID="_1772197000" r:id="rId6902"/>
        </w:object>
      </w:r>
      <w:r w:rsidRPr="00DC5648">
        <w:t xml:space="preserve"> có tâm </w:t>
      </w:r>
      <w:r w:rsidRPr="00DC5648">
        <w:object w:dxaOrig="315" w:dyaOrig="375">
          <v:shape id="_x0000_i4695" type="#_x0000_t75" style="width:15.75pt;height:18.75pt" o:ole="">
            <v:imagedata r:id="rId6903" o:title=""/>
          </v:shape>
          <o:OLEObject Type="Embed" ProgID="Equation.DSMT4" ShapeID="_x0000_i4695" DrawAspect="Content" ObjectID="_1772197001" r:id="rId6904"/>
        </w:object>
      </w:r>
      <w:r w:rsidRPr="00DC5648">
        <w:t xml:space="preserve"> bán kính </w:t>
      </w:r>
      <w:r w:rsidRPr="00DC5648">
        <w:object w:dxaOrig="300" w:dyaOrig="375">
          <v:shape id="_x0000_i4696" type="#_x0000_t75" style="width:15pt;height:18.75pt" o:ole="">
            <v:imagedata r:id="rId6905" o:title=""/>
          </v:shape>
          <o:OLEObject Type="Embed" ProgID="Equation.DSMT4" ShapeID="_x0000_i4696" DrawAspect="Content" ObjectID="_1772197002" r:id="rId6906"/>
        </w:object>
      </w:r>
      <w:r w:rsidRPr="00DC5648">
        <w:t xml:space="preserve"> </w:t>
      </w:r>
      <w:r w:rsidRPr="00DC5648">
        <w:object w:dxaOrig="1665" w:dyaOrig="375">
          <v:shape id="_x0000_i4697" type="#_x0000_t75" style="width:83.25pt;height:18.75pt" o:ole="">
            <v:imagedata r:id="rId6907" o:title=""/>
          </v:shape>
          <o:OLEObject Type="Embed" ProgID="Equation.DSMT4" ShapeID="_x0000_i4697" DrawAspect="Content" ObjectID="_1772197003" r:id="rId6908"/>
        </w:object>
      </w:r>
    </w:p>
    <w:p w:rsidR="00DC5648" w:rsidRPr="00DC5648" w:rsidRDefault="00DC5648" w:rsidP="00DC5648">
      <w:r w:rsidRPr="00DC5648">
        <w:t xml:space="preserve">Giải chi tiết: </w:t>
      </w:r>
    </w:p>
    <w:p w:rsidR="00DC5648" w:rsidRPr="00DC5648" w:rsidRDefault="00DC5648" w:rsidP="00DC5648">
      <w:r w:rsidRPr="00DC5648">
        <w:t xml:space="preserve">Để phương trình </w:t>
      </w:r>
      <w:r w:rsidRPr="00DC5648">
        <w:object w:dxaOrig="495" w:dyaOrig="405">
          <v:shape id="_x0000_i4698" type="#_x0000_t75" style="width:24.75pt;height:20.25pt" o:ole="">
            <v:imagedata r:id="rId6909" o:title=""/>
          </v:shape>
          <o:OLEObject Type="Embed" ProgID="Equation.DSMT4" ShapeID="_x0000_i4698" DrawAspect="Content" ObjectID="_1772197004" r:id="rId6910"/>
        </w:object>
      </w:r>
      <w:r w:rsidRPr="00DC5648">
        <w:t xml:space="preserve"> là phương trình đường tròn thì: </w:t>
      </w:r>
      <w:r w:rsidRPr="00DC5648">
        <w:object w:dxaOrig="3015" w:dyaOrig="435">
          <v:shape id="_x0000_i4699" type="#_x0000_t75" style="width:150.75pt;height:21.75pt" o:ole="">
            <v:imagedata r:id="rId6911" o:title=""/>
          </v:shape>
          <o:OLEObject Type="Embed" ProgID="Equation.DSMT4" ShapeID="_x0000_i4699" DrawAspect="Content" ObjectID="_1772197005" r:id="rId6912"/>
        </w:object>
      </w:r>
    </w:p>
    <w:p w:rsidR="00DC5648" w:rsidRPr="00DC5648" w:rsidRDefault="00DC5648" w:rsidP="00DC5648">
      <w:r w:rsidRPr="00DC5648">
        <w:object w:dxaOrig="4005" w:dyaOrig="315">
          <v:shape id="_x0000_i4700" type="#_x0000_t75" style="width:200.25pt;height:15.75pt" o:ole="">
            <v:imagedata r:id="rId6913" o:title=""/>
          </v:shape>
          <o:OLEObject Type="Embed" ProgID="Equation.DSMT4" ShapeID="_x0000_i4700" DrawAspect="Content" ObjectID="_1772197006" r:id="rId6914"/>
        </w:object>
      </w:r>
    </w:p>
    <w:p w:rsidR="00DC5648" w:rsidRPr="00DC5648" w:rsidRDefault="00DC5648" w:rsidP="00DC5648">
      <w:r w:rsidRPr="00DC5648">
        <w:object w:dxaOrig="3615" w:dyaOrig="1410">
          <v:shape id="_x0000_i4701" type="#_x0000_t75" style="width:180.75pt;height:70.5pt" o:ole="">
            <v:imagedata r:id="rId6915" o:title=""/>
          </v:shape>
          <o:OLEObject Type="Embed" ProgID="Equation.DSMT4" ShapeID="_x0000_i4701" DrawAspect="Content" ObjectID="_1772197007" r:id="rId6916"/>
        </w:object>
      </w:r>
    </w:p>
    <w:p w:rsidR="00DC5648" w:rsidRPr="00DC5648" w:rsidRDefault="00DC5648" w:rsidP="00DC5648">
      <w:r w:rsidRPr="00DC5648">
        <w:object w:dxaOrig="810" w:dyaOrig="405">
          <v:shape id="_x0000_i4702" type="#_x0000_t75" style="width:40.5pt;height:20.25pt" o:ole="">
            <v:imagedata r:id="rId6917" o:title=""/>
          </v:shape>
          <o:OLEObject Type="Embed" ProgID="Equation.DSMT4" ShapeID="_x0000_i4702" DrawAspect="Content" ObjectID="_1772197008" r:id="rId6918"/>
        </w:object>
      </w:r>
      <w:r w:rsidRPr="00DC5648">
        <w:t xml:space="preserve"> luôn là phương trình đường tròn với </w:t>
      </w:r>
      <w:r w:rsidRPr="00DC5648">
        <w:object w:dxaOrig="1530" w:dyaOrig="1410">
          <v:shape id="_x0000_i4703" type="#_x0000_t75" style="width:76.5pt;height:70.5pt" o:ole="">
            <v:imagedata r:id="rId6919" o:title=""/>
          </v:shape>
          <o:OLEObject Type="Embed" ProgID="Equation.DSMT4" ShapeID="_x0000_i4703" DrawAspect="Content" ObjectID="_1772197009" r:id="rId6920"/>
        </w:object>
      </w:r>
    </w:p>
    <w:p w:rsidR="00DC5648" w:rsidRPr="00DC5648" w:rsidRDefault="00DC5648" w:rsidP="00DC5648">
      <w:r w:rsidRPr="00DC5648">
        <w:t xml:space="preserve">Ta có: </w:t>
      </w:r>
      <w:r w:rsidRPr="00DC5648">
        <w:object w:dxaOrig="480" w:dyaOrig="405">
          <v:shape id="_x0000_i4704" type="#_x0000_t75" style="width:24pt;height:20.25pt" o:ole="">
            <v:imagedata r:id="rId6921" o:title=""/>
          </v:shape>
          <o:OLEObject Type="Embed" ProgID="Equation.DSMT4" ShapeID="_x0000_i4704" DrawAspect="Content" ObjectID="_1772197010" r:id="rId6922"/>
        </w:object>
      </w:r>
      <w:r w:rsidRPr="00DC5648">
        <w:t xml:space="preserve"> có tâm </w:t>
      </w:r>
      <w:r w:rsidRPr="00DC5648">
        <w:object w:dxaOrig="780" w:dyaOrig="405">
          <v:shape id="_x0000_i4705" type="#_x0000_t75" style="width:39pt;height:20.25pt" o:ole="">
            <v:imagedata r:id="rId6923" o:title=""/>
          </v:shape>
          <o:OLEObject Type="Embed" ProgID="Equation.DSMT4" ShapeID="_x0000_i4705" DrawAspect="Content" ObjectID="_1772197011" r:id="rId6924"/>
        </w:object>
      </w:r>
      <w:r w:rsidRPr="00DC5648">
        <w:t xml:space="preserve"> và bán kính </w:t>
      </w:r>
      <w:r w:rsidRPr="00DC5648">
        <w:object w:dxaOrig="660" w:dyaOrig="375">
          <v:shape id="_x0000_i4706" type="#_x0000_t75" style="width:33pt;height:18.75pt" o:ole="">
            <v:imagedata r:id="rId6925" o:title=""/>
          </v:shape>
          <o:OLEObject Type="Embed" ProgID="Equation.DSMT4" ShapeID="_x0000_i4706" DrawAspect="Content" ObjectID="_1772197012" r:id="rId6926"/>
        </w:object>
      </w:r>
      <w:r w:rsidRPr="00DC5648">
        <w:t>.</w:t>
      </w:r>
    </w:p>
    <w:p w:rsidR="00DC5648" w:rsidRPr="00DC5648" w:rsidRDefault="00DC5648" w:rsidP="00DC5648">
      <w:r w:rsidRPr="00DC5648">
        <w:object w:dxaOrig="495" w:dyaOrig="405">
          <v:shape id="_x0000_i4707" type="#_x0000_t75" style="width:24.75pt;height:20.25pt" o:ole="">
            <v:imagedata r:id="rId6927" o:title=""/>
          </v:shape>
          <o:OLEObject Type="Embed" ProgID="Equation.DSMT4" ShapeID="_x0000_i4707" DrawAspect="Content" ObjectID="_1772197013" r:id="rId6928"/>
        </w:object>
      </w:r>
      <w:r w:rsidRPr="00DC5648">
        <w:t xml:space="preserve"> có tâm </w:t>
      </w:r>
      <w:r w:rsidRPr="00DC5648">
        <w:object w:dxaOrig="1665" w:dyaOrig="405">
          <v:shape id="_x0000_i4708" type="#_x0000_t75" style="width:83.25pt;height:20.25pt" o:ole="">
            <v:imagedata r:id="rId6929" o:title=""/>
          </v:shape>
          <o:OLEObject Type="Embed" ProgID="Equation.DSMT4" ShapeID="_x0000_i4708" DrawAspect="Content" ObjectID="_1772197014" r:id="rId6930"/>
        </w:object>
      </w:r>
      <w:r w:rsidRPr="00DC5648">
        <w:t xml:space="preserve"> và bán kính </w:t>
      </w:r>
      <w:r w:rsidRPr="00DC5648">
        <w:object w:dxaOrig="4950" w:dyaOrig="525">
          <v:shape id="_x0000_i4709" type="#_x0000_t75" style="width:247.5pt;height:26.25pt" o:ole="">
            <v:imagedata r:id="rId6931" o:title=""/>
          </v:shape>
          <o:OLEObject Type="Embed" ProgID="Equation.DSMT4" ShapeID="_x0000_i4709" DrawAspect="Content" ObjectID="_1772197015" r:id="rId6932"/>
        </w:object>
      </w:r>
    </w:p>
    <w:p w:rsidR="00DC5648" w:rsidRPr="00DC5648" w:rsidRDefault="00DC5648" w:rsidP="00DC5648">
      <w:r w:rsidRPr="00DC5648">
        <w:t xml:space="preserve">Đường tròn </w:t>
      </w:r>
      <w:r w:rsidRPr="00DC5648">
        <w:object w:dxaOrig="480" w:dyaOrig="405">
          <v:shape id="_x0000_i4710" type="#_x0000_t75" style="width:24pt;height:20.25pt" o:ole="">
            <v:imagedata r:id="rId6933" o:title=""/>
          </v:shape>
          <o:OLEObject Type="Embed" ProgID="Equation.DSMT4" ShapeID="_x0000_i4710" DrawAspect="Content" ObjectID="_1772197016" r:id="rId6934"/>
        </w:object>
      </w:r>
      <w:r w:rsidRPr="00DC5648">
        <w:t xml:space="preserve"> và </w:t>
      </w:r>
      <w:r w:rsidRPr="00DC5648">
        <w:object w:dxaOrig="495" w:dyaOrig="405">
          <v:shape id="_x0000_i4711" type="#_x0000_t75" style="width:24.75pt;height:20.25pt" o:ole="">
            <v:imagedata r:id="rId6935" o:title=""/>
          </v:shape>
          <o:OLEObject Type="Embed" ProgID="Equation.DSMT4" ShapeID="_x0000_i4711" DrawAspect="Content" ObjectID="_1772197017" r:id="rId6936"/>
        </w:object>
      </w:r>
      <w:r w:rsidRPr="00DC5648">
        <w:t xml:space="preserve"> tiếp xúc ngoài với nhau </w:t>
      </w:r>
      <w:r w:rsidRPr="00DC5648">
        <w:object w:dxaOrig="1635" w:dyaOrig="375">
          <v:shape id="_x0000_i4712" type="#_x0000_t75" style="width:81.75pt;height:18.75pt" o:ole="">
            <v:imagedata r:id="rId6937" o:title=""/>
          </v:shape>
          <o:OLEObject Type="Embed" ProgID="Equation.DSMT4" ShapeID="_x0000_i4712" DrawAspect="Content" ObjectID="_1772197018" r:id="rId6938"/>
        </w:object>
      </w:r>
    </w:p>
    <w:p w:rsidR="00DC5648" w:rsidRPr="00DC5648" w:rsidRDefault="00DC5648" w:rsidP="00DC5648">
      <w:r w:rsidRPr="00DC5648">
        <w:object w:dxaOrig="4365" w:dyaOrig="525">
          <v:shape id="_x0000_i4713" type="#_x0000_t75" style="width:218.25pt;height:26.25pt" o:ole="">
            <v:imagedata r:id="rId6939" o:title=""/>
          </v:shape>
          <o:OLEObject Type="Embed" ProgID="Equation.DSMT4" ShapeID="_x0000_i4713" DrawAspect="Content" ObjectID="_1772197019" r:id="rId6940"/>
        </w:object>
      </w:r>
    </w:p>
    <w:p w:rsidR="00DC5648" w:rsidRPr="00DC5648" w:rsidRDefault="00DC5648" w:rsidP="00DC5648">
      <w:r w:rsidRPr="00DC5648">
        <w:object w:dxaOrig="3705" w:dyaOrig="405">
          <v:shape id="_x0000_i4714" type="#_x0000_t75" style="width:185.25pt;height:20.25pt" o:ole="">
            <v:imagedata r:id="rId6941" o:title=""/>
          </v:shape>
          <o:OLEObject Type="Embed" ProgID="Equation.DSMT4" ShapeID="_x0000_i4714" DrawAspect="Content" ObjectID="_1772197020" r:id="rId6942"/>
        </w:object>
      </w:r>
    </w:p>
    <w:p w:rsidR="00DC5648" w:rsidRPr="00DC5648" w:rsidRDefault="00DC5648" w:rsidP="00DC5648">
      <w:r w:rsidRPr="00DC5648">
        <w:object w:dxaOrig="5040" w:dyaOrig="405">
          <v:shape id="_x0000_i4715" type="#_x0000_t75" style="width:252pt;height:20.25pt" o:ole="">
            <v:imagedata r:id="rId6943" o:title=""/>
          </v:shape>
          <o:OLEObject Type="Embed" ProgID="Equation.DSMT4" ShapeID="_x0000_i4715" DrawAspect="Content" ObjectID="_1772197021" r:id="rId6944"/>
        </w:object>
      </w:r>
    </w:p>
    <w:p w:rsidR="00DC5648" w:rsidRPr="00DC5648" w:rsidRDefault="00DC5648" w:rsidP="00DC5648">
      <w:r w:rsidRPr="00DC5648">
        <w:object w:dxaOrig="2610" w:dyaOrig="405">
          <v:shape id="_x0000_i4716" type="#_x0000_t75" style="width:130.5pt;height:20.25pt" o:ole="">
            <v:imagedata r:id="rId6945" o:title=""/>
          </v:shape>
          <o:OLEObject Type="Embed" ProgID="Equation.DSMT4" ShapeID="_x0000_i4716" DrawAspect="Content" ObjectID="_1772197022" r:id="rId6946"/>
        </w:object>
      </w:r>
    </w:p>
    <w:p w:rsidR="00DC5648" w:rsidRPr="00DC5648" w:rsidRDefault="00DC5648" w:rsidP="00DC5648">
      <w:r w:rsidRPr="00DC5648">
        <w:object w:dxaOrig="3165" w:dyaOrig="840">
          <v:shape id="_x0000_i4717" type="#_x0000_t75" style="width:158.25pt;height:42pt" o:ole="">
            <v:imagedata r:id="rId6947" o:title=""/>
          </v:shape>
          <o:OLEObject Type="Embed" ProgID="Equation.DSMT4" ShapeID="_x0000_i4717" DrawAspect="Content" ObjectID="_1772197023" r:id="rId6948"/>
        </w:object>
      </w:r>
    </w:p>
    <w:p w:rsidR="00DC5648" w:rsidRPr="00DC5648" w:rsidRDefault="00DC5648" w:rsidP="00DC5648">
      <w:r w:rsidRPr="00DC5648">
        <w:object w:dxaOrig="3540" w:dyaOrig="720">
          <v:shape id="_x0000_i4718" type="#_x0000_t75" style="width:177pt;height:36pt" o:ole="">
            <v:imagedata r:id="rId6949" o:title=""/>
          </v:shape>
          <o:OLEObject Type="Embed" ProgID="Equation.DSMT4" ShapeID="_x0000_i4718" DrawAspect="Content" ObjectID="_1772197024" r:id="rId6950"/>
        </w:object>
      </w:r>
    </w:p>
    <w:p w:rsidR="00DC5648" w:rsidRPr="00DC5648" w:rsidRDefault="00DC5648" w:rsidP="00DC5648">
      <w:r w:rsidRPr="00DC5648">
        <w:object w:dxaOrig="5340" w:dyaOrig="1440">
          <v:shape id="_x0000_i4719" type="#_x0000_t75" style="width:267pt;height:1in" o:ole="">
            <v:imagedata r:id="rId6951" o:title=""/>
          </v:shape>
          <o:OLEObject Type="Embed" ProgID="Equation.DSMT4" ShapeID="_x0000_i4719" DrawAspect="Content" ObjectID="_1772197025" r:id="rId6952"/>
        </w:object>
      </w:r>
    </w:p>
    <w:p w:rsidR="00DC5648" w:rsidRPr="00DC5648" w:rsidRDefault="00DC5648" w:rsidP="00DC5648">
      <w:r w:rsidRPr="00DC5648">
        <w:t xml:space="preserve">Đối chiếu với điều kiện chỉ có </w:t>
      </w:r>
      <w:r w:rsidRPr="00DC5648">
        <w:object w:dxaOrig="615" w:dyaOrig="285">
          <v:shape id="_x0000_i4720" type="#_x0000_t75" style="width:30.75pt;height:14.25pt" o:ole="">
            <v:imagedata r:id="rId6953" o:title=""/>
          </v:shape>
          <o:OLEObject Type="Embed" ProgID="Equation.DSMT4" ShapeID="_x0000_i4720" DrawAspect="Content" ObjectID="_1772197026" r:id="rId6954"/>
        </w:object>
      </w:r>
      <w:r w:rsidRPr="00DC5648">
        <w:t xml:space="preserve"> thỏa mãn yêu cầu bài toán.</w:t>
      </w:r>
    </w:p>
    <w:p w:rsidR="00DC5648" w:rsidRPr="00DC5648" w:rsidRDefault="00DC5648" w:rsidP="00DC5648">
      <w:r w:rsidRPr="00DC5648">
        <w:t xml:space="preserve">Câu 22 (VD): Trong không gian </w:t>
      </w:r>
      <w:r w:rsidRPr="00DC5648">
        <w:object w:dxaOrig="555" w:dyaOrig="315">
          <v:shape id="_x0000_i4721" type="#_x0000_t75" style="width:27.75pt;height:15.75pt" o:ole="">
            <v:imagedata r:id="rId6955" o:title=""/>
          </v:shape>
          <o:OLEObject Type="Embed" ProgID="Equation.DSMT4" ShapeID="_x0000_i4721" DrawAspect="Content" ObjectID="_1772197027" r:id="rId6956"/>
        </w:object>
      </w:r>
      <w:r w:rsidRPr="00DC5648">
        <w:t xml:space="preserve">, viết phương trình của mặt phẳng </w:t>
      </w:r>
      <w:r w:rsidRPr="00DC5648">
        <w:object w:dxaOrig="420" w:dyaOrig="405">
          <v:shape id="_x0000_i4722" type="#_x0000_t75" style="width:21pt;height:20.25pt" o:ole="">
            <v:imagedata r:id="rId6957" o:title=""/>
          </v:shape>
          <o:OLEObject Type="Embed" ProgID="Equation.DSMT4" ShapeID="_x0000_i4722" DrawAspect="Content" ObjectID="_1772197028" r:id="rId6958"/>
        </w:object>
      </w:r>
      <w:r w:rsidRPr="00DC5648">
        <w:t xml:space="preserve"> biết </w:t>
      </w:r>
      <w:r w:rsidRPr="00DC5648">
        <w:object w:dxaOrig="420" w:dyaOrig="405">
          <v:shape id="_x0000_i4723" type="#_x0000_t75" style="width:21pt;height:20.25pt" o:ole="">
            <v:imagedata r:id="rId6959" o:title=""/>
          </v:shape>
          <o:OLEObject Type="Embed" ProgID="Equation.DSMT4" ShapeID="_x0000_i4723" DrawAspect="Content" ObjectID="_1772197029" r:id="rId6960"/>
        </w:object>
      </w:r>
      <w:r w:rsidRPr="00DC5648">
        <w:t xml:space="preserve"> đi qua hai điểm </w:t>
      </w:r>
      <w:r w:rsidRPr="00DC5648">
        <w:object w:dxaOrig="2250" w:dyaOrig="405">
          <v:shape id="_x0000_i4724" type="#_x0000_t75" style="width:112.5pt;height:20.25pt" o:ole="">
            <v:imagedata r:id="rId6961" o:title=""/>
          </v:shape>
          <o:OLEObject Type="Embed" ProgID="Equation.DSMT4" ShapeID="_x0000_i4724" DrawAspect="Content" ObjectID="_1772197030" r:id="rId6962"/>
        </w:object>
      </w:r>
      <w:r w:rsidRPr="00DC5648">
        <w:t xml:space="preserve"> và vuông góc với mặt phẳng </w:t>
      </w:r>
      <w:r w:rsidRPr="00DC5648">
        <w:object w:dxaOrig="630" w:dyaOrig="405">
          <v:shape id="_x0000_i4725" type="#_x0000_t75" style="width:31.5pt;height:20.25pt" o:ole="">
            <v:imagedata r:id="rId6963" o:title=""/>
          </v:shape>
          <o:OLEObject Type="Embed" ProgID="Equation.DSMT4" ShapeID="_x0000_i4725" DrawAspect="Content" ObjectID="_1772197031" r:id="rId6964"/>
        </w:object>
      </w:r>
      <w:r w:rsidRPr="00DC5648">
        <w:t>.</w:t>
      </w:r>
    </w:p>
    <w:p w:rsidR="00DC5648" w:rsidRPr="00DC5648" w:rsidRDefault="00DC5648" w:rsidP="00DC5648">
      <w:r w:rsidRPr="00DC5648">
        <w:tab/>
        <w:t xml:space="preserve">A. </w:t>
      </w:r>
      <w:r w:rsidRPr="00DC5648">
        <w:object w:dxaOrig="1635" w:dyaOrig="405">
          <v:shape id="_x0000_i4726" type="#_x0000_t75" style="width:81.75pt;height:20.25pt" o:ole="">
            <v:imagedata r:id="rId6965" o:title=""/>
          </v:shape>
          <o:OLEObject Type="Embed" ProgID="Equation.DSMT4" ShapeID="_x0000_i4726" DrawAspect="Content" ObjectID="_1772197032" r:id="rId6966"/>
        </w:object>
      </w:r>
      <w:r w:rsidRPr="00DC5648">
        <w:tab/>
        <w:t xml:space="preserve">B. </w:t>
      </w:r>
      <w:r w:rsidRPr="00DC5648">
        <w:object w:dxaOrig="1335" w:dyaOrig="405">
          <v:shape id="_x0000_i4727" type="#_x0000_t75" style="width:66.75pt;height:20.25pt" o:ole="">
            <v:imagedata r:id="rId6967" o:title=""/>
          </v:shape>
          <o:OLEObject Type="Embed" ProgID="Equation.DSMT4" ShapeID="_x0000_i4727" DrawAspect="Content" ObjectID="_1772197033" r:id="rId6968"/>
        </w:object>
      </w:r>
      <w:r w:rsidRPr="00DC5648">
        <w:tab/>
        <w:t xml:space="preserve">C. </w:t>
      </w:r>
      <w:r w:rsidRPr="00DC5648">
        <w:object w:dxaOrig="1005" w:dyaOrig="405">
          <v:shape id="_x0000_i4728" type="#_x0000_t75" style="width:50.25pt;height:20.25pt" o:ole="">
            <v:imagedata r:id="rId6969" o:title=""/>
          </v:shape>
          <o:OLEObject Type="Embed" ProgID="Equation.DSMT4" ShapeID="_x0000_i4728" DrawAspect="Content" ObjectID="_1772197034" r:id="rId6970"/>
        </w:object>
      </w:r>
      <w:r w:rsidRPr="00DC5648">
        <w:tab/>
      </w:r>
      <w:r w:rsidRPr="00DC5648">
        <w:rPr>
          <w:highlight w:val="yellow"/>
        </w:rPr>
        <w:t xml:space="preserve">D. </w:t>
      </w:r>
      <w:r w:rsidRPr="00DC5648">
        <w:rPr>
          <w:highlight w:val="yellow"/>
        </w:rPr>
        <w:object w:dxaOrig="1335" w:dyaOrig="405">
          <v:shape id="_x0000_i4729" type="#_x0000_t75" style="width:66.75pt;height:20.25pt" o:ole="">
            <v:imagedata r:id="rId6971" o:title=""/>
          </v:shape>
          <o:OLEObject Type="Embed" ProgID="Equation.DSMT4" ShapeID="_x0000_i4729" DrawAspect="Content" ObjectID="_1772197035" r:id="rId6972"/>
        </w:object>
      </w:r>
    </w:p>
    <w:p w:rsidR="00DC5648" w:rsidRPr="00DC5648" w:rsidRDefault="00DC5648" w:rsidP="00DC5648">
      <w:r w:rsidRPr="00DC5648">
        <w:t xml:space="preserve">Phương pháp giải: </w:t>
      </w:r>
    </w:p>
    <w:p w:rsidR="00DC5648" w:rsidRPr="00DC5648" w:rsidRDefault="00DC5648" w:rsidP="00DC5648">
      <w:r w:rsidRPr="00DC5648">
        <w:t xml:space="preserve">+) </w:t>
      </w:r>
      <w:r w:rsidRPr="00DC5648">
        <w:object w:dxaOrig="4125" w:dyaOrig="810">
          <v:shape id="_x0000_i4730" type="#_x0000_t75" style="width:206.25pt;height:40.5pt" o:ole="">
            <v:imagedata r:id="rId6973" o:title=""/>
          </v:shape>
          <o:OLEObject Type="Embed" ProgID="Equation.DSMT4" ShapeID="_x0000_i4730" DrawAspect="Content" ObjectID="_1772197036" r:id="rId6974"/>
        </w:object>
      </w:r>
    </w:p>
    <w:p w:rsidR="00DC5648" w:rsidRPr="00DC5648" w:rsidRDefault="00DC5648" w:rsidP="00DC5648">
      <w:r w:rsidRPr="00DC5648">
        <w:t xml:space="preserve">+) Mặt phẳng </w:t>
      </w:r>
      <w:r w:rsidRPr="00DC5648">
        <w:object w:dxaOrig="420" w:dyaOrig="405">
          <v:shape id="_x0000_i4731" type="#_x0000_t75" style="width:21pt;height:20.25pt" o:ole="">
            <v:imagedata r:id="rId6975" o:title=""/>
          </v:shape>
          <o:OLEObject Type="Embed" ProgID="Equation.DSMT4" ShapeID="_x0000_i4731" DrawAspect="Content" ObjectID="_1772197037" r:id="rId6976"/>
        </w:object>
      </w:r>
      <w:r w:rsidRPr="00DC5648">
        <w:t xml:space="preserve"> đi qua </w:t>
      </w:r>
      <w:r w:rsidRPr="00DC5648">
        <w:object w:dxaOrig="1335" w:dyaOrig="405">
          <v:shape id="_x0000_i4732" type="#_x0000_t75" style="width:66.75pt;height:20.25pt" o:ole="">
            <v:imagedata r:id="rId6977" o:title=""/>
          </v:shape>
          <o:OLEObject Type="Embed" ProgID="Equation.DSMT4" ShapeID="_x0000_i4732" DrawAspect="Content" ObjectID="_1772197038" r:id="rId6978"/>
        </w:object>
      </w:r>
      <w:r w:rsidRPr="00DC5648">
        <w:t xml:space="preserve"> và có 1 VTPT </w:t>
      </w:r>
      <w:r w:rsidRPr="00DC5648">
        <w:object w:dxaOrig="1095" w:dyaOrig="405">
          <v:shape id="_x0000_i4733" type="#_x0000_t75" style="width:54.75pt;height:20.25pt" o:ole="">
            <v:imagedata r:id="rId6979" o:title=""/>
          </v:shape>
          <o:OLEObject Type="Embed" ProgID="Equation.DSMT4" ShapeID="_x0000_i4733" DrawAspect="Content" ObjectID="_1772197039" r:id="rId6980"/>
        </w:object>
      </w:r>
      <w:r w:rsidRPr="00DC5648">
        <w:t xml:space="preserve"> có phương trình </w:t>
      </w:r>
    </w:p>
    <w:p w:rsidR="00DC5648" w:rsidRPr="00DC5648" w:rsidRDefault="00DC5648" w:rsidP="00DC5648">
      <w:r w:rsidRPr="00DC5648">
        <w:object w:dxaOrig="3630" w:dyaOrig="405">
          <v:shape id="_x0000_i4734" type="#_x0000_t75" style="width:181.5pt;height:20.25pt" o:ole="">
            <v:imagedata r:id="rId6981" o:title=""/>
          </v:shape>
          <o:OLEObject Type="Embed" ProgID="Equation.DSMT4" ShapeID="_x0000_i4734" DrawAspect="Content" ObjectID="_1772197040" r:id="rId698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95" w:dyaOrig="285">
          <v:shape id="_x0000_i4735" type="#_x0000_t75" style="width:9.75pt;height:14.25pt" o:ole="">
            <v:imagedata r:id="rId6983" o:title=""/>
          </v:shape>
          <o:OLEObject Type="Embed" ProgID="Equation.DSMT4" ShapeID="_x0000_i4735" DrawAspect="Content" ObjectID="_1772197041" r:id="rId6984"/>
        </w:object>
      </w:r>
      <w:r w:rsidRPr="00DC5648">
        <w:t xml:space="preserve"> là 1 VTPT của </w:t>
      </w:r>
      <w:r w:rsidRPr="00DC5648">
        <w:object w:dxaOrig="420" w:dyaOrig="405">
          <v:shape id="_x0000_i4736" type="#_x0000_t75" style="width:21pt;height:20.25pt" o:ole="">
            <v:imagedata r:id="rId6985" o:title=""/>
          </v:shape>
          <o:OLEObject Type="Embed" ProgID="Equation.DSMT4" ShapeID="_x0000_i4736" DrawAspect="Content" ObjectID="_1772197042" r:id="rId6986"/>
        </w:object>
      </w:r>
      <w:r w:rsidRPr="00DC5648">
        <w:t>.</w:t>
      </w:r>
    </w:p>
    <w:p w:rsidR="00DC5648" w:rsidRPr="00DC5648" w:rsidRDefault="00DC5648" w:rsidP="00DC5648">
      <w:r w:rsidRPr="00DC5648">
        <w:t xml:space="preserve">Ta có: </w:t>
      </w:r>
      <w:r w:rsidRPr="00DC5648">
        <w:object w:dxaOrig="4125" w:dyaOrig="810">
          <v:shape id="_x0000_i4737" type="#_x0000_t75" style="width:206.25pt;height:40.5pt" o:ole="">
            <v:imagedata r:id="rId6987" o:title=""/>
          </v:shape>
          <o:OLEObject Type="Embed" ProgID="Equation.DSMT4" ShapeID="_x0000_i4737" DrawAspect="Content" ObjectID="_1772197043" r:id="rId6988"/>
        </w:object>
      </w:r>
      <w:r w:rsidRPr="00DC5648">
        <w:t xml:space="preserve"> với </w:t>
      </w:r>
      <w:r w:rsidRPr="00DC5648">
        <w:object w:dxaOrig="2640" w:dyaOrig="420">
          <v:shape id="_x0000_i4738" type="#_x0000_t75" style="width:132pt;height:21pt" o:ole="">
            <v:imagedata r:id="rId6989" o:title=""/>
          </v:shape>
          <o:OLEObject Type="Embed" ProgID="Equation.DSMT4" ShapeID="_x0000_i4738" DrawAspect="Content" ObjectID="_1772197044" r:id="rId6990"/>
        </w:object>
      </w:r>
    </w:p>
    <w:p w:rsidR="00DC5648" w:rsidRPr="00DC5648" w:rsidRDefault="00DC5648" w:rsidP="00DC5648">
      <w:r w:rsidRPr="00DC5648">
        <w:object w:dxaOrig="2565" w:dyaOrig="405">
          <v:shape id="_x0000_i4739" type="#_x0000_t75" style="width:128.25pt;height:20.25pt" o:ole="">
            <v:imagedata r:id="rId6991" o:title=""/>
          </v:shape>
          <o:OLEObject Type="Embed" ProgID="Equation.DSMT4" ShapeID="_x0000_i4739" DrawAspect="Content" ObjectID="_1772197045" r:id="rId6992"/>
        </w:object>
      </w:r>
      <w:r w:rsidRPr="00DC5648">
        <w:t>.</w:t>
      </w:r>
    </w:p>
    <w:p w:rsidR="00DC5648" w:rsidRPr="00DC5648" w:rsidRDefault="00DC5648" w:rsidP="00DC5648">
      <w:r w:rsidRPr="00DC5648">
        <w:t xml:space="preserve">Vậy phương trình mặt phẳng </w:t>
      </w:r>
      <w:r w:rsidRPr="00DC5648">
        <w:object w:dxaOrig="420" w:dyaOrig="405">
          <v:shape id="_x0000_i4740" type="#_x0000_t75" style="width:21pt;height:20.25pt" o:ole="">
            <v:imagedata r:id="rId6993" o:title=""/>
          </v:shape>
          <o:OLEObject Type="Embed" ProgID="Equation.DSMT4" ShapeID="_x0000_i4740" DrawAspect="Content" ObjectID="_1772197046" r:id="rId6994"/>
        </w:object>
      </w:r>
      <w:r w:rsidRPr="00DC5648">
        <w:t xml:space="preserve"> là </w:t>
      </w:r>
      <w:r w:rsidRPr="00DC5648">
        <w:object w:dxaOrig="3285" w:dyaOrig="405">
          <v:shape id="_x0000_i4741" type="#_x0000_t75" style="width:164.25pt;height:20.25pt" o:ole="">
            <v:imagedata r:id="rId6995" o:title=""/>
          </v:shape>
          <o:OLEObject Type="Embed" ProgID="Equation.DSMT4" ShapeID="_x0000_i4741" DrawAspect="Content" ObjectID="_1772197047" r:id="rId6996"/>
        </w:object>
      </w:r>
      <w:r w:rsidRPr="00DC5648">
        <w:t>.</w:t>
      </w:r>
    </w:p>
    <w:p w:rsidR="00DC5648" w:rsidRPr="00DC5648" w:rsidRDefault="00DC5648" w:rsidP="00DC5648">
      <w:r w:rsidRPr="00DC5648">
        <w:t xml:space="preserve">Câu 23 (TH): Cho hình nón có góc ở đỉnh bằng </w:t>
      </w:r>
      <w:r w:rsidRPr="00DC5648">
        <w:object w:dxaOrig="480" w:dyaOrig="315">
          <v:shape id="_x0000_i4742" type="#_x0000_t75" style="width:24pt;height:15.75pt" o:ole="">
            <v:imagedata r:id="rId6997" o:title=""/>
          </v:shape>
          <o:OLEObject Type="Embed" ProgID="Equation.DSMT4" ShapeID="_x0000_i4742" DrawAspect="Content" ObjectID="_1772197048" r:id="rId6998"/>
        </w:object>
      </w:r>
      <w:r w:rsidRPr="00DC5648">
        <w:t xml:space="preserve"> và đường cao bằng 2. Tính diện tích xung quanh của hình nón đã cho. </w:t>
      </w:r>
    </w:p>
    <w:p w:rsidR="00DC5648" w:rsidRPr="00DC5648" w:rsidRDefault="00DC5648" w:rsidP="00DC5648">
      <w:r w:rsidRPr="00DC5648">
        <w:tab/>
        <w:t xml:space="preserve">A. </w:t>
      </w:r>
      <w:r w:rsidRPr="00DC5648">
        <w:object w:dxaOrig="705" w:dyaOrig="375">
          <v:shape id="_x0000_i4743" type="#_x0000_t75" style="width:35.25pt;height:18.75pt" o:ole="">
            <v:imagedata r:id="rId6999" o:title=""/>
          </v:shape>
          <o:OLEObject Type="Embed" ProgID="Equation.DSMT4" ShapeID="_x0000_i4743" DrawAspect="Content" ObjectID="_1772197049" r:id="rId7000"/>
        </w:object>
      </w:r>
      <w:r w:rsidRPr="00DC5648">
        <w:tab/>
      </w:r>
      <w:r w:rsidRPr="00DC5648">
        <w:rPr>
          <w:highlight w:val="yellow"/>
        </w:rPr>
        <w:t xml:space="preserve">B. </w:t>
      </w:r>
      <w:r w:rsidRPr="00DC5648">
        <w:rPr>
          <w:highlight w:val="yellow"/>
        </w:rPr>
        <w:object w:dxaOrig="585" w:dyaOrig="375">
          <v:shape id="_x0000_i4744" type="#_x0000_t75" style="width:29.25pt;height:18.75pt" o:ole="">
            <v:imagedata r:id="rId7001" o:title=""/>
          </v:shape>
          <o:OLEObject Type="Embed" ProgID="Equation.DSMT4" ShapeID="_x0000_i4744" DrawAspect="Content" ObjectID="_1772197050" r:id="rId7002"/>
        </w:object>
      </w:r>
      <w:r w:rsidRPr="00DC5648">
        <w:tab/>
        <w:t xml:space="preserve">C. </w:t>
      </w:r>
      <w:r w:rsidRPr="00DC5648">
        <w:object w:dxaOrig="600" w:dyaOrig="375">
          <v:shape id="_x0000_i4745" type="#_x0000_t75" style="width:30pt;height:18.75pt" o:ole="">
            <v:imagedata r:id="rId7003" o:title=""/>
          </v:shape>
          <o:OLEObject Type="Embed" ProgID="Equation.DSMT4" ShapeID="_x0000_i4745" DrawAspect="Content" ObjectID="_1772197051" r:id="rId7004"/>
        </w:object>
      </w:r>
      <w:r w:rsidRPr="00DC5648">
        <w:tab/>
        <w:t xml:space="preserve">D. </w:t>
      </w:r>
      <w:r w:rsidRPr="00DC5648">
        <w:object w:dxaOrig="315" w:dyaOrig="285">
          <v:shape id="_x0000_i4746" type="#_x0000_t75" style="width:15.75pt;height:14.25pt" o:ole="">
            <v:imagedata r:id="rId7005" o:title=""/>
          </v:shape>
          <o:OLEObject Type="Embed" ProgID="Equation.DSMT4" ShapeID="_x0000_i4746" DrawAspect="Content" ObjectID="_1772197052" r:id="rId7006"/>
        </w:object>
      </w:r>
    </w:p>
    <w:p w:rsidR="00DC5648" w:rsidRPr="00DC5648" w:rsidRDefault="00DC5648" w:rsidP="00DC5648">
      <w:r w:rsidRPr="00DC5648">
        <w:t xml:space="preserve">Phương pháp giải: </w:t>
      </w:r>
    </w:p>
    <w:p w:rsidR="00DC5648" w:rsidRPr="00DC5648" w:rsidRDefault="00DC5648" w:rsidP="00DC5648">
      <w:r w:rsidRPr="00DC5648">
        <w:t>- Sử dụng tính chất tam giác cân: Đường trung tuyến đồng thời là đường phân giác.</w:t>
      </w:r>
    </w:p>
    <w:p w:rsidR="00DC5648" w:rsidRPr="00DC5648" w:rsidRDefault="00DC5648" w:rsidP="00DC5648">
      <w:r w:rsidRPr="00DC5648">
        <w:t xml:space="preserve">- Sử dụng tỉ số lượng giác của góc nhọn trong tam giác vuông tính độ dài đường sinh </w:t>
      </w:r>
      <w:r w:rsidRPr="00DC5648">
        <w:object w:dxaOrig="135" w:dyaOrig="285">
          <v:shape id="_x0000_i4747" type="#_x0000_t75" style="width:6.75pt;height:14.25pt" o:ole="">
            <v:imagedata r:id="rId7007" o:title=""/>
          </v:shape>
          <o:OLEObject Type="Embed" ProgID="Equation.DSMT4" ShapeID="_x0000_i4747" DrawAspect="Content" ObjectID="_1772197053" r:id="rId7008"/>
        </w:object>
      </w:r>
      <w:r w:rsidRPr="00DC5648">
        <w:t xml:space="preserve"> và bán kính đáy </w:t>
      </w:r>
      <w:r w:rsidRPr="00DC5648">
        <w:object w:dxaOrig="180" w:dyaOrig="195">
          <v:shape id="_x0000_i4748" type="#_x0000_t75" style="width:9pt;height:9.75pt" o:ole="">
            <v:imagedata r:id="rId7009" o:title=""/>
          </v:shape>
          <o:OLEObject Type="Embed" ProgID="Equation.DSMT4" ShapeID="_x0000_i4748" DrawAspect="Content" ObjectID="_1772197054" r:id="rId7010"/>
        </w:object>
      </w:r>
      <w:r w:rsidRPr="00DC5648">
        <w:t xml:space="preserve"> của hình nón.</w:t>
      </w:r>
    </w:p>
    <w:p w:rsidR="00DC5648" w:rsidRPr="00DC5648" w:rsidRDefault="00DC5648" w:rsidP="00DC5648">
      <w:r w:rsidRPr="00DC5648">
        <w:t xml:space="preserve">- Áp dụng công thức tính diện tích xung quanh của hình nón có độ dài đường sinh </w:t>
      </w:r>
      <w:r w:rsidRPr="00DC5648">
        <w:object w:dxaOrig="135" w:dyaOrig="285">
          <v:shape id="_x0000_i4749" type="#_x0000_t75" style="width:6.75pt;height:14.25pt" o:ole="">
            <v:imagedata r:id="rId7011" o:title=""/>
          </v:shape>
          <o:OLEObject Type="Embed" ProgID="Equation.DSMT4" ShapeID="_x0000_i4749" DrawAspect="Content" ObjectID="_1772197055" r:id="rId7012"/>
        </w:object>
      </w:r>
      <w:r w:rsidRPr="00DC5648">
        <w:t xml:space="preserve"> và bán kính đáy </w:t>
      </w:r>
      <w:r w:rsidRPr="00DC5648">
        <w:object w:dxaOrig="180" w:dyaOrig="195">
          <v:shape id="_x0000_i4750" type="#_x0000_t75" style="width:9pt;height:9.75pt" o:ole="">
            <v:imagedata r:id="rId7013" o:title=""/>
          </v:shape>
          <o:OLEObject Type="Embed" ProgID="Equation.DSMT4" ShapeID="_x0000_i4750" DrawAspect="Content" ObjectID="_1772197056" r:id="rId7014"/>
        </w:object>
      </w:r>
      <w:r w:rsidRPr="00DC5648">
        <w:t xml:space="preserve"> là </w:t>
      </w:r>
      <w:r w:rsidRPr="00DC5648">
        <w:object w:dxaOrig="915" w:dyaOrig="390">
          <v:shape id="_x0000_i4751" type="#_x0000_t75" style="width:45.75pt;height:19.5pt" o:ole="">
            <v:imagedata r:id="rId7015" o:title=""/>
          </v:shape>
          <o:OLEObject Type="Embed" ProgID="Equation.DSMT4" ShapeID="_x0000_i4751" DrawAspect="Content" ObjectID="_1772197057" r:id="rId7016"/>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952750" cy="1409700"/>
            <wp:effectExtent l="0" t="0" r="0" b="0"/>
            <wp:docPr id="38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017">
                      <a:extLst>
                        <a:ext uri="{28A0092B-C50C-407E-A947-70E740481C1C}">
                          <a14:useLocalDpi xmlns:a14="http://schemas.microsoft.com/office/drawing/2010/main" val="0"/>
                        </a:ext>
                      </a:extLst>
                    </a:blip>
                    <a:srcRect/>
                    <a:stretch>
                      <a:fillRect/>
                    </a:stretch>
                  </pic:blipFill>
                  <pic:spPr bwMode="auto">
                    <a:xfrm>
                      <a:off x="0" y="0"/>
                      <a:ext cx="2952750" cy="1409700"/>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25" w:dyaOrig="285">
          <v:shape id="_x0000_i4752" type="#_x0000_t75" style="width:11.25pt;height:14.25pt" o:ole="">
            <v:imagedata r:id="rId7018" o:title=""/>
          </v:shape>
          <o:OLEObject Type="Embed" ProgID="Equation.DSMT4" ShapeID="_x0000_i4752" DrawAspect="Content" ObjectID="_1772197058" r:id="rId7019"/>
        </w:object>
      </w:r>
      <w:r w:rsidRPr="00DC5648">
        <w:t xml:space="preserve"> là đỉnh hình nón, </w:t>
      </w:r>
      <w:r w:rsidRPr="00DC5648">
        <w:object w:dxaOrig="405" w:dyaOrig="270">
          <v:shape id="_x0000_i4753" type="#_x0000_t75" style="width:20.25pt;height:13.5pt" o:ole="">
            <v:imagedata r:id="rId7020" o:title=""/>
          </v:shape>
          <o:OLEObject Type="Embed" ProgID="Equation.DSMT4" ShapeID="_x0000_i4753" DrawAspect="Content" ObjectID="_1772197059" r:id="rId7021"/>
        </w:object>
      </w:r>
      <w:r w:rsidRPr="00DC5648">
        <w:t xml:space="preserve"> là 1 đường kính của hình nón và </w:t>
      </w:r>
      <w:r w:rsidRPr="00DC5648">
        <w:object w:dxaOrig="240" w:dyaOrig="285">
          <v:shape id="_x0000_i4754" type="#_x0000_t75" style="width:12pt;height:14.25pt" o:ole="">
            <v:imagedata r:id="rId7022" o:title=""/>
          </v:shape>
          <o:OLEObject Type="Embed" ProgID="Equation.DSMT4" ShapeID="_x0000_i4754" DrawAspect="Content" ObjectID="_1772197060" r:id="rId7023"/>
        </w:object>
      </w:r>
      <w:r w:rsidRPr="00DC5648">
        <w:t xml:space="preserve"> là tâm đường tròn đáy của hình nón.</w:t>
      </w:r>
    </w:p>
    <w:p w:rsidR="00DC5648" w:rsidRPr="00DC5648" w:rsidRDefault="00DC5648" w:rsidP="00DC5648">
      <w:r w:rsidRPr="00DC5648">
        <w:t xml:space="preserve">Khi đó ta có </w:t>
      </w:r>
      <w:r w:rsidRPr="00DC5648">
        <w:object w:dxaOrig="1320" w:dyaOrig="315">
          <v:shape id="_x0000_i4755" type="#_x0000_t75" style="width:66pt;height:15.75pt" o:ole="">
            <v:imagedata r:id="rId7024" o:title=""/>
          </v:shape>
          <o:OLEObject Type="Embed" ProgID="Equation.DSMT4" ShapeID="_x0000_i4755" DrawAspect="Content" ObjectID="_1772197061" r:id="rId7025"/>
        </w:object>
      </w:r>
      <w:r w:rsidRPr="00DC5648">
        <w:t xml:space="preserve"> và </w:t>
      </w:r>
      <w:r w:rsidRPr="00DC5648">
        <w:object w:dxaOrig="1110" w:dyaOrig="285">
          <v:shape id="_x0000_i4756" type="#_x0000_t75" style="width:55.5pt;height:14.25pt" o:ole="">
            <v:imagedata r:id="rId7026" o:title=""/>
          </v:shape>
          <o:OLEObject Type="Embed" ProgID="Equation.DSMT4" ShapeID="_x0000_i4756" DrawAspect="Content" ObjectID="_1772197062" r:id="rId7027"/>
        </w:object>
      </w:r>
      <w:r w:rsidRPr="00DC5648">
        <w:t>.</w:t>
      </w:r>
    </w:p>
    <w:p w:rsidR="00DC5648" w:rsidRPr="00DC5648" w:rsidRDefault="00DC5648" w:rsidP="00DC5648">
      <w:r w:rsidRPr="00DC5648">
        <w:t xml:space="preserve">Ta có: </w:t>
      </w:r>
      <w:r w:rsidRPr="00DC5648">
        <w:object w:dxaOrig="630" w:dyaOrig="285">
          <v:shape id="_x0000_i4757" type="#_x0000_t75" style="width:31.5pt;height:14.25pt" o:ole="">
            <v:imagedata r:id="rId7028" o:title=""/>
          </v:shape>
          <o:OLEObject Type="Embed" ProgID="Equation.DSMT4" ShapeID="_x0000_i4757" DrawAspect="Content" ObjectID="_1772197063" r:id="rId7029"/>
        </w:object>
      </w:r>
      <w:r w:rsidRPr="00DC5648">
        <w:t xml:space="preserve"> cân tại </w:t>
      </w:r>
      <w:r w:rsidRPr="00DC5648">
        <w:object w:dxaOrig="225" w:dyaOrig="285">
          <v:shape id="_x0000_i4758" type="#_x0000_t75" style="width:11.25pt;height:14.25pt" o:ole="">
            <v:imagedata r:id="rId7030" o:title=""/>
          </v:shape>
          <o:OLEObject Type="Embed" ProgID="Equation.DSMT4" ShapeID="_x0000_i4758" DrawAspect="Content" ObjectID="_1772197064" r:id="rId7031"/>
        </w:object>
      </w:r>
      <w:r w:rsidRPr="00DC5648">
        <w:t xml:space="preserve"> suy ra </w:t>
      </w:r>
      <w:r w:rsidRPr="00DC5648">
        <w:object w:dxaOrig="390" w:dyaOrig="285">
          <v:shape id="_x0000_i4759" type="#_x0000_t75" style="width:19.5pt;height:14.25pt" o:ole="">
            <v:imagedata r:id="rId7032" o:title=""/>
          </v:shape>
          <o:OLEObject Type="Embed" ProgID="Equation.DSMT4" ShapeID="_x0000_i4759" DrawAspect="Content" ObjectID="_1772197065" r:id="rId7033"/>
        </w:object>
      </w:r>
      <w:r w:rsidRPr="00DC5648">
        <w:t xml:space="preserve"> là phân giác của </w:t>
      </w:r>
      <w:r w:rsidRPr="00DC5648">
        <w:object w:dxaOrig="690" w:dyaOrig="285">
          <v:shape id="_x0000_i4760" type="#_x0000_t75" style="width:34.5pt;height:14.25pt" o:ole="">
            <v:imagedata r:id="rId7034" o:title=""/>
          </v:shape>
          <o:OLEObject Type="Embed" ProgID="Equation.DSMT4" ShapeID="_x0000_i4760" DrawAspect="Content" ObjectID="_1772197066" r:id="rId7035"/>
        </w:object>
      </w:r>
      <w:r w:rsidRPr="00DC5648">
        <w:t>.</w:t>
      </w:r>
    </w:p>
    <w:p w:rsidR="00DC5648" w:rsidRPr="00DC5648" w:rsidRDefault="00DC5648" w:rsidP="00DC5648">
      <w:r w:rsidRPr="00DC5648">
        <w:object w:dxaOrig="2565" w:dyaOrig="615">
          <v:shape id="_x0000_i4761" type="#_x0000_t75" style="width:128.25pt;height:30.75pt" o:ole="">
            <v:imagedata r:id="rId7036" o:title=""/>
          </v:shape>
          <o:OLEObject Type="Embed" ProgID="Equation.DSMT4" ShapeID="_x0000_i4761" DrawAspect="Content" ObjectID="_1772197067" r:id="rId7037"/>
        </w:object>
      </w:r>
    </w:p>
    <w:p w:rsidR="00DC5648" w:rsidRPr="00DC5648" w:rsidRDefault="00DC5648" w:rsidP="00DC5648">
      <w:r w:rsidRPr="00DC5648">
        <w:t xml:space="preserve">Xét tam giác vuông </w:t>
      </w:r>
      <w:r w:rsidRPr="00DC5648">
        <w:object w:dxaOrig="525" w:dyaOrig="285">
          <v:shape id="_x0000_i4762" type="#_x0000_t75" style="width:26.25pt;height:14.25pt" o:ole="">
            <v:imagedata r:id="rId7038" o:title=""/>
          </v:shape>
          <o:OLEObject Type="Embed" ProgID="Equation.DSMT4" ShapeID="_x0000_i4762" DrawAspect="Content" ObjectID="_1772197068" r:id="rId7039"/>
        </w:object>
      </w:r>
      <w:r w:rsidRPr="00DC5648">
        <w:t xml:space="preserve"> có: </w:t>
      </w:r>
      <w:r w:rsidRPr="00DC5648">
        <w:object w:dxaOrig="2655" w:dyaOrig="375">
          <v:shape id="_x0000_i4763" type="#_x0000_t75" style="width:132.75pt;height:18.75pt" o:ole="">
            <v:imagedata r:id="rId7040" o:title=""/>
          </v:shape>
          <o:OLEObject Type="Embed" ProgID="Equation.DSMT4" ShapeID="_x0000_i4763" DrawAspect="Content" ObjectID="_1772197069" r:id="rId7041"/>
        </w:object>
      </w:r>
      <w:r w:rsidRPr="00DC5648">
        <w:t xml:space="preserve">, </w:t>
      </w:r>
      <w:r w:rsidRPr="00DC5648">
        <w:object w:dxaOrig="1980" w:dyaOrig="615">
          <v:shape id="_x0000_i4764" type="#_x0000_t75" style="width:99pt;height:30.75pt" o:ole="">
            <v:imagedata r:id="rId7042" o:title=""/>
          </v:shape>
          <o:OLEObject Type="Embed" ProgID="Equation.DSMT4" ShapeID="_x0000_i4764" DrawAspect="Content" ObjectID="_1772197070" r:id="rId7043"/>
        </w:object>
      </w:r>
    </w:p>
    <w:p w:rsidR="00DC5648" w:rsidRPr="00DC5648" w:rsidRDefault="00DC5648" w:rsidP="00DC5648">
      <w:r w:rsidRPr="00DC5648">
        <w:t xml:space="preserve">Vậy diện tích xung quanh của hình nón là: </w:t>
      </w:r>
      <w:r w:rsidRPr="00DC5648">
        <w:object w:dxaOrig="2655" w:dyaOrig="420">
          <v:shape id="_x0000_i4765" type="#_x0000_t75" style="width:132.75pt;height:21pt" o:ole="">
            <v:imagedata r:id="rId7044" o:title=""/>
          </v:shape>
          <o:OLEObject Type="Embed" ProgID="Equation.DSMT4" ShapeID="_x0000_i4765" DrawAspect="Content" ObjectID="_1772197071" r:id="rId7045"/>
        </w:object>
      </w:r>
      <w:r w:rsidRPr="00DC5648">
        <w:t>.</w:t>
      </w:r>
    </w:p>
    <w:p w:rsidR="00DC5648" w:rsidRPr="00DC5648" w:rsidRDefault="00DC5648" w:rsidP="00DC5648">
      <w:r w:rsidRPr="00DC5648">
        <w:t xml:space="preserve">Câu 24 (VD): Một que kem ốc quế gồm hai phần : phần kem có dạng hình cầu, phần ốc quế có dạng hình nón. Giả sử hình cầu và hình nón cùng có bán kính bằng </w:t>
      </w:r>
      <w:r w:rsidRPr="00DC5648">
        <w:object w:dxaOrig="525" w:dyaOrig="315">
          <v:shape id="_x0000_i4766" type="#_x0000_t75" style="width:26.25pt;height:15.75pt" o:ole="">
            <v:imagedata r:id="rId7046" o:title=""/>
          </v:shape>
          <o:OLEObject Type="Embed" ProgID="Equation.DSMT4" ShapeID="_x0000_i4766" DrawAspect="Content" ObjectID="_1772197072" r:id="rId7047"/>
        </w:object>
      </w:r>
      <w:r w:rsidRPr="00DC5648">
        <w:t xml:space="preserve"> chiều cao hình nón là </w:t>
      </w:r>
      <w:r w:rsidRPr="00DC5648">
        <w:object w:dxaOrig="495" w:dyaOrig="285">
          <v:shape id="_x0000_i4767" type="#_x0000_t75" style="width:24.75pt;height:14.25pt" o:ole="">
            <v:imagedata r:id="rId7048" o:title=""/>
          </v:shape>
          <o:OLEObject Type="Embed" ProgID="Equation.DSMT4" ShapeID="_x0000_i4767" DrawAspect="Content" ObjectID="_1772197073" r:id="rId7049"/>
        </w:object>
      </w:r>
      <w:r w:rsidRPr="00DC5648">
        <w:t xml:space="preserve"> Thể tích của que kem (bao gồm cả phần không gian bên trong ốc quế không chứa kem) có giá trị bằng :</w:t>
      </w:r>
    </w:p>
    <w:p w:rsidR="00DC5648" w:rsidRPr="00DC5648" w:rsidRDefault="00EF1727" w:rsidP="00DC5648">
      <w:r>
        <w:rPr>
          <w:noProof/>
        </w:rPr>
        <w:drawing>
          <wp:inline distT="0" distB="0" distL="0" distR="0">
            <wp:extent cx="1209675" cy="1743075"/>
            <wp:effectExtent l="0" t="0" r="9525" b="9525"/>
            <wp:docPr id="388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33">
                      <a:extLst>
                        <a:ext uri="{28A0092B-C50C-407E-A947-70E740481C1C}">
                          <a14:useLocalDpi xmlns:a14="http://schemas.microsoft.com/office/drawing/2010/main" val="0"/>
                        </a:ext>
                      </a:extLst>
                    </a:blip>
                    <a:srcRect/>
                    <a:stretch>
                      <a:fillRect/>
                    </a:stretch>
                  </pic:blipFill>
                  <pic:spPr bwMode="auto">
                    <a:xfrm>
                      <a:off x="0" y="0"/>
                      <a:ext cx="1209675" cy="174307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A. </w:t>
      </w:r>
      <w:r w:rsidRPr="00DC5648">
        <w:rPr>
          <w:highlight w:val="yellow"/>
        </w:rPr>
        <w:object w:dxaOrig="1110" w:dyaOrig="435">
          <v:shape id="_x0000_i4768" type="#_x0000_t75" style="width:55.5pt;height:21.75pt" o:ole="">
            <v:imagedata r:id="rId7050" o:title=""/>
          </v:shape>
          <o:OLEObject Type="Embed" ProgID="Equation.DSMT4" ShapeID="_x0000_i4768" DrawAspect="Content" ObjectID="_1772197074" r:id="rId7051"/>
        </w:object>
      </w:r>
      <w:r w:rsidRPr="00DC5648">
        <w:tab/>
        <w:t xml:space="preserve">B. </w:t>
      </w:r>
      <w:r w:rsidRPr="00DC5648">
        <w:object w:dxaOrig="1050" w:dyaOrig="435">
          <v:shape id="_x0000_i4769" type="#_x0000_t75" style="width:52.5pt;height:21.75pt" o:ole="">
            <v:imagedata r:id="rId7052" o:title=""/>
          </v:shape>
          <o:OLEObject Type="Embed" ProgID="Equation.DSMT4" ShapeID="_x0000_i4769" DrawAspect="Content" ObjectID="_1772197075" r:id="rId7053"/>
        </w:object>
      </w:r>
      <w:r w:rsidRPr="00DC5648">
        <w:tab/>
        <w:t xml:space="preserve">C. </w:t>
      </w:r>
      <w:r w:rsidRPr="00DC5648">
        <w:object w:dxaOrig="945" w:dyaOrig="435">
          <v:shape id="_x0000_i4770" type="#_x0000_t75" style="width:47.25pt;height:21.75pt" o:ole="">
            <v:imagedata r:id="rId7054" o:title=""/>
          </v:shape>
          <o:OLEObject Type="Embed" ProgID="Equation.DSMT4" ShapeID="_x0000_i4770" DrawAspect="Content" ObjectID="_1772197076" r:id="rId7055"/>
        </w:object>
      </w:r>
      <w:r w:rsidRPr="00DC5648">
        <w:tab/>
        <w:t xml:space="preserve">D. </w:t>
      </w:r>
      <w:r w:rsidRPr="00DC5648">
        <w:object w:dxaOrig="960" w:dyaOrig="435">
          <v:shape id="_x0000_i4771" type="#_x0000_t75" style="width:48pt;height:21.75pt" o:ole="">
            <v:imagedata r:id="rId7056" o:title=""/>
          </v:shape>
          <o:OLEObject Type="Embed" ProgID="Equation.DSMT4" ShapeID="_x0000_i4771" DrawAspect="Content" ObjectID="_1772197077" r:id="rId7057"/>
        </w:object>
      </w:r>
    </w:p>
    <w:p w:rsidR="00DC5648" w:rsidRPr="00DC5648" w:rsidRDefault="00DC5648" w:rsidP="00DC5648">
      <w:r w:rsidRPr="00DC5648">
        <w:t xml:space="preserve">Phương pháp giải: </w:t>
      </w:r>
    </w:p>
    <w:p w:rsidR="00DC5648" w:rsidRPr="00DC5648" w:rsidRDefault="00DC5648" w:rsidP="00DC5648">
      <w:r w:rsidRPr="00DC5648">
        <w:t xml:space="preserve">Công thức tính thể tích của khối nón có bán kính đáy R  và chiều cao h  là: </w:t>
      </w:r>
      <w:r w:rsidRPr="00DC5648">
        <w:object w:dxaOrig="1170" w:dyaOrig="615">
          <v:shape id="_x0000_i4772" type="#_x0000_t75" style="width:58.5pt;height:30.75pt" o:ole="">
            <v:imagedata r:id="rId7058" o:title=""/>
          </v:shape>
          <o:OLEObject Type="Embed" ProgID="Equation.DSMT4" ShapeID="_x0000_i4772" DrawAspect="Content" ObjectID="_1772197078" r:id="rId7059"/>
        </w:object>
      </w:r>
    </w:p>
    <w:p w:rsidR="00DC5648" w:rsidRPr="00DC5648" w:rsidRDefault="00DC5648" w:rsidP="00DC5648">
      <w:r w:rsidRPr="00DC5648">
        <w:t xml:space="preserve">Công thức tính thể của khối cầu có bán kính R  là: </w:t>
      </w:r>
      <w:r w:rsidRPr="00DC5648">
        <w:object w:dxaOrig="1095" w:dyaOrig="615">
          <v:shape id="_x0000_i4773" type="#_x0000_t75" style="width:54.75pt;height:30.75pt" o:ole="">
            <v:imagedata r:id="rId7060" o:title=""/>
          </v:shape>
          <o:OLEObject Type="Embed" ProgID="Equation.DSMT4" ShapeID="_x0000_i4773" DrawAspect="Content" ObjectID="_1772197079" r:id="rId7061"/>
        </w:object>
      </w:r>
    </w:p>
    <w:p w:rsidR="00DC5648" w:rsidRPr="00DC5648" w:rsidRDefault="00DC5648" w:rsidP="00DC5648">
      <w:r w:rsidRPr="00DC5648">
        <w:t xml:space="preserve">Giải chi tiết: </w:t>
      </w:r>
    </w:p>
    <w:p w:rsidR="00DC5648" w:rsidRPr="00DC5648" w:rsidRDefault="00DC5648" w:rsidP="00DC5648">
      <w:r w:rsidRPr="00DC5648">
        <w:t xml:space="preserve">Ta có thể tích của phần kem là: </w:t>
      </w:r>
      <w:r w:rsidRPr="00DC5648">
        <w:object w:dxaOrig="1320" w:dyaOrig="615">
          <v:shape id="_x0000_i4774" type="#_x0000_t75" style="width:66pt;height:30.75pt" o:ole="">
            <v:imagedata r:id="rId7062" o:title=""/>
          </v:shape>
          <o:OLEObject Type="Embed" ProgID="Equation.DSMT4" ShapeID="_x0000_i4774" DrawAspect="Content" ObjectID="_1772197080" r:id="rId7063"/>
        </w:object>
      </w:r>
      <w:r w:rsidRPr="00DC5648">
        <w:object w:dxaOrig="1860" w:dyaOrig="615">
          <v:shape id="_x0000_i4775" type="#_x0000_t75" style="width:93pt;height:30.75pt" o:ole="">
            <v:imagedata r:id="rId7064" o:title=""/>
          </v:shape>
          <o:OLEObject Type="Embed" ProgID="Equation.DSMT4" ShapeID="_x0000_i4775" DrawAspect="Content" ObjectID="_1772197081" r:id="rId7065"/>
        </w:object>
      </w:r>
    </w:p>
    <w:p w:rsidR="00DC5648" w:rsidRPr="00DC5648" w:rsidRDefault="00DC5648" w:rsidP="00DC5648">
      <w:r w:rsidRPr="00DC5648">
        <w:t xml:space="preserve">Thể tích của phần ốc quế bên dưới là: </w:t>
      </w:r>
      <w:r w:rsidRPr="00DC5648">
        <w:object w:dxaOrig="3195" w:dyaOrig="615">
          <v:shape id="_x0000_i4776" type="#_x0000_t75" style="width:159.75pt;height:30.75pt" o:ole="">
            <v:imagedata r:id="rId7066" o:title=""/>
          </v:shape>
          <o:OLEObject Type="Embed" ProgID="Equation.DSMT4" ShapeID="_x0000_i4776" DrawAspect="Content" ObjectID="_1772197082" r:id="rId7067"/>
        </w:object>
      </w:r>
    </w:p>
    <w:p w:rsidR="00DC5648" w:rsidRPr="00DC5648" w:rsidRDefault="00DC5648" w:rsidP="00DC5648">
      <w:r w:rsidRPr="00DC5648">
        <w:lastRenderedPageBreak/>
        <w:t xml:space="preserve">Vậy </w:t>
      </w:r>
      <w:r w:rsidRPr="00DC5648">
        <w:object w:dxaOrig="3315" w:dyaOrig="390">
          <v:shape id="_x0000_i4777" type="#_x0000_t75" style="width:165.75pt;height:19.5pt" o:ole="">
            <v:imagedata r:id="rId7068" o:title=""/>
          </v:shape>
          <o:OLEObject Type="Embed" ProgID="Equation.DSMT4" ShapeID="_x0000_i4777" DrawAspect="Content" ObjectID="_1772197083" r:id="rId7069"/>
        </w:object>
      </w:r>
    </w:p>
    <w:p w:rsidR="00DC5648" w:rsidRPr="00DC5648" w:rsidRDefault="00DC5648" w:rsidP="00DC5648">
      <w:r w:rsidRPr="00DC5648">
        <w:t xml:space="preserve">Câu 25 (VD): Cho hình lăng trụ </w:t>
      </w:r>
      <w:r w:rsidRPr="00DC5648">
        <w:object w:dxaOrig="1245" w:dyaOrig="285">
          <v:shape id="_x0000_i4778" type="#_x0000_t75" style="width:62.25pt;height:14.25pt" o:ole="">
            <v:imagedata r:id="rId7070" o:title=""/>
          </v:shape>
          <o:OLEObject Type="Embed" ProgID="Equation.DSMT4" ShapeID="_x0000_i4778" DrawAspect="Content" ObjectID="_1772197084" r:id="rId7071"/>
        </w:object>
      </w:r>
      <w:r w:rsidRPr="00DC5648">
        <w:t xml:space="preserve"> có </w:t>
      </w:r>
      <w:r w:rsidRPr="00DC5648">
        <w:object w:dxaOrig="1305" w:dyaOrig="375">
          <v:shape id="_x0000_i4779" type="#_x0000_t75" style="width:65.25pt;height:18.75pt" o:ole="">
            <v:imagedata r:id="rId7072" o:title=""/>
          </v:shape>
          <o:OLEObject Type="Embed" ProgID="Equation.DSMT4" ShapeID="_x0000_i4779" DrawAspect="Content" ObjectID="_1772197085" r:id="rId7073"/>
        </w:object>
      </w:r>
      <w:r w:rsidRPr="00DC5648">
        <w:t xml:space="preserve">, tam giác </w:t>
      </w:r>
      <w:r w:rsidRPr="00DC5648">
        <w:object w:dxaOrig="555" w:dyaOrig="285">
          <v:shape id="_x0000_i4780" type="#_x0000_t75" style="width:27.75pt;height:14.25pt" o:ole="">
            <v:imagedata r:id="rId7074" o:title=""/>
          </v:shape>
          <o:OLEObject Type="Embed" ProgID="Equation.DSMT4" ShapeID="_x0000_i4780" DrawAspect="Content" ObjectID="_1772197086" r:id="rId7075"/>
        </w:object>
      </w:r>
      <w:r w:rsidRPr="00DC5648">
        <w:t xml:space="preserve"> vuông tại </w:t>
      </w:r>
      <w:r w:rsidRPr="00DC5648">
        <w:object w:dxaOrig="240" w:dyaOrig="285">
          <v:shape id="_x0000_i4781" type="#_x0000_t75" style="width:12pt;height:14.25pt" o:ole="">
            <v:imagedata r:id="rId7076" o:title=""/>
          </v:shape>
          <o:OLEObject Type="Embed" ProgID="Equation.DSMT4" ShapeID="_x0000_i4781" DrawAspect="Content" ObjectID="_1772197087" r:id="rId7077"/>
        </w:object>
      </w:r>
      <w:r w:rsidRPr="00DC5648">
        <w:t xml:space="preserve"> và </w:t>
      </w:r>
      <w:r w:rsidRPr="00DC5648">
        <w:object w:dxaOrig="1290" w:dyaOrig="315">
          <v:shape id="_x0000_i4782" type="#_x0000_t75" style="width:64.5pt;height:15.75pt" o:ole="">
            <v:imagedata r:id="rId7078" o:title=""/>
          </v:shape>
          <o:OLEObject Type="Embed" ProgID="Equation.DSMT4" ShapeID="_x0000_i4782" DrawAspect="Content" ObjectID="_1772197088" r:id="rId7079"/>
        </w:object>
      </w:r>
      <w:r w:rsidRPr="00DC5648">
        <w:t xml:space="preserve">, góc giữa cạnh bên </w:t>
      </w:r>
      <w:r w:rsidRPr="00DC5648">
        <w:object w:dxaOrig="450" w:dyaOrig="285">
          <v:shape id="_x0000_i4783" type="#_x0000_t75" style="width:22.5pt;height:14.25pt" o:ole="">
            <v:imagedata r:id="rId7080" o:title=""/>
          </v:shape>
          <o:OLEObject Type="Embed" ProgID="Equation.DSMT4" ShapeID="_x0000_i4783" DrawAspect="Content" ObjectID="_1772197089" r:id="rId7081"/>
        </w:object>
      </w:r>
      <w:r w:rsidRPr="00DC5648">
        <w:t xml:space="preserve"> và mặt đáy </w:t>
      </w:r>
      <w:r w:rsidRPr="00DC5648">
        <w:object w:dxaOrig="735" w:dyaOrig="405">
          <v:shape id="_x0000_i4784" type="#_x0000_t75" style="width:36.75pt;height:20.25pt" o:ole="">
            <v:imagedata r:id="rId7082" o:title=""/>
          </v:shape>
          <o:OLEObject Type="Embed" ProgID="Equation.DSMT4" ShapeID="_x0000_i4784" DrawAspect="Content" ObjectID="_1772197090" r:id="rId7083"/>
        </w:object>
      </w:r>
      <w:r w:rsidRPr="00DC5648">
        <w:t xml:space="preserve"> bằng </w:t>
      </w:r>
      <w:r w:rsidRPr="00DC5648">
        <w:object w:dxaOrig="390" w:dyaOrig="315">
          <v:shape id="_x0000_i4785" type="#_x0000_t75" style="width:19.5pt;height:15.75pt" o:ole="">
            <v:imagedata r:id="rId7084" o:title=""/>
          </v:shape>
          <o:OLEObject Type="Embed" ProgID="Equation.DSMT4" ShapeID="_x0000_i4785" DrawAspect="Content" ObjectID="_1772197091" r:id="rId7085"/>
        </w:object>
      </w:r>
      <w:r w:rsidRPr="00DC5648">
        <w:t xml:space="preserve">. Hình chiếu vuông góc của </w:t>
      </w:r>
      <w:r w:rsidRPr="00DC5648">
        <w:object w:dxaOrig="285" w:dyaOrig="270">
          <v:shape id="_x0000_i4786" type="#_x0000_t75" style="width:14.25pt;height:13.5pt" o:ole="">
            <v:imagedata r:id="rId7086" o:title=""/>
          </v:shape>
          <o:OLEObject Type="Embed" ProgID="Equation.DSMT4" ShapeID="_x0000_i4786" DrawAspect="Content" ObjectID="_1772197092" r:id="rId7087"/>
        </w:object>
      </w:r>
      <w:r w:rsidRPr="00DC5648">
        <w:t xml:space="preserve"> lên mặt phẳng </w:t>
      </w:r>
      <w:r w:rsidRPr="00DC5648">
        <w:object w:dxaOrig="735" w:dyaOrig="405">
          <v:shape id="_x0000_i4787" type="#_x0000_t75" style="width:36.75pt;height:20.25pt" o:ole="">
            <v:imagedata r:id="rId7088" o:title=""/>
          </v:shape>
          <o:OLEObject Type="Embed" ProgID="Equation.DSMT4" ShapeID="_x0000_i4787" DrawAspect="Content" ObjectID="_1772197093" r:id="rId7089"/>
        </w:object>
      </w:r>
      <w:r w:rsidRPr="00DC5648">
        <w:t xml:space="preserve"> trùng với trọng tâm của tam giác </w:t>
      </w:r>
      <w:r w:rsidRPr="00DC5648">
        <w:object w:dxaOrig="555" w:dyaOrig="285">
          <v:shape id="_x0000_i4788" type="#_x0000_t75" style="width:27.75pt;height:14.25pt" o:ole="">
            <v:imagedata r:id="rId7090" o:title=""/>
          </v:shape>
          <o:OLEObject Type="Embed" ProgID="Equation.DSMT4" ShapeID="_x0000_i4788" DrawAspect="Content" ObjectID="_1772197094" r:id="rId7091"/>
        </w:object>
      </w:r>
      <w:r w:rsidRPr="00DC5648">
        <w:t xml:space="preserve">. Thể tích của khối tứ diện </w:t>
      </w:r>
      <w:r w:rsidRPr="00DC5648">
        <w:object w:dxaOrig="750" w:dyaOrig="285">
          <v:shape id="_x0000_i4789" type="#_x0000_t75" style="width:37.5pt;height:14.25pt" o:ole="">
            <v:imagedata r:id="rId7092" o:title=""/>
          </v:shape>
          <o:OLEObject Type="Embed" ProgID="Equation.DSMT4" ShapeID="_x0000_i4789" DrawAspect="Content" ObjectID="_1772197095" r:id="rId7093"/>
        </w:object>
      </w:r>
      <w:r w:rsidRPr="00DC5648">
        <w:t xml:space="preserve"> theo </w:t>
      </w:r>
      <w:r w:rsidRPr="00DC5648">
        <w:object w:dxaOrig="195" w:dyaOrig="225">
          <v:shape id="_x0000_i4790" type="#_x0000_t75" style="width:9.75pt;height:11.25pt" o:ole="">
            <v:imagedata r:id="rId7094" o:title=""/>
          </v:shape>
          <o:OLEObject Type="Embed" ProgID="Equation.DSMT4" ShapeID="_x0000_i4790" DrawAspect="Content" ObjectID="_1772197096" r:id="rId7095"/>
        </w:object>
      </w:r>
      <w:r w:rsidRPr="00DC5648">
        <w:t xml:space="preserve"> bằng:</w:t>
      </w:r>
    </w:p>
    <w:p w:rsidR="00DC5648" w:rsidRPr="00DC5648" w:rsidRDefault="00EF1727" w:rsidP="00DC5648">
      <w:r>
        <w:rPr>
          <w:noProof/>
        </w:rPr>
        <w:drawing>
          <wp:inline distT="0" distB="0" distL="0" distR="0">
            <wp:extent cx="1724025" cy="1828800"/>
            <wp:effectExtent l="0" t="0" r="9525" b="0"/>
            <wp:docPr id="390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68">
                      <a:extLst>
                        <a:ext uri="{28A0092B-C50C-407E-A947-70E740481C1C}">
                          <a14:useLocalDpi xmlns:a14="http://schemas.microsoft.com/office/drawing/2010/main" val="0"/>
                        </a:ext>
                      </a:extLst>
                    </a:blip>
                    <a:srcRect/>
                    <a:stretch>
                      <a:fillRect/>
                    </a:stretch>
                  </pic:blipFill>
                  <pic:spPr bwMode="auto">
                    <a:xfrm>
                      <a:off x="0" y="0"/>
                      <a:ext cx="1724025" cy="1828800"/>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960" w:dyaOrig="690">
          <v:shape id="_x0000_i4791" type="#_x0000_t75" style="width:48pt;height:34.5pt" o:ole="">
            <v:imagedata r:id="rId7096" o:title=""/>
          </v:shape>
          <o:OLEObject Type="Embed" ProgID="Equation.DSMT4" ShapeID="_x0000_i4791" DrawAspect="Content" ObjectID="_1772197097" r:id="rId7097"/>
        </w:object>
      </w:r>
      <w:r w:rsidRPr="00DC5648">
        <w:tab/>
      </w:r>
      <w:r w:rsidRPr="00DC5648">
        <w:rPr>
          <w:highlight w:val="yellow"/>
        </w:rPr>
        <w:t xml:space="preserve">B. </w:t>
      </w:r>
      <w:r w:rsidRPr="00DC5648">
        <w:rPr>
          <w:highlight w:val="yellow"/>
        </w:rPr>
        <w:object w:dxaOrig="825" w:dyaOrig="690">
          <v:shape id="_x0000_i4792" type="#_x0000_t75" style="width:41.25pt;height:34.5pt" o:ole="">
            <v:imagedata r:id="rId7098" o:title=""/>
          </v:shape>
          <o:OLEObject Type="Embed" ProgID="Equation.DSMT4" ShapeID="_x0000_i4792" DrawAspect="Content" ObjectID="_1772197098" r:id="rId7099"/>
        </w:object>
      </w:r>
      <w:r w:rsidRPr="00DC5648">
        <w:tab/>
        <w:t xml:space="preserve">C. </w:t>
      </w:r>
      <w:r w:rsidRPr="00DC5648">
        <w:object w:dxaOrig="945" w:dyaOrig="690">
          <v:shape id="_x0000_i4793" type="#_x0000_t75" style="width:47.25pt;height:34.5pt" o:ole="">
            <v:imagedata r:id="rId7100" o:title=""/>
          </v:shape>
          <o:OLEObject Type="Embed" ProgID="Equation.DSMT4" ShapeID="_x0000_i4793" DrawAspect="Content" ObjectID="_1772197099" r:id="rId7101"/>
        </w:object>
      </w:r>
      <w:r w:rsidRPr="00DC5648">
        <w:tab/>
        <w:t xml:space="preserve">D. </w:t>
      </w:r>
      <w:r w:rsidRPr="00DC5648">
        <w:object w:dxaOrig="960" w:dyaOrig="690">
          <v:shape id="_x0000_i4794" type="#_x0000_t75" style="width:48pt;height:34.5pt" o:ole="">
            <v:imagedata r:id="rId7102" o:title=""/>
          </v:shape>
          <o:OLEObject Type="Embed" ProgID="Equation.DSMT4" ShapeID="_x0000_i4794" DrawAspect="Content" ObjectID="_1772197100" r:id="rId7103"/>
        </w:object>
      </w:r>
    </w:p>
    <w:p w:rsidR="00DC5648" w:rsidRPr="00DC5648" w:rsidRDefault="00DC5648" w:rsidP="00DC5648">
      <w:r w:rsidRPr="00DC5648">
        <w:t xml:space="preserve">Phương pháp giải: </w:t>
      </w:r>
    </w:p>
    <w:p w:rsidR="00DC5648" w:rsidRPr="00DC5648" w:rsidRDefault="00DC5648" w:rsidP="00DC5648">
      <w:r w:rsidRPr="00DC5648">
        <w:t xml:space="preserve">- Chứng minh </w:t>
      </w:r>
      <w:r w:rsidRPr="00DC5648">
        <w:object w:dxaOrig="3915" w:dyaOrig="405">
          <v:shape id="_x0000_i4795" type="#_x0000_t75" style="width:195.75pt;height:20.25pt" o:ole="">
            <v:imagedata r:id="rId7104" o:title=""/>
          </v:shape>
          <o:OLEObject Type="Embed" ProgID="Equation.DSMT4" ShapeID="_x0000_i4795" DrawAspect="Content" ObjectID="_1772197101" r:id="rId7105"/>
        </w:object>
      </w:r>
      <w:r w:rsidRPr="00DC5648">
        <w:t>, , xác định góc giữa đường thẳng và mặt phẳng là góc giữa đường thẳng và hình chiếu của nó trên mặt phẳng đó.</w:t>
      </w:r>
    </w:p>
    <w:p w:rsidR="00DC5648" w:rsidRPr="00DC5648" w:rsidRDefault="00DC5648" w:rsidP="00DC5648">
      <w:r w:rsidRPr="00DC5648">
        <w:t xml:space="preserve">- Sử dụng tỉ số lượng giác của góc nhọn trong tam giác vuông tính </w:t>
      </w:r>
      <w:r w:rsidRPr="00DC5648">
        <w:object w:dxaOrig="945" w:dyaOrig="315">
          <v:shape id="_x0000_i4796" type="#_x0000_t75" style="width:47.25pt;height:15.75pt" o:ole="">
            <v:imagedata r:id="rId7106" o:title=""/>
          </v:shape>
          <o:OLEObject Type="Embed" ProgID="Equation.DSMT4" ShapeID="_x0000_i4796" DrawAspect="Content" ObjectID="_1772197102" r:id="rId7107"/>
        </w:object>
      </w:r>
      <w:r w:rsidRPr="00DC5648">
        <w:t xml:space="preserve"> (M là trung điểm của </w:t>
      </w:r>
      <w:r w:rsidRPr="00DC5648">
        <w:object w:dxaOrig="420" w:dyaOrig="285">
          <v:shape id="_x0000_i4797" type="#_x0000_t75" style="width:21pt;height:14.25pt" o:ole="">
            <v:imagedata r:id="rId7108" o:title=""/>
          </v:shape>
          <o:OLEObject Type="Embed" ProgID="Equation.DSMT4" ShapeID="_x0000_i4797" DrawAspect="Content" ObjectID="_1772197103" r:id="rId7109"/>
        </w:object>
      </w:r>
      <w:r w:rsidRPr="00DC5648">
        <w:t>).</w:t>
      </w:r>
    </w:p>
    <w:p w:rsidR="00DC5648" w:rsidRPr="00DC5648" w:rsidRDefault="00DC5648" w:rsidP="00DC5648">
      <w:r w:rsidRPr="00DC5648">
        <w:t xml:space="preserve">- Đặt </w:t>
      </w:r>
      <w:r w:rsidRPr="00DC5648">
        <w:object w:dxaOrig="750" w:dyaOrig="285">
          <v:shape id="_x0000_i4798" type="#_x0000_t75" style="width:37.5pt;height:14.25pt" o:ole="">
            <v:imagedata r:id="rId7110" o:title=""/>
          </v:shape>
          <o:OLEObject Type="Embed" ProgID="Equation.DSMT4" ShapeID="_x0000_i4798" DrawAspect="Content" ObjectID="_1772197104" r:id="rId7111"/>
        </w:object>
      </w:r>
      <w:r w:rsidRPr="00DC5648">
        <w:t xml:space="preserve">, tính </w:t>
      </w:r>
      <w:r w:rsidRPr="00DC5648">
        <w:object w:dxaOrig="450" w:dyaOrig="285">
          <v:shape id="_x0000_i4799" type="#_x0000_t75" style="width:22.5pt;height:14.25pt" o:ole="">
            <v:imagedata r:id="rId7112" o:title=""/>
          </v:shape>
          <o:OLEObject Type="Embed" ProgID="Equation.DSMT4" ShapeID="_x0000_i4799" DrawAspect="Content" ObjectID="_1772197105" r:id="rId7113"/>
        </w:object>
      </w:r>
      <w:r w:rsidRPr="00DC5648">
        <w:t xml:space="preserve"> theo x.</w:t>
      </w:r>
    </w:p>
    <w:p w:rsidR="00DC5648" w:rsidRPr="00DC5648" w:rsidRDefault="00DC5648" w:rsidP="00DC5648">
      <w:r w:rsidRPr="00DC5648">
        <w:t xml:space="preserve">- Áp dụng định lí Pytago trong tam giác vuông </w:t>
      </w:r>
      <w:r w:rsidRPr="00DC5648">
        <w:object w:dxaOrig="615" w:dyaOrig="285">
          <v:shape id="_x0000_i4800" type="#_x0000_t75" style="width:30.75pt;height:14.25pt" o:ole="">
            <v:imagedata r:id="rId7114" o:title=""/>
          </v:shape>
          <o:OLEObject Type="Embed" ProgID="Equation.DSMT4" ShapeID="_x0000_i4800" DrawAspect="Content" ObjectID="_1772197106" r:id="rId7115"/>
        </w:object>
      </w:r>
      <w:r w:rsidRPr="00DC5648">
        <w:t xml:space="preserve"> tìm x theo a.</w:t>
      </w:r>
    </w:p>
    <w:p w:rsidR="00DC5648" w:rsidRPr="00DC5648" w:rsidRDefault="00DC5648" w:rsidP="00DC5648">
      <w:r w:rsidRPr="00DC5648">
        <w:t xml:space="preserve">- Tính </w:t>
      </w:r>
      <w:r w:rsidRPr="00DC5648">
        <w:object w:dxaOrig="1980" w:dyaOrig="615">
          <v:shape id="_x0000_i4801" type="#_x0000_t75" style="width:99pt;height:30.75pt" o:ole="">
            <v:imagedata r:id="rId7116" o:title=""/>
          </v:shape>
          <o:OLEObject Type="Embed" ProgID="Equation.DSMT4" ShapeID="_x0000_i4801" DrawAspect="Content" ObjectID="_1772197107" r:id="rId711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00250" cy="1981200"/>
            <wp:effectExtent l="0" t="0" r="0" b="0"/>
            <wp:docPr id="39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18">
                      <a:extLst>
                        <a:ext uri="{28A0092B-C50C-407E-A947-70E740481C1C}">
                          <a14:useLocalDpi xmlns:a14="http://schemas.microsoft.com/office/drawing/2010/main" val="0"/>
                        </a:ext>
                      </a:extLst>
                    </a:blip>
                    <a:srcRect/>
                    <a:stretch>
                      <a:fillRect/>
                    </a:stretch>
                  </pic:blipFill>
                  <pic:spPr bwMode="auto">
                    <a:xfrm>
                      <a:off x="0" y="0"/>
                      <a:ext cx="2000250" cy="1981200"/>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5235" w:dyaOrig="405">
          <v:shape id="_x0000_i4802" type="#_x0000_t75" style="width:261.75pt;height:20.25pt" o:ole="">
            <v:imagedata r:id="rId7119" o:title=""/>
          </v:shape>
          <o:OLEObject Type="Embed" ProgID="Equation.DSMT4" ShapeID="_x0000_i4802" DrawAspect="Content" ObjectID="_1772197108" r:id="rId7120"/>
        </w:object>
      </w:r>
    </w:p>
    <w:p w:rsidR="00DC5648" w:rsidRPr="00DC5648" w:rsidRDefault="00DC5648" w:rsidP="00DC5648">
      <w:r w:rsidRPr="00DC5648">
        <w:lastRenderedPageBreak/>
        <w:t xml:space="preserve">Vì </w:t>
      </w:r>
      <w:r w:rsidRPr="00DC5648">
        <w:object w:dxaOrig="1410" w:dyaOrig="405">
          <v:shape id="_x0000_i4803" type="#_x0000_t75" style="width:70.5pt;height:20.25pt" o:ole="">
            <v:imagedata r:id="rId7121" o:title=""/>
          </v:shape>
          <o:OLEObject Type="Embed" ProgID="Equation.DSMT4" ShapeID="_x0000_i4803" DrawAspect="Content" ObjectID="_1772197109" r:id="rId7122"/>
        </w:object>
      </w:r>
      <w:r w:rsidRPr="00DC5648">
        <w:t xml:space="preserve"> nên </w:t>
      </w:r>
      <w:r w:rsidRPr="00DC5648">
        <w:object w:dxaOrig="405" w:dyaOrig="285">
          <v:shape id="_x0000_i4804" type="#_x0000_t75" style="width:20.25pt;height:14.25pt" o:ole="">
            <v:imagedata r:id="rId7123" o:title=""/>
          </v:shape>
          <o:OLEObject Type="Embed" ProgID="Equation.DSMT4" ShapeID="_x0000_i4804" DrawAspect="Content" ObjectID="_1772197110" r:id="rId7124"/>
        </w:object>
      </w:r>
      <w:r w:rsidRPr="00DC5648">
        <w:t xml:space="preserve"> là hình chiếu vuông góc của </w:t>
      </w:r>
      <w:r w:rsidRPr="00DC5648">
        <w:object w:dxaOrig="435" w:dyaOrig="270">
          <v:shape id="_x0000_i4805" type="#_x0000_t75" style="width:21.75pt;height:13.5pt" o:ole="">
            <v:imagedata r:id="rId7125" o:title=""/>
          </v:shape>
          <o:OLEObject Type="Embed" ProgID="Equation.DSMT4" ShapeID="_x0000_i4805" DrawAspect="Content" ObjectID="_1772197111" r:id="rId7126"/>
        </w:object>
      </w:r>
      <w:r w:rsidRPr="00DC5648">
        <w:t xml:space="preserve"> lên </w:t>
      </w:r>
      <w:r w:rsidRPr="00DC5648">
        <w:object w:dxaOrig="735" w:dyaOrig="405">
          <v:shape id="_x0000_i4806" type="#_x0000_t75" style="width:36.75pt;height:20.25pt" o:ole="">
            <v:imagedata r:id="rId7127" o:title=""/>
          </v:shape>
          <o:OLEObject Type="Embed" ProgID="Equation.DSMT4" ShapeID="_x0000_i4806" DrawAspect="Content" ObjectID="_1772197112" r:id="rId7128"/>
        </w:object>
      </w:r>
      <w:r w:rsidRPr="00DC5648">
        <w:t>.</w:t>
      </w:r>
    </w:p>
    <w:p w:rsidR="00DC5648" w:rsidRPr="00DC5648" w:rsidRDefault="00DC5648" w:rsidP="00DC5648">
      <w:r w:rsidRPr="00DC5648">
        <w:object w:dxaOrig="4770" w:dyaOrig="405">
          <v:shape id="_x0000_i4807" type="#_x0000_t75" style="width:238.5pt;height:20.25pt" o:ole="">
            <v:imagedata r:id="rId7129" o:title=""/>
          </v:shape>
          <o:OLEObject Type="Embed" ProgID="Equation.DSMT4" ShapeID="_x0000_i4807" DrawAspect="Content" ObjectID="_1772197113" r:id="rId7130"/>
        </w:object>
      </w:r>
    </w:p>
    <w:p w:rsidR="00DC5648" w:rsidRPr="00DC5648" w:rsidRDefault="00DC5648" w:rsidP="00DC5648">
      <w:r w:rsidRPr="00DC5648">
        <w:t xml:space="preserve">Xét tam giác vuông </w:t>
      </w:r>
      <w:r w:rsidRPr="00DC5648">
        <w:object w:dxaOrig="615" w:dyaOrig="285">
          <v:shape id="_x0000_i4808" type="#_x0000_t75" style="width:30.75pt;height:14.25pt" o:ole="">
            <v:imagedata r:id="rId7131" o:title=""/>
          </v:shape>
          <o:OLEObject Type="Embed" ProgID="Equation.DSMT4" ShapeID="_x0000_i4808" DrawAspect="Content" ObjectID="_1772197114" r:id="rId7132"/>
        </w:object>
      </w:r>
      <w:r w:rsidRPr="00DC5648">
        <w:t xml:space="preserve"> ta có: </w:t>
      </w:r>
      <w:r w:rsidRPr="00DC5648">
        <w:object w:dxaOrig="1890" w:dyaOrig="375">
          <v:shape id="_x0000_i4809" type="#_x0000_t75" style="width:94.5pt;height:18.75pt" o:ole="">
            <v:imagedata r:id="rId7133" o:title=""/>
          </v:shape>
          <o:OLEObject Type="Embed" ProgID="Equation.DSMT4" ShapeID="_x0000_i4809" DrawAspect="Content" ObjectID="_1772197115" r:id="rId7134"/>
        </w:object>
      </w:r>
    </w:p>
    <w:p w:rsidR="00DC5648" w:rsidRPr="00DC5648" w:rsidRDefault="00DC5648" w:rsidP="00DC5648">
      <w:r w:rsidRPr="00DC5648">
        <w:object w:dxaOrig="2865" w:dyaOrig="375">
          <v:shape id="_x0000_i4810" type="#_x0000_t75" style="width:143.25pt;height:18.75pt" o:ole="">
            <v:imagedata r:id="rId7135" o:title=""/>
          </v:shape>
          <o:OLEObject Type="Embed" ProgID="Equation.DSMT4" ShapeID="_x0000_i4810" DrawAspect="Content" ObjectID="_1772197116" r:id="rId7136"/>
        </w:object>
      </w:r>
      <w:r w:rsidRPr="00DC5648">
        <w:t xml:space="preserve"> và </w:t>
      </w:r>
      <w:r w:rsidRPr="00DC5648">
        <w:object w:dxaOrig="2535" w:dyaOrig="375">
          <v:shape id="_x0000_i4811" type="#_x0000_t75" style="width:126.75pt;height:18.75pt" o:ole="">
            <v:imagedata r:id="rId7137" o:title=""/>
          </v:shape>
          <o:OLEObject Type="Embed" ProgID="Equation.DSMT4" ShapeID="_x0000_i4811" DrawAspect="Content" ObjectID="_1772197117" r:id="rId7138"/>
        </w:object>
      </w:r>
    </w:p>
    <w:p w:rsidR="00DC5648" w:rsidRPr="00DC5648" w:rsidRDefault="00DC5648" w:rsidP="00DC5648">
      <w:r w:rsidRPr="00DC5648">
        <w:object w:dxaOrig="2415" w:dyaOrig="690">
          <v:shape id="_x0000_i4812" type="#_x0000_t75" style="width:120.75pt;height:34.5pt" o:ole="">
            <v:imagedata r:id="rId7139" o:title=""/>
          </v:shape>
          <o:OLEObject Type="Embed" ProgID="Equation.DSMT4" ShapeID="_x0000_i4812" DrawAspect="Content" ObjectID="_1772197118" r:id="rId7140"/>
        </w:object>
      </w:r>
    </w:p>
    <w:p w:rsidR="00DC5648" w:rsidRPr="00DC5648" w:rsidRDefault="00DC5648" w:rsidP="00DC5648">
      <w:r w:rsidRPr="00DC5648">
        <w:t xml:space="preserve">Đặt </w:t>
      </w:r>
      <w:r w:rsidRPr="00DC5648">
        <w:object w:dxaOrig="5625" w:dyaOrig="690">
          <v:shape id="_x0000_i4813" type="#_x0000_t75" style="width:281.25pt;height:34.5pt" o:ole="">
            <v:imagedata r:id="rId7141" o:title=""/>
          </v:shape>
          <o:OLEObject Type="Embed" ProgID="Equation.DSMT4" ShapeID="_x0000_i4813" DrawAspect="Content" ObjectID="_1772197119" r:id="rId7142"/>
        </w:object>
      </w:r>
    </w:p>
    <w:p w:rsidR="00DC5648" w:rsidRPr="00DC5648" w:rsidRDefault="00DC5648" w:rsidP="00DC5648">
      <w:r w:rsidRPr="00DC5648">
        <w:t xml:space="preserve">Áp dụng định lí Pytago trong tam giác vuông </w:t>
      </w:r>
      <w:r w:rsidRPr="00DC5648">
        <w:object w:dxaOrig="600" w:dyaOrig="285">
          <v:shape id="_x0000_i4814" type="#_x0000_t75" style="width:30pt;height:14.25pt" o:ole="">
            <v:imagedata r:id="rId7143" o:title=""/>
          </v:shape>
          <o:OLEObject Type="Embed" ProgID="Equation.DSMT4" ShapeID="_x0000_i4814" DrawAspect="Content" ObjectID="_1772197120" r:id="rId7144"/>
        </w:object>
      </w:r>
      <w:r w:rsidRPr="00DC5648">
        <w:t xml:space="preserve"> ta có:</w:t>
      </w:r>
    </w:p>
    <w:p w:rsidR="00DC5648" w:rsidRPr="00DC5648" w:rsidRDefault="00DC5648" w:rsidP="00DC5648">
      <w:r w:rsidRPr="00DC5648">
        <w:object w:dxaOrig="1920" w:dyaOrig="315">
          <v:shape id="_x0000_i4815" type="#_x0000_t75" style="width:96pt;height:15.75pt" o:ole="">
            <v:imagedata r:id="rId7145" o:title=""/>
          </v:shape>
          <o:OLEObject Type="Embed" ProgID="Equation.DSMT4" ShapeID="_x0000_i4815" DrawAspect="Content" ObjectID="_1772197121" r:id="rId7146"/>
        </w:object>
      </w:r>
    </w:p>
    <w:p w:rsidR="00DC5648" w:rsidRPr="00DC5648" w:rsidRDefault="00DC5648" w:rsidP="00DC5648">
      <w:r w:rsidRPr="00DC5648">
        <w:object w:dxaOrig="2850" w:dyaOrig="840">
          <v:shape id="_x0000_i4816" type="#_x0000_t75" style="width:142.5pt;height:42pt" o:ole="">
            <v:imagedata r:id="rId7147" o:title=""/>
          </v:shape>
          <o:OLEObject Type="Embed" ProgID="Equation.DSMT4" ShapeID="_x0000_i4816" DrawAspect="Content" ObjectID="_1772197122" r:id="rId7148"/>
        </w:object>
      </w:r>
    </w:p>
    <w:p w:rsidR="00DC5648" w:rsidRPr="00DC5648" w:rsidRDefault="00DC5648" w:rsidP="00DC5648">
      <w:r w:rsidRPr="00DC5648">
        <w:object w:dxaOrig="1710" w:dyaOrig="660">
          <v:shape id="_x0000_i4817" type="#_x0000_t75" style="width:85.5pt;height:33pt" o:ole="">
            <v:imagedata r:id="rId7149" o:title=""/>
          </v:shape>
          <o:OLEObject Type="Embed" ProgID="Equation.DSMT4" ShapeID="_x0000_i4817" DrawAspect="Content" ObjectID="_1772197123" r:id="rId7150"/>
        </w:object>
      </w:r>
    </w:p>
    <w:p w:rsidR="00DC5648" w:rsidRPr="00DC5648" w:rsidRDefault="00DC5648" w:rsidP="00DC5648">
      <w:r w:rsidRPr="00DC5648">
        <w:object w:dxaOrig="3120" w:dyaOrig="375">
          <v:shape id="_x0000_i4818" type="#_x0000_t75" style="width:156pt;height:18.75pt" o:ole="">
            <v:imagedata r:id="rId7151" o:title=""/>
          </v:shape>
          <o:OLEObject Type="Embed" ProgID="Equation.DSMT4" ShapeID="_x0000_i4818" DrawAspect="Content" ObjectID="_1772197124" r:id="rId7152"/>
        </w:object>
      </w:r>
    </w:p>
    <w:p w:rsidR="00DC5648" w:rsidRPr="00DC5648" w:rsidRDefault="00DC5648" w:rsidP="00DC5648">
      <w:r w:rsidRPr="00DC5648">
        <w:object w:dxaOrig="1170" w:dyaOrig="285">
          <v:shape id="_x0000_i4819" type="#_x0000_t75" style="width:58.5pt;height:14.25pt" o:ole="">
            <v:imagedata r:id="rId7153" o:title=""/>
          </v:shape>
          <o:OLEObject Type="Embed" ProgID="Equation.DSMT4" ShapeID="_x0000_i4819" DrawAspect="Content" ObjectID="_1772197125" r:id="rId7154"/>
        </w:object>
      </w:r>
      <w:r w:rsidRPr="00DC5648">
        <w:t>.</w:t>
      </w:r>
    </w:p>
    <w:p w:rsidR="00DC5648" w:rsidRPr="00DC5648" w:rsidRDefault="00DC5648" w:rsidP="00DC5648">
      <w:r w:rsidRPr="00DC5648">
        <w:t xml:space="preserve">Nên </w:t>
      </w:r>
      <w:r w:rsidRPr="00DC5648">
        <w:object w:dxaOrig="4275" w:dyaOrig="690">
          <v:shape id="_x0000_i4820" type="#_x0000_t75" style="width:213.75pt;height:34.5pt" o:ole="">
            <v:imagedata r:id="rId7155" o:title=""/>
          </v:shape>
          <o:OLEObject Type="Embed" ProgID="Equation.DSMT4" ShapeID="_x0000_i4820" DrawAspect="Content" ObjectID="_1772197126" r:id="rId7156"/>
        </w:object>
      </w:r>
    </w:p>
    <w:p w:rsidR="00DC5648" w:rsidRPr="00DC5648" w:rsidRDefault="00DC5648" w:rsidP="00DC5648">
      <w:r w:rsidRPr="00DC5648">
        <w:t xml:space="preserve">Vậy </w:t>
      </w:r>
      <w:r w:rsidRPr="00DC5648">
        <w:object w:dxaOrig="4755" w:dyaOrig="690">
          <v:shape id="_x0000_i4821" type="#_x0000_t75" style="width:237.75pt;height:34.5pt" o:ole="">
            <v:imagedata r:id="rId7157" o:title=""/>
          </v:shape>
          <o:OLEObject Type="Embed" ProgID="Equation.DSMT4" ShapeID="_x0000_i4821" DrawAspect="Content" ObjectID="_1772197127" r:id="rId7158"/>
        </w:object>
      </w:r>
      <w:r w:rsidRPr="00DC5648">
        <w:t>.</w:t>
      </w:r>
    </w:p>
    <w:p w:rsidR="00DC5648" w:rsidRPr="00DC5648" w:rsidRDefault="00DC5648" w:rsidP="00DC5648">
      <w:r w:rsidRPr="00DC5648">
        <w:t xml:space="preserve">Câu 26 (VD): Cho tứ diện </w:t>
      </w:r>
      <w:r w:rsidRPr="00DC5648">
        <w:object w:dxaOrig="720" w:dyaOrig="285">
          <v:shape id="_x0000_i4822" type="#_x0000_t75" style="width:36pt;height:14.25pt" o:ole="">
            <v:imagedata r:id="rId7159" o:title=""/>
          </v:shape>
          <o:OLEObject Type="Embed" ProgID="Equation.DSMT4" ShapeID="_x0000_i4822" DrawAspect="Content" ObjectID="_1772197128" r:id="rId7160"/>
        </w:object>
      </w:r>
      <w:r w:rsidRPr="00DC5648">
        <w:t xml:space="preserve"> có </w:t>
      </w:r>
      <w:r w:rsidRPr="00DC5648">
        <w:object w:dxaOrig="1680" w:dyaOrig="315">
          <v:shape id="_x0000_i4823" type="#_x0000_t75" style="width:84pt;height:15.75pt" o:ole="">
            <v:imagedata r:id="rId7161" o:title=""/>
          </v:shape>
          <o:OLEObject Type="Embed" ProgID="Equation.DSMT4" ShapeID="_x0000_i4823" DrawAspect="Content" ObjectID="_1772197129" r:id="rId7162"/>
        </w:object>
      </w:r>
      <w:r w:rsidRPr="00DC5648">
        <w:t xml:space="preserve">. Gọi </w:t>
      </w:r>
      <w:r w:rsidRPr="00DC5648">
        <w:object w:dxaOrig="315" w:dyaOrig="270">
          <v:shape id="_x0000_i4824" type="#_x0000_t75" style="width:15.75pt;height:13.5pt" o:ole="">
            <v:imagedata r:id="rId7163" o:title=""/>
          </v:shape>
          <o:OLEObject Type="Embed" ProgID="Equation.DSMT4" ShapeID="_x0000_i4824" DrawAspect="Content" ObjectID="_1772197130" r:id="rId7164"/>
        </w:object>
      </w:r>
      <w:r w:rsidRPr="00DC5648">
        <w:t xml:space="preserve"> và </w:t>
      </w:r>
      <w:r w:rsidRPr="00DC5648">
        <w:object w:dxaOrig="285" w:dyaOrig="285">
          <v:shape id="_x0000_i4825" type="#_x0000_t75" style="width:14.25pt;height:14.25pt" o:ole="">
            <v:imagedata r:id="rId7165" o:title=""/>
          </v:shape>
          <o:OLEObject Type="Embed" ProgID="Equation.DSMT4" ShapeID="_x0000_i4825" DrawAspect="Content" ObjectID="_1772197131" r:id="rId7166"/>
        </w:object>
      </w:r>
      <w:r w:rsidRPr="00DC5648">
        <w:t xml:space="preserve"> lần lượt là trung điểm của </w:t>
      </w:r>
      <w:r w:rsidRPr="00DC5648">
        <w:object w:dxaOrig="420" w:dyaOrig="270">
          <v:shape id="_x0000_i4826" type="#_x0000_t75" style="width:21pt;height:13.5pt" o:ole="">
            <v:imagedata r:id="rId7167" o:title=""/>
          </v:shape>
          <o:OLEObject Type="Embed" ProgID="Equation.DSMT4" ShapeID="_x0000_i4826" DrawAspect="Content" ObjectID="_1772197132" r:id="rId7168"/>
        </w:object>
      </w:r>
      <w:r w:rsidRPr="00DC5648">
        <w:t xml:space="preserve"> và </w:t>
      </w:r>
      <w:r w:rsidRPr="00DC5648">
        <w:object w:dxaOrig="435" w:dyaOrig="285">
          <v:shape id="_x0000_i4827" type="#_x0000_t75" style="width:21.75pt;height:14.25pt" o:ole="">
            <v:imagedata r:id="rId7169" o:title=""/>
          </v:shape>
          <o:OLEObject Type="Embed" ProgID="Equation.DSMT4" ShapeID="_x0000_i4827" DrawAspect="Content" ObjectID="_1772197133" r:id="rId7170"/>
        </w:object>
      </w:r>
      <w:r w:rsidRPr="00DC5648">
        <w:t xml:space="preserve"> Biết </w:t>
      </w:r>
      <w:r w:rsidRPr="00DC5648">
        <w:object w:dxaOrig="420" w:dyaOrig="285">
          <v:shape id="_x0000_i4828" type="#_x0000_t75" style="width:21pt;height:14.25pt" o:ole="">
            <v:imagedata r:id="rId7171" o:title=""/>
          </v:shape>
          <o:OLEObject Type="Embed" ProgID="Equation.DSMT4" ShapeID="_x0000_i4828" DrawAspect="Content" ObjectID="_1772197134" r:id="rId7172"/>
        </w:object>
      </w:r>
      <w:r w:rsidRPr="00DC5648">
        <w:t xml:space="preserve"> vuông góc với </w:t>
      </w:r>
      <w:r w:rsidRPr="00DC5648">
        <w:object w:dxaOrig="405" w:dyaOrig="270">
          <v:shape id="_x0000_i4829" type="#_x0000_t75" style="width:20.25pt;height:13.5pt" o:ole="">
            <v:imagedata r:id="rId7173" o:title=""/>
          </v:shape>
          <o:OLEObject Type="Embed" ProgID="Equation.DSMT4" ShapeID="_x0000_i4829" DrawAspect="Content" ObjectID="_1772197135" r:id="rId7174"/>
        </w:object>
      </w:r>
      <w:r w:rsidRPr="00DC5648">
        <w:t xml:space="preserve">. Tính độ dài đoạn thẳng </w:t>
      </w:r>
      <w:r w:rsidRPr="00DC5648">
        <w:object w:dxaOrig="450" w:dyaOrig="285">
          <v:shape id="_x0000_i4830" type="#_x0000_t75" style="width:22.5pt;height:14.25pt" o:ole="">
            <v:imagedata r:id="rId7175" o:title=""/>
          </v:shape>
          <o:OLEObject Type="Embed" ProgID="Equation.DSMT4" ShapeID="_x0000_i4830" DrawAspect="Content" ObjectID="_1772197136" r:id="rId7176"/>
        </w:object>
      </w:r>
      <w:r w:rsidRPr="00DC5648">
        <w:t xml:space="preserve"> theo </w:t>
      </w:r>
      <w:r w:rsidRPr="00DC5648">
        <w:object w:dxaOrig="195" w:dyaOrig="225">
          <v:shape id="_x0000_i4831" type="#_x0000_t75" style="width:9.75pt;height:11.25pt" o:ole="">
            <v:imagedata r:id="rId7177" o:title=""/>
          </v:shape>
          <o:OLEObject Type="Embed" ProgID="Equation.DSMT4" ShapeID="_x0000_i4831" DrawAspect="Content" ObjectID="_1772197137" r:id="rId7178"/>
        </w:object>
      </w:r>
      <w:r w:rsidRPr="00DC5648">
        <w:t>.</w:t>
      </w:r>
    </w:p>
    <w:p w:rsidR="00DC5648" w:rsidRPr="00DC5648" w:rsidRDefault="00DC5648" w:rsidP="00DC5648">
      <w:r w:rsidRPr="00DC5648">
        <w:tab/>
        <w:t xml:space="preserve">A. </w:t>
      </w:r>
      <w:r w:rsidRPr="00DC5648">
        <w:object w:dxaOrig="1335" w:dyaOrig="690">
          <v:shape id="_x0000_i4832" type="#_x0000_t75" style="width:66.75pt;height:34.5pt" o:ole="">
            <v:imagedata r:id="rId7179" o:title=""/>
          </v:shape>
          <o:OLEObject Type="Embed" ProgID="Equation.DSMT4" ShapeID="_x0000_i4832" DrawAspect="Content" ObjectID="_1772197138" r:id="rId7180"/>
        </w:object>
      </w:r>
      <w:r w:rsidRPr="00DC5648">
        <w:tab/>
        <w:t xml:space="preserve">B. </w:t>
      </w:r>
      <w:r w:rsidRPr="00DC5648">
        <w:object w:dxaOrig="1245" w:dyaOrig="690">
          <v:shape id="_x0000_i4833" type="#_x0000_t75" style="width:62.25pt;height:34.5pt" o:ole="">
            <v:imagedata r:id="rId7181" o:title=""/>
          </v:shape>
          <o:OLEObject Type="Embed" ProgID="Equation.DSMT4" ShapeID="_x0000_i4833" DrawAspect="Content" ObjectID="_1772197139" r:id="rId7182"/>
        </w:object>
      </w:r>
      <w:r w:rsidRPr="00DC5648">
        <w:tab/>
      </w:r>
      <w:r w:rsidRPr="00DC5648">
        <w:rPr>
          <w:highlight w:val="yellow"/>
        </w:rPr>
        <w:t xml:space="preserve">C. </w:t>
      </w:r>
      <w:r w:rsidRPr="00DC5648">
        <w:rPr>
          <w:highlight w:val="yellow"/>
        </w:rPr>
        <w:object w:dxaOrig="1335" w:dyaOrig="690">
          <v:shape id="_x0000_i4834" type="#_x0000_t75" style="width:66.75pt;height:34.5pt" o:ole="">
            <v:imagedata r:id="rId7183" o:title=""/>
          </v:shape>
          <o:OLEObject Type="Embed" ProgID="Equation.DSMT4" ShapeID="_x0000_i4834" DrawAspect="Content" ObjectID="_1772197140" r:id="rId7184"/>
        </w:object>
      </w:r>
      <w:r w:rsidRPr="00DC5648">
        <w:tab/>
        <w:t xml:space="preserve">D. </w:t>
      </w:r>
      <w:r w:rsidRPr="00DC5648">
        <w:object w:dxaOrig="1335" w:dyaOrig="690">
          <v:shape id="_x0000_i4835" type="#_x0000_t75" style="width:66.75pt;height:34.5pt" o:ole="">
            <v:imagedata r:id="rId7185" o:title=""/>
          </v:shape>
          <o:OLEObject Type="Embed" ProgID="Equation.DSMT4" ShapeID="_x0000_i4835" DrawAspect="Content" ObjectID="_1772197141" r:id="rId7186"/>
        </w:object>
      </w:r>
    </w:p>
    <w:p w:rsidR="00DC5648" w:rsidRPr="00DC5648" w:rsidRDefault="00DC5648" w:rsidP="00DC5648">
      <w:r w:rsidRPr="00DC5648">
        <w:t xml:space="preserve">Phương pháp giải: </w:t>
      </w:r>
    </w:p>
    <w:p w:rsidR="00DC5648" w:rsidRPr="00DC5648" w:rsidRDefault="00DC5648" w:rsidP="00DC5648">
      <w:r w:rsidRPr="00DC5648">
        <w:t xml:space="preserve">- Gọi </w:t>
      </w:r>
      <w:r w:rsidRPr="00DC5648">
        <w:object w:dxaOrig="240" w:dyaOrig="270">
          <v:shape id="_x0000_i4836" type="#_x0000_t75" style="width:12pt;height:13.5pt" o:ole="">
            <v:imagedata r:id="rId7187" o:title=""/>
          </v:shape>
          <o:OLEObject Type="Embed" ProgID="Equation.DSMT4" ShapeID="_x0000_i4836" DrawAspect="Content" ObjectID="_1772197142" r:id="rId7188"/>
        </w:object>
      </w:r>
      <w:r w:rsidRPr="00DC5648">
        <w:t xml:space="preserve"> là trung điểm của </w:t>
      </w:r>
      <w:r w:rsidRPr="00DC5648">
        <w:object w:dxaOrig="405" w:dyaOrig="270">
          <v:shape id="_x0000_i4837" type="#_x0000_t75" style="width:20.25pt;height:13.5pt" o:ole="">
            <v:imagedata r:id="rId7189" o:title=""/>
          </v:shape>
          <o:OLEObject Type="Embed" ProgID="Equation.DSMT4" ShapeID="_x0000_i4837" DrawAspect="Content" ObjectID="_1772197143" r:id="rId7190"/>
        </w:object>
      </w:r>
      <w:r w:rsidRPr="00DC5648">
        <w:t xml:space="preserve">. Tính </w:t>
      </w:r>
      <w:r w:rsidRPr="00DC5648">
        <w:object w:dxaOrig="900" w:dyaOrig="315">
          <v:shape id="_x0000_i4838" type="#_x0000_t75" style="width:45pt;height:15.75pt" o:ole="">
            <v:imagedata r:id="rId7191" o:title=""/>
          </v:shape>
          <o:OLEObject Type="Embed" ProgID="Equation.DSMT4" ShapeID="_x0000_i4838" DrawAspect="Content" ObjectID="_1772197144" r:id="rId7192"/>
        </w:object>
      </w:r>
      <w:r w:rsidRPr="00DC5648">
        <w:t>.</w:t>
      </w:r>
    </w:p>
    <w:p w:rsidR="00DC5648" w:rsidRPr="00DC5648" w:rsidRDefault="00DC5648" w:rsidP="00DC5648">
      <w:r w:rsidRPr="00DC5648">
        <w:t xml:space="preserve">- Chứng minh </w:t>
      </w:r>
      <w:r w:rsidRPr="00DC5648">
        <w:object w:dxaOrig="750" w:dyaOrig="285">
          <v:shape id="_x0000_i4839" type="#_x0000_t75" style="width:37.5pt;height:14.25pt" o:ole="">
            <v:imagedata r:id="rId7193" o:title=""/>
          </v:shape>
          <o:OLEObject Type="Embed" ProgID="Equation.DSMT4" ShapeID="_x0000_i4839" DrawAspect="Content" ObjectID="_1772197145" r:id="rId7194"/>
        </w:object>
      </w:r>
      <w:r w:rsidRPr="00DC5648">
        <w:t xml:space="preserve"> vuông, áp dụng định lí Pytago tính </w:t>
      </w:r>
      <w:r w:rsidRPr="00DC5648">
        <w:object w:dxaOrig="450" w:dyaOrig="285">
          <v:shape id="_x0000_i4840" type="#_x0000_t75" style="width:22.5pt;height:14.25pt" o:ole="">
            <v:imagedata r:id="rId7195" o:title=""/>
          </v:shape>
          <o:OLEObject Type="Embed" ProgID="Equation.DSMT4" ShapeID="_x0000_i4840" DrawAspect="Content" ObjectID="_1772197146" r:id="rId7196"/>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362200" cy="2543175"/>
            <wp:effectExtent l="0" t="0" r="0" b="9525"/>
            <wp:docPr id="39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197">
                      <a:extLst>
                        <a:ext uri="{28A0092B-C50C-407E-A947-70E740481C1C}">
                          <a14:useLocalDpi xmlns:a14="http://schemas.microsoft.com/office/drawing/2010/main" val="0"/>
                        </a:ext>
                      </a:extLst>
                    </a:blip>
                    <a:srcRect/>
                    <a:stretch>
                      <a:fillRect/>
                    </a:stretch>
                  </pic:blipFill>
                  <pic:spPr bwMode="auto">
                    <a:xfrm>
                      <a:off x="0" y="0"/>
                      <a:ext cx="2362200" cy="254317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40" w:dyaOrig="270">
          <v:shape id="_x0000_i4841" type="#_x0000_t75" style="width:12pt;height:13.5pt" o:ole="">
            <v:imagedata r:id="rId7198" o:title=""/>
          </v:shape>
          <o:OLEObject Type="Embed" ProgID="Equation.DSMT4" ShapeID="_x0000_i4841" DrawAspect="Content" ObjectID="_1772197147" r:id="rId7199"/>
        </w:object>
      </w:r>
      <w:r w:rsidRPr="00DC5648">
        <w:t xml:space="preserve"> là trung điểm của </w:t>
      </w:r>
      <w:r w:rsidRPr="00DC5648">
        <w:object w:dxaOrig="405" w:dyaOrig="270">
          <v:shape id="_x0000_i4842" type="#_x0000_t75" style="width:20.25pt;height:13.5pt" o:ole="">
            <v:imagedata r:id="rId7200" o:title=""/>
          </v:shape>
          <o:OLEObject Type="Embed" ProgID="Equation.DSMT4" ShapeID="_x0000_i4842" DrawAspect="Content" ObjectID="_1772197148" r:id="rId7201"/>
        </w:object>
      </w:r>
      <w:r w:rsidRPr="00DC5648">
        <w:t>.</w:t>
      </w:r>
    </w:p>
    <w:p w:rsidR="00DC5648" w:rsidRPr="00DC5648" w:rsidRDefault="00DC5648" w:rsidP="00DC5648">
      <w:r w:rsidRPr="00DC5648">
        <w:t xml:space="preserve">Ta có: </w:t>
      </w:r>
      <w:r w:rsidRPr="00DC5648">
        <w:object w:dxaOrig="900" w:dyaOrig="315">
          <v:shape id="_x0000_i4843" type="#_x0000_t75" style="width:45pt;height:15.75pt" o:ole="">
            <v:imagedata r:id="rId7202" o:title=""/>
          </v:shape>
          <o:OLEObject Type="Embed" ProgID="Equation.DSMT4" ShapeID="_x0000_i4843" DrawAspect="Content" ObjectID="_1772197149" r:id="rId7203"/>
        </w:object>
      </w:r>
      <w:r w:rsidRPr="00DC5648">
        <w:t xml:space="preserve"> lần lượt là đường trung bình của </w:t>
      </w:r>
      <w:r w:rsidRPr="00DC5648">
        <w:object w:dxaOrig="1410" w:dyaOrig="315">
          <v:shape id="_x0000_i4844" type="#_x0000_t75" style="width:70.5pt;height:15.75pt" o:ole="">
            <v:imagedata r:id="rId7204" o:title=""/>
          </v:shape>
          <o:OLEObject Type="Embed" ProgID="Equation.DSMT4" ShapeID="_x0000_i4844" DrawAspect="Content" ObjectID="_1772197150" r:id="rId7205"/>
        </w:object>
      </w:r>
      <w:r w:rsidRPr="00DC5648">
        <w:t xml:space="preserve"> nên </w:t>
      </w:r>
      <w:r w:rsidRPr="00DC5648">
        <w:object w:dxaOrig="1740" w:dyaOrig="615">
          <v:shape id="_x0000_i4845" type="#_x0000_t75" style="width:87pt;height:30.75pt" o:ole="">
            <v:imagedata r:id="rId7206" o:title=""/>
          </v:shape>
          <o:OLEObject Type="Embed" ProgID="Equation.DSMT4" ShapeID="_x0000_i4845" DrawAspect="Content" ObjectID="_1772197151" r:id="rId7207"/>
        </w:object>
      </w:r>
      <w:r w:rsidRPr="00DC5648">
        <w:t xml:space="preserve">, </w:t>
      </w:r>
      <w:r w:rsidRPr="00DC5648">
        <w:object w:dxaOrig="1575" w:dyaOrig="615">
          <v:shape id="_x0000_i4846" type="#_x0000_t75" style="width:78.75pt;height:30.75pt" o:ole="">
            <v:imagedata r:id="rId7208" o:title=""/>
          </v:shape>
          <o:OLEObject Type="Embed" ProgID="Equation.DSMT4" ShapeID="_x0000_i4846" DrawAspect="Content" ObjectID="_1772197152" r:id="rId7209"/>
        </w:object>
      </w:r>
      <w:r w:rsidRPr="00DC5648">
        <w:t xml:space="preserve"> và </w:t>
      </w:r>
      <w:r w:rsidRPr="00DC5648">
        <w:object w:dxaOrig="1125" w:dyaOrig="720">
          <v:shape id="_x0000_i4847" type="#_x0000_t75" style="width:56.25pt;height:36pt" o:ole="">
            <v:imagedata r:id="rId7210" o:title=""/>
          </v:shape>
          <o:OLEObject Type="Embed" ProgID="Equation.DSMT4" ShapeID="_x0000_i4847" DrawAspect="Content" ObjectID="_1772197153" r:id="rId7211"/>
        </w:object>
      </w:r>
      <w:r w:rsidRPr="00DC5648">
        <w:t>.</w:t>
      </w:r>
    </w:p>
    <w:p w:rsidR="00DC5648" w:rsidRPr="00DC5648" w:rsidRDefault="00DC5648" w:rsidP="00DC5648">
      <w:r w:rsidRPr="00DC5648">
        <w:t xml:space="preserve">Mà </w:t>
      </w:r>
      <w:r w:rsidRPr="00DC5648">
        <w:object w:dxaOrig="1440" w:dyaOrig="405">
          <v:shape id="_x0000_i4848" type="#_x0000_t75" style="width:1in;height:20.25pt" o:ole="">
            <v:imagedata r:id="rId7212" o:title=""/>
          </v:shape>
          <o:OLEObject Type="Embed" ProgID="Equation.DSMT4" ShapeID="_x0000_i4848" DrawAspect="Content" ObjectID="_1772197154" r:id="rId7213"/>
        </w:object>
      </w:r>
      <w:r w:rsidRPr="00DC5648">
        <w:t xml:space="preserve"> nên </w:t>
      </w:r>
      <w:r w:rsidRPr="00DC5648">
        <w:object w:dxaOrig="1095" w:dyaOrig="285">
          <v:shape id="_x0000_i4849" type="#_x0000_t75" style="width:54.75pt;height:14.25pt" o:ole="">
            <v:imagedata r:id="rId7214" o:title=""/>
          </v:shape>
          <o:OLEObject Type="Embed" ProgID="Equation.DSMT4" ShapeID="_x0000_i4849" DrawAspect="Content" ObjectID="_1772197155" r:id="rId7215"/>
        </w:object>
      </w:r>
      <w:r w:rsidRPr="00DC5648">
        <w:t xml:space="preserve">, do đó tam giác </w:t>
      </w:r>
      <w:r w:rsidRPr="00DC5648">
        <w:object w:dxaOrig="615" w:dyaOrig="285">
          <v:shape id="_x0000_i4850" type="#_x0000_t75" style="width:30.75pt;height:14.25pt" o:ole="">
            <v:imagedata r:id="rId7216" o:title=""/>
          </v:shape>
          <o:OLEObject Type="Embed" ProgID="Equation.DSMT4" ShapeID="_x0000_i4850" DrawAspect="Content" ObjectID="_1772197156" r:id="rId7217"/>
        </w:object>
      </w:r>
      <w:r w:rsidRPr="00DC5648">
        <w:t xml:space="preserve"> vuông tại </w:t>
      </w:r>
      <w:r w:rsidRPr="00DC5648">
        <w:object w:dxaOrig="240" w:dyaOrig="270">
          <v:shape id="_x0000_i4851" type="#_x0000_t75" style="width:12pt;height:13.5pt" o:ole="">
            <v:imagedata r:id="rId7218" o:title=""/>
          </v:shape>
          <o:OLEObject Type="Embed" ProgID="Equation.DSMT4" ShapeID="_x0000_i4851" DrawAspect="Content" ObjectID="_1772197157" r:id="rId7219"/>
        </w:object>
      </w:r>
      <w:r w:rsidRPr="00DC5648">
        <w:t>.</w:t>
      </w:r>
    </w:p>
    <w:p w:rsidR="00DC5648" w:rsidRPr="00DC5648" w:rsidRDefault="00DC5648" w:rsidP="00DC5648">
      <w:r w:rsidRPr="00DC5648">
        <w:t xml:space="preserve">Áp dụng định lí Pytago ta có: </w:t>
      </w:r>
      <w:r w:rsidRPr="00DC5648">
        <w:object w:dxaOrig="2040" w:dyaOrig="405">
          <v:shape id="_x0000_i4852" type="#_x0000_t75" style="width:102pt;height:20.25pt" o:ole="">
            <v:imagedata r:id="rId7220" o:title=""/>
          </v:shape>
          <o:OLEObject Type="Embed" ProgID="Equation.DSMT4" ShapeID="_x0000_i4852" DrawAspect="Content" ObjectID="_1772197158" r:id="rId7221"/>
        </w:object>
      </w:r>
      <w:r w:rsidRPr="00DC5648">
        <w:object w:dxaOrig="2130" w:dyaOrig="720">
          <v:shape id="_x0000_i4853" type="#_x0000_t75" style="width:106.5pt;height:36pt" o:ole="">
            <v:imagedata r:id="rId7222" o:title=""/>
          </v:shape>
          <o:OLEObject Type="Embed" ProgID="Equation.DSMT4" ShapeID="_x0000_i4853" DrawAspect="Content" ObjectID="_1772197159" r:id="rId7223"/>
        </w:object>
      </w:r>
      <w:r w:rsidRPr="00DC5648">
        <w:t>.</w:t>
      </w:r>
    </w:p>
    <w:p w:rsidR="00DC5648" w:rsidRPr="00DC5648" w:rsidRDefault="00DC5648" w:rsidP="00DC5648">
      <w:r w:rsidRPr="00DC5648">
        <w:t xml:space="preserve">Câu 27 (VD): Trong không gian cho hai điểm </w:t>
      </w:r>
      <w:r w:rsidRPr="00DC5648">
        <w:object w:dxaOrig="480" w:dyaOrig="315">
          <v:shape id="_x0000_i4854" type="#_x0000_t75" style="width:24pt;height:15.75pt" o:ole="">
            <v:imagedata r:id="rId7224" o:title=""/>
          </v:shape>
          <o:OLEObject Type="Embed" ProgID="Equation.DSMT4" ShapeID="_x0000_i4854" DrawAspect="Content" ObjectID="_1772197160" r:id="rId7225"/>
        </w:object>
      </w:r>
      <w:r w:rsidRPr="00DC5648">
        <w:t xml:space="preserve"> cố định và độ dài đoạn thẳng </w:t>
      </w:r>
      <w:r w:rsidRPr="00DC5648">
        <w:object w:dxaOrig="405" w:dyaOrig="270">
          <v:shape id="_x0000_i4855" type="#_x0000_t75" style="width:20.25pt;height:13.5pt" o:ole="">
            <v:imagedata r:id="rId7226" o:title=""/>
          </v:shape>
          <o:OLEObject Type="Embed" ProgID="Equation.DSMT4" ShapeID="_x0000_i4855" DrawAspect="Content" ObjectID="_1772197161" r:id="rId7227"/>
        </w:object>
      </w:r>
      <w:r w:rsidRPr="00DC5648">
        <w:t xml:space="preserve"> bằng 4. Biết rằng tập hợp các điểm </w:t>
      </w:r>
      <w:r w:rsidRPr="00DC5648">
        <w:object w:dxaOrig="315" w:dyaOrig="270">
          <v:shape id="_x0000_i4856" type="#_x0000_t75" style="width:15.75pt;height:13.5pt" o:ole="">
            <v:imagedata r:id="rId7228" o:title=""/>
          </v:shape>
          <o:OLEObject Type="Embed" ProgID="Equation.DSMT4" ShapeID="_x0000_i4856" DrawAspect="Content" ObjectID="_1772197162" r:id="rId7229"/>
        </w:object>
      </w:r>
      <w:r w:rsidRPr="00DC5648">
        <w:t xml:space="preserve"> sao cho </w:t>
      </w:r>
      <w:r w:rsidRPr="00DC5648">
        <w:object w:dxaOrig="1125" w:dyaOrig="285">
          <v:shape id="_x0000_i4857" type="#_x0000_t75" style="width:56.25pt;height:14.25pt" o:ole="">
            <v:imagedata r:id="rId7230" o:title=""/>
          </v:shape>
          <o:OLEObject Type="Embed" ProgID="Equation.DSMT4" ShapeID="_x0000_i4857" DrawAspect="Content" ObjectID="_1772197163" r:id="rId7231"/>
        </w:object>
      </w:r>
      <w:r w:rsidRPr="00DC5648">
        <w:t xml:space="preserve"> là một mặt cầu. Tìm bán kính </w:t>
      </w:r>
      <w:r w:rsidRPr="00DC5648">
        <w:object w:dxaOrig="240" w:dyaOrig="270">
          <v:shape id="_x0000_i4858" type="#_x0000_t75" style="width:12pt;height:13.5pt" o:ole="">
            <v:imagedata r:id="rId7232" o:title=""/>
          </v:shape>
          <o:OLEObject Type="Embed" ProgID="Equation.DSMT4" ShapeID="_x0000_i4858" DrawAspect="Content" ObjectID="_1772197164" r:id="rId7233"/>
        </w:object>
      </w:r>
      <w:r w:rsidRPr="00DC5648">
        <w:t xml:space="preserve"> của mặt cầu đó? </w:t>
      </w:r>
    </w:p>
    <w:p w:rsidR="00DC5648" w:rsidRPr="00DC5648" w:rsidRDefault="00DC5648" w:rsidP="00DC5648">
      <w:r w:rsidRPr="00DC5648">
        <w:tab/>
        <w:t xml:space="preserve">A. </w:t>
      </w:r>
      <w:r w:rsidRPr="00DC5648">
        <w:object w:dxaOrig="585" w:dyaOrig="285">
          <v:shape id="_x0000_i4859" type="#_x0000_t75" style="width:29.25pt;height:14.25pt" o:ole="">
            <v:imagedata r:id="rId7234" o:title=""/>
          </v:shape>
          <o:OLEObject Type="Embed" ProgID="Equation.DSMT4" ShapeID="_x0000_i4859" DrawAspect="Content" ObjectID="_1772197165" r:id="rId7235"/>
        </w:object>
      </w:r>
      <w:r w:rsidRPr="00DC5648">
        <w:tab/>
        <w:t xml:space="preserve">B. </w:t>
      </w:r>
      <w:r w:rsidRPr="00DC5648">
        <w:object w:dxaOrig="630" w:dyaOrig="615">
          <v:shape id="_x0000_i4860" type="#_x0000_t75" style="width:31.5pt;height:30.75pt" o:ole="">
            <v:imagedata r:id="rId7236" o:title=""/>
          </v:shape>
          <o:OLEObject Type="Embed" ProgID="Equation.DSMT4" ShapeID="_x0000_i4860" DrawAspect="Content" ObjectID="_1772197166" r:id="rId7237"/>
        </w:object>
      </w:r>
      <w:r w:rsidRPr="00DC5648">
        <w:tab/>
      </w:r>
      <w:r w:rsidRPr="00DC5648">
        <w:rPr>
          <w:highlight w:val="yellow"/>
        </w:rPr>
        <w:t xml:space="preserve">C. </w:t>
      </w:r>
      <w:r w:rsidRPr="00DC5648">
        <w:rPr>
          <w:highlight w:val="yellow"/>
        </w:rPr>
        <w:object w:dxaOrig="630" w:dyaOrig="615">
          <v:shape id="_x0000_i4861" type="#_x0000_t75" style="width:31.5pt;height:30.75pt" o:ole="">
            <v:imagedata r:id="rId7238" o:title=""/>
          </v:shape>
          <o:OLEObject Type="Embed" ProgID="Equation.DSMT4" ShapeID="_x0000_i4861" DrawAspect="Content" ObjectID="_1772197167" r:id="rId7239"/>
        </w:object>
      </w:r>
      <w:r w:rsidRPr="00DC5648">
        <w:tab/>
        <w:t xml:space="preserve">D. </w:t>
      </w:r>
      <w:r w:rsidRPr="00DC5648">
        <w:object w:dxaOrig="615" w:dyaOrig="285">
          <v:shape id="_x0000_i4862" type="#_x0000_t75" style="width:30.75pt;height:14.25pt" o:ole="">
            <v:imagedata r:id="rId7240" o:title=""/>
          </v:shape>
          <o:OLEObject Type="Embed" ProgID="Equation.DSMT4" ShapeID="_x0000_i4862" DrawAspect="Content" ObjectID="_1772197168" r:id="rId7241"/>
        </w:object>
      </w:r>
    </w:p>
    <w:p w:rsidR="00DC5648" w:rsidRPr="00DC5648" w:rsidRDefault="00DC5648" w:rsidP="00DC5648">
      <w:r w:rsidRPr="00DC5648">
        <w:t xml:space="preserve">Giải chi tiết: </w:t>
      </w:r>
    </w:p>
    <w:p w:rsidR="00DC5648" w:rsidRPr="00DC5648" w:rsidRDefault="00DC5648" w:rsidP="00DC5648">
      <w:r w:rsidRPr="00DC5648">
        <w:t xml:space="preserve">Gọi </w:t>
      </w:r>
      <w:r w:rsidRPr="00DC5648">
        <w:object w:dxaOrig="195" w:dyaOrig="270">
          <v:shape id="_x0000_i4863" type="#_x0000_t75" style="width:9.75pt;height:13.5pt" o:ole="">
            <v:imagedata r:id="rId7242" o:title=""/>
          </v:shape>
          <o:OLEObject Type="Embed" ProgID="Equation.DSMT4" ShapeID="_x0000_i4863" DrawAspect="Content" ObjectID="_1772197169" r:id="rId7243"/>
        </w:object>
      </w:r>
      <w:r w:rsidRPr="00DC5648">
        <w:t xml:space="preserve"> là điểm thỏa mãn </w:t>
      </w:r>
      <w:r w:rsidRPr="00DC5648">
        <w:object w:dxaOrig="900" w:dyaOrig="330">
          <v:shape id="_x0000_i4864" type="#_x0000_t75" style="width:45pt;height:16.5pt" o:ole="">
            <v:imagedata r:id="rId7244" o:title=""/>
          </v:shape>
          <o:OLEObject Type="Embed" ProgID="Equation.DSMT4" ShapeID="_x0000_i4864" DrawAspect="Content" ObjectID="_1772197170" r:id="rId7245"/>
        </w:object>
      </w:r>
    </w:p>
    <w:p w:rsidR="00DC5648" w:rsidRPr="00DC5648" w:rsidRDefault="00EF1727" w:rsidP="00DC5648">
      <w:r>
        <w:rPr>
          <w:noProof/>
        </w:rPr>
        <w:drawing>
          <wp:inline distT="0" distB="0" distL="0" distR="0">
            <wp:extent cx="3609975" cy="1790700"/>
            <wp:effectExtent l="0" t="0" r="9525" b="0"/>
            <wp:docPr id="39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46">
                      <a:extLst>
                        <a:ext uri="{28A0092B-C50C-407E-A947-70E740481C1C}">
                          <a14:useLocalDpi xmlns:a14="http://schemas.microsoft.com/office/drawing/2010/main" val="0"/>
                        </a:ext>
                      </a:extLst>
                    </a:blip>
                    <a:srcRect/>
                    <a:stretch>
                      <a:fillRect/>
                    </a:stretch>
                  </pic:blipFill>
                  <pic:spPr bwMode="auto">
                    <a:xfrm>
                      <a:off x="0" y="0"/>
                      <a:ext cx="3609975" cy="1790700"/>
                    </a:xfrm>
                    <a:prstGeom prst="rect">
                      <a:avLst/>
                    </a:prstGeom>
                    <a:noFill/>
                    <a:ln>
                      <a:noFill/>
                    </a:ln>
                  </pic:spPr>
                </pic:pic>
              </a:graphicData>
            </a:graphic>
          </wp:inline>
        </w:drawing>
      </w:r>
    </w:p>
    <w:p w:rsidR="00DC5648" w:rsidRPr="00DC5648" w:rsidRDefault="00DC5648" w:rsidP="00DC5648">
      <w:r w:rsidRPr="00DC5648">
        <w:object w:dxaOrig="2730" w:dyaOrig="315">
          <v:shape id="_x0000_i4865" type="#_x0000_t75" style="width:136.5pt;height:15.75pt" o:ole="">
            <v:imagedata r:id="rId7247" o:title=""/>
          </v:shape>
          <o:OLEObject Type="Embed" ProgID="Equation.DSMT4" ShapeID="_x0000_i4865" DrawAspect="Content" ObjectID="_1772197171" r:id="rId7248"/>
        </w:object>
      </w:r>
    </w:p>
    <w:p w:rsidR="00DC5648" w:rsidRPr="00DC5648" w:rsidRDefault="00DC5648" w:rsidP="00DC5648">
      <w:r w:rsidRPr="00DC5648">
        <w:object w:dxaOrig="2820" w:dyaOrig="525">
          <v:shape id="_x0000_i4866" type="#_x0000_t75" style="width:141pt;height:26.25pt" o:ole="">
            <v:imagedata r:id="rId7249" o:title=""/>
          </v:shape>
          <o:OLEObject Type="Embed" ProgID="Equation.DSMT4" ShapeID="_x0000_i4866" DrawAspect="Content" ObjectID="_1772197172" r:id="rId7250"/>
        </w:object>
      </w:r>
    </w:p>
    <w:p w:rsidR="00DC5648" w:rsidRPr="00DC5648" w:rsidRDefault="00DC5648" w:rsidP="00DC5648">
      <w:r w:rsidRPr="00DC5648">
        <w:object w:dxaOrig="4710" w:dyaOrig="390">
          <v:shape id="_x0000_i4867" type="#_x0000_t75" style="width:235.5pt;height:19.5pt" o:ole="">
            <v:imagedata r:id="rId7251" o:title=""/>
          </v:shape>
          <o:OLEObject Type="Embed" ProgID="Equation.DSMT4" ShapeID="_x0000_i4867" DrawAspect="Content" ObjectID="_1772197173" r:id="rId7252"/>
        </w:object>
      </w:r>
    </w:p>
    <w:p w:rsidR="00DC5648" w:rsidRPr="00DC5648" w:rsidRDefault="00DC5648" w:rsidP="00DC5648">
      <w:r w:rsidRPr="00DC5648">
        <w:object w:dxaOrig="3915" w:dyaOrig="480">
          <v:shape id="_x0000_i4868" type="#_x0000_t75" style="width:195.75pt;height:24pt" o:ole="">
            <v:imagedata r:id="rId7253" o:title=""/>
          </v:shape>
          <o:OLEObject Type="Embed" ProgID="Equation.DSMT4" ShapeID="_x0000_i4868" DrawAspect="Content" ObjectID="_1772197174" r:id="rId7254"/>
        </w:object>
      </w:r>
    </w:p>
    <w:p w:rsidR="00DC5648" w:rsidRPr="00DC5648" w:rsidRDefault="00DC5648" w:rsidP="00DC5648">
      <w:r w:rsidRPr="00DC5648">
        <w:object w:dxaOrig="2070" w:dyaOrig="660">
          <v:shape id="_x0000_i4869" type="#_x0000_t75" style="width:103.5pt;height:33pt" o:ole="">
            <v:imagedata r:id="rId7255" o:title=""/>
          </v:shape>
          <o:OLEObject Type="Embed" ProgID="Equation.DSMT4" ShapeID="_x0000_i4869" DrawAspect="Content" ObjectID="_1772197175" r:id="rId7256"/>
        </w:object>
      </w:r>
    </w:p>
    <w:p w:rsidR="00DC5648" w:rsidRPr="00DC5648" w:rsidRDefault="00DC5648" w:rsidP="00DC5648">
      <w:r w:rsidRPr="00DC5648">
        <w:t xml:space="preserve">Dễ dàng tính được </w:t>
      </w:r>
      <w:r w:rsidRPr="00DC5648">
        <w:object w:dxaOrig="2895" w:dyaOrig="615">
          <v:shape id="_x0000_i4870" type="#_x0000_t75" style="width:144.75pt;height:30.75pt" o:ole="">
            <v:imagedata r:id="rId7257" o:title=""/>
          </v:shape>
          <o:OLEObject Type="Embed" ProgID="Equation.DSMT4" ShapeID="_x0000_i4870" DrawAspect="Content" ObjectID="_1772197176" r:id="rId7258"/>
        </w:object>
      </w:r>
    </w:p>
    <w:p w:rsidR="00DC5648" w:rsidRPr="00DC5648" w:rsidRDefault="00DC5648" w:rsidP="00DC5648">
      <w:r w:rsidRPr="00DC5648">
        <w:object w:dxaOrig="4590" w:dyaOrig="1095">
          <v:shape id="_x0000_i4871" type="#_x0000_t75" style="width:229.5pt;height:54.75pt" o:ole="">
            <v:imagedata r:id="rId7259" o:title=""/>
          </v:shape>
          <o:OLEObject Type="Embed" ProgID="Equation.DSMT4" ShapeID="_x0000_i4871" DrawAspect="Content" ObjectID="_1772197177" r:id="rId7260"/>
        </w:object>
      </w:r>
      <w:r w:rsidRPr="00DC5648">
        <w:t>.</w:t>
      </w:r>
    </w:p>
    <w:p w:rsidR="00DC5648" w:rsidRPr="00DC5648" w:rsidRDefault="00DC5648" w:rsidP="00DC5648">
      <w:r w:rsidRPr="00DC5648">
        <w:t xml:space="preserve">Câu 28 (TH): Trong không gian </w:t>
      </w:r>
      <w:r w:rsidRPr="00DC5648">
        <w:object w:dxaOrig="555" w:dyaOrig="315">
          <v:shape id="_x0000_i4872" type="#_x0000_t75" style="width:27.75pt;height:15.75pt" o:ole="">
            <v:imagedata r:id="rId7261" o:title=""/>
          </v:shape>
          <o:OLEObject Type="Embed" ProgID="Equation.DSMT4" ShapeID="_x0000_i4872" DrawAspect="Content" ObjectID="_1772197178" r:id="rId7262"/>
        </w:object>
      </w:r>
      <w:r w:rsidRPr="00DC5648">
        <w:t xml:space="preserve">, cho mặt phẳng </w:t>
      </w:r>
      <w:r w:rsidRPr="00DC5648">
        <w:object w:dxaOrig="2145" w:dyaOrig="405">
          <v:shape id="_x0000_i4873" type="#_x0000_t75" style="width:107.25pt;height:20.25pt" o:ole="">
            <v:imagedata r:id="rId7263" o:title=""/>
          </v:shape>
          <o:OLEObject Type="Embed" ProgID="Equation.DSMT4" ShapeID="_x0000_i4873" DrawAspect="Content" ObjectID="_1772197179" r:id="rId7264"/>
        </w:object>
      </w:r>
      <w:r w:rsidRPr="00DC5648">
        <w:t xml:space="preserve">. Phương trình đường thẳng </w:t>
      </w:r>
      <w:r w:rsidRPr="00DC5648">
        <w:object w:dxaOrig="225" w:dyaOrig="270">
          <v:shape id="_x0000_i4874" type="#_x0000_t75" style="width:11.25pt;height:13.5pt" o:ole="">
            <v:imagedata r:id="rId7265" o:title=""/>
          </v:shape>
          <o:OLEObject Type="Embed" ProgID="Equation.DSMT4" ShapeID="_x0000_i4874" DrawAspect="Content" ObjectID="_1772197180" r:id="rId7266"/>
        </w:object>
      </w:r>
      <w:r w:rsidRPr="00DC5648">
        <w:t xml:space="preserve"> đi qua điểm </w:t>
      </w:r>
      <w:r w:rsidRPr="00DC5648">
        <w:object w:dxaOrig="1050" w:dyaOrig="405">
          <v:shape id="_x0000_i4875" type="#_x0000_t75" style="width:52.5pt;height:20.25pt" o:ole="">
            <v:imagedata r:id="rId7267" o:title=""/>
          </v:shape>
          <o:OLEObject Type="Embed" ProgID="Equation.DSMT4" ShapeID="_x0000_i4875" DrawAspect="Content" ObjectID="_1772197181" r:id="rId7268"/>
        </w:object>
      </w:r>
      <w:r w:rsidRPr="00DC5648">
        <w:t xml:space="preserve"> và vuông góc với mặt phẳng </w:t>
      </w:r>
      <w:r w:rsidRPr="00DC5648">
        <w:object w:dxaOrig="420" w:dyaOrig="405">
          <v:shape id="_x0000_i4876" type="#_x0000_t75" style="width:21pt;height:20.25pt" o:ole="">
            <v:imagedata r:id="rId7269" o:title=""/>
          </v:shape>
          <o:OLEObject Type="Embed" ProgID="Equation.DSMT4" ShapeID="_x0000_i4876" DrawAspect="Content" ObjectID="_1772197182" r:id="rId7270"/>
        </w:object>
      </w:r>
      <w:r w:rsidRPr="00DC5648">
        <w:t xml:space="preserve"> là: </w:t>
      </w:r>
    </w:p>
    <w:p w:rsidR="00DC5648" w:rsidRPr="00DC5648" w:rsidRDefault="00DC5648" w:rsidP="00DC5648">
      <w:r w:rsidRPr="00DC5648">
        <w:tab/>
        <w:t xml:space="preserve">A. </w:t>
      </w:r>
      <w:r w:rsidRPr="00DC5648">
        <w:object w:dxaOrig="1200" w:dyaOrig="1125">
          <v:shape id="_x0000_i4877" type="#_x0000_t75" style="width:60pt;height:56.25pt" o:ole="">
            <v:imagedata r:id="rId7271" o:title=""/>
          </v:shape>
          <o:OLEObject Type="Embed" ProgID="Equation.DSMT4" ShapeID="_x0000_i4877" DrawAspect="Content" ObjectID="_1772197183" r:id="rId7272"/>
        </w:object>
      </w:r>
      <w:r w:rsidRPr="00DC5648">
        <w:tab/>
        <w:t xml:space="preserve">B. </w:t>
      </w:r>
      <w:r w:rsidRPr="00DC5648">
        <w:object w:dxaOrig="1110" w:dyaOrig="1125">
          <v:shape id="_x0000_i4878" type="#_x0000_t75" style="width:55.5pt;height:56.25pt" o:ole="">
            <v:imagedata r:id="rId7273" o:title=""/>
          </v:shape>
          <o:OLEObject Type="Embed" ProgID="Equation.DSMT4" ShapeID="_x0000_i4878" DrawAspect="Content" ObjectID="_1772197184" r:id="rId7274"/>
        </w:object>
      </w:r>
      <w:r w:rsidRPr="00DC5648">
        <w:tab/>
        <w:t xml:space="preserve">C. </w:t>
      </w:r>
      <w:r w:rsidRPr="00DC5648">
        <w:object w:dxaOrig="1200" w:dyaOrig="1125">
          <v:shape id="_x0000_i4879" type="#_x0000_t75" style="width:60pt;height:56.25pt" o:ole="">
            <v:imagedata r:id="rId7275" o:title=""/>
          </v:shape>
          <o:OLEObject Type="Embed" ProgID="Equation.DSMT4" ShapeID="_x0000_i4879" DrawAspect="Content" ObjectID="_1772197185" r:id="rId7276"/>
        </w:object>
      </w:r>
      <w:r w:rsidRPr="00DC5648">
        <w:tab/>
      </w:r>
      <w:r w:rsidRPr="00DC5648">
        <w:rPr>
          <w:highlight w:val="yellow"/>
        </w:rPr>
        <w:t xml:space="preserve">D. </w:t>
      </w:r>
      <w:r w:rsidRPr="00DC5648">
        <w:rPr>
          <w:highlight w:val="yellow"/>
        </w:rPr>
        <w:object w:dxaOrig="1110" w:dyaOrig="1125">
          <v:shape id="_x0000_i4880" type="#_x0000_t75" style="width:55.5pt;height:56.25pt" o:ole="">
            <v:imagedata r:id="rId7277" o:title=""/>
          </v:shape>
          <o:OLEObject Type="Embed" ProgID="Equation.DSMT4" ShapeID="_x0000_i4880" DrawAspect="Content" ObjectID="_1772197186" r:id="rId7278"/>
        </w:object>
      </w:r>
    </w:p>
    <w:p w:rsidR="00DC5648" w:rsidRPr="00DC5648" w:rsidRDefault="00DC5648" w:rsidP="00DC5648">
      <w:r w:rsidRPr="00DC5648">
        <w:t xml:space="preserve">Phương pháp giải: </w:t>
      </w:r>
    </w:p>
    <w:p w:rsidR="00DC5648" w:rsidRPr="00DC5648" w:rsidRDefault="00DC5648" w:rsidP="00DC5648">
      <w:r w:rsidRPr="00DC5648">
        <w:t xml:space="preserve">- </w:t>
      </w:r>
      <w:r w:rsidRPr="00DC5648">
        <w:object w:dxaOrig="1875" w:dyaOrig="420">
          <v:shape id="_x0000_i4881" type="#_x0000_t75" style="width:93.75pt;height:21pt" o:ole="">
            <v:imagedata r:id="rId7279" o:title=""/>
          </v:shape>
          <o:OLEObject Type="Embed" ProgID="Equation.DSMT4" ShapeID="_x0000_i4881" DrawAspect="Content" ObjectID="_1772197187" r:id="rId7280"/>
        </w:object>
      </w:r>
    </w:p>
    <w:p w:rsidR="00DC5648" w:rsidRPr="00DC5648" w:rsidRDefault="00DC5648" w:rsidP="00DC5648">
      <w:r w:rsidRPr="00DC5648">
        <w:t xml:space="preserve">- Đường thẳng đi qua </w:t>
      </w:r>
      <w:r w:rsidRPr="00DC5648">
        <w:object w:dxaOrig="1335" w:dyaOrig="405">
          <v:shape id="_x0000_i4882" type="#_x0000_t75" style="width:66.75pt;height:20.25pt" o:ole="">
            <v:imagedata r:id="rId7281" o:title=""/>
          </v:shape>
          <o:OLEObject Type="Embed" ProgID="Equation.DSMT4" ShapeID="_x0000_i4882" DrawAspect="Content" ObjectID="_1772197188" r:id="rId7282"/>
        </w:object>
      </w:r>
      <w:r w:rsidRPr="00DC5648">
        <w:t xml:space="preserve"> và có 1 VTCP </w:t>
      </w:r>
      <w:r w:rsidRPr="00DC5648">
        <w:object w:dxaOrig="945" w:dyaOrig="405">
          <v:shape id="_x0000_i4883" type="#_x0000_t75" style="width:47.25pt;height:20.25pt" o:ole="">
            <v:imagedata r:id="rId7283" o:title=""/>
          </v:shape>
          <o:OLEObject Type="Embed" ProgID="Equation.DSMT4" ShapeID="_x0000_i4883" DrawAspect="Content" ObjectID="_1772197189" r:id="rId7284"/>
        </w:object>
      </w:r>
      <w:r w:rsidRPr="00DC5648">
        <w:t xml:space="preserve"> có phương trình tham số </w:t>
      </w:r>
      <w:r w:rsidRPr="00DC5648">
        <w:object w:dxaOrig="1215" w:dyaOrig="1125">
          <v:shape id="_x0000_i4884" type="#_x0000_t75" style="width:60.75pt;height:56.25pt" o:ole="">
            <v:imagedata r:id="rId7285" o:title=""/>
          </v:shape>
          <o:OLEObject Type="Embed" ProgID="Equation.DSMT4" ShapeID="_x0000_i4884" DrawAspect="Content" ObjectID="_1772197190" r:id="rId728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Mặt phẳng </w:t>
      </w:r>
      <w:r w:rsidRPr="00DC5648">
        <w:object w:dxaOrig="2145" w:dyaOrig="405">
          <v:shape id="_x0000_i4885" type="#_x0000_t75" style="width:107.25pt;height:20.25pt" o:ole="">
            <v:imagedata r:id="rId7287" o:title=""/>
          </v:shape>
          <o:OLEObject Type="Embed" ProgID="Equation.DSMT4" ShapeID="_x0000_i4885" DrawAspect="Content" ObjectID="_1772197191" r:id="rId7288"/>
        </w:object>
      </w:r>
      <w:r w:rsidRPr="00DC5648">
        <w:t xml:space="preserve"> có 1 VTPT </w:t>
      </w:r>
      <w:r w:rsidRPr="00DC5648">
        <w:object w:dxaOrig="1320" w:dyaOrig="420">
          <v:shape id="_x0000_i4886" type="#_x0000_t75" style="width:66pt;height:21pt" o:ole="">
            <v:imagedata r:id="rId7289" o:title=""/>
          </v:shape>
          <o:OLEObject Type="Embed" ProgID="Equation.DSMT4" ShapeID="_x0000_i4886" DrawAspect="Content" ObjectID="_1772197192" r:id="rId7290"/>
        </w:object>
      </w:r>
      <w:r w:rsidRPr="00DC5648">
        <w:t>.</w:t>
      </w:r>
    </w:p>
    <w:p w:rsidR="00DC5648" w:rsidRPr="00DC5648" w:rsidRDefault="00DC5648" w:rsidP="00DC5648">
      <w:r w:rsidRPr="00DC5648">
        <w:t xml:space="preserve">Vì đường thẳng </w:t>
      </w:r>
      <w:r w:rsidRPr="00DC5648">
        <w:object w:dxaOrig="225" w:dyaOrig="270">
          <v:shape id="_x0000_i4887" type="#_x0000_t75" style="width:11.25pt;height:13.5pt" o:ole="">
            <v:imagedata r:id="rId7291" o:title=""/>
          </v:shape>
          <o:OLEObject Type="Embed" ProgID="Equation.DSMT4" ShapeID="_x0000_i4887" DrawAspect="Content" ObjectID="_1772197193" r:id="rId7292"/>
        </w:object>
      </w:r>
      <w:r w:rsidRPr="00DC5648">
        <w:t xml:space="preserve"> vuông góc với mặt phẳng </w:t>
      </w:r>
      <w:r w:rsidRPr="00DC5648">
        <w:object w:dxaOrig="420" w:dyaOrig="405">
          <v:shape id="_x0000_i4888" type="#_x0000_t75" style="width:21pt;height:20.25pt" o:ole="">
            <v:imagedata r:id="rId7293" o:title=""/>
          </v:shape>
          <o:OLEObject Type="Embed" ProgID="Equation.DSMT4" ShapeID="_x0000_i4888" DrawAspect="Content" ObjectID="_1772197194" r:id="rId7294"/>
        </w:object>
      </w:r>
      <w:r w:rsidRPr="00DC5648">
        <w:t xml:space="preserve"> nên có 1 VTCP là </w:t>
      </w:r>
      <w:r w:rsidRPr="00DC5648">
        <w:object w:dxaOrig="1770" w:dyaOrig="420">
          <v:shape id="_x0000_i4889" type="#_x0000_t75" style="width:88.5pt;height:21pt" o:ole="">
            <v:imagedata r:id="rId7295" o:title=""/>
          </v:shape>
          <o:OLEObject Type="Embed" ProgID="Equation.DSMT4" ShapeID="_x0000_i4889" DrawAspect="Content" ObjectID="_1772197195" r:id="rId7296"/>
        </w:object>
      </w:r>
      <w:r w:rsidRPr="00DC5648">
        <w:t>.</w:t>
      </w:r>
    </w:p>
    <w:p w:rsidR="00DC5648" w:rsidRPr="00DC5648" w:rsidRDefault="00DC5648" w:rsidP="00DC5648">
      <w:r w:rsidRPr="00DC5648">
        <w:t xml:space="preserve">Vậy phương trình tham số của đường thẳng Δ là: </w:t>
      </w:r>
      <w:r w:rsidRPr="00DC5648">
        <w:object w:dxaOrig="1110" w:dyaOrig="1125">
          <v:shape id="_x0000_i4890" type="#_x0000_t75" style="width:55.5pt;height:56.25pt" o:ole="">
            <v:imagedata r:id="rId7297" o:title=""/>
          </v:shape>
          <o:OLEObject Type="Embed" ProgID="Equation.DSMT4" ShapeID="_x0000_i4890" DrawAspect="Content" ObjectID="_1772197196" r:id="rId7298"/>
        </w:object>
      </w:r>
      <w:r w:rsidRPr="00DC5648">
        <w:t>.</w:t>
      </w:r>
    </w:p>
    <w:p w:rsidR="00DC5648" w:rsidRPr="00DC5648" w:rsidRDefault="00DC5648" w:rsidP="00DC5648">
      <w:r w:rsidRPr="00DC5648">
        <w:t xml:space="preserve">Câu 29 (VD): Cho hàm số </w:t>
      </w:r>
      <w:r w:rsidRPr="00DC5648">
        <w:object w:dxaOrig="960" w:dyaOrig="405">
          <v:shape id="_x0000_i4891" type="#_x0000_t75" style="width:48pt;height:20.25pt" o:ole="">
            <v:imagedata r:id="rId7299" o:title=""/>
          </v:shape>
          <o:OLEObject Type="Embed" ProgID="Equation.DSMT4" ShapeID="_x0000_i4891" DrawAspect="Content" ObjectID="_1772197197" r:id="rId7300"/>
        </w:object>
      </w:r>
      <w:r w:rsidRPr="00DC5648">
        <w:t xml:space="preserve"> có đạo hàm </w:t>
      </w:r>
      <w:r w:rsidRPr="00DC5648">
        <w:object w:dxaOrig="2220" w:dyaOrig="435">
          <v:shape id="_x0000_i4892" type="#_x0000_t75" style="width:111pt;height:21.75pt" o:ole="">
            <v:imagedata r:id="rId7301" o:title=""/>
          </v:shape>
          <o:OLEObject Type="Embed" ProgID="Equation.DSMT4" ShapeID="_x0000_i4892" DrawAspect="Content" ObjectID="_1772197198" r:id="rId7302"/>
        </w:object>
      </w:r>
      <w:r w:rsidRPr="00DC5648">
        <w:t xml:space="preserve">. Tìm số điểm cực trị của hàm số </w:t>
      </w:r>
      <w:r w:rsidRPr="00DC5648">
        <w:object w:dxaOrig="2385" w:dyaOrig="555">
          <v:shape id="_x0000_i4893" type="#_x0000_t75" style="width:119.25pt;height:27.75pt" o:ole="">
            <v:imagedata r:id="rId7303" o:title=""/>
          </v:shape>
          <o:OLEObject Type="Embed" ProgID="Equation.DSMT4" ShapeID="_x0000_i4893" DrawAspect="Content" ObjectID="_1772197199" r:id="rId7304"/>
        </w:object>
      </w:r>
      <w:r w:rsidRPr="00DC5648">
        <w:t>.</w:t>
      </w:r>
    </w:p>
    <w:p w:rsidR="00DC5648" w:rsidRPr="00DC5648" w:rsidRDefault="00DC5648" w:rsidP="00DC5648">
      <w:r w:rsidRPr="00DC5648">
        <w:tab/>
        <w:t>A. 1</w:t>
      </w:r>
      <w:r w:rsidRPr="00DC5648">
        <w:tab/>
        <w:t>B. 2</w:t>
      </w:r>
      <w:r w:rsidRPr="00DC5648">
        <w:tab/>
      </w:r>
      <w:r w:rsidRPr="00DC5648">
        <w:rPr>
          <w:highlight w:val="yellow"/>
        </w:rPr>
        <w:t>C. 3</w:t>
      </w:r>
      <w:r w:rsidRPr="00DC5648">
        <w:tab/>
        <w:t>D. 5</w:t>
      </w:r>
    </w:p>
    <w:p w:rsidR="00DC5648" w:rsidRPr="00DC5648" w:rsidRDefault="00DC5648" w:rsidP="00DC5648">
      <w:r w:rsidRPr="00DC5648">
        <w:t xml:space="preserve">Phương pháp giải: </w:t>
      </w:r>
    </w:p>
    <w:p w:rsidR="00DC5648" w:rsidRPr="00DC5648" w:rsidRDefault="00DC5648" w:rsidP="00DC5648">
      <w:r w:rsidRPr="00DC5648">
        <w:t xml:space="preserve">- Từ </w:t>
      </w:r>
      <w:r w:rsidRPr="00DC5648">
        <w:object w:dxaOrig="630" w:dyaOrig="405">
          <v:shape id="_x0000_i4894" type="#_x0000_t75" style="width:31.5pt;height:20.25pt" o:ole="">
            <v:imagedata r:id="rId7305" o:title=""/>
          </v:shape>
          <o:OLEObject Type="Embed" ProgID="Equation.DSMT4" ShapeID="_x0000_i4894" DrawAspect="Content" ObjectID="_1772197200" r:id="rId7306"/>
        </w:object>
      </w:r>
      <w:r w:rsidRPr="00DC5648">
        <w:t xml:space="preserve"> suy ra các nghiệm của phương trình </w:t>
      </w:r>
      <w:r w:rsidRPr="00DC5648">
        <w:object w:dxaOrig="990" w:dyaOrig="405">
          <v:shape id="_x0000_i4895" type="#_x0000_t75" style="width:49.5pt;height:20.25pt" o:ole="">
            <v:imagedata r:id="rId7307" o:title=""/>
          </v:shape>
          <o:OLEObject Type="Embed" ProgID="Equation.DSMT4" ShapeID="_x0000_i4895" DrawAspect="Content" ObjectID="_1772197201" r:id="rId7308"/>
        </w:object>
      </w:r>
      <w:r w:rsidRPr="00DC5648">
        <w:t>, chú ý nghiệm bội chẵn, bội lẻ.</w:t>
      </w:r>
    </w:p>
    <w:p w:rsidR="00DC5648" w:rsidRPr="00DC5648" w:rsidRDefault="00DC5648" w:rsidP="00DC5648">
      <w:r w:rsidRPr="00DC5648">
        <w:lastRenderedPageBreak/>
        <w:t xml:space="preserve">- Tính đạo hàm </w:t>
      </w:r>
      <w:r w:rsidRPr="00DC5648">
        <w:object w:dxaOrig="615" w:dyaOrig="405">
          <v:shape id="_x0000_i4896" type="#_x0000_t75" style="width:30.75pt;height:20.25pt" o:ole="">
            <v:imagedata r:id="rId7309" o:title=""/>
          </v:shape>
          <o:OLEObject Type="Embed" ProgID="Equation.DSMT4" ShapeID="_x0000_i4896" DrawAspect="Content" ObjectID="_1772197202" r:id="rId7310"/>
        </w:object>
      </w:r>
      <w:r w:rsidRPr="00DC5648">
        <w:t>.</w:t>
      </w:r>
    </w:p>
    <w:p w:rsidR="00DC5648" w:rsidRPr="00DC5648" w:rsidRDefault="00DC5648" w:rsidP="00DC5648">
      <w:r w:rsidRPr="00DC5648">
        <w:t xml:space="preserve">- Giải phương trình </w:t>
      </w:r>
      <w:r w:rsidRPr="00DC5648">
        <w:object w:dxaOrig="990" w:dyaOrig="405">
          <v:shape id="_x0000_i4897" type="#_x0000_t75" style="width:49.5pt;height:20.25pt" o:ole="">
            <v:imagedata r:id="rId7311" o:title=""/>
          </v:shape>
          <o:OLEObject Type="Embed" ProgID="Equation.DSMT4" ShapeID="_x0000_i4897" DrawAspect="Content" ObjectID="_1772197203" r:id="rId7312"/>
        </w:object>
      </w:r>
      <w:r w:rsidRPr="00DC5648">
        <w:t xml:space="preserve"> xác định các nghiệm bội lẻ.</w:t>
      </w:r>
    </w:p>
    <w:p w:rsidR="00DC5648" w:rsidRPr="00DC5648" w:rsidRDefault="00DC5648" w:rsidP="00DC5648">
      <w:r w:rsidRPr="00DC5648">
        <w:t xml:space="preserve">Giải chi tiết: </w:t>
      </w:r>
    </w:p>
    <w:p w:rsidR="00DC5648" w:rsidRPr="00DC5648" w:rsidRDefault="00DC5648" w:rsidP="00DC5648">
      <w:r w:rsidRPr="00DC5648">
        <w:t xml:space="preserve">Theo bài ra ta có: </w:t>
      </w:r>
      <w:r w:rsidRPr="00DC5648">
        <w:object w:dxaOrig="5565" w:dyaOrig="810">
          <v:shape id="_x0000_i4898" type="#_x0000_t75" style="width:278.25pt;height:40.5pt" o:ole="">
            <v:imagedata r:id="rId7313" o:title=""/>
          </v:shape>
          <o:OLEObject Type="Embed" ProgID="Equation.DSMT4" ShapeID="_x0000_i4898" DrawAspect="Content" ObjectID="_1772197204" r:id="rId7314"/>
        </w:object>
      </w:r>
    </w:p>
    <w:p w:rsidR="00DC5648" w:rsidRPr="00DC5648" w:rsidRDefault="00DC5648" w:rsidP="00DC5648">
      <w:r w:rsidRPr="00DC5648">
        <w:t xml:space="preserve">Ta có: </w:t>
      </w:r>
      <w:r w:rsidRPr="00DC5648">
        <w:object w:dxaOrig="2385" w:dyaOrig="555">
          <v:shape id="_x0000_i4899" type="#_x0000_t75" style="width:119.25pt;height:27.75pt" o:ole="">
            <v:imagedata r:id="rId7315" o:title=""/>
          </v:shape>
          <o:OLEObject Type="Embed" ProgID="Equation.DSMT4" ShapeID="_x0000_i4899" DrawAspect="Content" ObjectID="_1772197205" r:id="rId7316"/>
        </w:object>
      </w:r>
    </w:p>
    <w:p w:rsidR="00DC5648" w:rsidRPr="00DC5648" w:rsidRDefault="00DC5648" w:rsidP="00DC5648">
      <w:r w:rsidRPr="00DC5648">
        <w:object w:dxaOrig="4155" w:dyaOrig="690">
          <v:shape id="_x0000_i4900" type="#_x0000_t75" style="width:207.75pt;height:34.5pt" o:ole="">
            <v:imagedata r:id="rId7317" o:title=""/>
          </v:shape>
          <o:OLEObject Type="Embed" ProgID="Equation.DSMT4" ShapeID="_x0000_i4900" DrawAspect="Content" ObjectID="_1772197206" r:id="rId7318"/>
        </w:object>
      </w:r>
    </w:p>
    <w:p w:rsidR="00DC5648" w:rsidRPr="00DC5648" w:rsidRDefault="00DC5648" w:rsidP="00DC5648">
      <w:r w:rsidRPr="00DC5648">
        <w:object w:dxaOrig="3180" w:dyaOrig="690">
          <v:shape id="_x0000_i4901" type="#_x0000_t75" style="width:159pt;height:34.5pt" o:ole="">
            <v:imagedata r:id="rId7319" o:title=""/>
          </v:shape>
          <o:OLEObject Type="Embed" ProgID="Equation.DSMT4" ShapeID="_x0000_i4901" DrawAspect="Content" ObjectID="_1772197207" r:id="rId7320"/>
        </w:object>
      </w:r>
    </w:p>
    <w:p w:rsidR="00DC5648" w:rsidRPr="00DC5648" w:rsidRDefault="00DC5648" w:rsidP="00DC5648">
      <w:r w:rsidRPr="00DC5648">
        <w:t xml:space="preserve">Cho </w:t>
      </w:r>
      <w:r w:rsidRPr="00DC5648">
        <w:object w:dxaOrig="3420" w:dyaOrig="960">
          <v:shape id="_x0000_i4902" type="#_x0000_t75" style="width:171pt;height:48pt" o:ole="">
            <v:imagedata r:id="rId7321" o:title=""/>
          </v:shape>
          <o:OLEObject Type="Embed" ProgID="Equation.DSMT4" ShapeID="_x0000_i4902" DrawAspect="Content" ObjectID="_1772197208" r:id="rId7322"/>
        </w:object>
      </w:r>
    </w:p>
    <w:p w:rsidR="00DC5648" w:rsidRPr="00DC5648" w:rsidRDefault="00DC5648" w:rsidP="00DC5648">
      <w:r w:rsidRPr="00DC5648">
        <w:object w:dxaOrig="2040" w:dyaOrig="810">
          <v:shape id="_x0000_i4903" type="#_x0000_t75" style="width:102pt;height:40.5pt" o:ole="">
            <v:imagedata r:id="rId7323" o:title=""/>
          </v:shape>
          <o:OLEObject Type="Embed" ProgID="Equation.DSMT4" ShapeID="_x0000_i4903" DrawAspect="Content" ObjectID="_1772197209" r:id="rId7324"/>
        </w:object>
      </w:r>
    </w:p>
    <w:p w:rsidR="00DC5648" w:rsidRPr="00DC5648" w:rsidRDefault="00DC5648" w:rsidP="00DC5648">
      <w:r w:rsidRPr="00DC5648">
        <w:object w:dxaOrig="4755" w:dyaOrig="1125">
          <v:shape id="_x0000_i4904" type="#_x0000_t75" style="width:237.75pt;height:56.25pt" o:ole="">
            <v:imagedata r:id="rId7325" o:title=""/>
          </v:shape>
          <o:OLEObject Type="Embed" ProgID="Equation.DSMT4" ShapeID="_x0000_i4904" DrawAspect="Content" ObjectID="_1772197210" r:id="rId7326"/>
        </w:object>
      </w:r>
      <w:r w:rsidRPr="00DC5648">
        <w:t xml:space="preserve"> (đều là các nghiệm đơn).</w:t>
      </w:r>
    </w:p>
    <w:p w:rsidR="00DC5648" w:rsidRPr="00DC5648" w:rsidRDefault="00DC5648" w:rsidP="00DC5648">
      <w:r w:rsidRPr="00DC5648">
        <w:t xml:space="preserve">(Ta không xét </w:t>
      </w:r>
      <w:r w:rsidRPr="00DC5648">
        <w:object w:dxaOrig="1740" w:dyaOrig="405">
          <v:shape id="_x0000_i4905" type="#_x0000_t75" style="width:87pt;height:20.25pt" o:ole="">
            <v:imagedata r:id="rId7327" o:title=""/>
          </v:shape>
          <o:OLEObject Type="Embed" ProgID="Equation.DSMT4" ShapeID="_x0000_i4905" DrawAspect="Content" ObjectID="_1772197211" r:id="rId7328"/>
        </w:object>
      </w:r>
      <w:r w:rsidRPr="00DC5648">
        <w:t xml:space="preserve"> vì </w:t>
      </w:r>
      <w:r w:rsidRPr="00DC5648">
        <w:object w:dxaOrig="630" w:dyaOrig="405">
          <v:shape id="_x0000_i4906" type="#_x0000_t75" style="width:31.5pt;height:20.25pt" o:ole="">
            <v:imagedata r:id="rId7329" o:title=""/>
          </v:shape>
          <o:OLEObject Type="Embed" ProgID="Equation.DSMT4" ShapeID="_x0000_i4906" DrawAspect="Content" ObjectID="_1772197212" r:id="rId7330"/>
        </w:object>
      </w:r>
      <w:r w:rsidRPr="00DC5648">
        <w:t xml:space="preserve"> không đổi dấu qua </w:t>
      </w:r>
      <w:r w:rsidRPr="00DC5648">
        <w:object w:dxaOrig="690" w:dyaOrig="285">
          <v:shape id="_x0000_i4907" type="#_x0000_t75" style="width:34.5pt;height:14.25pt" o:ole="">
            <v:imagedata r:id="rId7331" o:title=""/>
          </v:shape>
          <o:OLEObject Type="Embed" ProgID="Equation.DSMT4" ShapeID="_x0000_i4907" DrawAspect="Content" ObjectID="_1772197213" r:id="rId7332"/>
        </w:object>
      </w:r>
      <w:r w:rsidRPr="00DC5648">
        <w:t xml:space="preserve"> nên nghiệm của phương trình </w:t>
      </w:r>
      <w:r w:rsidRPr="00DC5648">
        <w:object w:dxaOrig="1740" w:dyaOrig="405">
          <v:shape id="_x0000_i4908" type="#_x0000_t75" style="width:87pt;height:20.25pt" o:ole="">
            <v:imagedata r:id="rId7333" o:title=""/>
          </v:shape>
          <o:OLEObject Type="Embed" ProgID="Equation.DSMT4" ShapeID="_x0000_i4908" DrawAspect="Content" ObjectID="_1772197214" r:id="rId7334"/>
        </w:object>
      </w:r>
      <w:r w:rsidRPr="00DC5648">
        <w:t xml:space="preserve"> không làm cho </w:t>
      </w:r>
      <w:r w:rsidRPr="00DC5648">
        <w:object w:dxaOrig="615" w:dyaOrig="405">
          <v:shape id="_x0000_i4909" type="#_x0000_t75" style="width:30.75pt;height:20.25pt" o:ole="">
            <v:imagedata r:id="rId7335" o:title=""/>
          </v:shape>
          <o:OLEObject Type="Embed" ProgID="Equation.DSMT4" ShapeID="_x0000_i4909" DrawAspect="Content" ObjectID="_1772197215" r:id="rId7336"/>
        </w:object>
      </w:r>
      <w:r w:rsidRPr="00DC5648">
        <w:t xml:space="preserve"> đổi dấu).</w:t>
      </w:r>
    </w:p>
    <w:p w:rsidR="00DC5648" w:rsidRPr="00DC5648" w:rsidRDefault="00DC5648" w:rsidP="00DC5648">
      <w:r w:rsidRPr="00DC5648">
        <w:t>Vậy hàm số đã cho có 3 điểm cực trị.</w:t>
      </w:r>
    </w:p>
    <w:p w:rsidR="00DC5648" w:rsidRPr="00DC5648" w:rsidRDefault="00DC5648" w:rsidP="00DC5648">
      <w:r w:rsidRPr="00DC5648">
        <w:t xml:space="preserve">Câu 30 (VD): Trong không gian với hệ tọa độ </w:t>
      </w:r>
      <w:r w:rsidRPr="00DC5648">
        <w:object w:dxaOrig="555" w:dyaOrig="315">
          <v:shape id="_x0000_i4910" type="#_x0000_t75" style="width:27.75pt;height:15.75pt" o:ole="">
            <v:imagedata r:id="rId7337" o:title=""/>
          </v:shape>
          <o:OLEObject Type="Embed" ProgID="Equation.DSMT4" ShapeID="_x0000_i4910" DrawAspect="Content" ObjectID="_1772197216" r:id="rId7338"/>
        </w:object>
      </w:r>
      <w:r w:rsidRPr="00DC5648">
        <w:t xml:space="preserve"> cho </w:t>
      </w:r>
      <w:r w:rsidRPr="00DC5648">
        <w:object w:dxaOrig="915" w:dyaOrig="405">
          <v:shape id="_x0000_i4911" type="#_x0000_t75" style="width:45.75pt;height:20.25pt" o:ole="">
            <v:imagedata r:id="rId7339" o:title=""/>
          </v:shape>
          <o:OLEObject Type="Embed" ProgID="Equation.DSMT4" ShapeID="_x0000_i4911" DrawAspect="Content" ObjectID="_1772197217" r:id="rId7340"/>
        </w:object>
      </w:r>
      <w:r w:rsidRPr="00DC5648">
        <w:t xml:space="preserve">, </w:t>
      </w:r>
      <w:r w:rsidRPr="00DC5648">
        <w:object w:dxaOrig="990" w:dyaOrig="405">
          <v:shape id="_x0000_i4912" type="#_x0000_t75" style="width:49.5pt;height:20.25pt" o:ole="">
            <v:imagedata r:id="rId7341" o:title=""/>
          </v:shape>
          <o:OLEObject Type="Embed" ProgID="Equation.DSMT4" ShapeID="_x0000_i4912" DrawAspect="Content" ObjectID="_1772197218" r:id="rId7342"/>
        </w:object>
      </w:r>
      <w:r w:rsidRPr="00DC5648">
        <w:t xml:space="preserve">, </w:t>
      </w:r>
      <w:r w:rsidRPr="00DC5648">
        <w:object w:dxaOrig="1050" w:dyaOrig="405">
          <v:shape id="_x0000_i4913" type="#_x0000_t75" style="width:52.5pt;height:20.25pt" o:ole="">
            <v:imagedata r:id="rId7343" o:title=""/>
          </v:shape>
          <o:OLEObject Type="Embed" ProgID="Equation.DSMT4" ShapeID="_x0000_i4913" DrawAspect="Content" ObjectID="_1772197219" r:id="rId7344"/>
        </w:object>
      </w:r>
      <w:r w:rsidRPr="00DC5648">
        <w:t xml:space="preserve"> và đường thẳng </w:t>
      </w:r>
      <w:r w:rsidRPr="00DC5648">
        <w:object w:dxaOrig="2250" w:dyaOrig="615">
          <v:shape id="_x0000_i4914" type="#_x0000_t75" style="width:112.5pt;height:30.75pt" o:ole="">
            <v:imagedata r:id="rId7345" o:title=""/>
          </v:shape>
          <o:OLEObject Type="Embed" ProgID="Equation.DSMT4" ShapeID="_x0000_i4914" DrawAspect="Content" ObjectID="_1772197220" r:id="rId7346"/>
        </w:object>
      </w:r>
      <w:r w:rsidRPr="00DC5648">
        <w:t xml:space="preserve">. Tìm điểm </w:t>
      </w:r>
      <w:r w:rsidRPr="00DC5648">
        <w:object w:dxaOrig="705" w:dyaOrig="285">
          <v:shape id="_x0000_i4915" type="#_x0000_t75" style="width:35.25pt;height:14.25pt" o:ole="">
            <v:imagedata r:id="rId7347" o:title=""/>
          </v:shape>
          <o:OLEObject Type="Embed" ProgID="Equation.DSMT4" ShapeID="_x0000_i4915" DrawAspect="Content" ObjectID="_1772197221" r:id="rId7348"/>
        </w:object>
      </w:r>
      <w:r w:rsidRPr="00DC5648">
        <w:t xml:space="preserve"> sao cho thể tích tứ diện </w:t>
      </w:r>
      <w:r w:rsidRPr="00DC5648">
        <w:object w:dxaOrig="735" w:dyaOrig="285">
          <v:shape id="_x0000_i4916" type="#_x0000_t75" style="width:36.75pt;height:14.25pt" o:ole="">
            <v:imagedata r:id="rId7349" o:title=""/>
          </v:shape>
          <o:OLEObject Type="Embed" ProgID="Equation.DSMT4" ShapeID="_x0000_i4916" DrawAspect="Content" ObjectID="_1772197222" r:id="rId7350"/>
        </w:object>
      </w:r>
      <w:r w:rsidRPr="00DC5648">
        <w:t xml:space="preserve"> bằng 3. </w:t>
      </w:r>
    </w:p>
    <w:p w:rsidR="00DC5648" w:rsidRPr="00DC5648" w:rsidRDefault="00DC5648" w:rsidP="00DC5648">
      <w:r w:rsidRPr="00DC5648">
        <w:tab/>
      </w:r>
      <w:r w:rsidRPr="00DC5648">
        <w:rPr>
          <w:highlight w:val="yellow"/>
        </w:rPr>
        <w:t xml:space="preserve">A. </w:t>
      </w:r>
      <w:r w:rsidRPr="00DC5648">
        <w:rPr>
          <w:highlight w:val="yellow"/>
        </w:rPr>
        <w:object w:dxaOrig="1335" w:dyaOrig="690">
          <v:shape id="_x0000_i4917" type="#_x0000_t75" style="width:66.75pt;height:34.5pt" o:ole="">
            <v:imagedata r:id="rId7351" o:title=""/>
          </v:shape>
          <o:OLEObject Type="Embed" ProgID="Equation.DSMT4" ShapeID="_x0000_i4917" DrawAspect="Content" ObjectID="_1772197223" r:id="rId7352"/>
        </w:object>
      </w:r>
      <w:r w:rsidRPr="00DC5648">
        <w:rPr>
          <w:highlight w:val="yellow"/>
        </w:rPr>
        <w:t xml:space="preserve">, </w:t>
      </w:r>
      <w:r w:rsidRPr="00DC5648">
        <w:rPr>
          <w:highlight w:val="yellow"/>
        </w:rPr>
        <w:object w:dxaOrig="1485" w:dyaOrig="690">
          <v:shape id="_x0000_i4918" type="#_x0000_t75" style="width:74.25pt;height:34.5pt" o:ole="">
            <v:imagedata r:id="rId7353" o:title=""/>
          </v:shape>
          <o:OLEObject Type="Embed" ProgID="Equation.DSMT4" ShapeID="_x0000_i4918" DrawAspect="Content" ObjectID="_1772197224" r:id="rId7354"/>
        </w:object>
      </w:r>
      <w:r w:rsidRPr="00DC5648">
        <w:t xml:space="preserve"> </w:t>
      </w:r>
      <w:r w:rsidRPr="00DC5648">
        <w:tab/>
        <w:t xml:space="preserve">B. </w:t>
      </w:r>
      <w:r w:rsidRPr="00DC5648">
        <w:object w:dxaOrig="1320" w:dyaOrig="690">
          <v:shape id="_x0000_i4919" type="#_x0000_t75" style="width:66pt;height:34.5pt" o:ole="">
            <v:imagedata r:id="rId7355" o:title=""/>
          </v:shape>
          <o:OLEObject Type="Embed" ProgID="Equation.DSMT4" ShapeID="_x0000_i4919" DrawAspect="Content" ObjectID="_1772197225" r:id="rId7356"/>
        </w:object>
      </w:r>
      <w:r w:rsidRPr="00DC5648">
        <w:t xml:space="preserve">, </w:t>
      </w:r>
      <w:r w:rsidRPr="00DC5648">
        <w:object w:dxaOrig="1335" w:dyaOrig="690">
          <v:shape id="_x0000_i4920" type="#_x0000_t75" style="width:66.75pt;height:34.5pt" o:ole="">
            <v:imagedata r:id="rId7357" o:title=""/>
          </v:shape>
          <o:OLEObject Type="Embed" ProgID="Equation.DSMT4" ShapeID="_x0000_i4920" DrawAspect="Content" ObjectID="_1772197226" r:id="rId7358"/>
        </w:object>
      </w:r>
    </w:p>
    <w:p w:rsidR="00DC5648" w:rsidRPr="00DC5648" w:rsidRDefault="00DC5648" w:rsidP="00DC5648">
      <w:r w:rsidRPr="00DC5648">
        <w:tab/>
        <w:t xml:space="preserve">C. </w:t>
      </w:r>
      <w:r w:rsidRPr="00DC5648">
        <w:object w:dxaOrig="1170" w:dyaOrig="690">
          <v:shape id="_x0000_i4921" type="#_x0000_t75" style="width:58.5pt;height:34.5pt" o:ole="">
            <v:imagedata r:id="rId7359" o:title=""/>
          </v:shape>
          <o:OLEObject Type="Embed" ProgID="Equation.DSMT4" ShapeID="_x0000_i4921" DrawAspect="Content" ObjectID="_1772197227" r:id="rId7360"/>
        </w:object>
      </w:r>
      <w:r w:rsidRPr="00DC5648">
        <w:t xml:space="preserve">, </w:t>
      </w:r>
      <w:r w:rsidRPr="00DC5648">
        <w:object w:dxaOrig="1170" w:dyaOrig="690">
          <v:shape id="_x0000_i4922" type="#_x0000_t75" style="width:58.5pt;height:34.5pt" o:ole="">
            <v:imagedata r:id="rId7361" o:title=""/>
          </v:shape>
          <o:OLEObject Type="Embed" ProgID="Equation.DSMT4" ShapeID="_x0000_i4922" DrawAspect="Content" ObjectID="_1772197228" r:id="rId7362"/>
        </w:object>
      </w:r>
      <w:r w:rsidRPr="00DC5648">
        <w:tab/>
        <w:t xml:space="preserve">D. </w:t>
      </w:r>
      <w:r w:rsidRPr="00DC5648">
        <w:object w:dxaOrig="1155" w:dyaOrig="690">
          <v:shape id="_x0000_i4923" type="#_x0000_t75" style="width:57.75pt;height:34.5pt" o:ole="">
            <v:imagedata r:id="rId7363" o:title=""/>
          </v:shape>
          <o:OLEObject Type="Embed" ProgID="Equation.DSMT4" ShapeID="_x0000_i4923" DrawAspect="Content" ObjectID="_1772197229" r:id="rId7364"/>
        </w:object>
      </w:r>
      <w:r w:rsidRPr="00DC5648">
        <w:t xml:space="preserve">, </w:t>
      </w:r>
      <w:r w:rsidRPr="00DC5648">
        <w:object w:dxaOrig="1170" w:dyaOrig="690">
          <v:shape id="_x0000_i4924" type="#_x0000_t75" style="width:58.5pt;height:34.5pt" o:ole="">
            <v:imagedata r:id="rId7365" o:title=""/>
          </v:shape>
          <o:OLEObject Type="Embed" ProgID="Equation.DSMT4" ShapeID="_x0000_i4924" DrawAspect="Content" ObjectID="_1772197230" r:id="rId7366"/>
        </w:object>
      </w:r>
    </w:p>
    <w:p w:rsidR="00DC5648" w:rsidRPr="00DC5648" w:rsidRDefault="00DC5648" w:rsidP="00DC5648">
      <w:r w:rsidRPr="00DC5648">
        <w:t xml:space="preserve"> Phương pháp giải: </w:t>
      </w:r>
    </w:p>
    <w:p w:rsidR="00DC5648" w:rsidRPr="00DC5648" w:rsidRDefault="00DC5648" w:rsidP="00DC5648">
      <w:r w:rsidRPr="00DC5648">
        <w:t xml:space="preserve">Sử dụng công thức: </w:t>
      </w:r>
      <w:r w:rsidRPr="00DC5648">
        <w:object w:dxaOrig="2550" w:dyaOrig="615">
          <v:shape id="_x0000_i4925" type="#_x0000_t75" style="width:127.5pt;height:30.75pt" o:ole="">
            <v:imagedata r:id="rId7367" o:title=""/>
          </v:shape>
          <o:OLEObject Type="Embed" ProgID="Equation.DSMT4" ShapeID="_x0000_i4925" DrawAspect="Content" ObjectID="_1772197231" r:id="rId7368"/>
        </w:objec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Giả sử </w:t>
      </w:r>
      <w:r w:rsidRPr="00DC5648">
        <w:object w:dxaOrig="1440" w:dyaOrig="405">
          <v:shape id="_x0000_i4926" type="#_x0000_t75" style="width:1in;height:20.25pt" o:ole="">
            <v:imagedata r:id="rId7369" o:title=""/>
          </v:shape>
          <o:OLEObject Type="Embed" ProgID="Equation.DSMT4" ShapeID="_x0000_i4926" DrawAspect="Content" ObjectID="_1772197232" r:id="rId7370"/>
        </w:object>
      </w:r>
      <w:r w:rsidRPr="00DC5648">
        <w:t xml:space="preserve"> ta có:</w:t>
      </w:r>
    </w:p>
    <w:p w:rsidR="00DC5648" w:rsidRPr="00DC5648" w:rsidRDefault="00DC5648" w:rsidP="00DC5648">
      <w:r w:rsidRPr="00DC5648">
        <w:object w:dxaOrig="5355" w:dyaOrig="720">
          <v:shape id="_x0000_i4927" type="#_x0000_t75" style="width:267.75pt;height:36pt" o:ole="">
            <v:imagedata r:id="rId7371" o:title=""/>
          </v:shape>
          <o:OLEObject Type="Embed" ProgID="Equation.DSMT4" ShapeID="_x0000_i4927" DrawAspect="Content" ObjectID="_1772197233" r:id="rId7372"/>
        </w:object>
      </w:r>
    </w:p>
    <w:p w:rsidR="00DC5648" w:rsidRPr="00DC5648" w:rsidRDefault="00DC5648" w:rsidP="00DC5648">
      <w:r w:rsidRPr="00DC5648">
        <w:object w:dxaOrig="2445" w:dyaOrig="405">
          <v:shape id="_x0000_i4928" type="#_x0000_t75" style="width:122.25pt;height:20.25pt" o:ole="">
            <v:imagedata r:id="rId7373" o:title=""/>
          </v:shape>
          <o:OLEObject Type="Embed" ProgID="Equation.DSMT4" ShapeID="_x0000_i4928" DrawAspect="Content" ObjectID="_1772197234" r:id="rId7374"/>
        </w:object>
      </w:r>
    </w:p>
    <w:p w:rsidR="00DC5648" w:rsidRPr="00DC5648" w:rsidRDefault="00DC5648" w:rsidP="00DC5648">
      <w:r w:rsidRPr="00DC5648">
        <w:t xml:space="preserve">Ta có: </w:t>
      </w:r>
      <w:r w:rsidRPr="00DC5648">
        <w:object w:dxaOrig="2790" w:dyaOrig="420">
          <v:shape id="_x0000_i4929" type="#_x0000_t75" style="width:139.5pt;height:21pt" o:ole="">
            <v:imagedata r:id="rId7375" o:title=""/>
          </v:shape>
          <o:OLEObject Type="Embed" ProgID="Equation.DSMT4" ShapeID="_x0000_i4929" DrawAspect="Content" ObjectID="_1772197235" r:id="rId7376"/>
        </w:object>
      </w:r>
      <w:r w:rsidRPr="00DC5648">
        <w:t xml:space="preserve">; </w:t>
      </w:r>
      <w:r w:rsidRPr="00DC5648">
        <w:object w:dxaOrig="4050" w:dyaOrig="420">
          <v:shape id="_x0000_i4930" type="#_x0000_t75" style="width:202.5pt;height:21pt" o:ole="">
            <v:imagedata r:id="rId7377" o:title=""/>
          </v:shape>
          <o:OLEObject Type="Embed" ProgID="Equation.DSMT4" ShapeID="_x0000_i4930" DrawAspect="Content" ObjectID="_1772197236" r:id="rId7378"/>
        </w:object>
      </w:r>
      <w:r w:rsidRPr="00DC5648">
        <w:t>.</w:t>
      </w:r>
    </w:p>
    <w:p w:rsidR="00DC5648" w:rsidRPr="00DC5648" w:rsidRDefault="00DC5648" w:rsidP="00DC5648">
      <w:r w:rsidRPr="00DC5648">
        <w:object w:dxaOrig="2250" w:dyaOrig="480">
          <v:shape id="_x0000_i4931" type="#_x0000_t75" style="width:112.5pt;height:24pt" o:ole="">
            <v:imagedata r:id="rId7379" o:title=""/>
          </v:shape>
          <o:OLEObject Type="Embed" ProgID="Equation.DSMT4" ShapeID="_x0000_i4931" DrawAspect="Content" ObjectID="_1772197237" r:id="rId7380"/>
        </w:object>
      </w:r>
    </w:p>
    <w:p w:rsidR="00DC5648" w:rsidRPr="00DC5648" w:rsidRDefault="00DC5648" w:rsidP="00DC5648">
      <w:r w:rsidRPr="00DC5648">
        <w:object w:dxaOrig="5100" w:dyaOrig="480">
          <v:shape id="_x0000_i4932" type="#_x0000_t75" style="width:255pt;height:24pt" o:ole="">
            <v:imagedata r:id="rId7381" o:title=""/>
          </v:shape>
          <o:OLEObject Type="Embed" ProgID="Equation.DSMT4" ShapeID="_x0000_i4932" DrawAspect="Content" ObjectID="_1772197238" r:id="rId7382"/>
        </w:object>
      </w:r>
      <w:r w:rsidRPr="00DC5648">
        <w:object w:dxaOrig="1095" w:dyaOrig="285">
          <v:shape id="_x0000_i4933" type="#_x0000_t75" style="width:54.75pt;height:14.25pt" o:ole="">
            <v:imagedata r:id="rId7383" o:title=""/>
          </v:shape>
          <o:OLEObject Type="Embed" ProgID="Equation.DSMT4" ShapeID="_x0000_i4933" DrawAspect="Content" ObjectID="_1772197239" r:id="rId7384"/>
        </w:object>
      </w:r>
    </w:p>
    <w:p w:rsidR="00DC5648" w:rsidRPr="00DC5648" w:rsidRDefault="00DC5648" w:rsidP="00DC5648">
      <w:r w:rsidRPr="00DC5648">
        <w:object w:dxaOrig="5040" w:dyaOrig="615">
          <v:shape id="_x0000_i4934" type="#_x0000_t75" style="width:252pt;height:30.75pt" o:ole="">
            <v:imagedata r:id="rId7385" o:title=""/>
          </v:shape>
          <o:OLEObject Type="Embed" ProgID="Equation.DSMT4" ShapeID="_x0000_i4934" DrawAspect="Content" ObjectID="_1772197240" r:id="rId7386"/>
        </w:object>
      </w:r>
    </w:p>
    <w:p w:rsidR="00DC5648" w:rsidRPr="00DC5648" w:rsidRDefault="00DC5648" w:rsidP="00DC5648">
      <w:r w:rsidRPr="00DC5648">
        <w:t xml:space="preserve">Theo bài ra ta có: </w:t>
      </w:r>
      <w:r w:rsidRPr="00DC5648">
        <w:object w:dxaOrig="4545" w:dyaOrig="1440">
          <v:shape id="_x0000_i4935" type="#_x0000_t75" style="width:227.25pt;height:1in" o:ole="">
            <v:imagedata r:id="rId7387" o:title=""/>
          </v:shape>
          <o:OLEObject Type="Embed" ProgID="Equation.DSMT4" ShapeID="_x0000_i4935" DrawAspect="Content" ObjectID="_1772197241" r:id="rId7388"/>
        </w:object>
      </w:r>
      <w:r w:rsidRPr="00DC5648">
        <w:t>.</w:t>
      </w:r>
    </w:p>
    <w:p w:rsidR="00DC5648" w:rsidRPr="00DC5648" w:rsidRDefault="00DC5648" w:rsidP="00DC5648">
      <w:r w:rsidRPr="00DC5648">
        <w:t xml:space="preserve">Câu 31 (VD): Cho hàm số </w:t>
      </w:r>
      <w:r w:rsidRPr="00DC5648">
        <w:object w:dxaOrig="960" w:dyaOrig="405">
          <v:shape id="_x0000_i4936" type="#_x0000_t75" style="width:48pt;height:20.25pt" o:ole="">
            <v:imagedata r:id="rId7389" o:title=""/>
          </v:shape>
          <o:OLEObject Type="Embed" ProgID="Equation.DSMT4" ShapeID="_x0000_i4936" DrawAspect="Content" ObjectID="_1772197242" r:id="rId7390"/>
        </w:object>
      </w:r>
      <w:r w:rsidRPr="00DC5648">
        <w:t xml:space="preserve"> có đạo hàm </w:t>
      </w:r>
      <w:r w:rsidRPr="00DC5648">
        <w:object w:dxaOrig="5325" w:dyaOrig="450">
          <v:shape id="_x0000_i4937" type="#_x0000_t75" style="width:266.25pt;height:22.5pt" o:ole="">
            <v:imagedata r:id="rId7391" o:title=""/>
          </v:shape>
          <o:OLEObject Type="Embed" ProgID="Equation.DSMT4" ShapeID="_x0000_i4937" DrawAspect="Content" ObjectID="_1772197243" r:id="rId7392"/>
        </w:object>
      </w:r>
      <w:r w:rsidRPr="00DC5648">
        <w:t xml:space="preserve">. Có bao nhiêu số nguyên m để hàm số </w:t>
      </w:r>
      <w:r w:rsidRPr="00DC5648">
        <w:object w:dxaOrig="1380" w:dyaOrig="435">
          <v:shape id="_x0000_i4938" type="#_x0000_t75" style="width:69pt;height:21.75pt" o:ole="">
            <v:imagedata r:id="rId7393" o:title=""/>
          </v:shape>
          <o:OLEObject Type="Embed" ProgID="Equation.DSMT4" ShapeID="_x0000_i4938" DrawAspect="Content" ObjectID="_1772197244" r:id="rId7394"/>
        </w:object>
      </w:r>
      <w:r w:rsidRPr="00DC5648">
        <w:t xml:space="preserve"> có đúng 5 điểm cực trị? </w:t>
      </w:r>
    </w:p>
    <w:p w:rsidR="00DC5648" w:rsidRPr="00DC5648" w:rsidRDefault="00DC5648" w:rsidP="00DC5648">
      <w:r w:rsidRPr="00DC5648">
        <w:tab/>
      </w:r>
      <w:r w:rsidRPr="00DC5648">
        <w:rPr>
          <w:highlight w:val="yellow"/>
        </w:rPr>
        <w:t>A. 4</w:t>
      </w:r>
      <w:r w:rsidRPr="00DC5648">
        <w:t xml:space="preserve"> </w:t>
      </w:r>
      <w:r w:rsidRPr="00DC5648">
        <w:tab/>
        <w:t xml:space="preserve">B. 2. </w:t>
      </w:r>
      <w:r w:rsidRPr="00DC5648">
        <w:tab/>
        <w:t>C. 5</w:t>
      </w:r>
      <w:r w:rsidRPr="00DC5648">
        <w:tab/>
        <w:t>D. 3</w:t>
      </w:r>
    </w:p>
    <w:p w:rsidR="00DC5648" w:rsidRPr="00DC5648" w:rsidRDefault="00DC5648" w:rsidP="00DC5648">
      <w:r w:rsidRPr="00DC5648">
        <w:t xml:space="preserve">Phương pháp giải: </w:t>
      </w:r>
    </w:p>
    <w:p w:rsidR="00DC5648" w:rsidRPr="00DC5648" w:rsidRDefault="00DC5648" w:rsidP="00DC5648">
      <w:r w:rsidRPr="00DC5648">
        <w:t xml:space="preserve">Nếu hàm số </w:t>
      </w:r>
      <w:r w:rsidRPr="00DC5648">
        <w:object w:dxaOrig="960" w:dyaOrig="405">
          <v:shape id="_x0000_i4939" type="#_x0000_t75" style="width:48pt;height:20.25pt" o:ole="">
            <v:imagedata r:id="rId7395" o:title=""/>
          </v:shape>
          <o:OLEObject Type="Embed" ProgID="Equation.DSMT4" ShapeID="_x0000_i4939" DrawAspect="Content" ObjectID="_1772197245" r:id="rId7396"/>
        </w:object>
      </w:r>
      <w:r w:rsidRPr="00DC5648">
        <w:t xml:space="preserve"> có n điểm cực trị dương thì hàm số </w:t>
      </w:r>
      <w:r w:rsidRPr="00DC5648">
        <w:object w:dxaOrig="1035" w:dyaOrig="435">
          <v:shape id="_x0000_i4940" type="#_x0000_t75" style="width:51.75pt;height:21.75pt" o:ole="">
            <v:imagedata r:id="rId7397" o:title=""/>
          </v:shape>
          <o:OLEObject Type="Embed" ProgID="Equation.DSMT4" ShapeID="_x0000_i4940" DrawAspect="Content" ObjectID="_1772197246" r:id="rId7398"/>
        </w:object>
      </w:r>
      <w:r w:rsidRPr="00DC5648">
        <w:t xml:space="preserve"> có </w:t>
      </w:r>
      <w:r w:rsidRPr="00DC5648">
        <w:object w:dxaOrig="480" w:dyaOrig="285">
          <v:shape id="_x0000_i4941" type="#_x0000_t75" style="width:24pt;height:14.25pt" o:ole="">
            <v:imagedata r:id="rId7399" o:title=""/>
          </v:shape>
          <o:OLEObject Type="Embed" ProgID="Equation.DSMT4" ShapeID="_x0000_i4941" DrawAspect="Content" ObjectID="_1772197247" r:id="rId7400"/>
        </w:object>
      </w:r>
      <w:r w:rsidRPr="00DC5648">
        <w:t xml:space="preserve"> điểm cực trị.</w:t>
      </w:r>
    </w:p>
    <w:p w:rsidR="00DC5648" w:rsidRPr="00DC5648" w:rsidRDefault="00DC5648" w:rsidP="00DC5648">
      <w:r w:rsidRPr="00DC5648">
        <w:t xml:space="preserve">Giải chi tiết: </w:t>
      </w:r>
    </w:p>
    <w:p w:rsidR="00DC5648" w:rsidRPr="00DC5648" w:rsidRDefault="00DC5648" w:rsidP="00DC5648">
      <w:r w:rsidRPr="00DC5648">
        <w:t xml:space="preserve">Để hàm số </w:t>
      </w:r>
      <w:r w:rsidRPr="00DC5648">
        <w:object w:dxaOrig="1380" w:dyaOrig="435">
          <v:shape id="_x0000_i4942" type="#_x0000_t75" style="width:69pt;height:21.75pt" o:ole="">
            <v:imagedata r:id="rId7401" o:title=""/>
          </v:shape>
          <o:OLEObject Type="Embed" ProgID="Equation.DSMT4" ShapeID="_x0000_i4942" DrawAspect="Content" ObjectID="_1772197248" r:id="rId7402"/>
        </w:object>
      </w:r>
      <w:r w:rsidRPr="00DC5648">
        <w:t xml:space="preserve"> có đúng 5 điểm cực trị thì hàm số </w:t>
      </w:r>
      <w:r w:rsidRPr="00DC5648">
        <w:object w:dxaOrig="960" w:dyaOrig="405">
          <v:shape id="_x0000_i4943" type="#_x0000_t75" style="width:48pt;height:20.25pt" o:ole="">
            <v:imagedata r:id="rId7403" o:title=""/>
          </v:shape>
          <o:OLEObject Type="Embed" ProgID="Equation.DSMT4" ShapeID="_x0000_i4943" DrawAspect="Content" ObjectID="_1772197249" r:id="rId7404"/>
        </w:object>
      </w:r>
      <w:r w:rsidRPr="00DC5648">
        <w:t xml:space="preserve"> phải có 2 điểm cực trị dương </w:t>
      </w:r>
      <w:r w:rsidRPr="00DC5648">
        <w:object w:dxaOrig="300" w:dyaOrig="240">
          <v:shape id="_x0000_i4944" type="#_x0000_t75" style="width:15pt;height:12pt" o:ole="">
            <v:imagedata r:id="rId7405" o:title=""/>
          </v:shape>
          <o:OLEObject Type="Embed" ProgID="Equation.DSMT4" ShapeID="_x0000_i4944" DrawAspect="Content" ObjectID="_1772197250" r:id="rId7406"/>
        </w:object>
      </w:r>
      <w:r w:rsidRPr="00DC5648">
        <w:t xml:space="preserve"> Phương trình </w:t>
      </w:r>
      <w:r w:rsidRPr="00DC5648">
        <w:object w:dxaOrig="990" w:dyaOrig="405">
          <v:shape id="_x0000_i4945" type="#_x0000_t75" style="width:49.5pt;height:20.25pt" o:ole="">
            <v:imagedata r:id="rId7407" o:title=""/>
          </v:shape>
          <o:OLEObject Type="Embed" ProgID="Equation.DSMT4" ShapeID="_x0000_i4945" DrawAspect="Content" ObjectID="_1772197251" r:id="rId7408"/>
        </w:object>
      </w:r>
      <w:r w:rsidRPr="00DC5648">
        <w:t xml:space="preserve"> phải có 2 nghiệm bội lẻ dương phân biệt.</w:t>
      </w:r>
    </w:p>
    <w:p w:rsidR="00DC5648" w:rsidRPr="00DC5648" w:rsidRDefault="00DC5648" w:rsidP="00DC5648">
      <w:r w:rsidRPr="00DC5648">
        <w:t xml:space="preserve">Xét </w:t>
      </w:r>
      <w:r w:rsidRPr="00DC5648">
        <w:object w:dxaOrig="4860" w:dyaOrig="810">
          <v:shape id="_x0000_i4946" type="#_x0000_t75" style="width:243pt;height:40.5pt" o:ole="">
            <v:imagedata r:id="rId7409" o:title=""/>
          </v:shape>
          <o:OLEObject Type="Embed" ProgID="Equation.DSMT4" ShapeID="_x0000_i4946" DrawAspect="Content" ObjectID="_1772197252" r:id="rId7410"/>
        </w:object>
      </w:r>
    </w:p>
    <w:p w:rsidR="00DC5648" w:rsidRPr="00DC5648" w:rsidRDefault="00DC5648" w:rsidP="00DC5648">
      <w:r w:rsidRPr="00DC5648">
        <w:t>Do đó phương trình (*) cần phải có 1 nghiệm bội lẻ dương khác 1.</w:t>
      </w:r>
    </w:p>
    <w:p w:rsidR="00DC5648" w:rsidRPr="00DC5648" w:rsidRDefault="00DC5648" w:rsidP="00DC5648">
      <w:r w:rsidRPr="00DC5648">
        <w:t xml:space="preserve">Ta có: </w:t>
      </w:r>
      <w:r w:rsidRPr="00DC5648">
        <w:object w:dxaOrig="3030" w:dyaOrig="450">
          <v:shape id="_x0000_i4947" type="#_x0000_t75" style="width:151.5pt;height:22.5pt" o:ole="">
            <v:imagedata r:id="rId7411" o:title=""/>
          </v:shape>
          <o:OLEObject Type="Embed" ProgID="Equation.DSMT4" ShapeID="_x0000_i4947" DrawAspect="Content" ObjectID="_1772197253" r:id="rId7412"/>
        </w:object>
      </w:r>
    </w:p>
    <w:p w:rsidR="00DC5648" w:rsidRPr="00DC5648" w:rsidRDefault="00DC5648" w:rsidP="00DC5648">
      <w:r w:rsidRPr="00DC5648">
        <w:object w:dxaOrig="3510" w:dyaOrig="315">
          <v:shape id="_x0000_i4948" type="#_x0000_t75" style="width:175.5pt;height:15.75pt" o:ole="">
            <v:imagedata r:id="rId7413" o:title=""/>
          </v:shape>
          <o:OLEObject Type="Embed" ProgID="Equation.DSMT4" ShapeID="_x0000_i4948" DrawAspect="Content" ObjectID="_1772197254" r:id="rId7414"/>
        </w:object>
      </w:r>
    </w:p>
    <w:p w:rsidR="00DC5648" w:rsidRPr="00DC5648" w:rsidRDefault="00DC5648" w:rsidP="00DC5648">
      <w:r w:rsidRPr="00DC5648">
        <w:object w:dxaOrig="1665" w:dyaOrig="315">
          <v:shape id="_x0000_i4949" type="#_x0000_t75" style="width:83.25pt;height:15.75pt" o:ole="">
            <v:imagedata r:id="rId7415" o:title=""/>
          </v:shape>
          <o:OLEObject Type="Embed" ProgID="Equation.DSMT4" ShapeID="_x0000_i4949" DrawAspect="Content" ObjectID="_1772197255" r:id="rId7416"/>
        </w:object>
      </w:r>
    </w:p>
    <w:p w:rsidR="00DC5648" w:rsidRPr="00DC5648" w:rsidRDefault="00DC5648" w:rsidP="00DC5648">
      <w:r w:rsidRPr="00DC5648">
        <w:t xml:space="preserve">Để (*) có 1 nghiệm bội lẻ dương khác 1 thì: </w:t>
      </w:r>
    </w:p>
    <w:p w:rsidR="00DC5648" w:rsidRPr="00DC5648" w:rsidRDefault="00DC5648" w:rsidP="00DC5648">
      <w:r w:rsidRPr="00DC5648">
        <w:object w:dxaOrig="4455" w:dyaOrig="2535">
          <v:shape id="_x0000_i4950" type="#_x0000_t75" style="width:222.75pt;height:126.75pt" o:ole="">
            <v:imagedata r:id="rId7417" o:title=""/>
          </v:shape>
          <o:OLEObject Type="Embed" ProgID="Equation.DSMT4" ShapeID="_x0000_i4950" DrawAspect="Content" ObjectID="_1772197256" r:id="rId7418"/>
        </w:object>
      </w:r>
      <w:r w:rsidRPr="00DC5648">
        <w:object w:dxaOrig="1320" w:dyaOrig="720">
          <v:shape id="_x0000_i4951" type="#_x0000_t75" style="width:66pt;height:36pt" o:ole="">
            <v:imagedata r:id="rId7419" o:title=""/>
          </v:shape>
          <o:OLEObject Type="Embed" ProgID="Equation.DSMT4" ShapeID="_x0000_i4951" DrawAspect="Content" ObjectID="_1772197257" r:id="rId7420"/>
        </w:object>
      </w:r>
    </w:p>
    <w:p w:rsidR="00DC5648" w:rsidRPr="00DC5648" w:rsidRDefault="00DC5648" w:rsidP="00DC5648">
      <w:r w:rsidRPr="00DC5648">
        <w:t>Vậy có 4 số nguyên m thỏa mãn yêu cầu bài toán.</w:t>
      </w:r>
    </w:p>
    <w:p w:rsidR="00DC5648" w:rsidRPr="00DC5648" w:rsidRDefault="00DC5648" w:rsidP="00DC5648">
      <w:r w:rsidRPr="00DC5648">
        <w:t xml:space="preserve">Câu 32 (VD): Tìm </w:t>
      </w:r>
      <w:r w:rsidRPr="00DC5648">
        <w:object w:dxaOrig="270" w:dyaOrig="225">
          <v:shape id="_x0000_i4952" type="#_x0000_t75" style="width:13.5pt;height:11.25pt" o:ole="">
            <v:imagedata r:id="rId7421" o:title=""/>
          </v:shape>
          <o:OLEObject Type="Embed" ProgID="Equation.DSMT4" ShapeID="_x0000_i4952" DrawAspect="Content" ObjectID="_1772197258" r:id="rId7422"/>
        </w:object>
      </w:r>
      <w:r w:rsidRPr="00DC5648">
        <w:t xml:space="preserve"> để phương trình </w:t>
      </w:r>
      <w:r w:rsidRPr="00DC5648">
        <w:object w:dxaOrig="1710" w:dyaOrig="375">
          <v:shape id="_x0000_i4953" type="#_x0000_t75" style="width:85.5pt;height:18.75pt" o:ole="">
            <v:imagedata r:id="rId7423" o:title=""/>
          </v:shape>
          <o:OLEObject Type="Embed" ProgID="Equation.DSMT4" ShapeID="_x0000_i4953" DrawAspect="Content" ObjectID="_1772197259" r:id="rId7424"/>
        </w:object>
      </w:r>
      <w:r w:rsidRPr="00DC5648">
        <w:t xml:space="preserve"> có nghiệm. </w:t>
      </w:r>
    </w:p>
    <w:p w:rsidR="00DC5648" w:rsidRPr="00DC5648" w:rsidRDefault="00DC5648" w:rsidP="00DC5648">
      <w:r w:rsidRPr="00DC5648">
        <w:tab/>
      </w:r>
      <w:r w:rsidRPr="00DC5648">
        <w:rPr>
          <w:highlight w:val="yellow"/>
        </w:rPr>
        <w:t xml:space="preserve">A. </w:t>
      </w:r>
      <w:r w:rsidRPr="00DC5648">
        <w:rPr>
          <w:highlight w:val="yellow"/>
        </w:rPr>
        <w:object w:dxaOrig="1110" w:dyaOrig="615">
          <v:shape id="_x0000_i4954" type="#_x0000_t75" style="width:55.5pt;height:30.75pt" o:ole="">
            <v:imagedata r:id="rId7425" o:title=""/>
          </v:shape>
          <o:OLEObject Type="Embed" ProgID="Equation.DSMT4" ShapeID="_x0000_i4954" DrawAspect="Content" ObjectID="_1772197260" r:id="rId7426"/>
        </w:object>
      </w:r>
      <w:r w:rsidRPr="00DC5648">
        <w:tab/>
        <w:t xml:space="preserve">B. </w:t>
      </w:r>
      <w:r w:rsidRPr="00DC5648">
        <w:object w:dxaOrig="735" w:dyaOrig="615">
          <v:shape id="_x0000_i4955" type="#_x0000_t75" style="width:36.75pt;height:30.75pt" o:ole="">
            <v:imagedata r:id="rId7427" o:title=""/>
          </v:shape>
          <o:OLEObject Type="Embed" ProgID="Equation.DSMT4" ShapeID="_x0000_i4955" DrawAspect="Content" ObjectID="_1772197261" r:id="rId7428"/>
        </w:object>
      </w:r>
      <w:r w:rsidRPr="00DC5648">
        <w:tab/>
        <w:t xml:space="preserve">C. </w:t>
      </w:r>
      <w:r w:rsidRPr="00DC5648">
        <w:object w:dxaOrig="600" w:dyaOrig="285">
          <v:shape id="_x0000_i4956" type="#_x0000_t75" style="width:30pt;height:14.25pt" o:ole="">
            <v:imagedata r:id="rId7429" o:title=""/>
          </v:shape>
          <o:OLEObject Type="Embed" ProgID="Equation.DSMT4" ShapeID="_x0000_i4956" DrawAspect="Content" ObjectID="_1772197262" r:id="rId7430"/>
        </w:object>
      </w:r>
      <w:r w:rsidRPr="00DC5648">
        <w:tab/>
        <w:t xml:space="preserve">D. </w:t>
      </w:r>
      <w:r w:rsidRPr="00DC5648">
        <w:object w:dxaOrig="1110" w:dyaOrig="615">
          <v:shape id="_x0000_i4957" type="#_x0000_t75" style="width:55.5pt;height:30.75pt" o:ole="">
            <v:imagedata r:id="rId7431" o:title=""/>
          </v:shape>
          <o:OLEObject Type="Embed" ProgID="Equation.DSMT4" ShapeID="_x0000_i4957" DrawAspect="Content" ObjectID="_1772197263" r:id="rId7432"/>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dạng </w:t>
      </w:r>
      <w:r w:rsidRPr="00DC5648">
        <w:object w:dxaOrig="1980" w:dyaOrig="720">
          <v:shape id="_x0000_i4958" type="#_x0000_t75" style="width:99pt;height:36pt" o:ole="">
            <v:imagedata r:id="rId7433" o:title=""/>
          </v:shape>
          <o:OLEObject Type="Embed" ProgID="Equation.DSMT4" ShapeID="_x0000_i4958" DrawAspect="Content" ObjectID="_1772197264" r:id="rId7434"/>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845" w:dyaOrig="285">
          <v:shape id="_x0000_i4959" type="#_x0000_t75" style="width:92.25pt;height:14.25pt" o:ole="">
            <v:imagedata r:id="rId7435" o:title=""/>
          </v:shape>
          <o:OLEObject Type="Embed" ProgID="Equation.DSMT4" ShapeID="_x0000_i4959" DrawAspect="Content" ObjectID="_1772197265" r:id="rId7436"/>
        </w:object>
      </w:r>
    </w:p>
    <w:p w:rsidR="00DC5648" w:rsidRPr="00DC5648" w:rsidRDefault="00DC5648" w:rsidP="00DC5648">
      <w:r w:rsidRPr="00DC5648">
        <w:t xml:space="preserve">Ta có: </w:t>
      </w:r>
      <w:r w:rsidRPr="00DC5648">
        <w:object w:dxaOrig="1710" w:dyaOrig="375">
          <v:shape id="_x0000_i4960" type="#_x0000_t75" style="width:85.5pt;height:18.75pt" o:ole="">
            <v:imagedata r:id="rId7437" o:title=""/>
          </v:shape>
          <o:OLEObject Type="Embed" ProgID="Equation.DSMT4" ShapeID="_x0000_i4960" DrawAspect="Content" ObjectID="_1772197266" r:id="rId7438"/>
        </w:object>
      </w:r>
    </w:p>
    <w:p w:rsidR="00DC5648" w:rsidRPr="00DC5648" w:rsidRDefault="00DC5648" w:rsidP="00DC5648">
      <w:r w:rsidRPr="00DC5648">
        <w:object w:dxaOrig="2475" w:dyaOrig="840">
          <v:shape id="_x0000_i4961" type="#_x0000_t75" style="width:123.75pt;height:42pt" o:ole="">
            <v:imagedata r:id="rId7439" o:title=""/>
          </v:shape>
          <o:OLEObject Type="Embed" ProgID="Equation.DSMT4" ShapeID="_x0000_i4961" DrawAspect="Content" ObjectID="_1772197267" r:id="rId7440"/>
        </w:object>
      </w:r>
    </w:p>
    <w:p w:rsidR="00DC5648" w:rsidRPr="00DC5648" w:rsidRDefault="00DC5648" w:rsidP="00DC5648">
      <w:r w:rsidRPr="00DC5648">
        <w:object w:dxaOrig="2820" w:dyaOrig="720">
          <v:shape id="_x0000_i4962" type="#_x0000_t75" style="width:141pt;height:36pt" o:ole="">
            <v:imagedata r:id="rId7441" o:title=""/>
          </v:shape>
          <o:OLEObject Type="Embed" ProgID="Equation.DSMT4" ShapeID="_x0000_i4962" DrawAspect="Content" ObjectID="_1772197268" r:id="rId7442"/>
        </w:object>
      </w:r>
    </w:p>
    <w:p w:rsidR="00DC5648" w:rsidRPr="00DC5648" w:rsidRDefault="00DC5648" w:rsidP="00DC5648">
      <w:r w:rsidRPr="00DC5648">
        <w:object w:dxaOrig="3030" w:dyaOrig="750">
          <v:shape id="_x0000_i4963" type="#_x0000_t75" style="width:151.5pt;height:37.5pt" o:ole="">
            <v:imagedata r:id="rId7443" o:title=""/>
          </v:shape>
          <o:OLEObject Type="Embed" ProgID="Equation.DSMT4" ShapeID="_x0000_i4963" DrawAspect="Content" ObjectID="_1772197269" r:id="rId7444"/>
        </w:object>
      </w:r>
    </w:p>
    <w:p w:rsidR="00DC5648" w:rsidRPr="00DC5648" w:rsidRDefault="00DC5648" w:rsidP="00DC5648">
      <w:r w:rsidRPr="00DC5648">
        <w:t xml:space="preserve">Để phương trình ban đầu có nghiệm thì phương trình (*) phải có nghiệm </w:t>
      </w:r>
      <w:r w:rsidRPr="00DC5648">
        <w:object w:dxaOrig="555" w:dyaOrig="285">
          <v:shape id="_x0000_i4964" type="#_x0000_t75" style="width:27.75pt;height:14.25pt" o:ole="">
            <v:imagedata r:id="rId7445" o:title=""/>
          </v:shape>
          <o:OLEObject Type="Embed" ProgID="Equation.DSMT4" ShapeID="_x0000_i4964" DrawAspect="Content" ObjectID="_1772197270" r:id="rId7446"/>
        </w:object>
      </w:r>
      <w:r w:rsidRPr="00DC5648">
        <w:t>.</w:t>
      </w:r>
    </w:p>
    <w:p w:rsidR="00DC5648" w:rsidRPr="00DC5648" w:rsidRDefault="00DC5648" w:rsidP="00DC5648">
      <w:r w:rsidRPr="00DC5648">
        <w:object w:dxaOrig="2880" w:dyaOrig="405">
          <v:shape id="_x0000_i4965" type="#_x0000_t75" style="width:2in;height:20.25pt" o:ole="">
            <v:imagedata r:id="rId7447" o:title=""/>
          </v:shape>
          <o:OLEObject Type="Embed" ProgID="Equation.DSMT4" ShapeID="_x0000_i4965" DrawAspect="Content" ObjectID="_1772197271" r:id="rId7448"/>
        </w:object>
      </w:r>
    </w:p>
    <w:p w:rsidR="00DC5648" w:rsidRPr="00DC5648" w:rsidRDefault="00DC5648" w:rsidP="00DC5648">
      <w:r w:rsidRPr="00DC5648">
        <w:object w:dxaOrig="2850" w:dyaOrig="615">
          <v:shape id="_x0000_i4966" type="#_x0000_t75" style="width:142.5pt;height:30.75pt" o:ole="">
            <v:imagedata r:id="rId7449" o:title=""/>
          </v:shape>
          <o:OLEObject Type="Embed" ProgID="Equation.DSMT4" ShapeID="_x0000_i4966" DrawAspect="Content" ObjectID="_1772197272" r:id="rId7450"/>
        </w:object>
      </w:r>
    </w:p>
    <w:p w:rsidR="00DC5648" w:rsidRPr="00DC5648" w:rsidRDefault="00DC5648" w:rsidP="00DC5648">
      <w:r w:rsidRPr="00DC5648">
        <w:t xml:space="preserve">Khi đó phương trình có 2 nghiệm </w:t>
      </w:r>
      <w:r w:rsidRPr="00DC5648">
        <w:object w:dxaOrig="2175" w:dyaOrig="690">
          <v:shape id="_x0000_i4967" type="#_x0000_t75" style="width:108.75pt;height:34.5pt" o:ole="">
            <v:imagedata r:id="rId7451" o:title=""/>
          </v:shape>
          <o:OLEObject Type="Embed" ProgID="Equation.DSMT4" ShapeID="_x0000_i4967" DrawAspect="Content" ObjectID="_1772197273" r:id="rId7452"/>
        </w:object>
      </w:r>
    </w:p>
    <w:p w:rsidR="00DC5648" w:rsidRPr="00DC5648" w:rsidRDefault="00DC5648" w:rsidP="00DC5648">
      <w:r w:rsidRPr="00DC5648">
        <w:object w:dxaOrig="2565" w:dyaOrig="1410">
          <v:shape id="_x0000_i4968" type="#_x0000_t75" style="width:128.25pt;height:70.5pt" o:ole="">
            <v:imagedata r:id="rId7453" o:title=""/>
          </v:shape>
          <o:OLEObject Type="Embed" ProgID="Equation.DSMT4" ShapeID="_x0000_i4968" DrawAspect="Content" ObjectID="_1772197274" r:id="rId7454"/>
        </w:object>
      </w:r>
    </w:p>
    <w:p w:rsidR="00DC5648" w:rsidRPr="00DC5648" w:rsidRDefault="00DC5648" w:rsidP="00DC5648">
      <w:r w:rsidRPr="00DC5648">
        <w:object w:dxaOrig="3420" w:dyaOrig="840">
          <v:shape id="_x0000_i4969" type="#_x0000_t75" style="width:171pt;height:42pt" o:ole="">
            <v:imagedata r:id="rId7455" o:title=""/>
          </v:shape>
          <o:OLEObject Type="Embed" ProgID="Equation.DSMT4" ShapeID="_x0000_i4969" DrawAspect="Content" ObjectID="_1772197275" r:id="rId7456"/>
        </w:object>
      </w:r>
    </w:p>
    <w:p w:rsidR="00DC5648" w:rsidRPr="00DC5648" w:rsidRDefault="00DC5648" w:rsidP="00DC5648">
      <w:r w:rsidRPr="00DC5648">
        <w:object w:dxaOrig="2265" w:dyaOrig="285">
          <v:shape id="_x0000_i4970" type="#_x0000_t75" style="width:113.25pt;height:14.25pt" o:ole="">
            <v:imagedata r:id="rId7457" o:title=""/>
          </v:shape>
          <o:OLEObject Type="Embed" ProgID="Equation.DSMT4" ShapeID="_x0000_i4970" DrawAspect="Content" ObjectID="_1772197276" r:id="rId7458"/>
        </w:object>
      </w:r>
    </w:p>
    <w:p w:rsidR="00DC5648" w:rsidRPr="00DC5648" w:rsidRDefault="00DC5648" w:rsidP="00DC5648">
      <w:r w:rsidRPr="00DC5648">
        <w:object w:dxaOrig="1425" w:dyaOrig="615">
          <v:shape id="_x0000_i4971" type="#_x0000_t75" style="width:71.25pt;height:30.75pt" o:ole="">
            <v:imagedata r:id="rId7459" o:title=""/>
          </v:shape>
          <o:OLEObject Type="Embed" ProgID="Equation.DSMT4" ShapeID="_x0000_i4971" DrawAspect="Content" ObjectID="_1772197277" r:id="rId7460"/>
        </w:object>
      </w:r>
      <w:r w:rsidRPr="00DC5648">
        <w:t>.</w:t>
      </w:r>
    </w:p>
    <w:p w:rsidR="00DC5648" w:rsidRPr="00DC5648" w:rsidRDefault="00DC5648" w:rsidP="00DC5648">
      <w:r w:rsidRPr="00DC5648">
        <w:t xml:space="preserve">Kết hợp điều kiện </w:t>
      </w:r>
      <w:r w:rsidRPr="00DC5648">
        <w:object w:dxaOrig="735" w:dyaOrig="720">
          <v:shape id="_x0000_i4972" type="#_x0000_t75" style="width:36.75pt;height:36pt" o:ole="">
            <v:imagedata r:id="rId7461" o:title=""/>
          </v:shape>
          <o:OLEObject Type="Embed" ProgID="Equation.DSMT4" ShapeID="_x0000_i4972" DrawAspect="Content" ObjectID="_1772197278" r:id="rId7462"/>
        </w:object>
      </w:r>
      <w:r w:rsidRPr="00DC5648">
        <w:t xml:space="preserve"> ta thấy </w:t>
      </w:r>
      <w:r w:rsidRPr="00DC5648">
        <w:object w:dxaOrig="1110" w:dyaOrig="615">
          <v:shape id="_x0000_i4973" type="#_x0000_t75" style="width:55.5pt;height:30.75pt" o:ole="">
            <v:imagedata r:id="rId7463" o:title=""/>
          </v:shape>
          <o:OLEObject Type="Embed" ProgID="Equation.DSMT4" ShapeID="_x0000_i4973" DrawAspect="Content" ObjectID="_1772197279" r:id="rId7464"/>
        </w:object>
      </w:r>
      <w:r w:rsidRPr="00DC5648">
        <w:t xml:space="preserve"> thỏa mãn.</w:t>
      </w:r>
    </w:p>
    <w:p w:rsidR="00DC5648" w:rsidRPr="00DC5648" w:rsidRDefault="00DC5648" w:rsidP="00DC5648">
      <w:r w:rsidRPr="00DC5648">
        <w:t xml:space="preserve">Vậy </w:t>
      </w:r>
      <w:r w:rsidRPr="00DC5648">
        <w:object w:dxaOrig="1110" w:dyaOrig="615">
          <v:shape id="_x0000_i4974" type="#_x0000_t75" style="width:55.5pt;height:30.75pt" o:ole="">
            <v:imagedata r:id="rId7465" o:title=""/>
          </v:shape>
          <o:OLEObject Type="Embed" ProgID="Equation.DSMT4" ShapeID="_x0000_i4974" DrawAspect="Content" ObjectID="_1772197280" r:id="rId7466"/>
        </w:object>
      </w:r>
      <w:r w:rsidRPr="00DC5648">
        <w:t>.</w:t>
      </w:r>
    </w:p>
    <w:p w:rsidR="00DC5648" w:rsidRPr="00DC5648" w:rsidRDefault="00DC5648" w:rsidP="00DC5648">
      <w:r w:rsidRPr="00DC5648">
        <w:t xml:space="preserve">Câu 33 (VD): Cho hàm số </w:t>
      </w:r>
      <w:r w:rsidRPr="00DC5648">
        <w:object w:dxaOrig="960" w:dyaOrig="405">
          <v:shape id="_x0000_i4975" type="#_x0000_t75" style="width:48pt;height:20.25pt" o:ole="">
            <v:imagedata r:id="rId7467" o:title=""/>
          </v:shape>
          <o:OLEObject Type="Embed" ProgID="Equation.DSMT4" ShapeID="_x0000_i4975" DrawAspect="Content" ObjectID="_1772197281" r:id="rId7468"/>
        </w:object>
      </w:r>
      <w:r w:rsidRPr="00DC5648">
        <w:t xml:space="preserve"> liên tục trên tập số thực thỏa mãn </w:t>
      </w:r>
      <w:r w:rsidRPr="00DC5648">
        <w:object w:dxaOrig="2760" w:dyaOrig="435">
          <v:shape id="_x0000_i4976" type="#_x0000_t75" style="width:138pt;height:21.75pt" o:ole="">
            <v:imagedata r:id="rId7469" o:title=""/>
          </v:shape>
          <o:OLEObject Type="Embed" ProgID="Equation.DSMT4" ShapeID="_x0000_i4976" DrawAspect="Content" ObjectID="_1772197282" r:id="rId7470"/>
        </w:object>
      </w:r>
      <w:r w:rsidRPr="00DC5648">
        <w:t xml:space="preserve"> </w:t>
      </w:r>
      <w:r w:rsidRPr="00DC5648">
        <w:object w:dxaOrig="2250" w:dyaOrig="315">
          <v:shape id="_x0000_i4977" type="#_x0000_t75" style="width:112.5pt;height:15.75pt" o:ole="">
            <v:imagedata r:id="rId7471" o:title=""/>
          </v:shape>
          <o:OLEObject Type="Embed" ProgID="Equation.DSMT4" ShapeID="_x0000_i4977" DrawAspect="Content" ObjectID="_1772197283" r:id="rId7472"/>
        </w:object>
      </w:r>
      <w:r w:rsidRPr="00DC5648">
        <w:t xml:space="preserve"> </w:t>
      </w:r>
      <w:r w:rsidRPr="00DC5648">
        <w:object w:dxaOrig="750" w:dyaOrig="285">
          <v:shape id="_x0000_i4978" type="#_x0000_t75" style="width:37.5pt;height:14.25pt" o:ole="">
            <v:imagedata r:id="rId7473" o:title=""/>
          </v:shape>
          <o:OLEObject Type="Embed" ProgID="Equation.DSMT4" ShapeID="_x0000_i4978" DrawAspect="Content" ObjectID="_1772197284" r:id="rId7474"/>
        </w:object>
      </w:r>
      <w:r w:rsidRPr="00DC5648">
        <w:t xml:space="preserve">. Giá trị của biểu thức </w:t>
      </w:r>
      <w:r w:rsidRPr="00DC5648">
        <w:object w:dxaOrig="990" w:dyaOrig="735">
          <v:shape id="_x0000_i4979" type="#_x0000_t75" style="width:49.5pt;height:36.75pt" o:ole="">
            <v:imagedata r:id="rId7475" o:title=""/>
          </v:shape>
          <o:OLEObject Type="Embed" ProgID="Equation.DSMT4" ShapeID="_x0000_i4979" DrawAspect="Content" ObjectID="_1772197285" r:id="rId7476"/>
        </w:object>
      </w:r>
      <w:r w:rsidRPr="00DC5648">
        <w:t xml:space="preserve"> bằng: </w:t>
      </w:r>
    </w:p>
    <w:p w:rsidR="00DC5648" w:rsidRPr="00DC5648" w:rsidRDefault="00DC5648" w:rsidP="00DC5648">
      <w:r w:rsidRPr="00DC5648">
        <w:tab/>
      </w:r>
      <w:r w:rsidRPr="00DC5648">
        <w:rPr>
          <w:highlight w:val="yellow"/>
        </w:rPr>
        <w:t>A. 2</w:t>
      </w:r>
      <w:r w:rsidRPr="00DC5648">
        <w:tab/>
        <w:t>B. 1</w:t>
      </w:r>
      <w:r w:rsidRPr="00DC5648">
        <w:tab/>
        <w:t>C. 3</w:t>
      </w:r>
      <w:r w:rsidRPr="00DC5648">
        <w:tab/>
        <w:t>D. 6</w:t>
      </w:r>
    </w:p>
    <w:p w:rsidR="00DC5648" w:rsidRPr="00DC5648" w:rsidRDefault="00DC5648" w:rsidP="00DC5648">
      <w:r w:rsidRPr="00DC5648">
        <w:t xml:space="preserve">Phương pháp giải: </w:t>
      </w:r>
    </w:p>
    <w:p w:rsidR="00DC5648" w:rsidRPr="00DC5648" w:rsidRDefault="00DC5648" w:rsidP="00DC5648">
      <w:r w:rsidRPr="00DC5648">
        <w:t>- Lấy tích phân từ 0 đến 1 hai vế.</w:t>
      </w:r>
    </w:p>
    <w:p w:rsidR="00DC5648" w:rsidRPr="00DC5648" w:rsidRDefault="00DC5648" w:rsidP="00DC5648">
      <w:r w:rsidRPr="00DC5648">
        <w:t>- Sử dụng phương pháp đổi biến số.</w:t>
      </w:r>
    </w:p>
    <w:p w:rsidR="00DC5648" w:rsidRPr="00DC5648" w:rsidRDefault="00DC5648" w:rsidP="00DC5648">
      <w:r w:rsidRPr="00DC5648">
        <w:t xml:space="preserve">- Sử dụng tính chất tích phân: </w:t>
      </w:r>
      <w:r w:rsidRPr="00DC5648">
        <w:object w:dxaOrig="2055" w:dyaOrig="735">
          <v:shape id="_x0000_i4980" type="#_x0000_t75" style="width:102.75pt;height:36.75pt" o:ole="">
            <v:imagedata r:id="rId7477" o:title=""/>
          </v:shape>
          <o:OLEObject Type="Embed" ProgID="Equation.DSMT4" ShapeID="_x0000_i4980" DrawAspect="Content" ObjectID="_1772197286" r:id="rId7478"/>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Lấy tích phân từ 0 đến 1 hai vế ta được: </w:t>
      </w:r>
    </w:p>
    <w:p w:rsidR="00DC5648" w:rsidRPr="00DC5648" w:rsidRDefault="00DC5648" w:rsidP="00DC5648">
      <w:r w:rsidRPr="00DC5648">
        <w:object w:dxaOrig="6375" w:dyaOrig="735">
          <v:shape id="_x0000_i4981" type="#_x0000_t75" style="width:318.75pt;height:36.75pt" o:ole="">
            <v:imagedata r:id="rId7479" o:title=""/>
          </v:shape>
          <o:OLEObject Type="Embed" ProgID="Equation.DSMT4" ShapeID="_x0000_i4981" DrawAspect="Content" ObjectID="_1772197287" r:id="rId7480"/>
        </w:object>
      </w:r>
    </w:p>
    <w:p w:rsidR="00DC5648" w:rsidRPr="00DC5648" w:rsidRDefault="00DC5648" w:rsidP="00DC5648">
      <w:r w:rsidRPr="00DC5648">
        <w:t xml:space="preserve">Xét tích phân </w:t>
      </w:r>
      <w:r w:rsidRPr="00DC5648">
        <w:object w:dxaOrig="2790" w:dyaOrig="735">
          <v:shape id="_x0000_i4982" type="#_x0000_t75" style="width:139.5pt;height:36.75pt" o:ole="">
            <v:imagedata r:id="rId7481" o:title=""/>
          </v:shape>
          <o:OLEObject Type="Embed" ProgID="Equation.DSMT4" ShapeID="_x0000_i4982" DrawAspect="Content" ObjectID="_1772197288" r:id="rId7482"/>
        </w:object>
      </w:r>
      <w:r w:rsidRPr="00DC5648">
        <w:t>.</w:t>
      </w:r>
    </w:p>
    <w:p w:rsidR="00DC5648" w:rsidRPr="00DC5648" w:rsidRDefault="00DC5648" w:rsidP="00DC5648">
      <w:r w:rsidRPr="00DC5648">
        <w:t xml:space="preserve">Đặt </w:t>
      </w:r>
      <w:r w:rsidRPr="00DC5648">
        <w:object w:dxaOrig="1170" w:dyaOrig="315">
          <v:shape id="_x0000_i4983" type="#_x0000_t75" style="width:58.5pt;height:15.75pt" o:ole="">
            <v:imagedata r:id="rId7483" o:title=""/>
          </v:shape>
          <o:OLEObject Type="Embed" ProgID="Equation.DSMT4" ShapeID="_x0000_i4983" DrawAspect="Content" ObjectID="_1772197289" r:id="rId7484"/>
        </w:object>
      </w:r>
      <w:r w:rsidRPr="00DC5648">
        <w:t xml:space="preserve"> ta có: </w:t>
      </w:r>
      <w:r w:rsidRPr="00DC5648">
        <w:object w:dxaOrig="3630" w:dyaOrig="615">
          <v:shape id="_x0000_i4984" type="#_x0000_t75" style="width:181.5pt;height:30.75pt" o:ole="">
            <v:imagedata r:id="rId7485" o:title=""/>
          </v:shape>
          <o:OLEObject Type="Embed" ProgID="Equation.DSMT4" ShapeID="_x0000_i4984" DrawAspect="Content" ObjectID="_1772197290" r:id="rId7486"/>
        </w:object>
      </w:r>
    </w:p>
    <w:p w:rsidR="00DC5648" w:rsidRPr="00DC5648" w:rsidRDefault="00DC5648" w:rsidP="00DC5648">
      <w:r w:rsidRPr="00DC5648">
        <w:t xml:space="preserve">Đổi cận: </w:t>
      </w:r>
      <w:r w:rsidRPr="00DC5648">
        <w:object w:dxaOrig="1440" w:dyaOrig="720">
          <v:shape id="_x0000_i4985" type="#_x0000_t75" style="width:1in;height:36pt" o:ole="">
            <v:imagedata r:id="rId7487" o:title=""/>
          </v:shape>
          <o:OLEObject Type="Embed" ProgID="Equation.DSMT4" ShapeID="_x0000_i4985" DrawAspect="Content" ObjectID="_1772197291" r:id="rId7488"/>
        </w:object>
      </w:r>
    </w:p>
    <w:p w:rsidR="00DC5648" w:rsidRPr="00DC5648" w:rsidRDefault="00DC5648" w:rsidP="00DC5648">
      <w:r w:rsidRPr="00DC5648">
        <w:object w:dxaOrig="3075" w:dyaOrig="735">
          <v:shape id="_x0000_i4986" type="#_x0000_t75" style="width:153.75pt;height:36.75pt" o:ole="">
            <v:imagedata r:id="rId7489" o:title=""/>
          </v:shape>
          <o:OLEObject Type="Embed" ProgID="Equation.DSMT4" ShapeID="_x0000_i4986" DrawAspect="Content" ObjectID="_1772197292" r:id="rId7490"/>
        </w:object>
      </w:r>
    </w:p>
    <w:p w:rsidR="00DC5648" w:rsidRPr="00DC5648" w:rsidRDefault="00DC5648" w:rsidP="00DC5648">
      <w:r w:rsidRPr="00DC5648">
        <w:t xml:space="preserve">Xét tích phân </w:t>
      </w:r>
      <w:r w:rsidRPr="00DC5648">
        <w:object w:dxaOrig="3030" w:dyaOrig="735">
          <v:shape id="_x0000_i4987" type="#_x0000_t75" style="width:151.5pt;height:36.75pt" o:ole="">
            <v:imagedata r:id="rId7491" o:title=""/>
          </v:shape>
          <o:OLEObject Type="Embed" ProgID="Equation.DSMT4" ShapeID="_x0000_i4987" DrawAspect="Content" ObjectID="_1772197293" r:id="rId7492"/>
        </w:object>
      </w:r>
      <w:r w:rsidRPr="00DC5648">
        <w:t xml:space="preserve"> ta có:</w:t>
      </w:r>
    </w:p>
    <w:p w:rsidR="00DC5648" w:rsidRPr="00DC5648" w:rsidRDefault="00DC5648" w:rsidP="00DC5648">
      <w:r w:rsidRPr="00DC5648">
        <w:object w:dxaOrig="3450" w:dyaOrig="840">
          <v:shape id="_x0000_i4988" type="#_x0000_t75" style="width:172.5pt;height:42pt" o:ole="">
            <v:imagedata r:id="rId7493" o:title=""/>
          </v:shape>
          <o:OLEObject Type="Embed" ProgID="Equation.DSMT4" ShapeID="_x0000_i4988" DrawAspect="Content" ObjectID="_1772197294" r:id="rId7494"/>
        </w:object>
      </w:r>
    </w:p>
    <w:p w:rsidR="00DC5648" w:rsidRPr="00DC5648" w:rsidRDefault="00DC5648" w:rsidP="00DC5648">
      <w:r w:rsidRPr="00DC5648">
        <w:t xml:space="preserve">Khi đó ta có </w:t>
      </w:r>
      <w:r w:rsidRPr="00DC5648">
        <w:object w:dxaOrig="2640" w:dyaOrig="735">
          <v:shape id="_x0000_i4989" type="#_x0000_t75" style="width:132pt;height:36.75pt" o:ole="">
            <v:imagedata r:id="rId7495" o:title=""/>
          </v:shape>
          <o:OLEObject Type="Embed" ProgID="Equation.DSMT4" ShapeID="_x0000_i4989" DrawAspect="Content" ObjectID="_1772197295" r:id="rId7496"/>
        </w:object>
      </w:r>
    </w:p>
    <w:p w:rsidR="00DC5648" w:rsidRPr="00DC5648" w:rsidRDefault="00DC5648" w:rsidP="00DC5648">
      <w:r w:rsidRPr="00DC5648">
        <w:object w:dxaOrig="1830" w:dyaOrig="735">
          <v:shape id="_x0000_i4990" type="#_x0000_t75" style="width:91.5pt;height:36.75pt" o:ole="">
            <v:imagedata r:id="rId7497" o:title=""/>
          </v:shape>
          <o:OLEObject Type="Embed" ProgID="Equation.DSMT4" ShapeID="_x0000_i4990" DrawAspect="Content" ObjectID="_1772197296" r:id="rId7498"/>
        </w:object>
      </w:r>
    </w:p>
    <w:p w:rsidR="00DC5648" w:rsidRPr="00DC5648" w:rsidRDefault="00DC5648" w:rsidP="00DC5648">
      <w:r w:rsidRPr="00DC5648">
        <w:object w:dxaOrig="1665" w:dyaOrig="735">
          <v:shape id="_x0000_i4991" type="#_x0000_t75" style="width:83.25pt;height:36.75pt" o:ole="">
            <v:imagedata r:id="rId7499" o:title=""/>
          </v:shape>
          <o:OLEObject Type="Embed" ProgID="Equation.DSMT4" ShapeID="_x0000_i4991" DrawAspect="Content" ObjectID="_1772197297" r:id="rId7500"/>
        </w:object>
      </w:r>
      <w:r w:rsidRPr="00DC5648">
        <w:t>.</w:t>
      </w:r>
    </w:p>
    <w:p w:rsidR="00DC5648" w:rsidRPr="00DC5648" w:rsidRDefault="00DC5648" w:rsidP="00DC5648">
      <w:r w:rsidRPr="00DC5648">
        <w:t xml:space="preserve">Câu 34 (VD): Một bài trắc nghiệm có 10 câu hỏi, mỗi câu có 4 phương án lựa chọn trong đó chỉ có 1 phương án đúng. Mỗi câu đúng được 5 điểm, mỗi câu sai bị trừ 2 điểm. Một học sinh do không học bài nên đánh hú họa cho mỗi câu. Tính xác suất để học sinh đó nhận điểm dưới 1. </w:t>
      </w:r>
    </w:p>
    <w:p w:rsidR="00DC5648" w:rsidRPr="00DC5648" w:rsidRDefault="00DC5648" w:rsidP="00DC5648">
      <w:r w:rsidRPr="00DC5648">
        <w:tab/>
        <w:t>A. 0,6</w:t>
      </w:r>
      <w:r w:rsidRPr="00DC5648">
        <w:tab/>
      </w:r>
      <w:r w:rsidRPr="00DC5648">
        <w:rPr>
          <w:highlight w:val="yellow"/>
        </w:rPr>
        <w:t>B. 0,53</w:t>
      </w:r>
      <w:r w:rsidRPr="00DC5648">
        <w:tab/>
        <w:t>C. 0,49</w:t>
      </w:r>
      <w:r w:rsidRPr="00DC5648">
        <w:tab/>
        <w:t>D. 0,51</w:t>
      </w:r>
    </w:p>
    <w:p w:rsidR="00DC5648" w:rsidRPr="00DC5648" w:rsidRDefault="00DC5648" w:rsidP="00DC5648">
      <w:r w:rsidRPr="00DC5648">
        <w:t xml:space="preserve">Giải chi tiết: </w:t>
      </w:r>
    </w:p>
    <w:p w:rsidR="00DC5648" w:rsidRPr="00DC5648" w:rsidRDefault="00DC5648" w:rsidP="00DC5648">
      <w:r w:rsidRPr="00DC5648">
        <w:t xml:space="preserve">Xác suất để trả lời đúng 1 câu là </w:t>
      </w:r>
      <w:r w:rsidRPr="00DC5648">
        <w:object w:dxaOrig="240" w:dyaOrig="615">
          <v:shape id="_x0000_i4992" type="#_x0000_t75" style="width:12pt;height:30.75pt" o:ole="">
            <v:imagedata r:id="rId7501" o:title=""/>
          </v:shape>
          <o:OLEObject Type="Embed" ProgID="Equation.DSMT4" ShapeID="_x0000_i4992" DrawAspect="Content" ObjectID="_1772197298" r:id="rId7502"/>
        </w:object>
      </w:r>
      <w:r w:rsidRPr="00DC5648">
        <w:t xml:space="preserve">, xác suất để trả lời sai 1 câu là </w:t>
      </w:r>
      <w:r w:rsidRPr="00DC5648">
        <w:object w:dxaOrig="240" w:dyaOrig="615">
          <v:shape id="_x0000_i4993" type="#_x0000_t75" style="width:12pt;height:30.75pt" o:ole="">
            <v:imagedata r:id="rId7503" o:title=""/>
          </v:shape>
          <o:OLEObject Type="Embed" ProgID="Equation.DSMT4" ShapeID="_x0000_i4993" DrawAspect="Content" ObjectID="_1772197299" r:id="rId7504"/>
        </w:object>
      </w:r>
      <w:r w:rsidRPr="00DC5648">
        <w:t>.</w:t>
      </w:r>
    </w:p>
    <w:p w:rsidR="00DC5648" w:rsidRPr="00DC5648" w:rsidRDefault="00DC5648" w:rsidP="00DC5648">
      <w:r w:rsidRPr="00DC5648">
        <w:t xml:space="preserve">Gọi số câu trả lời đúng là </w:t>
      </w:r>
      <w:r w:rsidRPr="00DC5648">
        <w:object w:dxaOrig="1965" w:dyaOrig="405">
          <v:shape id="_x0000_i4994" type="#_x0000_t75" style="width:98.25pt;height:20.25pt" o:ole="">
            <v:imagedata r:id="rId7505" o:title=""/>
          </v:shape>
          <o:OLEObject Type="Embed" ProgID="Equation.DSMT4" ShapeID="_x0000_i4994" DrawAspect="Content" ObjectID="_1772197300" r:id="rId7506"/>
        </w:object>
      </w:r>
      <w:r w:rsidRPr="00DC5648">
        <w:t xml:space="preserve"> thì số câu trả lời sai là </w:t>
      </w:r>
      <w:r w:rsidRPr="00DC5648">
        <w:object w:dxaOrig="615" w:dyaOrig="285">
          <v:shape id="_x0000_i4995" type="#_x0000_t75" style="width:30.75pt;height:14.25pt" o:ole="">
            <v:imagedata r:id="rId7507" o:title=""/>
          </v:shape>
          <o:OLEObject Type="Embed" ProgID="Equation.DSMT4" ShapeID="_x0000_i4995" DrawAspect="Content" ObjectID="_1772197301" r:id="rId7508"/>
        </w:object>
      </w:r>
      <w:r w:rsidRPr="00DC5648">
        <w:t>.</w:t>
      </w:r>
    </w:p>
    <w:p w:rsidR="00DC5648" w:rsidRPr="00DC5648" w:rsidRDefault="00DC5648" w:rsidP="00DC5648">
      <w:r w:rsidRPr="00DC5648">
        <w:t xml:space="preserve">Số điểm học sinh đó đạt được là </w:t>
      </w:r>
      <w:r w:rsidRPr="00DC5648">
        <w:object w:dxaOrig="2340" w:dyaOrig="405">
          <v:shape id="_x0000_i4996" type="#_x0000_t75" style="width:117pt;height:20.25pt" o:ole="">
            <v:imagedata r:id="rId7509" o:title=""/>
          </v:shape>
          <o:OLEObject Type="Embed" ProgID="Equation.DSMT4" ShapeID="_x0000_i4996" DrawAspect="Content" ObjectID="_1772197302" r:id="rId7510"/>
        </w:object>
      </w:r>
      <w:r w:rsidRPr="00DC5648">
        <w:t>.</w:t>
      </w:r>
    </w:p>
    <w:p w:rsidR="00DC5648" w:rsidRPr="00DC5648" w:rsidRDefault="00DC5648" w:rsidP="00DC5648">
      <w:r w:rsidRPr="00DC5648">
        <w:t xml:space="preserve">Theo giả thiết </w:t>
      </w:r>
      <w:r w:rsidRPr="00DC5648">
        <w:object w:dxaOrig="4635" w:dyaOrig="405">
          <v:shape id="_x0000_i4997" type="#_x0000_t75" style="width:231.75pt;height:20.25pt" o:ole="">
            <v:imagedata r:id="rId7511" o:title=""/>
          </v:shape>
          <o:OLEObject Type="Embed" ProgID="Equation.DSMT4" ShapeID="_x0000_i4997" DrawAspect="Content" ObjectID="_1772197303" r:id="rId7512"/>
        </w:object>
      </w:r>
      <w:r w:rsidRPr="00DC5648">
        <w:t>.</w:t>
      </w:r>
    </w:p>
    <w:p w:rsidR="00DC5648" w:rsidRPr="00DC5648" w:rsidRDefault="00DC5648" w:rsidP="00DC5648">
      <w:r w:rsidRPr="00DC5648">
        <w:t xml:space="preserve">TH1: Đúng 0 câu, sai 10 câu </w:t>
      </w:r>
      <w:r w:rsidRPr="00DC5648">
        <w:object w:dxaOrig="1020" w:dyaOrig="735">
          <v:shape id="_x0000_i4998" type="#_x0000_t75" style="width:51pt;height:36.75pt" o:ole="">
            <v:imagedata r:id="rId7513" o:title=""/>
          </v:shape>
          <o:OLEObject Type="Embed" ProgID="Equation.DSMT4" ShapeID="_x0000_i4998" DrawAspect="Content" ObjectID="_1772197304" r:id="rId7514"/>
        </w:object>
      </w:r>
      <w:r w:rsidRPr="00DC5648">
        <w:t>.</w:t>
      </w:r>
    </w:p>
    <w:p w:rsidR="00DC5648" w:rsidRPr="00DC5648" w:rsidRDefault="00DC5648" w:rsidP="00DC5648">
      <w:r w:rsidRPr="00DC5648">
        <w:t xml:space="preserve">TH2: Đúng 1 câu, sai 9 câu </w:t>
      </w:r>
      <w:r w:rsidRPr="00DC5648">
        <w:object w:dxaOrig="1620" w:dyaOrig="735">
          <v:shape id="_x0000_i4999" type="#_x0000_t75" style="width:81pt;height:36.75pt" o:ole="">
            <v:imagedata r:id="rId7515" o:title=""/>
          </v:shape>
          <o:OLEObject Type="Embed" ProgID="Equation.DSMT4" ShapeID="_x0000_i4999" DrawAspect="Content" ObjectID="_1772197305" r:id="rId7516"/>
        </w:object>
      </w:r>
      <w:r w:rsidRPr="00DC5648">
        <w:t>.</w:t>
      </w:r>
    </w:p>
    <w:p w:rsidR="00DC5648" w:rsidRPr="00DC5648" w:rsidRDefault="00DC5648" w:rsidP="00DC5648">
      <w:r w:rsidRPr="00DC5648">
        <w:t xml:space="preserve">TH3: Đúng 2 câu, sai 8 câu </w:t>
      </w:r>
      <w:r w:rsidRPr="00DC5648">
        <w:object w:dxaOrig="1935" w:dyaOrig="735">
          <v:shape id="_x0000_i5000" type="#_x0000_t75" style="width:96.75pt;height:36.75pt" o:ole="">
            <v:imagedata r:id="rId7517" o:title=""/>
          </v:shape>
          <o:OLEObject Type="Embed" ProgID="Equation.DSMT4" ShapeID="_x0000_i5000" DrawAspect="Content" ObjectID="_1772197306" r:id="rId7518"/>
        </w:object>
      </w:r>
      <w:r w:rsidRPr="00DC5648">
        <w:t>.</w:t>
      </w:r>
    </w:p>
    <w:p w:rsidR="00DC5648" w:rsidRPr="00DC5648" w:rsidRDefault="00DC5648" w:rsidP="00DC5648">
      <w:r w:rsidRPr="00DC5648">
        <w:t>Vậy xác suất để học sinh đó nhận điểm dưới 1 là:</w:t>
      </w:r>
    </w:p>
    <w:p w:rsidR="00DC5648" w:rsidRPr="00DC5648" w:rsidRDefault="00DC5648" w:rsidP="00DC5648">
      <w:r w:rsidRPr="00DC5648">
        <w:object w:dxaOrig="4290" w:dyaOrig="735">
          <v:shape id="_x0000_i5001" type="#_x0000_t75" style="width:214.5pt;height:36.75pt" o:ole="">
            <v:imagedata r:id="rId7519" o:title=""/>
          </v:shape>
          <o:OLEObject Type="Embed" ProgID="Equation.DSMT4" ShapeID="_x0000_i5001" DrawAspect="Content" ObjectID="_1772197307" r:id="rId7520"/>
        </w:object>
      </w:r>
      <w:r w:rsidRPr="00DC5648">
        <w:t>.</w:t>
      </w:r>
    </w:p>
    <w:p w:rsidR="00DC5648" w:rsidRPr="00DC5648" w:rsidRDefault="00DC5648" w:rsidP="00DC5648">
      <w:r w:rsidRPr="00DC5648">
        <w:t xml:space="preserve">Câu 35 (VD): Cho tứ diện </w:t>
      </w:r>
      <w:r w:rsidRPr="00DC5648">
        <w:object w:dxaOrig="720" w:dyaOrig="285">
          <v:shape id="_x0000_i5002" type="#_x0000_t75" style="width:36pt;height:14.25pt" o:ole="">
            <v:imagedata r:id="rId7521" o:title=""/>
          </v:shape>
          <o:OLEObject Type="Embed" ProgID="Equation.DSMT4" ShapeID="_x0000_i5002" DrawAspect="Content" ObjectID="_1772197308" r:id="rId7522"/>
        </w:object>
      </w:r>
      <w:r w:rsidRPr="00DC5648">
        <w:t xml:space="preserve"> có </w:t>
      </w:r>
      <w:r w:rsidRPr="00DC5648">
        <w:object w:dxaOrig="1260" w:dyaOrig="315">
          <v:shape id="_x0000_i5003" type="#_x0000_t75" style="width:63pt;height:15.75pt" o:ole="">
            <v:imagedata r:id="rId7523" o:title=""/>
          </v:shape>
          <o:OLEObject Type="Embed" ProgID="Equation.DSMT4" ShapeID="_x0000_i5003" DrawAspect="Content" ObjectID="_1772197309" r:id="rId7524"/>
        </w:object>
      </w:r>
      <w:r w:rsidRPr="00DC5648">
        <w:t xml:space="preserve"> đôi một vuông góc với </w:t>
      </w:r>
      <w:r w:rsidRPr="00DC5648">
        <w:object w:dxaOrig="885" w:dyaOrig="285">
          <v:shape id="_x0000_i5004" type="#_x0000_t75" style="width:44.25pt;height:14.25pt" o:ole="">
            <v:imagedata r:id="rId7525" o:title=""/>
          </v:shape>
          <o:OLEObject Type="Embed" ProgID="Equation.DSMT4" ShapeID="_x0000_i5004" DrawAspect="Content" ObjectID="_1772197310" r:id="rId7526"/>
        </w:object>
      </w:r>
      <w:r w:rsidRPr="00DC5648">
        <w:t xml:space="preserve">, </w:t>
      </w:r>
      <w:r w:rsidRPr="00DC5648">
        <w:object w:dxaOrig="900" w:dyaOrig="285">
          <v:shape id="_x0000_i5005" type="#_x0000_t75" style="width:45pt;height:14.25pt" o:ole="">
            <v:imagedata r:id="rId7527" o:title=""/>
          </v:shape>
          <o:OLEObject Type="Embed" ProgID="Equation.DSMT4" ShapeID="_x0000_i5005" DrawAspect="Content" ObjectID="_1772197311" r:id="rId7528"/>
        </w:object>
      </w:r>
      <w:r w:rsidRPr="00DC5648">
        <w:t xml:space="preserve">, </w:t>
      </w:r>
      <w:r w:rsidRPr="00DC5648">
        <w:object w:dxaOrig="900" w:dyaOrig="285">
          <v:shape id="_x0000_i5006" type="#_x0000_t75" style="width:45pt;height:14.25pt" o:ole="">
            <v:imagedata r:id="rId7529" o:title=""/>
          </v:shape>
          <o:OLEObject Type="Embed" ProgID="Equation.DSMT4" ShapeID="_x0000_i5006" DrawAspect="Content" ObjectID="_1772197312" r:id="rId7530"/>
        </w:object>
      </w:r>
      <w:r w:rsidRPr="00DC5648">
        <w:t xml:space="preserve">. Gọi </w:t>
      </w:r>
      <w:r w:rsidRPr="00DC5648">
        <w:object w:dxaOrig="855" w:dyaOrig="315">
          <v:shape id="_x0000_i5007" type="#_x0000_t75" style="width:42.75pt;height:15.75pt" o:ole="">
            <v:imagedata r:id="rId7531" o:title=""/>
          </v:shape>
          <o:OLEObject Type="Embed" ProgID="Equation.DSMT4" ShapeID="_x0000_i5007" DrawAspect="Content" ObjectID="_1772197313" r:id="rId7532"/>
        </w:object>
      </w:r>
      <w:r w:rsidRPr="00DC5648">
        <w:t xml:space="preserve"> lần lượt là trọng tâm các tam giác </w:t>
      </w:r>
      <w:r w:rsidRPr="00DC5648">
        <w:object w:dxaOrig="1740" w:dyaOrig="315">
          <v:shape id="_x0000_i5008" type="#_x0000_t75" style="width:87pt;height:15.75pt" o:ole="">
            <v:imagedata r:id="rId7533" o:title=""/>
          </v:shape>
          <o:OLEObject Type="Embed" ProgID="Equation.DSMT4" ShapeID="_x0000_i5008" DrawAspect="Content" ObjectID="_1772197314" r:id="rId7534"/>
        </w:object>
      </w:r>
      <w:r w:rsidRPr="00DC5648">
        <w:t xml:space="preserve">. Thể tích của khối tứ diện </w:t>
      </w:r>
      <w:r w:rsidRPr="00DC5648">
        <w:object w:dxaOrig="750" w:dyaOrig="285">
          <v:shape id="_x0000_i5009" type="#_x0000_t75" style="width:37.5pt;height:14.25pt" o:ole="">
            <v:imagedata r:id="rId7535" o:title=""/>
          </v:shape>
          <o:OLEObject Type="Embed" ProgID="Equation.DSMT4" ShapeID="_x0000_i5009" DrawAspect="Content" ObjectID="_1772197315" r:id="rId7536"/>
        </w:object>
      </w:r>
      <w:r w:rsidRPr="00DC5648">
        <w:t xml:space="preserve"> bằng: </w:t>
      </w:r>
    </w:p>
    <w:p w:rsidR="00DC5648" w:rsidRPr="00DC5648" w:rsidRDefault="00DC5648" w:rsidP="00DC5648">
      <w:r w:rsidRPr="00DC5648">
        <w:tab/>
      </w:r>
      <w:r w:rsidRPr="00DC5648">
        <w:rPr>
          <w:highlight w:val="yellow"/>
        </w:rPr>
        <w:t xml:space="preserve">A. </w:t>
      </w:r>
      <w:r w:rsidRPr="00DC5648">
        <w:rPr>
          <w:highlight w:val="yellow"/>
        </w:rPr>
        <w:object w:dxaOrig="405" w:dyaOrig="315">
          <v:shape id="_x0000_i5010" type="#_x0000_t75" style="width:20.25pt;height:15.75pt" o:ole="">
            <v:imagedata r:id="rId7537" o:title=""/>
          </v:shape>
          <o:OLEObject Type="Embed" ProgID="Equation.DSMT4" ShapeID="_x0000_i5010" DrawAspect="Content" ObjectID="_1772197316" r:id="rId7538"/>
        </w:object>
      </w:r>
      <w:r w:rsidRPr="00DC5648">
        <w:tab/>
        <w:t xml:space="preserve">B. </w:t>
      </w:r>
      <w:r w:rsidRPr="00DC5648">
        <w:object w:dxaOrig="405" w:dyaOrig="315">
          <v:shape id="_x0000_i5011" type="#_x0000_t75" style="width:20.25pt;height:15.75pt" o:ole="">
            <v:imagedata r:id="rId7539" o:title=""/>
          </v:shape>
          <o:OLEObject Type="Embed" ProgID="Equation.DSMT4" ShapeID="_x0000_i5011" DrawAspect="Content" ObjectID="_1772197317" r:id="rId7540"/>
        </w:object>
      </w:r>
      <w:r w:rsidRPr="00DC5648">
        <w:tab/>
        <w:t xml:space="preserve">C. </w:t>
      </w:r>
      <w:r w:rsidRPr="00DC5648">
        <w:object w:dxaOrig="405" w:dyaOrig="315">
          <v:shape id="_x0000_i5012" type="#_x0000_t75" style="width:20.25pt;height:15.75pt" o:ole="">
            <v:imagedata r:id="rId7541" o:title=""/>
          </v:shape>
          <o:OLEObject Type="Embed" ProgID="Equation.DSMT4" ShapeID="_x0000_i5012" DrawAspect="Content" ObjectID="_1772197318" r:id="rId7542"/>
        </w:object>
      </w:r>
      <w:r w:rsidRPr="00DC5648">
        <w:t xml:space="preserve"> </w:t>
      </w:r>
      <w:r w:rsidRPr="00DC5648">
        <w:tab/>
        <w:t xml:space="preserve">D. </w:t>
      </w:r>
      <w:r w:rsidRPr="00DC5648">
        <w:object w:dxaOrig="390" w:dyaOrig="315">
          <v:shape id="_x0000_i5013" type="#_x0000_t75" style="width:19.5pt;height:15.75pt" o:ole="">
            <v:imagedata r:id="rId7543" o:title=""/>
          </v:shape>
          <o:OLEObject Type="Embed" ProgID="Equation.DSMT4" ShapeID="_x0000_i5013" DrawAspect="Content" ObjectID="_1772197319" r:id="rId7544"/>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 Gọi </w:t>
      </w:r>
      <w:r w:rsidRPr="00DC5648">
        <w:object w:dxaOrig="960" w:dyaOrig="375">
          <v:shape id="_x0000_i5014" type="#_x0000_t75" style="width:48pt;height:18.75pt" o:ole="">
            <v:imagedata r:id="rId7545" o:title=""/>
          </v:shape>
          <o:OLEObject Type="Embed" ProgID="Equation.DSMT4" ShapeID="_x0000_i5014" DrawAspect="Content" ObjectID="_1772197320" r:id="rId7546"/>
        </w:object>
      </w:r>
      <w:r w:rsidRPr="00DC5648">
        <w:t xml:space="preserve"> lần lượt là trung điểm của </w:t>
      </w:r>
      <w:r w:rsidRPr="00DC5648">
        <w:object w:dxaOrig="1245" w:dyaOrig="315">
          <v:shape id="_x0000_i5015" type="#_x0000_t75" style="width:62.25pt;height:15.75pt" o:ole="">
            <v:imagedata r:id="rId7547" o:title=""/>
          </v:shape>
          <o:OLEObject Type="Embed" ProgID="Equation.DSMT4" ShapeID="_x0000_i5015" DrawAspect="Content" ObjectID="_1772197321" r:id="rId7548"/>
        </w:object>
      </w:r>
      <w:r w:rsidRPr="00DC5648">
        <w:t xml:space="preserve">, sử dụng công thức tỉ lệ thể tích Simpson, so sánh </w:t>
      </w:r>
      <w:r w:rsidRPr="00DC5648">
        <w:object w:dxaOrig="585" w:dyaOrig="375">
          <v:shape id="_x0000_i5016" type="#_x0000_t75" style="width:29.25pt;height:18.75pt" o:ole="">
            <v:imagedata r:id="rId7549" o:title=""/>
          </v:shape>
          <o:OLEObject Type="Embed" ProgID="Equation.DSMT4" ShapeID="_x0000_i5016" DrawAspect="Content" ObjectID="_1772197322" r:id="rId7550"/>
        </w:object>
      </w:r>
      <w:r w:rsidRPr="00DC5648">
        <w:t xml:space="preserve"> và </w:t>
      </w:r>
      <w:r w:rsidRPr="00DC5648">
        <w:object w:dxaOrig="720" w:dyaOrig="390">
          <v:shape id="_x0000_i5017" type="#_x0000_t75" style="width:36pt;height:19.5pt" o:ole="">
            <v:imagedata r:id="rId7551" o:title=""/>
          </v:shape>
          <o:OLEObject Type="Embed" ProgID="Equation.DSMT4" ShapeID="_x0000_i5017" DrawAspect="Content" ObjectID="_1772197323" r:id="rId7552"/>
        </w:object>
      </w:r>
      <w:r w:rsidRPr="00DC5648">
        <w:t>.</w:t>
      </w:r>
    </w:p>
    <w:p w:rsidR="00DC5648" w:rsidRPr="00DC5648" w:rsidRDefault="00DC5648" w:rsidP="00DC5648">
      <w:r w:rsidRPr="00DC5648">
        <w:t xml:space="preserve">- Tiếp tục so sánh thể tích hai khối chóp có cùng chiều cao </w:t>
      </w:r>
      <w:r w:rsidRPr="00DC5648">
        <w:object w:dxaOrig="960" w:dyaOrig="375">
          <v:shape id="_x0000_i5018" type="#_x0000_t75" style="width:48pt;height:18.75pt" o:ole="">
            <v:imagedata r:id="rId7553" o:title=""/>
          </v:shape>
          <o:OLEObject Type="Embed" ProgID="Equation.DSMT4" ShapeID="_x0000_i5018" DrawAspect="Content" ObjectID="_1772197324" r:id="rId7554"/>
        </w:object>
      </w:r>
      <w:r w:rsidRPr="00DC5648">
        <w:t xml:space="preserve"> và </w:t>
      </w:r>
      <w:r w:rsidRPr="00DC5648">
        <w:object w:dxaOrig="780" w:dyaOrig="285">
          <v:shape id="_x0000_i5019" type="#_x0000_t75" style="width:39pt;height:14.25pt" o:ole="">
            <v:imagedata r:id="rId7555" o:title=""/>
          </v:shape>
          <o:OLEObject Type="Embed" ProgID="Equation.DSMT4" ShapeID="_x0000_i5019" DrawAspect="Content" ObjectID="_1772197325" r:id="rId7556"/>
        </w:object>
      </w:r>
      <w:r w:rsidRPr="00DC5648">
        <w:t>, sử dụng tam giác đồng dạng để suy ra tỉ số diện tích hai đáy.</w:t>
      </w:r>
    </w:p>
    <w:p w:rsidR="00DC5648" w:rsidRPr="00DC5648" w:rsidRDefault="00DC5648" w:rsidP="00DC5648">
      <w:r w:rsidRPr="00DC5648">
        <w:t xml:space="preserve">- Tính thể tích khối tứ diện </w:t>
      </w:r>
      <w:r w:rsidRPr="00DC5648">
        <w:object w:dxaOrig="720" w:dyaOrig="285">
          <v:shape id="_x0000_i5020" type="#_x0000_t75" style="width:36pt;height:14.25pt" o:ole="">
            <v:imagedata r:id="rId7557" o:title=""/>
          </v:shape>
          <o:OLEObject Type="Embed" ProgID="Equation.DSMT4" ShapeID="_x0000_i5020" DrawAspect="Content" ObjectID="_1772197326" r:id="rId7558"/>
        </w:object>
      </w:r>
      <w:r w:rsidRPr="00DC5648">
        <w:t xml:space="preserve">là </w:t>
      </w:r>
      <w:r w:rsidRPr="00DC5648">
        <w:object w:dxaOrig="2100" w:dyaOrig="615">
          <v:shape id="_x0000_i5021" type="#_x0000_t75" style="width:105pt;height:30.75pt" o:ole="">
            <v:imagedata r:id="rId7559" o:title=""/>
          </v:shape>
          <o:OLEObject Type="Embed" ProgID="Equation.DSMT4" ShapeID="_x0000_i5021" DrawAspect="Content" ObjectID="_1772197327" r:id="rId7560"/>
        </w:object>
      </w:r>
      <w:r w:rsidRPr="00DC5648">
        <w:t xml:space="preserve">, từ đó tính được </w:t>
      </w:r>
      <w:r w:rsidRPr="00DC5648">
        <w:object w:dxaOrig="585" w:dyaOrig="375">
          <v:shape id="_x0000_i5022" type="#_x0000_t75" style="width:29.25pt;height:18.75pt" o:ole="">
            <v:imagedata r:id="rId7561" o:title=""/>
          </v:shape>
          <o:OLEObject Type="Embed" ProgID="Equation.DSMT4" ShapeID="_x0000_i5022" DrawAspect="Content" ObjectID="_1772197328" r:id="rId7562"/>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66925" cy="2371725"/>
            <wp:effectExtent l="0" t="0" r="9525" b="9525"/>
            <wp:docPr id="41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563">
                      <a:extLst>
                        <a:ext uri="{28A0092B-C50C-407E-A947-70E740481C1C}">
                          <a14:useLocalDpi xmlns:a14="http://schemas.microsoft.com/office/drawing/2010/main" val="0"/>
                        </a:ext>
                      </a:extLst>
                    </a:blip>
                    <a:srcRect/>
                    <a:stretch>
                      <a:fillRect/>
                    </a:stretch>
                  </pic:blipFill>
                  <pic:spPr bwMode="auto">
                    <a:xfrm>
                      <a:off x="0" y="0"/>
                      <a:ext cx="2066925" cy="237172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960" w:dyaOrig="375">
          <v:shape id="_x0000_i5023" type="#_x0000_t75" style="width:48pt;height:18.75pt" o:ole="">
            <v:imagedata r:id="rId7545" o:title=""/>
          </v:shape>
          <o:OLEObject Type="Embed" ProgID="Equation.DSMT4" ShapeID="_x0000_i5023" DrawAspect="Content" ObjectID="_1772197329" r:id="rId7564"/>
        </w:object>
      </w:r>
      <w:r w:rsidRPr="00DC5648">
        <w:t xml:space="preserve"> lần lượt là trung điểm của </w:t>
      </w:r>
      <w:r w:rsidRPr="00DC5648">
        <w:object w:dxaOrig="1245" w:dyaOrig="315">
          <v:shape id="_x0000_i5024" type="#_x0000_t75" style="width:62.25pt;height:15.75pt" o:ole="">
            <v:imagedata r:id="rId7547" o:title=""/>
          </v:shape>
          <o:OLEObject Type="Embed" ProgID="Equation.DSMT4" ShapeID="_x0000_i5024" DrawAspect="Content" ObjectID="_1772197330" r:id="rId7565"/>
        </w:object>
      </w:r>
      <w:r w:rsidRPr="00DC5648">
        <w:t>, ta có:</w:t>
      </w:r>
    </w:p>
    <w:p w:rsidR="00DC5648" w:rsidRPr="00DC5648" w:rsidRDefault="00DC5648" w:rsidP="00DC5648">
      <w:r w:rsidRPr="00DC5648">
        <w:object w:dxaOrig="2280" w:dyaOrig="690">
          <v:shape id="_x0000_i5025" type="#_x0000_t75" style="width:114pt;height:34.5pt" o:ole="">
            <v:imagedata r:id="rId7566" o:title=""/>
          </v:shape>
          <o:OLEObject Type="Embed" ProgID="Equation.DSMT4" ShapeID="_x0000_i5025" DrawAspect="Content" ObjectID="_1772197331" r:id="rId7567"/>
        </w:object>
      </w:r>
    </w:p>
    <w:p w:rsidR="00DC5648" w:rsidRPr="00DC5648" w:rsidRDefault="00DC5648" w:rsidP="00DC5648">
      <w:r w:rsidRPr="00DC5648">
        <w:t xml:space="preserve">Khi đó </w:t>
      </w:r>
      <w:r w:rsidRPr="00DC5648">
        <w:object w:dxaOrig="3060" w:dyaOrig="720">
          <v:shape id="_x0000_i5026" type="#_x0000_t75" style="width:153pt;height:36pt" o:ole="">
            <v:imagedata r:id="rId7568" o:title=""/>
          </v:shape>
          <o:OLEObject Type="Embed" ProgID="Equation.DSMT4" ShapeID="_x0000_i5026" DrawAspect="Content" ObjectID="_1772197332" r:id="rId7569"/>
        </w:object>
      </w:r>
    </w:p>
    <w:p w:rsidR="00DC5648" w:rsidRPr="00DC5648" w:rsidRDefault="00DC5648" w:rsidP="00DC5648">
      <w:r w:rsidRPr="00DC5648">
        <w:t xml:space="preserve">Dễ thấy </w:t>
      </w:r>
      <w:r w:rsidRPr="00DC5648">
        <w:object w:dxaOrig="900" w:dyaOrig="375">
          <v:shape id="_x0000_i5027" type="#_x0000_t75" style="width:45pt;height:18.75pt" o:ole="">
            <v:imagedata r:id="rId7570" o:title=""/>
          </v:shape>
          <o:OLEObject Type="Embed" ProgID="Equation.DSMT4" ShapeID="_x0000_i5027" DrawAspect="Content" ObjectID="_1772197333" r:id="rId7571"/>
        </w:object>
      </w:r>
      <w:r w:rsidRPr="00DC5648">
        <w:t xml:space="preserve"> đồng dạng với tam giác </w:t>
      </w:r>
      <w:r w:rsidRPr="00DC5648">
        <w:object w:dxaOrig="585" w:dyaOrig="285">
          <v:shape id="_x0000_i5028" type="#_x0000_t75" style="width:29.25pt;height:14.25pt" o:ole="">
            <v:imagedata r:id="rId7572" o:title=""/>
          </v:shape>
          <o:OLEObject Type="Embed" ProgID="Equation.DSMT4" ShapeID="_x0000_i5028" DrawAspect="Content" ObjectID="_1772197334" r:id="rId7573"/>
        </w:object>
      </w:r>
      <w:r w:rsidRPr="00DC5648">
        <w:t xml:space="preserve"> theo tỉ số </w:t>
      </w:r>
      <w:r w:rsidRPr="00DC5648">
        <w:object w:dxaOrig="600" w:dyaOrig="615">
          <v:shape id="_x0000_i5029" type="#_x0000_t75" style="width:30pt;height:30.75pt" o:ole="">
            <v:imagedata r:id="rId7574" o:title=""/>
          </v:shape>
          <o:OLEObject Type="Embed" ProgID="Equation.DSMT4" ShapeID="_x0000_i5029" DrawAspect="Content" ObjectID="_1772197335" r:id="rId7575"/>
        </w:object>
      </w:r>
      <w:r w:rsidRPr="00DC5648">
        <w:t xml:space="preserve"> nên </w:t>
      </w:r>
      <w:r w:rsidRPr="00DC5648">
        <w:object w:dxaOrig="1110" w:dyaOrig="720">
          <v:shape id="_x0000_i5030" type="#_x0000_t75" style="width:55.5pt;height:36pt" o:ole="">
            <v:imagedata r:id="rId7576" o:title=""/>
          </v:shape>
          <o:OLEObject Type="Embed" ProgID="Equation.DSMT4" ShapeID="_x0000_i5030" DrawAspect="Content" ObjectID="_1772197336" r:id="rId7577"/>
        </w:object>
      </w:r>
      <w:r w:rsidRPr="00DC5648">
        <w:t>.</w:t>
      </w:r>
    </w:p>
    <w:p w:rsidR="00DC5648" w:rsidRPr="00DC5648" w:rsidRDefault="00DC5648" w:rsidP="00DC5648">
      <w:r w:rsidRPr="00DC5648">
        <w:t xml:space="preserve">Mà hai khối chóp </w:t>
      </w:r>
      <w:r w:rsidRPr="00DC5648">
        <w:object w:dxaOrig="960" w:dyaOrig="375">
          <v:shape id="_x0000_i5031" type="#_x0000_t75" style="width:48pt;height:18.75pt" o:ole="">
            <v:imagedata r:id="rId7578" o:title=""/>
          </v:shape>
          <o:OLEObject Type="Embed" ProgID="Equation.DSMT4" ShapeID="_x0000_i5031" DrawAspect="Content" ObjectID="_1772197337" r:id="rId7579"/>
        </w:object>
      </w:r>
      <w:r w:rsidRPr="00DC5648">
        <w:t xml:space="preserve"> và </w:t>
      </w:r>
      <w:r w:rsidRPr="00DC5648">
        <w:object w:dxaOrig="780" w:dyaOrig="285">
          <v:shape id="_x0000_i5032" type="#_x0000_t75" style="width:39pt;height:14.25pt" o:ole="">
            <v:imagedata r:id="rId7580" o:title=""/>
          </v:shape>
          <o:OLEObject Type="Embed" ProgID="Equation.DSMT4" ShapeID="_x0000_i5032" DrawAspect="Content" ObjectID="_1772197338" r:id="rId7581"/>
        </w:object>
      </w:r>
      <w:r w:rsidRPr="00DC5648">
        <w:t xml:space="preserve"> có cùng chiều cao nên </w:t>
      </w:r>
      <w:r w:rsidRPr="00DC5648">
        <w:object w:dxaOrig="2070" w:dyaOrig="720">
          <v:shape id="_x0000_i5033" type="#_x0000_t75" style="width:103.5pt;height:36pt" o:ole="">
            <v:imagedata r:id="rId7582" o:title=""/>
          </v:shape>
          <o:OLEObject Type="Embed" ProgID="Equation.DSMT4" ShapeID="_x0000_i5033" DrawAspect="Content" ObjectID="_1772197339" r:id="rId7583"/>
        </w:object>
      </w:r>
      <w:r w:rsidRPr="00DC5648">
        <w:t>.</w:t>
      </w:r>
    </w:p>
    <w:p w:rsidR="00DC5648" w:rsidRPr="00DC5648" w:rsidRDefault="00DC5648" w:rsidP="00DC5648">
      <w:r w:rsidRPr="00DC5648">
        <w:t xml:space="preserve">Lại có </w:t>
      </w:r>
      <w:r w:rsidRPr="00DC5648">
        <w:object w:dxaOrig="4095" w:dyaOrig="615">
          <v:shape id="_x0000_i5034" type="#_x0000_t75" style="width:204.75pt;height:30.75pt" o:ole="">
            <v:imagedata r:id="rId7584" o:title=""/>
          </v:shape>
          <o:OLEObject Type="Embed" ProgID="Equation.DSMT4" ShapeID="_x0000_i5034" DrawAspect="Content" ObjectID="_1772197340" r:id="rId7585"/>
        </w:object>
      </w:r>
      <w:r w:rsidRPr="00DC5648">
        <w:t>.</w:t>
      </w:r>
    </w:p>
    <w:p w:rsidR="00DC5648" w:rsidRPr="00DC5648" w:rsidRDefault="00DC5648" w:rsidP="00DC5648">
      <w:r w:rsidRPr="00DC5648">
        <w:object w:dxaOrig="2760" w:dyaOrig="660">
          <v:shape id="_x0000_i5035" type="#_x0000_t75" style="width:138pt;height:33pt" o:ole="">
            <v:imagedata r:id="rId7586" o:title=""/>
          </v:shape>
          <o:OLEObject Type="Embed" ProgID="Equation.DSMT4" ShapeID="_x0000_i5035" DrawAspect="Content" ObjectID="_1772197341" r:id="rId7587"/>
        </w:object>
      </w:r>
    </w:p>
    <w:p w:rsidR="00DC5648" w:rsidRPr="00DC5648" w:rsidRDefault="00DC5648" w:rsidP="00DC5648">
      <w:r w:rsidRPr="00DC5648">
        <w:t xml:space="preserve">Vậy </w:t>
      </w:r>
      <w:r w:rsidRPr="00DC5648">
        <w:object w:dxaOrig="3495" w:dyaOrig="660">
          <v:shape id="_x0000_i5036" type="#_x0000_t75" style="width:174.75pt;height:33pt" o:ole="">
            <v:imagedata r:id="rId7588" o:title=""/>
          </v:shape>
          <o:OLEObject Type="Embed" ProgID="Equation.DSMT4" ShapeID="_x0000_i5036" DrawAspect="Content" ObjectID="_1772197342" r:id="rId7589"/>
        </w:object>
      </w:r>
      <w:r w:rsidRPr="00DC5648">
        <w:t>.</w:t>
      </w:r>
    </w:p>
    <w:p w:rsidR="00DC5648" w:rsidRPr="00DC5648" w:rsidRDefault="00DC5648" w:rsidP="00DC5648">
      <w:r w:rsidRPr="00DC5648">
        <w:t xml:space="preserve">Câu 36 (NB): Tiếp tuyến của đồ thị hàm số </w:t>
      </w:r>
      <w:r w:rsidRPr="00DC5648">
        <w:object w:dxaOrig="1050" w:dyaOrig="615">
          <v:shape id="_x0000_i5037" type="#_x0000_t75" style="width:52.5pt;height:30.75pt" o:ole="">
            <v:imagedata r:id="rId7590" o:title=""/>
          </v:shape>
          <o:OLEObject Type="Embed" ProgID="Equation.DSMT4" ShapeID="_x0000_i5037" DrawAspect="Content" ObjectID="_1772197343" r:id="rId7591"/>
        </w:object>
      </w:r>
      <w:r w:rsidRPr="00DC5648">
        <w:t xml:space="preserve"> tại điểm có hoành độ </w:t>
      </w:r>
      <w:r w:rsidRPr="00DC5648">
        <w:object w:dxaOrig="750" w:dyaOrig="375">
          <v:shape id="_x0000_i5038" type="#_x0000_t75" style="width:37.5pt;height:18.75pt" o:ole="">
            <v:imagedata r:id="rId7592" o:title=""/>
          </v:shape>
          <o:OLEObject Type="Embed" ProgID="Equation.DSMT4" ShapeID="_x0000_i5038" DrawAspect="Content" ObjectID="_1772197344" r:id="rId7593"/>
        </w:object>
      </w:r>
      <w:r w:rsidRPr="00DC5648">
        <w:t xml:space="preserve"> có hệ số góc bằng bao nhiêu? </w:t>
      </w:r>
    </w:p>
    <w:p w:rsidR="00DC5648" w:rsidRPr="00DC5648" w:rsidRDefault="00DC5648" w:rsidP="00DC5648">
      <w:r w:rsidRPr="00DC5648">
        <w:lastRenderedPageBreak/>
        <w:tab/>
      </w:r>
      <w:r w:rsidRPr="00DC5648">
        <w:rPr>
          <w:highlight w:val="yellow"/>
        </w:rPr>
        <w:t xml:space="preserve">Đáp án: </w:t>
      </w:r>
      <w:r w:rsidRPr="00DC5648">
        <w:rPr>
          <w:highlight w:val="yellow"/>
        </w:rPr>
        <w:object w:dxaOrig="390" w:dyaOrig="615">
          <v:shape id="_x0000_i5039" type="#_x0000_t75" style="width:19.5pt;height:30.75pt" o:ole="">
            <v:imagedata r:id="rId7594" o:title=""/>
          </v:shape>
          <o:OLEObject Type="Embed" ProgID="Equation.DSMT4" ShapeID="_x0000_i5039" DrawAspect="Content" ObjectID="_1772197345" r:id="rId7595"/>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Hệ số góc của đồ thị hàm số </w:t>
      </w:r>
      <w:r w:rsidRPr="00DC5648">
        <w:object w:dxaOrig="960" w:dyaOrig="405">
          <v:shape id="_x0000_i5040" type="#_x0000_t75" style="width:48pt;height:20.25pt" o:ole="">
            <v:imagedata r:id="rId7596" o:title=""/>
          </v:shape>
          <o:OLEObject Type="Embed" ProgID="Equation.DSMT4" ShapeID="_x0000_i5040" DrawAspect="Content" ObjectID="_1772197346" r:id="rId7597"/>
        </w:object>
      </w:r>
      <w:r w:rsidRPr="00DC5648">
        <w:t xml:space="preserve"> tại điểm có hoành độ </w:t>
      </w:r>
      <w:r w:rsidRPr="00DC5648">
        <w:object w:dxaOrig="615" w:dyaOrig="375">
          <v:shape id="_x0000_i5041" type="#_x0000_t75" style="width:30.75pt;height:18.75pt" o:ole="">
            <v:imagedata r:id="rId7598" o:title=""/>
          </v:shape>
          <o:OLEObject Type="Embed" ProgID="Equation.DSMT4" ShapeID="_x0000_i5041" DrawAspect="Content" ObjectID="_1772197347" r:id="rId7599"/>
        </w:object>
      </w:r>
      <w:r w:rsidRPr="00DC5648">
        <w:t xml:space="preserve"> là </w:t>
      </w:r>
      <w:r w:rsidRPr="00DC5648">
        <w:object w:dxaOrig="1095" w:dyaOrig="405">
          <v:shape id="_x0000_i5042" type="#_x0000_t75" style="width:54.75pt;height:20.25pt" o:ole="">
            <v:imagedata r:id="rId7600" o:title=""/>
          </v:shape>
          <o:OLEObject Type="Embed" ProgID="Equation.DSMT4" ShapeID="_x0000_i5042" DrawAspect="Content" ObjectID="_1772197348" r:id="rId760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45" w:dyaOrig="690">
          <v:shape id="_x0000_i5043" type="#_x0000_t75" style="width:62.25pt;height:34.5pt" o:ole="">
            <v:imagedata r:id="rId7602" o:title=""/>
          </v:shape>
          <o:OLEObject Type="Embed" ProgID="Equation.DSMT4" ShapeID="_x0000_i5043" DrawAspect="Content" ObjectID="_1772197349" r:id="rId7603"/>
        </w:object>
      </w:r>
      <w:r w:rsidRPr="00DC5648">
        <w:t>.</w:t>
      </w:r>
    </w:p>
    <w:p w:rsidR="00DC5648" w:rsidRPr="00DC5648" w:rsidRDefault="00DC5648" w:rsidP="00DC5648">
      <w:r w:rsidRPr="00DC5648">
        <w:t xml:space="preserve">Ta có: </w:t>
      </w:r>
      <w:r w:rsidRPr="00DC5648">
        <w:object w:dxaOrig="1410" w:dyaOrig="735">
          <v:shape id="_x0000_i5044" type="#_x0000_t75" style="width:70.5pt;height:36.75pt" o:ole="">
            <v:imagedata r:id="rId7604" o:title=""/>
          </v:shape>
          <o:OLEObject Type="Embed" ProgID="Equation.DSMT4" ShapeID="_x0000_i5044" DrawAspect="Content" ObjectID="_1772197350" r:id="rId7605"/>
        </w:object>
      </w:r>
      <w:r w:rsidRPr="00DC5648">
        <w:t>.</w:t>
      </w:r>
    </w:p>
    <w:p w:rsidR="00DC5648" w:rsidRPr="00DC5648" w:rsidRDefault="00DC5648" w:rsidP="00DC5648">
      <w:r w:rsidRPr="00DC5648">
        <w:t xml:space="preserve">Vậy hệ số góc của tiếp tuyến của đồ thị hàm số </w:t>
      </w:r>
      <w:r w:rsidRPr="00DC5648">
        <w:object w:dxaOrig="1050" w:dyaOrig="615">
          <v:shape id="_x0000_i5045" type="#_x0000_t75" style="width:52.5pt;height:30.75pt" o:ole="">
            <v:imagedata r:id="rId7606" o:title=""/>
          </v:shape>
          <o:OLEObject Type="Embed" ProgID="Equation.DSMT4" ShapeID="_x0000_i5045" DrawAspect="Content" ObjectID="_1772197351" r:id="rId7607"/>
        </w:object>
      </w:r>
      <w:r w:rsidRPr="00DC5648">
        <w:t xml:space="preserve"> tại điểm có hoành độ </w:t>
      </w:r>
      <w:r w:rsidRPr="00DC5648">
        <w:object w:dxaOrig="750" w:dyaOrig="375">
          <v:shape id="_x0000_i5046" type="#_x0000_t75" style="width:37.5pt;height:18.75pt" o:ole="">
            <v:imagedata r:id="rId7608" o:title=""/>
          </v:shape>
          <o:OLEObject Type="Embed" ProgID="Equation.DSMT4" ShapeID="_x0000_i5046" DrawAspect="Content" ObjectID="_1772197352" r:id="rId7609"/>
        </w:object>
      </w:r>
      <w:r w:rsidRPr="00DC5648">
        <w:t xml:space="preserve"> là:</w:t>
      </w:r>
    </w:p>
    <w:p w:rsidR="00DC5648" w:rsidRPr="00DC5648" w:rsidRDefault="00DC5648" w:rsidP="00DC5648">
      <w:r w:rsidRPr="00DC5648">
        <w:object w:dxaOrig="2445" w:dyaOrig="735">
          <v:shape id="_x0000_i5047" type="#_x0000_t75" style="width:122.25pt;height:36.75pt" o:ole="">
            <v:imagedata r:id="rId7610" o:title=""/>
          </v:shape>
          <o:OLEObject Type="Embed" ProgID="Equation.DSMT4" ShapeID="_x0000_i5047" DrawAspect="Content" ObjectID="_1772197353" r:id="rId7611"/>
        </w:object>
      </w:r>
      <w:r w:rsidRPr="00DC5648">
        <w:t>.</w:t>
      </w:r>
    </w:p>
    <w:p w:rsidR="00DC5648" w:rsidRPr="00DC5648" w:rsidRDefault="00DC5648" w:rsidP="00DC5648">
      <w:r w:rsidRPr="00DC5648">
        <w:t xml:space="preserve">Câu 37 (TH): Cho hàm số </w:t>
      </w:r>
      <w:r w:rsidRPr="00DC5648">
        <w:object w:dxaOrig="960" w:dyaOrig="405">
          <v:shape id="_x0000_i5048" type="#_x0000_t75" style="width:48pt;height:20.25pt" o:ole="">
            <v:imagedata r:id="rId7612" o:title=""/>
          </v:shape>
          <o:OLEObject Type="Embed" ProgID="Equation.DSMT4" ShapeID="_x0000_i5048" DrawAspect="Content" ObjectID="_1772197354" r:id="rId7613"/>
        </w:object>
      </w:r>
      <w:r w:rsidRPr="00DC5648">
        <w:t xml:space="preserve"> có đạo hàm </w:t>
      </w:r>
      <w:r w:rsidRPr="00DC5648">
        <w:object w:dxaOrig="3420" w:dyaOrig="435">
          <v:shape id="_x0000_i5049" type="#_x0000_t75" style="width:171pt;height:21.75pt" o:ole="">
            <v:imagedata r:id="rId7614" o:title=""/>
          </v:shape>
          <o:OLEObject Type="Embed" ProgID="Equation.DSMT4" ShapeID="_x0000_i5049" DrawAspect="Content" ObjectID="_1772197355" r:id="rId7615"/>
        </w:object>
      </w:r>
      <w:r w:rsidRPr="00DC5648">
        <w:t xml:space="preserve"> trên khoảng </w:t>
      </w:r>
      <w:r w:rsidRPr="00DC5648">
        <w:object w:dxaOrig="750" w:dyaOrig="405">
          <v:shape id="_x0000_i5050" type="#_x0000_t75" style="width:37.5pt;height:20.25pt" o:ole="">
            <v:imagedata r:id="rId7616" o:title=""/>
          </v:shape>
          <o:OLEObject Type="Embed" ProgID="Equation.DSMT4" ShapeID="_x0000_i5050" DrawAspect="Content" ObjectID="_1772197356" r:id="rId7617"/>
        </w:object>
      </w:r>
      <w:r w:rsidRPr="00DC5648">
        <w:t xml:space="preserve">. Hỏi hàm số </w:t>
      </w:r>
      <w:r w:rsidRPr="00DC5648">
        <w:object w:dxaOrig="960" w:dyaOrig="405">
          <v:shape id="_x0000_i5051" type="#_x0000_t75" style="width:48pt;height:20.25pt" o:ole="">
            <v:imagedata r:id="rId7618" o:title=""/>
          </v:shape>
          <o:OLEObject Type="Embed" ProgID="Equation.DSMT4" ShapeID="_x0000_i5051" DrawAspect="Content" ObjectID="_1772197357" r:id="rId7619"/>
        </w:object>
      </w:r>
      <w:r w:rsidRPr="00DC5648">
        <w:t xml:space="preserve"> có bao nhiêu điểm cực trị?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w:t>
      </w:r>
      <w:r w:rsidRPr="00DC5648">
        <w:object w:dxaOrig="990" w:dyaOrig="405">
          <v:shape id="_x0000_i5052" type="#_x0000_t75" style="width:49.5pt;height:20.25pt" o:ole="">
            <v:imagedata r:id="rId7620" o:title=""/>
          </v:shape>
          <o:OLEObject Type="Embed" ProgID="Equation.DSMT4" ShapeID="_x0000_i5052" DrawAspect="Content" ObjectID="_1772197358" r:id="rId7621"/>
        </w:object>
      </w:r>
      <w:r w:rsidRPr="00DC5648">
        <w:t xml:space="preserve"> xác định số điểm cực trị bằng số nghiệm bội lẻ của phương trình </w:t>
      </w:r>
      <w:r w:rsidRPr="00DC5648">
        <w:object w:dxaOrig="990" w:dyaOrig="405">
          <v:shape id="_x0000_i5053" type="#_x0000_t75" style="width:49.5pt;height:20.25pt" o:ole="">
            <v:imagedata r:id="rId7622" o:title=""/>
          </v:shape>
          <o:OLEObject Type="Embed" ProgID="Equation.DSMT4" ShapeID="_x0000_i5053" DrawAspect="Content" ObjectID="_1772197359" r:id="rId7623"/>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00" w:dyaOrig="405">
          <v:shape id="_x0000_i5054" type="#_x0000_t75" style="width:60pt;height:20.25pt" o:ole="">
            <v:imagedata r:id="rId7624" o:title=""/>
          </v:shape>
          <o:OLEObject Type="Embed" ProgID="Equation.DSMT4" ShapeID="_x0000_i5054" DrawAspect="Content" ObjectID="_1772197360" r:id="rId7625"/>
        </w:object>
      </w:r>
      <w:r w:rsidRPr="00DC5648">
        <w:t>.</w:t>
      </w:r>
    </w:p>
    <w:p w:rsidR="00DC5648" w:rsidRPr="00DC5648" w:rsidRDefault="00DC5648" w:rsidP="00DC5648">
      <w:r w:rsidRPr="00DC5648">
        <w:t xml:space="preserve">Ta có: </w:t>
      </w:r>
      <w:r w:rsidRPr="00DC5648">
        <w:object w:dxaOrig="6570" w:dyaOrig="1680">
          <v:shape id="_x0000_i5055" type="#_x0000_t75" style="width:328.5pt;height:84pt" o:ole="">
            <v:imagedata r:id="rId7626" o:title=""/>
          </v:shape>
          <o:OLEObject Type="Embed" ProgID="Equation.DSMT4" ShapeID="_x0000_i5055" DrawAspect="Content" ObjectID="_1772197361" r:id="rId7627"/>
        </w:object>
      </w:r>
    </w:p>
    <w:p w:rsidR="00DC5648" w:rsidRPr="00DC5648" w:rsidRDefault="00DC5648" w:rsidP="00DC5648">
      <w:r w:rsidRPr="00DC5648">
        <w:t>Vậy hàm số đã cho có 2 điểm cực trị.</w:t>
      </w:r>
    </w:p>
    <w:p w:rsidR="00DC5648" w:rsidRPr="00DC5648" w:rsidRDefault="00DC5648" w:rsidP="00DC5648">
      <w:r w:rsidRPr="00DC5648">
        <w:t xml:space="preserve">Câu 38 (TH): Trong không gian Oxyz, tính khoảng cách giữa hai mặt phẳng </w:t>
      </w:r>
      <w:r w:rsidRPr="00DC5648">
        <w:object w:dxaOrig="2340" w:dyaOrig="405">
          <v:shape id="_x0000_i5056" type="#_x0000_t75" style="width:117pt;height:20.25pt" o:ole="">
            <v:imagedata r:id="rId7628" o:title=""/>
          </v:shape>
          <o:OLEObject Type="Embed" ProgID="Equation.DSMT4" ShapeID="_x0000_i5056" DrawAspect="Content" ObjectID="_1772197362" r:id="rId7629"/>
        </w:object>
      </w:r>
      <w:r w:rsidRPr="00DC5648">
        <w:t xml:space="preserve">và </w:t>
      </w:r>
      <w:r w:rsidRPr="00DC5648">
        <w:object w:dxaOrig="2280" w:dyaOrig="405">
          <v:shape id="_x0000_i5057" type="#_x0000_t75" style="width:114pt;height:20.25pt" o:ole="">
            <v:imagedata r:id="rId7630" o:title=""/>
          </v:shape>
          <o:OLEObject Type="Embed" ProgID="Equation.DSMT4" ShapeID="_x0000_i5057" DrawAspect="Content" ObjectID="_1772197363" r:id="rId7631"/>
        </w:object>
      </w:r>
      <w:r w:rsidRPr="00DC5648">
        <w:t>.</w:t>
      </w:r>
    </w:p>
    <w:p w:rsidR="00DC5648" w:rsidRPr="00DC5648" w:rsidRDefault="00DC5648" w:rsidP="00DC5648">
      <w:r w:rsidRPr="00DC5648">
        <w:tab/>
      </w:r>
      <w:r w:rsidRPr="00DC5648">
        <w:rPr>
          <w:highlight w:val="yellow"/>
        </w:rPr>
        <w:t xml:space="preserve">Đáp án: </w:t>
      </w:r>
      <w:r w:rsidRPr="00DC5648">
        <w:rPr>
          <w:highlight w:val="yellow"/>
        </w:rPr>
        <w:object w:dxaOrig="1605" w:dyaOrig="405">
          <v:shape id="_x0000_i5058" type="#_x0000_t75" style="width:80.25pt;height:20.25pt" o:ole="">
            <v:imagedata r:id="rId7632" o:title=""/>
          </v:shape>
          <o:OLEObject Type="Embed" ProgID="Equation.DSMT4" ShapeID="_x0000_i5058" DrawAspect="Content" ObjectID="_1772197364" r:id="rId7633"/>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Tính khoảng cách giữa 2 mặt phẳng song song </w:t>
      </w:r>
      <w:r w:rsidRPr="00DC5648">
        <w:object w:dxaOrig="2055" w:dyaOrig="315">
          <v:shape id="_x0000_i5059" type="#_x0000_t75" style="width:102.75pt;height:15.75pt" o:ole="">
            <v:imagedata r:id="rId7634" o:title=""/>
          </v:shape>
          <o:OLEObject Type="Embed" ProgID="Equation.DSMT4" ShapeID="_x0000_i5059" DrawAspect="Content" ObjectID="_1772197365" r:id="rId7635"/>
        </w:object>
      </w:r>
      <w:r w:rsidRPr="00DC5648">
        <w:t xml:space="preserve"> và </w:t>
      </w:r>
      <w:r w:rsidRPr="00DC5648">
        <w:object w:dxaOrig="2130" w:dyaOrig="315">
          <v:shape id="_x0000_i5060" type="#_x0000_t75" style="width:106.5pt;height:15.75pt" o:ole="">
            <v:imagedata r:id="rId7636" o:title=""/>
          </v:shape>
          <o:OLEObject Type="Embed" ProgID="Equation.DSMT4" ShapeID="_x0000_i5060" DrawAspect="Content" ObjectID="_1772197366" r:id="rId7637"/>
        </w:object>
      </w:r>
      <w:r w:rsidRPr="00DC5648">
        <w:t xml:space="preserve"> là </w:t>
      </w:r>
      <w:r w:rsidRPr="00DC5648">
        <w:object w:dxaOrig="1890" w:dyaOrig="720">
          <v:shape id="_x0000_i5061" type="#_x0000_t75" style="width:94.5pt;height:36pt" o:ole="">
            <v:imagedata r:id="rId7638" o:title=""/>
          </v:shape>
          <o:OLEObject Type="Embed" ProgID="Equation.DSMT4" ShapeID="_x0000_i5061" DrawAspect="Content" ObjectID="_1772197367" r:id="rId7639"/>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3495" w:dyaOrig="840">
          <v:shape id="_x0000_i5062" type="#_x0000_t75" style="width:174.75pt;height:42pt" o:ole="">
            <v:imagedata r:id="rId7640" o:title=""/>
          </v:shape>
          <o:OLEObject Type="Embed" ProgID="Equation.DSMT4" ShapeID="_x0000_i5062" DrawAspect="Content" ObjectID="_1772197368" r:id="rId7641"/>
        </w:object>
      </w:r>
    </w:p>
    <w:p w:rsidR="00DC5648" w:rsidRPr="00DC5648" w:rsidRDefault="00DC5648" w:rsidP="00DC5648">
      <w:r w:rsidRPr="00DC5648">
        <w:t xml:space="preserve">Câu 39 (TH): Trong kì thi học sinh giỏi có 10 học sinh đạt tối đa điểm môn Toán trong đó có 4 học sinh nam và 6 học sinh nữ. Nhà trường muốn chọn một nhóm 5 học sinh trong 10 học sinh trên để tham dự buổi lễ tuyên dương khen thưởng. Tính số cách chọn một nhóm gồm 5 học sinh mà có cả nam và nữ và số học sinh nam ít hơn số học sinh nữ. </w:t>
      </w:r>
    </w:p>
    <w:p w:rsidR="00DC5648" w:rsidRPr="00DC5648" w:rsidRDefault="00DC5648" w:rsidP="00DC5648">
      <w:r w:rsidRPr="00DC5648">
        <w:tab/>
      </w:r>
      <w:r w:rsidRPr="00DC5648">
        <w:rPr>
          <w:highlight w:val="yellow"/>
        </w:rPr>
        <w:t>Đáp án: 180</w:t>
      </w:r>
    </w:p>
    <w:p w:rsidR="00DC5648" w:rsidRPr="00DC5648" w:rsidRDefault="00DC5648" w:rsidP="00DC5648">
      <w:r w:rsidRPr="00DC5648">
        <w:t xml:space="preserve"> Phương pháp giải: </w:t>
      </w:r>
    </w:p>
    <w:p w:rsidR="00DC5648" w:rsidRPr="00DC5648" w:rsidRDefault="00DC5648" w:rsidP="00DC5648">
      <w:r w:rsidRPr="00DC5648">
        <w:t>Xét các TH:</w:t>
      </w:r>
    </w:p>
    <w:p w:rsidR="00DC5648" w:rsidRPr="00DC5648" w:rsidRDefault="00DC5648" w:rsidP="00DC5648">
      <w:r w:rsidRPr="00DC5648">
        <w:t>TH1: 1 nam + 4 nữ.</w:t>
      </w:r>
    </w:p>
    <w:p w:rsidR="00DC5648" w:rsidRPr="00DC5648" w:rsidRDefault="00DC5648" w:rsidP="00DC5648">
      <w:r w:rsidRPr="00DC5648">
        <w:t>TH2: 2 nam + 3 nữ.</w:t>
      </w:r>
    </w:p>
    <w:p w:rsidR="00DC5648" w:rsidRPr="00DC5648" w:rsidRDefault="00DC5648" w:rsidP="00DC5648">
      <w:r w:rsidRPr="00DC5648">
        <w:t xml:space="preserve">Giải chi tiết: </w:t>
      </w:r>
    </w:p>
    <w:p w:rsidR="00DC5648" w:rsidRPr="00DC5648" w:rsidRDefault="00DC5648" w:rsidP="00DC5648">
      <w:r w:rsidRPr="00DC5648">
        <w:t xml:space="preserve">TH1: Chọn 1 học sinh nam và 4 học sinh nữ có </w:t>
      </w:r>
      <w:r w:rsidRPr="00DC5648">
        <w:object w:dxaOrig="1125" w:dyaOrig="390">
          <v:shape id="_x0000_i5063" type="#_x0000_t75" style="width:56.25pt;height:19.5pt" o:ole="">
            <v:imagedata r:id="rId7642" o:title=""/>
          </v:shape>
          <o:OLEObject Type="Embed" ProgID="Equation.DSMT4" ShapeID="_x0000_i5063" DrawAspect="Content" ObjectID="_1772197369" r:id="rId7643"/>
        </w:object>
      </w:r>
      <w:r w:rsidRPr="00DC5648">
        <w:t xml:space="preserve"> cách.</w:t>
      </w:r>
    </w:p>
    <w:p w:rsidR="00DC5648" w:rsidRPr="00DC5648" w:rsidRDefault="00DC5648" w:rsidP="00DC5648">
      <w:r w:rsidRPr="00DC5648">
        <w:t xml:space="preserve">TH2: Chọn 2 học sinh nam và 3 học sinh nữ có </w:t>
      </w:r>
      <w:r w:rsidRPr="00DC5648">
        <w:object w:dxaOrig="1215" w:dyaOrig="390">
          <v:shape id="_x0000_i5064" type="#_x0000_t75" style="width:60.75pt;height:19.5pt" o:ole="">
            <v:imagedata r:id="rId7644" o:title=""/>
          </v:shape>
          <o:OLEObject Type="Embed" ProgID="Equation.DSMT4" ShapeID="_x0000_i5064" DrawAspect="Content" ObjectID="_1772197370" r:id="rId7645"/>
        </w:object>
      </w:r>
      <w:r w:rsidRPr="00DC5648">
        <w:t xml:space="preserve"> cách.</w:t>
      </w:r>
    </w:p>
    <w:p w:rsidR="00DC5648" w:rsidRPr="00DC5648" w:rsidRDefault="00DC5648" w:rsidP="00DC5648">
      <w:r w:rsidRPr="00DC5648">
        <w:t xml:space="preserve">Vậy có tất cả </w:t>
      </w:r>
      <w:r w:rsidRPr="00DC5648">
        <w:object w:dxaOrig="1440" w:dyaOrig="285">
          <v:shape id="_x0000_i5065" type="#_x0000_t75" style="width:1in;height:14.25pt" o:ole="">
            <v:imagedata r:id="rId7646" o:title=""/>
          </v:shape>
          <o:OLEObject Type="Embed" ProgID="Equation.DSMT4" ShapeID="_x0000_i5065" DrawAspect="Content" ObjectID="_1772197371" r:id="rId7647"/>
        </w:object>
      </w:r>
      <w:r w:rsidRPr="00DC5648">
        <w:t xml:space="preserve"> cách chọn 5 học sinh mà có cả nam và nữ, đồng thời số học sinh nam ít hơn số học sinh nữ.</w:t>
      </w:r>
    </w:p>
    <w:p w:rsidR="00DC5648" w:rsidRPr="00DC5648" w:rsidRDefault="00DC5648" w:rsidP="00DC5648">
      <w:r w:rsidRPr="00DC5648">
        <w:t xml:space="preserve">Câu 40 (VDC): Cho hàm số </w:t>
      </w:r>
      <w:r w:rsidRPr="00DC5648">
        <w:object w:dxaOrig="585" w:dyaOrig="405">
          <v:shape id="_x0000_i5066" type="#_x0000_t75" style="width:29.25pt;height:20.25pt" o:ole="">
            <v:imagedata r:id="rId7648" o:title=""/>
          </v:shape>
          <o:OLEObject Type="Embed" ProgID="Equation.DSMT4" ShapeID="_x0000_i5066" DrawAspect="Content" ObjectID="_1772197372" r:id="rId7649"/>
        </w:object>
      </w:r>
      <w:r w:rsidRPr="00DC5648">
        <w:t xml:space="preserve"> liên tục trên </w:t>
      </w:r>
      <w:r w:rsidRPr="00DC5648">
        <w:object w:dxaOrig="270" w:dyaOrig="270">
          <v:shape id="_x0000_i5067" type="#_x0000_t75" style="width:13.5pt;height:13.5pt" o:ole="">
            <v:imagedata r:id="rId7650" o:title=""/>
          </v:shape>
          <o:OLEObject Type="Embed" ProgID="Equation.DSMT4" ShapeID="_x0000_i5067" DrawAspect="Content" ObjectID="_1772197373" r:id="rId7651"/>
        </w:object>
      </w:r>
      <w:r w:rsidRPr="00DC5648">
        <w:t xml:space="preserve"> và </w:t>
      </w:r>
      <w:r w:rsidRPr="00DC5648">
        <w:object w:dxaOrig="1710" w:dyaOrig="660">
          <v:shape id="_x0000_i5068" type="#_x0000_t75" style="width:85.5pt;height:33pt" o:ole="">
            <v:imagedata r:id="rId7652" o:title=""/>
          </v:shape>
          <o:OLEObject Type="Embed" ProgID="Equation.DSMT4" ShapeID="_x0000_i5068" DrawAspect="Content" ObjectID="_1772197374" r:id="rId7653"/>
        </w:object>
      </w:r>
      <w:r w:rsidRPr="00DC5648">
        <w:t xml:space="preserve">. Tính </w:t>
      </w:r>
      <w:r w:rsidRPr="00DC5648">
        <w:object w:dxaOrig="2220" w:dyaOrig="690">
          <v:shape id="_x0000_i5069" type="#_x0000_t75" style="width:111pt;height:34.5pt" o:ole="">
            <v:imagedata r:id="rId7654" o:title=""/>
          </v:shape>
          <o:OLEObject Type="Embed" ProgID="Equation.DSMT4" ShapeID="_x0000_i5069" DrawAspect="Content" ObjectID="_1772197375" r:id="rId7655"/>
        </w:object>
      </w:r>
      <w:r w:rsidRPr="00DC5648">
        <w:t>.</w:t>
      </w:r>
    </w:p>
    <w:p w:rsidR="00DC5648" w:rsidRPr="00DC5648" w:rsidRDefault="00DC5648" w:rsidP="00DC5648">
      <w:r w:rsidRPr="00DC5648">
        <w:tab/>
      </w:r>
      <w:r w:rsidRPr="00DC5648">
        <w:rPr>
          <w:highlight w:val="yellow"/>
        </w:rPr>
        <w:t>Đáp án: 27</w:t>
      </w:r>
    </w:p>
    <w:p w:rsidR="00DC5648" w:rsidRPr="00DC5648" w:rsidRDefault="00DC5648" w:rsidP="00DC5648">
      <w:r w:rsidRPr="00DC5648">
        <w:t xml:space="preserve"> Phương pháp giải: </w:t>
      </w:r>
    </w:p>
    <w:p w:rsidR="00DC5648" w:rsidRPr="00DC5648" w:rsidRDefault="00DC5648" w:rsidP="00DC5648">
      <w:r w:rsidRPr="00DC5648">
        <w:t xml:space="preserve">- Đặt </w:t>
      </w:r>
      <w:r w:rsidRPr="00DC5648">
        <w:object w:dxaOrig="1725" w:dyaOrig="660">
          <v:shape id="_x0000_i5070" type="#_x0000_t75" style="width:86.25pt;height:33pt" o:ole="">
            <v:imagedata r:id="rId7656" o:title=""/>
          </v:shape>
          <o:OLEObject Type="Embed" ProgID="Equation.DSMT4" ShapeID="_x0000_i5070" DrawAspect="Content" ObjectID="_1772197376" r:id="rId7657"/>
        </w:object>
      </w:r>
      <w:r w:rsidRPr="00DC5648">
        <w:t xml:space="preserve">, biểu diễn </w:t>
      </w:r>
      <w:r w:rsidRPr="00DC5648">
        <w:object w:dxaOrig="585" w:dyaOrig="405">
          <v:shape id="_x0000_i5071" type="#_x0000_t75" style="width:29.25pt;height:20.25pt" o:ole="">
            <v:imagedata r:id="rId7658" o:title=""/>
          </v:shape>
          <o:OLEObject Type="Embed" ProgID="Equation.DSMT4" ShapeID="_x0000_i5071" DrawAspect="Content" ObjectID="_1772197377" r:id="rId7659"/>
        </w:object>
      </w:r>
      <w:r w:rsidRPr="00DC5648">
        <w:t xml:space="preserve"> theo </w:t>
      </w:r>
      <w:r w:rsidRPr="00DC5648">
        <w:object w:dxaOrig="555" w:dyaOrig="405">
          <v:shape id="_x0000_i5072" type="#_x0000_t75" style="width:27.75pt;height:20.25pt" o:ole="">
            <v:imagedata r:id="rId7660" o:title=""/>
          </v:shape>
          <o:OLEObject Type="Embed" ProgID="Equation.DSMT4" ShapeID="_x0000_i5072" DrawAspect="Content" ObjectID="_1772197378" r:id="rId7661"/>
        </w:object>
      </w:r>
      <w:r w:rsidRPr="00DC5648">
        <w:t xml:space="preserve"> và tìm </w:t>
      </w:r>
      <w:r w:rsidRPr="00DC5648">
        <w:object w:dxaOrig="915" w:dyaOrig="450">
          <v:shape id="_x0000_i5073" type="#_x0000_t75" style="width:45.75pt;height:22.5pt" o:ole="">
            <v:imagedata r:id="rId7662" o:title=""/>
          </v:shape>
          <o:OLEObject Type="Embed" ProgID="Equation.DSMT4" ShapeID="_x0000_i5073" DrawAspect="Content" ObjectID="_1772197379" r:id="rId7663"/>
        </w:object>
      </w:r>
      <w:r w:rsidRPr="00DC5648">
        <w:t>.</w:t>
      </w:r>
    </w:p>
    <w:p w:rsidR="00DC5648" w:rsidRPr="00DC5648" w:rsidRDefault="00DC5648" w:rsidP="00DC5648">
      <w:r w:rsidRPr="00DC5648">
        <w:t xml:space="preserve">- Phân tích biểu thức </w:t>
      </w:r>
      <w:r w:rsidRPr="00DC5648">
        <w:object w:dxaOrig="1875" w:dyaOrig="690">
          <v:shape id="_x0000_i5074" type="#_x0000_t75" style="width:93.75pt;height:34.5pt" o:ole="">
            <v:imagedata r:id="rId7664" o:title=""/>
          </v:shape>
          <o:OLEObject Type="Embed" ProgID="Equation.DSMT4" ShapeID="_x0000_i5074" DrawAspect="Content" ObjectID="_1772197380" r:id="rId7665"/>
        </w:object>
      </w:r>
      <w:r w:rsidRPr="00DC5648">
        <w:t xml:space="preserve"> thành tích 2 phân thức, 1 phân thức dạng </w:t>
      </w:r>
      <w:r w:rsidRPr="00DC5648">
        <w:object w:dxaOrig="225" w:dyaOrig="615">
          <v:shape id="_x0000_i5075" type="#_x0000_t75" style="width:11.25pt;height:30.75pt" o:ole="">
            <v:imagedata r:id="rId7666" o:title=""/>
          </v:shape>
          <o:OLEObject Type="Embed" ProgID="Equation.DSMT4" ShapeID="_x0000_i5075" DrawAspect="Content" ObjectID="_1772197381" r:id="rId7667"/>
        </w:object>
      </w:r>
      <w:r w:rsidRPr="00DC5648">
        <w:t xml:space="preserve"> và một phân thức xác định.</w:t>
      </w:r>
    </w:p>
    <w:p w:rsidR="00DC5648" w:rsidRPr="00DC5648" w:rsidRDefault="00DC5648" w:rsidP="00DC5648">
      <w:r w:rsidRPr="00DC5648">
        <w:t>- Dựa vào giới hạn đề bài.</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4710" w:dyaOrig="660">
          <v:shape id="_x0000_i5076" type="#_x0000_t75" style="width:235.5pt;height:33pt" o:ole="">
            <v:imagedata r:id="rId7668" o:title=""/>
          </v:shape>
          <o:OLEObject Type="Embed" ProgID="Equation.DSMT4" ShapeID="_x0000_i5076" DrawAspect="Content" ObjectID="_1772197382" r:id="rId7669"/>
        </w:object>
      </w:r>
    </w:p>
    <w:p w:rsidR="00DC5648" w:rsidRPr="00DC5648" w:rsidRDefault="00DC5648" w:rsidP="00DC5648">
      <w:r w:rsidRPr="00DC5648">
        <w:lastRenderedPageBreak/>
        <w:t xml:space="preserve">Khi đó ta có: </w:t>
      </w:r>
      <w:r w:rsidRPr="00DC5648">
        <w:object w:dxaOrig="3210" w:dyaOrig="660">
          <v:shape id="_x0000_i5077" type="#_x0000_t75" style="width:160.5pt;height:33pt" o:ole="">
            <v:imagedata r:id="rId7670" o:title=""/>
          </v:shape>
          <o:OLEObject Type="Embed" ProgID="Equation.DSMT4" ShapeID="_x0000_i5077" DrawAspect="Content" ObjectID="_1772197383" r:id="rId7671"/>
        </w:object>
      </w:r>
    </w:p>
    <w:p w:rsidR="00DC5648" w:rsidRPr="00DC5648" w:rsidRDefault="00DC5648" w:rsidP="00DC5648">
      <w:r w:rsidRPr="00DC5648">
        <w:object w:dxaOrig="4215" w:dyaOrig="495">
          <v:shape id="_x0000_i5078" type="#_x0000_t75" style="width:210.75pt;height:24.75pt" o:ole="">
            <v:imagedata r:id="rId7672" o:title=""/>
          </v:shape>
          <o:OLEObject Type="Embed" ProgID="Equation.DSMT4" ShapeID="_x0000_i5078" DrawAspect="Content" ObjectID="_1772197384" r:id="rId7673"/>
        </w:object>
      </w:r>
    </w:p>
    <w:p w:rsidR="00DC5648" w:rsidRPr="00DC5648" w:rsidRDefault="00DC5648" w:rsidP="00DC5648">
      <w:r w:rsidRPr="00DC5648">
        <w:t xml:space="preserve">Ta có: </w:t>
      </w:r>
      <w:r w:rsidRPr="00DC5648">
        <w:object w:dxaOrig="2250" w:dyaOrig="690">
          <v:shape id="_x0000_i5079" type="#_x0000_t75" style="width:112.5pt;height:34.5pt" o:ole="">
            <v:imagedata r:id="rId7674" o:title=""/>
          </v:shape>
          <o:OLEObject Type="Embed" ProgID="Equation.DSMT4" ShapeID="_x0000_i5079" DrawAspect="Content" ObjectID="_1772197385" r:id="rId7675"/>
        </w:object>
      </w:r>
    </w:p>
    <w:p w:rsidR="00DC5648" w:rsidRPr="00DC5648" w:rsidRDefault="00DC5648" w:rsidP="00DC5648">
      <w:r w:rsidRPr="00DC5648">
        <w:object w:dxaOrig="3570" w:dyaOrig="810">
          <v:shape id="_x0000_i5080" type="#_x0000_t75" style="width:178.5pt;height:40.5pt" o:ole="">
            <v:imagedata r:id="rId7676" o:title=""/>
          </v:shape>
          <o:OLEObject Type="Embed" ProgID="Equation.DSMT4" ShapeID="_x0000_i5080" DrawAspect="Content" ObjectID="_1772197386" r:id="rId7677"/>
        </w:object>
      </w:r>
    </w:p>
    <w:p w:rsidR="00DC5648" w:rsidRPr="00DC5648" w:rsidRDefault="00DC5648" w:rsidP="00DC5648">
      <w:r w:rsidRPr="00DC5648">
        <w:object w:dxaOrig="3585" w:dyaOrig="690">
          <v:shape id="_x0000_i5081" type="#_x0000_t75" style="width:179.25pt;height:34.5pt" o:ole="">
            <v:imagedata r:id="rId7678" o:title=""/>
          </v:shape>
          <o:OLEObject Type="Embed" ProgID="Equation.DSMT4" ShapeID="_x0000_i5081" DrawAspect="Content" ObjectID="_1772197387" r:id="rId7679"/>
        </w:object>
      </w:r>
    </w:p>
    <w:p w:rsidR="00DC5648" w:rsidRPr="00DC5648" w:rsidRDefault="00DC5648" w:rsidP="00DC5648">
      <w:r w:rsidRPr="00DC5648">
        <w:t xml:space="preserve">Theo bài ra ta có: </w:t>
      </w:r>
      <w:r w:rsidRPr="00DC5648">
        <w:object w:dxaOrig="1710" w:dyaOrig="660">
          <v:shape id="_x0000_i5082" type="#_x0000_t75" style="width:85.5pt;height:33pt" o:ole="">
            <v:imagedata r:id="rId7680" o:title=""/>
          </v:shape>
          <o:OLEObject Type="Embed" ProgID="Equation.DSMT4" ShapeID="_x0000_i5082" DrawAspect="Content" ObjectID="_1772197388" r:id="rId7681"/>
        </w:object>
      </w:r>
    </w:p>
    <w:p w:rsidR="00DC5648" w:rsidRPr="00DC5648" w:rsidRDefault="00DC5648" w:rsidP="00DC5648">
      <w:r w:rsidRPr="00DC5648">
        <w:object w:dxaOrig="2355" w:dyaOrig="735">
          <v:shape id="_x0000_i5083" type="#_x0000_t75" style="width:117.75pt;height:36.75pt" o:ole="">
            <v:imagedata r:id="rId7682" o:title=""/>
          </v:shape>
          <o:OLEObject Type="Embed" ProgID="Equation.DSMT4" ShapeID="_x0000_i5083" DrawAspect="Content" ObjectID="_1772197389" r:id="rId7683"/>
        </w:object>
      </w:r>
    </w:p>
    <w:p w:rsidR="00DC5648" w:rsidRPr="00DC5648" w:rsidRDefault="00DC5648" w:rsidP="00DC5648">
      <w:r w:rsidRPr="00DC5648">
        <w:object w:dxaOrig="2460" w:dyaOrig="660">
          <v:shape id="_x0000_i5084" type="#_x0000_t75" style="width:123pt;height:33pt" o:ole="">
            <v:imagedata r:id="rId7684" o:title=""/>
          </v:shape>
          <o:OLEObject Type="Embed" ProgID="Equation.DSMT4" ShapeID="_x0000_i5084" DrawAspect="Content" ObjectID="_1772197390" r:id="rId7685"/>
        </w:object>
      </w:r>
    </w:p>
    <w:p w:rsidR="00DC5648" w:rsidRPr="00DC5648" w:rsidRDefault="00DC5648" w:rsidP="00DC5648">
      <w:r w:rsidRPr="00DC5648">
        <w:object w:dxaOrig="2790" w:dyaOrig="660">
          <v:shape id="_x0000_i5085" type="#_x0000_t75" style="width:139.5pt;height:33pt" o:ole="">
            <v:imagedata r:id="rId7686" o:title=""/>
          </v:shape>
          <o:OLEObject Type="Embed" ProgID="Equation.DSMT4" ShapeID="_x0000_i5085" DrawAspect="Content" ObjectID="_1772197391" r:id="rId7687"/>
        </w:object>
      </w:r>
    </w:p>
    <w:p w:rsidR="00DC5648" w:rsidRPr="00DC5648" w:rsidRDefault="00DC5648" w:rsidP="00DC5648">
      <w:r w:rsidRPr="00DC5648">
        <w:object w:dxaOrig="2145" w:dyaOrig="660">
          <v:shape id="_x0000_i5086" type="#_x0000_t75" style="width:107.25pt;height:33pt" o:ole="">
            <v:imagedata r:id="rId7688" o:title=""/>
          </v:shape>
          <o:OLEObject Type="Embed" ProgID="Equation.DSMT4" ShapeID="_x0000_i5086" DrawAspect="Content" ObjectID="_1772197392" r:id="rId7689"/>
        </w:object>
      </w:r>
    </w:p>
    <w:p w:rsidR="00DC5648" w:rsidRPr="00DC5648" w:rsidRDefault="00DC5648" w:rsidP="00DC5648">
      <w:r w:rsidRPr="00DC5648">
        <w:object w:dxaOrig="1920" w:dyaOrig="660">
          <v:shape id="_x0000_i5087" type="#_x0000_t75" style="width:96pt;height:33pt" o:ole="">
            <v:imagedata r:id="rId7690" o:title=""/>
          </v:shape>
          <o:OLEObject Type="Embed" ProgID="Equation.DSMT4" ShapeID="_x0000_i5087" DrawAspect="Content" ObjectID="_1772197393" r:id="rId7691"/>
        </w:object>
      </w:r>
    </w:p>
    <w:p w:rsidR="00DC5648" w:rsidRPr="00DC5648" w:rsidRDefault="00DC5648" w:rsidP="00DC5648">
      <w:r w:rsidRPr="00DC5648">
        <w:t xml:space="preserve">Vậy </w:t>
      </w:r>
      <w:r w:rsidRPr="00DC5648">
        <w:object w:dxaOrig="3870" w:dyaOrig="690">
          <v:shape id="_x0000_i5088" type="#_x0000_t75" style="width:193.5pt;height:34.5pt" o:ole="">
            <v:imagedata r:id="rId7692" o:title=""/>
          </v:shape>
          <o:OLEObject Type="Embed" ProgID="Equation.DSMT4" ShapeID="_x0000_i5088" DrawAspect="Content" ObjectID="_1772197394" r:id="rId7693"/>
        </w:object>
      </w:r>
      <w:r w:rsidRPr="00DC5648">
        <w:t>.</w:t>
      </w:r>
    </w:p>
    <w:p w:rsidR="00DC5648" w:rsidRPr="00DC5648" w:rsidRDefault="00DC5648" w:rsidP="00DC5648">
      <w:r w:rsidRPr="00DC5648">
        <w:t xml:space="preserve">Câu 41 (NB): Giá trị nhỏ nhất của hàm số </w:t>
      </w:r>
      <w:r w:rsidRPr="00DC5648">
        <w:object w:dxaOrig="1455" w:dyaOrig="375">
          <v:shape id="_x0000_i5089" type="#_x0000_t75" style="width:72.75pt;height:18.75pt" o:ole="">
            <v:imagedata r:id="rId7694" o:title=""/>
          </v:shape>
          <o:OLEObject Type="Embed" ProgID="Equation.DSMT4" ShapeID="_x0000_i5089" DrawAspect="Content" ObjectID="_1772197395" r:id="rId7695"/>
        </w:object>
      </w:r>
      <w:r w:rsidRPr="00DC5648">
        <w:t xml:space="preserve"> là? </w:t>
      </w:r>
    </w:p>
    <w:p w:rsidR="00DC5648" w:rsidRPr="00DC5648" w:rsidRDefault="00DC5648" w:rsidP="00DC5648">
      <w:r w:rsidRPr="00DC5648">
        <w:tab/>
      </w:r>
      <w:r w:rsidRPr="00DC5648">
        <w:rPr>
          <w:highlight w:val="yellow"/>
        </w:rPr>
        <w:t>Đáp án: 1</w:t>
      </w:r>
    </w:p>
    <w:p w:rsidR="00DC5648" w:rsidRPr="00DC5648" w:rsidRDefault="00DC5648" w:rsidP="00DC5648">
      <w:r w:rsidRPr="00DC5648">
        <w:t xml:space="preserve">Phương pháp giải: </w:t>
      </w:r>
    </w:p>
    <w:p w:rsidR="00DC5648" w:rsidRPr="00DC5648" w:rsidRDefault="00DC5648" w:rsidP="00DC5648">
      <w:r w:rsidRPr="00DC5648">
        <w:t xml:space="preserve">Cho hàm số </w:t>
      </w:r>
      <w:r w:rsidRPr="00DC5648">
        <w:object w:dxaOrig="2265" w:dyaOrig="405">
          <v:shape id="_x0000_i5090" type="#_x0000_t75" style="width:113.25pt;height:20.25pt" o:ole="">
            <v:imagedata r:id="rId7696" o:title=""/>
          </v:shape>
          <o:OLEObject Type="Embed" ProgID="Equation.DSMT4" ShapeID="_x0000_i5090" DrawAspect="Content" ObjectID="_1772197396" r:id="rId7697"/>
        </w:object>
      </w:r>
    </w:p>
    <w:p w:rsidR="00DC5648" w:rsidRPr="00DC5648" w:rsidRDefault="00DC5648" w:rsidP="00DC5648">
      <w:r w:rsidRPr="00DC5648">
        <w:t xml:space="preserve">Với </w:t>
      </w:r>
      <w:r w:rsidRPr="00DC5648">
        <w:object w:dxaOrig="630" w:dyaOrig="285">
          <v:shape id="_x0000_i5091" type="#_x0000_t75" style="width:31.5pt;height:14.25pt" o:ole="">
            <v:imagedata r:id="rId7698" o:title=""/>
          </v:shape>
          <o:OLEObject Type="Embed" ProgID="Equation.DSMT4" ShapeID="_x0000_i5091" DrawAspect="Content" ObjectID="_1772197397" r:id="rId7699"/>
        </w:object>
      </w:r>
      <w:r w:rsidRPr="00DC5648">
        <w:t xml:space="preserve"> Giá trị nhỏ nhất của hàm số </w:t>
      </w:r>
      <w:r w:rsidRPr="00DC5648">
        <w:object w:dxaOrig="1140" w:dyaOrig="615">
          <v:shape id="_x0000_i5092" type="#_x0000_t75" style="width:57pt;height:30.75pt" o:ole="">
            <v:imagedata r:id="rId7700" o:title=""/>
          </v:shape>
          <o:OLEObject Type="Embed" ProgID="Equation.DSMT4" ShapeID="_x0000_i5092" DrawAspect="Content" ObjectID="_1772197398" r:id="rId7701"/>
        </w:object>
      </w:r>
      <w:r w:rsidRPr="00DC5648">
        <w:t xml:space="preserve"> đạt được tại </w:t>
      </w:r>
      <w:r w:rsidRPr="00DC5648">
        <w:object w:dxaOrig="960" w:dyaOrig="615">
          <v:shape id="_x0000_i5093" type="#_x0000_t75" style="width:48pt;height:30.75pt" o:ole="">
            <v:imagedata r:id="rId7702" o:title=""/>
          </v:shape>
          <o:OLEObject Type="Embed" ProgID="Equation.DSMT4" ShapeID="_x0000_i5093" DrawAspect="Content" ObjectID="_1772197399" r:id="rId7703"/>
        </w:object>
      </w:r>
    </w:p>
    <w:p w:rsidR="00DC5648" w:rsidRPr="00DC5648" w:rsidRDefault="00DC5648" w:rsidP="00DC5648">
      <w:r w:rsidRPr="00DC5648">
        <w:t xml:space="preserve">Với </w:t>
      </w:r>
      <w:r w:rsidRPr="00DC5648">
        <w:object w:dxaOrig="630" w:dyaOrig="285">
          <v:shape id="_x0000_i5094" type="#_x0000_t75" style="width:31.5pt;height:14.25pt" o:ole="">
            <v:imagedata r:id="rId7704" o:title=""/>
          </v:shape>
          <o:OLEObject Type="Embed" ProgID="Equation.DSMT4" ShapeID="_x0000_i5094" DrawAspect="Content" ObjectID="_1772197400" r:id="rId7705"/>
        </w:object>
      </w:r>
      <w:r w:rsidRPr="00DC5648">
        <w:t xml:space="preserve"> Giá trị lớn nhất của hàm số </w:t>
      </w:r>
      <w:r w:rsidRPr="00DC5648">
        <w:object w:dxaOrig="1155" w:dyaOrig="615">
          <v:shape id="_x0000_i5095" type="#_x0000_t75" style="width:57.75pt;height:30.75pt" o:ole="">
            <v:imagedata r:id="rId7706" o:title=""/>
          </v:shape>
          <o:OLEObject Type="Embed" ProgID="Equation.DSMT4" ShapeID="_x0000_i5095" DrawAspect="Content" ObjectID="_1772197401" r:id="rId7707"/>
        </w:object>
      </w:r>
      <w:r w:rsidRPr="00DC5648">
        <w:t xml:space="preserve"> ạt được tại </w:t>
      </w:r>
      <w:r w:rsidRPr="00DC5648">
        <w:object w:dxaOrig="960" w:dyaOrig="615">
          <v:shape id="_x0000_i5096" type="#_x0000_t75" style="width:48pt;height:30.75pt" o:ole="">
            <v:imagedata r:id="rId7708" o:title=""/>
          </v:shape>
          <o:OLEObject Type="Embed" ProgID="Equation.DSMT4" ShapeID="_x0000_i5096" DrawAspect="Content" ObjectID="_1772197402" r:id="rId7709"/>
        </w:object>
      </w:r>
    </w:p>
    <w:p w:rsidR="00DC5648" w:rsidRPr="00DC5648" w:rsidRDefault="00DC5648" w:rsidP="00DC5648">
      <w:r w:rsidRPr="00DC5648">
        <w:t xml:space="preserve">Giải chi tiết: </w:t>
      </w:r>
    </w:p>
    <w:p w:rsidR="00DC5648" w:rsidRPr="00DC5648" w:rsidRDefault="00DC5648" w:rsidP="00DC5648">
      <w:r w:rsidRPr="00DC5648">
        <w:t xml:space="preserve">Hoành độ đỉnh </w:t>
      </w:r>
      <w:r w:rsidRPr="00DC5648">
        <w:object w:dxaOrig="1995" w:dyaOrig="615">
          <v:shape id="_x0000_i5097" type="#_x0000_t75" style="width:99.75pt;height:30.75pt" o:ole="">
            <v:imagedata r:id="rId7710" o:title=""/>
          </v:shape>
          <o:OLEObject Type="Embed" ProgID="Equation.DSMT4" ShapeID="_x0000_i5097" DrawAspect="Content" ObjectID="_1772197403" r:id="rId7711"/>
        </w:object>
      </w:r>
    </w:p>
    <w:p w:rsidR="00DC5648" w:rsidRPr="00DC5648" w:rsidRDefault="00DC5648" w:rsidP="00DC5648">
      <w:r w:rsidRPr="00DC5648">
        <w:lastRenderedPageBreak/>
        <w:t xml:space="preserve">Vì </w:t>
      </w:r>
      <w:r w:rsidRPr="00DC5648">
        <w:object w:dxaOrig="885" w:dyaOrig="285">
          <v:shape id="_x0000_i5098" type="#_x0000_t75" style="width:44.25pt;height:14.25pt" o:ole="">
            <v:imagedata r:id="rId7712" o:title=""/>
          </v:shape>
          <o:OLEObject Type="Embed" ProgID="Equation.DSMT4" ShapeID="_x0000_i5098" DrawAspect="Content" ObjectID="_1772197404" r:id="rId7713"/>
        </w:object>
      </w:r>
      <w:r w:rsidRPr="00DC5648">
        <w:t xml:space="preserve"> nên hàm số </w:t>
      </w:r>
      <w:r w:rsidRPr="00DC5648">
        <w:object w:dxaOrig="1455" w:dyaOrig="375">
          <v:shape id="_x0000_i5099" type="#_x0000_t75" style="width:72.75pt;height:18.75pt" o:ole="">
            <v:imagedata r:id="rId7714" o:title=""/>
          </v:shape>
          <o:OLEObject Type="Embed" ProgID="Equation.DSMT4" ShapeID="_x0000_i5099" DrawAspect="Content" ObjectID="_1772197405" r:id="rId7715"/>
        </w:object>
      </w:r>
      <w:r w:rsidRPr="00DC5648">
        <w:t xml:space="preserve"> có giá trị nhỏ nhất </w:t>
      </w:r>
      <w:r w:rsidRPr="00DC5648">
        <w:object w:dxaOrig="2850" w:dyaOrig="405">
          <v:shape id="_x0000_i5100" type="#_x0000_t75" style="width:142.5pt;height:20.25pt" o:ole="">
            <v:imagedata r:id="rId7716" o:title=""/>
          </v:shape>
          <o:OLEObject Type="Embed" ProgID="Equation.DSMT4" ShapeID="_x0000_i5100" DrawAspect="Content" ObjectID="_1772197406" r:id="rId7717"/>
        </w:object>
      </w:r>
    </w:p>
    <w:p w:rsidR="00DC5648" w:rsidRPr="00DC5648" w:rsidRDefault="00DC5648" w:rsidP="00DC5648">
      <w:r w:rsidRPr="00DC5648">
        <w:t xml:space="preserve">Câu 42 (TH): Tìm tham số </w:t>
      </w:r>
      <w:r w:rsidRPr="00DC5648">
        <w:object w:dxaOrig="270" w:dyaOrig="225">
          <v:shape id="_x0000_i5101" type="#_x0000_t75" style="width:13.5pt;height:11.25pt" o:ole="">
            <v:imagedata r:id="rId7718" o:title=""/>
          </v:shape>
          <o:OLEObject Type="Embed" ProgID="Equation.DSMT4" ShapeID="_x0000_i5101" DrawAspect="Content" ObjectID="_1772197407" r:id="rId7719"/>
        </w:object>
      </w:r>
      <w:r w:rsidRPr="00DC5648">
        <w:t xml:space="preserve"> để hàm số </w:t>
      </w:r>
      <w:r w:rsidRPr="00DC5648">
        <w:object w:dxaOrig="3195" w:dyaOrig="615">
          <v:shape id="_x0000_i5102" type="#_x0000_t75" style="width:159.75pt;height:30.75pt" o:ole="">
            <v:imagedata r:id="rId7720" o:title=""/>
          </v:shape>
          <o:OLEObject Type="Embed" ProgID="Equation.DSMT4" ShapeID="_x0000_i5102" DrawAspect="Content" ObjectID="_1772197408" r:id="rId7721"/>
        </w:object>
      </w:r>
      <w:r w:rsidRPr="00DC5648">
        <w:t xml:space="preserve"> không có cực trị? </w:t>
      </w:r>
    </w:p>
    <w:p w:rsidR="00DC5648" w:rsidRPr="00DC5648" w:rsidRDefault="00DC5648" w:rsidP="00DC5648">
      <w:r w:rsidRPr="00DC5648">
        <w:tab/>
      </w:r>
      <w:r w:rsidRPr="00DC5648">
        <w:rPr>
          <w:highlight w:val="yellow"/>
        </w:rPr>
        <w:t xml:space="preserve">Đáp án: </w:t>
      </w:r>
      <w:r w:rsidRPr="00DC5648">
        <w:rPr>
          <w:highlight w:val="yellow"/>
        </w:rPr>
        <w:object w:dxaOrig="1095" w:dyaOrig="285">
          <v:shape id="_x0000_i5103" type="#_x0000_t75" style="width:54.75pt;height:14.25pt" o:ole="">
            <v:imagedata r:id="rId7722" o:title=""/>
          </v:shape>
          <o:OLEObject Type="Embed" ProgID="Equation.DSMT4" ShapeID="_x0000_i5103" DrawAspect="Content" ObjectID="_1772197409" r:id="rId7723"/>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Tính đạo hàm.</w:t>
      </w:r>
    </w:p>
    <w:p w:rsidR="00DC5648" w:rsidRPr="00DC5648" w:rsidRDefault="00DC5648" w:rsidP="00DC5648">
      <w:r w:rsidRPr="00DC5648">
        <w:t xml:space="preserve">- Hàm số không có cực trị </w:t>
      </w:r>
      <w:r w:rsidRPr="00DC5648">
        <w:object w:dxaOrig="945" w:dyaOrig="315">
          <v:shape id="_x0000_i5104" type="#_x0000_t75" style="width:47.25pt;height:15.75pt" o:ole="">
            <v:imagedata r:id="rId7724" o:title=""/>
          </v:shape>
          <o:OLEObject Type="Embed" ProgID="Equation.DSMT4" ShapeID="_x0000_i5104" DrawAspect="Content" ObjectID="_1772197410" r:id="rId7725"/>
        </w:object>
      </w:r>
      <w:r w:rsidRPr="00DC5648">
        <w:t xml:space="preserve"> vô nghiệm hoặc có nghiệm kép </w:t>
      </w:r>
      <w:r w:rsidRPr="00DC5648">
        <w:object w:dxaOrig="900" w:dyaOrig="285">
          <v:shape id="_x0000_i5105" type="#_x0000_t75" style="width:45pt;height:14.25pt" o:ole="">
            <v:imagedata r:id="rId7726" o:title=""/>
          </v:shape>
          <o:OLEObject Type="Embed" ProgID="Equation.DSMT4" ShapeID="_x0000_i5105" DrawAspect="Content" ObjectID="_1772197411" r:id="rId7727"/>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 </w:t>
      </w:r>
      <w:r w:rsidRPr="00DC5648">
        <w:object w:dxaOrig="2355" w:dyaOrig="405">
          <v:shape id="_x0000_i5106" type="#_x0000_t75" style="width:117.75pt;height:20.25pt" o:ole="">
            <v:imagedata r:id="rId7728" o:title=""/>
          </v:shape>
          <o:OLEObject Type="Embed" ProgID="Equation.DSMT4" ShapeID="_x0000_i5106" DrawAspect="Content" ObjectID="_1772197412" r:id="rId7729"/>
        </w:object>
      </w:r>
    </w:p>
    <w:p w:rsidR="00DC5648" w:rsidRPr="00DC5648" w:rsidRDefault="00DC5648" w:rsidP="00DC5648">
      <w:r w:rsidRPr="00DC5648">
        <w:t xml:space="preserve">+ Hàm số không có cực trị </w:t>
      </w:r>
      <w:r w:rsidRPr="00DC5648">
        <w:object w:dxaOrig="630" w:dyaOrig="405">
          <v:shape id="_x0000_i5107" type="#_x0000_t75" style="width:31.5pt;height:20.25pt" o:ole="">
            <v:imagedata r:id="rId7730" o:title=""/>
          </v:shape>
          <o:OLEObject Type="Embed" ProgID="Equation.DSMT4" ShapeID="_x0000_i5107" DrawAspect="Content" ObjectID="_1772197413" r:id="rId7731"/>
        </w:object>
      </w:r>
      <w:r w:rsidRPr="00DC5648">
        <w:t xml:space="preserve"> vô nghiệm hoặc có nghiệm kép </w:t>
      </w:r>
      <w:r w:rsidRPr="00DC5648">
        <w:object w:dxaOrig="900" w:dyaOrig="285">
          <v:shape id="_x0000_i5108" type="#_x0000_t75" style="width:45pt;height:14.25pt" o:ole="">
            <v:imagedata r:id="rId7732" o:title=""/>
          </v:shape>
          <o:OLEObject Type="Embed" ProgID="Equation.DSMT4" ShapeID="_x0000_i5108" DrawAspect="Content" ObjectID="_1772197414" r:id="rId7733"/>
        </w:object>
      </w:r>
    </w:p>
    <w:p w:rsidR="00DC5648" w:rsidRPr="00DC5648" w:rsidRDefault="00DC5648" w:rsidP="00DC5648">
      <w:r w:rsidRPr="00DC5648">
        <w:object w:dxaOrig="2745" w:dyaOrig="435">
          <v:shape id="_x0000_i5109" type="#_x0000_t75" style="width:137.25pt;height:21.75pt" o:ole="">
            <v:imagedata r:id="rId7734" o:title=""/>
          </v:shape>
          <o:OLEObject Type="Embed" ProgID="Equation.DSMT4" ShapeID="_x0000_i5109" DrawAspect="Content" ObjectID="_1772197415" r:id="rId7735"/>
        </w:object>
      </w:r>
    </w:p>
    <w:p w:rsidR="00DC5648" w:rsidRPr="00DC5648" w:rsidRDefault="00DC5648" w:rsidP="00DC5648">
      <w:r w:rsidRPr="00DC5648">
        <w:object w:dxaOrig="1965" w:dyaOrig="315">
          <v:shape id="_x0000_i5110" type="#_x0000_t75" style="width:98.25pt;height:15.75pt" o:ole="">
            <v:imagedata r:id="rId7736" o:title=""/>
          </v:shape>
          <o:OLEObject Type="Embed" ProgID="Equation.DSMT4" ShapeID="_x0000_i5110" DrawAspect="Content" ObjectID="_1772197416" r:id="rId7737"/>
        </w:object>
      </w:r>
    </w:p>
    <w:p w:rsidR="00DC5648" w:rsidRPr="00DC5648" w:rsidRDefault="00DC5648" w:rsidP="00DC5648">
      <w:r w:rsidRPr="00DC5648">
        <w:object w:dxaOrig="1380" w:dyaOrig="285">
          <v:shape id="_x0000_i5111" type="#_x0000_t75" style="width:69pt;height:14.25pt" o:ole="">
            <v:imagedata r:id="rId7738" o:title=""/>
          </v:shape>
          <o:OLEObject Type="Embed" ProgID="Equation.DSMT4" ShapeID="_x0000_i5111" DrawAspect="Content" ObjectID="_1772197417" r:id="rId7739"/>
        </w:object>
      </w:r>
      <w:r w:rsidRPr="00DC5648">
        <w:t>.</w:t>
      </w:r>
    </w:p>
    <w:p w:rsidR="00DC5648" w:rsidRPr="00DC5648" w:rsidRDefault="00DC5648" w:rsidP="00DC5648">
      <w:r w:rsidRPr="00DC5648">
        <w:t xml:space="preserve">Câu 43 (TH): Tính diện tích </w:t>
      </w:r>
      <w:r w:rsidRPr="00DC5648">
        <w:object w:dxaOrig="225" w:dyaOrig="285">
          <v:shape id="_x0000_i5112" type="#_x0000_t75" style="width:11.25pt;height:14.25pt" o:ole="">
            <v:imagedata r:id="rId7740" o:title=""/>
          </v:shape>
          <o:OLEObject Type="Embed" ProgID="Equation.DSMT4" ShapeID="_x0000_i5112" DrawAspect="Content" ObjectID="_1772197418" r:id="rId7741"/>
        </w:object>
      </w:r>
      <w:r w:rsidRPr="00DC5648">
        <w:t xml:space="preserve"> của hình phẳng </w:t>
      </w:r>
      <w:r w:rsidRPr="00DC5648">
        <w:object w:dxaOrig="480" w:dyaOrig="405">
          <v:shape id="_x0000_i5113" type="#_x0000_t75" style="width:24pt;height:20.25pt" o:ole="">
            <v:imagedata r:id="rId7742" o:title=""/>
          </v:shape>
          <o:OLEObject Type="Embed" ProgID="Equation.DSMT4" ShapeID="_x0000_i5113" DrawAspect="Content" ObjectID="_1772197419" r:id="rId7743"/>
        </w:object>
      </w:r>
      <w:r w:rsidRPr="00DC5648">
        <w:t xml:space="preserve"> giới hạn bởi các đường cong </w:t>
      </w:r>
      <w:r w:rsidRPr="00DC5648">
        <w:object w:dxaOrig="1350" w:dyaOrig="375">
          <v:shape id="_x0000_i5114" type="#_x0000_t75" style="width:67.5pt;height:18.75pt" o:ole="">
            <v:imagedata r:id="rId7744" o:title=""/>
          </v:shape>
          <o:OLEObject Type="Embed" ProgID="Equation.DSMT4" ShapeID="_x0000_i5114" DrawAspect="Content" ObjectID="_1772197420" r:id="rId7745"/>
        </w:object>
      </w:r>
      <w:r w:rsidRPr="00DC5648">
        <w:t xml:space="preserve"> và </w:t>
      </w:r>
      <w:r w:rsidRPr="00DC5648">
        <w:object w:dxaOrig="810" w:dyaOrig="375">
          <v:shape id="_x0000_i5115" type="#_x0000_t75" style="width:40.5pt;height:18.75pt" o:ole="">
            <v:imagedata r:id="rId7746" o:title=""/>
          </v:shape>
          <o:OLEObject Type="Embed" ProgID="Equation.DSMT4" ShapeID="_x0000_i5115" DrawAspect="Content" ObjectID="_1772197421" r:id="rId7747"/>
        </w:object>
      </w:r>
      <w:r w:rsidRPr="00DC5648">
        <w:t>.</w:t>
      </w:r>
    </w:p>
    <w:p w:rsidR="00DC5648" w:rsidRPr="00DC5648" w:rsidRDefault="00DC5648" w:rsidP="00DC5648">
      <w:r w:rsidRPr="00DC5648">
        <w:tab/>
      </w:r>
      <w:r w:rsidRPr="00DC5648">
        <w:rPr>
          <w:highlight w:val="yellow"/>
        </w:rPr>
        <w:t xml:space="preserve">Đáp án: </w:t>
      </w:r>
      <w:r w:rsidRPr="00DC5648">
        <w:rPr>
          <w:highlight w:val="yellow"/>
        </w:rPr>
        <w:object w:dxaOrig="855" w:dyaOrig="615">
          <v:shape id="_x0000_i5116" type="#_x0000_t75" style="width:42.75pt;height:30.75pt" o:ole="">
            <v:imagedata r:id="rId7748" o:title=""/>
          </v:shape>
          <o:OLEObject Type="Embed" ProgID="Equation.DSMT4" ShapeID="_x0000_i5116" DrawAspect="Content" ObjectID="_1772197422" r:id="rId7749"/>
        </w:object>
      </w:r>
    </w:p>
    <w:p w:rsidR="00DC5648" w:rsidRPr="00DC5648" w:rsidRDefault="00DC5648" w:rsidP="00DC5648">
      <w:r w:rsidRPr="00DC5648">
        <w:t xml:space="preserve">Phương pháp giải: </w:t>
      </w:r>
    </w:p>
    <w:p w:rsidR="00DC5648" w:rsidRPr="00DC5648" w:rsidRDefault="00DC5648" w:rsidP="00DC5648">
      <w:r w:rsidRPr="00DC5648">
        <w:t>- Giải phương trình hoành độ giao điểm.</w:t>
      </w:r>
    </w:p>
    <w:p w:rsidR="00DC5648" w:rsidRPr="00DC5648" w:rsidRDefault="00DC5648" w:rsidP="00DC5648">
      <w:r w:rsidRPr="00DC5648">
        <w:t xml:space="preserve">- Sử dụng công thức: Diện tích hình phẳng giới hạn bởi đồ thị hàm số </w:t>
      </w:r>
      <w:r w:rsidRPr="00DC5648">
        <w:object w:dxaOrig="1935" w:dyaOrig="405">
          <v:shape id="_x0000_i5117" type="#_x0000_t75" style="width:96.75pt;height:20.25pt" o:ole="">
            <v:imagedata r:id="rId7750" o:title=""/>
          </v:shape>
          <o:OLEObject Type="Embed" ProgID="Equation.DSMT4" ShapeID="_x0000_i5117" DrawAspect="Content" ObjectID="_1772197423" r:id="rId7751"/>
        </w:object>
      </w:r>
      <w:r w:rsidRPr="00DC5648">
        <w:t xml:space="preserve">, các đường thẳng </w:t>
      </w:r>
      <w:r w:rsidRPr="00DC5648">
        <w:object w:dxaOrig="1140" w:dyaOrig="315">
          <v:shape id="_x0000_i5118" type="#_x0000_t75" style="width:57pt;height:15.75pt" o:ole="">
            <v:imagedata r:id="rId7752" o:title=""/>
          </v:shape>
          <o:OLEObject Type="Embed" ProgID="Equation.DSMT4" ShapeID="_x0000_i5118" DrawAspect="Content" ObjectID="_1772197424" r:id="rId7753"/>
        </w:object>
      </w:r>
      <w:r w:rsidRPr="00DC5648">
        <w:t xml:space="preserve"> là </w:t>
      </w:r>
      <w:r w:rsidRPr="00DC5648">
        <w:object w:dxaOrig="2145" w:dyaOrig="735">
          <v:shape id="_x0000_i5119" type="#_x0000_t75" style="width:107.25pt;height:36.75pt" o:ole="">
            <v:imagedata r:id="rId7754" o:title=""/>
          </v:shape>
          <o:OLEObject Type="Embed" ProgID="Equation.DSMT4" ShapeID="_x0000_i5119" DrawAspect="Content" ObjectID="_1772197425" r:id="rId7755"/>
        </w:object>
      </w:r>
      <w:r w:rsidRPr="00DC5648">
        <w:t>.</w:t>
      </w:r>
    </w:p>
    <w:p w:rsidR="00DC5648" w:rsidRPr="00DC5648" w:rsidRDefault="00DC5648" w:rsidP="00DC5648">
      <w:r w:rsidRPr="00DC5648">
        <w:t xml:space="preserve">Giải chi tiết: </w:t>
      </w:r>
    </w:p>
    <w:p w:rsidR="00DC5648" w:rsidRPr="00DC5648" w:rsidRDefault="00DC5648" w:rsidP="00DC5648">
      <w:r w:rsidRPr="00DC5648">
        <w:t>Xét phương trình hoành độ giao điểm:</w:t>
      </w:r>
    </w:p>
    <w:p w:rsidR="00DC5648" w:rsidRPr="00DC5648" w:rsidRDefault="00DC5648" w:rsidP="00DC5648">
      <w:r w:rsidRPr="00DC5648">
        <w:object w:dxaOrig="4740" w:dyaOrig="1125">
          <v:shape id="_x0000_i5120" type="#_x0000_t75" style="width:237pt;height:56.25pt" o:ole="">
            <v:imagedata r:id="rId7756" o:title=""/>
          </v:shape>
          <o:OLEObject Type="Embed" ProgID="Equation.DSMT4" ShapeID="_x0000_i5120" DrawAspect="Content" ObjectID="_1772197426" r:id="rId7757"/>
        </w:object>
      </w:r>
    </w:p>
    <w:p w:rsidR="00DC5648" w:rsidRPr="00DC5648" w:rsidRDefault="00DC5648" w:rsidP="00DC5648">
      <w:r w:rsidRPr="00DC5648">
        <w:t xml:space="preserve">Vậy diện tích của hình phẳng </w:t>
      </w:r>
      <w:r w:rsidRPr="00DC5648">
        <w:object w:dxaOrig="480" w:dyaOrig="405">
          <v:shape id="_x0000_i5121" type="#_x0000_t75" style="width:24pt;height:20.25pt" o:ole="">
            <v:imagedata r:id="rId7758" o:title=""/>
          </v:shape>
          <o:OLEObject Type="Embed" ProgID="Equation.DSMT4" ShapeID="_x0000_i5121" DrawAspect="Content" ObjectID="_1772197427" r:id="rId7759"/>
        </w:object>
      </w:r>
      <w:r w:rsidRPr="00DC5648">
        <w:t xml:space="preserve"> là:</w:t>
      </w:r>
    </w:p>
    <w:p w:rsidR="00DC5648" w:rsidRPr="00DC5648" w:rsidRDefault="00DC5648" w:rsidP="00DC5648">
      <w:r w:rsidRPr="00DC5648">
        <w:object w:dxaOrig="5175" w:dyaOrig="735">
          <v:shape id="_x0000_i5122" type="#_x0000_t75" style="width:258.75pt;height:36.75pt" o:ole="">
            <v:imagedata r:id="rId7760" o:title=""/>
          </v:shape>
          <o:OLEObject Type="Embed" ProgID="Equation.DSMT4" ShapeID="_x0000_i5122" DrawAspect="Content" ObjectID="_1772197428" r:id="rId7761"/>
        </w:object>
      </w:r>
      <w:r w:rsidRPr="00DC5648">
        <w:t>.</w:t>
      </w:r>
    </w:p>
    <w:p w:rsidR="00DC5648" w:rsidRPr="00DC5648" w:rsidRDefault="00DC5648" w:rsidP="00DC5648">
      <w:r w:rsidRPr="00DC5648">
        <w:t xml:space="preserve">Câu 44 (VD): Cho hàm số </w:t>
      </w:r>
      <w:r w:rsidRPr="00DC5648">
        <w:object w:dxaOrig="960" w:dyaOrig="405">
          <v:shape id="_x0000_i5123" type="#_x0000_t75" style="width:48pt;height:20.25pt" o:ole="">
            <v:imagedata r:id="rId7762" o:title=""/>
          </v:shape>
          <o:OLEObject Type="Embed" ProgID="Equation.DSMT4" ShapeID="_x0000_i5123" DrawAspect="Content" ObjectID="_1772197429" r:id="rId7763"/>
        </w:object>
      </w:r>
      <w:r w:rsidRPr="00DC5648">
        <w:t xml:space="preserve"> liên tục trên </w:t>
      </w:r>
      <w:r w:rsidRPr="00DC5648">
        <w:object w:dxaOrig="270" w:dyaOrig="270">
          <v:shape id="_x0000_i5124" type="#_x0000_t75" style="width:13.5pt;height:13.5pt" o:ole="">
            <v:imagedata r:id="rId7764" o:title=""/>
          </v:shape>
          <o:OLEObject Type="Embed" ProgID="Equation.DSMT4" ShapeID="_x0000_i5124" DrawAspect="Content" ObjectID="_1772197430" r:id="rId7765"/>
        </w:object>
      </w:r>
      <w:r w:rsidRPr="00DC5648">
        <w:t xml:space="preserve"> và có đồ thị như hình vẽ.</w:t>
      </w:r>
    </w:p>
    <w:p w:rsidR="00DC5648" w:rsidRPr="00DC5648" w:rsidRDefault="00EF1727" w:rsidP="00DC5648">
      <w:r>
        <w:rPr>
          <w:noProof/>
        </w:rPr>
        <w:lastRenderedPageBreak/>
        <w:drawing>
          <wp:inline distT="0" distB="0" distL="0" distR="0">
            <wp:extent cx="2543175" cy="2162175"/>
            <wp:effectExtent l="0" t="0" r="9525" b="9525"/>
            <wp:docPr id="424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271">
                      <a:extLst>
                        <a:ext uri="{28A0092B-C50C-407E-A947-70E740481C1C}">
                          <a14:useLocalDpi xmlns:a14="http://schemas.microsoft.com/office/drawing/2010/main" val="0"/>
                        </a:ext>
                      </a:extLst>
                    </a:blip>
                    <a:srcRect/>
                    <a:stretch>
                      <a:fillRect/>
                    </a:stretch>
                  </pic:blipFill>
                  <pic:spPr bwMode="auto">
                    <a:xfrm>
                      <a:off x="0" y="0"/>
                      <a:ext cx="2543175" cy="2162175"/>
                    </a:xfrm>
                    <a:prstGeom prst="rect">
                      <a:avLst/>
                    </a:prstGeom>
                    <a:noFill/>
                    <a:ln>
                      <a:noFill/>
                    </a:ln>
                  </pic:spPr>
                </pic:pic>
              </a:graphicData>
            </a:graphic>
          </wp:inline>
        </w:drawing>
      </w:r>
    </w:p>
    <w:p w:rsidR="00DC5648" w:rsidRPr="00DC5648" w:rsidRDefault="00DC5648" w:rsidP="00DC5648">
      <w:r w:rsidRPr="00DC5648">
        <w:t xml:space="preserve">Số nghiệm của phương trình </w:t>
      </w:r>
      <w:r w:rsidRPr="00DC5648">
        <w:object w:dxaOrig="1455" w:dyaOrig="405">
          <v:shape id="_x0000_i5125" type="#_x0000_t75" style="width:72.75pt;height:20.25pt" o:ole="">
            <v:imagedata r:id="rId7766" o:title=""/>
          </v:shape>
          <o:OLEObject Type="Embed" ProgID="Equation.DSMT4" ShapeID="_x0000_i5125" DrawAspect="Content" ObjectID="_1772197431" r:id="rId7767"/>
        </w:object>
      </w:r>
      <w:r w:rsidRPr="00DC5648">
        <w:t xml:space="preserve"> là </w:t>
      </w:r>
    </w:p>
    <w:p w:rsidR="00DC5648" w:rsidRPr="00DC5648" w:rsidRDefault="00DC5648" w:rsidP="00DC5648">
      <w:r w:rsidRPr="00DC5648">
        <w:tab/>
      </w:r>
      <w:r w:rsidRPr="00DC5648">
        <w:rPr>
          <w:highlight w:val="yellow"/>
        </w:rPr>
        <w:t>Đáp án: 5</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900" w:dyaOrig="405">
          <v:shape id="_x0000_i5126" type="#_x0000_t75" style="width:45pt;height:20.25pt" o:ole="">
            <v:imagedata r:id="rId7768" o:title=""/>
          </v:shape>
          <o:OLEObject Type="Embed" ProgID="Equation.DSMT4" ShapeID="_x0000_i5126" DrawAspect="Content" ObjectID="_1772197432" r:id="rId7769"/>
        </w:object>
      </w:r>
      <w:r w:rsidRPr="00DC5648">
        <w:t>, dựa vào tương giao đồ thị giải phương trình tìm t.</w:t>
      </w:r>
    </w:p>
    <w:p w:rsidR="00DC5648" w:rsidRPr="00DC5648" w:rsidRDefault="00DC5648" w:rsidP="00DC5648">
      <w:r w:rsidRPr="00DC5648">
        <w:t>- Tiếp tục sử dụng tương giao tìm số nghiệm x.</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900" w:dyaOrig="405">
          <v:shape id="_x0000_i5127" type="#_x0000_t75" style="width:45pt;height:20.25pt" o:ole="">
            <v:imagedata r:id="rId7770" o:title=""/>
          </v:shape>
          <o:OLEObject Type="Embed" ProgID="Equation.DSMT4" ShapeID="_x0000_i5127" DrawAspect="Content" ObjectID="_1772197433" r:id="rId7771"/>
        </w:object>
      </w:r>
      <w:r w:rsidRPr="00DC5648">
        <w:t xml:space="preserve">, phương trình trở thành </w:t>
      </w:r>
      <w:r w:rsidRPr="00DC5648">
        <w:object w:dxaOrig="1020" w:dyaOrig="405">
          <v:shape id="_x0000_i5128" type="#_x0000_t75" style="width:51pt;height:20.25pt" o:ole="">
            <v:imagedata r:id="rId7772" o:title=""/>
          </v:shape>
          <o:OLEObject Type="Embed" ProgID="Equation.DSMT4" ShapeID="_x0000_i5128" DrawAspect="Content" ObjectID="_1772197434" r:id="rId7773"/>
        </w:object>
      </w:r>
      <w:r w:rsidRPr="00DC5648">
        <w:t>.</w:t>
      </w:r>
    </w:p>
    <w:p w:rsidR="00DC5648" w:rsidRPr="00DC5648" w:rsidRDefault="00DC5648" w:rsidP="00DC5648">
      <w:r w:rsidRPr="00DC5648">
        <w:t xml:space="preserve">Số nghiệm của phương trình bằng số giao điểm của đồ thị hàm số </w:t>
      </w:r>
      <w:r w:rsidRPr="00DC5648">
        <w:object w:dxaOrig="915" w:dyaOrig="405">
          <v:shape id="_x0000_i5129" type="#_x0000_t75" style="width:45.75pt;height:20.25pt" o:ole="">
            <v:imagedata r:id="rId7774" o:title=""/>
          </v:shape>
          <o:OLEObject Type="Embed" ProgID="Equation.DSMT4" ShapeID="_x0000_i5129" DrawAspect="Content" ObjectID="_1772197435" r:id="rId7775"/>
        </w:object>
      </w:r>
      <w:r w:rsidRPr="00DC5648">
        <w:t xml:space="preserve"> và đường thẳng </w:t>
      </w:r>
      <w:r w:rsidRPr="00DC5648">
        <w:object w:dxaOrig="705" w:dyaOrig="315">
          <v:shape id="_x0000_i5130" type="#_x0000_t75" style="width:35.25pt;height:15.75pt" o:ole="">
            <v:imagedata r:id="rId7776" o:title=""/>
          </v:shape>
          <o:OLEObject Type="Embed" ProgID="Equation.DSMT4" ShapeID="_x0000_i5130" DrawAspect="Content" ObjectID="_1772197436" r:id="rId7777"/>
        </w:object>
      </w:r>
      <w:r w:rsidRPr="00DC5648">
        <w:t>.</w:t>
      </w:r>
    </w:p>
    <w:p w:rsidR="00DC5648" w:rsidRPr="00DC5648" w:rsidRDefault="00DC5648" w:rsidP="00DC5648">
      <w:r w:rsidRPr="00DC5648">
        <w:t xml:space="preserve">Dựa vào đồ thị hàm số ta thấy: Phương trình có nghiệm </w:t>
      </w:r>
      <w:r w:rsidRPr="00DC5648">
        <w:object w:dxaOrig="2220" w:dyaOrig="810">
          <v:shape id="_x0000_i5131" type="#_x0000_t75" style="width:111pt;height:40.5pt" o:ole="">
            <v:imagedata r:id="rId7778" o:title=""/>
          </v:shape>
          <o:OLEObject Type="Embed" ProgID="Equation.DSMT4" ShapeID="_x0000_i5131" DrawAspect="Content" ObjectID="_1772197437" r:id="rId7779"/>
        </w:object>
      </w:r>
      <w:r w:rsidRPr="00DC5648">
        <w:t>.</w:t>
      </w:r>
    </w:p>
    <w:p w:rsidR="00DC5648" w:rsidRPr="00DC5648" w:rsidRDefault="00DC5648" w:rsidP="00DC5648">
      <w:r w:rsidRPr="00DC5648">
        <w:t>Tiếp tục dựa vào đồ thị hàm số ta thấy:</w:t>
      </w:r>
    </w:p>
    <w:p w:rsidR="00DC5648" w:rsidRPr="00DC5648" w:rsidRDefault="00DC5648" w:rsidP="00DC5648">
      <w:r w:rsidRPr="00DC5648">
        <w:tab/>
        <w:t xml:space="preserve">Phương trình </w:t>
      </w:r>
      <w:r w:rsidRPr="00DC5648">
        <w:object w:dxaOrig="1095" w:dyaOrig="405">
          <v:shape id="_x0000_i5132" type="#_x0000_t75" style="width:54.75pt;height:20.25pt" o:ole="">
            <v:imagedata r:id="rId7780" o:title=""/>
          </v:shape>
          <o:OLEObject Type="Embed" ProgID="Equation.DSMT4" ShapeID="_x0000_i5132" DrawAspect="Content" ObjectID="_1772197438" r:id="rId7781"/>
        </w:object>
      </w:r>
      <w:r w:rsidRPr="00DC5648">
        <w:t xml:space="preserve"> có 2 nghiệm phân biệt.</w:t>
      </w:r>
    </w:p>
    <w:p w:rsidR="00DC5648" w:rsidRPr="00DC5648" w:rsidRDefault="00DC5648" w:rsidP="00DC5648">
      <w:r w:rsidRPr="00DC5648">
        <w:tab/>
        <w:t xml:space="preserve">Phương trình </w:t>
      </w:r>
      <w:r w:rsidRPr="00DC5648">
        <w:object w:dxaOrig="900" w:dyaOrig="405">
          <v:shape id="_x0000_i5133" type="#_x0000_t75" style="width:45pt;height:20.25pt" o:ole="">
            <v:imagedata r:id="rId7782" o:title=""/>
          </v:shape>
          <o:OLEObject Type="Embed" ProgID="Equation.DSMT4" ShapeID="_x0000_i5133" DrawAspect="Content" ObjectID="_1772197439" r:id="rId7783"/>
        </w:object>
      </w:r>
      <w:r w:rsidRPr="00DC5648">
        <w:t xml:space="preserve"> có 3 nghiệm phân biệt.</w:t>
      </w:r>
    </w:p>
    <w:p w:rsidR="00DC5648" w:rsidRPr="00DC5648" w:rsidRDefault="00DC5648" w:rsidP="00DC5648">
      <w:r w:rsidRPr="00DC5648">
        <w:t>Vậy phương trình ban đầu có tất cả 5 nghiệm phân biệt.</w:t>
      </w:r>
    </w:p>
    <w:p w:rsidR="00DC5648" w:rsidRPr="00DC5648" w:rsidRDefault="00DC5648" w:rsidP="00DC5648">
      <w:r w:rsidRPr="00DC5648">
        <w:t xml:space="preserve">Câu 45 (TH): Tính giá trị biểu thức </w:t>
      </w:r>
      <w:r w:rsidRPr="00DC5648">
        <w:object w:dxaOrig="1215" w:dyaOrig="435">
          <v:shape id="_x0000_i5134" type="#_x0000_t75" style="width:60.75pt;height:21.75pt" o:ole="">
            <v:imagedata r:id="rId7784" o:title=""/>
          </v:shape>
          <o:OLEObject Type="Embed" ProgID="Equation.DSMT4" ShapeID="_x0000_i5134" DrawAspect="Content" ObjectID="_1772197440" r:id="rId7785"/>
        </w:object>
      </w:r>
      <w:r w:rsidRPr="00DC5648">
        <w:t xml:space="preserve">, biết </w:t>
      </w:r>
      <w:r w:rsidRPr="00DC5648">
        <w:object w:dxaOrig="525" w:dyaOrig="375">
          <v:shape id="_x0000_i5135" type="#_x0000_t75" style="width:26.25pt;height:18.75pt" o:ole="">
            <v:imagedata r:id="rId7786" o:title=""/>
          </v:shape>
          <o:OLEObject Type="Embed" ProgID="Equation.DSMT4" ShapeID="_x0000_i5135" DrawAspect="Content" ObjectID="_1772197441" r:id="rId7787"/>
        </w:object>
      </w:r>
      <w:r w:rsidRPr="00DC5648">
        <w:t xml:space="preserve"> là các số phức thỏa mãn đồng thời </w:t>
      </w:r>
      <w:r w:rsidRPr="00DC5648">
        <w:object w:dxaOrig="615" w:dyaOrig="405">
          <v:shape id="_x0000_i5136" type="#_x0000_t75" style="width:30.75pt;height:20.25pt" o:ole="">
            <v:imagedata r:id="rId7788" o:title=""/>
          </v:shape>
          <o:OLEObject Type="Embed" ProgID="Equation.DSMT4" ShapeID="_x0000_i5136" DrawAspect="Content" ObjectID="_1772197442" r:id="rId7789"/>
        </w:object>
      </w:r>
      <w:r w:rsidRPr="00DC5648">
        <w:t xml:space="preserve"> và </w:t>
      </w:r>
      <w:r w:rsidRPr="00DC5648">
        <w:object w:dxaOrig="1545" w:dyaOrig="435">
          <v:shape id="_x0000_i5137" type="#_x0000_t75" style="width:77.25pt;height:21.75pt" o:ole="">
            <v:imagedata r:id="rId7790" o:title=""/>
          </v:shape>
          <o:OLEObject Type="Embed" ProgID="Equation.DSMT4" ShapeID="_x0000_i5137" DrawAspect="Content" ObjectID="_1772197443" r:id="rId7791"/>
        </w:object>
      </w:r>
      <w:r w:rsidRPr="00DC5648">
        <w:t xml:space="preserve">.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960" w:dyaOrig="285">
          <v:shape id="_x0000_i5138" type="#_x0000_t75" style="width:48pt;height:14.25pt" o:ole="">
            <v:imagedata r:id="rId7792" o:title=""/>
          </v:shape>
          <o:OLEObject Type="Embed" ProgID="Equation.DSMT4" ShapeID="_x0000_i5138" DrawAspect="Content" ObjectID="_1772197444" r:id="rId7793"/>
        </w:object>
      </w:r>
      <w:r w:rsidRPr="00DC5648">
        <w:t xml:space="preserve">, thay vào các điều kiện bài cho lập hệ phương trình ẩn </w:t>
      </w:r>
      <w:r w:rsidRPr="00DC5648">
        <w:object w:dxaOrig="420" w:dyaOrig="270">
          <v:shape id="_x0000_i5139" type="#_x0000_t75" style="width:21pt;height:13.5pt" o:ole="">
            <v:imagedata r:id="rId7794" o:title=""/>
          </v:shape>
          <o:OLEObject Type="Embed" ProgID="Equation.DSMT4" ShapeID="_x0000_i5139" DrawAspect="Content" ObjectID="_1772197445" r:id="rId7795"/>
        </w:object>
      </w:r>
      <w:r w:rsidRPr="00DC5648">
        <w:t>.</w:t>
      </w:r>
    </w:p>
    <w:p w:rsidR="00DC5648" w:rsidRPr="00DC5648" w:rsidRDefault="00DC5648" w:rsidP="00DC5648">
      <w:r w:rsidRPr="00DC5648">
        <w:t xml:space="preserve">- Giải hệ phương trình tìm </w:t>
      </w:r>
      <w:r w:rsidRPr="00DC5648">
        <w:object w:dxaOrig="885" w:dyaOrig="285">
          <v:shape id="_x0000_i5140" type="#_x0000_t75" style="width:44.25pt;height:14.25pt" o:ole="">
            <v:imagedata r:id="rId7796" o:title=""/>
          </v:shape>
          <o:OLEObject Type="Embed" ProgID="Equation.DSMT4" ShapeID="_x0000_i5140" DrawAspect="Content" ObjectID="_1772197446" r:id="rId7797"/>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960" w:dyaOrig="285">
          <v:shape id="_x0000_i5141" type="#_x0000_t75" style="width:48pt;height:14.25pt" o:ole="">
            <v:imagedata r:id="rId7798" o:title=""/>
          </v:shape>
          <o:OLEObject Type="Embed" ProgID="Equation.DSMT4" ShapeID="_x0000_i5141" DrawAspect="Content" ObjectID="_1772197447" r:id="rId7799"/>
        </w:object>
      </w:r>
      <w:r w:rsidRPr="00DC5648">
        <w:t xml:space="preserve"> ta có:</w:t>
      </w:r>
    </w:p>
    <w:p w:rsidR="00DC5648" w:rsidRPr="00DC5648" w:rsidRDefault="00DC5648" w:rsidP="00DC5648">
      <w:r w:rsidRPr="00DC5648">
        <w:object w:dxaOrig="7485" w:dyaOrig="840">
          <v:shape id="_x0000_i5142" type="#_x0000_t75" style="width:374.25pt;height:42pt" o:ole="">
            <v:imagedata r:id="rId7800" o:title=""/>
          </v:shape>
          <o:OLEObject Type="Embed" ProgID="Equation.DSMT4" ShapeID="_x0000_i5142" DrawAspect="Content" ObjectID="_1772197448" r:id="rId7801"/>
        </w:object>
      </w:r>
    </w:p>
    <w:p w:rsidR="00DC5648" w:rsidRPr="00DC5648" w:rsidRDefault="00DC5648" w:rsidP="00DC5648">
      <w:r w:rsidRPr="00DC5648">
        <w:object w:dxaOrig="7515" w:dyaOrig="840">
          <v:shape id="_x0000_i5143" type="#_x0000_t75" style="width:375.75pt;height:42pt" o:ole="">
            <v:imagedata r:id="rId7802" o:title=""/>
          </v:shape>
          <o:OLEObject Type="Embed" ProgID="Equation.DSMT4" ShapeID="_x0000_i5143" DrawAspect="Content" ObjectID="_1772197449" r:id="rId7803"/>
        </w:object>
      </w:r>
    </w:p>
    <w:p w:rsidR="00DC5648" w:rsidRPr="00DC5648" w:rsidRDefault="00DC5648" w:rsidP="00DC5648">
      <w:r w:rsidRPr="00DC5648">
        <w:object w:dxaOrig="300" w:dyaOrig="240">
          <v:shape id="_x0000_i5144" type="#_x0000_t75" style="width:15pt;height:12pt" o:ole="">
            <v:imagedata r:id="rId7804" o:title=""/>
          </v:shape>
          <o:OLEObject Type="Embed" ProgID="Equation.DSMT4" ShapeID="_x0000_i5144" DrawAspect="Content" ObjectID="_1772197450" r:id="rId7805"/>
        </w:object>
      </w:r>
      <w:r w:rsidRPr="00DC5648">
        <w:t xml:space="preserve"> hai số phức cần tìm là </w:t>
      </w:r>
      <w:r w:rsidRPr="00DC5648">
        <w:object w:dxaOrig="5850" w:dyaOrig="480">
          <v:shape id="_x0000_i5145" type="#_x0000_t75" style="width:292.5pt;height:24pt" o:ole="">
            <v:imagedata r:id="rId7806" o:title=""/>
          </v:shape>
          <o:OLEObject Type="Embed" ProgID="Equation.DSMT4" ShapeID="_x0000_i5145" DrawAspect="Content" ObjectID="_1772197451" r:id="rId7807"/>
        </w:object>
      </w:r>
      <w:r w:rsidRPr="00DC5648">
        <w:t>.</w:t>
      </w:r>
    </w:p>
    <w:p w:rsidR="00DC5648" w:rsidRPr="00DC5648" w:rsidRDefault="00DC5648" w:rsidP="00DC5648">
      <w:r w:rsidRPr="00DC5648">
        <w:t xml:space="preserve">Câu 46 (TH): Cho hình hộp chữ nhật </w:t>
      </w:r>
      <w:r w:rsidRPr="00DC5648">
        <w:object w:dxaOrig="1635" w:dyaOrig="285">
          <v:shape id="_x0000_i5146" type="#_x0000_t75" style="width:81.75pt;height:14.25pt" o:ole="">
            <v:imagedata r:id="rId7808" o:title=""/>
          </v:shape>
          <o:OLEObject Type="Embed" ProgID="Equation.DSMT4" ShapeID="_x0000_i5146" DrawAspect="Content" ObjectID="_1772197452" r:id="rId7809"/>
        </w:object>
      </w:r>
      <w:r w:rsidRPr="00DC5648">
        <w:t xml:space="preserve"> có </w:t>
      </w:r>
      <w:r w:rsidRPr="00DC5648">
        <w:object w:dxaOrig="855" w:dyaOrig="315">
          <v:shape id="_x0000_i5147" type="#_x0000_t75" style="width:42.75pt;height:15.75pt" o:ole="">
            <v:imagedata r:id="rId7810" o:title=""/>
          </v:shape>
          <o:OLEObject Type="Embed" ProgID="Equation.DSMT4" ShapeID="_x0000_i5147" DrawAspect="Content" ObjectID="_1772197453" r:id="rId7811"/>
        </w:object>
      </w:r>
      <w:r w:rsidRPr="00DC5648">
        <w:t xml:space="preserve"> </w:t>
      </w:r>
      <w:r w:rsidRPr="00DC5648">
        <w:object w:dxaOrig="1095" w:dyaOrig="375">
          <v:shape id="_x0000_i5148" type="#_x0000_t75" style="width:54.75pt;height:18.75pt" o:ole="">
            <v:imagedata r:id="rId6286" o:title=""/>
          </v:shape>
          <o:OLEObject Type="Embed" ProgID="Equation.DSMT4" ShapeID="_x0000_i5148" DrawAspect="Content" ObjectID="_1772197454" r:id="rId7812"/>
        </w:object>
      </w:r>
      <w:r w:rsidRPr="00DC5648">
        <w:t xml:space="preserve">. Góc giữa hai mặt phẳng </w:t>
      </w:r>
      <w:r w:rsidRPr="00DC5648">
        <w:object w:dxaOrig="1020" w:dyaOrig="405">
          <v:shape id="_x0000_i5149" type="#_x0000_t75" style="width:51pt;height:20.25pt" o:ole="">
            <v:imagedata r:id="rId7813" o:title=""/>
          </v:shape>
          <o:OLEObject Type="Embed" ProgID="Equation.DSMT4" ShapeID="_x0000_i5149" DrawAspect="Content" ObjectID="_1772197455" r:id="rId7814"/>
        </w:object>
      </w:r>
      <w:r w:rsidRPr="00DC5648">
        <w:t xml:space="preserve"> và </w:t>
      </w:r>
      <w:r w:rsidRPr="00DC5648">
        <w:object w:dxaOrig="915" w:dyaOrig="405">
          <v:shape id="_x0000_i5150" type="#_x0000_t75" style="width:45.75pt;height:20.25pt" o:ole="">
            <v:imagedata r:id="rId7815" o:title=""/>
          </v:shape>
          <o:OLEObject Type="Embed" ProgID="Equation.DSMT4" ShapeID="_x0000_i5150" DrawAspect="Content" ObjectID="_1772197456" r:id="rId7816"/>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405" w:dyaOrig="285">
          <v:shape id="_x0000_i5151" type="#_x0000_t75" style="width:20.25pt;height:14.25pt" o:ole="">
            <v:imagedata r:id="rId7817" o:title=""/>
          </v:shape>
          <o:OLEObject Type="Embed" ProgID="Equation.DSMT4" ShapeID="_x0000_i5151" DrawAspect="Content" ObjectID="_1772197457" r:id="rId7818"/>
        </w:object>
      </w:r>
    </w:p>
    <w:p w:rsidR="00DC5648" w:rsidRPr="00DC5648" w:rsidRDefault="00DC5648" w:rsidP="00DC5648">
      <w:r w:rsidRPr="00DC5648">
        <w:t xml:space="preserve">Phương pháp giải: </w:t>
      </w:r>
    </w:p>
    <w:p w:rsidR="00DC5648" w:rsidRPr="00DC5648" w:rsidRDefault="00DC5648" w:rsidP="00DC5648">
      <w:r w:rsidRPr="00DC5648">
        <w:t>- Góc giữa hai mặt phẳng là góc giữa hai đường thẳng lần lượt thuộc hai mặt phẳng và cùng vuông góc với giao tuyến.</w:t>
      </w:r>
    </w:p>
    <w:p w:rsidR="00DC5648" w:rsidRPr="00DC5648" w:rsidRDefault="00DC5648" w:rsidP="00DC5648">
      <w:r w:rsidRPr="00DC5648">
        <w:t>- Sử dụng tỉ số lượng giác của góc nhọn trong tam giác vuông để tính góc.</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00250" cy="1647825"/>
            <wp:effectExtent l="0" t="0" r="0" b="9525"/>
            <wp:docPr id="427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819">
                      <a:extLst>
                        <a:ext uri="{28A0092B-C50C-407E-A947-70E740481C1C}">
                          <a14:useLocalDpi xmlns:a14="http://schemas.microsoft.com/office/drawing/2010/main" val="0"/>
                        </a:ext>
                      </a:extLst>
                    </a:blip>
                    <a:srcRect/>
                    <a:stretch>
                      <a:fillRect/>
                    </a:stretch>
                  </pic:blipFill>
                  <pic:spPr bwMode="auto">
                    <a:xfrm>
                      <a:off x="0" y="0"/>
                      <a:ext cx="2000250" cy="1647825"/>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2910" w:dyaOrig="405">
          <v:shape id="_x0000_i5152" type="#_x0000_t75" style="width:145.5pt;height:20.25pt" o:ole="">
            <v:imagedata r:id="rId7820" o:title=""/>
          </v:shape>
          <o:OLEObject Type="Embed" ProgID="Equation.DSMT4" ShapeID="_x0000_i5152" DrawAspect="Content" ObjectID="_1772197458" r:id="rId7821"/>
        </w:object>
      </w:r>
    </w:p>
    <w:p w:rsidR="00DC5648" w:rsidRPr="00DC5648" w:rsidRDefault="00DC5648" w:rsidP="00DC5648">
      <w:r w:rsidRPr="00DC5648">
        <w:object w:dxaOrig="2910" w:dyaOrig="1155">
          <v:shape id="_x0000_i5153" type="#_x0000_t75" style="width:145.5pt;height:57.75pt" o:ole="">
            <v:imagedata r:id="rId7822" o:title=""/>
          </v:shape>
          <o:OLEObject Type="Embed" ProgID="Equation.DSMT4" ShapeID="_x0000_i5153" DrawAspect="Content" ObjectID="_1772197459" r:id="rId7823"/>
        </w:object>
      </w:r>
    </w:p>
    <w:p w:rsidR="00DC5648" w:rsidRPr="00DC5648" w:rsidRDefault="00DC5648" w:rsidP="00DC5648">
      <w:r w:rsidRPr="00DC5648">
        <w:object w:dxaOrig="5070" w:dyaOrig="405">
          <v:shape id="_x0000_i5154" type="#_x0000_t75" style="width:253.5pt;height:20.25pt" o:ole="">
            <v:imagedata r:id="rId7824" o:title=""/>
          </v:shape>
          <o:OLEObject Type="Embed" ProgID="Equation.DSMT4" ShapeID="_x0000_i5154" DrawAspect="Content" ObjectID="_1772197460" r:id="rId7825"/>
        </w:object>
      </w:r>
    </w:p>
    <w:p w:rsidR="00DC5648" w:rsidRPr="00DC5648" w:rsidRDefault="00DC5648" w:rsidP="00DC5648">
      <w:r w:rsidRPr="00DC5648">
        <w:t xml:space="preserve">Xét tam giác vuông </w:t>
      </w:r>
      <w:r w:rsidRPr="00DC5648">
        <w:object w:dxaOrig="630" w:dyaOrig="270">
          <v:shape id="_x0000_i5155" type="#_x0000_t75" style="width:31.5pt;height:13.5pt" o:ole="">
            <v:imagedata r:id="rId7826" o:title=""/>
          </v:shape>
          <o:OLEObject Type="Embed" ProgID="Equation.DSMT4" ShapeID="_x0000_i5155" DrawAspect="Content" ObjectID="_1772197461" r:id="rId7827"/>
        </w:object>
      </w:r>
      <w:r w:rsidRPr="00DC5648">
        <w:t xml:space="preserve"> có: </w:t>
      </w:r>
      <w:r w:rsidRPr="00DC5648">
        <w:object w:dxaOrig="3105" w:dyaOrig="660">
          <v:shape id="_x0000_i5156" type="#_x0000_t75" style="width:155.25pt;height:33pt" o:ole="">
            <v:imagedata r:id="rId7828" o:title=""/>
          </v:shape>
          <o:OLEObject Type="Embed" ProgID="Equation.DSMT4" ShapeID="_x0000_i5156" DrawAspect="Content" ObjectID="_1772197462" r:id="rId7829"/>
        </w:object>
      </w:r>
    </w:p>
    <w:p w:rsidR="00DC5648" w:rsidRPr="00DC5648" w:rsidRDefault="00DC5648" w:rsidP="00DC5648">
      <w:r w:rsidRPr="00DC5648">
        <w:object w:dxaOrig="1635" w:dyaOrig="315">
          <v:shape id="_x0000_i5157" type="#_x0000_t75" style="width:81.75pt;height:15.75pt" o:ole="">
            <v:imagedata r:id="rId7830" o:title=""/>
          </v:shape>
          <o:OLEObject Type="Embed" ProgID="Equation.DSMT4" ShapeID="_x0000_i5157" DrawAspect="Content" ObjectID="_1772197463" r:id="rId7831"/>
        </w:object>
      </w:r>
    </w:p>
    <w:p w:rsidR="00DC5648" w:rsidRPr="00DC5648" w:rsidRDefault="00DC5648" w:rsidP="00DC5648">
      <w:r w:rsidRPr="00DC5648">
        <w:t xml:space="preserve">Vậy </w:t>
      </w:r>
      <w:r w:rsidRPr="00DC5648">
        <w:object w:dxaOrig="2895" w:dyaOrig="405">
          <v:shape id="_x0000_i5158" type="#_x0000_t75" style="width:144.75pt;height:20.25pt" o:ole="">
            <v:imagedata r:id="rId7832" o:title=""/>
          </v:shape>
          <o:OLEObject Type="Embed" ProgID="Equation.DSMT4" ShapeID="_x0000_i5158" DrawAspect="Content" ObjectID="_1772197464" r:id="rId7833"/>
        </w:object>
      </w:r>
      <w:r w:rsidRPr="00DC5648">
        <w:t>.</w:t>
      </w:r>
    </w:p>
    <w:p w:rsidR="00DC5648" w:rsidRPr="00DC5648" w:rsidRDefault="00DC5648" w:rsidP="00DC5648">
      <w:r w:rsidRPr="00DC5648">
        <w:t xml:space="preserve">Câu 47 (TH): Trong không gian với hệ tọa độ </w:t>
      </w:r>
      <w:r w:rsidRPr="00DC5648">
        <w:object w:dxaOrig="555" w:dyaOrig="315">
          <v:shape id="_x0000_i5159" type="#_x0000_t75" style="width:27.75pt;height:15.75pt" o:ole="">
            <v:imagedata r:id="rId7834" o:title=""/>
          </v:shape>
          <o:OLEObject Type="Embed" ProgID="Equation.DSMT4" ShapeID="_x0000_i5159" DrawAspect="Content" ObjectID="_1772197465" r:id="rId7835"/>
        </w:object>
      </w:r>
      <w:r w:rsidRPr="00DC5648">
        <w:t xml:space="preserve">, cho mặt phẳng </w:t>
      </w:r>
      <w:r w:rsidRPr="00DC5648">
        <w:object w:dxaOrig="2280" w:dyaOrig="405">
          <v:shape id="_x0000_i5160" type="#_x0000_t75" style="width:114pt;height:20.25pt" o:ole="">
            <v:imagedata r:id="rId7836" o:title=""/>
          </v:shape>
          <o:OLEObject Type="Embed" ProgID="Equation.DSMT4" ShapeID="_x0000_i5160" DrawAspect="Content" ObjectID="_1772197466" r:id="rId7837"/>
        </w:object>
      </w:r>
      <w:r w:rsidRPr="00DC5648">
        <w:t xml:space="preserve"> và điểm </w:t>
      </w:r>
      <w:r w:rsidRPr="00DC5648">
        <w:object w:dxaOrig="1020" w:dyaOrig="405">
          <v:shape id="_x0000_i5161" type="#_x0000_t75" style="width:51pt;height:20.25pt" o:ole="">
            <v:imagedata r:id="rId7838" o:title=""/>
          </v:shape>
          <o:OLEObject Type="Embed" ProgID="Equation.DSMT4" ShapeID="_x0000_i5161" DrawAspect="Content" ObjectID="_1772197467" r:id="rId7839"/>
        </w:object>
      </w:r>
      <w:r w:rsidRPr="00DC5648">
        <w:t xml:space="preserve">. Điểm </w:t>
      </w:r>
      <w:r w:rsidRPr="00DC5648">
        <w:object w:dxaOrig="1020" w:dyaOrig="405">
          <v:shape id="_x0000_i5162" type="#_x0000_t75" style="width:51pt;height:20.25pt" o:ole="">
            <v:imagedata r:id="rId7840" o:title=""/>
          </v:shape>
          <o:OLEObject Type="Embed" ProgID="Equation.DSMT4" ShapeID="_x0000_i5162" DrawAspect="Content" ObjectID="_1772197468" r:id="rId7841"/>
        </w:object>
      </w:r>
      <w:r w:rsidRPr="00DC5648">
        <w:t xml:space="preserve"> là hình chiếu vuông góc của </w:t>
      </w:r>
      <w:r w:rsidRPr="00DC5648">
        <w:object w:dxaOrig="240" w:dyaOrig="270">
          <v:shape id="_x0000_i5163" type="#_x0000_t75" style="width:12pt;height:13.5pt" o:ole="">
            <v:imagedata r:id="rId7842" o:title=""/>
          </v:shape>
          <o:OLEObject Type="Embed" ProgID="Equation.DSMT4" ShapeID="_x0000_i5163" DrawAspect="Content" ObjectID="_1772197469" r:id="rId7843"/>
        </w:object>
      </w:r>
      <w:r w:rsidRPr="00DC5648">
        <w:t xml:space="preserve"> trên </w:t>
      </w:r>
      <w:r w:rsidRPr="00DC5648">
        <w:object w:dxaOrig="420" w:dyaOrig="405">
          <v:shape id="_x0000_i5164" type="#_x0000_t75" style="width:21pt;height:20.25pt" o:ole="">
            <v:imagedata r:id="rId7844" o:title=""/>
          </v:shape>
          <o:OLEObject Type="Embed" ProgID="Equation.DSMT4" ShapeID="_x0000_i5164" DrawAspect="Content" ObjectID="_1772197470" r:id="rId7845"/>
        </w:object>
      </w:r>
      <w:r w:rsidRPr="00DC5648">
        <w:t xml:space="preserve">. Tổng </w:t>
      </w:r>
      <w:r w:rsidRPr="00DC5648">
        <w:object w:dxaOrig="855" w:dyaOrig="285">
          <v:shape id="_x0000_i5165" type="#_x0000_t75" style="width:42.75pt;height:14.25pt" o:ole="">
            <v:imagedata r:id="rId7846" o:title=""/>
          </v:shape>
          <o:OLEObject Type="Embed" ProgID="Equation.DSMT4" ShapeID="_x0000_i5165" DrawAspect="Content" ObjectID="_1772197471" r:id="rId7847"/>
        </w:object>
      </w:r>
      <w:r w:rsidRPr="00DC5648">
        <w:t xml:space="preserve"> bằng: </w:t>
      </w:r>
    </w:p>
    <w:p w:rsidR="00DC5648" w:rsidRPr="00DC5648" w:rsidRDefault="00DC5648" w:rsidP="00DC5648">
      <w:r w:rsidRPr="00DC5648">
        <w:tab/>
      </w:r>
      <w:r w:rsidRPr="00DC5648">
        <w:rPr>
          <w:highlight w:val="yellow"/>
        </w:rPr>
        <w:t>Đáp án: 1</w:t>
      </w:r>
    </w:p>
    <w:p w:rsidR="00DC5648" w:rsidRPr="00DC5648" w:rsidRDefault="00DC5648" w:rsidP="00DC5648">
      <w:r w:rsidRPr="00DC5648">
        <w:lastRenderedPageBreak/>
        <w:t xml:space="preserve"> Phương pháp giải: </w:t>
      </w:r>
    </w:p>
    <w:p w:rsidR="00DC5648" w:rsidRPr="00DC5648" w:rsidRDefault="00DC5648" w:rsidP="00DC5648">
      <w:r w:rsidRPr="00DC5648">
        <w:t xml:space="preserve">- Viết phương trình đường thẳng Δ đi qua A và vuông góc với </w:t>
      </w:r>
      <w:r w:rsidRPr="00DC5648">
        <w:object w:dxaOrig="420" w:dyaOrig="405">
          <v:shape id="_x0000_i5166" type="#_x0000_t75" style="width:21pt;height:20.25pt" o:ole="">
            <v:imagedata r:id="rId7848" o:title=""/>
          </v:shape>
          <o:OLEObject Type="Embed" ProgID="Equation.DSMT4" ShapeID="_x0000_i5166" DrawAspect="Content" ObjectID="_1772197472" r:id="rId7849"/>
        </w:object>
      </w:r>
      <w:r w:rsidRPr="00DC5648">
        <w:t>.</w:t>
      </w:r>
    </w:p>
    <w:p w:rsidR="00DC5648" w:rsidRPr="00DC5648" w:rsidRDefault="00DC5648" w:rsidP="00DC5648">
      <w:r w:rsidRPr="00DC5648">
        <w:t xml:space="preserve">- Tìm </w:t>
      </w:r>
      <w:r w:rsidRPr="00DC5648">
        <w:object w:dxaOrig="1290" w:dyaOrig="405">
          <v:shape id="_x0000_i5167" type="#_x0000_t75" style="width:64.5pt;height:20.25pt" o:ole="">
            <v:imagedata r:id="rId7850" o:title=""/>
          </v:shape>
          <o:OLEObject Type="Embed" ProgID="Equation.DSMT4" ShapeID="_x0000_i5167" DrawAspect="Content" ObjectID="_1772197473" r:id="rId7851"/>
        </w:object>
      </w:r>
      <w:r w:rsidRPr="00DC5648">
        <w:t>.</w:t>
      </w:r>
    </w:p>
    <w:p w:rsidR="00DC5648" w:rsidRPr="00DC5648" w:rsidRDefault="00DC5648" w:rsidP="00DC5648">
      <w:r w:rsidRPr="00DC5648">
        <w:t xml:space="preserve">- Tìm </w:t>
      </w:r>
      <w:r w:rsidRPr="00DC5648">
        <w:object w:dxaOrig="600" w:dyaOrig="315">
          <v:shape id="_x0000_i5168" type="#_x0000_t75" style="width:30pt;height:15.75pt" o:ole="">
            <v:imagedata r:id="rId7852" o:title=""/>
          </v:shape>
          <o:OLEObject Type="Embed" ProgID="Equation.DSMT4" ShapeID="_x0000_i5168" DrawAspect="Content" ObjectID="_1772197474" r:id="rId7853"/>
        </w:object>
      </w:r>
      <w:r w:rsidRPr="00DC5648">
        <w:t xml:space="preserve"> và tính tổng.</w:t>
      </w:r>
    </w:p>
    <w:p w:rsidR="00DC5648" w:rsidRPr="00DC5648" w:rsidRDefault="00DC5648" w:rsidP="00DC5648">
      <w:r w:rsidRPr="00DC5648">
        <w:t xml:space="preserve">Giải chi tiết: </w:t>
      </w:r>
    </w:p>
    <w:p w:rsidR="00DC5648" w:rsidRPr="00DC5648" w:rsidRDefault="00DC5648" w:rsidP="00DC5648">
      <w:r w:rsidRPr="00DC5648">
        <w:t xml:space="preserve">Gọi Δ là đường thẳng đi qua </w:t>
      </w:r>
      <w:r w:rsidRPr="00DC5648">
        <w:object w:dxaOrig="240" w:dyaOrig="270">
          <v:shape id="_x0000_i5169" type="#_x0000_t75" style="width:12pt;height:13.5pt" o:ole="">
            <v:imagedata r:id="rId7854" o:title=""/>
          </v:shape>
          <o:OLEObject Type="Embed" ProgID="Equation.DSMT4" ShapeID="_x0000_i5169" DrawAspect="Content" ObjectID="_1772197475" r:id="rId7855"/>
        </w:object>
      </w:r>
      <w:r w:rsidRPr="00DC5648">
        <w:t xml:space="preserve"> và vuông góc với </w:t>
      </w:r>
      <w:r w:rsidRPr="00DC5648">
        <w:object w:dxaOrig="420" w:dyaOrig="405">
          <v:shape id="_x0000_i5170" type="#_x0000_t75" style="width:21pt;height:20.25pt" o:ole="">
            <v:imagedata r:id="rId7856" o:title=""/>
          </v:shape>
          <o:OLEObject Type="Embed" ProgID="Equation.DSMT4" ShapeID="_x0000_i5170" DrawAspect="Content" ObjectID="_1772197476" r:id="rId7857"/>
        </w:object>
      </w:r>
      <w:r w:rsidRPr="00DC5648">
        <w:t>, phương trình đường thẳng Δ là:</w:t>
      </w:r>
    </w:p>
    <w:p w:rsidR="00DC5648" w:rsidRPr="00DC5648" w:rsidRDefault="00DC5648" w:rsidP="00DC5648">
      <w:r w:rsidRPr="00DC5648">
        <w:object w:dxaOrig="1470" w:dyaOrig="1125">
          <v:shape id="_x0000_i5171" type="#_x0000_t75" style="width:73.5pt;height:56.25pt" o:ole="">
            <v:imagedata r:id="rId7858" o:title=""/>
          </v:shape>
          <o:OLEObject Type="Embed" ProgID="Equation.DSMT4" ShapeID="_x0000_i5171" DrawAspect="Content" ObjectID="_1772197477" r:id="rId7859"/>
        </w:object>
      </w:r>
    </w:p>
    <w:p w:rsidR="00DC5648" w:rsidRPr="00DC5648" w:rsidRDefault="00DC5648" w:rsidP="00DC5648">
      <w:r w:rsidRPr="00DC5648">
        <w:t xml:space="preserve">Vì </w:t>
      </w:r>
      <w:r w:rsidRPr="00DC5648">
        <w:object w:dxaOrig="285" w:dyaOrig="270">
          <v:shape id="_x0000_i5172" type="#_x0000_t75" style="width:14.25pt;height:13.5pt" o:ole="">
            <v:imagedata r:id="rId7860" o:title=""/>
          </v:shape>
          <o:OLEObject Type="Embed" ProgID="Equation.DSMT4" ShapeID="_x0000_i5172" DrawAspect="Content" ObjectID="_1772197478" r:id="rId7861"/>
        </w:object>
      </w:r>
      <w:r w:rsidRPr="00DC5648">
        <w:t xml:space="preserve"> là hình chiếu vuông góc của A trên </w:t>
      </w:r>
      <w:r w:rsidRPr="00DC5648">
        <w:object w:dxaOrig="420" w:dyaOrig="405">
          <v:shape id="_x0000_i5173" type="#_x0000_t75" style="width:21pt;height:20.25pt" o:ole="">
            <v:imagedata r:id="rId7862" o:title=""/>
          </v:shape>
          <o:OLEObject Type="Embed" ProgID="Equation.DSMT4" ShapeID="_x0000_i5173" DrawAspect="Content" ObjectID="_1772197479" r:id="rId7863"/>
        </w:object>
      </w:r>
      <w:r w:rsidRPr="00DC5648">
        <w:t xml:space="preserve"> nên </w:t>
      </w:r>
      <w:r w:rsidRPr="00DC5648">
        <w:object w:dxaOrig="1290" w:dyaOrig="405">
          <v:shape id="_x0000_i5174" type="#_x0000_t75" style="width:64.5pt;height:20.25pt" o:ole="">
            <v:imagedata r:id="rId7864" o:title=""/>
          </v:shape>
          <o:OLEObject Type="Embed" ProgID="Equation.DSMT4" ShapeID="_x0000_i5174" DrawAspect="Content" ObjectID="_1772197480" r:id="rId7865"/>
        </w:object>
      </w:r>
    </w:p>
    <w:p w:rsidR="00DC5648" w:rsidRPr="00DC5648" w:rsidRDefault="00DC5648" w:rsidP="00DC5648">
      <w:r w:rsidRPr="00DC5648">
        <w:object w:dxaOrig="300" w:dyaOrig="240">
          <v:shape id="_x0000_i5175" type="#_x0000_t75" style="width:15pt;height:12pt" o:ole="">
            <v:imagedata r:id="rId7866" o:title=""/>
          </v:shape>
          <o:OLEObject Type="Embed" ProgID="Equation.DSMT4" ShapeID="_x0000_i5175" DrawAspect="Content" ObjectID="_1772197481" r:id="rId7867"/>
        </w:object>
      </w:r>
      <w:r w:rsidRPr="00DC5648">
        <w:t xml:space="preserve"> Tọa độ điểm </w:t>
      </w:r>
      <w:r w:rsidRPr="00DC5648">
        <w:object w:dxaOrig="285" w:dyaOrig="270">
          <v:shape id="_x0000_i5176" type="#_x0000_t75" style="width:14.25pt;height:13.5pt" o:ole="">
            <v:imagedata r:id="rId7868" o:title=""/>
          </v:shape>
          <o:OLEObject Type="Embed" ProgID="Equation.DSMT4" ShapeID="_x0000_i5176" DrawAspect="Content" ObjectID="_1772197482" r:id="rId7869"/>
        </w:object>
      </w:r>
      <w:r w:rsidRPr="00DC5648">
        <w:t xml:space="preserve"> là nghiệm của hệ phương trình:</w:t>
      </w:r>
    </w:p>
    <w:p w:rsidR="00DC5648" w:rsidRPr="00DC5648" w:rsidRDefault="00DC5648" w:rsidP="00DC5648">
      <w:r w:rsidRPr="00DC5648">
        <w:t xml:space="preserve"> </w:t>
      </w:r>
      <w:r w:rsidRPr="00DC5648">
        <w:object w:dxaOrig="5025" w:dyaOrig="1440">
          <v:shape id="_x0000_i5177" type="#_x0000_t75" style="width:251.25pt;height:1in" o:ole="">
            <v:imagedata r:id="rId7870" o:title=""/>
          </v:shape>
          <o:OLEObject Type="Embed" ProgID="Equation.DSMT4" ShapeID="_x0000_i5177" DrawAspect="Content" ObjectID="_1772197483" r:id="rId7871"/>
        </w:object>
      </w:r>
    </w:p>
    <w:p w:rsidR="00DC5648" w:rsidRPr="00DC5648" w:rsidRDefault="00DC5648" w:rsidP="00DC5648">
      <w:r w:rsidRPr="00DC5648">
        <w:object w:dxaOrig="4005" w:dyaOrig="1440">
          <v:shape id="_x0000_i5178" type="#_x0000_t75" style="width:200.25pt;height:1in" o:ole="">
            <v:imagedata r:id="rId7872" o:title=""/>
          </v:shape>
          <o:OLEObject Type="Embed" ProgID="Equation.DSMT4" ShapeID="_x0000_i5178" DrawAspect="Content" ObjectID="_1772197484" r:id="rId7873"/>
        </w:object>
      </w:r>
    </w:p>
    <w:p w:rsidR="00DC5648" w:rsidRPr="00DC5648" w:rsidRDefault="00DC5648" w:rsidP="00DC5648">
      <w:r w:rsidRPr="00DC5648">
        <w:object w:dxaOrig="2175" w:dyaOrig="315">
          <v:shape id="_x0000_i5179" type="#_x0000_t75" style="width:108.75pt;height:15.75pt" o:ole="">
            <v:imagedata r:id="rId7874" o:title=""/>
          </v:shape>
          <o:OLEObject Type="Embed" ProgID="Equation.DSMT4" ShapeID="_x0000_i5179" DrawAspect="Content" ObjectID="_1772197485" r:id="rId7875"/>
        </w:object>
      </w:r>
    </w:p>
    <w:p w:rsidR="00DC5648" w:rsidRPr="00DC5648" w:rsidRDefault="00DC5648" w:rsidP="00DC5648">
      <w:r w:rsidRPr="00DC5648">
        <w:t xml:space="preserve">Vậy </w:t>
      </w:r>
      <w:r w:rsidRPr="00DC5648">
        <w:object w:dxaOrig="2250" w:dyaOrig="285">
          <v:shape id="_x0000_i5180" type="#_x0000_t75" style="width:112.5pt;height:14.25pt" o:ole="">
            <v:imagedata r:id="rId7876" o:title=""/>
          </v:shape>
          <o:OLEObject Type="Embed" ProgID="Equation.DSMT4" ShapeID="_x0000_i5180" DrawAspect="Content" ObjectID="_1772197486" r:id="rId7877"/>
        </w:object>
      </w:r>
      <w:r w:rsidRPr="00DC5648">
        <w:t>.</w:t>
      </w:r>
    </w:p>
    <w:p w:rsidR="00DC5648" w:rsidRPr="00DC5648" w:rsidRDefault="00DC5648" w:rsidP="00DC5648">
      <w:r w:rsidRPr="00DC5648">
        <w:t xml:space="preserve">Câu 48 (VDC): Xét các số thực dương a và b thỏa mãn </w:t>
      </w:r>
      <w:r w:rsidRPr="00DC5648">
        <w:object w:dxaOrig="2895" w:dyaOrig="615">
          <v:shape id="_x0000_i5181" type="#_x0000_t75" style="width:144.75pt;height:30.75pt" o:ole="">
            <v:imagedata r:id="rId7878" o:title=""/>
          </v:shape>
          <o:OLEObject Type="Embed" ProgID="Equation.DSMT4" ShapeID="_x0000_i5181" DrawAspect="Content" ObjectID="_1772197487" r:id="rId7879"/>
        </w:object>
      </w:r>
      <w:r w:rsidRPr="00DC5648">
        <w:t xml:space="preserve">. Giá trị nhỏ nhất của biểu thức </w:t>
      </w:r>
      <w:r w:rsidRPr="00DC5648">
        <w:object w:dxaOrig="1935" w:dyaOrig="810">
          <v:shape id="_x0000_i5182" type="#_x0000_t75" style="width:96.75pt;height:40.5pt" o:ole="">
            <v:imagedata r:id="rId7880" o:title=""/>
          </v:shape>
          <o:OLEObject Type="Embed" ProgID="Equation.DSMT4" ShapeID="_x0000_i5182" DrawAspect="Content" ObjectID="_1772197488" r:id="rId7881"/>
        </w:object>
      </w:r>
      <w:r w:rsidRPr="00DC5648">
        <w:t xml:space="preserve">bằng: </w:t>
      </w:r>
    </w:p>
    <w:p w:rsidR="00DC5648" w:rsidRPr="00DC5648" w:rsidRDefault="00DC5648" w:rsidP="00DC5648">
      <w:r w:rsidRPr="00DC5648">
        <w:tab/>
      </w:r>
      <w:r w:rsidRPr="00DC5648">
        <w:rPr>
          <w:highlight w:val="yellow"/>
        </w:rPr>
        <w:t>Đáp án: 4</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005" w:dyaOrig="720">
          <v:shape id="_x0000_i5183" type="#_x0000_t75" style="width:50.25pt;height:36pt" o:ole="">
            <v:imagedata r:id="rId7882" o:title=""/>
          </v:shape>
          <o:OLEObject Type="Embed" ProgID="Equation.DSMT4" ShapeID="_x0000_i5183" DrawAspect="Content" ObjectID="_1772197489" r:id="rId7883"/>
        </w:object>
      </w:r>
      <w:r w:rsidRPr="00DC5648">
        <w:t>.</w:t>
      </w:r>
    </w:p>
    <w:p w:rsidR="00DC5648" w:rsidRPr="00DC5648" w:rsidRDefault="00DC5648" w:rsidP="00DC5648">
      <w:r w:rsidRPr="00DC5648">
        <w:t xml:space="preserve">Ta có: </w:t>
      </w:r>
      <w:r w:rsidRPr="00DC5648">
        <w:object w:dxaOrig="2895" w:dyaOrig="615">
          <v:shape id="_x0000_i5184" type="#_x0000_t75" style="width:144.75pt;height:30.75pt" o:ole="">
            <v:imagedata r:id="rId7884" o:title=""/>
          </v:shape>
          <o:OLEObject Type="Embed" ProgID="Equation.DSMT4" ShapeID="_x0000_i5184" DrawAspect="Content" ObjectID="_1772197490" r:id="rId7885"/>
        </w:object>
      </w:r>
    </w:p>
    <w:p w:rsidR="00DC5648" w:rsidRPr="00DC5648" w:rsidRDefault="00DC5648" w:rsidP="00DC5648">
      <w:r w:rsidRPr="00DC5648">
        <w:object w:dxaOrig="3195" w:dyaOrig="615">
          <v:shape id="_x0000_i5185" type="#_x0000_t75" style="width:159.75pt;height:30.75pt" o:ole="">
            <v:imagedata r:id="rId7886" o:title=""/>
          </v:shape>
          <o:OLEObject Type="Embed" ProgID="Equation.DSMT4" ShapeID="_x0000_i5185" DrawAspect="Content" ObjectID="_1772197491" r:id="rId7887"/>
        </w:object>
      </w:r>
    </w:p>
    <w:p w:rsidR="00DC5648" w:rsidRPr="00DC5648" w:rsidRDefault="00DC5648" w:rsidP="00DC5648">
      <w:r w:rsidRPr="00DC5648">
        <w:object w:dxaOrig="1770" w:dyaOrig="615">
          <v:shape id="_x0000_i5186" type="#_x0000_t75" style="width:88.5pt;height:30.75pt" o:ole="">
            <v:imagedata r:id="rId7888" o:title=""/>
          </v:shape>
          <o:OLEObject Type="Embed" ProgID="Equation.DSMT4" ShapeID="_x0000_i5186" DrawAspect="Content" ObjectID="_1772197492" r:id="rId7889"/>
        </w:object>
      </w:r>
    </w:p>
    <w:p w:rsidR="00DC5648" w:rsidRPr="00DC5648" w:rsidRDefault="00DC5648" w:rsidP="00DC5648">
      <w:r w:rsidRPr="00DC5648">
        <w:object w:dxaOrig="1470" w:dyaOrig="615">
          <v:shape id="_x0000_i5187" type="#_x0000_t75" style="width:73.5pt;height:30.75pt" o:ole="">
            <v:imagedata r:id="rId7890" o:title=""/>
          </v:shape>
          <o:OLEObject Type="Embed" ProgID="Equation.DSMT4" ShapeID="_x0000_i5187" DrawAspect="Content" ObjectID="_1772197493" r:id="rId7891"/>
        </w:object>
      </w:r>
    </w:p>
    <w:p w:rsidR="00DC5648" w:rsidRPr="00DC5648" w:rsidRDefault="00DC5648" w:rsidP="00DC5648">
      <w:r w:rsidRPr="00DC5648">
        <w:object w:dxaOrig="2130" w:dyaOrig="420">
          <v:shape id="_x0000_i5188" type="#_x0000_t75" style="width:106.5pt;height:21pt" o:ole="">
            <v:imagedata r:id="rId7892" o:title=""/>
          </v:shape>
          <o:OLEObject Type="Embed" ProgID="Equation.DSMT4" ShapeID="_x0000_i5188" DrawAspect="Content" ObjectID="_1772197494" r:id="rId7893"/>
        </w:object>
      </w:r>
    </w:p>
    <w:p w:rsidR="00DC5648" w:rsidRPr="00DC5648" w:rsidRDefault="00DC5648" w:rsidP="00DC5648">
      <w:r w:rsidRPr="00DC5648">
        <w:object w:dxaOrig="2130" w:dyaOrig="690">
          <v:shape id="_x0000_i5189" type="#_x0000_t75" style="width:106.5pt;height:34.5pt" o:ole="">
            <v:imagedata r:id="rId7894" o:title=""/>
          </v:shape>
          <o:OLEObject Type="Embed" ProgID="Equation.DSMT4" ShapeID="_x0000_i5189" DrawAspect="Content" ObjectID="_1772197495" r:id="rId7895"/>
        </w:object>
      </w:r>
      <w:r w:rsidRPr="00DC5648">
        <w:t>.</w:t>
      </w:r>
    </w:p>
    <w:p w:rsidR="00DC5648" w:rsidRPr="00DC5648" w:rsidRDefault="00DC5648" w:rsidP="00DC5648">
      <w:r w:rsidRPr="00DC5648">
        <w:t xml:space="preserve">Áp dụng BĐT Cô-si ta có </w:t>
      </w:r>
      <w:r w:rsidRPr="00DC5648">
        <w:object w:dxaOrig="1290" w:dyaOrig="705">
          <v:shape id="_x0000_i5190" type="#_x0000_t75" style="width:64.5pt;height:35.25pt" o:ole="">
            <v:imagedata r:id="rId7896" o:title=""/>
          </v:shape>
          <o:OLEObject Type="Embed" ProgID="Equation.DSMT4" ShapeID="_x0000_i5190" DrawAspect="Content" ObjectID="_1772197496" r:id="rId7897"/>
        </w:object>
      </w:r>
      <w:r w:rsidRPr="00DC5648">
        <w:t xml:space="preserve"> nên</w:t>
      </w:r>
    </w:p>
    <w:p w:rsidR="00DC5648" w:rsidRPr="00DC5648" w:rsidRDefault="00DC5648" w:rsidP="00DC5648">
      <w:r w:rsidRPr="00DC5648">
        <w:object w:dxaOrig="4155" w:dyaOrig="720">
          <v:shape id="_x0000_i5191" type="#_x0000_t75" style="width:207.75pt;height:36pt" o:ole="">
            <v:imagedata r:id="rId7898" o:title=""/>
          </v:shape>
          <o:OLEObject Type="Embed" ProgID="Equation.DSMT4" ShapeID="_x0000_i5191" DrawAspect="Content" ObjectID="_1772197497" r:id="rId7899"/>
        </w:object>
      </w:r>
    </w:p>
    <w:p w:rsidR="00DC5648" w:rsidRPr="00DC5648" w:rsidRDefault="00DC5648" w:rsidP="00DC5648">
      <w:r w:rsidRPr="00DC5648">
        <w:object w:dxaOrig="4335" w:dyaOrig="1470">
          <v:shape id="_x0000_i5192" type="#_x0000_t75" style="width:216.75pt;height:73.5pt" o:ole="">
            <v:imagedata r:id="rId7900" o:title=""/>
          </v:shape>
          <o:OLEObject Type="Embed" ProgID="Equation.DSMT4" ShapeID="_x0000_i5192" DrawAspect="Content" ObjectID="_1772197498" r:id="rId7901"/>
        </w:object>
      </w:r>
    </w:p>
    <w:p w:rsidR="00DC5648" w:rsidRPr="00DC5648" w:rsidRDefault="00DC5648" w:rsidP="00DC5648">
      <w:r w:rsidRPr="00DC5648">
        <w:t xml:space="preserve">Ta có: </w:t>
      </w:r>
      <w:r w:rsidRPr="00DC5648">
        <w:object w:dxaOrig="3795" w:dyaOrig="810">
          <v:shape id="_x0000_i5193" type="#_x0000_t75" style="width:189.75pt;height:40.5pt" o:ole="">
            <v:imagedata r:id="rId7902" o:title=""/>
          </v:shape>
          <o:OLEObject Type="Embed" ProgID="Equation.DSMT4" ShapeID="_x0000_i5193" DrawAspect="Content" ObjectID="_1772197499" r:id="rId7903"/>
        </w:object>
      </w:r>
    </w:p>
    <w:p w:rsidR="00DC5648" w:rsidRPr="00DC5648" w:rsidRDefault="00DC5648" w:rsidP="00DC5648">
      <w:r w:rsidRPr="00DC5648">
        <w:t xml:space="preserve">Áp dụng BĐT Cô-si ta có </w:t>
      </w:r>
      <w:r w:rsidRPr="00DC5648">
        <w:object w:dxaOrig="2385" w:dyaOrig="405">
          <v:shape id="_x0000_i5194" type="#_x0000_t75" style="width:119.25pt;height:20.25pt" o:ole="">
            <v:imagedata r:id="rId7904" o:title=""/>
          </v:shape>
          <o:OLEObject Type="Embed" ProgID="Equation.DSMT4" ShapeID="_x0000_i5194" DrawAspect="Content" ObjectID="_1772197500" r:id="rId7905"/>
        </w:object>
      </w:r>
      <w:r w:rsidRPr="00DC5648">
        <w:t xml:space="preserve"> nên</w:t>
      </w:r>
    </w:p>
    <w:p w:rsidR="00DC5648" w:rsidRPr="00DC5648" w:rsidRDefault="00DC5648" w:rsidP="00DC5648">
      <w:r w:rsidRPr="00DC5648">
        <w:object w:dxaOrig="4125" w:dyaOrig="435">
          <v:shape id="_x0000_i5195" type="#_x0000_t75" style="width:206.25pt;height:21.75pt" o:ole="">
            <v:imagedata r:id="rId7906" o:title=""/>
          </v:shape>
          <o:OLEObject Type="Embed" ProgID="Equation.DSMT4" ShapeID="_x0000_i5195" DrawAspect="Content" ObjectID="_1772197501" r:id="rId7907"/>
        </w:object>
      </w:r>
    </w:p>
    <w:p w:rsidR="00DC5648" w:rsidRPr="00DC5648" w:rsidRDefault="00DC5648" w:rsidP="00DC5648">
      <w:r w:rsidRPr="00DC5648">
        <w:object w:dxaOrig="5265" w:dyaOrig="810">
          <v:shape id="_x0000_i5196" type="#_x0000_t75" style="width:263.25pt;height:40.5pt" o:ole="">
            <v:imagedata r:id="rId7908" o:title=""/>
          </v:shape>
          <o:OLEObject Type="Embed" ProgID="Equation.DSMT4" ShapeID="_x0000_i5196" DrawAspect="Content" ObjectID="_1772197502" r:id="rId7909"/>
        </w:object>
      </w:r>
    </w:p>
    <w:p w:rsidR="00DC5648" w:rsidRPr="00DC5648" w:rsidRDefault="00DC5648" w:rsidP="00DC5648">
      <w:r w:rsidRPr="00DC5648">
        <w:t xml:space="preserve">Vậy </w:t>
      </w:r>
      <w:r w:rsidRPr="00DC5648">
        <w:object w:dxaOrig="6120" w:dyaOrig="1965">
          <v:shape id="_x0000_i5197" type="#_x0000_t75" style="width:306pt;height:98.25pt" o:ole="">
            <v:imagedata r:id="rId7910" o:title=""/>
          </v:shape>
          <o:OLEObject Type="Embed" ProgID="Equation.DSMT4" ShapeID="_x0000_i5197" DrawAspect="Content" ObjectID="_1772197503" r:id="rId7911"/>
        </w:object>
      </w:r>
      <w:r w:rsidRPr="00DC5648">
        <w:t>.</w:t>
      </w:r>
    </w:p>
    <w:p w:rsidR="00DC5648" w:rsidRPr="00DC5648" w:rsidRDefault="00DC5648" w:rsidP="00DC5648">
      <w:r w:rsidRPr="00DC5648">
        <w:t xml:space="preserve">Câu 49 (VD): Cho tứ diện </w:t>
      </w:r>
      <w:r w:rsidRPr="00DC5648">
        <w:object w:dxaOrig="705" w:dyaOrig="285">
          <v:shape id="_x0000_i5198" type="#_x0000_t75" style="width:35.25pt;height:14.25pt" o:ole="">
            <v:imagedata r:id="rId7912" o:title=""/>
          </v:shape>
          <o:OLEObject Type="Embed" ProgID="Equation.DSMT4" ShapeID="_x0000_i5198" DrawAspect="Content" ObjectID="_1772197504" r:id="rId7913"/>
        </w:object>
      </w:r>
      <w:r w:rsidRPr="00DC5648">
        <w:t xml:space="preserve"> có ba cạnh </w:t>
      </w:r>
      <w:r w:rsidRPr="00DC5648">
        <w:object w:dxaOrig="1215" w:dyaOrig="315">
          <v:shape id="_x0000_i5199" type="#_x0000_t75" style="width:60.75pt;height:15.75pt" o:ole="">
            <v:imagedata r:id="rId7914" o:title=""/>
          </v:shape>
          <o:OLEObject Type="Embed" ProgID="Equation.DSMT4" ShapeID="_x0000_i5199" DrawAspect="Content" ObjectID="_1772197505" r:id="rId7915"/>
        </w:object>
      </w:r>
      <w:r w:rsidRPr="00DC5648">
        <w:t xml:space="preserve"> đôi một vuông góc với nhau. Biết khoảng cách từ điểm </w:t>
      </w:r>
      <w:r w:rsidRPr="00DC5648">
        <w:object w:dxaOrig="240" w:dyaOrig="285">
          <v:shape id="_x0000_i5200" type="#_x0000_t75" style="width:12pt;height:14.25pt" o:ole="">
            <v:imagedata r:id="rId7916" o:title=""/>
          </v:shape>
          <o:OLEObject Type="Embed" ProgID="Equation.DSMT4" ShapeID="_x0000_i5200" DrawAspect="Content" ObjectID="_1772197506" r:id="rId7917"/>
        </w:object>
      </w:r>
      <w:r w:rsidRPr="00DC5648">
        <w:t xml:space="preserve"> đến các đường thẳng </w:t>
      </w:r>
      <w:r w:rsidRPr="00DC5648">
        <w:object w:dxaOrig="1200" w:dyaOrig="315">
          <v:shape id="_x0000_i5201" type="#_x0000_t75" style="width:60pt;height:15.75pt" o:ole="">
            <v:imagedata r:id="rId7918" o:title=""/>
          </v:shape>
          <o:OLEObject Type="Embed" ProgID="Equation.DSMT4" ShapeID="_x0000_i5201" DrawAspect="Content" ObjectID="_1772197507" r:id="rId7919"/>
        </w:object>
      </w:r>
      <w:r w:rsidRPr="00DC5648">
        <w:t xml:space="preserve"> lần lượt là </w:t>
      </w:r>
      <w:r w:rsidRPr="00DC5648">
        <w:object w:dxaOrig="1215" w:dyaOrig="390">
          <v:shape id="_x0000_i5202" type="#_x0000_t75" style="width:60.75pt;height:19.5pt" o:ole="">
            <v:imagedata r:id="rId7920" o:title=""/>
          </v:shape>
          <o:OLEObject Type="Embed" ProgID="Equation.DSMT4" ShapeID="_x0000_i5202" DrawAspect="Content" ObjectID="_1772197508" r:id="rId7921"/>
        </w:object>
      </w:r>
      <w:r w:rsidRPr="00DC5648">
        <w:t xml:space="preserve">. Tính khoảng cách từ điểm </w:t>
      </w:r>
      <w:r w:rsidRPr="00DC5648">
        <w:object w:dxaOrig="240" w:dyaOrig="285">
          <v:shape id="_x0000_i5203" type="#_x0000_t75" style="width:12pt;height:14.25pt" o:ole="">
            <v:imagedata r:id="rId7922" o:title=""/>
          </v:shape>
          <o:OLEObject Type="Embed" ProgID="Equation.DSMT4" ShapeID="_x0000_i5203" DrawAspect="Content" ObjectID="_1772197509" r:id="rId7923"/>
        </w:object>
      </w:r>
      <w:r w:rsidRPr="00DC5648">
        <w:t xml:space="preserve"> đến mặt phẳng </w:t>
      </w:r>
      <w:r w:rsidRPr="00DC5648">
        <w:object w:dxaOrig="735" w:dyaOrig="405">
          <v:shape id="_x0000_i5204" type="#_x0000_t75" style="width:36.75pt;height:20.25pt" o:ole="">
            <v:imagedata r:id="rId7924" o:title=""/>
          </v:shape>
          <o:OLEObject Type="Embed" ProgID="Equation.DSMT4" ShapeID="_x0000_i5204" DrawAspect="Content" ObjectID="_1772197510" r:id="rId7925"/>
        </w:object>
      </w:r>
      <w:r w:rsidRPr="00DC5648">
        <w:t xml:space="preserve"> theo a.</w:t>
      </w:r>
    </w:p>
    <w:p w:rsidR="00DC5648" w:rsidRPr="00DC5648" w:rsidRDefault="00DC5648" w:rsidP="00DC5648">
      <w:r w:rsidRPr="00DC5648">
        <w:tab/>
      </w:r>
      <w:r w:rsidRPr="00DC5648">
        <w:rPr>
          <w:highlight w:val="yellow"/>
        </w:rPr>
        <w:t xml:space="preserve">Đáp án: </w:t>
      </w:r>
      <w:r w:rsidRPr="00DC5648">
        <w:rPr>
          <w:highlight w:val="yellow"/>
        </w:rPr>
        <w:object w:dxaOrig="780" w:dyaOrig="690">
          <v:shape id="_x0000_i5205" type="#_x0000_t75" style="width:39pt;height:34.5pt" o:ole="">
            <v:imagedata r:id="rId7926" o:title=""/>
          </v:shape>
          <o:OLEObject Type="Embed" ProgID="Equation.DSMT4" ShapeID="_x0000_i5205" DrawAspect="Content" ObjectID="_1772197511" r:id="rId7927"/>
        </w:objec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 Kẻ </w:t>
      </w:r>
      <w:r w:rsidRPr="00DC5648">
        <w:object w:dxaOrig="2130" w:dyaOrig="405">
          <v:shape id="_x0000_i5206" type="#_x0000_t75" style="width:106.5pt;height:20.25pt" o:ole="">
            <v:imagedata r:id="rId7928" o:title=""/>
          </v:shape>
          <o:OLEObject Type="Embed" ProgID="Equation.DSMT4" ShapeID="_x0000_i5206" DrawAspect="Content" ObjectID="_1772197512" r:id="rId7929"/>
        </w:object>
      </w:r>
      <w:r w:rsidRPr="00DC5648">
        <w:t xml:space="preserve">, </w:t>
      </w:r>
      <w:r w:rsidRPr="00DC5648">
        <w:object w:dxaOrig="1980" w:dyaOrig="405">
          <v:shape id="_x0000_i5207" type="#_x0000_t75" style="width:99pt;height:20.25pt" o:ole="">
            <v:imagedata r:id="rId7930" o:title=""/>
          </v:shape>
          <o:OLEObject Type="Embed" ProgID="Equation.DSMT4" ShapeID="_x0000_i5207" DrawAspect="Content" ObjectID="_1772197513" r:id="rId7931"/>
        </w:object>
      </w:r>
      <w:r w:rsidRPr="00DC5648">
        <w:t xml:space="preserve">, </w:t>
      </w:r>
      <w:r w:rsidRPr="00DC5648">
        <w:object w:dxaOrig="1920" w:dyaOrig="405">
          <v:shape id="_x0000_i5208" type="#_x0000_t75" style="width:96pt;height:20.25pt" o:ole="">
            <v:imagedata r:id="rId7932" o:title=""/>
          </v:shape>
          <o:OLEObject Type="Embed" ProgID="Equation.DSMT4" ShapeID="_x0000_i5208" DrawAspect="Content" ObjectID="_1772197514" r:id="rId7933"/>
        </w:object>
      </w:r>
      <w:r w:rsidRPr="00DC5648">
        <w:t xml:space="preserve">. Khi đó ta có </w:t>
      </w:r>
      <w:r w:rsidRPr="00DC5648">
        <w:object w:dxaOrig="825" w:dyaOrig="315">
          <v:shape id="_x0000_i5209" type="#_x0000_t75" style="width:41.25pt;height:15.75pt" o:ole="">
            <v:imagedata r:id="rId7934" o:title=""/>
          </v:shape>
          <o:OLEObject Type="Embed" ProgID="Equation.DSMT4" ShapeID="_x0000_i5209" DrawAspect="Content" ObjectID="_1772197515" r:id="rId7935"/>
        </w:object>
      </w:r>
      <w:r w:rsidRPr="00DC5648">
        <w:t xml:space="preserve"> </w:t>
      </w:r>
      <w:r w:rsidRPr="00DC5648">
        <w:object w:dxaOrig="1200" w:dyaOrig="390">
          <v:shape id="_x0000_i5210" type="#_x0000_t75" style="width:60pt;height:19.5pt" o:ole="">
            <v:imagedata r:id="rId7936" o:title=""/>
          </v:shape>
          <o:OLEObject Type="Embed" ProgID="Equation.DSMT4" ShapeID="_x0000_i5210" DrawAspect="Content" ObjectID="_1772197516" r:id="rId7937"/>
        </w:object>
      </w:r>
      <w:r w:rsidRPr="00DC5648">
        <w:t xml:space="preserve"> </w:t>
      </w:r>
      <w:r w:rsidRPr="00DC5648">
        <w:object w:dxaOrig="1095" w:dyaOrig="375">
          <v:shape id="_x0000_i5211" type="#_x0000_t75" style="width:54.75pt;height:18.75pt" o:ole="">
            <v:imagedata r:id="rId7938" o:title=""/>
          </v:shape>
          <o:OLEObject Type="Embed" ProgID="Equation.DSMT4" ShapeID="_x0000_i5211" DrawAspect="Content" ObjectID="_1772197517" r:id="rId7939"/>
        </w:object>
      </w:r>
      <w:r w:rsidRPr="00DC5648">
        <w:t>.</w:t>
      </w:r>
    </w:p>
    <w:p w:rsidR="00DC5648" w:rsidRPr="00DC5648" w:rsidRDefault="00DC5648" w:rsidP="00DC5648">
      <w:r w:rsidRPr="00DC5648">
        <w:t xml:space="preserve">- Trong </w:t>
      </w:r>
      <w:r w:rsidRPr="00DC5648">
        <w:object w:dxaOrig="780" w:dyaOrig="405">
          <v:shape id="_x0000_i5212" type="#_x0000_t75" style="width:39pt;height:20.25pt" o:ole="">
            <v:imagedata r:id="rId7940" o:title=""/>
          </v:shape>
          <o:OLEObject Type="Embed" ProgID="Equation.DSMT4" ShapeID="_x0000_i5212" DrawAspect="Content" ObjectID="_1772197518" r:id="rId7941"/>
        </w:object>
      </w:r>
      <w:r w:rsidRPr="00DC5648">
        <w:t xml:space="preserve"> kẻ </w:t>
      </w:r>
      <w:r w:rsidRPr="00DC5648">
        <w:object w:dxaOrig="2055" w:dyaOrig="405">
          <v:shape id="_x0000_i5213" type="#_x0000_t75" style="width:102.75pt;height:20.25pt" o:ole="">
            <v:imagedata r:id="rId7942" o:title=""/>
          </v:shape>
          <o:OLEObject Type="Embed" ProgID="Equation.DSMT4" ShapeID="_x0000_i5213" DrawAspect="Content" ObjectID="_1772197519" r:id="rId7943"/>
        </w:object>
      </w:r>
      <w:r w:rsidRPr="00DC5648">
        <w:t xml:space="preserve">, chứng minh </w:t>
      </w:r>
      <w:r w:rsidRPr="00DC5648">
        <w:object w:dxaOrig="1380" w:dyaOrig="405">
          <v:shape id="_x0000_i5214" type="#_x0000_t75" style="width:69pt;height:20.25pt" o:ole="">
            <v:imagedata r:id="rId7944" o:title=""/>
          </v:shape>
          <o:OLEObject Type="Embed" ProgID="Equation.DSMT4" ShapeID="_x0000_i5214" DrawAspect="Content" ObjectID="_1772197520" r:id="rId7945"/>
        </w:object>
      </w:r>
      <w:r w:rsidRPr="00DC5648">
        <w:t>.</w:t>
      </w:r>
    </w:p>
    <w:p w:rsidR="00DC5648" w:rsidRPr="00DC5648" w:rsidRDefault="00DC5648" w:rsidP="00DC5648">
      <w:r w:rsidRPr="00DC5648">
        <w:t>- Sử dụng hệ thức lượng trong tam giác vuông để tính khoảng cách.</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47900" cy="3105150"/>
            <wp:effectExtent l="0" t="0" r="0" b="0"/>
            <wp:docPr id="434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946">
                      <a:extLst>
                        <a:ext uri="{28A0092B-C50C-407E-A947-70E740481C1C}">
                          <a14:useLocalDpi xmlns:a14="http://schemas.microsoft.com/office/drawing/2010/main" val="0"/>
                        </a:ext>
                      </a:extLst>
                    </a:blip>
                    <a:srcRect/>
                    <a:stretch>
                      <a:fillRect/>
                    </a:stretch>
                  </pic:blipFill>
                  <pic:spPr bwMode="auto">
                    <a:xfrm>
                      <a:off x="0" y="0"/>
                      <a:ext cx="2247900" cy="3105150"/>
                    </a:xfrm>
                    <a:prstGeom prst="rect">
                      <a:avLst/>
                    </a:prstGeom>
                    <a:noFill/>
                    <a:ln>
                      <a:noFill/>
                    </a:ln>
                  </pic:spPr>
                </pic:pic>
              </a:graphicData>
            </a:graphic>
          </wp:inline>
        </w:drawing>
      </w:r>
    </w:p>
    <w:p w:rsidR="00DC5648" w:rsidRPr="00DC5648" w:rsidRDefault="00DC5648" w:rsidP="00DC5648">
      <w:r w:rsidRPr="00DC5648">
        <w:t xml:space="preserve">Kẻ </w:t>
      </w:r>
      <w:r w:rsidRPr="00DC5648">
        <w:object w:dxaOrig="2130" w:dyaOrig="405">
          <v:shape id="_x0000_i5215" type="#_x0000_t75" style="width:106.5pt;height:20.25pt" o:ole="">
            <v:imagedata r:id="rId7928" o:title=""/>
          </v:shape>
          <o:OLEObject Type="Embed" ProgID="Equation.DSMT4" ShapeID="_x0000_i5215" DrawAspect="Content" ObjectID="_1772197521" r:id="rId7947"/>
        </w:object>
      </w:r>
      <w:r w:rsidRPr="00DC5648">
        <w:t xml:space="preserve">, </w:t>
      </w:r>
      <w:r w:rsidRPr="00DC5648">
        <w:object w:dxaOrig="1980" w:dyaOrig="405">
          <v:shape id="_x0000_i5216" type="#_x0000_t75" style="width:99pt;height:20.25pt" o:ole="">
            <v:imagedata r:id="rId7930" o:title=""/>
          </v:shape>
          <o:OLEObject Type="Embed" ProgID="Equation.DSMT4" ShapeID="_x0000_i5216" DrawAspect="Content" ObjectID="_1772197522" r:id="rId7948"/>
        </w:object>
      </w:r>
      <w:r w:rsidRPr="00DC5648">
        <w:t xml:space="preserve">, </w:t>
      </w:r>
      <w:r w:rsidRPr="00DC5648">
        <w:object w:dxaOrig="1920" w:dyaOrig="405">
          <v:shape id="_x0000_i5217" type="#_x0000_t75" style="width:96pt;height:20.25pt" o:ole="">
            <v:imagedata r:id="rId7932" o:title=""/>
          </v:shape>
          <o:OLEObject Type="Embed" ProgID="Equation.DSMT4" ShapeID="_x0000_i5217" DrawAspect="Content" ObjectID="_1772197523" r:id="rId7949"/>
        </w:object>
      </w:r>
    </w:p>
    <w:p w:rsidR="00DC5648" w:rsidRPr="00DC5648" w:rsidRDefault="00DC5648" w:rsidP="00DC5648">
      <w:r w:rsidRPr="00DC5648">
        <w:t xml:space="preserve">Khi đó ta có </w:t>
      </w:r>
      <w:r w:rsidRPr="00DC5648">
        <w:object w:dxaOrig="3015" w:dyaOrig="390">
          <v:shape id="_x0000_i5218" type="#_x0000_t75" style="width:150.75pt;height:19.5pt" o:ole="">
            <v:imagedata r:id="rId7950" o:title=""/>
          </v:shape>
          <o:OLEObject Type="Embed" ProgID="Equation.DSMT4" ShapeID="_x0000_i5218" DrawAspect="Content" ObjectID="_1772197524" r:id="rId7951"/>
        </w:object>
      </w:r>
    </w:p>
    <w:p w:rsidR="00DC5648" w:rsidRPr="00DC5648" w:rsidRDefault="00DC5648" w:rsidP="00DC5648">
      <w:r w:rsidRPr="00DC5648">
        <w:t xml:space="preserve">Trong </w:t>
      </w:r>
      <w:r w:rsidRPr="00DC5648">
        <w:object w:dxaOrig="780" w:dyaOrig="330">
          <v:shape id="_x0000_i5219" type="#_x0000_t75" style="width:39pt;height:16.5pt" o:ole="">
            <v:imagedata r:id="rId7952" o:title=""/>
          </v:shape>
          <o:OLEObject Type="Embed" ProgID="Equation.DSMT4" ShapeID="_x0000_i5219" DrawAspect="Content" ObjectID="_1772197525" r:id="rId7953"/>
        </w:object>
      </w:r>
      <w:r w:rsidRPr="00DC5648">
        <w:t xml:space="preserve"> kẻ </w:t>
      </w:r>
      <w:r w:rsidRPr="00DC5648">
        <w:object w:dxaOrig="2055" w:dyaOrig="405">
          <v:shape id="_x0000_i5220" type="#_x0000_t75" style="width:102.75pt;height:20.25pt" o:ole="">
            <v:imagedata r:id="rId7954" o:title=""/>
          </v:shape>
          <o:OLEObject Type="Embed" ProgID="Equation.DSMT4" ShapeID="_x0000_i5220" DrawAspect="Content" ObjectID="_1772197526" r:id="rId7955"/>
        </w:object>
      </w:r>
      <w:r w:rsidRPr="00DC5648">
        <w:t xml:space="preserve"> ta có:</w:t>
      </w:r>
    </w:p>
    <w:p w:rsidR="00DC5648" w:rsidRPr="00DC5648" w:rsidRDefault="00DC5648" w:rsidP="00DC5648">
      <w:r w:rsidRPr="00DC5648">
        <w:object w:dxaOrig="4050" w:dyaOrig="720">
          <v:shape id="_x0000_i5221" type="#_x0000_t75" style="width:202.5pt;height:36pt" o:ole="">
            <v:imagedata r:id="rId7956" o:title=""/>
          </v:shape>
          <o:OLEObject Type="Embed" ProgID="Equation.DSMT4" ShapeID="_x0000_i5221" DrawAspect="Content" ObjectID="_1772197527" r:id="rId7957"/>
        </w:object>
      </w:r>
    </w:p>
    <w:p w:rsidR="00DC5648" w:rsidRPr="00DC5648" w:rsidRDefault="00DC5648" w:rsidP="00DC5648">
      <w:r w:rsidRPr="00DC5648">
        <w:object w:dxaOrig="5055" w:dyaOrig="720">
          <v:shape id="_x0000_i5222" type="#_x0000_t75" style="width:252.75pt;height:36pt" o:ole="">
            <v:imagedata r:id="rId7958" o:title=""/>
          </v:shape>
          <o:OLEObject Type="Embed" ProgID="Equation.DSMT4" ShapeID="_x0000_i5222" DrawAspect="Content" ObjectID="_1772197528" r:id="rId7959"/>
        </w:object>
      </w:r>
    </w:p>
    <w:p w:rsidR="00DC5648" w:rsidRPr="00DC5648" w:rsidRDefault="00DC5648" w:rsidP="00DC5648">
      <w:r w:rsidRPr="00DC5648">
        <w:t>Áp dụng hệ thức lượng trong tam giác vuông ta có:</w:t>
      </w:r>
    </w:p>
    <w:p w:rsidR="00DC5648" w:rsidRPr="00DC5648" w:rsidRDefault="00DC5648" w:rsidP="00DC5648">
      <w:r w:rsidRPr="00DC5648">
        <w:object w:dxaOrig="4050" w:dyaOrig="615">
          <v:shape id="_x0000_i5223" type="#_x0000_t75" style="width:202.5pt;height:30.75pt" o:ole="">
            <v:imagedata r:id="rId7960" o:title=""/>
          </v:shape>
          <o:OLEObject Type="Embed" ProgID="Equation.DSMT4" ShapeID="_x0000_i5223" DrawAspect="Content" ObjectID="_1772197529" r:id="rId7961"/>
        </w:object>
      </w:r>
    </w:p>
    <w:p w:rsidR="00DC5648" w:rsidRPr="00DC5648" w:rsidRDefault="00DC5648" w:rsidP="00DC5648">
      <w:r w:rsidRPr="00DC5648">
        <w:t xml:space="preserve">Lại có: </w:t>
      </w:r>
      <w:r w:rsidRPr="00DC5648">
        <w:object w:dxaOrig="5925" w:dyaOrig="615">
          <v:shape id="_x0000_i5224" type="#_x0000_t75" style="width:296.25pt;height:30.75pt" o:ole="">
            <v:imagedata r:id="rId7962" o:title=""/>
          </v:shape>
          <o:OLEObject Type="Embed" ProgID="Equation.DSMT4" ShapeID="_x0000_i5224" DrawAspect="Content" ObjectID="_1772197530" r:id="rId7963"/>
        </w:object>
      </w:r>
    </w:p>
    <w:p w:rsidR="00DC5648" w:rsidRPr="00DC5648" w:rsidRDefault="00DC5648" w:rsidP="00DC5648">
      <w:r w:rsidRPr="00DC5648">
        <w:object w:dxaOrig="4725" w:dyaOrig="690">
          <v:shape id="_x0000_i5225" type="#_x0000_t75" style="width:236.25pt;height:34.5pt" o:ole="">
            <v:imagedata r:id="rId7964" o:title=""/>
          </v:shape>
          <o:OLEObject Type="Embed" ProgID="Equation.DSMT4" ShapeID="_x0000_i5225" DrawAspect="Content" ObjectID="_1772197531" r:id="rId7965"/>
        </w:object>
      </w:r>
    </w:p>
    <w:p w:rsidR="00DC5648" w:rsidRPr="00DC5648" w:rsidRDefault="00DC5648" w:rsidP="00DC5648">
      <w:r w:rsidRPr="00DC5648">
        <w:object w:dxaOrig="4755" w:dyaOrig="690">
          <v:shape id="_x0000_i5226" type="#_x0000_t75" style="width:237.75pt;height:34.5pt" o:ole="">
            <v:imagedata r:id="rId7966" o:title=""/>
          </v:shape>
          <o:OLEObject Type="Embed" ProgID="Equation.DSMT4" ShapeID="_x0000_i5226" DrawAspect="Content" ObjectID="_1772197532" r:id="rId7967"/>
        </w:object>
      </w:r>
    </w:p>
    <w:p w:rsidR="00DC5648" w:rsidRPr="00DC5648" w:rsidRDefault="00DC5648" w:rsidP="00DC5648">
      <w:r w:rsidRPr="00DC5648">
        <w:object w:dxaOrig="5025" w:dyaOrig="690">
          <v:shape id="_x0000_i5227" type="#_x0000_t75" style="width:251.25pt;height:34.5pt" o:ole="">
            <v:imagedata r:id="rId7968" o:title=""/>
          </v:shape>
          <o:OLEObject Type="Embed" ProgID="Equation.DSMT4" ShapeID="_x0000_i5227" DrawAspect="Content" ObjectID="_1772197533" r:id="rId7969"/>
        </w:object>
      </w:r>
    </w:p>
    <w:p w:rsidR="00DC5648" w:rsidRPr="00DC5648" w:rsidRDefault="00DC5648" w:rsidP="00DC5648">
      <w:r w:rsidRPr="00DC5648">
        <w:object w:dxaOrig="3255" w:dyaOrig="690">
          <v:shape id="_x0000_i5228" type="#_x0000_t75" style="width:162.75pt;height:34.5pt" o:ole="">
            <v:imagedata r:id="rId7970" o:title=""/>
          </v:shape>
          <o:OLEObject Type="Embed" ProgID="Equation.DSMT4" ShapeID="_x0000_i5228" DrawAspect="Content" ObjectID="_1772197534" r:id="rId7971"/>
        </w:object>
      </w:r>
    </w:p>
    <w:p w:rsidR="00DC5648" w:rsidRPr="00DC5648" w:rsidRDefault="00DC5648" w:rsidP="00DC5648">
      <w:r w:rsidRPr="00DC5648">
        <w:t xml:space="preserve">Vậy </w:t>
      </w:r>
      <w:r w:rsidRPr="00DC5648">
        <w:object w:dxaOrig="2295" w:dyaOrig="690">
          <v:shape id="_x0000_i5229" type="#_x0000_t75" style="width:114.75pt;height:34.5pt" o:ole="">
            <v:imagedata r:id="rId7972" o:title=""/>
          </v:shape>
          <o:OLEObject Type="Embed" ProgID="Equation.DSMT4" ShapeID="_x0000_i5229" DrawAspect="Content" ObjectID="_1772197535" r:id="rId7973"/>
        </w:object>
      </w:r>
      <w:r w:rsidRPr="00DC5648">
        <w:t>.</w:t>
      </w:r>
    </w:p>
    <w:p w:rsidR="00DC5648" w:rsidRPr="00DC5648" w:rsidRDefault="00DC5648" w:rsidP="00DC5648">
      <w:r w:rsidRPr="00DC5648">
        <w:t xml:space="preserve">Câu 50 (VD): Ông A dự định sử dụng hết </w:t>
      </w:r>
      <w:r w:rsidRPr="00DC5648">
        <w:object w:dxaOrig="630" w:dyaOrig="375">
          <v:shape id="_x0000_i5230" type="#_x0000_t75" style="width:31.5pt;height:18.75pt" o:ole="">
            <v:imagedata r:id="rId7974" o:title=""/>
          </v:shape>
          <o:OLEObject Type="Embed" ProgID="Equation.DSMT4" ShapeID="_x0000_i5230" DrawAspect="Content" ObjectID="_1772197536" r:id="rId7975"/>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r>
      <w:r w:rsidRPr="00DC5648">
        <w:rPr>
          <w:highlight w:val="yellow"/>
        </w:rPr>
        <w:t xml:space="preserve">Đáp án: </w:t>
      </w:r>
      <w:r w:rsidRPr="00DC5648">
        <w:rPr>
          <w:highlight w:val="yellow"/>
        </w:rPr>
        <w:object w:dxaOrig="720" w:dyaOrig="375">
          <v:shape id="_x0000_i5231" type="#_x0000_t75" style="width:36pt;height:18.75pt" o:ole="">
            <v:imagedata r:id="rId7976" o:title=""/>
          </v:shape>
          <o:OLEObject Type="Embed" ProgID="Equation.DSMT4" ShapeID="_x0000_i5231" DrawAspect="Content" ObjectID="_1772197537" r:id="rId7977"/>
        </w:object>
      </w:r>
    </w:p>
    <w:p w:rsidR="00DC5648" w:rsidRPr="00DC5648" w:rsidRDefault="00DC5648" w:rsidP="00DC5648">
      <w:r w:rsidRPr="00DC5648">
        <w:t xml:space="preserve">Phương pháp giải: </w:t>
      </w:r>
    </w:p>
    <w:p w:rsidR="00DC5648" w:rsidRPr="00DC5648" w:rsidRDefault="00DC5648" w:rsidP="00DC5648">
      <w:r w:rsidRPr="00DC5648">
        <w:t xml:space="preserve">- Gọi chiều rộng, chiều dài, chiều cao của bể lần lượt là </w:t>
      </w:r>
      <w:r w:rsidRPr="00DC5648">
        <w:object w:dxaOrig="750" w:dyaOrig="315">
          <v:shape id="_x0000_i5232" type="#_x0000_t75" style="width:37.5pt;height:15.75pt" o:ole="">
            <v:imagedata r:id="rId7978" o:title=""/>
          </v:shape>
          <o:OLEObject Type="Embed" ProgID="Equation.DSMT4" ShapeID="_x0000_i5232" DrawAspect="Content" ObjectID="_1772197538" r:id="rId7979"/>
        </w:object>
      </w:r>
    </w:p>
    <w:p w:rsidR="00DC5648" w:rsidRPr="00DC5648" w:rsidRDefault="00DC5648" w:rsidP="00DC5648">
      <w:r w:rsidRPr="00DC5648">
        <w:t xml:space="preserve">- Tìm mối liên hệ </w:t>
      </w:r>
      <w:r w:rsidRPr="00DC5648">
        <w:object w:dxaOrig="420" w:dyaOrig="270">
          <v:shape id="_x0000_i5233" type="#_x0000_t75" style="width:21pt;height:13.5pt" o:ole="">
            <v:imagedata r:id="rId7980" o:title=""/>
          </v:shape>
          <o:OLEObject Type="Embed" ProgID="Equation.DSMT4" ShapeID="_x0000_i5233" DrawAspect="Content" ObjectID="_1772197539" r:id="rId7981"/>
        </w:object>
      </w:r>
      <w:r w:rsidRPr="00DC5648">
        <w:t xml:space="preserve"> dựa vào dữ kiện diện tích </w:t>
      </w:r>
      <w:r w:rsidRPr="00DC5648">
        <w:object w:dxaOrig="630" w:dyaOrig="375">
          <v:shape id="_x0000_i5234" type="#_x0000_t75" style="width:31.5pt;height:18.75pt" o:ole="">
            <v:imagedata r:id="rId7982" o:title=""/>
          </v:shape>
          <o:OLEObject Type="Embed" ProgID="Equation.DSMT4" ShapeID="_x0000_i5234" DrawAspect="Content" ObjectID="_1772197540" r:id="rId7983"/>
        </w:object>
      </w:r>
      <w:r w:rsidRPr="00DC5648">
        <w:t>.</w:t>
      </w:r>
    </w:p>
    <w:p w:rsidR="00DC5648" w:rsidRPr="00DC5648" w:rsidRDefault="00DC5648" w:rsidP="00DC5648">
      <w:r w:rsidRPr="00DC5648">
        <w:t xml:space="preserve">- Lập hàm số thể tích theo ẩn </w:t>
      </w:r>
      <w:r w:rsidRPr="00DC5648">
        <w:object w:dxaOrig="195" w:dyaOrig="225">
          <v:shape id="_x0000_i5235" type="#_x0000_t75" style="width:9.75pt;height:11.25pt" o:ole="">
            <v:imagedata r:id="rId7984" o:title=""/>
          </v:shape>
          <o:OLEObject Type="Embed" ProgID="Equation.DSMT4" ShapeID="_x0000_i5235" DrawAspect="Content" ObjectID="_1772197541" r:id="rId7985"/>
        </w:object>
      </w:r>
      <w:r w:rsidRPr="00DC5648">
        <w:t xml:space="preserve"> và xét hàm tìm </w:t>
      </w:r>
      <w:r w:rsidRPr="00DC5648">
        <w:object w:dxaOrig="435" w:dyaOrig="375">
          <v:shape id="_x0000_i5236" type="#_x0000_t75" style="width:21.75pt;height:18.75pt" o:ole="">
            <v:imagedata r:id="rId7986" o:title=""/>
          </v:shape>
          <o:OLEObject Type="Embed" ProgID="Equation.DSMT4" ShapeID="_x0000_i5236" DrawAspect="Content" ObjectID="_1772197542" r:id="rId7987"/>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19300" cy="1838325"/>
            <wp:effectExtent l="0" t="0" r="0" b="9525"/>
            <wp:docPr id="43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88">
                      <a:extLst>
                        <a:ext uri="{28A0092B-C50C-407E-A947-70E740481C1C}">
                          <a14:useLocalDpi xmlns:a14="http://schemas.microsoft.com/office/drawing/2010/main" val="0"/>
                        </a:ext>
                      </a:extLst>
                    </a:blip>
                    <a:srcRect/>
                    <a:stretch>
                      <a:fillRect/>
                    </a:stretch>
                  </pic:blipFill>
                  <pic:spPr bwMode="auto">
                    <a:xfrm>
                      <a:off x="0" y="0"/>
                      <a:ext cx="2019300" cy="1838325"/>
                    </a:xfrm>
                    <a:prstGeom prst="rect">
                      <a:avLst/>
                    </a:prstGeom>
                    <a:noFill/>
                    <a:ln>
                      <a:noFill/>
                    </a:ln>
                  </pic:spPr>
                </pic:pic>
              </a:graphicData>
            </a:graphic>
          </wp:inline>
        </w:drawing>
      </w:r>
    </w:p>
    <w:p w:rsidR="00DC5648" w:rsidRPr="00DC5648" w:rsidRDefault="00DC5648" w:rsidP="00DC5648">
      <w:r w:rsidRPr="00DC5648">
        <w:t xml:space="preserve">Gọi chiều rộng, chiều dài, chiều cao của bể lần lượt là </w:t>
      </w:r>
      <w:r w:rsidRPr="00DC5648">
        <w:object w:dxaOrig="1680" w:dyaOrig="405">
          <v:shape id="_x0000_i5237" type="#_x0000_t75" style="width:84pt;height:20.25pt" o:ole="">
            <v:imagedata r:id="rId7989" o:title=""/>
          </v:shape>
          <o:OLEObject Type="Embed" ProgID="Equation.DSMT4" ShapeID="_x0000_i5237" DrawAspect="Content" ObjectID="_1772197543" r:id="rId7990"/>
        </w:object>
      </w:r>
      <w:r w:rsidRPr="00DC5648">
        <w:t>.</w:t>
      </w:r>
    </w:p>
    <w:p w:rsidR="00DC5648" w:rsidRPr="00DC5648" w:rsidRDefault="00DC5648" w:rsidP="00DC5648">
      <w:r w:rsidRPr="00DC5648">
        <w:t xml:space="preserve">Diện tích phần lắp kính là: </w:t>
      </w:r>
      <w:r w:rsidRPr="00DC5648">
        <w:object w:dxaOrig="3585" w:dyaOrig="375">
          <v:shape id="_x0000_i5238" type="#_x0000_t75" style="width:179.25pt;height:18.75pt" o:ole="">
            <v:imagedata r:id="rId7991" o:title=""/>
          </v:shape>
          <o:OLEObject Type="Embed" ProgID="Equation.DSMT4" ShapeID="_x0000_i5238" DrawAspect="Content" ObjectID="_1772197544" r:id="rId7992"/>
        </w:object>
      </w:r>
    </w:p>
    <w:p w:rsidR="00DC5648" w:rsidRPr="00DC5648" w:rsidRDefault="00DC5648" w:rsidP="00DC5648">
      <w:r w:rsidRPr="00DC5648">
        <w:object w:dxaOrig="4080" w:dyaOrig="705">
          <v:shape id="_x0000_i5239" type="#_x0000_t75" style="width:204pt;height:35.25pt" o:ole="">
            <v:imagedata r:id="rId7993" o:title=""/>
          </v:shape>
          <o:OLEObject Type="Embed" ProgID="Equation.DSMT4" ShapeID="_x0000_i5239" DrawAspect="Content" ObjectID="_1772197545" r:id="rId7994"/>
        </w:object>
      </w:r>
    </w:p>
    <w:p w:rsidR="00DC5648" w:rsidRPr="00DC5648" w:rsidRDefault="00DC5648" w:rsidP="00DC5648">
      <w:r w:rsidRPr="00DC5648">
        <w:t xml:space="preserve">Thể tích bể cá là: </w:t>
      </w:r>
      <w:r w:rsidRPr="00DC5648">
        <w:object w:dxaOrig="3825" w:dyaOrig="660">
          <v:shape id="_x0000_i5240" type="#_x0000_t75" style="width:191.25pt;height:33pt" o:ole="">
            <v:imagedata r:id="rId7995" o:title=""/>
          </v:shape>
          <o:OLEObject Type="Embed" ProgID="Equation.DSMT4" ShapeID="_x0000_i5240" DrawAspect="Content" ObjectID="_1772197546" r:id="rId7996"/>
        </w:object>
      </w:r>
      <w:r w:rsidRPr="00DC5648">
        <w:t xml:space="preserve"> với </w:t>
      </w:r>
      <w:r w:rsidRPr="00DC5648">
        <w:object w:dxaOrig="1215" w:dyaOrig="690">
          <v:shape id="_x0000_i5241" type="#_x0000_t75" style="width:60.75pt;height:34.5pt" o:ole="">
            <v:imagedata r:id="rId7997" o:title=""/>
          </v:shape>
          <o:OLEObject Type="Embed" ProgID="Equation.DSMT4" ShapeID="_x0000_i5241" DrawAspect="Content" ObjectID="_1772197547" r:id="rId7998"/>
        </w:object>
      </w:r>
    </w:p>
    <w:p w:rsidR="00DC5648" w:rsidRPr="00DC5648" w:rsidRDefault="00DC5648" w:rsidP="00DC5648">
      <w:r w:rsidRPr="00DC5648">
        <w:t xml:space="preserve">Ta có: </w:t>
      </w:r>
      <w:r w:rsidRPr="00DC5648">
        <w:object w:dxaOrig="4080" w:dyaOrig="1410">
          <v:shape id="_x0000_i5242" type="#_x0000_t75" style="width:204pt;height:70.5pt" o:ole="">
            <v:imagedata r:id="rId7999" o:title=""/>
          </v:shape>
          <o:OLEObject Type="Embed" ProgID="Equation.DSMT4" ShapeID="_x0000_i5242" DrawAspect="Content" ObjectID="_1772197548" r:id="rId8000"/>
        </w:object>
      </w:r>
    </w:p>
    <w:p w:rsidR="00DC5648" w:rsidRPr="00DC5648" w:rsidRDefault="00DC5648" w:rsidP="00DC5648">
      <w:r w:rsidRPr="00DC5648">
        <w:t>Bảng biến thiên:</w:t>
      </w:r>
    </w:p>
    <w:p w:rsidR="00DC5648" w:rsidRPr="00DC5648" w:rsidRDefault="00EF1727" w:rsidP="00DC5648">
      <w:r>
        <w:rPr>
          <w:noProof/>
        </w:rPr>
        <w:lastRenderedPageBreak/>
        <w:drawing>
          <wp:inline distT="0" distB="0" distL="0" distR="0">
            <wp:extent cx="2486025" cy="1390650"/>
            <wp:effectExtent l="0" t="0" r="9525" b="0"/>
            <wp:docPr id="43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01">
                      <a:extLst>
                        <a:ext uri="{28A0092B-C50C-407E-A947-70E740481C1C}">
                          <a14:useLocalDpi xmlns:a14="http://schemas.microsoft.com/office/drawing/2010/main" val="0"/>
                        </a:ext>
                      </a:extLst>
                    </a:blip>
                    <a:srcRect/>
                    <a:stretch>
                      <a:fillRect/>
                    </a:stretch>
                  </pic:blipFill>
                  <pic:spPr bwMode="auto">
                    <a:xfrm>
                      <a:off x="0" y="0"/>
                      <a:ext cx="2486025" cy="1390650"/>
                    </a:xfrm>
                    <a:prstGeom prst="rect">
                      <a:avLst/>
                    </a:prstGeom>
                    <a:noFill/>
                    <a:ln>
                      <a:noFill/>
                    </a:ln>
                  </pic:spPr>
                </pic:pic>
              </a:graphicData>
            </a:graphic>
          </wp:inline>
        </w:drawing>
      </w:r>
    </w:p>
    <w:p w:rsidR="00DC5648" w:rsidRPr="00DC5648" w:rsidRDefault="00DC5648" w:rsidP="00DC5648">
      <w:r w:rsidRPr="00DC5648">
        <w:t xml:space="preserve">Vậy </w:t>
      </w:r>
      <w:r w:rsidRPr="00DC5648">
        <w:object w:dxaOrig="2250" w:dyaOrig="690">
          <v:shape id="_x0000_i5243" type="#_x0000_t75" style="width:112.5pt;height:34.5pt" o:ole="">
            <v:imagedata r:id="rId8002" o:title=""/>
          </v:shape>
          <o:OLEObject Type="Embed" ProgID="Equation.DSMT4" ShapeID="_x0000_i5243" DrawAspect="Content" ObjectID="_1772197549" r:id="rId8003"/>
        </w:object>
      </w:r>
      <w:r w:rsidRPr="00DC5648">
        <w:t>.</w:t>
      </w:r>
    </w:p>
    <w:p w:rsidR="00DC5648" w:rsidRPr="00DC5648" w:rsidRDefault="00DC5648" w:rsidP="00DC5648"/>
    <w:p w:rsidR="00DC5648" w:rsidRPr="00DC5648" w:rsidRDefault="00DC5648" w:rsidP="00DC5648">
      <w:r w:rsidRPr="00DC5648">
        <w:t xml:space="preserve">PHẦN 2. TƯ DUY ĐỊNH TÍNH – Lĩnh vực: Ngữ văn – Ngôn ngữ </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Tây Tiến đoàn binh không mọc tóc</w:t>
      </w:r>
    </w:p>
    <w:p w:rsidR="00DC5648" w:rsidRPr="00DC5648" w:rsidRDefault="00DC5648" w:rsidP="00DC5648">
      <w:r w:rsidRPr="00DC5648">
        <w:t>Quân xanh màu lá dữ oai hùm</w:t>
      </w:r>
    </w:p>
    <w:p w:rsidR="00DC5648" w:rsidRPr="00DC5648" w:rsidRDefault="00DC5648" w:rsidP="00DC5648">
      <w:r w:rsidRPr="00DC5648">
        <w:t>Mắt trừng gửi mộng qua biên giới</w:t>
      </w:r>
    </w:p>
    <w:p w:rsidR="00DC5648" w:rsidRPr="00DC5648" w:rsidRDefault="00DC5648" w:rsidP="00DC5648">
      <w:r w:rsidRPr="00DC5648">
        <w:t>Đêm mơ Hà Nội dáng Kiều thơm</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Trích Tây Tiến, Quang Dũng, SGK Ngữ văn lớp 12, tập 1, trang 83)</w:t>
      </w:r>
    </w:p>
    <w:p w:rsidR="00DC5648" w:rsidRPr="00DC5648" w:rsidRDefault="00DC5648" w:rsidP="00DC5648">
      <w:r w:rsidRPr="00DC5648">
        <w:t xml:space="preserve">Câu 51(TH): Đoạn thơ trên được trích từ tập thơ nào? </w:t>
      </w:r>
    </w:p>
    <w:p w:rsidR="00DC5648" w:rsidRPr="00DC5648" w:rsidRDefault="00DC5648" w:rsidP="00DC5648">
      <w:r w:rsidRPr="00DC5648">
        <w:tab/>
        <w:t xml:space="preserve">A. Đường lên Châu Thuận. </w:t>
      </w:r>
      <w:r w:rsidRPr="00DC5648">
        <w:tab/>
        <w:t xml:space="preserve">B. Vang bóng một thời </w:t>
      </w:r>
      <w:r w:rsidRPr="00DC5648">
        <w:tab/>
      </w:r>
    </w:p>
    <w:p w:rsidR="00DC5648" w:rsidRPr="00DC5648" w:rsidRDefault="00DC5648" w:rsidP="00DC5648">
      <w:r w:rsidRPr="00DC5648">
        <w:tab/>
        <w:t xml:space="preserve">C. Nắng trong vườn </w:t>
      </w:r>
      <w:r w:rsidRPr="00DC5648">
        <w:tab/>
      </w:r>
      <w:r w:rsidRPr="00DC5648">
        <w:tab/>
      </w:r>
      <w:r w:rsidRPr="00DC5648">
        <w:rPr>
          <w:highlight w:val="yellow"/>
        </w:rPr>
        <w:t>D. Mây đầu ô</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xuất xứ bài thơ Tây Tiến</w:t>
      </w:r>
    </w:p>
    <w:p w:rsidR="00DC5648" w:rsidRPr="00DC5648" w:rsidRDefault="00DC5648" w:rsidP="00DC5648">
      <w:r w:rsidRPr="00DC5648">
        <w:t xml:space="preserve">Giải chi tiết: </w:t>
      </w:r>
    </w:p>
    <w:p w:rsidR="00DC5648" w:rsidRPr="00DC5648" w:rsidRDefault="00DC5648" w:rsidP="00DC5648">
      <w:r w:rsidRPr="00DC5648">
        <w:t>Tác phẩm Tây Tiến được trích trong tập “Mây đầu ô” sáng tác năm 1948 khi Quang Dũng phải chuyển công tác đên làng Phù Lưu Chanh. Tại đây, ông nhớ đồng đội và làm bài thơ này.</w:t>
      </w:r>
    </w:p>
    <w:p w:rsidR="00DC5648" w:rsidRPr="00DC5648" w:rsidRDefault="00DC5648" w:rsidP="00DC5648">
      <w:r w:rsidRPr="00DC5648">
        <w:t xml:space="preserve">Câu 52(TH): Cụm từ “quân xanh màu lá” trong câu “quân xanh màu lá dữ oai hùm” nhằm chỉ điều gì? </w:t>
      </w:r>
    </w:p>
    <w:p w:rsidR="00DC5648" w:rsidRPr="00DC5648" w:rsidRDefault="00DC5648" w:rsidP="00DC5648">
      <w:r w:rsidRPr="00DC5648">
        <w:tab/>
      </w:r>
      <w:r w:rsidRPr="00DC5648">
        <w:rPr>
          <w:highlight w:val="yellow"/>
        </w:rPr>
        <w:t>A. Người lính bị sốt rét gương mặt xanh xao như màu lá cây.</w:t>
      </w:r>
      <w:r w:rsidRPr="00DC5648">
        <w:t xml:space="preserve"> </w:t>
      </w:r>
      <w:r w:rsidRPr="00DC5648">
        <w:tab/>
      </w:r>
    </w:p>
    <w:p w:rsidR="00DC5648" w:rsidRPr="00DC5648" w:rsidRDefault="00DC5648" w:rsidP="00DC5648">
      <w:r w:rsidRPr="00DC5648">
        <w:tab/>
        <w:t xml:space="preserve">B. Hình ảnh đoàn quân với trang phục đặc trưng của người lính. </w:t>
      </w:r>
      <w:r w:rsidRPr="00DC5648">
        <w:tab/>
      </w:r>
    </w:p>
    <w:p w:rsidR="00DC5648" w:rsidRPr="00DC5648" w:rsidRDefault="00DC5648" w:rsidP="00DC5648">
      <w:r w:rsidRPr="00DC5648">
        <w:tab/>
        <w:t xml:space="preserve">C. Hình ảnh màu xanh là ẩn dụ cho niềm tin và tinh thần chiến đấu của những người lính Tây Tiến. </w:t>
      </w:r>
      <w:r w:rsidRPr="00DC5648">
        <w:tab/>
        <w:t xml:space="preserve">D. Thể hiện mối liên hệ giữa những người lính và rừng núi trong kháng chiến. </w:t>
      </w:r>
    </w:p>
    <w:p w:rsidR="00DC5648" w:rsidRPr="00DC5648" w:rsidRDefault="00DC5648" w:rsidP="00DC5648">
      <w:r w:rsidRPr="00DC5648">
        <w:t xml:space="preserve">Phương pháp giải: </w:t>
      </w:r>
    </w:p>
    <w:p w:rsidR="00DC5648" w:rsidRPr="00DC5648" w:rsidRDefault="00DC5648" w:rsidP="00DC5648">
      <w:r w:rsidRPr="00DC5648">
        <w:t>Căn cứ nội dung bài Tây Tiến.</w:t>
      </w:r>
    </w:p>
    <w:p w:rsidR="00DC5648" w:rsidRPr="00DC5648" w:rsidRDefault="00DC5648" w:rsidP="00DC5648">
      <w:r w:rsidRPr="00DC5648">
        <w:t xml:space="preserve">Giải chi tiết: </w:t>
      </w:r>
    </w:p>
    <w:p w:rsidR="00DC5648" w:rsidRPr="00DC5648" w:rsidRDefault="00DC5648" w:rsidP="00DC5648">
      <w:r w:rsidRPr="00DC5648">
        <w:lastRenderedPageBreak/>
        <w:t>Cụm từ: “Quân xanh màu lá dữ oai hùm” là để chỉ hình ảnh những người lính bị sốt rét khiến nước da của họ tái mét đi như màu xanh của lá cây. Cách nói này không những không bi lụy mà</w:t>
      </w:r>
    </w:p>
    <w:p w:rsidR="00DC5648" w:rsidRPr="00DC5648" w:rsidRDefault="00DC5648" w:rsidP="00DC5648">
      <w:r w:rsidRPr="00DC5648">
        <w:t xml:space="preserve">Câu 53(TH): Hình ảnh con sông Mã được xuất hiện trong đoạn thơ trên có mối liên hệ như thế nào với hình ảnh con sông Mã xuất hiện ở khổ thơ đầu? </w:t>
      </w:r>
    </w:p>
    <w:p w:rsidR="00DC5648" w:rsidRPr="00DC5648" w:rsidRDefault="00DC5648" w:rsidP="00DC5648">
      <w:r w:rsidRPr="00DC5648">
        <w:tab/>
      </w:r>
      <w:r w:rsidRPr="00DC5648">
        <w:rPr>
          <w:highlight w:val="yellow"/>
        </w:rPr>
        <w:t>A. Nghệ thuật đầu cuối tương ứng</w:t>
      </w:r>
      <w:r w:rsidRPr="00DC5648">
        <w:t xml:space="preserve"> </w:t>
      </w:r>
      <w:r w:rsidRPr="00DC5648">
        <w:tab/>
        <w:t xml:space="preserve">B. Nghệ thuật ẩn dụ </w:t>
      </w:r>
      <w:r w:rsidRPr="00DC5648">
        <w:tab/>
      </w:r>
    </w:p>
    <w:p w:rsidR="00DC5648" w:rsidRPr="00DC5648" w:rsidRDefault="00DC5648" w:rsidP="00DC5648">
      <w:r w:rsidRPr="00DC5648">
        <w:tab/>
        <w:t xml:space="preserve">C. Nhấn mạnh hình tượng con sông Mã </w:t>
      </w:r>
      <w:r w:rsidRPr="00DC5648">
        <w:tab/>
        <w:t xml:space="preserve">D. Điệp cấu trúc </w:t>
      </w:r>
    </w:p>
    <w:p w:rsidR="00DC5648" w:rsidRPr="00DC5648" w:rsidRDefault="00DC5648" w:rsidP="00DC5648">
      <w:r w:rsidRPr="00DC5648">
        <w:t xml:space="preserve">Phương pháp giải: </w:t>
      </w:r>
    </w:p>
    <w:p w:rsidR="00DC5648" w:rsidRPr="00DC5648" w:rsidRDefault="00DC5648" w:rsidP="00DC5648">
      <w:r w:rsidRPr="00DC5648">
        <w:t>Căn cứ vào nghệ thuật bài thơ Tây Tiến</w:t>
      </w:r>
    </w:p>
    <w:p w:rsidR="00DC5648" w:rsidRPr="00DC5648" w:rsidRDefault="00DC5648" w:rsidP="00DC5648">
      <w:r w:rsidRPr="00DC5648">
        <w:t xml:space="preserve">Giải chi tiết: </w:t>
      </w:r>
    </w:p>
    <w:p w:rsidR="00DC5648" w:rsidRPr="00DC5648" w:rsidRDefault="00DC5648" w:rsidP="00DC5648">
      <w:r w:rsidRPr="00DC5648">
        <w:t>Hình ảnh con sông Mã được xuất hiện trong đoạn thơ trên kết hợp với hình ảnh sông Mã ở khổ thơ đầu tạo nên kết cấu đầu cuối tương ứng.</w:t>
      </w:r>
    </w:p>
    <w:p w:rsidR="00DC5648" w:rsidRPr="00DC5648" w:rsidRDefault="00DC5648" w:rsidP="00DC5648">
      <w:r w:rsidRPr="00DC5648">
        <w:t xml:space="preserve">Câu 54(TH): Câu thơ nào nói đến vẻ đẹp hào hoa của người lính Tây Tiến? </w:t>
      </w:r>
    </w:p>
    <w:p w:rsidR="00DC5648" w:rsidRPr="00DC5648" w:rsidRDefault="00DC5648" w:rsidP="00DC5648">
      <w:r w:rsidRPr="00DC5648">
        <w:tab/>
        <w:t xml:space="preserve">A. Tây Tiến đoàn binh không mọc tóc/ Quân xanh màu lá dữ oai hùm </w:t>
      </w:r>
      <w:r w:rsidRPr="00DC5648">
        <w:tab/>
      </w:r>
    </w:p>
    <w:p w:rsidR="00DC5648" w:rsidRPr="00DC5648" w:rsidRDefault="00DC5648" w:rsidP="00DC5648">
      <w:r w:rsidRPr="00DC5648">
        <w:tab/>
      </w:r>
      <w:r w:rsidRPr="00DC5648">
        <w:rPr>
          <w:highlight w:val="yellow"/>
        </w:rPr>
        <w:t>B. Mắt trừng gửi mộng qua biên giới/ Đêm mơ Hà Nội dáng Kiều thơm</w:t>
      </w:r>
      <w:r w:rsidRPr="00DC5648">
        <w:t xml:space="preserve"> </w:t>
      </w:r>
      <w:r w:rsidRPr="00DC5648">
        <w:tab/>
      </w:r>
    </w:p>
    <w:p w:rsidR="00DC5648" w:rsidRPr="00DC5648" w:rsidRDefault="00DC5648" w:rsidP="00DC5648">
      <w:r w:rsidRPr="00DC5648">
        <w:tab/>
        <w:t xml:space="preserve">C. Rải rác biên cương mồ viễn xứ/ Chiến trường đi chẳng tiếc đời xanh </w:t>
      </w:r>
      <w:r w:rsidRPr="00DC5648">
        <w:tab/>
      </w:r>
    </w:p>
    <w:p w:rsidR="00DC5648" w:rsidRPr="00DC5648" w:rsidRDefault="00DC5648" w:rsidP="00DC5648">
      <w:r w:rsidRPr="00DC5648">
        <w:tab/>
        <w:t xml:space="preserve">D. Áo bào thay chiếu anh về đất/ Sông Mã gầm lên khúc độc hành </w:t>
      </w:r>
    </w:p>
    <w:p w:rsidR="00DC5648" w:rsidRPr="00DC5648" w:rsidRDefault="00DC5648" w:rsidP="00DC5648">
      <w:r w:rsidRPr="00DC5648">
        <w:t xml:space="preserve">Phương pháp giải: </w:t>
      </w:r>
    </w:p>
    <w:p w:rsidR="00DC5648" w:rsidRPr="00DC5648" w:rsidRDefault="00DC5648" w:rsidP="00DC5648">
      <w:r w:rsidRPr="00DC5648">
        <w:t>Căn cứ vào nội dung của tác phẩm Tây Tiến</w:t>
      </w:r>
    </w:p>
    <w:p w:rsidR="00DC5648" w:rsidRPr="00DC5648" w:rsidRDefault="00DC5648" w:rsidP="00DC5648">
      <w:r w:rsidRPr="00DC5648">
        <w:t xml:space="preserve">Giải chi tiết: </w:t>
      </w:r>
    </w:p>
    <w:p w:rsidR="00DC5648" w:rsidRPr="00DC5648" w:rsidRDefault="00DC5648" w:rsidP="00DC5648">
      <w:r w:rsidRPr="00DC5648">
        <w:t>Hai câu: “Mắt trừng gửi mộng qua biên giới/ Đêm mơ Hà Nội dáng Kiều thơm” nói đến vẻ đẹp hào hoa của người lính Tây Tiến. Trong hoàn cảnh chiến tranh ác liệt người lính tây Tiến vẫn nhớ tới một “dáng kiều thơm”. Ở đây có thể hiểu cụm từ nhằm để chỉ những người con gái xinh đẹp, đáng yêu. Một thời gian câu thơ này bị cho là rơi rớt chất tiểu tư sản nhưng về sau tác phẩm đã lấy lại vị thế và câu thơ được hiểu theo hướng tích cực. Nhớ về dáng người con gái (người yêu) giữa nơi bom rơi đạn lạc cho thấy chất hào hoa của những người lính trẻ đồng thời chính là động lực để người lính tiếp tục cuộc chiến ác liệt bảo vệ quê hương.</w:t>
      </w:r>
    </w:p>
    <w:p w:rsidR="00DC5648" w:rsidRPr="00DC5648" w:rsidRDefault="00DC5648" w:rsidP="00DC5648">
      <w:r w:rsidRPr="00DC5648">
        <w:t xml:space="preserve">Câu 55(TH): Phong cách ngôn ngữ nào được sử dụng trong văn bản trên? </w:t>
      </w:r>
    </w:p>
    <w:p w:rsidR="00DC5648" w:rsidRPr="00DC5648" w:rsidRDefault="00DC5648" w:rsidP="00DC5648">
      <w:r w:rsidRPr="00DC5648">
        <w:tab/>
        <w:t xml:space="preserve">A. Báo chí </w:t>
      </w:r>
      <w:r w:rsidRPr="00DC5648">
        <w:tab/>
        <w:t xml:space="preserve">B. Chính luận </w:t>
      </w:r>
      <w:r w:rsidRPr="00DC5648">
        <w:tab/>
      </w:r>
      <w:r w:rsidRPr="00DC5648">
        <w:rPr>
          <w:highlight w:val="yellow"/>
        </w:rPr>
        <w:t>C. Nghệ thuật</w:t>
      </w:r>
      <w:r w:rsidRPr="00DC5648">
        <w:t xml:space="preserve"> </w:t>
      </w:r>
      <w:r w:rsidRPr="00DC5648">
        <w:tab/>
        <w:t xml:space="preserve">D. Sinh hoạt </w:t>
      </w:r>
    </w:p>
    <w:p w:rsidR="00DC5648" w:rsidRPr="00DC5648" w:rsidRDefault="00DC5648" w:rsidP="00DC5648">
      <w:r w:rsidRPr="00DC5648">
        <w:t xml:space="preserve">Phương pháp giải: </w:t>
      </w:r>
    </w:p>
    <w:p w:rsidR="00DC5648" w:rsidRPr="00DC5648" w:rsidRDefault="00DC5648" w:rsidP="00DC5648">
      <w:r w:rsidRPr="00DC5648">
        <w:t>Căn cứ vào các loại phong cách ngôn ngữ đã học</w:t>
      </w:r>
    </w:p>
    <w:p w:rsidR="00DC5648" w:rsidRPr="00DC5648" w:rsidRDefault="00DC5648" w:rsidP="00DC5648">
      <w:r w:rsidRPr="00DC5648">
        <w:t xml:space="preserve">Giải chi tiết: </w:t>
      </w:r>
    </w:p>
    <w:p w:rsidR="00DC5648" w:rsidRPr="00DC5648" w:rsidRDefault="00DC5648" w:rsidP="00DC5648">
      <w:r w:rsidRPr="00DC5648">
        <w:t>Phong cách ngôn ngữ nghệ thuật thường xuất hiện trong các tác phẩm nghệ thuật. Nó là ngôn ngữ được tổ chức, sắp xếp, lựa chọn, gọt giũa, tinh luyện từ ngôn ngữ thông thường và đạt được giá trị nghệ thuật – thẩm mĩ.</w:t>
      </w:r>
    </w:p>
    <w:p w:rsidR="00DC5648" w:rsidRPr="00DC5648" w:rsidRDefault="00DC5648" w:rsidP="00DC5648">
      <w:r w:rsidRPr="00DC5648">
        <w:t>-&gt; Đoạn trích trên thuộc phong cách ngôn ngữ: Nghệ thuật</w:t>
      </w:r>
    </w:p>
    <w:p w:rsidR="00DC5648" w:rsidRPr="00DC5648" w:rsidRDefault="00DC5648" w:rsidP="00DC5648">
      <w:r w:rsidRPr="00DC5648">
        <w:t>Dựa vào các thông tin được cung cấp dưới đây để trả lời các câu từ 56 đến 60:</w:t>
      </w:r>
    </w:p>
    <w:p w:rsidR="00DC5648" w:rsidRPr="00DC5648" w:rsidRDefault="00DC5648" w:rsidP="00DC5648">
      <w:r w:rsidRPr="00DC5648">
        <w:lastRenderedPageBreak/>
        <w:t>“Bạn cũ ngồi than thở, nói ghét Sài Gòn lắm, chán Sài Gòn lắm, trời ơi, thèm ngồi giữa rơm rạ quê nhà lắm, nhớ Bé Năm Bé Chín lắm. Lần nào gặp nhau thì cũng nói nội dung đó, có lúc người nghe bực quá bèn hỏi vặt vẹo, nhớ sao không về. Bạn tròn mắt, về sao được, con cái học hành ở đây, công việc ở đây, miếng ăn ở đây.</w:t>
      </w:r>
    </w:p>
    <w:p w:rsidR="00DC5648" w:rsidRPr="00DC5648" w:rsidRDefault="00DC5648" w:rsidP="00DC5648">
      <w:r w:rsidRPr="00DC5648">
        <w:t>Nghĩ, thương thành phố, thấy thành phố sao giống cô vợ dại dột, sống với anh chồng thẳng thừng tôi</w:t>
      </w:r>
    </w:p>
    <w:p w:rsidR="00DC5648" w:rsidRPr="00DC5648" w:rsidRDefault="00DC5648" w:rsidP="00DC5648">
      <w:r w:rsidRPr="00DC5648">
        <w:t>không yêu cô, nhưng rồi đến bữa cơm, anh ta lại về nhà với vẻ mặt quạu đeo, đói meo, vợ vẫn mỉm cười dọn lên những món ăn ngon nhất mà cô có. Vừa ăn chồng vừa nói tôi không yêu cô. Ăn no anh chồng vẫn nói tôi không yêu cô. Cô nàng mù quáng chỉ thản nhiên mỉm cười, lo toan nấu nướng cho bữa chiều, bữa tối.</w:t>
      </w:r>
    </w:p>
    <w:p w:rsidR="00DC5648" w:rsidRPr="00DC5648" w:rsidRDefault="00DC5648" w:rsidP="00DC5648">
      <w:r w:rsidRPr="00DC5648">
        <w:t>Bằng cách đó, thành phố yêu anh.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 Xao động đến từng chi tiết nhỏ”.</w:t>
      </w:r>
    </w:p>
    <w:p w:rsidR="00DC5648" w:rsidRPr="00DC5648" w:rsidRDefault="00DC5648" w:rsidP="00DC5648">
      <w:r w:rsidRPr="00DC5648">
        <w:t>(Trích Yêu người ngóng núi, Nguyễn Ngọc Tư)</w:t>
      </w:r>
    </w:p>
    <w:p w:rsidR="00DC5648" w:rsidRPr="00DC5648" w:rsidRDefault="00DC5648" w:rsidP="00DC5648">
      <w:r w:rsidRPr="00DC5648">
        <w:t xml:space="preserve">Câu 56(NB): Phong cách ngôn ngữ của văn bản là: </w:t>
      </w:r>
    </w:p>
    <w:p w:rsidR="00DC5648" w:rsidRPr="00DC5648" w:rsidRDefault="00DC5648" w:rsidP="00DC5648">
      <w:r w:rsidRPr="00DC5648">
        <w:tab/>
        <w:t xml:space="preserve">A. Sinh hoạt. </w:t>
      </w:r>
      <w:r w:rsidRPr="00DC5648">
        <w:tab/>
        <w:t xml:space="preserve">B. Chính luận. </w:t>
      </w:r>
      <w:r w:rsidRPr="00DC5648">
        <w:tab/>
      </w:r>
      <w:r w:rsidRPr="00DC5648">
        <w:rPr>
          <w:highlight w:val="yellow"/>
        </w:rPr>
        <w:t>C. Nghệ thuật.</w:t>
      </w:r>
      <w:r w:rsidRPr="00DC5648">
        <w:t xml:space="preserve"> </w:t>
      </w:r>
      <w:r w:rsidRPr="00DC5648">
        <w:tab/>
        <w:t xml:space="preserve">D. Báo chí. </w:t>
      </w:r>
    </w:p>
    <w:p w:rsidR="00DC5648" w:rsidRPr="00DC5648" w:rsidRDefault="00DC5648" w:rsidP="00DC5648">
      <w:r w:rsidRPr="00DC5648">
        <w:tab/>
        <w:t xml:space="preserve">Phương pháp giải: </w:t>
      </w:r>
    </w:p>
    <w:p w:rsidR="00DC5648" w:rsidRPr="00DC5648" w:rsidRDefault="00DC5648" w:rsidP="00DC5648">
      <w:r w:rsidRPr="00DC5648">
        <w:t>Căn cứ đặc điểm các phong cách ngôn ngữ đã học</w:t>
      </w:r>
    </w:p>
    <w:p w:rsidR="00DC5648" w:rsidRPr="00DC5648" w:rsidRDefault="00DC5648" w:rsidP="00DC5648">
      <w:r w:rsidRPr="00DC5648">
        <w:t xml:space="preserve">Giải chi tiết: </w:t>
      </w:r>
    </w:p>
    <w:p w:rsidR="00DC5648" w:rsidRPr="00DC5648" w:rsidRDefault="00DC5648" w:rsidP="00DC5648">
      <w:r w:rsidRPr="00DC5648">
        <w:t>- Phong cách ngôn ngữ nghệ thuật là ngôn ngữ chủ yếu dùng trong các tác phẩm văn chương, không chỉ có chức năng thông tin mà còn thỏa mãn nhu cầu thẩm mĩ của con người. Nó là ngôn ngữ được tổ chức, xếp đặt, lựa chọn, tinh luyện từ ngôn ngữ thông thường và đạt được giá trị nghệ thuật – thẩm mĩ.</w:t>
      </w:r>
    </w:p>
    <w:p w:rsidR="00DC5648" w:rsidRPr="00DC5648" w:rsidRDefault="00DC5648" w:rsidP="00DC5648">
      <w:r w:rsidRPr="00DC5648">
        <w:t>- Đặc trưng cơ bản:</w:t>
      </w:r>
    </w:p>
    <w:p w:rsidR="00DC5648" w:rsidRPr="00DC5648" w:rsidRDefault="00DC5648" w:rsidP="00DC5648">
      <w:r w:rsidRPr="00DC5648">
        <w:t>+ Tính hình tượng</w:t>
      </w:r>
    </w:p>
    <w:p w:rsidR="00DC5648" w:rsidRPr="00DC5648" w:rsidRDefault="00DC5648" w:rsidP="00DC5648">
      <w:r w:rsidRPr="00DC5648">
        <w:t>+ Tính truyền cảm</w:t>
      </w:r>
    </w:p>
    <w:p w:rsidR="00DC5648" w:rsidRPr="00DC5648" w:rsidRDefault="00DC5648" w:rsidP="00DC5648">
      <w:r w:rsidRPr="00DC5648">
        <w:t>+ Tính cá thể hóa</w:t>
      </w:r>
    </w:p>
    <w:p w:rsidR="00DC5648" w:rsidRPr="00DC5648" w:rsidRDefault="00DC5648" w:rsidP="00DC5648">
      <w:r w:rsidRPr="00DC5648">
        <w:t>- Đoạn văn trên thỏa mãn các đặc trưng cơ bản của ngôn ngữ nghệ thuật.</w:t>
      </w:r>
    </w:p>
    <w:p w:rsidR="00DC5648" w:rsidRPr="00DC5648" w:rsidRDefault="00DC5648" w:rsidP="00DC5648">
      <w:r w:rsidRPr="00DC5648">
        <w:t>+ Tính hình tượng: Hình tượng “thành phố” được xây dựng bằng những biện pháp nghệ thuật so sánh (như cô vợ dại dột) và nhân hóa (phố cũng yêu anh). Từ đó tác giả khái quát thành sự cưu mang của thành phố đối với con người và tình cảm con người dành cho thành phố.</w:t>
      </w:r>
    </w:p>
    <w:p w:rsidR="00DC5648" w:rsidRPr="00DC5648" w:rsidRDefault="00DC5648" w:rsidP="00DC5648">
      <w:r w:rsidRPr="00DC5648">
        <w:t>+ Tính truyền cảm: Bằng việc sử dụng những thủ pháp nghệ thuật so sánh và nhân hóa, tác giả đã khơi gợi được lòng đồng cảm của người đọc với những tâm tư của nhân vật trong đoạn văn: sự buồn chán thành phố nhưng vì những nhu cầu mưu sinh mà vẫn phải gắn bó, sự tiếc nuối kí ức tuổi thơ.</w:t>
      </w:r>
    </w:p>
    <w:p w:rsidR="00DC5648" w:rsidRPr="00DC5648" w:rsidRDefault="00DC5648" w:rsidP="00DC5648">
      <w:r w:rsidRPr="00DC5648">
        <w:t>+ Tính cá thể hóa: Đoạn văn mang đậm phong cách của nhà văn Nguyễn Ngọc Tư: tình cảm, day dứt và nhiều suy tư</w:t>
      </w:r>
    </w:p>
    <w:p w:rsidR="00DC5648" w:rsidRPr="00DC5648" w:rsidRDefault="00DC5648" w:rsidP="00DC5648">
      <w:r w:rsidRPr="00DC5648">
        <w:lastRenderedPageBreak/>
        <w:t>Câu 57(TH): Từ “quạu đeo” ở dòng thứ 2 trong đoạn văn thứ 2 có nghĩa là:</w:t>
      </w:r>
    </w:p>
    <w:p w:rsidR="00DC5648" w:rsidRPr="00DC5648" w:rsidRDefault="00DC5648" w:rsidP="00DC5648">
      <w:r w:rsidRPr="00DC5648">
        <w:tab/>
        <w:t xml:space="preserve">A. bi lụy. </w:t>
      </w:r>
      <w:r w:rsidRPr="00DC5648">
        <w:tab/>
        <w:t xml:space="preserve">B. hạnh phúc. </w:t>
      </w:r>
      <w:r w:rsidRPr="00DC5648">
        <w:tab/>
      </w:r>
      <w:r w:rsidRPr="00DC5648">
        <w:rPr>
          <w:highlight w:val="yellow"/>
        </w:rPr>
        <w:t>C. cau có.</w:t>
      </w:r>
      <w:r w:rsidRPr="00DC5648">
        <w:t xml:space="preserve"> </w:t>
      </w:r>
      <w:r w:rsidRPr="00DC5648">
        <w:tab/>
        <w:t xml:space="preserve">D. vô cảm. </w:t>
      </w:r>
    </w:p>
    <w:p w:rsidR="00DC5648" w:rsidRPr="00DC5648" w:rsidRDefault="00DC5648" w:rsidP="00DC5648">
      <w:r w:rsidRPr="00DC5648">
        <w:t xml:space="preserve">Phương pháp giải: </w:t>
      </w:r>
    </w:p>
    <w:p w:rsidR="00DC5648" w:rsidRPr="00DC5648" w:rsidRDefault="00DC5648" w:rsidP="00DC5648">
      <w:r w:rsidRPr="00DC5648">
        <w:t>Căn cứ vào bài Từ ngữ địa phương và biệt ngữ xã hội</w:t>
      </w:r>
    </w:p>
    <w:p w:rsidR="00DC5648" w:rsidRPr="00DC5648" w:rsidRDefault="00DC5648" w:rsidP="00DC5648">
      <w:r w:rsidRPr="00DC5648">
        <w:t xml:space="preserve">Giải chi tiết: </w:t>
      </w:r>
    </w:p>
    <w:p w:rsidR="00DC5648" w:rsidRPr="00DC5648" w:rsidRDefault="00DC5648" w:rsidP="00DC5648">
      <w:r w:rsidRPr="00DC5648">
        <w:t>Từ “quạu đeo” là phương ngữ miền Nam, chỉ trạng thái con người nhăn nhó vì bực dọc, khó chịu.</w:t>
      </w:r>
    </w:p>
    <w:p w:rsidR="00DC5648" w:rsidRPr="00DC5648" w:rsidRDefault="00DC5648" w:rsidP="00DC5648">
      <w:r w:rsidRPr="00DC5648">
        <w:t>Câu 58(NB): Phương thức biểu đạt chủ yếu của những câu văn: “Lũ cá rúc vào những cái vũng nước quánh đi dưới nắng. Bầy chim trao trảo lao xao kêu quanh quầy chuối chín cây…” là:</w:t>
      </w:r>
    </w:p>
    <w:p w:rsidR="00DC5648" w:rsidRPr="00DC5648" w:rsidRDefault="00DC5648" w:rsidP="00DC5648">
      <w:r w:rsidRPr="00DC5648">
        <w:tab/>
        <w:t xml:space="preserve">A. tự sự. </w:t>
      </w:r>
      <w:r w:rsidRPr="00DC5648">
        <w:tab/>
        <w:t xml:space="preserve">B. thuyết minh. </w:t>
      </w:r>
      <w:r w:rsidRPr="00DC5648">
        <w:tab/>
        <w:t xml:space="preserve">C. nghị luận. </w:t>
      </w:r>
      <w:r w:rsidRPr="00DC5648">
        <w:tab/>
      </w:r>
      <w:r w:rsidRPr="00DC5648">
        <w:rPr>
          <w:highlight w:val="yellow"/>
        </w:rPr>
        <w:t>D. miêu tả.</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đặc điểm của các phương thức biểu đạt đã học</w:t>
      </w:r>
    </w:p>
    <w:p w:rsidR="00DC5648" w:rsidRPr="00DC5648" w:rsidRDefault="00DC5648" w:rsidP="00DC5648">
      <w:r w:rsidRPr="00DC5648">
        <w:t xml:space="preserve">Giải chi tiết: </w:t>
      </w:r>
    </w:p>
    <w:p w:rsidR="00DC5648" w:rsidRPr="00DC5648" w:rsidRDefault="00DC5648" w:rsidP="00DC5648">
      <w:r w:rsidRPr="00DC5648">
        <w:t>Miêu tả là sử dụng ngôn ngữ hoặc màu sắc, đường nét, nhạc điệu để làm cho người khác hình dung được hình thức các sự vật hoặc hình dáng, tâm trạng trong khung cảnh nào đó.</w:t>
      </w:r>
    </w:p>
    <w:p w:rsidR="00DC5648" w:rsidRPr="00DC5648" w:rsidRDefault="00DC5648" w:rsidP="00DC5648">
      <w:r w:rsidRPr="00DC5648">
        <w:t>Câu 59(TH): Trong đoạn văn thứ 3, “mối tình đầu” của “anh” là:</w:t>
      </w:r>
    </w:p>
    <w:p w:rsidR="00DC5648" w:rsidRPr="00DC5648" w:rsidRDefault="00DC5648" w:rsidP="00DC5648">
      <w:r w:rsidRPr="00DC5648">
        <w:tab/>
        <w:t xml:space="preserve">A. thành phố. </w:t>
      </w:r>
      <w:r w:rsidRPr="00DC5648">
        <w:tab/>
      </w:r>
      <w:r w:rsidRPr="00DC5648">
        <w:tab/>
        <w:t xml:space="preserve">B. thị trấn trong sương. </w:t>
      </w:r>
      <w:r w:rsidRPr="00DC5648">
        <w:tab/>
      </w:r>
    </w:p>
    <w:p w:rsidR="00DC5648" w:rsidRPr="00DC5648" w:rsidRDefault="00DC5648" w:rsidP="00DC5648">
      <w:r w:rsidRPr="00DC5648">
        <w:tab/>
      </w:r>
      <w:r w:rsidRPr="00DC5648">
        <w:rPr>
          <w:highlight w:val="yellow"/>
        </w:rPr>
        <w:t>C. vùng rơm rạ thanh bình, hồn hậu.</w:t>
      </w:r>
      <w:r w:rsidRPr="00DC5648">
        <w:t xml:space="preserve"> </w:t>
      </w:r>
      <w:r w:rsidRPr="00DC5648">
        <w:tab/>
        <w:t xml:space="preserve">D. làng chài ven biển.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Căn cứ vào các câu văn: Phố cũng không cần anh đáp lại tình yêu, không cần tìm cách xóa sạch đi quá khứ, bởi cũng chẳng cách nào người ta quên bỏ được thời thơ ấu, mối tình đầu. Của rạ của rơm, của khói đốt đồng, vườn cau, rặng bần... bên mé rạch. Lũ cá rúc vào những cái vũng nước quánh đi dưới nắng. Bầy chim trao trảo lao xao kêu quanh quầy chuối chín cây. Ai đó cất tiếng gọi trẻ con về bữa cơm chiều, chén đũa khua trong cái mùi thơm quặn của nồi kho quẹt.</w:t>
      </w:r>
    </w:p>
    <w:p w:rsidR="00DC5648" w:rsidRPr="00DC5648" w:rsidRDefault="00DC5648" w:rsidP="00DC5648">
      <w:r w:rsidRPr="00DC5648">
        <w:t xml:space="preserve">Câu 60 (TH): Chủ đề chính của đoạn văn là: </w:t>
      </w:r>
    </w:p>
    <w:p w:rsidR="00DC5648" w:rsidRPr="00DC5648" w:rsidRDefault="00DC5648" w:rsidP="00DC5648">
      <w:r w:rsidRPr="00DC5648">
        <w:tab/>
        <w:t xml:space="preserve">A. Nỗi nhớ quê của kẻ tha hương. </w:t>
      </w:r>
      <w:r w:rsidRPr="00DC5648">
        <w:tab/>
      </w:r>
    </w:p>
    <w:p w:rsidR="00DC5648" w:rsidRPr="00DC5648" w:rsidRDefault="00DC5648" w:rsidP="00DC5648">
      <w:r w:rsidRPr="00DC5648">
        <w:tab/>
      </w:r>
      <w:r w:rsidRPr="00DC5648">
        <w:rPr>
          <w:highlight w:val="yellow"/>
        </w:rPr>
        <w:t>B. Sự cưu mang của mảnh đất Sài Gòn.</w:t>
      </w:r>
      <w:r w:rsidRPr="00DC5648">
        <w:t xml:space="preserve"> </w:t>
      </w:r>
      <w:r w:rsidRPr="00DC5648">
        <w:tab/>
      </w:r>
    </w:p>
    <w:p w:rsidR="00DC5648" w:rsidRPr="00DC5648" w:rsidRDefault="00DC5648" w:rsidP="00DC5648">
      <w:r w:rsidRPr="00DC5648">
        <w:tab/>
        <w:t xml:space="preserve">C. Niềm chán ghét khi phải tha phương cầu thực của người xa quê. </w:t>
      </w:r>
      <w:r w:rsidRPr="00DC5648">
        <w:tab/>
      </w:r>
    </w:p>
    <w:p w:rsidR="00DC5648" w:rsidRPr="00DC5648" w:rsidRDefault="00DC5648" w:rsidP="00DC5648">
      <w:r w:rsidRPr="00DC5648">
        <w:tab/>
        <w:t>D. Người chồng bạc bẽo.</w:t>
      </w:r>
    </w:p>
    <w:p w:rsidR="00DC5648" w:rsidRPr="00DC5648" w:rsidRDefault="00DC5648" w:rsidP="00DC5648">
      <w:r w:rsidRPr="00DC5648">
        <w:t xml:space="preserve">Phương pháp giải: </w:t>
      </w:r>
    </w:p>
    <w:p w:rsidR="00DC5648" w:rsidRPr="00DC5648" w:rsidRDefault="00DC5648" w:rsidP="00DC5648">
      <w:r w:rsidRPr="00DC5648">
        <w:t>Căn cứ nội dung đoạn văn</w:t>
      </w:r>
    </w:p>
    <w:p w:rsidR="00DC5648" w:rsidRPr="00DC5648" w:rsidRDefault="00DC5648" w:rsidP="00DC5648">
      <w:r w:rsidRPr="00DC5648">
        <w:t xml:space="preserve">Giải chi tiết: </w:t>
      </w:r>
    </w:p>
    <w:p w:rsidR="00DC5648" w:rsidRPr="00DC5648" w:rsidRDefault="00DC5648" w:rsidP="00DC5648">
      <w:r w:rsidRPr="00DC5648">
        <w:t>Đoạn văn viết về sự nuôi sống, đùm bọc của mảnh đất Sài Gòn dành cho nhân vật trữ tình.</w:t>
      </w:r>
    </w:p>
    <w:p w:rsidR="00DC5648" w:rsidRPr="00DC5648" w:rsidRDefault="00DC5648" w:rsidP="00DC5648">
      <w:r w:rsidRPr="00DC5648">
        <w:t>Đọc đoạn trích sau và thực hiện các câu hỏi từ câu 61 đến câu 65:</w:t>
      </w:r>
    </w:p>
    <w:p w:rsidR="00DC5648" w:rsidRPr="00DC5648" w:rsidRDefault="00DC5648" w:rsidP="00DC5648">
      <w:r w:rsidRPr="00DC5648">
        <w:lastRenderedPageBreak/>
        <w:t>Chúng ta ai cũng khao khát thành công. Tuy nhiên, mỗi người định nghĩa thành công theo cách riêng. Có người gắn thành công với sự giàu có về tiền bạc, quyền lực, tài cao học rộng; có người lại cho rằng một gia đình êm ấm, con cái nên người là thành công…Chung quy lại, có thể nói thành công là đạt được những điều mong muốn, hoàn thành mục tiêu của mình.</w:t>
      </w:r>
    </w:p>
    <w:p w:rsidR="00DC5648" w:rsidRPr="00DC5648" w:rsidRDefault="00DC5648" w:rsidP="00DC5648">
      <w:r w:rsidRPr="00DC5648">
        <w:t>Nhưng nếu suy ngẫm kĩ, chúng ta sẽ nhận ra rằng thật ra, câu hỏi quan trọng không phải là “Thành công là gì?” mà là “Thành công để làm gì?”. Tại sao chúng ta lại khao khát thành công? Suy cho cùng, điều chúng ta muốn không phải bản thân ta thành công mà là cảm giác mãn nguyện và dễ chịu mà thành công đem lại, khi chúng ta đạt được mục tiêu của mình. Chúng ta nghĩ rằng đó chính là hạnh phúc. Nói cách khác, đích cuối cùng mà chúng ta nhắm tới là hạnh phúc, còn thành công chỉ là phương tiện.</w:t>
      </w:r>
    </w:p>
    <w:p w:rsidR="00DC5648" w:rsidRPr="00DC5648" w:rsidRDefault="00DC5648" w:rsidP="00DC5648">
      <w:r w:rsidRPr="00DC5648">
        <w:t>Quan niệm cho rằng thành công sẽ giúp chúng ta hạnh phúc hơn chỉ là sự ngộ nhận, ảo tưởng.</w:t>
      </w:r>
    </w:p>
    <w:p w:rsidR="00DC5648" w:rsidRPr="00DC5648" w:rsidRDefault="00DC5648" w:rsidP="00DC5648">
      <w:r w:rsidRPr="00DC5648">
        <w:t>Bạn hãy để hạnh phúc trở thành nền tảng cuộc sống, là khởi nguồn giúp bạn thành công hơn chứ không phải điều ngược lại. Đó chính là “bí quyết” để bạn có một cuộc sống thực sự thành công.</w:t>
      </w:r>
    </w:p>
    <w:p w:rsidR="00DC5648" w:rsidRPr="00DC5648" w:rsidRDefault="00DC5648" w:rsidP="00DC5648">
      <w:r w:rsidRPr="00DC5648">
        <w:t>(Theo Lê Minh, http://songhanhphuc.net)</w:t>
      </w:r>
    </w:p>
    <w:p w:rsidR="00DC5648" w:rsidRPr="00DC5648" w:rsidRDefault="00DC5648" w:rsidP="00DC5648">
      <w:r w:rsidRPr="00DC5648">
        <w:t xml:space="preserve">Câu 61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r>
      <w:r w:rsidRPr="00DC5648">
        <w:rPr>
          <w:highlight w:val="yellow"/>
        </w:rPr>
        <w:t>D. Nghị luận</w:t>
      </w:r>
    </w:p>
    <w:p w:rsidR="00DC5648" w:rsidRPr="00DC5648" w:rsidRDefault="00DC5648" w:rsidP="00DC5648">
      <w:r w:rsidRPr="00DC5648">
        <w:t xml:space="preserve"> 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r w:rsidRPr="00DC5648">
        <w:tab/>
      </w:r>
    </w:p>
    <w:p w:rsidR="00DC5648" w:rsidRPr="00DC5648" w:rsidRDefault="00DC5648" w:rsidP="00DC5648">
      <w:r w:rsidRPr="00DC5648">
        <w:t>Phương thức biểu đạt chính: nghị luận.</w:t>
      </w:r>
    </w:p>
    <w:p w:rsidR="00DC5648" w:rsidRPr="00DC5648" w:rsidRDefault="00DC5648" w:rsidP="00DC5648">
      <w:r w:rsidRPr="00DC5648">
        <w:t xml:space="preserve">Câu 62 (TH): Theo tác giả, thành công là gì? </w:t>
      </w:r>
    </w:p>
    <w:p w:rsidR="00DC5648" w:rsidRPr="00DC5648" w:rsidRDefault="00DC5648" w:rsidP="00DC5648">
      <w:r w:rsidRPr="00DC5648">
        <w:tab/>
        <w:t xml:space="preserve">A. là có thật nhiều tài sản giá trị </w:t>
      </w:r>
      <w:r w:rsidRPr="00DC5648">
        <w:tab/>
      </w:r>
    </w:p>
    <w:p w:rsidR="00DC5648" w:rsidRPr="00DC5648" w:rsidRDefault="00DC5648" w:rsidP="00DC5648">
      <w:r w:rsidRPr="00DC5648">
        <w:tab/>
      </w:r>
      <w:r w:rsidRPr="00DC5648">
        <w:rPr>
          <w:highlight w:val="yellow"/>
        </w:rPr>
        <w:t>B. là đạt được những điều mong muốn, hoàn thành mục tiêu của mình.</w:t>
      </w:r>
      <w:r w:rsidRPr="00DC5648">
        <w:t xml:space="preserve"> </w:t>
      </w:r>
      <w:r w:rsidRPr="00DC5648">
        <w:tab/>
      </w:r>
    </w:p>
    <w:p w:rsidR="00DC5648" w:rsidRPr="00DC5648" w:rsidRDefault="00DC5648" w:rsidP="00DC5648">
      <w:r w:rsidRPr="00DC5648">
        <w:tab/>
        <w:t xml:space="preserve">C. là được nhiều người biết đến. </w:t>
      </w:r>
      <w:r w:rsidRPr="00DC5648">
        <w:tab/>
      </w:r>
    </w:p>
    <w:p w:rsidR="00DC5648" w:rsidRPr="00DC5648" w:rsidRDefault="00DC5648" w:rsidP="00DC5648">
      <w:r w:rsidRPr="00DC5648">
        <w:tab/>
        <w:t xml:space="preserve">D. là được sống như mình mong muốn.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Thành công là đạt được những điều mong muốn, hoàn thành mục tiêu của mình.</w:t>
      </w:r>
    </w:p>
    <w:p w:rsidR="00DC5648" w:rsidRPr="00DC5648" w:rsidRDefault="00DC5648" w:rsidP="00DC5648">
      <w:r w:rsidRPr="00DC5648">
        <w:t xml:space="preserve">Câu 63 (TH): Theo tác giả, đích cuối cùng mà chúng ta nhắm tới là gì? </w:t>
      </w:r>
    </w:p>
    <w:p w:rsidR="00DC5648" w:rsidRPr="00DC5648" w:rsidRDefault="00DC5648" w:rsidP="00DC5648">
      <w:r w:rsidRPr="00DC5648">
        <w:tab/>
      </w:r>
      <w:r w:rsidRPr="00DC5648">
        <w:rPr>
          <w:highlight w:val="yellow"/>
        </w:rPr>
        <w:t>A. hạnh phúc</w:t>
      </w:r>
      <w:r w:rsidRPr="00DC5648">
        <w:t xml:space="preserve"> </w:t>
      </w:r>
      <w:r w:rsidRPr="00DC5648">
        <w:tab/>
        <w:t xml:space="preserve">B. tiền bạc </w:t>
      </w:r>
      <w:r w:rsidRPr="00DC5648">
        <w:tab/>
        <w:t xml:space="preserve">C. danh tiếng </w:t>
      </w:r>
      <w:r w:rsidRPr="00DC5648">
        <w:tab/>
        <w:t xml:space="preserve">D. quyền lợi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Đích cuối cùng mà chúng ta nhắm tới là hạnh phúc.</w:t>
      </w:r>
    </w:p>
    <w:p w:rsidR="00DC5648" w:rsidRPr="00DC5648" w:rsidRDefault="00DC5648" w:rsidP="00DC5648">
      <w:r w:rsidRPr="00DC5648">
        <w:lastRenderedPageBreak/>
        <w:t xml:space="preserve">Câu 64 (TH): Xác định biện pháp tu từ trong câu văn sau: “Có người gắn thành công với sự giàu có về tiền bạc, quyền lực, tài cao học rộng; có người lại cho rằng một gia đình êm ấm, con cái nên người là thành công…” </w:t>
      </w:r>
    </w:p>
    <w:p w:rsidR="00DC5648" w:rsidRPr="00DC5648" w:rsidRDefault="00DC5648" w:rsidP="00DC5648">
      <w:r w:rsidRPr="00DC5648">
        <w:tab/>
        <w:t xml:space="preserve">A. So sánh </w:t>
      </w:r>
      <w:r w:rsidRPr="00DC5648">
        <w:tab/>
        <w:t xml:space="preserve">B. Nhân hóa </w:t>
      </w:r>
      <w:r w:rsidRPr="00DC5648">
        <w:tab/>
      </w:r>
      <w:r w:rsidRPr="00DC5648">
        <w:rPr>
          <w:highlight w:val="yellow"/>
        </w:rPr>
        <w:t>C. Liệt kê</w:t>
      </w:r>
      <w:r w:rsidRPr="00DC5648">
        <w:t xml:space="preserve"> </w:t>
      </w:r>
      <w:r w:rsidRPr="00DC5648">
        <w:tab/>
        <w:t xml:space="preserve">D. Ẩn dụ </w:t>
      </w:r>
    </w:p>
    <w:p w:rsidR="00DC5648" w:rsidRPr="00DC5648" w:rsidRDefault="00DC5648" w:rsidP="00DC5648">
      <w:r w:rsidRPr="00DC5648">
        <w:t xml:space="preserve">Phương pháp giải: </w:t>
      </w:r>
    </w:p>
    <w:p w:rsidR="00DC5648" w:rsidRPr="00DC5648" w:rsidRDefault="00DC5648" w:rsidP="00DC5648">
      <w:r w:rsidRPr="00DC5648">
        <w:t>Căn cứ các biện pháp tu từ đã học</w:t>
      </w:r>
    </w:p>
    <w:p w:rsidR="00DC5648" w:rsidRPr="00DC5648" w:rsidRDefault="00DC5648" w:rsidP="00DC5648">
      <w:r w:rsidRPr="00DC5648">
        <w:t xml:space="preserve">Giải chi tiết: </w:t>
      </w:r>
    </w:p>
    <w:p w:rsidR="00DC5648" w:rsidRPr="00DC5648" w:rsidRDefault="00DC5648" w:rsidP="00DC5648">
      <w:r w:rsidRPr="00DC5648">
        <w:t>Biện pháp: liệt kê: tiền bạc, quyền lực, tài cao học rộng, gia đình êm ấm.</w:t>
      </w:r>
    </w:p>
    <w:p w:rsidR="00DC5648" w:rsidRPr="00DC5648" w:rsidRDefault="00DC5648" w:rsidP="00DC5648">
      <w:r w:rsidRPr="00DC5648">
        <w:t xml:space="preserve">Câu 65 (TH): Thông điệp được rút ra từ đoạn trích? </w:t>
      </w:r>
    </w:p>
    <w:p w:rsidR="00DC5648" w:rsidRPr="00DC5648" w:rsidRDefault="00DC5648" w:rsidP="00DC5648">
      <w:r w:rsidRPr="00DC5648">
        <w:tab/>
        <w:t xml:space="preserve">A. Cần chịu khó học hỏi, trau dồi kiến thức </w:t>
      </w:r>
    </w:p>
    <w:p w:rsidR="00DC5648" w:rsidRPr="00DC5648" w:rsidRDefault="00DC5648" w:rsidP="00DC5648">
      <w:r w:rsidRPr="00DC5648">
        <w:tab/>
        <w:t>B. Chấp nhận thử thách để sống ý nghĩa</w:t>
      </w:r>
    </w:p>
    <w:p w:rsidR="00DC5648" w:rsidRPr="00DC5648" w:rsidRDefault="00DC5648" w:rsidP="00DC5648">
      <w:r w:rsidRPr="00DC5648">
        <w:t xml:space="preserve"> </w:t>
      </w:r>
      <w:r w:rsidRPr="00DC5648">
        <w:tab/>
        <w:t xml:space="preserve">C. Thành công là có được những thứ ta mong muốn </w:t>
      </w:r>
    </w:p>
    <w:p w:rsidR="00DC5648" w:rsidRPr="00DC5648" w:rsidRDefault="00DC5648" w:rsidP="00DC5648">
      <w:r w:rsidRPr="00DC5648">
        <w:tab/>
      </w:r>
      <w:r w:rsidRPr="00DC5648">
        <w:rPr>
          <w:highlight w:val="yellow"/>
        </w:rPr>
        <w:t>D. Bí quyết để có cuộc sống thành công thực sự</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Phân tích, tổng hợp</w:t>
      </w:r>
      <w:r w:rsidRPr="00DC5648">
        <w:tab/>
      </w:r>
    </w:p>
    <w:p w:rsidR="00DC5648" w:rsidRPr="00DC5648" w:rsidRDefault="00DC5648" w:rsidP="00DC5648">
      <w:r w:rsidRPr="00DC5648">
        <w:t xml:space="preserve">Giải chi tiết: </w:t>
      </w:r>
    </w:p>
    <w:p w:rsidR="00DC5648" w:rsidRPr="00DC5648" w:rsidRDefault="00DC5648" w:rsidP="00DC5648">
      <w:r w:rsidRPr="00DC5648">
        <w:t>Bài học: Bí quyết để có cuộc sống thành công thực sự</w:t>
      </w:r>
    </w:p>
    <w:p w:rsidR="00DC5648" w:rsidRPr="00DC5648" w:rsidRDefault="00DC5648" w:rsidP="00DC5648">
      <w:r w:rsidRPr="00DC5648">
        <w:t>Đọc đoạn trích sau và thực hiện các câu hỏi từ câu 66 đến câu 70:</w:t>
      </w:r>
    </w:p>
    <w:p w:rsidR="00DC5648" w:rsidRPr="00DC5648" w:rsidRDefault="00DC5648" w:rsidP="00DC5648">
      <w:r w:rsidRPr="00DC5648">
        <w:t>“Có một chiếc đồng hồ điện ở Versailles, Paris, được làm từ 1746 mà đến nay vẫn tiện dụng và hợp thời, đúng nửa đêm 31/12/1999, nó đã gióng chuông và chuyển con số 1 (đeo đuổi trên hai trăm năm) thành con số 2, kèm theo ba số không. Và, “theo tính toán hiện nay, chiếc đồng hồ này còn tiếp tục báo năm báo tháng báo giờ… nghiêm chỉnh thêm năm trăm năm nữa”.</w:t>
      </w:r>
    </w:p>
    <w:p w:rsidR="00DC5648" w:rsidRPr="00DC5648" w:rsidRDefault="00DC5648" w:rsidP="00DC5648">
      <w:r w:rsidRPr="00DC5648">
        <w:t>Sở dĩ người xưa làm được việc đó, vì họ luôn luôn hướng về một cái gì trường tồn. Duy cái điều có người liên hệ thêm “còn ngày nay, người ta chỉ chăm chăm xây dựng một tòa nhà dùng độ 20 năm rồi lại phá ra làm cái mới” thì cần dừng lại kỹ hơn một chút.</w:t>
      </w:r>
    </w:p>
    <w:p w:rsidR="00DC5648" w:rsidRPr="00DC5648" w:rsidRDefault="00DC5648" w:rsidP="00DC5648">
      <w:r w:rsidRPr="00DC5648">
        <w:t>Nếu người ta nói ở đây là chung cho con người thế kỷ XX thì nói thế là đủ. Một đặc điểm của kiểu tư duy hiện đại là nhanh, hoạt, không tính quá xa, vì biết rằng mọi thứ nhanh chóng lạc hậu. Nhưng cái gì có thể trường tồn được thì họ vẫn làm theo kiểu trường tồn. Chính việc sẵn sàng chấp nhận mọi thay đổi chứng tỏ sự tính xa của họ.</w:t>
      </w:r>
    </w:p>
    <w:p w:rsidR="00DC5648" w:rsidRPr="00DC5648" w:rsidRDefault="00DC5648" w:rsidP="00DC5648">
      <w:r w:rsidRPr="00DC5648">
        <w:t>Riêng ở ta, phải nói thêm: trong tình trạng kém phát triển của khoa học và công nghệ một số người cũng thích nói tới hiện đại. Nhưng trong phần lớn trường hợp đó là một sự hiện đại học đòi méo mó, nó hiện ra thành cách nghĩ thiển cận và vụ lợi.</w:t>
      </w:r>
    </w:p>
    <w:p w:rsidR="00DC5648" w:rsidRPr="00DC5648" w:rsidRDefault="00DC5648" w:rsidP="00DC5648">
      <w:r w:rsidRPr="00DC5648">
        <w:t xml:space="preserve">Không phải những người tuyên bố “hãy làm đi, đừng nghĩ ngợi gì nhiều, bác bỏ sự nghĩ hoàn toàn. Có điều ở đây, bộ máy suy nghĩ bị đặt trong tình trạng tự phát, người trong cuộc như tự cho phép mình “được đến đâu hay đến đấy” “không cần xem xét và đối chiếu với mục tiêu lâu dài rồi tính toán cho mệt óc, chỉ cần có những giải pháp tạm thời, cốt đạt được những kết quả rõ rệt ai cũng trông thấy là đủ”. Bấy nhiêu </w:t>
      </w:r>
      <w:r w:rsidRPr="00DC5648">
        <w:lastRenderedPageBreak/>
        <w:t xml:space="preserve">yếu tố gộp lại làm nên sự hấp dẫn đặc biệt của lối suy nghĩ thiển cận, vụ lợi và người ta cứ tự nhiên mà sa vào đó lúc nào không biết” </w:t>
      </w:r>
    </w:p>
    <w:p w:rsidR="00DC5648" w:rsidRPr="00DC5648" w:rsidRDefault="00DC5648" w:rsidP="00DC5648">
      <w:r w:rsidRPr="00DC5648">
        <w:t>(Vương Trí Nhàn – Nhân nào quả ấy, NXB Phụ nữ, 2005, tr.93 – 94)</w:t>
      </w:r>
    </w:p>
    <w:p w:rsidR="00DC5648" w:rsidRPr="00DC5648" w:rsidRDefault="00DC5648" w:rsidP="00DC5648">
      <w:r w:rsidRPr="00DC5648">
        <w:t xml:space="preserve">Câu 66 (NB): Phương thức biểu đạt chính được sử dụng trong đoạn trích trên là gì? </w:t>
      </w:r>
    </w:p>
    <w:p w:rsidR="00DC5648" w:rsidRPr="00DC5648" w:rsidRDefault="00DC5648" w:rsidP="00DC5648">
      <w:r w:rsidRPr="00DC5648">
        <w:tab/>
        <w:t xml:space="preserve">A. Miêu tả </w:t>
      </w:r>
      <w:r w:rsidRPr="00DC5648">
        <w:tab/>
        <w:t xml:space="preserve">B. Biểu cảm </w:t>
      </w:r>
      <w:r w:rsidRPr="00DC5648">
        <w:tab/>
        <w:t xml:space="preserve">C. Tự sự </w:t>
      </w:r>
      <w:r w:rsidRPr="00DC5648">
        <w:tab/>
      </w:r>
      <w:r w:rsidRPr="00DC5648">
        <w:rPr>
          <w:highlight w:val="yellow"/>
        </w:rPr>
        <w:t>D. Nghị luận</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 xml:space="preserve">Phương thức biểu đạt chính: nghị luận </w:t>
      </w:r>
    </w:p>
    <w:p w:rsidR="00DC5648" w:rsidRPr="00DC5648" w:rsidRDefault="00DC5648" w:rsidP="00DC5648">
      <w:r w:rsidRPr="00DC5648">
        <w:t>Câu 67 (TH): Theo tác giả bài viết trên, nguyên nhân nào khiến người xưa tạo nên được những sản phẩm giống như cái chiếc đồng hồ ở điện Versailles?</w:t>
      </w:r>
    </w:p>
    <w:p w:rsidR="00DC5648" w:rsidRPr="00DC5648" w:rsidRDefault="00DC5648" w:rsidP="00DC5648">
      <w:r w:rsidRPr="00DC5648">
        <w:tab/>
      </w:r>
      <w:r w:rsidRPr="00DC5648">
        <w:rPr>
          <w:highlight w:val="yellow"/>
        </w:rPr>
        <w:t>A. Người xưa luôn hướng về sự trường tồn</w:t>
      </w:r>
      <w:r w:rsidRPr="00DC5648">
        <w:t xml:space="preserve"> </w:t>
      </w:r>
      <w:r w:rsidRPr="00DC5648">
        <w:tab/>
        <w:t xml:space="preserve">B. Người xưa luôn hướng về sự tiết kiệm </w:t>
      </w:r>
      <w:r w:rsidRPr="00DC5648">
        <w:tab/>
      </w:r>
      <w:r w:rsidRPr="00DC5648">
        <w:tab/>
        <w:t xml:space="preserve">C. Người xưa luôn hướng về sự nhanh chóng </w:t>
      </w:r>
      <w:r w:rsidRPr="00DC5648">
        <w:tab/>
        <w:t xml:space="preserve">D. Người xưa luôn hướng về sự linh hoạt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Theo tác giả bài viết trên, nguyên nhân khiến người xưa tạo nên được những sản phẩm giống như cái chiếc đồng hồ ở điện Versailles: Người xưa luôn hướng về sự trường tồn</w:t>
      </w:r>
    </w:p>
    <w:p w:rsidR="00DC5648" w:rsidRPr="00DC5648" w:rsidRDefault="00DC5648" w:rsidP="00DC5648">
      <w:r w:rsidRPr="00DC5648">
        <w:t xml:space="preserve">Câu 68 (TH): Theo tác giả, đâu là đặc điểm của kiểu tư duy hiện đại? </w:t>
      </w:r>
    </w:p>
    <w:p w:rsidR="00DC5648" w:rsidRPr="00DC5648" w:rsidRDefault="00DC5648" w:rsidP="00DC5648">
      <w:r w:rsidRPr="00DC5648">
        <w:tab/>
      </w:r>
      <w:r w:rsidRPr="00DC5648">
        <w:rPr>
          <w:highlight w:val="yellow"/>
        </w:rPr>
        <w:t>A. nhanh, hoạt, không tính quá xa</w:t>
      </w:r>
      <w:r w:rsidRPr="00DC5648">
        <w:t xml:space="preserve"> </w:t>
      </w:r>
      <w:r w:rsidRPr="00DC5648">
        <w:tab/>
        <w:t xml:space="preserve">B. trường tồn, nghĩ đến tương lai dài lâu </w:t>
      </w:r>
      <w:r w:rsidRPr="00DC5648">
        <w:tab/>
      </w:r>
      <w:r w:rsidRPr="00DC5648">
        <w:tab/>
        <w:t xml:space="preserve">C. máy móc, chỉ chú ý đến lợi ích </w:t>
      </w:r>
      <w:r w:rsidRPr="00DC5648">
        <w:tab/>
        <w:t xml:space="preserve">D. nhanh chóng, linh hoạt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t>Theo tác giả, đặc điểm của kiểu tư duy hiện đại: nhanh, hoạt, không tính quá xa</w:t>
      </w:r>
    </w:p>
    <w:p w:rsidR="00DC5648" w:rsidRPr="00DC5648" w:rsidRDefault="00DC5648" w:rsidP="00DC5648">
      <w:r w:rsidRPr="00DC5648">
        <w:t>Câu 69 (TH): Tại sao tác giả không tán đồng với một số người “ở ta” khi họ “thích nói tới hiện đại”?</w:t>
      </w:r>
    </w:p>
    <w:p w:rsidR="00DC5648" w:rsidRPr="00DC5648" w:rsidRDefault="00DC5648" w:rsidP="00DC5648">
      <w:r w:rsidRPr="00DC5648">
        <w:tab/>
        <w:t xml:space="preserve">A. Vì sự hiện đại đó chưa đáp ứng được yêu cầu của con người trong xã hội. </w:t>
      </w:r>
      <w:r w:rsidRPr="00DC5648">
        <w:tab/>
      </w:r>
    </w:p>
    <w:p w:rsidR="00DC5648" w:rsidRPr="00DC5648" w:rsidRDefault="00DC5648" w:rsidP="00DC5648">
      <w:r w:rsidRPr="00DC5648">
        <w:tab/>
      </w:r>
      <w:r w:rsidRPr="00DC5648">
        <w:rPr>
          <w:highlight w:val="yellow"/>
        </w:rPr>
        <w:t>B. Vì phần lớn trường hợp đó là một sự hiện đại học đòi méo mó, nó hiện ra thành cách nghĩ thiển cận và vụ lợi.</w:t>
      </w:r>
      <w:r w:rsidRPr="00DC5648">
        <w:t xml:space="preserve"> </w:t>
      </w:r>
      <w:r w:rsidRPr="00DC5648">
        <w:tab/>
      </w:r>
    </w:p>
    <w:p w:rsidR="00DC5648" w:rsidRPr="00DC5648" w:rsidRDefault="00DC5648" w:rsidP="00DC5648">
      <w:r w:rsidRPr="00DC5648">
        <w:tab/>
        <w:t xml:space="preserve">C. Vì sự hiện đại đó bắt nguồn từ tư duy vụ lợi. </w:t>
      </w:r>
      <w:r w:rsidRPr="00DC5648">
        <w:tab/>
      </w:r>
    </w:p>
    <w:p w:rsidR="00DC5648" w:rsidRPr="00DC5648" w:rsidRDefault="00DC5648" w:rsidP="00DC5648">
      <w:r w:rsidRPr="00DC5648">
        <w:tab/>
        <w:t xml:space="preserve">D. Vì sự hiện đại đó không phù hợp với hoàn cảnh của đất nước hiện nay. </w:t>
      </w:r>
    </w:p>
    <w:p w:rsidR="00DC5648" w:rsidRPr="00DC5648" w:rsidRDefault="00DC5648" w:rsidP="00DC5648">
      <w:r w:rsidRPr="00DC5648">
        <w:t xml:space="preserve">Phương pháp giải: </w:t>
      </w:r>
    </w:p>
    <w:p w:rsidR="00DC5648" w:rsidRPr="00DC5648" w:rsidRDefault="00DC5648" w:rsidP="00DC5648">
      <w:r w:rsidRPr="00DC5648">
        <w:t>Đọc, tìm ý</w:t>
      </w:r>
    </w:p>
    <w:p w:rsidR="00DC5648" w:rsidRPr="00DC5648" w:rsidRDefault="00DC5648" w:rsidP="00DC5648">
      <w:r w:rsidRPr="00DC5648">
        <w:t xml:space="preserve">Giải chi tiết: </w:t>
      </w:r>
    </w:p>
    <w:p w:rsidR="00DC5648" w:rsidRPr="00DC5648" w:rsidRDefault="00DC5648" w:rsidP="00DC5648">
      <w:r w:rsidRPr="00DC5648">
        <w:lastRenderedPageBreak/>
        <w:t>Tác giả không tán đồng với một số người “ở ta” khi họ “thích nói tới hiện đại” vì: phần lớn trường hợp đó là một sự hiện đại học đòi méo mó, nó hiện ra thành cách nghĩ thiển cận và vụ lợi.</w:t>
      </w:r>
    </w:p>
    <w:p w:rsidR="00DC5648" w:rsidRPr="00DC5648" w:rsidRDefault="00DC5648" w:rsidP="00DC5648">
      <w:r w:rsidRPr="00DC5648">
        <w:t>Câu 70 (TH): Thông điệp được rút ra từ đoạn trích?</w:t>
      </w:r>
    </w:p>
    <w:p w:rsidR="00DC5648" w:rsidRPr="00DC5648" w:rsidRDefault="00DC5648" w:rsidP="00DC5648">
      <w:r w:rsidRPr="00DC5648">
        <w:tab/>
        <w:t xml:space="preserve">A. Cần chịu khó học hỏi, trau dồi kiến thức </w:t>
      </w:r>
      <w:r w:rsidRPr="00DC5648">
        <w:tab/>
        <w:t xml:space="preserve">B. Chấp nhận thử thách để sống ý nghĩa </w:t>
      </w:r>
      <w:r w:rsidRPr="00DC5648">
        <w:tab/>
      </w:r>
      <w:r w:rsidRPr="00DC5648">
        <w:tab/>
      </w:r>
      <w:r w:rsidRPr="00DC5648">
        <w:rPr>
          <w:highlight w:val="yellow"/>
        </w:rPr>
        <w:t>C. Cần phân biệt thói thiển cận và đầu óc thực tế</w:t>
      </w:r>
      <w:r w:rsidRPr="00DC5648">
        <w:t xml:space="preserve"> </w:t>
      </w:r>
      <w:r w:rsidRPr="00DC5648">
        <w:tab/>
        <w:t xml:space="preserve">D. Tất cả các đáp án trên </w:t>
      </w:r>
    </w:p>
    <w:p w:rsidR="00DC5648" w:rsidRPr="00DC5648" w:rsidRDefault="00DC5648" w:rsidP="00DC5648">
      <w:r w:rsidRPr="00DC5648">
        <w:t xml:space="preserve">Phương pháp giải: </w:t>
      </w:r>
    </w:p>
    <w:p w:rsidR="00DC5648" w:rsidRPr="00DC5648" w:rsidRDefault="00DC5648" w:rsidP="00DC5648">
      <w:r w:rsidRPr="00DC5648">
        <w:t>Phân tích, tổng hợp</w:t>
      </w:r>
    </w:p>
    <w:p w:rsidR="00DC5648" w:rsidRPr="00DC5648" w:rsidRDefault="00DC5648" w:rsidP="00DC5648">
      <w:r w:rsidRPr="00DC5648">
        <w:t xml:space="preserve">Giải chi tiết: </w:t>
      </w:r>
    </w:p>
    <w:p w:rsidR="00DC5648" w:rsidRPr="00DC5648" w:rsidRDefault="00DC5648" w:rsidP="00DC5648">
      <w:r w:rsidRPr="00DC5648">
        <w:t>Thông điệp rút ra từ đoạn trích: Cần phân biệt thói thiển cận và đầu óc thực tế</w:t>
      </w:r>
    </w:p>
    <w:p w:rsidR="00DC5648" w:rsidRPr="00DC5648" w:rsidRDefault="00DC5648" w:rsidP="00DC5648">
      <w:r w:rsidRPr="00DC5648">
        <w:t>Câu 71 (NB): Xác định một từ/cụm từ SAI về ngữ pháp/hoặc ngữ nghĩa/logic/phong cách.</w:t>
      </w:r>
    </w:p>
    <w:p w:rsidR="00DC5648" w:rsidRPr="00DC5648" w:rsidRDefault="00DC5648" w:rsidP="00DC5648">
      <w:r w:rsidRPr="00DC5648">
        <w:t xml:space="preserve">“Sống trong các môi trường khác nhau, trải qua quá trình lâu dài, cây xanh đã hình thành một số đặc tính thích nghi.” </w:t>
      </w:r>
    </w:p>
    <w:p w:rsidR="00DC5648" w:rsidRPr="00DC5648" w:rsidRDefault="00DC5648" w:rsidP="00DC5648">
      <w:r w:rsidRPr="00DC5648">
        <w:tab/>
        <w:t xml:space="preserve">A. môi trường </w:t>
      </w:r>
      <w:r w:rsidRPr="00DC5648">
        <w:tab/>
        <w:t xml:space="preserve">B. quá trình </w:t>
      </w:r>
      <w:r w:rsidRPr="00DC5648">
        <w:tab/>
      </w:r>
      <w:r w:rsidRPr="00DC5648">
        <w:rPr>
          <w:highlight w:val="yellow"/>
        </w:rPr>
        <w:t>C. đặc tính</w:t>
      </w:r>
      <w:r w:rsidRPr="00DC5648">
        <w:t xml:space="preserve"> </w:t>
      </w:r>
      <w:r w:rsidRPr="00DC5648">
        <w:tab/>
        <w:t xml:space="preserve">D. thích nghi </w:t>
      </w:r>
    </w:p>
    <w:p w:rsidR="00DC5648" w:rsidRPr="00DC5648" w:rsidRDefault="00DC5648" w:rsidP="00DC5648">
      <w:r w:rsidRPr="00DC5648">
        <w:t xml:space="preserve">Phương pháp giải: </w:t>
      </w:r>
    </w:p>
    <w:p w:rsidR="00DC5648" w:rsidRPr="00DC5648" w:rsidRDefault="00DC5648" w:rsidP="00DC5648">
      <w:r w:rsidRPr="00DC5648">
        <w:t>Căn cứ bài Chữa lỗi dùng từ</w:t>
      </w:r>
    </w:p>
    <w:p w:rsidR="00DC5648" w:rsidRPr="00DC5648" w:rsidRDefault="00DC5648" w:rsidP="00DC5648">
      <w:r w:rsidRPr="00DC5648">
        <w:t xml:space="preserve">Giải chi tiết: </w:t>
      </w:r>
    </w:p>
    <w:p w:rsidR="00DC5648" w:rsidRPr="00DC5648" w:rsidRDefault="00DC5648" w:rsidP="00DC5648">
      <w:r w:rsidRPr="00DC5648">
        <w:t>- Đặc tính là cụm từ dùng để chỉ những tính chất chỉ có ở một cá thể.Ở đây câu văn muốn nói đến cây xanh nói chung nên sử dụng từ đặc tính là không phù hợp. Thay vào đó nên dùng cụm từ “đặc điểm” sẽ phù hợp hơn.</w:t>
      </w:r>
    </w:p>
    <w:p w:rsidR="00DC5648" w:rsidRPr="00DC5648" w:rsidRDefault="00DC5648" w:rsidP="00DC5648">
      <w:r w:rsidRPr="00DC5648">
        <w:t>Câu 72 (NB): Xác định một từ/cụm từ SAI về ngữ pháp/hoặc ngữ nghĩa/logic/phong cách.</w:t>
      </w:r>
    </w:p>
    <w:p w:rsidR="00DC5648" w:rsidRPr="00DC5648" w:rsidRDefault="00DC5648" w:rsidP="00DC5648">
      <w:r w:rsidRPr="00DC5648">
        <w:t xml:space="preserve">Ý tưởng nghệ thuật không bao giờ là tri thức trừu tượng một mình trên cao. Một câu thơ, một trang truyện, một vở kịch, cho đến một bức tranh, một bản đàn, ngay cả khi làm chúng ta rung động trong cảm xúc, có bao giờ để trí óc chúng ta năm lười yên một chỗ. </w:t>
      </w:r>
    </w:p>
    <w:p w:rsidR="00DC5648" w:rsidRPr="00DC5648" w:rsidRDefault="00DC5648" w:rsidP="00DC5648">
      <w:r w:rsidRPr="00DC5648">
        <w:tab/>
      </w:r>
      <w:r w:rsidRPr="00DC5648">
        <w:rPr>
          <w:highlight w:val="yellow"/>
        </w:rPr>
        <w:t>A. ý tưởng</w:t>
      </w:r>
      <w:r w:rsidRPr="00DC5648">
        <w:t xml:space="preserve"> </w:t>
      </w:r>
      <w:r w:rsidRPr="00DC5648">
        <w:tab/>
        <w:t xml:space="preserve">B. tri thức </w:t>
      </w:r>
      <w:r w:rsidRPr="00DC5648">
        <w:tab/>
        <w:t xml:space="preserve">C. rung động </w:t>
      </w:r>
      <w:r w:rsidRPr="00DC5648">
        <w:tab/>
        <w:t xml:space="preserve">D. trí óc </w:t>
      </w:r>
    </w:p>
    <w:p w:rsidR="00DC5648" w:rsidRPr="00DC5648" w:rsidRDefault="00DC5648" w:rsidP="00DC5648">
      <w:r w:rsidRPr="00DC5648">
        <w:t xml:space="preserve">Phương pháp giải: </w:t>
      </w:r>
    </w:p>
    <w:p w:rsidR="00DC5648" w:rsidRPr="00DC5648" w:rsidRDefault="00DC5648" w:rsidP="00DC5648">
      <w:r w:rsidRPr="00DC5648">
        <w:t>Căn cứ bài Chữa lỗi dùng từ</w:t>
      </w:r>
    </w:p>
    <w:p w:rsidR="00DC5648" w:rsidRPr="00DC5648" w:rsidRDefault="00DC5648" w:rsidP="00DC5648">
      <w:r w:rsidRPr="00DC5648">
        <w:t xml:space="preserve">Giải chi tiết: </w:t>
      </w:r>
    </w:p>
    <w:p w:rsidR="00DC5648" w:rsidRPr="00DC5648" w:rsidRDefault="00DC5648" w:rsidP="00DC5648">
      <w:r w:rsidRPr="00DC5648">
        <w:t>Sử dụng từ “ý tưởng” trong câu văn này là không hợp lý. Bởi lẽ: “ý tưởng” là từ dùng để những suy nghĩ chưa hoàn thiện. =&gt; Sửa lại: Tư tưởng (quan niệm, suy nghĩ về một vấn đề nào đó).</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iệt Bắc trước hết là một bài thơ trữ tình… Bài thơ là khúc hát ân tình thủy chung réo rắt, đằm thắm bậc nhất, và chính điều đó làm nên sức ngân vang sâu thẳm, lâu bền của bài thơ.” </w:t>
      </w:r>
    </w:p>
    <w:p w:rsidR="00DC5648" w:rsidRPr="00DC5648" w:rsidRDefault="00DC5648" w:rsidP="00DC5648">
      <w:r w:rsidRPr="00DC5648">
        <w:tab/>
      </w:r>
      <w:r w:rsidRPr="00DC5648">
        <w:rPr>
          <w:highlight w:val="yellow"/>
        </w:rPr>
        <w:t>A. bài thơ trữ tình</w:t>
      </w:r>
      <w:r w:rsidRPr="00DC5648">
        <w:t xml:space="preserve"> </w:t>
      </w:r>
      <w:r w:rsidRPr="00DC5648">
        <w:tab/>
        <w:t xml:space="preserve">B. réo rắt </w:t>
      </w:r>
      <w:r w:rsidRPr="00DC5648">
        <w:tab/>
        <w:t xml:space="preserve">C. đằm thắm </w:t>
      </w:r>
      <w:r w:rsidRPr="00DC5648">
        <w:tab/>
        <w:t xml:space="preserve">D. ngân vang </w:t>
      </w:r>
    </w:p>
    <w:p w:rsidR="00DC5648" w:rsidRPr="00DC5648" w:rsidRDefault="00DC5648" w:rsidP="00DC5648">
      <w:r w:rsidRPr="00DC5648">
        <w:t xml:space="preserve">Phương pháp giải: </w:t>
      </w:r>
    </w:p>
    <w:p w:rsidR="00DC5648" w:rsidRPr="00DC5648" w:rsidRDefault="00DC5648" w:rsidP="00DC5648">
      <w:r w:rsidRPr="00DC5648">
        <w:t>Căn cứ vào hiểu biết về bài Việt Bắc</w:t>
      </w:r>
    </w:p>
    <w:p w:rsidR="00DC5648" w:rsidRPr="00DC5648" w:rsidRDefault="00DC5648" w:rsidP="00DC5648">
      <w:r w:rsidRPr="00DC5648">
        <w:t xml:space="preserve">Giải chi tiết: </w:t>
      </w:r>
    </w:p>
    <w:p w:rsidR="00DC5648" w:rsidRPr="00DC5648" w:rsidRDefault="00DC5648" w:rsidP="00DC5648">
      <w:r w:rsidRPr="00DC5648">
        <w:lastRenderedPageBreak/>
        <w:t>Việt Bắc được biết đến không chỉ là một bài thơ trữ tình</w:t>
      </w:r>
    </w:p>
    <w:p w:rsidR="00DC5648" w:rsidRPr="00DC5648" w:rsidRDefault="00DC5648" w:rsidP="00DC5648">
      <w:r w:rsidRPr="00DC5648">
        <w:t>=&gt; Sửa lại: Việt Bắc trước hết là một bài thơ trữ tình – chính trị… Bài thơ là khúc hát ân tình thủy chung réo rắt, đằm thắm bậc nhất, và chính điều đó làm nên sức ngân vang sâu thẳm, lâu bền của bài thơ</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 xml:space="preserve">Gốm thời Lê thừa hưởng những tinh hoa của Gốm thời Lý, Trần. Phát triển được nhiều loại men quý hiếm như: Men ngọc, hoa nâu, men trắng, men xanh… đề tài trang trí rất phong phú mang đậm nét dân gian hơn nét cung đình. </w:t>
      </w:r>
    </w:p>
    <w:p w:rsidR="00DC5648" w:rsidRPr="00DC5648" w:rsidRDefault="00DC5648" w:rsidP="00DC5648">
      <w:r w:rsidRPr="00DC5648">
        <w:tab/>
        <w:t xml:space="preserve">A. phát triển </w:t>
      </w:r>
      <w:r w:rsidRPr="00DC5648">
        <w:tab/>
      </w:r>
      <w:r w:rsidRPr="00DC5648">
        <w:rPr>
          <w:highlight w:val="yellow"/>
        </w:rPr>
        <w:t>B. thừa hưởng</w:t>
      </w:r>
      <w:r w:rsidRPr="00DC5648">
        <w:t xml:space="preserve"> </w:t>
      </w:r>
      <w:r w:rsidRPr="00DC5648">
        <w:tab/>
        <w:t xml:space="preserve">C. đề tài </w:t>
      </w:r>
      <w:r w:rsidRPr="00DC5648">
        <w:tab/>
        <w:t xml:space="preserve">D. cung đình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r w:rsidRPr="00DC5648">
        <w:tab/>
      </w:r>
    </w:p>
    <w:p w:rsidR="00DC5648" w:rsidRPr="00DC5648" w:rsidRDefault="00DC5648" w:rsidP="00DC5648">
      <w:r w:rsidRPr="00DC5648">
        <w:t>“thừa hưởng” là cụm từ để chỉ việc được hưởng lợi ích từ người đi trước một cách trọn vẹn không phát triển thêm. Sử dụng cụm từ này ở đây không phù hợp.</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Nguyễn Tuân đã sáng tạo ra một con Sông Đà không phải là thiên nhiên vô tri, vô giác, mà là một sinh thể có hoạt động, có tính cách, cá tính, có tâm trạng hẳn hoi và khá phức tạp. Nó có hai nét tính cách cơ bản song song nhau như tác giả nói – “hung bạo và trữ tình. </w:t>
      </w:r>
    </w:p>
    <w:p w:rsidR="00DC5648" w:rsidRPr="00DC5648" w:rsidRDefault="00DC5648" w:rsidP="00DC5648">
      <w:r w:rsidRPr="00DC5648">
        <w:tab/>
        <w:t xml:space="preserve">A. sáng tạo </w:t>
      </w:r>
      <w:r w:rsidRPr="00DC5648">
        <w:tab/>
        <w:t xml:space="preserve">B. tính cách </w:t>
      </w:r>
      <w:r w:rsidRPr="00DC5648">
        <w:tab/>
        <w:t xml:space="preserve">C. sinh thể </w:t>
      </w:r>
      <w:r w:rsidRPr="00DC5648">
        <w:tab/>
      </w:r>
      <w:r w:rsidRPr="00DC5648">
        <w:rPr>
          <w:highlight w:val="yellow"/>
        </w:rPr>
        <w:t>D. song song</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Hai nét tính các của con sông Đà là hai nét tính cách trái ngược vì thế dùng từ “song song” là không hợp lý</w:t>
      </w:r>
    </w:p>
    <w:p w:rsidR="00DC5648" w:rsidRPr="00DC5648" w:rsidRDefault="00DC5648" w:rsidP="00DC5648">
      <w:r w:rsidRPr="00DC5648">
        <w:t xml:space="preserve">=&gt; Sửa lại: Nguyễn Tuân đã sáng tạo ra một con Sông Đà không phải là thiên nhiên vô tri, vô giác, mà là một sinh thể có hoạt động, có tính cách, cá tính, có tâm trạng hẳn hoi và khá phức tạp. Nó có hai nét tính cách cơ bản đối lập nhau như tác giả nói – “hung bạo và trữ tình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giáo viên </w:t>
      </w:r>
      <w:r w:rsidRPr="00DC5648">
        <w:tab/>
        <w:t xml:space="preserve">B. giảng viên </w:t>
      </w:r>
      <w:r w:rsidRPr="00DC5648">
        <w:tab/>
      </w:r>
      <w:r w:rsidRPr="00DC5648">
        <w:rPr>
          <w:highlight w:val="yellow"/>
        </w:rPr>
        <w:t>C. nghiên cứu</w:t>
      </w:r>
      <w:r w:rsidRPr="00DC5648">
        <w:t xml:space="preserve"> </w:t>
      </w:r>
      <w:r w:rsidRPr="00DC5648">
        <w:tab/>
        <w:t xml:space="preserve">D. nghiên cứu sinh </w:t>
      </w:r>
    </w:p>
    <w:p w:rsidR="00DC5648" w:rsidRPr="00DC5648" w:rsidRDefault="00DC5648" w:rsidP="00DC5648">
      <w:r w:rsidRPr="00DC5648">
        <w:t xml:space="preserve">Phương pháp giải: </w:t>
      </w:r>
    </w:p>
    <w:p w:rsidR="00DC5648" w:rsidRPr="00DC5648" w:rsidRDefault="00DC5648" w:rsidP="00DC5648">
      <w:r w:rsidRPr="00DC5648">
        <w:t>Vận dụng kiến thức về nghĩa của từ</w:t>
      </w:r>
    </w:p>
    <w:p w:rsidR="00DC5648" w:rsidRPr="00DC5648" w:rsidRDefault="00DC5648" w:rsidP="00DC5648">
      <w:r w:rsidRPr="00DC5648">
        <w:t xml:space="preserve">Giải chi tiết: </w:t>
      </w:r>
      <w:r w:rsidRPr="00DC5648">
        <w:tab/>
      </w:r>
    </w:p>
    <w:p w:rsidR="00DC5648" w:rsidRPr="00DC5648" w:rsidRDefault="00DC5648" w:rsidP="00DC5648">
      <w:r w:rsidRPr="00DC5648">
        <w:t>Các từ: giáo viên, giảng viên, nghiên cứu sinh đều là các từ chỉ chức danh, tên gọi ngành nghề (danh từ)</w:t>
      </w:r>
    </w:p>
    <w:p w:rsidR="00DC5648" w:rsidRPr="00DC5648" w:rsidRDefault="00DC5648" w:rsidP="00DC5648">
      <w:r w:rsidRPr="00DC5648">
        <w:t>Từ “ nghiên cứu” để chỉ hành động (động từ)</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vui vẻ </w:t>
      </w:r>
      <w:r w:rsidRPr="00DC5648">
        <w:tab/>
        <w:t xml:space="preserve">B. hạnh phúc </w:t>
      </w:r>
      <w:r w:rsidRPr="00DC5648">
        <w:tab/>
      </w:r>
      <w:r w:rsidRPr="00DC5648">
        <w:rPr>
          <w:highlight w:val="yellow"/>
        </w:rPr>
        <w:t>C. vui chơi</w:t>
      </w:r>
      <w:r w:rsidRPr="00DC5648">
        <w:t xml:space="preserve"> </w:t>
      </w:r>
      <w:r w:rsidRPr="00DC5648">
        <w:tab/>
        <w:t xml:space="preserve">D. vui tươi </w:t>
      </w:r>
    </w:p>
    <w:p w:rsidR="00DC5648" w:rsidRPr="00DC5648" w:rsidRDefault="00DC5648" w:rsidP="00DC5648">
      <w:r w:rsidRPr="00DC5648">
        <w:t xml:space="preserve">Phương pháp giải: </w:t>
      </w:r>
    </w:p>
    <w:p w:rsidR="00DC5648" w:rsidRPr="00DC5648" w:rsidRDefault="00DC5648" w:rsidP="00DC5648">
      <w:r w:rsidRPr="00DC5648">
        <w:lastRenderedPageBreak/>
        <w:t>Vận dụng kiến thức về tính từ</w:t>
      </w:r>
    </w:p>
    <w:p w:rsidR="00DC5648" w:rsidRPr="00DC5648" w:rsidRDefault="00DC5648" w:rsidP="00DC5648">
      <w:r w:rsidRPr="00DC5648">
        <w:t xml:space="preserve">Giải chi tiết: </w:t>
      </w:r>
    </w:p>
    <w:p w:rsidR="00DC5648" w:rsidRPr="00DC5648" w:rsidRDefault="00DC5648" w:rsidP="00DC5648">
      <w:r w:rsidRPr="00DC5648">
        <w:t>Các từ “vui vẻ”, “vui tươi”, “hạnh phúc” là những từ chỉ trạng thái</w:t>
      </w:r>
    </w:p>
    <w:p w:rsidR="00DC5648" w:rsidRPr="00DC5648" w:rsidRDefault="00DC5648" w:rsidP="00DC5648">
      <w:r w:rsidRPr="00DC5648">
        <w:t>Từ “vui chơi” chỉ hoạt động.</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t xml:space="preserve">A. kiến thiết </w:t>
      </w:r>
      <w:r w:rsidRPr="00DC5648">
        <w:tab/>
        <w:t xml:space="preserve">B. xây dựng </w:t>
      </w:r>
      <w:r w:rsidRPr="00DC5648">
        <w:tab/>
        <w:t xml:space="preserve">C. tu sửa </w:t>
      </w:r>
      <w:r w:rsidRPr="00DC5648">
        <w:tab/>
      </w:r>
      <w:r w:rsidRPr="00DC5648">
        <w:rPr>
          <w:highlight w:val="yellow"/>
        </w:rPr>
        <w:t>D. sửa chữ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các loại từ đã học</w:t>
      </w:r>
    </w:p>
    <w:p w:rsidR="00DC5648" w:rsidRPr="00DC5648" w:rsidRDefault="00DC5648" w:rsidP="00DC5648">
      <w:r w:rsidRPr="00DC5648">
        <w:t xml:space="preserve">Giải chi tiết: </w:t>
      </w:r>
    </w:p>
    <w:p w:rsidR="00DC5648" w:rsidRPr="00DC5648" w:rsidRDefault="00DC5648" w:rsidP="00DC5648">
      <w:r w:rsidRPr="00DC5648">
        <w:t>Các từ: “kiến thiết”, “xây dựng”, “tu sửa” dùng đối với các công trình lớn. Riêng từ “sửa chữa” dùng cho các đồ vật nhỏ hàng ngày.</w:t>
      </w:r>
    </w:p>
    <w:p w:rsidR="00DC5648" w:rsidRPr="00DC5648" w:rsidRDefault="00DC5648" w:rsidP="00DC5648">
      <w:r w:rsidRPr="00DC5648">
        <w:t xml:space="preserve">Câu 79 (TH): Tác giả nào sau đây KHÔNG thuộc thời kì văn học sau 1975? </w:t>
      </w:r>
    </w:p>
    <w:p w:rsidR="00DC5648" w:rsidRPr="00DC5648" w:rsidRDefault="00DC5648" w:rsidP="00DC5648">
      <w:r w:rsidRPr="00DC5648">
        <w:tab/>
        <w:t xml:space="preserve">A. Nguyễn Minh Châu </w:t>
      </w:r>
      <w:r w:rsidRPr="00DC5648">
        <w:tab/>
        <w:t xml:space="preserve">B. Nguyễn Tuân </w:t>
      </w:r>
      <w:r w:rsidRPr="00DC5648">
        <w:tab/>
      </w:r>
      <w:r w:rsidRPr="00DC5648">
        <w:rPr>
          <w:highlight w:val="yellow"/>
        </w:rPr>
        <w:t>C. Quang Dũng</w:t>
      </w:r>
      <w:r w:rsidRPr="00DC5648">
        <w:t xml:space="preserve"> </w:t>
      </w:r>
      <w:r w:rsidRPr="00DC5648">
        <w:tab/>
        <w:t xml:space="preserve">D. Lưu Quang Vũ </w:t>
      </w:r>
    </w:p>
    <w:p w:rsidR="00DC5648" w:rsidRPr="00DC5648" w:rsidRDefault="00DC5648" w:rsidP="00DC5648">
      <w:r w:rsidRPr="00DC5648">
        <w:t xml:space="preserve">Phương pháp giải: </w:t>
      </w:r>
    </w:p>
    <w:p w:rsidR="00DC5648" w:rsidRPr="00DC5648" w:rsidRDefault="00DC5648" w:rsidP="00DC5648">
      <w:r w:rsidRPr="00DC5648">
        <w:t>Căn cứ vào hiểu biết về các tác giả đã học trong chương trình THPT</w:t>
      </w:r>
    </w:p>
    <w:p w:rsidR="00DC5648" w:rsidRPr="00DC5648" w:rsidRDefault="00DC5648" w:rsidP="00DC5648">
      <w:r w:rsidRPr="00DC5648">
        <w:t xml:space="preserve">Giải chi tiết: </w:t>
      </w:r>
    </w:p>
    <w:p w:rsidR="00DC5648" w:rsidRPr="00DC5648" w:rsidRDefault="00DC5648" w:rsidP="00DC5648">
      <w:r w:rsidRPr="00DC5648">
        <w:t>Quang Dũng sáng tác vào giai đoạn kháng chiến chống Pháp. Còn lại các nhà văn, nhà thơ khác đều thuộc thế hệ sau 1975.</w:t>
      </w:r>
    </w:p>
    <w:p w:rsidR="00DC5648" w:rsidRPr="00DC5648" w:rsidRDefault="00DC5648" w:rsidP="00DC5648">
      <w:r w:rsidRPr="00DC5648">
        <w:t xml:space="preserve">Câu 80 (TH): Tác phẩm nào sau đây KHÔNG có cốt truyện rõ ràng? </w:t>
      </w:r>
    </w:p>
    <w:p w:rsidR="00DC5648" w:rsidRPr="00DC5648" w:rsidRDefault="00DC5648" w:rsidP="00DC5648">
      <w:r w:rsidRPr="00DC5648">
        <w:tab/>
      </w:r>
      <w:r w:rsidRPr="00DC5648">
        <w:rPr>
          <w:highlight w:val="yellow"/>
        </w:rPr>
        <w:t>A. Hai đứa trẻ</w:t>
      </w:r>
      <w:r w:rsidRPr="00DC5648">
        <w:t xml:space="preserve"> </w:t>
      </w:r>
      <w:r w:rsidRPr="00DC5648">
        <w:tab/>
        <w:t xml:space="preserve">B. Chữ người tử tù </w:t>
      </w:r>
      <w:r w:rsidRPr="00DC5648">
        <w:tab/>
        <w:t xml:space="preserve">C. Vợ nhặt </w:t>
      </w:r>
      <w:r w:rsidRPr="00DC5648">
        <w:tab/>
        <w:t xml:space="preserve">D. Vợ chồng A Phủ </w:t>
      </w:r>
    </w:p>
    <w:p w:rsidR="00DC5648" w:rsidRPr="00DC5648" w:rsidRDefault="00DC5648" w:rsidP="00DC5648">
      <w:r w:rsidRPr="00DC5648">
        <w:t xml:space="preserve">Phương pháp giải: </w:t>
      </w:r>
    </w:p>
    <w:p w:rsidR="00DC5648" w:rsidRPr="00DC5648" w:rsidRDefault="00DC5648" w:rsidP="00DC5648">
      <w:r w:rsidRPr="00DC5648">
        <w:t>Vận dụng những hiểu biết về các tác phẩm trong phong trào thơ mới.</w:t>
      </w:r>
    </w:p>
    <w:p w:rsidR="00DC5648" w:rsidRPr="00DC5648" w:rsidRDefault="00DC5648" w:rsidP="00DC5648">
      <w:r w:rsidRPr="00DC5648">
        <w:t xml:space="preserve">Giải chi tiết: </w:t>
      </w:r>
    </w:p>
    <w:p w:rsidR="00DC5648" w:rsidRPr="00DC5648" w:rsidRDefault="00DC5648" w:rsidP="00DC5648">
      <w:r w:rsidRPr="00DC5648">
        <w:t>Hai đứa trẻ là tác phẩm truyện ngắn trữ tình của tác giả Thạch Lam. Đặc trưng của thể loại này là các tác phẩm thường không có cốt truyện hoặc cốt truyện mờ nhạt nhưng lại đi sâu vào việc phân tích diễn biến tâm lý nhân vật.</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ây Tiến – sự thăng hoa của một tâm hồn ________” </w:t>
      </w:r>
    </w:p>
    <w:p w:rsidR="00DC5648" w:rsidRPr="00DC5648" w:rsidRDefault="00DC5648" w:rsidP="00DC5648">
      <w:r w:rsidRPr="00DC5648">
        <w:tab/>
        <w:t xml:space="preserve">A. yêu đời. </w:t>
      </w:r>
      <w:r w:rsidRPr="00DC5648">
        <w:tab/>
      </w:r>
      <w:r w:rsidRPr="00DC5648">
        <w:rPr>
          <w:highlight w:val="yellow"/>
        </w:rPr>
        <w:t>B. lãng mạn</w:t>
      </w:r>
      <w:r w:rsidRPr="00DC5648">
        <w:t xml:space="preserve"> </w:t>
      </w:r>
      <w:r w:rsidRPr="00DC5648">
        <w:tab/>
        <w:t xml:space="preserve">C. hào hoa </w:t>
      </w:r>
      <w:r w:rsidRPr="00DC5648">
        <w:tab/>
        <w:t xml:space="preserve">D. nhiệt thành </w:t>
      </w:r>
    </w:p>
    <w:p w:rsidR="00DC5648" w:rsidRPr="00DC5648" w:rsidRDefault="00DC5648" w:rsidP="00DC5648">
      <w:r w:rsidRPr="00DC5648">
        <w:t xml:space="preserve">Phương pháp giải: </w:t>
      </w:r>
    </w:p>
    <w:p w:rsidR="00DC5648" w:rsidRPr="00DC5648" w:rsidRDefault="00DC5648" w:rsidP="00DC5648">
      <w:r w:rsidRPr="00DC5648">
        <w:t>Căn cứ hiểu biết về tác phẩm Tây Tiến và hồn thơ Quang Dũng</w:t>
      </w:r>
    </w:p>
    <w:p w:rsidR="00DC5648" w:rsidRPr="00DC5648" w:rsidRDefault="00DC5648" w:rsidP="00DC5648">
      <w:r w:rsidRPr="00DC5648">
        <w:t xml:space="preserve">Giải chi tiết: </w:t>
      </w:r>
    </w:p>
    <w:p w:rsidR="00DC5648" w:rsidRPr="00DC5648" w:rsidRDefault="00DC5648" w:rsidP="00DC5648">
      <w:r w:rsidRPr="00DC5648">
        <w:t>Tây Tiến – sự thăng hoa của một tâm hồn lãng mạn</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t xml:space="preserve">“Điều quan trọng hơn hết trong sự nghiệp của những nhà văn vĩ đại ấy lại là cuộc sống, trường đại học chân chính của thiên tài. Họ đã biết đời sống xã hội của thời đại, đã cảm thấy sâu sắc mọi nỗi đau đớn của </w:t>
      </w:r>
      <w:r w:rsidRPr="00DC5648">
        <w:lastRenderedPageBreak/>
        <w:t xml:space="preserve">con người trong thời đại, đã __________ tận đáy tâm hồn với những nỗi lo âu, bực bội, tủi hổ và những ước mong tha thiết nhất của loài người.” </w:t>
      </w:r>
    </w:p>
    <w:p w:rsidR="00DC5648" w:rsidRPr="00DC5648" w:rsidRDefault="00DC5648" w:rsidP="00DC5648">
      <w:r w:rsidRPr="00DC5648">
        <w:tab/>
        <w:t xml:space="preserve">A. ngẫm nghĩ </w:t>
      </w:r>
      <w:r w:rsidRPr="00DC5648">
        <w:tab/>
        <w:t xml:space="preserve">B. suy nghĩ </w:t>
      </w:r>
      <w:r w:rsidRPr="00DC5648">
        <w:tab/>
      </w:r>
      <w:r w:rsidRPr="00DC5648">
        <w:rPr>
          <w:highlight w:val="yellow"/>
        </w:rPr>
        <w:t>C. rung động</w:t>
      </w:r>
      <w:r w:rsidRPr="00DC5648">
        <w:t xml:space="preserve"> </w:t>
      </w:r>
      <w:r w:rsidRPr="00DC5648">
        <w:tab/>
        <w:t xml:space="preserve">D. mường tượng </w:t>
      </w:r>
    </w:p>
    <w:p w:rsidR="00DC5648" w:rsidRPr="00DC5648" w:rsidRDefault="00DC5648" w:rsidP="00DC5648">
      <w:r w:rsidRPr="00DC5648">
        <w:t xml:space="preserve">Phương pháp giải: </w:t>
      </w:r>
    </w:p>
    <w:p w:rsidR="00DC5648" w:rsidRPr="00DC5648" w:rsidRDefault="00DC5648" w:rsidP="00DC5648">
      <w:r w:rsidRPr="00DC5648">
        <w:t>Căn cứ vào ý nghĩa từ và câu</w:t>
      </w:r>
    </w:p>
    <w:p w:rsidR="00DC5648" w:rsidRPr="00DC5648" w:rsidRDefault="00DC5648" w:rsidP="00DC5648">
      <w:r w:rsidRPr="00DC5648">
        <w:t xml:space="preserve">Giải chi tiết: </w:t>
      </w:r>
    </w:p>
    <w:p w:rsidR="00DC5648" w:rsidRPr="00DC5648" w:rsidRDefault="00DC5648" w:rsidP="00DC5648">
      <w:r w:rsidRPr="00DC5648">
        <w:t>Điều quan trọng hơn hết trong sự nghiệp của những nhà văn vĩ đại ấy lại là cuộc sống, trường đại học chân chính của thiên tài. Họ đã biết đời sống xã hội của thời đại, đã cảm thấy sâu sắc mọi nỗi đau đớn của con người trong thời đại, đã rung động tận đáy tâm hồn với những nỗi lo âu, bực bội, tủi hổ và những ước mong tha thiết nhất của loài người.</w:t>
      </w:r>
    </w:p>
    <w:p w:rsidR="00DC5648" w:rsidRPr="00DC5648" w:rsidRDefault="00DC5648" w:rsidP="00DC5648">
      <w:r w:rsidRPr="00DC5648">
        <w:t>Câu 83 (TH): Chọn từ/cụm từ thích hợp nhất để điền vào chỗ trống trong câu dưới đây:</w:t>
      </w:r>
    </w:p>
    <w:p w:rsidR="00DC5648" w:rsidRPr="00DC5648" w:rsidRDefault="00DC5648" w:rsidP="00DC5648">
      <w:r w:rsidRPr="00DC5648">
        <w:t xml:space="preserve">Tài nguyên động vật tài nguyên chung, có vai trò quyết định tới sự </w:t>
      </w:r>
      <w:r w:rsidRPr="00DC5648">
        <w:softHyphen/>
      </w:r>
      <w:r w:rsidRPr="00DC5648">
        <w:softHyphen/>
      </w:r>
      <w:r w:rsidRPr="00DC5648">
        <w:softHyphen/>
      </w:r>
      <w:r w:rsidRPr="00DC5648">
        <w:softHyphen/>
      </w:r>
      <w:r w:rsidRPr="00DC5648">
        <w:softHyphen/>
      </w:r>
      <w:r w:rsidRPr="00DC5648">
        <w:softHyphen/>
        <w:t xml:space="preserve">___________ bền vững của đất nước chúng ta </w:t>
      </w:r>
    </w:p>
    <w:p w:rsidR="00DC5648" w:rsidRPr="00DC5648" w:rsidRDefault="00DC5648" w:rsidP="00DC5648">
      <w:r w:rsidRPr="00DC5648">
        <w:tab/>
        <w:t xml:space="preserve">A. ổn định </w:t>
      </w:r>
      <w:r w:rsidRPr="00DC5648">
        <w:tab/>
      </w:r>
      <w:r w:rsidRPr="00DC5648">
        <w:rPr>
          <w:highlight w:val="yellow"/>
        </w:rPr>
        <w:t>B. phát triển</w:t>
      </w:r>
      <w:r w:rsidRPr="00DC5648">
        <w:t xml:space="preserve"> </w:t>
      </w:r>
      <w:r w:rsidRPr="00DC5648">
        <w:tab/>
        <w:t xml:space="preserve">C. đa dạng </w:t>
      </w:r>
      <w:r w:rsidRPr="00DC5648">
        <w:tab/>
        <w:t xml:space="preserve">D. cân bằng </w:t>
      </w:r>
    </w:p>
    <w:p w:rsidR="00DC5648" w:rsidRPr="00DC5648" w:rsidRDefault="00DC5648" w:rsidP="00DC5648">
      <w:r w:rsidRPr="00DC5648">
        <w:t xml:space="preserve">Phương pháp giải: </w:t>
      </w:r>
    </w:p>
    <w:p w:rsidR="00DC5648" w:rsidRPr="00DC5648" w:rsidRDefault="00DC5648" w:rsidP="00DC5648">
      <w:r w:rsidRPr="00DC5648">
        <w:t>Căn cứ vào ý nghĩa từ và câu</w:t>
      </w:r>
    </w:p>
    <w:p w:rsidR="00DC5648" w:rsidRPr="00DC5648" w:rsidRDefault="00DC5648" w:rsidP="00DC5648">
      <w:r w:rsidRPr="00DC5648">
        <w:t xml:space="preserve">Giải chi tiết: </w:t>
      </w:r>
    </w:p>
    <w:p w:rsidR="00DC5648" w:rsidRPr="00DC5648" w:rsidRDefault="00DC5648" w:rsidP="00DC5648">
      <w:r w:rsidRPr="00DC5648">
        <w:t xml:space="preserve">Tài nguyên động vật tài nguyên chung, có vai trò quyết định tới sự </w:t>
      </w:r>
      <w:r w:rsidRPr="00DC5648">
        <w:softHyphen/>
      </w:r>
      <w:r w:rsidRPr="00DC5648">
        <w:softHyphen/>
      </w:r>
      <w:r w:rsidRPr="00DC5648">
        <w:softHyphen/>
      </w:r>
      <w:r w:rsidRPr="00DC5648">
        <w:softHyphen/>
      </w:r>
      <w:r w:rsidRPr="00DC5648">
        <w:softHyphen/>
        <w:t>phát triển bền vững của đất nước chúng ta.</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Nguyễn Khuyến là nhà thơ của thời đại _______ sâu sắc về tư tưởng và văn hóa, khi Nho học đã tỏ ra _____ trước sự nghiệp cứu nước. </w:t>
      </w:r>
    </w:p>
    <w:p w:rsidR="00DC5648" w:rsidRPr="00DC5648" w:rsidRDefault="00DC5648" w:rsidP="00DC5648">
      <w:r w:rsidRPr="00DC5648">
        <w:tab/>
      </w:r>
      <w:r w:rsidRPr="00DC5648">
        <w:rPr>
          <w:highlight w:val="yellow"/>
        </w:rPr>
        <w:t>A. khủng hoảng/bất lực</w:t>
      </w:r>
      <w:r w:rsidRPr="00DC5648">
        <w:t xml:space="preserve"> </w:t>
      </w:r>
      <w:r w:rsidRPr="00DC5648">
        <w:tab/>
        <w:t xml:space="preserve">B. biến chuyển/bất lực </w:t>
      </w:r>
      <w:r w:rsidRPr="00DC5648">
        <w:tab/>
        <w:t xml:space="preserve">C. Khủng hoảng/thất bại </w:t>
      </w:r>
      <w:r w:rsidRPr="00DC5648">
        <w:tab/>
        <w:t xml:space="preserve">D. biến chyển/thất bại </w:t>
      </w:r>
    </w:p>
    <w:p w:rsidR="00DC5648" w:rsidRPr="00DC5648" w:rsidRDefault="00DC5648" w:rsidP="00DC5648">
      <w:r w:rsidRPr="00DC5648">
        <w:t xml:space="preserve">Phương pháp giải: </w:t>
      </w:r>
    </w:p>
    <w:p w:rsidR="00DC5648" w:rsidRPr="00DC5648" w:rsidRDefault="00DC5648" w:rsidP="00DC5648">
      <w:r w:rsidRPr="00DC5648">
        <w:t>Căn cứ vào nội dung câu văn.</w:t>
      </w:r>
    </w:p>
    <w:p w:rsidR="00DC5648" w:rsidRPr="00DC5648" w:rsidRDefault="00DC5648" w:rsidP="00DC5648">
      <w:r w:rsidRPr="00DC5648">
        <w:t xml:space="preserve">Giải chi tiết: </w:t>
      </w:r>
    </w:p>
    <w:p w:rsidR="00DC5648" w:rsidRPr="00DC5648" w:rsidRDefault="00DC5648" w:rsidP="00DC5648">
      <w:r w:rsidRPr="00DC5648">
        <w:t>Nguyễn Khuyến là nhà thơ của thời đại khủng hoảng sâu sắc về tư tưởng và văn hóa, khi Nho học đã tỏ ra bất lực trước sự nghiệp cứu nước.</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Cụ ngửa cổ ra đằng sau, uống một hơi _______, rồi vừa chép miệng vừa lần ruột tượng trả tiền. Cụ để ba đồng xu vào tay Liên, xoa đầu chị một cái rồi ______ bước ra ngoài. </w:t>
      </w:r>
    </w:p>
    <w:p w:rsidR="00DC5648" w:rsidRPr="00DC5648" w:rsidRDefault="00DC5648" w:rsidP="00DC5648">
      <w:r w:rsidRPr="00DC5648">
        <w:tab/>
        <w:t xml:space="preserve">A. cạn sạch/chậm rãi </w:t>
      </w:r>
      <w:r w:rsidRPr="00DC5648">
        <w:tab/>
        <w:t xml:space="preserve">B. hết sạch/lảo đảo </w:t>
      </w:r>
      <w:r w:rsidRPr="00DC5648">
        <w:tab/>
      </w:r>
      <w:r w:rsidRPr="00DC5648">
        <w:rPr>
          <w:highlight w:val="yellow"/>
        </w:rPr>
        <w:t>C. cạn sạch/lảo đảo</w:t>
      </w:r>
      <w:r w:rsidRPr="00DC5648">
        <w:t xml:space="preserve"> </w:t>
      </w:r>
      <w:r w:rsidRPr="00DC5648">
        <w:tab/>
        <w:t xml:space="preserve">D. hết sạch/lặng lẽ </w:t>
      </w:r>
    </w:p>
    <w:p w:rsidR="00DC5648" w:rsidRPr="00DC5648" w:rsidRDefault="00DC5648" w:rsidP="00DC5648">
      <w:r w:rsidRPr="00DC5648">
        <w:t xml:space="preserve">Phương pháp giải: </w:t>
      </w:r>
    </w:p>
    <w:p w:rsidR="00DC5648" w:rsidRPr="00DC5648" w:rsidRDefault="00DC5648" w:rsidP="00DC5648">
      <w:r w:rsidRPr="00DC5648">
        <w:t>Căn cứ vào nội dung câu văn.</w:t>
      </w:r>
    </w:p>
    <w:p w:rsidR="00DC5648" w:rsidRPr="00DC5648" w:rsidRDefault="00DC5648" w:rsidP="00DC5648">
      <w:r w:rsidRPr="00DC5648">
        <w:t xml:space="preserve">Giải chi tiết: </w:t>
      </w:r>
    </w:p>
    <w:p w:rsidR="00DC5648" w:rsidRPr="00DC5648" w:rsidRDefault="00DC5648" w:rsidP="00DC5648">
      <w:r w:rsidRPr="00DC5648">
        <w:lastRenderedPageBreak/>
        <w:t>Cụ ngửa cổ ra đằng sau, uống một hơi cạn sạch, rồi vừa chép miệng vừa lần ruột tượng trả tiền. Cụ để ba đồng xu vào tay Liên, xoa đầu chị một cái rồi lảo đảo bước ra ngoài.</w:t>
      </w:r>
    </w:p>
    <w:p w:rsidR="00DC5648" w:rsidRPr="00DC5648" w:rsidRDefault="00DC5648" w:rsidP="00DC5648">
      <w:r w:rsidRPr="00DC5648">
        <w:t>Câu 86 (TH): Đọc đoạn trích sau đây và trả lời câu hỏi:</w:t>
      </w:r>
    </w:p>
    <w:p w:rsidR="00DC5648" w:rsidRPr="00DC5648" w:rsidRDefault="00DC5648" w:rsidP="00DC5648">
      <w:r w:rsidRPr="00DC5648">
        <w:t>“Lúc ấy đã khuya. Trong nhà ngủ yên. Mị trở dậy thổi lửa, ngọn lửa bập bùng sáng lên. Mị trông sang thấy hai mắt A Phủ cũng vừa mở. Dòng nước mắt lấp lánh bò xuống hai hõm má đã xám đen. Thấy tình cảnh thế, Mị chợt nhớ đêm năm trước, A Sử trói Mị, Mị cũng phải trói đứng thế kia. Nước mắt chảy xuống miệng, xuống cổ, không biết lau đi được. Trời ơi nó bắt trói đứng người ta đến chết. Nó bắt mình chết cũng thôi. Nó đã bắt trói đến chết người đàn bà ngày trước ở cái nhà này. Chúng nó thật độc ác. Chỉ đêm mai là người kia chết, chết đau, chết đói, chết rét, phải chết. Ta là thân đàn bà, nó đã bắt về trình ma rồi, chỉ còn biết đợi ngày rũ xương ở đây thôi... Người kia việc gì mà phải chết. A Phủ... Mị phảng phất nghĩ như vậy..”</w:t>
      </w:r>
    </w:p>
    <w:p w:rsidR="00DC5648" w:rsidRPr="00DC5648" w:rsidRDefault="00DC5648" w:rsidP="00DC5648">
      <w:r w:rsidRPr="00DC5648">
        <w:t>(Trích “Vợ chồng A Phủ” – Tô Hoài, SGK Ngữ văn 12 tập 2, NXBGD năm 2014)</w:t>
      </w:r>
    </w:p>
    <w:p w:rsidR="00DC5648" w:rsidRPr="00DC5648" w:rsidRDefault="00DC5648" w:rsidP="00DC5648">
      <w:r w:rsidRPr="00DC5648">
        <w:t xml:space="preserve">Hình ảnh sợi dây trói trong đoạn trích trên có ý nghĩa gì? </w:t>
      </w:r>
    </w:p>
    <w:p w:rsidR="00DC5648" w:rsidRPr="00DC5648" w:rsidRDefault="00DC5648" w:rsidP="00DC5648">
      <w:r w:rsidRPr="00DC5648">
        <w:tab/>
        <w:t xml:space="preserve">A. Hình ảnh sợi dây trói thể hiện cho sự áp bức bóc lột của cha con thống lý Pá tra </w:t>
      </w:r>
      <w:r w:rsidRPr="00DC5648">
        <w:tab/>
      </w:r>
      <w:r w:rsidRPr="00DC5648">
        <w:tab/>
      </w:r>
      <w:r w:rsidRPr="00DC5648">
        <w:tab/>
        <w:t xml:space="preserve">B. Sợi dây trói là hình ảnh thể hiện sự giam cầm, tù túng. </w:t>
      </w:r>
      <w:r w:rsidRPr="00DC5648">
        <w:tab/>
      </w:r>
      <w:r w:rsidRPr="00DC5648">
        <w:tab/>
      </w:r>
      <w:r w:rsidRPr="00DC5648">
        <w:tab/>
      </w:r>
      <w:r w:rsidRPr="00DC5648">
        <w:tab/>
      </w:r>
      <w:r w:rsidRPr="00DC5648">
        <w:tab/>
        <w:t xml:space="preserve">C. Sợi dây trói thể hiện chế độ xã hội hà khắc </w:t>
      </w:r>
      <w:r w:rsidRPr="00DC5648">
        <w:tab/>
      </w:r>
    </w:p>
    <w:p w:rsidR="00DC5648" w:rsidRPr="00DC5648" w:rsidRDefault="00DC5648" w:rsidP="00DC5648">
      <w:r w:rsidRPr="00DC5648">
        <w:tab/>
      </w:r>
      <w:r w:rsidRPr="00DC5648">
        <w:rPr>
          <w:highlight w:val="yellow"/>
        </w:rPr>
        <w:t>D. Hình ảnh sợi dây trói đại diện cho chế độ cường quyền, nam quyền và thần quyền.</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 xml:space="preserve">Hình ảnh sợi dây trói là một hình ảnh đại diện cho chế độ cường quyền (sự áp bức bóc lột của thực dân phong kiến với đại diện là cha con nhà thống lý Patra), thần quyền và nam quyền đã trói buộc cuộc đời của những người dân nghèo khốn khổ như Mị và A Phủ. </w:t>
      </w:r>
    </w:p>
    <w:p w:rsidR="00DC5648" w:rsidRPr="00DC5648" w:rsidRDefault="00DC5648" w:rsidP="00DC5648">
      <w:r w:rsidRPr="00DC5648">
        <w:t>Câu 87 (TH): Bà lão khẽ thở dài đứng lên, đăm đăm nhìn người đàn bà. Thị cúi mặt xuống, tay vân vê tà áo đã rách bợt. Bà lão nhìn thị và bà nghĩ: Người ta có gặp bước khó khăn, đói khổ này, người ta mới lấy đến con mình. Mà con mình mới có vợ được... Thôi thì bổn phận bà là mẹ, bà đã chẳng lo lắng được cho con... May ra mà qua khỏi được cái tao đoạn này thì thằng con bà cũng có vợ, nó yên bề nó, chẳng may ra ông giời bắt chết cũng phải chịu chứ biết thế nào mà lo cho hết được?</w:t>
      </w:r>
    </w:p>
    <w:p w:rsidR="00DC5648" w:rsidRPr="00DC5648" w:rsidRDefault="00DC5648" w:rsidP="00DC5648">
      <w:r w:rsidRPr="00DC5648">
        <w:t>(Trích đoạn trích Vợ nhặt, Kim Lân, SGK Ngữ văn lớp 12, tập 2)</w:t>
      </w:r>
    </w:p>
    <w:p w:rsidR="00DC5648" w:rsidRPr="00DC5648" w:rsidRDefault="00DC5648" w:rsidP="00DC5648">
      <w:r w:rsidRPr="00DC5648">
        <w:t xml:space="preserve">Đoạn trích trên thể hiện phẩm chất gì của bà cụ Tứ? </w:t>
      </w:r>
    </w:p>
    <w:p w:rsidR="00DC5648" w:rsidRPr="00DC5648" w:rsidRDefault="00DC5648" w:rsidP="00DC5648">
      <w:r w:rsidRPr="00DC5648">
        <w:tab/>
      </w:r>
      <w:r w:rsidRPr="00DC5648">
        <w:rPr>
          <w:highlight w:val="yellow"/>
        </w:rPr>
        <w:t>A. Một người mẹ thương con</w:t>
      </w:r>
      <w:r w:rsidRPr="00DC5648">
        <w:t xml:space="preserve"> </w:t>
      </w:r>
      <w:r w:rsidRPr="00DC5648">
        <w:tab/>
      </w:r>
    </w:p>
    <w:p w:rsidR="00DC5648" w:rsidRPr="00DC5648" w:rsidRDefault="00DC5648" w:rsidP="00DC5648">
      <w:r w:rsidRPr="00DC5648">
        <w:tab/>
        <w:t xml:space="preserve">B. Một người đàn bà có tấm lòng bao dung </w:t>
      </w:r>
      <w:r w:rsidRPr="00DC5648">
        <w:tab/>
      </w:r>
    </w:p>
    <w:p w:rsidR="00DC5648" w:rsidRPr="00DC5648" w:rsidRDefault="00DC5648" w:rsidP="00DC5648">
      <w:r w:rsidRPr="00DC5648">
        <w:tab/>
        <w:t xml:space="preserve">C. Một người đàn bà có tinh thần lạc quan </w:t>
      </w:r>
      <w:r w:rsidRPr="00DC5648">
        <w:tab/>
      </w:r>
    </w:p>
    <w:p w:rsidR="00DC5648" w:rsidRPr="00DC5648" w:rsidRDefault="00DC5648" w:rsidP="00DC5648">
      <w:r w:rsidRPr="00DC5648">
        <w:tab/>
        <w:t xml:space="preserve">D. Một người đàn bà có khát vọng sống và niềm tin vào sự đổi đời.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 </w:t>
      </w:r>
    </w:p>
    <w:p w:rsidR="00DC5648" w:rsidRPr="00DC5648" w:rsidRDefault="00DC5648" w:rsidP="00DC5648">
      <w:r w:rsidRPr="00DC5648">
        <w:lastRenderedPageBreak/>
        <w:t xml:space="preserve">Giải chi tiết: </w:t>
      </w:r>
    </w:p>
    <w:p w:rsidR="00DC5648" w:rsidRPr="00DC5648" w:rsidRDefault="00DC5648" w:rsidP="00DC5648">
      <w:r w:rsidRPr="00DC5648">
        <w:t>Đoạn trích thể hiện phẩm chất tốt đẹp của bà cụ Tứ. Đó là một người mẹ yêu con. Bà thừa hiểu mục đích thị đồng ý lấy Tràng là để kiếm miếng ăn chứ không hề xuất phát từ tình yêu. Hơn  nữa trong hoàn cảnh nạn đói bà hoàn toàn có thể không chấp nhận thị. Thế nhưng bà vẫn bằng lòng bởi bà nghĩ nhờ có thế mà con bà mới có vợ và bà cảm thấy vui vì điều này.</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Con Sông Đà tuôn dài tuôn dài như một áng tóc trữ tình, đầu tóc chân tóc ẩn hiện trong mây trời tây Bắc bung nở hoa ban hoa gạo tháng hai va cuồn cuộn mù khói Mèo đốt nương xuân. Tôi đã nhìn say sưa làn mây mùa xuân bay trên Sông Đà, tôi đã xuyên qua đám mây mùa thu mà nhìn xuống dòng nước Sông Đà. Mùa xuân dòng xanh ngọc bích, chứ nước Sông Đà không xanh màu xanh canh hến của Sông Gâm Sông Lô. Mùa thu nước Sông đà lừ lừ chín đỏ như da mặt một người bầm đi vì rượu bữa, lừ lừ cái màu đỏ giận dữ ở một người bất mãn bực bội gì mỗi độ thu về. Chưa hề bao giờ tôi thấy dòng Sông Đà là đen như thực dân Pháp đã đè ngửa con sông ta ra đổ mực Tây vào mà gọi bằng một cái tên Tây láo lếu, rồi cứ thế mà phiết vào bản đồ lai chữ.</w:t>
      </w:r>
    </w:p>
    <w:p w:rsidR="00DC5648" w:rsidRPr="00DC5648" w:rsidRDefault="00DC5648" w:rsidP="00DC5648">
      <w:r w:rsidRPr="00DC5648">
        <w:t>(Trích Người lái đò Sông Đà – Nguyễn Tuân, Ngữ văn 12, Tập một, NXB Giáo dục)</w:t>
      </w:r>
    </w:p>
    <w:p w:rsidR="00DC5648" w:rsidRPr="00DC5648" w:rsidRDefault="00DC5648" w:rsidP="00DC5648">
      <w:pPr>
        <w:rPr>
          <w:highlight w:val="yellow"/>
        </w:rPr>
      </w:pPr>
      <w:r w:rsidRPr="00DC5648">
        <w:t xml:space="preserve">Đoạn trích trên nói đến vẻ đẹp nào của con Sông Đà? </w:t>
      </w:r>
    </w:p>
    <w:p w:rsidR="00DC5648" w:rsidRPr="00DC5648" w:rsidRDefault="00DC5648" w:rsidP="00DC5648">
      <w:r w:rsidRPr="00DC5648">
        <w:tab/>
        <w:t xml:space="preserve">A. Hung bạo </w:t>
      </w:r>
      <w:r w:rsidRPr="00DC5648">
        <w:tab/>
      </w:r>
      <w:r w:rsidRPr="00DC5648">
        <w:rPr>
          <w:highlight w:val="yellow"/>
        </w:rPr>
        <w:t>B. Trữ tình</w:t>
      </w:r>
      <w:r w:rsidRPr="00DC5648">
        <w:t xml:space="preserve"> </w:t>
      </w:r>
      <w:r w:rsidRPr="00DC5648">
        <w:tab/>
        <w:t xml:space="preserve">C. Độc đáo </w:t>
      </w:r>
      <w:r w:rsidRPr="00DC5648">
        <w:tab/>
        <w:t xml:space="preserve">D. Hùng vĩ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Đoạn trích trên thể hiện vẻ đẹp trữ tình của con Sông Đà ở khúc sông hạ nguồn.</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Trống cầm canh ở huyện đánh tung lên một tiếng ngắn, khô khan, không vang động ra xa, rồi chìm ngay vào bóng tối. Người vắng mãi, trên hàng ghế chị Tí mới có hai ba bác phu ngồi uống nước và hút thuốc lào. Nhưng một lát từ phố huyện đi ra, hai ba người cầm đèn lồng lung lay các bóng dài: mấy người làm công ở hiệu khách đi đón bà chủ ở tỉnh về. Bác Siêu nghển cổ nhìn ra phía ga, lên tiếng:</w:t>
      </w:r>
    </w:p>
    <w:p w:rsidR="00DC5648" w:rsidRPr="00DC5648" w:rsidRDefault="00DC5648" w:rsidP="00DC5648">
      <w:r w:rsidRPr="00DC5648">
        <w:t>- Đèn ghi đã ra kia rồi.</w:t>
      </w:r>
    </w:p>
    <w:p w:rsidR="00DC5648" w:rsidRPr="00DC5648" w:rsidRDefault="00DC5648" w:rsidP="00DC5648">
      <w:r w:rsidRPr="00DC5648">
        <w:t>Liên cũng trông thấy ngọn lửa xanh biếc, sát mặt đất, như ma trơi. Rồi tiếng còi xe lửa ở đâu vang lại, trong đêm khuya kéo dài ra theo gió xa xôi. Liên đánh thức em:</w:t>
      </w:r>
    </w:p>
    <w:p w:rsidR="00DC5648" w:rsidRPr="00DC5648" w:rsidRDefault="00DC5648" w:rsidP="00DC5648">
      <w:r w:rsidRPr="00DC5648">
        <w:t>- Dậy đi, An. Tàu đến rồi.</w:t>
      </w:r>
    </w:p>
    <w:p w:rsidR="00DC5648" w:rsidRPr="00DC5648" w:rsidRDefault="00DC5648" w:rsidP="00DC5648">
      <w:r w:rsidRPr="00DC5648">
        <w:t>(Trích Hai đứa trẻ – Thạch Lam, Ngữ văn 11, Tập hai, NXB Giáo dục)</w:t>
      </w:r>
    </w:p>
    <w:p w:rsidR="00DC5648" w:rsidRPr="00DC5648" w:rsidRDefault="00DC5648" w:rsidP="00DC5648">
      <w:r w:rsidRPr="00DC5648">
        <w:t xml:space="preserve">Hình ảnh đoàn tàu được nhắc đến trong đoạn trích thể hiện điều gì? </w:t>
      </w:r>
    </w:p>
    <w:p w:rsidR="00DC5648" w:rsidRPr="00DC5648" w:rsidRDefault="00DC5648" w:rsidP="00DC5648">
      <w:r w:rsidRPr="00DC5648">
        <w:tab/>
        <w:t xml:space="preserve">A. Điều cả phố huyện trông đợi trong một ngày. </w:t>
      </w:r>
      <w:r w:rsidRPr="00DC5648">
        <w:tab/>
      </w:r>
    </w:p>
    <w:p w:rsidR="00DC5648" w:rsidRPr="00DC5648" w:rsidRDefault="00DC5648" w:rsidP="00DC5648">
      <w:r w:rsidRPr="00DC5648">
        <w:tab/>
      </w:r>
      <w:r w:rsidRPr="00DC5648">
        <w:rPr>
          <w:highlight w:val="yellow"/>
        </w:rPr>
        <w:t>B. Thể hiện cho ước mơ khát vọng của người dân nơi phố huyện nghèo.</w:t>
      </w:r>
      <w:r w:rsidRPr="00DC5648">
        <w:t xml:space="preserve"> </w:t>
      </w:r>
      <w:r w:rsidRPr="00DC5648">
        <w:tab/>
      </w:r>
    </w:p>
    <w:p w:rsidR="00DC5648" w:rsidRPr="00DC5648" w:rsidRDefault="00DC5648" w:rsidP="00DC5648">
      <w:r w:rsidRPr="00DC5648">
        <w:tab/>
        <w:t xml:space="preserve">C. Thể hiện sự khác biệt đối với bức tranh phố huyện thường ngày. </w:t>
      </w:r>
      <w:r w:rsidRPr="00DC5648">
        <w:tab/>
      </w:r>
    </w:p>
    <w:p w:rsidR="00DC5648" w:rsidRPr="00DC5648" w:rsidRDefault="00DC5648" w:rsidP="00DC5648">
      <w:r w:rsidRPr="00DC5648">
        <w:tab/>
        <w:t xml:space="preserve">D. Thể hiện sự nghèo đói đã lan ra cả những thành thị. </w:t>
      </w:r>
    </w:p>
    <w:p w:rsidR="00DC5648" w:rsidRPr="00DC5648" w:rsidRDefault="00DC5648" w:rsidP="00DC5648">
      <w:r w:rsidRPr="00DC5648">
        <w:lastRenderedPageBreak/>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Hình ảnh đoàn tàu được nhắc đến trong đoạn trích thể hiện cho những ước muốn khiêm nhường mà nhỏ bé của người dân nghèo nơi phố huyện. Họ muốn thấy một cái gì đó rộn ràng hơn khác với cuộc sống tối tăm cũng như mong muốn một sự thay đổi đến với cuộc đời mình.</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Tương tư thức mấy đêm rồi</w:t>
      </w:r>
    </w:p>
    <w:p w:rsidR="00DC5648" w:rsidRPr="00DC5648" w:rsidRDefault="00DC5648" w:rsidP="00DC5648">
      <w:r w:rsidRPr="00DC5648">
        <w:t>Biết cho ai hỏi, ai người biết cho</w:t>
      </w:r>
    </w:p>
    <w:p w:rsidR="00DC5648" w:rsidRPr="00DC5648" w:rsidRDefault="00DC5648" w:rsidP="00DC5648">
      <w:r w:rsidRPr="00DC5648">
        <w:t>Bao giờ bến mới gặp đò</w:t>
      </w:r>
    </w:p>
    <w:p w:rsidR="00DC5648" w:rsidRPr="00DC5648" w:rsidRDefault="00DC5648" w:rsidP="00DC5648">
      <w:r w:rsidRPr="00DC5648">
        <w:t>Hoa khuê các bướm giang hồ gặp nhau”</w:t>
      </w:r>
    </w:p>
    <w:p w:rsidR="00DC5648" w:rsidRPr="00DC5648" w:rsidRDefault="00DC5648" w:rsidP="00DC5648">
      <w:r w:rsidRPr="00DC5648">
        <w:t>(Tương tư – Nguyễn Bính, Ngữ văn 11, Tập hai, NXB Giáo dục)</w:t>
      </w:r>
    </w:p>
    <w:p w:rsidR="00DC5648" w:rsidRPr="00DC5648" w:rsidRDefault="00DC5648" w:rsidP="00DC5648">
      <w:r w:rsidRPr="00DC5648">
        <w:t xml:space="preserve">Câu thơ “Bao giờ bến mới gặp đò” sử dụng biện pháp tu từ nào? </w:t>
      </w:r>
    </w:p>
    <w:p w:rsidR="00DC5648" w:rsidRPr="00DC5648" w:rsidRDefault="00DC5648" w:rsidP="00DC5648">
      <w:r w:rsidRPr="00DC5648">
        <w:tab/>
        <w:t xml:space="preserve">A. Biện pháp so sánh </w:t>
      </w:r>
      <w:r w:rsidRPr="00DC5648">
        <w:tab/>
        <w:t xml:space="preserve">B. Biện pháp hoán dụ </w:t>
      </w:r>
      <w:r w:rsidRPr="00DC5648">
        <w:tab/>
        <w:t xml:space="preserve">C. Biện pháp nhân hóa </w:t>
      </w:r>
      <w:r w:rsidRPr="00DC5648">
        <w:tab/>
      </w:r>
      <w:r w:rsidRPr="00DC5648">
        <w:rPr>
          <w:highlight w:val="yellow"/>
        </w:rPr>
        <w:t>D. Biện pháp ẩn dụ</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Câu thơ “Bao giờ bến mới gặp đò” sử dụng biện pháp tu từ ẩn dụ. Trong đó “bến” là hình ảnh ẩn dụ cho người con gái, “đò” là hình ảnh ẩn dụ cho người con trai.</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Ông Huấn Cao lặng nghĩ một lát rồi mỉm cười: “Về bảo với chủ ngươi, tối nay, lúc nào lính canh về trại nghỉ, thì đem lụa, mực, bút và một bó đuốc xuống đây ta cho chữ. Chữ thì quý thực. Ta nhất sinh không vì vàng ngọc hay quyền thế mà ép mình viết câu đối bao giờ. Đời ta cũng mới viết có hai bộ tứ bình và một bức trung đường cho ba người bạn thân của ta thôi. Ta cảm cái tấm ông biệt nhỡn liên tài của các người. Nào ta có biết đâu một người như thầy Quản đây mà lại có những sở thích cao quý như vậy. Thiếu chút nữa, ta đã phụ mất một tấm lòng trong thiên hạ”.</w:t>
      </w:r>
    </w:p>
    <w:p w:rsidR="00DC5648" w:rsidRPr="00DC5648" w:rsidRDefault="00DC5648" w:rsidP="00DC5648">
      <w:r w:rsidRPr="00DC5648">
        <w:t>(Trích Chữ người tử tù – Nguyễn Tuân, Ngữ văn 11, Tập một, NXB Giáo dục)</w:t>
      </w:r>
    </w:p>
    <w:p w:rsidR="00DC5648" w:rsidRPr="00DC5648" w:rsidRDefault="00DC5648" w:rsidP="00DC5648">
      <w:r w:rsidRPr="00DC5648">
        <w:t xml:space="preserve">Câu nói của Huấn Cao trong đoạn trích trên đại diện cho phẩm chất gì của ông? </w:t>
      </w:r>
    </w:p>
    <w:p w:rsidR="00DC5648" w:rsidRPr="00DC5648" w:rsidRDefault="00DC5648" w:rsidP="00DC5648">
      <w:r w:rsidRPr="00DC5648">
        <w:tab/>
      </w:r>
      <w:r w:rsidRPr="00DC5648">
        <w:rPr>
          <w:highlight w:val="yellow"/>
        </w:rPr>
        <w:t>A. Một người có thiên lương cao đẹp</w:t>
      </w:r>
      <w:r w:rsidRPr="00DC5648">
        <w:t xml:space="preserve"> </w:t>
      </w:r>
      <w:r w:rsidRPr="00DC5648">
        <w:tab/>
        <w:t xml:space="preserve">B. Một người coi thường cái chết. </w:t>
      </w:r>
      <w:r w:rsidRPr="00DC5648">
        <w:tab/>
      </w:r>
      <w:r w:rsidRPr="00DC5648">
        <w:tab/>
      </w:r>
      <w:r w:rsidRPr="00DC5648">
        <w:tab/>
        <w:t xml:space="preserve">C. Một người biết nhận sai. </w:t>
      </w:r>
      <w:r w:rsidRPr="00DC5648">
        <w:tab/>
        <w:t xml:space="preserve">D. Một người coi thường vinh lợi. </w:t>
      </w:r>
    </w:p>
    <w:p w:rsidR="00DC5648" w:rsidRPr="00DC5648" w:rsidRDefault="00DC5648" w:rsidP="00DC5648">
      <w:r w:rsidRPr="00DC5648">
        <w:t xml:space="preserve">Phương pháp giải: </w:t>
      </w:r>
    </w:p>
    <w:p w:rsidR="00DC5648" w:rsidRPr="00DC5648" w:rsidRDefault="00DC5648" w:rsidP="00DC5648">
      <w:r w:rsidRPr="00DC5648">
        <w:t>Căn cứ nội dung đoạn trích</w:t>
      </w:r>
    </w:p>
    <w:p w:rsidR="00DC5648" w:rsidRPr="00DC5648" w:rsidRDefault="00DC5648" w:rsidP="00DC5648">
      <w:r w:rsidRPr="00DC5648">
        <w:t xml:space="preserve">Giải chi tiết: </w:t>
      </w:r>
    </w:p>
    <w:p w:rsidR="00DC5648" w:rsidRPr="00DC5648" w:rsidRDefault="00DC5648" w:rsidP="00DC5648">
      <w:r w:rsidRPr="00DC5648">
        <w:t xml:space="preserve">Câu nói của Huấn Cao cho thấy ông là một người có thiên lương cao đẹp. Lúc trước ông không cúi đầu, thậm chí tỏ ra ghét bỏ, coi thường quản ngục là vì nghĩ quản ngục cũng giống như bao tên quan khác là tay sai của nhà nước phong kiến. Về sau khi biết quản ngục là người có thiên lương ông đồng ý cho chữ. </w:t>
      </w:r>
      <w:r w:rsidRPr="00DC5648">
        <w:lastRenderedPageBreak/>
        <w:t>Như vậy có thể thấy, Huấn Cao không sợ cường quyền hay không vì vàng ngọc mà cúi đầu. Ông chỉ cúi đầu trước cái đẹp. Đó chính là biểu hiện của một con người có thiên lương cao đẹp.</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Cô vân mạn mạn độ thiên không</w:t>
      </w:r>
    </w:p>
    <w:p w:rsidR="00DC5648" w:rsidRPr="00DC5648" w:rsidRDefault="00DC5648" w:rsidP="00DC5648">
      <w:r w:rsidRPr="00DC5648">
        <w:t>Sơn thôn thiếu nữ ma bao túc</w:t>
      </w:r>
    </w:p>
    <w:p w:rsidR="00DC5648" w:rsidRPr="00DC5648" w:rsidRDefault="00DC5648" w:rsidP="00DC5648">
      <w:r w:rsidRPr="00DC5648">
        <w:t xml:space="preserve">Bao túc ma hoàn lô dĩ hồng” </w:t>
      </w:r>
    </w:p>
    <w:p w:rsidR="00DC5648" w:rsidRPr="00DC5648" w:rsidRDefault="00DC5648" w:rsidP="00DC5648">
      <w:r w:rsidRPr="00DC5648">
        <w:t>(Chiều tối – Hồ Chí Minh, Ngữ văn 11, Tập hai, NXB Giáo dục)</w:t>
      </w:r>
    </w:p>
    <w:p w:rsidR="00DC5648" w:rsidRPr="00DC5648" w:rsidRDefault="00DC5648" w:rsidP="00DC5648">
      <w:r w:rsidRPr="00DC5648">
        <w:t xml:space="preserve">Cụm từ “ma bao túc” có ý nghĩa gì? </w:t>
      </w:r>
    </w:p>
    <w:p w:rsidR="00DC5648" w:rsidRPr="00DC5648" w:rsidRDefault="00DC5648" w:rsidP="00DC5648">
      <w:r w:rsidRPr="00DC5648">
        <w:tab/>
      </w:r>
      <w:r w:rsidRPr="00DC5648">
        <w:rPr>
          <w:highlight w:val="yellow"/>
        </w:rPr>
        <w:t>A. Xay ngô</w:t>
      </w:r>
      <w:r w:rsidRPr="00DC5648">
        <w:t xml:space="preserve"> </w:t>
      </w:r>
      <w:r w:rsidRPr="00DC5648">
        <w:tab/>
        <w:t xml:space="preserve">B. Làm nông </w:t>
      </w:r>
      <w:r w:rsidRPr="00DC5648">
        <w:tab/>
        <w:t xml:space="preserve">C. Bao ngô </w:t>
      </w:r>
      <w:r w:rsidRPr="00DC5648">
        <w:tab/>
        <w:t xml:space="preserve">D. Bao gạo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Cụm từ “ma bao túc” có nghĩa là xay ngô</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Sáng hôm sau, đúng 7 giờ thì cất đám. Hai viên cảnh sát thuộc bộ thứ 18 là Min Ðơ và Min Toa đã được thuê giữ trật tự cho đám ma. Giữa lúc không có ai đáng phạt mà phạt, đương buồn rầu như những nhà buôn sắp vỡ nợ, mấy ông cảnh binh này được có đám thuê thì sung sướng cực điểm, đã trông nom rất hết lòng. Thành thử tang gia ai cũng vui vẻ cả, trừ một Tuyết. Tại sao Xuân lại không đến phúng viếng gì cả. Tại sao Xuân lại không đi đưa? Hay là Xuân khinh mình? Những câu hỏi ấy đã khiến Tuyết đau khổ một cách rất chính đáng, có thể muốn tự tử được. Tìm kiếm khắp mặt trong bọn người đi đưa đám ma cũng không thấy “bạn giai” đâu cả, Tuyết như bị kim châm vào lòng.</w:t>
      </w:r>
    </w:p>
    <w:p w:rsidR="00DC5648" w:rsidRPr="00DC5648" w:rsidRDefault="00DC5648" w:rsidP="00DC5648">
      <w:r w:rsidRPr="00DC5648">
        <w:t>(Hạnh phúc của một tang gia – Vũ Trọng Phụng, Ngữ văn 11, Tập một, NXB Giáo dục, 2007, tr.29)</w:t>
      </w:r>
    </w:p>
    <w:p w:rsidR="00DC5648" w:rsidRPr="00DC5648" w:rsidRDefault="00DC5648" w:rsidP="00DC5648">
      <w:r w:rsidRPr="00DC5648">
        <w:t xml:space="preserve">Đoạn trích trên được viết theo phương thức biểu đạt nào? </w:t>
      </w:r>
    </w:p>
    <w:p w:rsidR="00DC5648" w:rsidRPr="00DC5648" w:rsidRDefault="00DC5648" w:rsidP="00DC5648">
      <w:r w:rsidRPr="00DC5648">
        <w:tab/>
        <w:t xml:space="preserve">A. Miêu tả </w:t>
      </w:r>
      <w:r w:rsidRPr="00DC5648">
        <w:tab/>
        <w:t xml:space="preserve">B. Thuyết minh </w:t>
      </w:r>
      <w:r w:rsidRPr="00DC5648">
        <w:tab/>
      </w:r>
      <w:r w:rsidRPr="00DC5648">
        <w:rPr>
          <w:highlight w:val="yellow"/>
        </w:rPr>
        <w:t>C. Tự sự</w:t>
      </w:r>
      <w:r w:rsidRPr="00DC5648">
        <w:t xml:space="preserve"> </w:t>
      </w:r>
      <w:r w:rsidRPr="00DC5648">
        <w:tab/>
        <w:t xml:space="preserve">D. Nghị luận </w:t>
      </w:r>
    </w:p>
    <w:p w:rsidR="00DC5648" w:rsidRPr="00DC5648" w:rsidRDefault="00DC5648" w:rsidP="00DC5648">
      <w:r w:rsidRPr="00DC5648">
        <w:t xml:space="preserve">Phương pháp giải: </w:t>
      </w:r>
    </w:p>
    <w:p w:rsidR="00DC5648" w:rsidRPr="00DC5648" w:rsidRDefault="00DC5648" w:rsidP="00DC5648">
      <w:r w:rsidRPr="00DC5648">
        <w:t>Căn cứ vào các phương thức biểu đạt đã học</w:t>
      </w:r>
    </w:p>
    <w:p w:rsidR="00DC5648" w:rsidRPr="00DC5648" w:rsidRDefault="00DC5648" w:rsidP="00DC5648">
      <w:r w:rsidRPr="00DC5648">
        <w:t xml:space="preserve">Giải chi tiết: </w:t>
      </w:r>
    </w:p>
    <w:p w:rsidR="00DC5648" w:rsidRPr="00DC5648" w:rsidRDefault="00DC5648" w:rsidP="00DC5648">
      <w:r w:rsidRPr="00DC5648">
        <w:t>Đoạn trích trên được viết theo phương thức tự sự.</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Lát lâu sau mụ lại mới nói tiếp:</w:t>
      </w:r>
    </w:p>
    <w:p w:rsidR="00DC5648" w:rsidRPr="00DC5648" w:rsidRDefault="00DC5648" w:rsidP="00DC5648">
      <w:r w:rsidRPr="00DC5648">
        <w:t xml:space="preserve">- Mong các chú cách mạng thông cảm cho, đám đàn bà hàng chài ở thuyền chúng tôi cần phải có người đàn ông để chèo chống phong ba, để cùng làm ăn nuôi nấng đặng một sắp con, nhà nào cũng trên dưới chục đứa. Ông trời sinh ra người đàn bà là để đẻ con, rồi nuôi con cho đến khi khôn lớn cho nên phải gánh lấy cái khổ. Đàn bà ở thuyền chúng tôi phải sống cho con chứ không thể sống cho mình như ở trên đất được! Mong các chú lượng tình cho cái sự lạc hậu. Các chú đừng bắt tôi bỏ nó! - Lần đầu tiên trên </w:t>
      </w:r>
      <w:r w:rsidRPr="00DC5648">
        <w:lastRenderedPageBreak/>
        <w:t>khuôn mặt xấu xí của mụ chợt ửng sáng lên như một nụ cười - vả lại, ở trên chiếc thuyền cũng có lúc vợ chồng con cái chúng tôi sống hòa thuận, vui vẻ.”</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Đoạn trích trên được kể thông qua lời của ai? </w:t>
      </w:r>
    </w:p>
    <w:p w:rsidR="00DC5648" w:rsidRPr="00DC5648" w:rsidRDefault="00DC5648" w:rsidP="00DC5648">
      <w:r w:rsidRPr="00DC5648">
        <w:tab/>
        <w:t xml:space="preserve">A. Nhân vật Đẩu </w:t>
      </w:r>
      <w:r w:rsidRPr="00DC5648">
        <w:tab/>
        <w:t xml:space="preserve">B. Lời người dẫn chuyện </w:t>
      </w:r>
      <w:r w:rsidRPr="00DC5648">
        <w:tab/>
        <w:t xml:space="preserve">C. Lời người đàn bà </w:t>
      </w:r>
      <w:r w:rsidRPr="00DC5648">
        <w:tab/>
      </w:r>
      <w:r w:rsidRPr="00DC5648">
        <w:rPr>
          <w:highlight w:val="yellow"/>
        </w:rPr>
        <w:t>D. Lời nhân vật Phù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nội dung văn bản đã học</w:t>
      </w:r>
    </w:p>
    <w:p w:rsidR="00DC5648" w:rsidRPr="00DC5648" w:rsidRDefault="00DC5648" w:rsidP="00DC5648">
      <w:r w:rsidRPr="00DC5648">
        <w:t xml:space="preserve">Giải chi tiết: </w:t>
      </w:r>
    </w:p>
    <w:p w:rsidR="00DC5648" w:rsidRPr="00DC5648" w:rsidRDefault="00DC5648" w:rsidP="00DC5648">
      <w:r w:rsidRPr="00DC5648">
        <w:t>Đoạn trích được kể thông qua lời của nhân vật Phùng.</w:t>
      </w:r>
    </w:p>
    <w:p w:rsidR="00DC5648" w:rsidRPr="00DC5648" w:rsidRDefault="00DC5648" w:rsidP="00DC5648">
      <w:r w:rsidRPr="00DC5648">
        <w:t>Câu 95 (TH): Đọc đoạn trích sau đây và trả lời các câu hỏi:</w:t>
      </w:r>
    </w:p>
    <w:p w:rsidR="00DC5648" w:rsidRPr="00DC5648" w:rsidRDefault="00DC5648" w:rsidP="00DC5648">
      <w:r w:rsidRPr="00DC5648">
        <w:t>“Sao anh không về chơi thôn Vĩ?</w:t>
      </w:r>
    </w:p>
    <w:p w:rsidR="00DC5648" w:rsidRPr="00DC5648" w:rsidRDefault="00DC5648" w:rsidP="00DC5648">
      <w:r w:rsidRPr="00DC5648">
        <w:t>Nhìn nắng hàng cau nắng mới lên</w:t>
      </w:r>
    </w:p>
    <w:p w:rsidR="00DC5648" w:rsidRPr="00DC5648" w:rsidRDefault="00DC5648" w:rsidP="00DC5648">
      <w:r w:rsidRPr="00DC5648">
        <w:t>Vườn ai mướt quá xanh như ngọc</w:t>
      </w:r>
    </w:p>
    <w:p w:rsidR="00DC5648" w:rsidRPr="00DC5648" w:rsidRDefault="00DC5648" w:rsidP="00DC5648">
      <w:r w:rsidRPr="00DC5648">
        <w:t>Lá trúc che ngang mặt chữ điền”</w:t>
      </w:r>
    </w:p>
    <w:p w:rsidR="00DC5648" w:rsidRPr="00DC5648" w:rsidRDefault="00DC5648" w:rsidP="00DC5648">
      <w:r w:rsidRPr="00DC5648">
        <w:t>(Trích Đây thôn Vĩ Dạ – Hàn Mặc Tử, Ngữ văn 11, Tập hai, NXB Giáo dục)</w:t>
      </w:r>
    </w:p>
    <w:p w:rsidR="00DC5648" w:rsidRPr="00DC5648" w:rsidRDefault="00DC5648" w:rsidP="00DC5648">
      <w:r w:rsidRPr="00DC5648">
        <w:t xml:space="preserve">Dòng nào dưới đây nêu đúng các biện pháp tu từ được sử dụng? </w:t>
      </w:r>
    </w:p>
    <w:p w:rsidR="00DC5648" w:rsidRPr="00DC5648" w:rsidRDefault="00DC5648" w:rsidP="00DC5648">
      <w:r w:rsidRPr="00DC5648">
        <w:tab/>
        <w:t xml:space="preserve">A. Nhân hóa, ẩn dụ, hoán dụ </w:t>
      </w:r>
      <w:r w:rsidRPr="00DC5648">
        <w:tab/>
        <w:t xml:space="preserve">B. Điệp từ, câu hỏi tu từ, nhân hóa </w:t>
      </w:r>
      <w:r w:rsidRPr="00DC5648">
        <w:tab/>
      </w:r>
      <w:r w:rsidRPr="00DC5648">
        <w:tab/>
      </w:r>
      <w:r w:rsidRPr="00DC5648">
        <w:tab/>
      </w:r>
      <w:r w:rsidRPr="00DC5648">
        <w:rPr>
          <w:highlight w:val="yellow"/>
        </w:rPr>
        <w:t>C. Câu hỏi tu từ, so sánh, điệp từ.</w:t>
      </w:r>
      <w:r w:rsidRPr="00DC5648">
        <w:t xml:space="preserve"> </w:t>
      </w:r>
      <w:r w:rsidRPr="00DC5648">
        <w:tab/>
        <w:t xml:space="preserve">D. So sánh, câu hỏi tu từ, hoán dụ.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 đã học.</w:t>
      </w:r>
    </w:p>
    <w:p w:rsidR="00DC5648" w:rsidRPr="00DC5648" w:rsidRDefault="00DC5648" w:rsidP="00DC5648">
      <w:r w:rsidRPr="00DC5648">
        <w:t xml:space="preserve">Giải chi tiết: </w:t>
      </w:r>
    </w:p>
    <w:p w:rsidR="00DC5648" w:rsidRPr="00DC5648" w:rsidRDefault="00DC5648" w:rsidP="00DC5648">
      <w:r w:rsidRPr="00DC5648">
        <w:t>Đoạn thơ trên sử dụng các biện pháp tu từ:</w:t>
      </w:r>
    </w:p>
    <w:p w:rsidR="00DC5648" w:rsidRPr="00DC5648" w:rsidRDefault="00DC5648" w:rsidP="00DC5648">
      <w:r w:rsidRPr="00DC5648">
        <w:t>- Câu hỏi tu từ (Sao anh không về chơi thôn Vĩ?)</w:t>
      </w:r>
    </w:p>
    <w:p w:rsidR="00DC5648" w:rsidRPr="00DC5648" w:rsidRDefault="00DC5648" w:rsidP="00DC5648">
      <w:r w:rsidRPr="00DC5648">
        <w:t>- Điệp từ (Nắng)</w:t>
      </w:r>
      <w:r w:rsidRPr="00DC5648">
        <w:tab/>
      </w:r>
    </w:p>
    <w:p w:rsidR="00DC5648" w:rsidRPr="00DC5648" w:rsidRDefault="00DC5648" w:rsidP="00DC5648">
      <w:r w:rsidRPr="00DC5648">
        <w:t>- So sánh (Màu xanh của khu vườn được so sánh với viên ngọc)</w:t>
      </w:r>
    </w:p>
    <w:p w:rsidR="00DC5648" w:rsidRPr="00DC5648" w:rsidRDefault="00DC5648" w:rsidP="00DC5648">
      <w:r w:rsidRPr="00DC5648">
        <w:t>Câu 96 (TH): Đọc đoạn trích sau đây và trả lời các câu hỏi:</w:t>
      </w:r>
    </w:p>
    <w:p w:rsidR="00DC5648" w:rsidRPr="00DC5648" w:rsidRDefault="00DC5648" w:rsidP="00DC5648">
      <w:r w:rsidRPr="00DC5648">
        <w:t>Xuân đương tới nghĩa là xuân đương qua</w:t>
      </w:r>
    </w:p>
    <w:p w:rsidR="00DC5648" w:rsidRPr="00DC5648" w:rsidRDefault="00DC5648" w:rsidP="00DC5648">
      <w:r w:rsidRPr="00DC5648">
        <w:t>Xuân còn non nghĩa là xuân sẽ già</w:t>
      </w:r>
    </w:p>
    <w:p w:rsidR="00DC5648" w:rsidRPr="00DC5648" w:rsidRDefault="00DC5648" w:rsidP="00DC5648">
      <w:r w:rsidRPr="00DC5648">
        <w:t>Mà xuân hết nghĩa là tôi cũng mất</w:t>
      </w:r>
    </w:p>
    <w:p w:rsidR="00DC5648" w:rsidRPr="00DC5648" w:rsidRDefault="00DC5648" w:rsidP="00DC5648">
      <w:r w:rsidRPr="00DC5648">
        <w:t>Lòng tôi rộng nhưng lượng trời cứ chật</w:t>
      </w:r>
    </w:p>
    <w:p w:rsidR="00DC5648" w:rsidRPr="00DC5648" w:rsidRDefault="00DC5648" w:rsidP="00DC5648">
      <w:r w:rsidRPr="00DC5648">
        <w:t>Không cho dài thời trẻ của nhân gian.</w:t>
      </w:r>
    </w:p>
    <w:p w:rsidR="00DC5648" w:rsidRPr="00DC5648" w:rsidRDefault="00DC5648" w:rsidP="00DC5648">
      <w:r w:rsidRPr="00DC5648">
        <w:t>(Vội vàng – Xuân Diệu, Ngữ văn 11, Tập hai, NXB Giáo dục)</w:t>
      </w:r>
    </w:p>
    <w:p w:rsidR="00DC5648" w:rsidRPr="00DC5648" w:rsidRDefault="00DC5648" w:rsidP="00DC5648">
      <w:r w:rsidRPr="00DC5648">
        <w:t xml:space="preserve">Dòng nào dưới đây nêu đúng nhất nội dung đoạn trích trên: </w:t>
      </w:r>
    </w:p>
    <w:p w:rsidR="00DC5648" w:rsidRPr="00DC5648" w:rsidRDefault="00DC5648" w:rsidP="00DC5648">
      <w:r w:rsidRPr="00DC5648">
        <w:tab/>
        <w:t xml:space="preserve">A. Vẻ đẹp của mùa xuân nơi trần thế </w:t>
      </w:r>
      <w:r w:rsidRPr="00DC5648">
        <w:tab/>
      </w:r>
    </w:p>
    <w:p w:rsidR="00DC5648" w:rsidRPr="00DC5648" w:rsidRDefault="00DC5648" w:rsidP="00DC5648">
      <w:r w:rsidRPr="00DC5648">
        <w:tab/>
      </w:r>
      <w:r w:rsidRPr="00DC5648">
        <w:rPr>
          <w:highlight w:val="yellow"/>
        </w:rPr>
        <w:t>B. Quan niệm mới mẻ về mùa xuân, tuổi trẻ.</w:t>
      </w:r>
      <w:r w:rsidRPr="00DC5648">
        <w:t xml:space="preserve"> </w:t>
      </w:r>
      <w:r w:rsidRPr="00DC5648">
        <w:tab/>
      </w:r>
    </w:p>
    <w:p w:rsidR="00DC5648" w:rsidRPr="00DC5648" w:rsidRDefault="00DC5648" w:rsidP="00DC5648">
      <w:r w:rsidRPr="00DC5648">
        <w:tab/>
        <w:t xml:space="preserve">C. Ước muốn táo bạo của nhà thơ để níu giữ thời gian, tuổi trẻ. </w:t>
      </w:r>
      <w:r w:rsidRPr="00DC5648">
        <w:tab/>
      </w:r>
    </w:p>
    <w:p w:rsidR="00DC5648" w:rsidRPr="00DC5648" w:rsidRDefault="00DC5648" w:rsidP="00DC5648">
      <w:r w:rsidRPr="00DC5648">
        <w:lastRenderedPageBreak/>
        <w:tab/>
        <w:t xml:space="preserve">D. Tình yêu tha thiết của tác giả với cuộc đời nơi trần thế. </w:t>
      </w:r>
    </w:p>
    <w:p w:rsidR="00DC5648" w:rsidRPr="00DC5648" w:rsidRDefault="00DC5648" w:rsidP="00DC5648">
      <w:r w:rsidRPr="00DC5648">
        <w:t xml:space="preserve">Phương pháp giải: </w:t>
      </w:r>
    </w:p>
    <w:p w:rsidR="00DC5648" w:rsidRPr="00DC5648" w:rsidRDefault="00DC5648" w:rsidP="00DC5648">
      <w:r w:rsidRPr="00DC5648">
        <w:t>Vận dụng kiến thức đã học trong bài Vội vàng</w:t>
      </w:r>
    </w:p>
    <w:p w:rsidR="00DC5648" w:rsidRPr="00DC5648" w:rsidRDefault="00DC5648" w:rsidP="00DC5648">
      <w:r w:rsidRPr="00DC5648">
        <w:t xml:space="preserve">Giải chi tiết: </w:t>
      </w:r>
    </w:p>
    <w:p w:rsidR="00DC5648" w:rsidRPr="00DC5648" w:rsidRDefault="00DC5648" w:rsidP="00DC5648">
      <w:r w:rsidRPr="00DC5648">
        <w:t>Đoạn thơ này thể hiện quan niệm mới mẻ của tác giả về mua xuân, tuổi trẻ và tình yêu.</w:t>
      </w:r>
    </w:p>
    <w:p w:rsidR="00DC5648" w:rsidRPr="00DC5648" w:rsidRDefault="00DC5648" w:rsidP="00DC5648">
      <w:r w:rsidRPr="00DC5648">
        <w:t>Câu 97 (TH): Đọc đoạn trích sau đây và trả lời các câu hỏi:</w:t>
      </w:r>
    </w:p>
    <w:p w:rsidR="00DC5648" w:rsidRPr="00DC5648" w:rsidRDefault="00DC5648" w:rsidP="00DC5648">
      <w:r w:rsidRPr="00DC5648">
        <w:t>Hắn lắc đầu:</w:t>
      </w:r>
    </w:p>
    <w:p w:rsidR="00DC5648" w:rsidRPr="00DC5648" w:rsidRDefault="00DC5648" w:rsidP="00DC5648">
      <w:r w:rsidRPr="00DC5648">
        <w:t>- Không được! Ai cho tao lương thiện? Làm thế nào cho mất được những vết mảnh chai trên mặt này? Tao không thể là người lương thiện nữa. Biết không? Chỉ có một cách... biết không! Chỉ có một cách là... cái này biết không?</w:t>
      </w:r>
    </w:p>
    <w:p w:rsidR="00DC5648" w:rsidRPr="00DC5648" w:rsidRDefault="00DC5648" w:rsidP="00DC5648">
      <w:r w:rsidRPr="00DC5648">
        <w:t>Hắn rút dao ra xông vào. Bá Kiến ngồi nhỏm dậy, Chí Phèo đã văng dao tới rồi. Bá Kiến chỉ kịp kêu một tiếng. Chí Phèo vừa chém túi bụi vừa kêu làng thật to. Hắn kêu làng, không bao giờ người ta vội đến. Bởi thế khi người ta đến thì hắn cũng đang giẫy đành đạch ở giữa bao nhiêu là máu tươi. Mắt hắn trợn ngược. Mồm hắn ngáp ngáp, muốn nói, nhưng không ra tiếng. Ở cổ hắn, thỉnh thoảng máu vẫn còn ứ ra.</w:t>
      </w:r>
    </w:p>
    <w:p w:rsidR="00DC5648" w:rsidRPr="00DC5648" w:rsidRDefault="00DC5648" w:rsidP="00DC5648">
      <w:r w:rsidRPr="00DC5648">
        <w:t>(Trích “Chí Phèo” – Nam Cao, Ngữ văn 11, Tập một, NXB Giáo dục)</w:t>
      </w:r>
    </w:p>
    <w:p w:rsidR="00DC5648" w:rsidRPr="00DC5648" w:rsidRDefault="00DC5648" w:rsidP="00DC5648">
      <w:r w:rsidRPr="00DC5648">
        <w:t xml:space="preserve">Dòng nào dưới đây gọi đúng nhất giọng điệu và thái độ của Chí Phèo khi đối chất với Bá Kiến? </w:t>
      </w:r>
    </w:p>
    <w:p w:rsidR="00DC5648" w:rsidRPr="00DC5648" w:rsidRDefault="00DC5648" w:rsidP="00DC5648">
      <w:r w:rsidRPr="00DC5648">
        <w:tab/>
        <w:t xml:space="preserve">A. Giọng hách dịch </w:t>
      </w:r>
      <w:r w:rsidRPr="00DC5648">
        <w:tab/>
      </w:r>
      <w:r w:rsidRPr="00DC5648">
        <w:tab/>
        <w:t xml:space="preserve">B. Giọng hờn trách </w:t>
      </w:r>
      <w:r w:rsidRPr="00DC5648">
        <w:tab/>
      </w:r>
    </w:p>
    <w:p w:rsidR="00DC5648" w:rsidRPr="00DC5648" w:rsidRDefault="00DC5648" w:rsidP="00DC5648">
      <w:r w:rsidRPr="00DC5648">
        <w:tab/>
        <w:t xml:space="preserve">C. Giọng cà khịa </w:t>
      </w:r>
      <w:r w:rsidRPr="00DC5648">
        <w:tab/>
      </w:r>
      <w:r w:rsidRPr="00DC5648">
        <w:tab/>
      </w:r>
      <w:r w:rsidRPr="00DC5648">
        <w:rPr>
          <w:highlight w:val="yellow"/>
        </w:rPr>
        <w:t>D.Giọng căm phẫn, tuyệt vọng</w:t>
      </w:r>
    </w:p>
    <w:p w:rsidR="00DC5648" w:rsidRPr="00DC5648" w:rsidRDefault="00DC5648" w:rsidP="00DC5648">
      <w:r w:rsidRPr="00DC5648">
        <w:t xml:space="preserve">Phương pháp giải: </w:t>
      </w:r>
    </w:p>
    <w:p w:rsidR="00DC5648" w:rsidRPr="00DC5648" w:rsidRDefault="00DC5648" w:rsidP="00DC5648">
      <w:r w:rsidRPr="00DC5648">
        <w:t>Căn cứ vào tác phẩm Chí Phèo.</w:t>
      </w:r>
    </w:p>
    <w:p w:rsidR="00DC5648" w:rsidRPr="00DC5648" w:rsidRDefault="00DC5648" w:rsidP="00DC5648">
      <w:r w:rsidRPr="00DC5648">
        <w:t xml:space="preserve">Giải chi tiết: </w:t>
      </w:r>
    </w:p>
    <w:p w:rsidR="00DC5648" w:rsidRPr="00DC5648" w:rsidRDefault="00DC5648" w:rsidP="00DC5648">
      <w:r w:rsidRPr="00DC5648">
        <w:t xml:space="preserve">Giọng điệu của Chí Phèo trong đoạn trích trên thể hiện sự căm phẫn, tuyệt vọng. Căm phẫn vì bị chế độ áp bức đẩy đến bước đường cùng, tuyệt vọng vì bị cự tuyệt quyền làm người. Hắn không thể quay trở về thế giới bằng phẳng của những người lương thiện được nữa.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Đan Thiềm (thất vọng): - Chỉ tại ông không nghe tôi, dùng dằng mãi. Bây giờ… (Nói với Ngô Hạch) Xin tướng quân…</w:t>
      </w:r>
    </w:p>
    <w:p w:rsidR="00DC5648" w:rsidRPr="00DC5648" w:rsidRDefault="00DC5648" w:rsidP="00DC5648">
      <w:r w:rsidRPr="00DC5648">
        <w:t>Ngô Hạch: Dẫn nó đi, không cho nó nói nhảm nữa, rờm tai (quân sĩ dẫn nàng ra)</w:t>
      </w:r>
    </w:p>
    <w:p w:rsidR="00DC5648" w:rsidRPr="00DC5648" w:rsidRDefault="00DC5648" w:rsidP="00DC5648">
      <w:r w:rsidRPr="00DC5648">
        <w:t>Đan Thiềm: Ông Cả! Đài lớn tan tành! Ông Cả ơi! Xin cùng ông vĩnh biệt! (Họ kéo nàng ra tàn nhẫn)</w:t>
      </w:r>
    </w:p>
    <w:p w:rsidR="00DC5648" w:rsidRPr="00DC5648" w:rsidRDefault="00DC5648" w:rsidP="00DC5648">
      <w:r w:rsidRPr="00DC5648">
        <w:t>(Trích Vĩnh biệt Cửu Trùng Đài – Nguyễn Huy Tưởng, Ngữ văn 11, Tập một, NXB Giáo dục)</w:t>
      </w:r>
    </w:p>
    <w:p w:rsidR="00DC5648" w:rsidRPr="00DC5648" w:rsidRDefault="00DC5648" w:rsidP="00DC5648">
      <w:r w:rsidRPr="00DC5648">
        <w:t xml:space="preserve">Trong những câu cuối cùng của mình, Đan Thiềm đã bái biệt Vũ Như Tô và cầu xin cùng ông vĩnh biệt điều gì? </w:t>
      </w:r>
    </w:p>
    <w:p w:rsidR="00DC5648" w:rsidRPr="00DC5648" w:rsidRDefault="00DC5648" w:rsidP="00DC5648">
      <w:r w:rsidRPr="00DC5648">
        <w:tab/>
        <w:t xml:space="preserve">A. Cùng vĩnh biệt cuộc đời </w:t>
      </w:r>
      <w:r w:rsidRPr="00DC5648">
        <w:tab/>
        <w:t xml:space="preserve">B. Cùng vĩnh biệt Cửu Trùng Đài </w:t>
      </w:r>
    </w:p>
    <w:p w:rsidR="00DC5648" w:rsidRPr="00DC5648" w:rsidRDefault="00DC5648" w:rsidP="00DC5648">
      <w:r w:rsidRPr="00DC5648">
        <w:tab/>
      </w:r>
      <w:r w:rsidRPr="00DC5648">
        <w:rPr>
          <w:highlight w:val="yellow"/>
        </w:rPr>
        <w:t>C. Cùng vĩnh biêt mộng lớn</w:t>
      </w:r>
      <w:r w:rsidRPr="00DC5648">
        <w:t xml:space="preserve"> </w:t>
      </w:r>
      <w:r w:rsidRPr="00DC5648">
        <w:tab/>
        <w:t xml:space="preserve">D. Cùng vĩnh biệt nhau </w:t>
      </w:r>
    </w:p>
    <w:p w:rsidR="00DC5648" w:rsidRPr="00DC5648" w:rsidRDefault="00DC5648" w:rsidP="00DC5648">
      <w:r w:rsidRPr="00DC5648">
        <w:t xml:space="preserve">Phương pháp giải: </w:t>
      </w:r>
    </w:p>
    <w:p w:rsidR="00DC5648" w:rsidRPr="00DC5648" w:rsidRDefault="00DC5648" w:rsidP="00DC5648">
      <w:r w:rsidRPr="00DC5648">
        <w:t>Căn cứ vào nội dung của tác phẩm Vĩnh biệt Cửu Trùng Đài.</w:t>
      </w:r>
    </w:p>
    <w:p w:rsidR="00DC5648" w:rsidRPr="00DC5648" w:rsidRDefault="00DC5648" w:rsidP="00DC5648">
      <w:r w:rsidRPr="00DC5648">
        <w:lastRenderedPageBreak/>
        <w:t xml:space="preserve">Giải chi tiết: </w:t>
      </w:r>
    </w:p>
    <w:p w:rsidR="00DC5648" w:rsidRPr="00DC5648" w:rsidRDefault="00DC5648" w:rsidP="00DC5648">
      <w:r w:rsidRPr="00DC5648">
        <w:t>Đài Cửu Trùng chính là hình ảnh thể hiện mộng lớn của Vũ Như Tô và Đan Thiềm. Đài Cửu Trùng cháy có nghĩa là mộng lớn đã tan thành mây khói. Đan Thiềm nói vĩnh biệt ở đây là vĩnh biệt mộng lớn của hai người.</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Rời khỏi kinh thành, sông Hương chếch về hướng chính bắc, ôm lấy đảo Cồn Hến quanh năm mơ màng trong sương khói, đang xa dần thành phố để lưu luyến ra đi giữa màu xanh của tre trúc và của những vườn cau vùng ngoại ô Vĩ Dạ. Và rồi, như sực nhớ lại một điều gì chưa kịp nói, nó đột ngột đổi dòng, rẽ ngoặt sang hướng đông tây để gặp lại thành phố lần cuối ở góc thị trấn Bao Vinh xưa cổ. Đối với Huế, nơi đây chính là chỗ chia tay dõi xa ngoài mười dặm trường đình.</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con sông Hương được tác giả miêu tả dưới góc nhìn nào? </w:t>
      </w:r>
    </w:p>
    <w:p w:rsidR="00DC5648" w:rsidRPr="00DC5648" w:rsidRDefault="00DC5648" w:rsidP="00DC5648">
      <w:r w:rsidRPr="00DC5648">
        <w:tab/>
      </w:r>
      <w:r w:rsidRPr="00DC5648">
        <w:rPr>
          <w:highlight w:val="yellow"/>
        </w:rPr>
        <w:t>A. Góc nhìn địa lý</w:t>
      </w:r>
      <w:r w:rsidRPr="00DC5648">
        <w:t xml:space="preserve"> </w:t>
      </w:r>
      <w:r w:rsidRPr="00DC5648">
        <w:tab/>
        <w:t xml:space="preserve">B. Góc nhìn lịch sử </w:t>
      </w:r>
      <w:r w:rsidRPr="00DC5648">
        <w:tab/>
        <w:t xml:space="preserve">C. Góc nhìn văn hóa </w:t>
      </w:r>
      <w:r w:rsidRPr="00DC5648">
        <w:tab/>
        <w:t xml:space="preserve">D. Góc nhìn cổ tích </w:t>
      </w:r>
    </w:p>
    <w:p w:rsidR="00DC5648" w:rsidRPr="00DC5648" w:rsidRDefault="00DC5648" w:rsidP="00DC5648">
      <w:r w:rsidRPr="00DC5648">
        <w:t xml:space="preserve">Phương pháp giải: </w:t>
      </w:r>
    </w:p>
    <w:p w:rsidR="00DC5648" w:rsidRPr="00DC5648" w:rsidRDefault="00DC5648" w:rsidP="00DC5648">
      <w:r w:rsidRPr="00DC5648">
        <w:t>Căn cứ vào nội dung của tác phẩm</w:t>
      </w:r>
    </w:p>
    <w:p w:rsidR="00DC5648" w:rsidRPr="00DC5648" w:rsidRDefault="00DC5648" w:rsidP="00DC5648">
      <w:r w:rsidRPr="00DC5648">
        <w:t xml:space="preserve">Giải chi tiết: </w:t>
      </w:r>
    </w:p>
    <w:p w:rsidR="00DC5648" w:rsidRPr="00DC5648" w:rsidRDefault="00DC5648" w:rsidP="00DC5648">
      <w:r w:rsidRPr="00DC5648">
        <w:t>Vẻ đẹp con sông Hương trong đoạn trích trên được cảm nhận dưới góc nhìn địa ý.</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Việt muốn chạy thật nhanh, thoát khỏi sự vắng lặng này, về với ánh sáng ban ngày, gặp lại anh Tánh, níu chặt lấy các anh mà khóc như thằng Út em vẫn níu chân chị Chiến, nhưng chân tay không nhấc lên được. Bóng đêm vắng lặng và lạnh lẽo bao trùm lấy Việt, kéo theo đến cả con ma cụt đầu vẫn ngồi trên cây xoài mồ côi và thằng chỏng thụt lưỡi hay nhảy nhót trong những đêm mưa ngoài vàm sông, cái mà Việt vẫn nghe các chị nói hồi ở nhà, Việt nằm thở dốc...</w:t>
      </w:r>
    </w:p>
    <w:p w:rsidR="00DC5648" w:rsidRPr="00DC5648" w:rsidRDefault="00DC5648" w:rsidP="00DC5648">
      <w:r w:rsidRPr="00DC5648">
        <w:t>(Trích đoạn trích Những đứa con trong một gia đình, Nguyễn Thi, SGK Ngữ văn lớp 12 tập 2)</w:t>
      </w:r>
    </w:p>
    <w:p w:rsidR="00DC5648" w:rsidRPr="00DC5648" w:rsidRDefault="00DC5648" w:rsidP="00DC5648">
      <w:r w:rsidRPr="00DC5648">
        <w:t xml:space="preserve">Đoạn văn trên nói đến phẩm chất gì của nhân vật Việt? </w:t>
      </w:r>
    </w:p>
    <w:p w:rsidR="00DC5648" w:rsidRPr="00DC5648" w:rsidRDefault="00DC5648" w:rsidP="00DC5648">
      <w:r w:rsidRPr="00DC5648">
        <w:tab/>
        <w:t xml:space="preserve">A. Người anh hùng gan dạ sẵn sàng chiến đấu. </w:t>
      </w:r>
      <w:r w:rsidRPr="00DC5648">
        <w:tab/>
      </w:r>
    </w:p>
    <w:p w:rsidR="00DC5648" w:rsidRPr="00DC5648" w:rsidRDefault="00DC5648" w:rsidP="00DC5648">
      <w:r w:rsidRPr="00DC5648">
        <w:tab/>
        <w:t xml:space="preserve">B. Chàng thanh niên can đảm với lý tưởng cao đẹp </w:t>
      </w:r>
      <w:r w:rsidRPr="00DC5648">
        <w:tab/>
      </w:r>
    </w:p>
    <w:p w:rsidR="00DC5648" w:rsidRPr="00DC5648" w:rsidRDefault="00DC5648" w:rsidP="00DC5648">
      <w:r w:rsidRPr="00DC5648">
        <w:tab/>
      </w:r>
      <w:r w:rsidRPr="00DC5648">
        <w:rPr>
          <w:highlight w:val="yellow"/>
        </w:rPr>
        <w:t>C. Chàng thanh niên mới lớn với những nỗi sợ rất trẻ con.</w:t>
      </w:r>
      <w:r w:rsidRPr="00DC5648">
        <w:t xml:space="preserve"> </w:t>
      </w:r>
      <w:r w:rsidRPr="00DC5648">
        <w:tab/>
      </w:r>
    </w:p>
    <w:p w:rsidR="00DC5648" w:rsidRPr="00DC5648" w:rsidRDefault="00DC5648" w:rsidP="00DC5648">
      <w:r w:rsidRPr="00DC5648">
        <w:tab/>
        <w:t xml:space="preserve">D. Sự hèn nhát của nhân vật khi phải đối diện với bóng tối. </w:t>
      </w:r>
    </w:p>
    <w:p w:rsidR="00DC5648" w:rsidRPr="00DC5648" w:rsidRDefault="00DC5648" w:rsidP="00DC5648">
      <w:r w:rsidRPr="00DC5648">
        <w:t xml:space="preserve">Phương pháp giải: </w:t>
      </w:r>
    </w:p>
    <w:p w:rsidR="00DC5648" w:rsidRPr="00DC5648" w:rsidRDefault="00DC5648" w:rsidP="00DC5648">
      <w:r w:rsidRPr="00DC5648">
        <w:t>Căn cứ vào nội dung của đoạn trích.</w:t>
      </w:r>
    </w:p>
    <w:p w:rsidR="00DC5648" w:rsidRPr="00DC5648" w:rsidRDefault="00DC5648" w:rsidP="00DC5648">
      <w:r w:rsidRPr="00DC5648">
        <w:t xml:space="preserve">Giải chi tiết: </w:t>
      </w:r>
    </w:p>
    <w:p w:rsidR="00DC5648" w:rsidRPr="00DC5648" w:rsidRDefault="00DC5648" w:rsidP="00DC5648">
      <w:r w:rsidRPr="00DC5648">
        <w:t>Đoạn trích trên nói đến hình ảnh của Việt với nỗi sợ của một chàng thanh niên mới lớn.</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Câu 101 (VDC): Tính chất của Chiến tranh thế giới thứ nhất (1914 - 1918) là:</w:t>
      </w:r>
    </w:p>
    <w:p w:rsidR="00DC5648" w:rsidRPr="00DC5648" w:rsidRDefault="00DC5648" w:rsidP="00DC5648">
      <w:r w:rsidRPr="00DC5648">
        <w:lastRenderedPageBreak/>
        <w:tab/>
        <w:t xml:space="preserve">A. phi nghĩa thuộc về các bên tham chiến. </w:t>
      </w:r>
      <w:r w:rsidRPr="00DC5648">
        <w:tab/>
        <w:t xml:space="preserve">B. chính nghĩa thuộc về phe Liên minh. </w:t>
      </w:r>
      <w:r w:rsidRPr="00DC5648">
        <w:tab/>
      </w:r>
      <w:r w:rsidRPr="00DC5648">
        <w:tab/>
        <w:t xml:space="preserve">C. chính nghĩa thuộc về phe Hiệp ước. </w:t>
      </w:r>
      <w:r w:rsidRPr="00DC5648">
        <w:tab/>
      </w:r>
      <w:r w:rsidRPr="00DC5648">
        <w:rPr>
          <w:highlight w:val="yellow"/>
        </w:rPr>
        <w:t>D. chiến tranh đế quốc xâm lược phi nghĩa.</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Dựa vào mục đích của các nước tham gia chiến tranh và hậu quả của cuộc chiến tranh này để đánh giá tính chất.</w:t>
      </w:r>
    </w:p>
    <w:p w:rsidR="00DC5648" w:rsidRPr="00DC5648" w:rsidRDefault="00DC5648" w:rsidP="00DC5648">
      <w:r w:rsidRPr="00DC5648">
        <w:t xml:space="preserve">Giải chi tiết: </w:t>
      </w:r>
    </w:p>
    <w:p w:rsidR="00DC5648" w:rsidRPr="00DC5648" w:rsidRDefault="00DC5648" w:rsidP="00DC5648">
      <w:r w:rsidRPr="00DC5648">
        <w:t>Chiến tranh thế giới thứ nhất là cuộc chiến tranh đế quốc phi nghĩa vì nổ ra do các nước đế quốc muốn tranh giành thị trường, thuộc địa. Hậu quả mà cuộc chiến tranh thế giới này để lại cho nhân loại là vô cùng nặng nề cả về vật chất và tinh thần.</w:t>
      </w:r>
    </w:p>
    <w:p w:rsidR="00DC5648" w:rsidRPr="00DC5648" w:rsidRDefault="00DC5648" w:rsidP="00DC5648">
      <w:r w:rsidRPr="00DC5648">
        <w:t xml:space="preserve">Câu 102 (VD): Nội dung nào không phải là nguyên nhân thất bại của cuộc kháng chiến chống thực dân Pháp xâm lược ở Việt Nam (1858 - 1884)? </w:t>
      </w:r>
    </w:p>
    <w:p w:rsidR="00DC5648" w:rsidRPr="00DC5648" w:rsidRDefault="00DC5648" w:rsidP="00DC5648">
      <w:r w:rsidRPr="00DC5648">
        <w:tab/>
        <w:t xml:space="preserve">A. Triều đình thiếu đường lối chỉ đạo đúng đắn. </w:t>
      </w:r>
      <w:r w:rsidRPr="00DC5648">
        <w:tab/>
      </w:r>
    </w:p>
    <w:p w:rsidR="00DC5648" w:rsidRPr="00DC5648" w:rsidRDefault="00DC5648" w:rsidP="00DC5648">
      <w:r w:rsidRPr="00DC5648">
        <w:tab/>
      </w:r>
      <w:r w:rsidRPr="00DC5648">
        <w:rPr>
          <w:highlight w:val="yellow"/>
        </w:rPr>
        <w:t>B. Nhân dân thiếu quyết tâm kháng chiến.</w:t>
      </w:r>
      <w:r w:rsidRPr="00DC5648">
        <w:t xml:space="preserve"> </w:t>
      </w:r>
      <w:r w:rsidRPr="00DC5648">
        <w:tab/>
      </w:r>
      <w:r w:rsidRPr="00DC5648">
        <w:tab/>
      </w:r>
    </w:p>
    <w:p w:rsidR="00DC5648" w:rsidRPr="00DC5648" w:rsidRDefault="00DC5648" w:rsidP="00DC5648">
      <w:r w:rsidRPr="00DC5648">
        <w:tab/>
        <w:t xml:space="preserve">C. Triều đình chỉ chủ trương đàm phán, thương lượng. </w:t>
      </w:r>
      <w:r w:rsidRPr="00DC5648">
        <w:tab/>
      </w:r>
    </w:p>
    <w:p w:rsidR="00DC5648" w:rsidRPr="00DC5648" w:rsidRDefault="00DC5648" w:rsidP="00DC5648">
      <w:r w:rsidRPr="00DC5648">
        <w:tab/>
        <w:t xml:space="preserve">D. Nhân dân không ủng hộ triều đình kháng chiến. </w:t>
      </w:r>
    </w:p>
    <w:p w:rsidR="00DC5648" w:rsidRPr="00DC5648" w:rsidRDefault="00DC5648" w:rsidP="00DC5648">
      <w:r w:rsidRPr="00DC5648">
        <w:t xml:space="preserve">Phương pháp giải: </w:t>
      </w:r>
    </w:p>
    <w:p w:rsidR="00DC5648" w:rsidRPr="00DC5648" w:rsidRDefault="00DC5648" w:rsidP="00DC5648">
      <w:r w:rsidRPr="00DC5648">
        <w:t>phân tích, suy luận.</w:t>
      </w:r>
    </w:p>
    <w:p w:rsidR="00DC5648" w:rsidRPr="00DC5648" w:rsidRDefault="00DC5648" w:rsidP="00DC5648">
      <w:r w:rsidRPr="00DC5648">
        <w:t xml:space="preserve">Giải chi tiết: </w:t>
      </w:r>
    </w:p>
    <w:p w:rsidR="00DC5648" w:rsidRPr="00DC5648" w:rsidRDefault="00DC5648" w:rsidP="00DC5648">
      <w:r w:rsidRPr="00DC5648">
        <w:t>Trong cuộc kháng chiến chống thực dân Pháp ở Việt Nam từ năm 1858 đến năm 1884:</w:t>
      </w:r>
    </w:p>
    <w:p w:rsidR="00DC5648" w:rsidRPr="00DC5648" w:rsidRDefault="00DC5648" w:rsidP="00DC5648">
      <w:r w:rsidRPr="00DC5648">
        <w:t>- Phương án A, C: triều đình nặng về phòng thủ (xây dựng đại đồn Chí Hòa) và lần lượt kí các Hiệp ước đầu hàng thực dân Pháp.</w:t>
      </w:r>
    </w:p>
    <w:p w:rsidR="00DC5648" w:rsidRPr="00DC5648" w:rsidRDefault="00DC5648" w:rsidP="00DC5648">
      <w:r w:rsidRPr="00DC5648">
        <w:t>- Phương án B: Nhân dân từ năm 1858 đến năm 1884 luôn kiên quyết đấu tranh chống Pháp, mặc dù từ Hiệp ước Nhâm Tuất (1862), triều đình đã ra lệnh giải tán các toán nghĩa binh chống Pháp.</w:t>
      </w:r>
    </w:p>
    <w:p w:rsidR="00DC5648" w:rsidRPr="00DC5648" w:rsidRDefault="00DC5648" w:rsidP="00DC5648">
      <w:r w:rsidRPr="00DC5648">
        <w:t>- Phương án D: Nhân dân từ sau năm 1862 đến năm 1884 đã kết hợp chống triều đình và chống phong kiến đầu hàng.</w:t>
      </w:r>
    </w:p>
    <w:p w:rsidR="00DC5648" w:rsidRPr="00DC5648" w:rsidRDefault="00DC5648" w:rsidP="00DC5648">
      <w:r w:rsidRPr="00DC5648">
        <w:t xml:space="preserve">Câu 103 (VD): Điểm giống nhau giữa Cương lĩnh chính trị (đầu năm 1930) và Luận cương chính trị (tháng 10 năm 1930) là việc xác định </w:t>
      </w:r>
    </w:p>
    <w:p w:rsidR="00DC5648" w:rsidRPr="00DC5648" w:rsidRDefault="00DC5648" w:rsidP="00DC5648">
      <w:r w:rsidRPr="00DC5648">
        <w:tab/>
        <w:t xml:space="preserve">A. nhiệm vụ cách mạng. </w:t>
      </w:r>
      <w:r w:rsidRPr="00DC5648">
        <w:tab/>
        <w:t xml:space="preserve">B. lực lượng cách mạng. </w:t>
      </w:r>
      <w:r w:rsidRPr="00DC5648">
        <w:tab/>
        <w:t xml:space="preserve">C. động lực cách mạng. </w:t>
      </w:r>
      <w:r w:rsidRPr="00DC5648">
        <w:tab/>
      </w:r>
      <w:r w:rsidRPr="00DC5648">
        <w:rPr>
          <w:highlight w:val="yellow"/>
        </w:rPr>
        <w:t>D. lãnh đạo cách mạ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Phân tích các phương án.</w:t>
      </w:r>
    </w:p>
    <w:p w:rsidR="00DC5648" w:rsidRPr="00DC5648" w:rsidRDefault="00DC5648" w:rsidP="00DC5648">
      <w:r w:rsidRPr="00DC5648">
        <w:t xml:space="preserve">Giải chi tiết: </w:t>
      </w:r>
    </w:p>
    <w:p w:rsidR="00DC5648" w:rsidRPr="00DC5648" w:rsidRDefault="00DC5648" w:rsidP="00DC5648">
      <w:r w:rsidRPr="00DC5648">
        <w:t>A loại vì nhiệm vụ được đề ra trong Cương lĩnh chính trị (đầu năm 1930) và Luận cương chính trị (10/1930) là khác nhau. Cụ thể:</w:t>
      </w:r>
    </w:p>
    <w:p w:rsidR="00DC5648" w:rsidRPr="00DC5648" w:rsidRDefault="00DC5648" w:rsidP="00DC5648">
      <w:r w:rsidRPr="00DC5648">
        <w:t>- Nhiệm vụ cách mạng được nêu trong Cương lĩnh chính trị là tiến hành cách mạng tư sản dân quyền và thổ địa cách mạng để đi tới xã hội cộng sản, trong đó, đề cao vấn đề giải phóng dân tộc.</w:t>
      </w:r>
    </w:p>
    <w:p w:rsidR="00DC5648" w:rsidRPr="00DC5648" w:rsidRDefault="00DC5648" w:rsidP="00DC5648">
      <w:r w:rsidRPr="00DC5648">
        <w:lastRenderedPageBreak/>
        <w:t xml:space="preserve">- Nhiệm vụ của Luận cương chính trị lại nêu nhiệm vụ của cách mạng là đánh đổ phong kiến và đánh đổ đế quốc, trong đó, vấn đề giai cấp được nêu cao hơn (đây là hạn chế của Luận cương). </w:t>
      </w:r>
    </w:p>
    <w:p w:rsidR="00DC5648" w:rsidRPr="00DC5648" w:rsidRDefault="00DC5648" w:rsidP="00DC5648">
      <w:r w:rsidRPr="00DC5648">
        <w:t>B, C loại vì lực lượng cách mạng/động lực cách mạng được xác định trong Cương lĩnh là công nhân, nông dân, trí thức, tiểu tư sản (là các lực lượng nòng cốt) còn phú nông, trung tiểu địa chủ thì cần phải lợi dung hoặc trung lập. Luận cương chính trị chỉ xác định lực lượng/động lực cách mạng là công nhân và nông dân (hạn chế).</w:t>
      </w:r>
    </w:p>
    <w:p w:rsidR="00DC5648" w:rsidRPr="00DC5648" w:rsidRDefault="00DC5648" w:rsidP="00DC5648">
      <w:r w:rsidRPr="00DC5648">
        <w:t>D chọn vì lãnh đạo cách mạng được xác định trong Cương lĩnh và Luận cương đều là công nhân với đội tiên phong là Đảng Cộng sản.</w:t>
      </w:r>
    </w:p>
    <w:p w:rsidR="00DC5648" w:rsidRPr="00DC5648" w:rsidRDefault="00DC5648" w:rsidP="00DC5648">
      <w:r w:rsidRPr="00DC5648">
        <w:t xml:space="preserve">Câu 104 (NB): Việc tách Đảng Cộng sản Đông Dương để thành lập Đảng Mác - Lênin riêng ở mỗi nước Việt Nam, Lào, Campuchia được quyết định tại </w:t>
      </w:r>
    </w:p>
    <w:p w:rsidR="00DC5648" w:rsidRPr="00DC5648" w:rsidRDefault="00DC5648" w:rsidP="00DC5648">
      <w:r w:rsidRPr="00DC5648">
        <w:tab/>
      </w:r>
      <w:r w:rsidRPr="00DC5648">
        <w:rPr>
          <w:highlight w:val="yellow"/>
        </w:rPr>
        <w:t>A. Đại hội đại biểu lần thứ II của Đảng (2 - 1951).</w:t>
      </w:r>
      <w:r w:rsidRPr="00DC5648">
        <w:t xml:space="preserve"> </w:t>
      </w:r>
      <w:r w:rsidRPr="00DC5648">
        <w:tab/>
      </w:r>
    </w:p>
    <w:p w:rsidR="00DC5648" w:rsidRPr="00DC5648" w:rsidRDefault="00DC5648" w:rsidP="00DC5648">
      <w:r w:rsidRPr="00DC5648">
        <w:tab/>
        <w:t xml:space="preserve">B. Hội nghị Ban Chấp hành Trung ương Đảng (5 – 1941). </w:t>
      </w:r>
      <w:r w:rsidRPr="00DC5648">
        <w:tab/>
      </w:r>
    </w:p>
    <w:p w:rsidR="00DC5648" w:rsidRPr="00DC5648" w:rsidRDefault="00DC5648" w:rsidP="00DC5648">
      <w:r w:rsidRPr="00DC5648">
        <w:tab/>
        <w:t xml:space="preserve">C. Hội nghị Ban Chấp hành Trung ương Đảng (1 - 1939). </w:t>
      </w:r>
      <w:r w:rsidRPr="00DC5648">
        <w:tab/>
      </w:r>
    </w:p>
    <w:p w:rsidR="00DC5648" w:rsidRPr="00DC5648" w:rsidRDefault="00DC5648" w:rsidP="00DC5648">
      <w:r w:rsidRPr="00DC5648">
        <w:tab/>
        <w:t xml:space="preserve">D. Đại hội đại biểu lần thứ III của Đảng (9 – 1960). </w:t>
      </w:r>
    </w:p>
    <w:p w:rsidR="00DC5648" w:rsidRPr="00DC5648" w:rsidRDefault="00DC5648" w:rsidP="00DC5648">
      <w:r w:rsidRPr="00DC5648">
        <w:t xml:space="preserve">Phương pháp giải: </w:t>
      </w:r>
    </w:p>
    <w:p w:rsidR="00DC5648" w:rsidRPr="00DC5648" w:rsidRDefault="00DC5648" w:rsidP="00DC5648">
      <w:r w:rsidRPr="00DC5648">
        <w:t>SGK Lịch sử 12, trang 140.</w:t>
      </w:r>
    </w:p>
    <w:p w:rsidR="00DC5648" w:rsidRPr="00DC5648" w:rsidRDefault="00DC5648" w:rsidP="00DC5648">
      <w:r w:rsidRPr="00DC5648">
        <w:t xml:space="preserve">Giải chi tiết: </w:t>
      </w:r>
    </w:p>
    <w:p w:rsidR="00DC5648" w:rsidRPr="00DC5648" w:rsidRDefault="00DC5648" w:rsidP="00DC5648">
      <w:r w:rsidRPr="00DC5648">
        <w:t>Việc tách Đảng Cộng sản Đông Dương để thành lập Đảng Mác - Lênin riêng ở mỗi nước Việt Nam, Lào, Campuchia được quyết định tại Đại hội đại biểu lần thứ II của Đảng (2 - 1951).</w:t>
      </w:r>
    </w:p>
    <w:p w:rsidR="00DC5648" w:rsidRPr="00DC5648" w:rsidRDefault="00DC5648" w:rsidP="00DC5648">
      <w:r w:rsidRPr="00DC5648">
        <w:t xml:space="preserve">Câu 105 (NB): Năm 1919, Nguyễn Ái Quốc gửi đến Hội nghị Vécxai Bản yêu sách của nhân dân An Nam đòi Chính phủ Pháp thừa nhận quyền </w:t>
      </w:r>
    </w:p>
    <w:p w:rsidR="00DC5648" w:rsidRPr="00DC5648" w:rsidRDefault="00DC5648" w:rsidP="00DC5648">
      <w:r w:rsidRPr="00DC5648">
        <w:tab/>
      </w:r>
      <w:r w:rsidRPr="00DC5648">
        <w:rPr>
          <w:highlight w:val="yellow"/>
        </w:rPr>
        <w:t>A. tự do.</w:t>
      </w:r>
      <w:r w:rsidRPr="00DC5648">
        <w:t xml:space="preserve"> </w:t>
      </w:r>
      <w:r w:rsidRPr="00DC5648">
        <w:tab/>
        <w:t xml:space="preserve">B. độc lập. </w:t>
      </w:r>
      <w:r w:rsidRPr="00DC5648">
        <w:tab/>
        <w:t xml:space="preserve">C. chủ quyền. </w:t>
      </w:r>
      <w:r w:rsidRPr="00DC5648">
        <w:tab/>
        <w:t xml:space="preserve">D. thống nhất. </w:t>
      </w:r>
    </w:p>
    <w:p w:rsidR="00DC5648" w:rsidRPr="00DC5648" w:rsidRDefault="00DC5648" w:rsidP="00DC5648">
      <w:r w:rsidRPr="00DC5648">
        <w:t xml:space="preserve">Phương pháp giải: </w:t>
      </w:r>
    </w:p>
    <w:p w:rsidR="00DC5648" w:rsidRPr="00DC5648" w:rsidRDefault="00DC5648" w:rsidP="00DC5648">
      <w:r w:rsidRPr="00DC5648">
        <w:t>SGK Lịch sử 12, trang 81.</w:t>
      </w:r>
    </w:p>
    <w:p w:rsidR="00DC5648" w:rsidRPr="00DC5648" w:rsidRDefault="00DC5648" w:rsidP="00DC5648">
      <w:r w:rsidRPr="00DC5648">
        <w:t xml:space="preserve">Giải chi tiết: </w:t>
      </w:r>
    </w:p>
    <w:p w:rsidR="00DC5648" w:rsidRPr="00DC5648" w:rsidRDefault="00DC5648" w:rsidP="00DC5648">
      <w:r w:rsidRPr="00DC5648">
        <w:t>Năm 1919, Nguyễn Ái Quốc gửi đến Hội nghị Vécxai Bản yêu sách của nhân dân An Nam đòi Chính phủ Pháp thừa nhận quyền tự do, dân chủ, quyền bình đẳng và quyền tự quyết của dân tộc Việt Nam.</w:t>
      </w:r>
    </w:p>
    <w:p w:rsidR="00DC5648" w:rsidRPr="00DC5648" w:rsidRDefault="00DC5648" w:rsidP="00DC5648">
      <w:r w:rsidRPr="00DC5648">
        <w:t xml:space="preserve">Câu 106 (VD): Việc ký Hiệp định Sơ Bộ (6/3/1946) tạm hòa với Pháp chứng tỏ: </w:t>
      </w:r>
    </w:p>
    <w:p w:rsidR="00DC5648" w:rsidRPr="00DC5648" w:rsidRDefault="00DC5648" w:rsidP="00DC5648">
      <w:r w:rsidRPr="00DC5648">
        <w:tab/>
      </w:r>
      <w:r w:rsidRPr="00DC5648">
        <w:rPr>
          <w:highlight w:val="yellow"/>
        </w:rPr>
        <w:t>A. Chủ trương đúng đắn và kịp thời của Đảng và chính phủ ta.</w:t>
      </w:r>
      <w:r w:rsidRPr="00DC5648">
        <w:t xml:space="preserve"> </w:t>
      </w:r>
      <w:r w:rsidRPr="00DC5648">
        <w:tab/>
      </w:r>
    </w:p>
    <w:p w:rsidR="00DC5648" w:rsidRPr="00DC5648" w:rsidRDefault="00DC5648" w:rsidP="00DC5648">
      <w:r w:rsidRPr="00DC5648">
        <w:tab/>
        <w:t xml:space="preserve">B. Sự thoả hiệp của Đảng và Chính phủ ta. </w:t>
      </w:r>
      <w:r w:rsidRPr="00DC5648">
        <w:tab/>
      </w:r>
    </w:p>
    <w:p w:rsidR="00DC5648" w:rsidRPr="00DC5648" w:rsidRDefault="00DC5648" w:rsidP="00DC5648">
      <w:r w:rsidRPr="00DC5648">
        <w:tab/>
        <w:t xml:space="preserve">C. Sự thắng lợi của Pháp trên mặt trận ngoại giao. </w:t>
      </w:r>
      <w:r w:rsidRPr="00DC5648">
        <w:tab/>
      </w:r>
    </w:p>
    <w:p w:rsidR="00DC5648" w:rsidRPr="00DC5648" w:rsidRDefault="00DC5648" w:rsidP="00DC5648">
      <w:r w:rsidRPr="00DC5648">
        <w:tab/>
        <w:t xml:space="preserve">D. Sự suy yếu của lực lượng cách mạng. </w:t>
      </w:r>
    </w:p>
    <w:p w:rsidR="00DC5648" w:rsidRPr="00DC5648" w:rsidRDefault="00DC5648" w:rsidP="00DC5648">
      <w:r w:rsidRPr="00DC5648">
        <w:t xml:space="preserve">Phương pháp giải: </w:t>
      </w:r>
    </w:p>
    <w:p w:rsidR="00DC5648" w:rsidRPr="00DC5648" w:rsidRDefault="00DC5648" w:rsidP="00DC5648">
      <w:r w:rsidRPr="00DC5648">
        <w:t>Phân tích các phương án.</w:t>
      </w:r>
    </w:p>
    <w:p w:rsidR="00DC5648" w:rsidRPr="00DC5648" w:rsidRDefault="00DC5648" w:rsidP="00DC5648">
      <w:r w:rsidRPr="00DC5648">
        <w:t xml:space="preserve">Giải chi tiết: </w:t>
      </w:r>
    </w:p>
    <w:p w:rsidR="00DC5648" w:rsidRPr="00DC5648" w:rsidRDefault="00DC5648" w:rsidP="00DC5648">
      <w:r w:rsidRPr="00DC5648">
        <w:lastRenderedPageBreak/>
        <w:t>A chọn vì lúc này Pháp và quân Trung Hoa Dân quốc đã kí Hiệp ước Hoa – Pháp, để tránh 1 lúc phải đối phó với nhiều kẻ thù thì Đảng và Chính phủ ta đã rất linh hoạt và đúng đắn khi kí kết Hiệp định Sơ bộ với Pháp. Với Hiệp định này, ta vừa đuổi được 20 vạn quân Trung Hoa Dân quốc về nước, vừa tranh thủ được thời gian hòa hoãn để chuẩn bị cho cuộc kháng chiến về sau.</w:t>
      </w:r>
    </w:p>
    <w:p w:rsidR="00DC5648" w:rsidRPr="00DC5648" w:rsidRDefault="00DC5648" w:rsidP="00DC5648">
      <w:r w:rsidRPr="00DC5648">
        <w:t>B loại vì Chính phủ ta không thỏa hiệp.</w:t>
      </w:r>
    </w:p>
    <w:p w:rsidR="00DC5648" w:rsidRPr="00DC5648" w:rsidRDefault="00DC5648" w:rsidP="00DC5648">
      <w:r w:rsidRPr="00DC5648">
        <w:t>C loại vì kí Hiệp định Sơ bộ thì cả ta và Pháp đều có lợi nên không thể nói đây là thắng lợi của Pháp trên mặt trận ngoại giao.</w:t>
      </w:r>
    </w:p>
    <w:p w:rsidR="00DC5648" w:rsidRPr="00DC5648" w:rsidRDefault="00DC5648" w:rsidP="00DC5648">
      <w:r w:rsidRPr="00DC5648">
        <w:t>D loại vì lúc này lực lượng cách mạng của ta không suy yếu.</w:t>
      </w:r>
    </w:p>
    <w:p w:rsidR="00DC5648" w:rsidRPr="00DC5648" w:rsidRDefault="00DC5648" w:rsidP="00DC5648">
      <w:r w:rsidRPr="00DC5648">
        <w:t xml:space="preserve">Câu 107 (NB): Đại hội lần thứ VII của Quốc tế cộng sản (tháng 7/1935) đã yêu cầu ở mỗi nước thành lập </w:t>
      </w:r>
    </w:p>
    <w:p w:rsidR="00DC5648" w:rsidRPr="00DC5648" w:rsidRDefault="00DC5648" w:rsidP="00DC5648">
      <w:r w:rsidRPr="00DC5648">
        <w:tab/>
        <w:t xml:space="preserve">A. Ủy ban điều tra tình hình thuộc địa. </w:t>
      </w:r>
      <w:r w:rsidRPr="00DC5648">
        <w:tab/>
        <w:t xml:space="preserve">B. mặt trận dân chủ chống phát xít. </w:t>
      </w:r>
      <w:r w:rsidRPr="00DC5648">
        <w:tab/>
      </w:r>
      <w:r w:rsidRPr="00DC5648">
        <w:tab/>
      </w:r>
      <w:r w:rsidRPr="00DC5648">
        <w:rPr>
          <w:highlight w:val="yellow"/>
        </w:rPr>
        <w:t>C. mặt trận nhân dân chống phát xít.</w:t>
      </w:r>
      <w:r w:rsidRPr="00DC5648">
        <w:t xml:space="preserve"> </w:t>
      </w:r>
      <w:r w:rsidRPr="00DC5648">
        <w:tab/>
        <w:t xml:space="preserve">D. mặt trận dân tộc thống nhất. </w:t>
      </w:r>
    </w:p>
    <w:p w:rsidR="00DC5648" w:rsidRPr="00DC5648" w:rsidRDefault="00DC5648" w:rsidP="00DC5648">
      <w:r w:rsidRPr="00DC5648">
        <w:t xml:space="preserve">Phương pháp giải: </w:t>
      </w:r>
    </w:p>
    <w:p w:rsidR="00DC5648" w:rsidRPr="00DC5648" w:rsidRDefault="00DC5648" w:rsidP="00DC5648">
      <w:r w:rsidRPr="00DC5648">
        <w:t>SGK Lịch sử 12, trang 98.</w:t>
      </w:r>
    </w:p>
    <w:p w:rsidR="00DC5648" w:rsidRPr="00DC5648" w:rsidRDefault="00DC5648" w:rsidP="00DC5648">
      <w:r w:rsidRPr="00DC5648">
        <w:t xml:space="preserve">Giải chi tiết: </w:t>
      </w:r>
      <w:r w:rsidRPr="00DC5648">
        <w:tab/>
      </w:r>
    </w:p>
    <w:p w:rsidR="00DC5648" w:rsidRPr="00DC5648" w:rsidRDefault="00DC5648" w:rsidP="00DC5648">
      <w:r w:rsidRPr="00DC5648">
        <w:t>Đại hội lần thứ VII của Quốc tế cộng sản (tháng 7/1935) đã yêu cầu ở mỗi nước thành lập mặt trận nhân dân rộng rãi chống phát xít.</w:t>
      </w:r>
    </w:p>
    <w:p w:rsidR="00DC5648" w:rsidRPr="00DC5648" w:rsidRDefault="00DC5648" w:rsidP="00DC5648">
      <w:r w:rsidRPr="00DC5648">
        <w:t xml:space="preserve">Câu 108 (TH): Yếu tố nào tạo thời cơ khách quan thuận lợi để cách mạng tháng Tám năm 1945 ở Việt Nam diễn ra nhanh chóng và ít đổ máu? </w:t>
      </w:r>
    </w:p>
    <w:p w:rsidR="00DC5648" w:rsidRPr="00DC5648" w:rsidRDefault="00DC5648" w:rsidP="00DC5648">
      <w:r w:rsidRPr="00DC5648">
        <w:tab/>
        <w:t xml:space="preserve">A. Sự chuẩn bị chu đáo về mọi mặt. </w:t>
      </w:r>
      <w:r w:rsidRPr="00DC5648">
        <w:tab/>
      </w:r>
      <w:r w:rsidRPr="00DC5648">
        <w:rPr>
          <w:highlight w:val="yellow"/>
        </w:rPr>
        <w:t>B. Phát xít Nhật đầu hàng Đồng minh.</w:t>
      </w:r>
      <w:r w:rsidRPr="00DC5648">
        <w:t xml:space="preserve"> </w:t>
      </w:r>
      <w:r w:rsidRPr="00DC5648">
        <w:tab/>
      </w:r>
      <w:r w:rsidRPr="00DC5648">
        <w:tab/>
        <w:t xml:space="preserve">C. Nhân dân đã sẵn sàng nổi dậy. </w:t>
      </w:r>
      <w:r w:rsidRPr="00DC5648">
        <w:tab/>
        <w:t xml:space="preserve">D. Sự lãnh đạo đúng đắn của Đảng. </w:t>
      </w:r>
    </w:p>
    <w:p w:rsidR="00DC5648" w:rsidRPr="00DC5648" w:rsidRDefault="00DC5648" w:rsidP="00DC5648">
      <w:r w:rsidRPr="00DC5648">
        <w:t xml:space="preserve">Phương pháp giải: </w:t>
      </w:r>
    </w:p>
    <w:p w:rsidR="00DC5648" w:rsidRPr="00DC5648" w:rsidRDefault="00DC5648" w:rsidP="00DC5648">
      <w:r w:rsidRPr="00DC5648">
        <w:t>Suy luận, loại trừ phương án.</w:t>
      </w:r>
    </w:p>
    <w:p w:rsidR="00DC5648" w:rsidRPr="00DC5648" w:rsidRDefault="00DC5648" w:rsidP="00DC5648">
      <w:r w:rsidRPr="00DC5648">
        <w:t xml:space="preserve">Giải chi tiết: </w:t>
      </w:r>
    </w:p>
    <w:p w:rsidR="00DC5648" w:rsidRPr="00DC5648" w:rsidRDefault="00DC5648" w:rsidP="00DC5648">
      <w:r w:rsidRPr="00DC5648">
        <w:t>Thời cơ của cách mạng tháng Tám bao gồm nguyên nhân chủ quan và nguyên nhân khách quan. Trong đó, nội dung của các phương án A, C, D là nguyên nhân chủ quan quyết định sự thắng lợi của cách mạng tháng Tám. Còn nội dung của phương án B là nguyên nhân khách quan giúp cho cuộc cách mạng tháng Tám diễn ra nhanh chóng và ít đổ máu vì kẻ thù của ta đã suy yếu nghiêm trọng.</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Đường lối đổi mới của Đảng được đề ra lần đầu tiên tại Đại hội VI (12 – 1986), được điều chỉnh, bổ sung và phát triển tại Đại hội VII (6 - 1991), Đại hội VIII (6 – 1996), Đại hội IX (4 – 2001).</w:t>
      </w:r>
    </w:p>
    <w:p w:rsidR="00DC5648" w:rsidRPr="00DC5648" w:rsidRDefault="00DC5648" w:rsidP="00DC5648">
      <w:r w:rsidRPr="00DC5648">
        <w:t xml:space="preserve"> Đổi mới đất nước đi lên chủ nghĩa xã hội không phải là thay đổi mục tiêu của chủ nghĩa xã hội, mà làm cho mục tiêu ấy được thực hiện có hiệu quả bằng những quan điểm đúng đắn về chủ nghĩa xã hội, những hình thức, bước đi và biện pháp thích hợp.</w:t>
      </w:r>
    </w:p>
    <w:p w:rsidR="00DC5648" w:rsidRPr="00DC5648" w:rsidRDefault="00DC5648" w:rsidP="00DC5648">
      <w:r w:rsidRPr="00DC5648">
        <w:t xml:space="preserve"> Đổi mới phải toàn diện và đồng bộ, từ kinh tế và chính trị đến tổ chức, tư tưởng, văn hoá. Đổi mới kinh tế phải gắn liền với đổi mới chính trị, nhưng trọng tâm là đổi mới kinh tế.</w:t>
      </w:r>
    </w:p>
    <w:p w:rsidR="00DC5648" w:rsidRPr="00DC5648" w:rsidRDefault="00DC5648" w:rsidP="00DC5648">
      <w:r w:rsidRPr="00DC5648">
        <w:lastRenderedPageBreak/>
        <w:t xml:space="preserve"> Về đổi mới kinh tế, Đảng chủ trương xoá bỏ cơ chế quản lý kinh tế tập trung, quan liêu bao cấp, hình thành cơ chế thị trường ; xây dựng nền kinh tế quốc dân với cơ cấu nhiều ngành, nghề ; nhiều quy mô, trình độ công nghệ phát triển kinh tế hàng hoá nhiều thành phần theo định hướng xã hội chủ nghĩa ; mở rộng quan hệ kinh tế đối ngoại.</w:t>
      </w:r>
    </w:p>
    <w:p w:rsidR="00DC5648" w:rsidRPr="00DC5648" w:rsidRDefault="00DC5648" w:rsidP="00DC5648">
      <w:r w:rsidRPr="00DC5648">
        <w:t xml:space="preserve"> Về đổi mới chính trị, Đảng chủ trương xây dựng Nhà nước pháp quyền xã hội chủ nghĩa, Nhà nước của dân, do dân và vì dân ; xây dựng nền dân chủ xã hội chủ nghĩa, bảo đảm quyền lực thuộc về nhân dân ; thực hiện chính sách đại đoàn kết dân tộc, chính sách đối ngoại hoà bình, hữu nghị, hợp tác.</w:t>
      </w:r>
    </w:p>
    <w:p w:rsidR="00DC5648" w:rsidRPr="00DC5648" w:rsidRDefault="00DC5648" w:rsidP="00DC5648">
      <w:r w:rsidRPr="00DC5648">
        <w:t>(Nguồn: SGK Lịch sử 12, trang 208 – 209).</w:t>
      </w:r>
    </w:p>
    <w:p w:rsidR="00DC5648" w:rsidRPr="00DC5648" w:rsidRDefault="00DC5648" w:rsidP="00DC5648">
      <w:r w:rsidRPr="00DC5648">
        <w:t xml:space="preserve">Câu 109 (TH): Trong đường lối đổi mới của Việt Nam, Đảng chủ trương phát triển kinh tế hàng hóa nhiều thành phần nhằm </w:t>
      </w:r>
    </w:p>
    <w:p w:rsidR="00DC5648" w:rsidRPr="00DC5648" w:rsidRDefault="00DC5648" w:rsidP="00DC5648">
      <w:r w:rsidRPr="00DC5648">
        <w:tab/>
        <w:t xml:space="preserve">A. Đẩy mạnh và hoàn thành cải tạo xã hội chủ nghĩa. </w:t>
      </w:r>
      <w:r w:rsidRPr="00DC5648">
        <w:tab/>
      </w:r>
    </w:p>
    <w:p w:rsidR="00DC5648" w:rsidRPr="00DC5648" w:rsidRDefault="00DC5648" w:rsidP="00DC5648">
      <w:r w:rsidRPr="00DC5648">
        <w:tab/>
        <w:t xml:space="preserve">B. Đẩy lùi và kiểm soát được tình trạng lạm phát. </w:t>
      </w:r>
      <w:r w:rsidRPr="00DC5648">
        <w:tab/>
      </w:r>
      <w:r w:rsidRPr="00DC5648">
        <w:tab/>
      </w:r>
    </w:p>
    <w:p w:rsidR="00DC5648" w:rsidRPr="00DC5648" w:rsidRDefault="00DC5648" w:rsidP="00DC5648">
      <w:r w:rsidRPr="00DC5648">
        <w:tab/>
      </w:r>
      <w:r w:rsidRPr="00DC5648">
        <w:rPr>
          <w:highlight w:val="yellow"/>
        </w:rPr>
        <w:t>C. Tạo ra sức mạnh tổng hợp của nền kinh tế nhiều thành phần.</w:t>
      </w:r>
      <w:r w:rsidRPr="00DC5648">
        <w:t xml:space="preserve"> </w:t>
      </w:r>
      <w:r w:rsidRPr="00DC5648">
        <w:tab/>
      </w:r>
    </w:p>
    <w:p w:rsidR="00DC5648" w:rsidRPr="00DC5648" w:rsidRDefault="00DC5648" w:rsidP="00DC5648">
      <w:r w:rsidRPr="00DC5648">
        <w:tab/>
        <w:t xml:space="preserve">D. Tăng cường vai trò của thành phần kinh tế nhà nước và tập thể. </w:t>
      </w:r>
    </w:p>
    <w:p w:rsidR="00DC5648" w:rsidRPr="00DC5648" w:rsidRDefault="00DC5648" w:rsidP="00DC5648">
      <w:r w:rsidRPr="00DC5648">
        <w:t xml:space="preserve">Phương pháp giải: </w:t>
      </w:r>
    </w:p>
    <w:p w:rsidR="00DC5648" w:rsidRPr="00DC5648" w:rsidRDefault="00DC5648" w:rsidP="00DC5648">
      <w:r w:rsidRPr="00DC5648">
        <w:t>Dựa vào thông tin được cung cấp để phân tích các phương án.</w:t>
      </w:r>
    </w:p>
    <w:p w:rsidR="00DC5648" w:rsidRPr="00DC5648" w:rsidRDefault="00DC5648" w:rsidP="00DC5648">
      <w:r w:rsidRPr="00DC5648">
        <w:t xml:space="preserve">Giải chi tiết: </w:t>
      </w:r>
    </w:p>
    <w:p w:rsidR="00DC5648" w:rsidRPr="00DC5648" w:rsidRDefault="00DC5648" w:rsidP="00DC5648">
      <w:r w:rsidRPr="00DC5648">
        <w:t>A loại vì theo nghĩa hẹp, cải tạo xã hội chủ nghĩa là tổ chức lại nền sản xuất xã hội để có năng suất lao động cao hơn.</w:t>
      </w:r>
    </w:p>
    <w:p w:rsidR="00DC5648" w:rsidRPr="00DC5648" w:rsidRDefault="00DC5648" w:rsidP="00DC5648">
      <w:r w:rsidRPr="00DC5648">
        <w:t>B loại vì cho đến hiện nay tình trạng lạm phát vẫn còn.</w:t>
      </w:r>
    </w:p>
    <w:p w:rsidR="00DC5648" w:rsidRPr="00DC5648" w:rsidRDefault="00DC5648" w:rsidP="00DC5648">
      <w:r w:rsidRPr="00DC5648">
        <w:t>C chọn vì thực hiện nền kinh tế hàng hóa nhiều thành phần có sự kiểm soát của nhà nước sẽ tạo ra sức mạnh tổng hợp của nền kinh tế nhiều thành phần.</w:t>
      </w:r>
    </w:p>
    <w:p w:rsidR="00DC5648" w:rsidRPr="00DC5648" w:rsidRDefault="00DC5648" w:rsidP="00DC5648">
      <w:r w:rsidRPr="00DC5648">
        <w:t>D loại vì Đảng chủ trương phát triển kinh tế hàng hóa nhiều thành phần không nhằm tăng cường vai trò của thành phần kinh tế nhà nước và tập thể.</w:t>
      </w:r>
    </w:p>
    <w:p w:rsidR="00DC5648" w:rsidRPr="00DC5648" w:rsidRDefault="00DC5648" w:rsidP="00DC5648">
      <w:r w:rsidRPr="00DC5648">
        <w:t xml:space="preserve">Câu 110 (TH): Nội dung trọng tâm của đường lối đổi mới ở Việt Nam từ tháng 12 - 1986 phù hợp với xu thế phát triển của thế giới là </w:t>
      </w:r>
    </w:p>
    <w:p w:rsidR="00DC5648" w:rsidRPr="00DC5648" w:rsidRDefault="00DC5648" w:rsidP="00DC5648">
      <w:r w:rsidRPr="00DC5648">
        <w:tab/>
      </w:r>
      <w:r w:rsidRPr="00DC5648">
        <w:rPr>
          <w:highlight w:val="yellow"/>
        </w:rPr>
        <w:t>A. lấy phát triển kinh tế làm trọng tâm.</w:t>
      </w:r>
      <w:r w:rsidRPr="00DC5648">
        <w:t xml:space="preserve"> </w:t>
      </w:r>
      <w:r w:rsidRPr="00DC5648">
        <w:tab/>
        <w:t xml:space="preserve">B. mở rộng hợp tác đối thoại thỏa hiệp. </w:t>
      </w:r>
      <w:r w:rsidRPr="00DC5648">
        <w:tab/>
      </w:r>
      <w:r w:rsidRPr="00DC5648">
        <w:tab/>
        <w:t xml:space="preserve">C. thiết lập quan hệ đồng minh với các nước lớn. </w:t>
      </w:r>
      <w:r w:rsidRPr="00DC5648">
        <w:tab/>
        <w:t xml:space="preserve">D. tham gia mọi tổ chức khu vực và quốc tế. </w:t>
      </w:r>
    </w:p>
    <w:p w:rsidR="00DC5648" w:rsidRPr="00DC5648" w:rsidRDefault="00DC5648" w:rsidP="00DC5648">
      <w:r w:rsidRPr="00DC5648">
        <w:t xml:space="preserve">Phương pháp giải: </w:t>
      </w:r>
    </w:p>
    <w:p w:rsidR="00DC5648" w:rsidRPr="00DC5648" w:rsidRDefault="00DC5648" w:rsidP="00DC5648">
      <w:r w:rsidRPr="00DC5648">
        <w:t>Dựa vào xu thế phát triển của thế giới sau Chiến tranh lạnh và thông tin được cung cấp để suy luận.</w:t>
      </w:r>
    </w:p>
    <w:p w:rsidR="00DC5648" w:rsidRPr="00DC5648" w:rsidRDefault="00DC5648" w:rsidP="00DC5648">
      <w:r w:rsidRPr="00DC5648">
        <w:t xml:space="preserve">Giải chi tiết: </w:t>
      </w:r>
    </w:p>
    <w:p w:rsidR="00DC5648" w:rsidRPr="00DC5648" w:rsidRDefault="00DC5648" w:rsidP="00DC5648">
      <w:r w:rsidRPr="00DC5648">
        <w:t>- Xu thế phát triển của thế giới sau Chiến tranh lạnh là lấy phát triển kinh tế làm trọng tâm.</w:t>
      </w:r>
    </w:p>
    <w:p w:rsidR="00DC5648" w:rsidRPr="00DC5648" w:rsidRDefault="00DC5648" w:rsidP="00DC5648">
      <w:r w:rsidRPr="00DC5648">
        <w:t>- Trọng tâm của đường lối đổi mới ở Việt Nam năm 1986 là đổi mới về kinh tế.</w:t>
      </w:r>
    </w:p>
    <w:p w:rsidR="00DC5648" w:rsidRPr="00DC5648" w:rsidRDefault="00DC5648" w:rsidP="00DC5648">
      <w:r w:rsidRPr="00DC5648">
        <w:t xml:space="preserve">Câu 111 (NB): Đại bộ phận lãnh thổ của Liên bang Nga nằm trong vành đai khí hậu </w:t>
      </w:r>
    </w:p>
    <w:p w:rsidR="00DC5648" w:rsidRPr="00DC5648" w:rsidRDefault="00DC5648" w:rsidP="00DC5648">
      <w:r w:rsidRPr="00DC5648">
        <w:tab/>
      </w:r>
      <w:r w:rsidRPr="00DC5648">
        <w:rPr>
          <w:highlight w:val="yellow"/>
        </w:rPr>
        <w:t>A. ôn đới.</w:t>
      </w:r>
      <w:r w:rsidRPr="00DC5648">
        <w:t xml:space="preserve"> </w:t>
      </w:r>
      <w:r w:rsidRPr="00DC5648">
        <w:tab/>
        <w:t xml:space="preserve">B. nhiệt đới. </w:t>
      </w:r>
      <w:r w:rsidRPr="00DC5648">
        <w:tab/>
        <w:t xml:space="preserve">C. cận nhiệt. </w:t>
      </w:r>
      <w:r w:rsidRPr="00DC5648">
        <w:tab/>
        <w:t xml:space="preserve">D. cận cực </w:t>
      </w:r>
    </w:p>
    <w:p w:rsidR="00DC5648" w:rsidRPr="00DC5648" w:rsidRDefault="00DC5648" w:rsidP="00DC5648">
      <w:r w:rsidRPr="00DC5648">
        <w:t xml:space="preserve">Phương pháp giải: </w:t>
      </w:r>
    </w:p>
    <w:p w:rsidR="00DC5648" w:rsidRPr="00DC5648" w:rsidRDefault="00DC5648" w:rsidP="00DC5648">
      <w:r w:rsidRPr="00DC5648">
        <w:lastRenderedPageBreak/>
        <w:t>Kiến thức bài 8 – Liên Bang Nga (trang 63 sgk Địa 11)</w:t>
      </w:r>
    </w:p>
    <w:p w:rsidR="00DC5648" w:rsidRPr="00DC5648" w:rsidRDefault="00DC5648" w:rsidP="00DC5648">
      <w:r w:rsidRPr="00DC5648">
        <w:t xml:space="preserve">Giải chi tiết: </w:t>
      </w:r>
    </w:p>
    <w:p w:rsidR="00DC5648" w:rsidRPr="00DC5648" w:rsidRDefault="00DC5648" w:rsidP="00DC5648">
      <w:r w:rsidRPr="00DC5648">
        <w:t>Đại bộ phận lãnh thổ Liên Bang Nga nằm trong vành đai khí hậu ôn đới.</w:t>
      </w:r>
    </w:p>
    <w:p w:rsidR="00DC5648" w:rsidRPr="00DC5648" w:rsidRDefault="00DC5648" w:rsidP="00DC5648">
      <w:r w:rsidRPr="00DC5648">
        <w:t xml:space="preserve">Câu 112 (TH): Yếu tố vị trí địa lí và lãnh thổ giúp Nhật Bản phát triển mạnh loại hình giao thông vận tải nào sau đây? </w:t>
      </w:r>
    </w:p>
    <w:p w:rsidR="00DC5648" w:rsidRPr="00DC5648" w:rsidRDefault="00DC5648" w:rsidP="00DC5648">
      <w:r w:rsidRPr="00DC5648">
        <w:tab/>
        <w:t xml:space="preserve">A. Đường ống. </w:t>
      </w:r>
      <w:r w:rsidRPr="00DC5648">
        <w:tab/>
        <w:t xml:space="preserve">B. Đường sắt </w:t>
      </w:r>
      <w:r w:rsidRPr="00DC5648">
        <w:tab/>
        <w:t xml:space="preserve">C. Đường ô tô. </w:t>
      </w:r>
      <w:r w:rsidRPr="00DC5648">
        <w:tab/>
      </w:r>
      <w:r w:rsidRPr="00DC5648">
        <w:rPr>
          <w:highlight w:val="yellow"/>
        </w:rPr>
        <w:t>D. Đường biể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Liên hệ đặc điểm lãnh thổ và vị trí địa lí Nhật Bản: là đất nước quần đảo, bờ biển khúc khuỷu, kéo dài, có nhiều vũng vịnh; vị trí xung quanh đều tiếp giáp với các vùng biển thuộc Thái Bình Dương.</w:t>
      </w:r>
    </w:p>
    <w:p w:rsidR="00DC5648" w:rsidRPr="00DC5648" w:rsidRDefault="00DC5648" w:rsidP="00DC5648">
      <w:r w:rsidRPr="00DC5648">
        <w:t xml:space="preserve">Giải chi tiết: </w:t>
      </w:r>
    </w:p>
    <w:p w:rsidR="00DC5648" w:rsidRPr="00DC5648" w:rsidRDefault="00DC5648" w:rsidP="00DC5648">
      <w:r w:rsidRPr="00DC5648">
        <w:t>Nhật Bản là đất nước quần đảo, lãnh thổ gồm 4 đảo lớn và hàng nghìn đảo nhỏ; bờ biển khúc khuỷu, kéo dài, có nhiều vũng vịnh thuận lợi để xây dựng hệ thống các cảng biển; vị trí xung quanh đều tiếp giáp với các vùng biển thuộc Thái Bình Dương.</w:t>
      </w:r>
    </w:p>
    <w:p w:rsidR="00DC5648" w:rsidRPr="00DC5648" w:rsidRDefault="00DC5648" w:rsidP="00DC5648">
      <w:r w:rsidRPr="00DC5648">
        <w:t>=&gt; Giao thông vận tải biển đóng vai trò quan trọng đối với sự phát triển kinh tế - xã hội của vùng: tạo điều kiện để giao lưu kinh tế giữa các vùng kinh tế đảo và với các vùng kinh tế trên thế giới bằn đường biển.</w:t>
      </w:r>
    </w:p>
    <w:p w:rsidR="00DC5648" w:rsidRPr="00DC5648" w:rsidRDefault="00DC5648" w:rsidP="00DC5648">
      <w:r w:rsidRPr="00DC5648">
        <w:t>=&gt; Như vậy, yếu tố vị trí địa lí và lãnh thổ giúp Nhật Bản phát triển mạnh loại hình vận tải đường biển.</w:t>
      </w:r>
    </w:p>
    <w:p w:rsidR="00DC5648" w:rsidRPr="00DC5648" w:rsidRDefault="00DC5648" w:rsidP="00DC5648">
      <w:r w:rsidRPr="00DC5648">
        <w:t xml:space="preserve">Câu 113 (VDC): Diện tích đất nông nghiệp nước ta đang giảm dần chủ yếu do </w:t>
      </w:r>
    </w:p>
    <w:p w:rsidR="00DC5648" w:rsidRPr="00DC5648" w:rsidRDefault="00DC5648" w:rsidP="00DC5648">
      <w:r w:rsidRPr="00DC5648">
        <w:tab/>
      </w:r>
      <w:r w:rsidRPr="00DC5648">
        <w:rPr>
          <w:highlight w:val="yellow"/>
        </w:rPr>
        <w:t>A. sức ép của dân số, quá trình công nghiệp hóa</w:t>
      </w:r>
      <w:r w:rsidRPr="00DC5648">
        <w:t xml:space="preserve"> </w:t>
      </w:r>
      <w:r w:rsidRPr="00DC5648">
        <w:tab/>
        <w:t xml:space="preserve">B. diện tích tích đất hoang đồi trọc tăng lên </w:t>
      </w:r>
      <w:r w:rsidRPr="00DC5648">
        <w:tab/>
        <w:t xml:space="preserve">C. chuyển đổi mục đích sản xuất. </w:t>
      </w:r>
      <w:r w:rsidRPr="00DC5648">
        <w:tab/>
        <w:t xml:space="preserve">D. hiệu quả từ sản xuất nông nghiệp thấp. </w:t>
      </w:r>
    </w:p>
    <w:p w:rsidR="00DC5648" w:rsidRPr="00DC5648" w:rsidRDefault="00DC5648" w:rsidP="00DC5648">
      <w:r w:rsidRPr="00DC5648">
        <w:t xml:space="preserve">Phương pháp giải: </w:t>
      </w:r>
    </w:p>
    <w:p w:rsidR="00DC5648" w:rsidRPr="00DC5648" w:rsidRDefault="00DC5648" w:rsidP="00DC5648">
      <w:r w:rsidRPr="00DC5648">
        <w:t>Kiến thức bài14 – Vấn đề phát bảo vệ tài nguyên thiên nhiên</w:t>
      </w:r>
    </w:p>
    <w:p w:rsidR="00DC5648" w:rsidRPr="00DC5648" w:rsidRDefault="00DC5648" w:rsidP="00DC5648">
      <w:r w:rsidRPr="00DC5648">
        <w:t xml:space="preserve">Giải chi tiết: </w:t>
      </w:r>
    </w:p>
    <w:p w:rsidR="00DC5648" w:rsidRPr="00DC5648" w:rsidRDefault="00DC5648" w:rsidP="00DC5648">
      <w:r w:rsidRPr="00DC5648">
        <w:t>Đất nông nghiệp nước ta giảm do sức ép của dân số, quá trình CNH- HĐH đất nước.</w:t>
      </w:r>
    </w:p>
    <w:p w:rsidR="00DC5648" w:rsidRPr="00DC5648" w:rsidRDefault="00DC5648" w:rsidP="00DC5648">
      <w:r w:rsidRPr="00DC5648">
        <w:t xml:space="preserve">Câu 114 (TH): Đất ở đồng bằng ven biển miền Trung nước ta thường nghèo, nhiều cát do </w:t>
      </w:r>
    </w:p>
    <w:p w:rsidR="00DC5648" w:rsidRPr="00DC5648" w:rsidRDefault="00DC5648" w:rsidP="00DC5648">
      <w:r w:rsidRPr="00DC5648">
        <w:tab/>
        <w:t xml:space="preserve">A. phần lớn đồng bằng nằm ở chân núi. </w:t>
      </w:r>
      <w:r w:rsidRPr="00DC5648">
        <w:tab/>
      </w:r>
      <w:r w:rsidRPr="00DC5648">
        <w:rPr>
          <w:highlight w:val="yellow"/>
        </w:rPr>
        <w:t>B. nguồn gốc hình thành chủ yếu từ biển</w:t>
      </w:r>
      <w:r w:rsidRPr="00DC5648">
        <w:t xml:space="preserve"> </w:t>
      </w:r>
      <w:r w:rsidRPr="00DC5648">
        <w:tab/>
      </w:r>
      <w:r w:rsidRPr="00DC5648">
        <w:tab/>
        <w:t xml:space="preserve">C. đồng bằng nhỏ, hẹp ngang, bị chia cắt. </w:t>
      </w:r>
      <w:r w:rsidRPr="00DC5648">
        <w:tab/>
        <w:t xml:space="preserve">D. mưa nhiều, xói mòn, rửa trôi </w:t>
      </w:r>
    </w:p>
    <w:p w:rsidR="00DC5648" w:rsidRPr="00DC5648" w:rsidRDefault="00DC5648" w:rsidP="00DC5648">
      <w:r w:rsidRPr="00DC5648">
        <w:t xml:space="preserve">Phương pháp giải: </w:t>
      </w:r>
    </w:p>
    <w:p w:rsidR="00DC5648" w:rsidRPr="00DC5648" w:rsidRDefault="00DC5648" w:rsidP="00DC5648">
      <w:r w:rsidRPr="00DC5648">
        <w:t>Liên hệ nguồn gốc hình thành đồng bằng ven biển.</w:t>
      </w:r>
    </w:p>
    <w:p w:rsidR="00DC5648" w:rsidRPr="00DC5648" w:rsidRDefault="00DC5648" w:rsidP="00DC5648">
      <w:r w:rsidRPr="00DC5648">
        <w:t>Giải chi tiết:</w:t>
      </w:r>
    </w:p>
    <w:p w:rsidR="00DC5648" w:rsidRPr="00DC5648" w:rsidRDefault="00DC5648" w:rsidP="00DC5648">
      <w:r w:rsidRPr="00DC5648">
        <w:t>Đất ở đồng bằng ven biển miền Trung nước ta thường nghèo, nhiều cát do nguồn gốc hình thành chủ yếu từ biển</w:t>
      </w:r>
    </w:p>
    <w:p w:rsidR="00DC5648" w:rsidRPr="00DC5648" w:rsidRDefault="00DC5648" w:rsidP="00DC5648">
      <w:r w:rsidRPr="00DC5648">
        <w:t xml:space="preserve">Câu 115 (NB): Căn cứ vào Atlat Địa lí Việt Nam trang 19, hãy xác định tỉnh có diện tích cây công nghiệp lâu năm lớn nhất ở vùng Bắc Trung Bộ? </w:t>
      </w:r>
    </w:p>
    <w:p w:rsidR="00DC5648" w:rsidRPr="00DC5648" w:rsidRDefault="00DC5648" w:rsidP="00DC5648">
      <w:r w:rsidRPr="00DC5648">
        <w:tab/>
        <w:t xml:space="preserve">A. Thanh Hoá. </w:t>
      </w:r>
      <w:r w:rsidRPr="00DC5648">
        <w:tab/>
        <w:t xml:space="preserve">B. Nghệ An. </w:t>
      </w:r>
      <w:r w:rsidRPr="00DC5648">
        <w:tab/>
        <w:t xml:space="preserve">C. Quảng Bình. </w:t>
      </w:r>
      <w:r w:rsidRPr="00DC5648">
        <w:tab/>
      </w:r>
      <w:r w:rsidRPr="00DC5648">
        <w:rPr>
          <w:highlight w:val="yellow"/>
        </w:rPr>
        <w:t>D. Quảng Trị.</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lastRenderedPageBreak/>
        <w:t>Sử dụng Atlat Địa lí trang 19</w:t>
      </w:r>
    </w:p>
    <w:p w:rsidR="00DC5648" w:rsidRPr="00DC5648" w:rsidRDefault="00DC5648" w:rsidP="00DC5648">
      <w:r w:rsidRPr="00DC5648">
        <w:t xml:space="preserve">Giải chi tiết: </w:t>
      </w:r>
    </w:p>
    <w:p w:rsidR="00DC5648" w:rsidRPr="00DC5648" w:rsidRDefault="00DC5648" w:rsidP="00DC5648">
      <w:r w:rsidRPr="00DC5648">
        <w:t>Tỉnh có diện tích cây công nghiệp lâu năm lớn nhất ở vùng Bắc Trung Bộ là Quảng Trị.</w:t>
      </w:r>
    </w:p>
    <w:p w:rsidR="00DC5648" w:rsidRPr="00DC5648" w:rsidRDefault="00DC5648" w:rsidP="00DC5648">
      <w:r w:rsidRPr="00DC5648">
        <w:t>Câu 116 (VD): Cho biểu đồ:</w:t>
      </w:r>
    </w:p>
    <w:p w:rsidR="00DC5648" w:rsidRPr="00DC5648" w:rsidRDefault="00EF1727" w:rsidP="00DC5648">
      <w:r>
        <w:rPr>
          <w:noProof/>
        </w:rPr>
        <w:drawing>
          <wp:inline distT="0" distB="0" distL="0" distR="0">
            <wp:extent cx="4448175" cy="3314700"/>
            <wp:effectExtent l="0" t="0" r="9525"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6326">
                      <a:extLst>
                        <a:ext uri="{28A0092B-C50C-407E-A947-70E740481C1C}">
                          <a14:useLocalDpi xmlns:a14="http://schemas.microsoft.com/office/drawing/2010/main" val="0"/>
                        </a:ext>
                      </a:extLst>
                    </a:blip>
                    <a:srcRect/>
                    <a:stretch>
                      <a:fillRect/>
                    </a:stretch>
                  </pic:blipFill>
                  <pic:spPr bwMode="auto">
                    <a:xfrm>
                      <a:off x="0" y="0"/>
                      <a:ext cx="4448175" cy="3314700"/>
                    </a:xfrm>
                    <a:prstGeom prst="rect">
                      <a:avLst/>
                    </a:prstGeom>
                    <a:noFill/>
                    <a:ln>
                      <a:noFill/>
                    </a:ln>
                  </pic:spPr>
                </pic:pic>
              </a:graphicData>
            </a:graphic>
          </wp:inline>
        </w:drawing>
      </w:r>
    </w:p>
    <w:p w:rsidR="00DC5648" w:rsidRPr="00DC5648" w:rsidRDefault="00DC5648" w:rsidP="00DC5648">
      <w:r w:rsidRPr="00DC5648">
        <w:t>TÌNH HÌNH XUẤT, NHẬP KHẨU CỦA VIỆT NAM, GIAI ĐOẠN 2005 - 2017</w:t>
      </w:r>
    </w:p>
    <w:p w:rsidR="00DC5648" w:rsidRPr="00DC5648" w:rsidRDefault="00DC5648" w:rsidP="00DC5648">
      <w:r w:rsidRPr="00DC5648">
        <w:t>(Nguồn số liệu theo Niên giám thống kê Việt Nam 2018, NXB Thống kê, 2019)</w:t>
      </w:r>
    </w:p>
    <w:p w:rsidR="00DC5648" w:rsidRPr="00DC5648" w:rsidRDefault="00DC5648" w:rsidP="00DC5648">
      <w:r w:rsidRPr="00DC5648">
        <w:t xml:space="preserve">Theo biểu đồ, nhận xét nào sau đây đúng về xuất, nhập khẩu của nước ta giai đoạn 2005 - 2017? </w:t>
      </w:r>
    </w:p>
    <w:p w:rsidR="00DC5648" w:rsidRPr="00DC5648" w:rsidRDefault="00DC5648" w:rsidP="00DC5648">
      <w:r w:rsidRPr="00DC5648">
        <w:tab/>
        <w:t xml:space="preserve">A. Việt Nam luôn là nước xuất siêu. </w:t>
      </w:r>
      <w:r w:rsidRPr="00DC5648">
        <w:tab/>
        <w:t xml:space="preserve">B. Nhập khẩu tăng nhiều hơn xuất khẩu. </w:t>
      </w:r>
      <w:r w:rsidRPr="00DC5648">
        <w:tab/>
      </w:r>
      <w:r w:rsidRPr="00DC5648">
        <w:tab/>
      </w:r>
      <w:r w:rsidRPr="00DC5648">
        <w:rPr>
          <w:highlight w:val="yellow"/>
        </w:rPr>
        <w:t>C. Xuất khẩu tăng nhanh hơn nhập khẩu.</w:t>
      </w:r>
      <w:r w:rsidRPr="00DC5648">
        <w:t xml:space="preserve"> </w:t>
      </w:r>
      <w:r w:rsidRPr="00DC5648">
        <w:tab/>
        <w:t xml:space="preserve">D. Việt Nam luôn là nước nhập siêu. </w:t>
      </w:r>
    </w:p>
    <w:p w:rsidR="00DC5648" w:rsidRPr="00DC5648" w:rsidRDefault="00DC5648" w:rsidP="00DC5648">
      <w:r w:rsidRPr="00DC5648">
        <w:t xml:space="preserve">Phương pháp giải: </w:t>
      </w:r>
    </w:p>
    <w:p w:rsidR="00DC5648" w:rsidRPr="00DC5648" w:rsidRDefault="00DC5648" w:rsidP="00DC5648">
      <w:r w:rsidRPr="00DC5648">
        <w:t>Kĩ năng nhận xét biểu đồ</w:t>
      </w:r>
    </w:p>
    <w:p w:rsidR="00DC5648" w:rsidRPr="00DC5648" w:rsidRDefault="00DC5648" w:rsidP="00DC5648">
      <w:r w:rsidRPr="00DC5648">
        <w:t xml:space="preserve">Giải chi tiết: </w:t>
      </w:r>
    </w:p>
    <w:p w:rsidR="00DC5648" w:rsidRPr="00DC5648" w:rsidRDefault="00DC5648" w:rsidP="00DC5648">
      <w:r w:rsidRPr="00DC5648">
        <w:t>- A sai: Giai đoạn 2005 – 2015 Việt Nam liên tục nhập siêu</w:t>
      </w:r>
    </w:p>
    <w:p w:rsidR="00DC5648" w:rsidRPr="00DC5648" w:rsidRDefault="00DC5648" w:rsidP="00DC5648">
      <w:r w:rsidRPr="00DC5648">
        <w:t>- B sai: Xuất khẩu tăng nhiều hơn nhập khẩu (xuất khẩu tăng 181,6 tỉ USD, nhập khẩu tăng 174,3 tỉ USD)</w:t>
      </w:r>
    </w:p>
    <w:p w:rsidR="00DC5648" w:rsidRPr="00DC5648" w:rsidRDefault="00DC5648" w:rsidP="00DC5648">
      <w:r w:rsidRPr="00DC5648">
        <w:t>- D sai: Năm 2017 Việt Nam xuất siêu</w:t>
      </w:r>
    </w:p>
    <w:p w:rsidR="00DC5648" w:rsidRPr="00DC5648" w:rsidRDefault="00DC5648" w:rsidP="00DC5648">
      <w:r w:rsidRPr="00DC5648">
        <w:t>- C đúng: Xuất khẩu tăng nhanh hơn nhập khẩu (xuất khẩu tăng gấp 6,6 lần; nhập khẩu tăng 5,7 lần).</w:t>
      </w:r>
    </w:p>
    <w:p w:rsidR="00DC5648" w:rsidRPr="00DC5648" w:rsidRDefault="00DC5648" w:rsidP="00DC5648">
      <w:r w:rsidRPr="00DC5648">
        <w:t xml:space="preserve">Câu 117 (VD): Trong những năm qua, sản lượng lương thực của nước ta tăng lên chủ yếu là do </w:t>
      </w:r>
    </w:p>
    <w:p w:rsidR="00DC5648" w:rsidRPr="00DC5648" w:rsidRDefault="00DC5648" w:rsidP="00DC5648">
      <w:r w:rsidRPr="00DC5648">
        <w:tab/>
        <w:t xml:space="preserve">A. tăng diện tích đất canh tác </w:t>
      </w:r>
      <w:r w:rsidRPr="00DC5648">
        <w:tab/>
      </w:r>
    </w:p>
    <w:p w:rsidR="00DC5648" w:rsidRPr="00DC5648" w:rsidRDefault="00DC5648" w:rsidP="00DC5648">
      <w:r w:rsidRPr="00DC5648">
        <w:tab/>
        <w:t xml:space="preserve">B. đẩy mạnh khai hoang, phục hóa </w:t>
      </w:r>
      <w:r w:rsidRPr="00DC5648">
        <w:tab/>
      </w:r>
      <w:r w:rsidRPr="00DC5648">
        <w:tab/>
      </w:r>
      <w:r w:rsidRPr="00DC5648">
        <w:tab/>
      </w:r>
    </w:p>
    <w:p w:rsidR="00DC5648" w:rsidRPr="00DC5648" w:rsidRDefault="00DC5648" w:rsidP="00DC5648">
      <w:r w:rsidRPr="00DC5648">
        <w:tab/>
        <w:t xml:space="preserve">C. tăng số lượng lao động trong các ngành trồng lúa </w:t>
      </w:r>
    </w:p>
    <w:p w:rsidR="00DC5648" w:rsidRPr="00DC5648" w:rsidRDefault="00DC5648" w:rsidP="00DC5648">
      <w:r w:rsidRPr="00DC5648">
        <w:tab/>
      </w:r>
      <w:r w:rsidRPr="00DC5648">
        <w:rPr>
          <w:highlight w:val="yellow"/>
        </w:rPr>
        <w:t>D. tăng năng suất cây trồ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iến thức bài 22 – Vấn đề phát triển nông nghiệp (trang 94 sgk Địa 12)</w:t>
      </w:r>
    </w:p>
    <w:p w:rsidR="00DC5648" w:rsidRPr="00DC5648" w:rsidRDefault="00DC5648" w:rsidP="00DC5648">
      <w:r w:rsidRPr="00DC5648">
        <w:lastRenderedPageBreak/>
        <w:t xml:space="preserve">Giải chi tiết: </w:t>
      </w:r>
    </w:p>
    <w:p w:rsidR="00DC5648" w:rsidRPr="00DC5648" w:rsidRDefault="00DC5648" w:rsidP="00DC5648">
      <w:r w:rsidRPr="00DC5648">
        <w:t>Trong những năm qua, sản lượng lương thực của nước ta tăng lên chủ yếu là do áp dụng rộng rãi các biện pháp thâm canh trong nông nghiệp khiến năng suất lúa tăng mạnh.</w:t>
      </w:r>
    </w:p>
    <w:p w:rsidR="00DC5648" w:rsidRPr="00DC5648" w:rsidRDefault="00DC5648" w:rsidP="00DC5648">
      <w:r w:rsidRPr="00DC5648">
        <w:t xml:space="preserve">Câu 118 (TH): Viễn thông nước ta hiện nay không phải là ngành </w:t>
      </w:r>
    </w:p>
    <w:p w:rsidR="00DC5648" w:rsidRPr="00DC5648" w:rsidRDefault="00DC5648" w:rsidP="00DC5648">
      <w:r w:rsidRPr="00DC5648">
        <w:tab/>
        <w:t xml:space="preserve">A. có mạng lưới rộng ở khắp nơi </w:t>
      </w:r>
      <w:r w:rsidRPr="00DC5648">
        <w:tab/>
      </w:r>
      <w:r w:rsidRPr="00DC5648">
        <w:rPr>
          <w:highlight w:val="yellow"/>
        </w:rPr>
        <w:t>B. chỉ phục vụ cho doanh nghiệp</w:t>
      </w:r>
      <w:r w:rsidRPr="00DC5648">
        <w:t xml:space="preserve"> </w:t>
      </w:r>
      <w:r w:rsidRPr="00DC5648">
        <w:tab/>
      </w:r>
      <w:r w:rsidRPr="00DC5648">
        <w:tab/>
      </w:r>
      <w:r w:rsidRPr="00DC5648">
        <w:tab/>
        <w:t xml:space="preserve">C. phát triển với tốc độ vượt bậc </w:t>
      </w:r>
      <w:r w:rsidRPr="00DC5648">
        <w:tab/>
        <w:t xml:space="preserve">D. sử dụng nhiều công nghệ mới </w:t>
      </w:r>
    </w:p>
    <w:p w:rsidR="00DC5648" w:rsidRPr="00DC5648" w:rsidRDefault="00DC5648" w:rsidP="00DC5648">
      <w:r w:rsidRPr="00DC5648">
        <w:t xml:space="preserve">Phương pháp giải: </w:t>
      </w:r>
    </w:p>
    <w:p w:rsidR="00DC5648" w:rsidRPr="00DC5648" w:rsidRDefault="00DC5648" w:rsidP="00DC5648">
      <w:r w:rsidRPr="00DC5648">
        <w:t>SGK địa lí 12 cơ bản trang 135.</w:t>
      </w:r>
    </w:p>
    <w:p w:rsidR="00DC5648" w:rsidRPr="00DC5648" w:rsidRDefault="00DC5648" w:rsidP="00DC5648">
      <w:r w:rsidRPr="00DC5648">
        <w:t xml:space="preserve">Giải chi tiết: </w:t>
      </w:r>
    </w:p>
    <w:p w:rsidR="00DC5648" w:rsidRPr="00DC5648" w:rsidRDefault="00DC5648" w:rsidP="00DC5648">
      <w:r w:rsidRPr="00DC5648">
        <w:t>Viễn thông nước ta không phải là ngành chỉ phục vụ cho doanh nghiệp, mà còn phục vụ cho các hoạt động sinh hoạt, sản xuất của người dân.</w:t>
      </w:r>
    </w:p>
    <w:p w:rsidR="00DC5648" w:rsidRPr="00DC5648" w:rsidRDefault="00DC5648" w:rsidP="00DC5648">
      <w:r w:rsidRPr="00DC5648">
        <w:t xml:space="preserve">Câu 119 (TH): Việc hình thành cơ cấu kinh tế nông – lâm – ngư nghiệp có ý nghĩa lớn đối với Bắc Trung Bộ góp phần </w:t>
      </w:r>
    </w:p>
    <w:p w:rsidR="00DC5648" w:rsidRPr="00DC5648" w:rsidRDefault="00DC5648" w:rsidP="00DC5648">
      <w:r w:rsidRPr="00DC5648">
        <w:tab/>
        <w:t xml:space="preserve">A. thu hút đầu tư nước ngoài. </w:t>
      </w:r>
      <w:r w:rsidRPr="00DC5648">
        <w:tab/>
      </w:r>
    </w:p>
    <w:p w:rsidR="00DC5648" w:rsidRPr="00DC5648" w:rsidRDefault="00DC5648" w:rsidP="00DC5648">
      <w:r w:rsidRPr="00DC5648">
        <w:tab/>
        <w:t xml:space="preserve">B. phát triển cơ sở hạ tầng của vùng. </w:t>
      </w:r>
      <w:r w:rsidRPr="00DC5648">
        <w:tab/>
      </w:r>
      <w:r w:rsidRPr="00DC5648">
        <w:tab/>
      </w:r>
    </w:p>
    <w:p w:rsidR="00DC5648" w:rsidRPr="00DC5648" w:rsidRDefault="00DC5648" w:rsidP="00DC5648">
      <w:r w:rsidRPr="00DC5648">
        <w:tab/>
        <w:t xml:space="preserve">C. khai thác tài nguyên một cách hợp lí. </w:t>
      </w:r>
      <w:r w:rsidRPr="00DC5648">
        <w:tab/>
      </w:r>
    </w:p>
    <w:p w:rsidR="00DC5648" w:rsidRPr="00DC5648" w:rsidRDefault="00DC5648" w:rsidP="00DC5648">
      <w:r w:rsidRPr="00DC5648">
        <w:tab/>
      </w:r>
      <w:r w:rsidRPr="00DC5648">
        <w:rPr>
          <w:highlight w:val="yellow"/>
        </w:rPr>
        <w:t>D. tạo thế liên hoàn trong phát triển cơ cấu kinh tế theo không gia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iến thức bài 35 sgk 12, trang 156-157</w:t>
      </w:r>
    </w:p>
    <w:p w:rsidR="00DC5648" w:rsidRPr="00DC5648" w:rsidRDefault="00DC5648" w:rsidP="00DC5648">
      <w:r w:rsidRPr="00DC5648">
        <w:t xml:space="preserve">Giải chi tiết: </w:t>
      </w:r>
    </w:p>
    <w:p w:rsidR="00DC5648" w:rsidRPr="00DC5648" w:rsidRDefault="00DC5648" w:rsidP="00DC5648">
      <w:r w:rsidRPr="00DC5648">
        <w:t>Bắc Trung Bộ có nhiều thế mạnh để phát triển kết hợp với địa hình đa dạng thay đổi từ T-D =&gt; Hình thành cơ cấu N-L-Ngư nghiệp góp phần tạo thế liên hoàn trong phát triển kinh tế từ Tây sang Đông.</w:t>
      </w:r>
    </w:p>
    <w:p w:rsidR="00DC5648" w:rsidRPr="00DC5648" w:rsidRDefault="00DC5648" w:rsidP="00DC5648">
      <w:r w:rsidRPr="00DC5648">
        <w:t xml:space="preserve">Câu 120 (VD): Để tăng vai trò trung chuyển và đẩy mạnh giao lưu theo chiều Bắc – Nam, Duyên hải Nam Trung Bộ cần phải thực hiện biện pháp chủ yếu nào sau đây? </w:t>
      </w:r>
    </w:p>
    <w:p w:rsidR="00DC5648" w:rsidRPr="00DC5648" w:rsidRDefault="00DC5648" w:rsidP="00DC5648">
      <w:r w:rsidRPr="00DC5648">
        <w:tab/>
      </w:r>
      <w:r w:rsidRPr="00DC5648">
        <w:rPr>
          <w:highlight w:val="yellow"/>
        </w:rPr>
        <w:t>A. Nâng cấp quốc lộ 1 và đường sắt Bắc – Nam.</w:t>
      </w:r>
      <w:r w:rsidRPr="00DC5648">
        <w:t xml:space="preserve"> </w:t>
      </w:r>
      <w:r w:rsidRPr="00DC5648">
        <w:tab/>
        <w:t xml:space="preserve"> B. Đẩy mạnh phát triển các tuyến đường ngang. </w:t>
      </w:r>
      <w:r w:rsidRPr="00DC5648">
        <w:tab/>
        <w:t xml:space="preserve">C. Phát triển vùng kinh tế trọng điểm miền Trung. </w:t>
      </w:r>
      <w:r w:rsidRPr="00DC5648">
        <w:tab/>
        <w:t xml:space="preserve">D. Khôi phục và hiện đại hóa hệ thống sân bay. </w:t>
      </w:r>
    </w:p>
    <w:p w:rsidR="00DC5648" w:rsidRPr="00DC5648" w:rsidRDefault="00DC5648" w:rsidP="00DC5648">
      <w:r w:rsidRPr="00DC5648">
        <w:t xml:space="preserve">Phương pháp giải: </w:t>
      </w:r>
    </w:p>
    <w:p w:rsidR="00DC5648" w:rsidRPr="00DC5648" w:rsidRDefault="00DC5648" w:rsidP="00DC5648">
      <w:r w:rsidRPr="00DC5648">
        <w:t>Kiến thức bài 36 – Vấn đề phát triển kinh tế -xã hội ở Duyên hải Nam Trung Bộ</w:t>
      </w:r>
    </w:p>
    <w:p w:rsidR="00DC5648" w:rsidRPr="00DC5648" w:rsidRDefault="00DC5648" w:rsidP="00DC5648">
      <w:r w:rsidRPr="00DC5648">
        <w:t xml:space="preserve">Giải chi tiết: </w:t>
      </w:r>
    </w:p>
    <w:p w:rsidR="00DC5648" w:rsidRPr="00DC5648" w:rsidRDefault="00DC5648" w:rsidP="00DC5648">
      <w:r w:rsidRPr="00DC5648">
        <w:t>Để tăng vai trò trung chuyển và đẩy mạnh giao lưu theo chiều Bắc – Nam, Duyên hải Nam Trung Bộ cần phải thực hiện các biện pháp chủ yếu là nâng cấp quốc lộ 1 và đường sắt Bắc – Nam. Bởi đây là 2 trục đường chính, kéo dài theo chiều Bắc Nam, đảm nhận vai trò vận chuyển khối lượng hàng hóa rất lớn giữa các địa phương miền Bắc và miền Trung, Nam nước ta.</w:t>
      </w:r>
    </w:p>
    <w:p w:rsidR="00DC5648" w:rsidRPr="00DC5648" w:rsidRDefault="00DC5648" w:rsidP="00DC5648">
      <w:r w:rsidRPr="00DC5648">
        <w:t>Câu 121 (TH): Đồ thị nào trong các đồ thị dưới đây có thể biểu diễn sự phụ thuộc của lực tương tác giữa hai điện tích điểm vào khoảng cách giữa chúng?</w:t>
      </w:r>
    </w:p>
    <w:p w:rsidR="00DC5648" w:rsidRPr="00DC5648" w:rsidRDefault="00EF1727" w:rsidP="00DC5648">
      <w:r>
        <w:rPr>
          <w:noProof/>
        </w:rPr>
        <w:lastRenderedPageBreak/>
        <w:drawing>
          <wp:inline distT="0" distB="0" distL="0" distR="0">
            <wp:extent cx="4857750" cy="1295400"/>
            <wp:effectExtent l="0" t="0" r="0" b="0"/>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6327">
                      <a:extLst>
                        <a:ext uri="{28A0092B-C50C-407E-A947-70E740481C1C}">
                          <a14:useLocalDpi xmlns:a14="http://schemas.microsoft.com/office/drawing/2010/main" val="0"/>
                        </a:ext>
                      </a:extLst>
                    </a:blip>
                    <a:srcRect/>
                    <a:stretch>
                      <a:fillRect/>
                    </a:stretch>
                  </pic:blipFill>
                  <pic:spPr bwMode="auto">
                    <a:xfrm>
                      <a:off x="0" y="0"/>
                      <a:ext cx="4857750" cy="1295400"/>
                    </a:xfrm>
                    <a:prstGeom prst="rect">
                      <a:avLst/>
                    </a:prstGeom>
                    <a:noFill/>
                    <a:ln>
                      <a:noFill/>
                    </a:ln>
                  </pic:spPr>
                </pic:pic>
              </a:graphicData>
            </a:graphic>
          </wp:inline>
        </w:drawing>
      </w:r>
    </w:p>
    <w:p w:rsidR="00DC5648" w:rsidRPr="00DC5648" w:rsidRDefault="00DC5648" w:rsidP="00DC5648">
      <w:r w:rsidRPr="00DC5648">
        <w:tab/>
        <w:t xml:space="preserve">A. Hình 1. </w:t>
      </w:r>
      <w:r w:rsidRPr="00DC5648">
        <w:tab/>
        <w:t xml:space="preserve">B. Hình 2. </w:t>
      </w:r>
      <w:r w:rsidRPr="00DC5648">
        <w:tab/>
        <w:t xml:space="preserve">C. Hình 3. </w:t>
      </w:r>
      <w:r w:rsidRPr="00DC5648">
        <w:tab/>
      </w:r>
      <w:r w:rsidRPr="00DC5648">
        <w:rPr>
          <w:highlight w:val="yellow"/>
        </w:rPr>
        <w:t>D. Hình 4.</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 Sử dụng công thức xác định lực tương tác giữa hai điện tích điểm: </w:t>
      </w:r>
      <w:r w:rsidRPr="00DC5648">
        <w:object w:dxaOrig="1155" w:dyaOrig="660">
          <v:shape id="_x0000_i5244" type="#_x0000_t75" style="width:57.75pt;height:33pt" o:ole="">
            <v:imagedata r:id="rId8004" o:title=""/>
          </v:shape>
          <o:OLEObject Type="Embed" ProgID="Equation.DSMT4" ShapeID="_x0000_i5244" DrawAspect="Content" ObjectID="_1772197550" r:id="rId8005"/>
        </w:object>
      </w:r>
      <w:r w:rsidRPr="00DC5648">
        <w:t>.</w:t>
      </w:r>
    </w:p>
    <w:p w:rsidR="00DC5648" w:rsidRPr="00DC5648" w:rsidRDefault="00DC5648" w:rsidP="00DC5648">
      <w:r w:rsidRPr="00DC5648">
        <w:t>+ Sử dụng lí thuyết về đồ thị hàm số.</w:t>
      </w:r>
    </w:p>
    <w:p w:rsidR="00DC5648" w:rsidRPr="00DC5648" w:rsidRDefault="00DC5648" w:rsidP="00DC5648">
      <w:r w:rsidRPr="00DC5648">
        <w:t xml:space="preserve">Giải chi tiết: </w:t>
      </w:r>
    </w:p>
    <w:p w:rsidR="00DC5648" w:rsidRPr="00DC5648" w:rsidRDefault="00DC5648" w:rsidP="00DC5648">
      <w:r w:rsidRPr="00DC5648">
        <w:t xml:space="preserve">Lực tương tác giữa hai điện tích điểm được xác định bởi công thức: </w:t>
      </w:r>
      <w:r w:rsidRPr="00DC5648">
        <w:object w:dxaOrig="1155" w:dyaOrig="660">
          <v:shape id="_x0000_i5245" type="#_x0000_t75" style="width:57.75pt;height:33pt" o:ole="">
            <v:imagedata r:id="rId8006" o:title=""/>
          </v:shape>
          <o:OLEObject Type="Embed" ProgID="Equation.DSMT4" ShapeID="_x0000_i5245" DrawAspect="Content" ObjectID="_1772197551" r:id="rId8007"/>
        </w:object>
      </w:r>
      <w:r w:rsidRPr="00DC5648">
        <w:t>.</w:t>
      </w:r>
    </w:p>
    <w:p w:rsidR="00DC5648" w:rsidRPr="00DC5648" w:rsidRDefault="00DC5648" w:rsidP="00DC5648">
      <w:r w:rsidRPr="00DC5648">
        <w:t xml:space="preserve">Hay </w:t>
      </w:r>
      <w:r w:rsidRPr="00DC5648">
        <w:object w:dxaOrig="735" w:dyaOrig="615">
          <v:shape id="_x0000_i5246" type="#_x0000_t75" style="width:36.75pt;height:30.75pt" o:ole="">
            <v:imagedata r:id="rId8008" o:title=""/>
          </v:shape>
          <o:OLEObject Type="Embed" ProgID="Equation.DSMT4" ShapeID="_x0000_i5246" DrawAspect="Content" ObjectID="_1772197552" r:id="rId8009"/>
        </w:object>
      </w:r>
      <w:r w:rsidRPr="00DC5648">
        <w:t>.</w:t>
      </w:r>
    </w:p>
    <w:p w:rsidR="00DC5648" w:rsidRPr="00DC5648" w:rsidRDefault="00DC5648" w:rsidP="00DC5648">
      <w:r w:rsidRPr="00DC5648">
        <w:t xml:space="preserve">+ Khi </w:t>
      </w:r>
      <w:r w:rsidRPr="00DC5648">
        <w:object w:dxaOrig="1665" w:dyaOrig="285">
          <v:shape id="_x0000_i5247" type="#_x0000_t75" style="width:83.25pt;height:14.25pt" o:ole="">
            <v:imagedata r:id="rId8010" o:title=""/>
          </v:shape>
          <o:OLEObject Type="Embed" ProgID="Equation.DSMT4" ShapeID="_x0000_i5247" DrawAspect="Content" ObjectID="_1772197553" r:id="rId8011"/>
        </w:object>
      </w:r>
      <w:r w:rsidRPr="00DC5648">
        <w:t>.</w:t>
      </w:r>
    </w:p>
    <w:p w:rsidR="00DC5648" w:rsidRPr="00DC5648" w:rsidRDefault="00DC5648" w:rsidP="00DC5648">
      <w:r w:rsidRPr="00DC5648">
        <w:t xml:space="preserve">+ Khi </w:t>
      </w:r>
      <w:r w:rsidRPr="00DC5648">
        <w:object w:dxaOrig="1665" w:dyaOrig="285">
          <v:shape id="_x0000_i5248" type="#_x0000_t75" style="width:83.25pt;height:14.25pt" o:ole="">
            <v:imagedata r:id="rId8012" o:title=""/>
          </v:shape>
          <o:OLEObject Type="Embed" ProgID="Equation.DSMT4" ShapeID="_x0000_i5248" DrawAspect="Content" ObjectID="_1772197554" r:id="rId8013"/>
        </w:object>
      </w:r>
      <w:r w:rsidRPr="00DC5648">
        <w:t>.</w:t>
      </w:r>
    </w:p>
    <w:p w:rsidR="00DC5648" w:rsidRPr="00DC5648" w:rsidRDefault="00DC5648" w:rsidP="00DC5648">
      <w:r w:rsidRPr="00DC5648">
        <w:object w:dxaOrig="300" w:dyaOrig="240">
          <v:shape id="_x0000_i5249" type="#_x0000_t75" style="width:15pt;height:12pt" o:ole="">
            <v:imagedata r:id="rId8014" o:title=""/>
          </v:shape>
          <o:OLEObject Type="Embed" ProgID="Equation.DSMT4" ShapeID="_x0000_i5249" DrawAspect="Content" ObjectID="_1772197555" r:id="rId8015"/>
        </w:object>
      </w:r>
      <w:r w:rsidRPr="00DC5648">
        <w:t xml:space="preserve"> Đồ thị </w:t>
      </w:r>
      <w:r w:rsidRPr="00DC5648">
        <w:object w:dxaOrig="585" w:dyaOrig="405">
          <v:shape id="_x0000_i5250" type="#_x0000_t75" style="width:29.25pt;height:20.25pt" o:ole="">
            <v:imagedata r:id="rId8016" o:title=""/>
          </v:shape>
          <o:OLEObject Type="Embed" ProgID="Equation.DSMT4" ShapeID="_x0000_i5250" DrawAspect="Content" ObjectID="_1772197556" r:id="rId8017"/>
        </w:object>
      </w:r>
      <w:r w:rsidRPr="00DC5648">
        <w:t xml:space="preserve"> có dạng đường hypebol </w:t>
      </w:r>
      <w:r w:rsidRPr="00DC5648">
        <w:object w:dxaOrig="300" w:dyaOrig="240">
          <v:shape id="_x0000_i5251" type="#_x0000_t75" style="width:15pt;height:12pt" o:ole="">
            <v:imagedata r:id="rId8018" o:title=""/>
          </v:shape>
          <o:OLEObject Type="Embed" ProgID="Equation.DSMT4" ShapeID="_x0000_i5251" DrawAspect="Content" ObjectID="_1772197557" r:id="rId8019"/>
        </w:object>
      </w:r>
      <w:r w:rsidRPr="00DC5648">
        <w:t xml:space="preserve"> Hình 4.</w:t>
      </w:r>
    </w:p>
    <w:p w:rsidR="00DC5648" w:rsidRPr="00DC5648" w:rsidRDefault="00DC5648" w:rsidP="00DC5648">
      <w:r w:rsidRPr="00DC5648">
        <w:t>Câu 122 (TH): Trong các hình vẽ sau, hình vẽ nào biểu diễn đúng hướng của đường cảm ứng từ của dòng điện trong dây dẫn thẳng dài vuông góc với mặt phẳng hình vẽ:</w:t>
      </w:r>
    </w:p>
    <w:p w:rsidR="00DC5648" w:rsidRPr="00DC5648" w:rsidRDefault="00EF1727" w:rsidP="00DC5648">
      <w:r>
        <w:rPr>
          <w:noProof/>
        </w:rPr>
        <w:drawing>
          <wp:inline distT="0" distB="0" distL="0" distR="0">
            <wp:extent cx="4429125" cy="1219200"/>
            <wp:effectExtent l="0" t="0" r="9525" b="0"/>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8020">
                      <a:extLst>
                        <a:ext uri="{28A0092B-C50C-407E-A947-70E740481C1C}">
                          <a14:useLocalDpi xmlns:a14="http://schemas.microsoft.com/office/drawing/2010/main" val="0"/>
                        </a:ext>
                      </a:extLst>
                    </a:blip>
                    <a:srcRect/>
                    <a:stretch>
                      <a:fillRect/>
                    </a:stretch>
                  </pic:blipFill>
                  <pic:spPr bwMode="auto">
                    <a:xfrm>
                      <a:off x="0" y="0"/>
                      <a:ext cx="4429125" cy="121920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Hình A</w:t>
      </w:r>
      <w:r w:rsidRPr="00DC5648">
        <w:t xml:space="preserve"> </w:t>
      </w:r>
      <w:r w:rsidRPr="00DC5648">
        <w:tab/>
        <w:t xml:space="preserve">B. Hình B </w:t>
      </w:r>
      <w:r w:rsidRPr="00DC5648">
        <w:tab/>
        <w:t xml:space="preserve">C. Hình C </w:t>
      </w:r>
      <w:r w:rsidRPr="00DC5648">
        <w:tab/>
        <w:t xml:space="preserve">D. Hình B và C </w:t>
      </w:r>
    </w:p>
    <w:p w:rsidR="00DC5648" w:rsidRPr="00DC5648" w:rsidRDefault="00DC5648" w:rsidP="00DC5648">
      <w:r w:rsidRPr="00DC5648">
        <w:t xml:space="preserve">Phương pháp giải: </w:t>
      </w:r>
    </w:p>
    <w:p w:rsidR="00DC5648" w:rsidRPr="00DC5648" w:rsidRDefault="00DC5648" w:rsidP="00DC5648">
      <w:r w:rsidRPr="00DC5648">
        <w:t xml:space="preserve">Vận dụng quy tắc nắm tay phải để xác định chiều của cảm ứng từ : Nắm tay phải sao cho các ngón tay khum lại theo chiều dòng điện, ngón cái choãi ra </w:t>
      </w:r>
      <w:r w:rsidRPr="00DC5648">
        <w:object w:dxaOrig="375" w:dyaOrig="315">
          <v:shape id="_x0000_i5252" type="#_x0000_t75" style="width:18.75pt;height:15.75pt" o:ole="">
            <v:imagedata r:id="rId8021" o:title=""/>
          </v:shape>
          <o:OLEObject Type="Embed" ProgID="Equation.DSMT4" ShapeID="_x0000_i5252" DrawAspect="Content" ObjectID="_1772197558" r:id="rId8022"/>
        </w:object>
      </w:r>
      <w:r w:rsidRPr="00DC5648">
        <w:t xml:space="preserve"> chỉ chiều của cảm ứng từ.</w:t>
      </w:r>
    </w:p>
    <w:p w:rsidR="00DC5648" w:rsidRPr="00DC5648" w:rsidRDefault="00DC5648" w:rsidP="00DC5648">
      <w:r w:rsidRPr="00DC5648">
        <w:t xml:space="preserve">Giải chi tiết: </w:t>
      </w:r>
    </w:p>
    <w:p w:rsidR="00DC5648" w:rsidRPr="00DC5648" w:rsidRDefault="00DC5648" w:rsidP="00DC5648">
      <w:r w:rsidRPr="00DC5648">
        <w:t>Áp dụng quy tắc nắm tay phải, ta có:</w:t>
      </w:r>
    </w:p>
    <w:p w:rsidR="00DC5648" w:rsidRPr="00DC5648" w:rsidRDefault="00DC5648" w:rsidP="00DC5648">
      <w:r w:rsidRPr="00DC5648">
        <w:t>Dòng điện hướng từ trong ra ngoài, từ trường hướng ngược chiều kim đồng hồ → A đúng, B sai.</w:t>
      </w:r>
    </w:p>
    <w:p w:rsidR="00DC5648" w:rsidRPr="00DC5648" w:rsidRDefault="00DC5648" w:rsidP="00DC5648">
      <w:r w:rsidRPr="00DC5648">
        <w:t>Dòng điện hướng từ ngoài vào trong, từ trường hướng cùng chiều kim đồng hồ → C sai.</w:t>
      </w:r>
    </w:p>
    <w:p w:rsidR="00DC5648" w:rsidRPr="00DC5648" w:rsidRDefault="00DC5648" w:rsidP="00DC5648">
      <w:r w:rsidRPr="00DC5648">
        <w:object w:dxaOrig="300" w:dyaOrig="240">
          <v:shape id="_x0000_i5253" type="#_x0000_t75" style="width:15pt;height:12pt" o:ole="">
            <v:imagedata r:id="rId8023" o:title=""/>
          </v:shape>
          <o:OLEObject Type="Embed" ProgID="Equation.DSMT4" ShapeID="_x0000_i5253" DrawAspect="Content" ObjectID="_1772197559" r:id="rId8024"/>
        </w:object>
      </w:r>
      <w:r w:rsidRPr="00DC5648">
        <w:t xml:space="preserve"> Hình vẽ biểu diễn đúng là hình A.</w:t>
      </w:r>
    </w:p>
    <w:p w:rsidR="00DC5648" w:rsidRPr="00DC5648" w:rsidRDefault="00DC5648" w:rsidP="00DC5648">
      <w:r w:rsidRPr="00DC5648">
        <w:lastRenderedPageBreak/>
        <w:t>Câu 123 (VD): Một người nhìn thấy con cá ở trong nước. Hỏi muốn đâm trúng con cá thì người đó phải phóng mũi lao vào chỗ nào?</w:t>
      </w:r>
    </w:p>
    <w:p w:rsidR="00DC5648" w:rsidRPr="00DC5648" w:rsidRDefault="00DC5648" w:rsidP="00DC5648">
      <w:r w:rsidRPr="00DC5648">
        <w:tab/>
        <w:t xml:space="preserve">A. Đúng vào chỗ người đó nhìn thấy con cá. </w:t>
      </w:r>
      <w:r w:rsidRPr="00DC5648">
        <w:tab/>
        <w:t xml:space="preserve">B. Ở phía trên chỗ người đó nhìn thấy con cá </w:t>
      </w:r>
      <w:r w:rsidRPr="00DC5648">
        <w:tab/>
      </w:r>
      <w:r w:rsidRPr="00DC5648">
        <w:rPr>
          <w:highlight w:val="yellow"/>
        </w:rPr>
        <w:t>C. Ở phía dưới chỗ người đó nhìn thấy con cá</w:t>
      </w:r>
      <w:r w:rsidRPr="00DC5648">
        <w:t xml:space="preserve"> </w:t>
      </w:r>
      <w:r w:rsidRPr="00DC5648">
        <w:tab/>
        <w:t xml:space="preserve">D. Cả A , B, C đều sai. </w:t>
      </w:r>
    </w:p>
    <w:p w:rsidR="00DC5648" w:rsidRPr="00DC5648" w:rsidRDefault="00DC5648" w:rsidP="00DC5648">
      <w:r w:rsidRPr="00DC5648">
        <w:t xml:space="preserve">Phương pháp giải: </w:t>
      </w:r>
    </w:p>
    <w:p w:rsidR="00DC5648" w:rsidRPr="00DC5648" w:rsidRDefault="00DC5648" w:rsidP="00DC5648">
      <w:r w:rsidRPr="00DC5648">
        <w:t xml:space="preserve">Định luật khúc xạ ánh sáng: </w:t>
      </w:r>
      <w:r w:rsidRPr="00DC5648">
        <w:object w:dxaOrig="1575" w:dyaOrig="360">
          <v:shape id="_x0000_i5254" type="#_x0000_t75" style="width:78.75pt;height:18pt" o:ole="">
            <v:imagedata r:id="rId8025" o:title=""/>
          </v:shape>
          <o:OLEObject Type="Embed" ProgID="Equation.DSMT4" ShapeID="_x0000_i5254" DrawAspect="Content" ObjectID="_1772197560" r:id="rId8026"/>
        </w:object>
      </w:r>
      <w:r w:rsidRPr="00DC5648">
        <w:t>.</w:t>
      </w:r>
    </w:p>
    <w:p w:rsidR="00DC5648" w:rsidRPr="00DC5648" w:rsidRDefault="00DC5648" w:rsidP="00DC5648">
      <w:r w:rsidRPr="00DC5648">
        <w:t xml:space="preserve">Giải chi tiết: </w:t>
      </w:r>
    </w:p>
    <w:p w:rsidR="00DC5648" w:rsidRPr="00DC5648" w:rsidRDefault="00DC5648" w:rsidP="00DC5648">
      <w:r w:rsidRPr="00DC5648">
        <w:t>Gọi O là vị trí của con cá trong nước.</w:t>
      </w:r>
    </w:p>
    <w:p w:rsidR="00DC5648" w:rsidRPr="00DC5648" w:rsidRDefault="00DC5648" w:rsidP="00DC5648">
      <w:r w:rsidRPr="00DC5648">
        <w:t>Do hiện tượng khúc xạ và do chiết suất của nước lớn hơn chiết suất của không khí nên ảnh của con cá sẽ ở vị trí O’ như hình vẽ.</w:t>
      </w:r>
    </w:p>
    <w:p w:rsidR="00DC5648" w:rsidRPr="00DC5648" w:rsidRDefault="00EF1727" w:rsidP="00DC5648">
      <w:r>
        <w:rPr>
          <w:noProof/>
        </w:rPr>
        <w:drawing>
          <wp:inline distT="0" distB="0" distL="0" distR="0">
            <wp:extent cx="2076450" cy="1619250"/>
            <wp:effectExtent l="0" t="0" r="0" b="0"/>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8027">
                      <a:extLst>
                        <a:ext uri="{28A0092B-C50C-407E-A947-70E740481C1C}">
                          <a14:useLocalDpi xmlns:a14="http://schemas.microsoft.com/office/drawing/2010/main" val="0"/>
                        </a:ext>
                      </a:extLst>
                    </a:blip>
                    <a:srcRect/>
                    <a:stretch>
                      <a:fillRect/>
                    </a:stretch>
                  </pic:blipFill>
                  <pic:spPr bwMode="auto">
                    <a:xfrm>
                      <a:off x="0" y="0"/>
                      <a:ext cx="2076450" cy="1619250"/>
                    </a:xfrm>
                    <a:prstGeom prst="rect">
                      <a:avLst/>
                    </a:prstGeom>
                    <a:noFill/>
                    <a:ln>
                      <a:noFill/>
                    </a:ln>
                  </pic:spPr>
                </pic:pic>
              </a:graphicData>
            </a:graphic>
          </wp:inline>
        </w:drawing>
      </w:r>
    </w:p>
    <w:p w:rsidR="00DC5648" w:rsidRPr="00DC5648" w:rsidRDefault="00DC5648" w:rsidP="00DC5648">
      <w:r w:rsidRPr="00DC5648">
        <w:t>Như vậy, người đó nhìn thấy con cá dường như gần mặt nước hơn. Để đâm trúng con cá thì người đó phải phóng mũi lao vào phía dưới vị trí mà người đó nhìn thấy con cá.</w:t>
      </w:r>
    </w:p>
    <w:p w:rsidR="00DC5648" w:rsidRPr="00DC5648" w:rsidRDefault="00DC5648" w:rsidP="00DC5648">
      <w:r w:rsidRPr="00DC5648">
        <w:t xml:space="preserve">Câu 124 (VDC): Một con lắc đơn dao động với biên độ </w:t>
      </w:r>
      <w:r w:rsidRPr="00DC5648">
        <w:object w:dxaOrig="735" w:dyaOrig="615">
          <v:shape id="_x0000_i5255" type="#_x0000_t75" style="width:36.75pt;height:30.75pt" o:ole="">
            <v:imagedata r:id="rId6328" o:title=""/>
          </v:shape>
          <o:OLEObject Type="Embed" ProgID="Equation.DSMT4" ShapeID="_x0000_i5255" DrawAspect="Content" ObjectID="_1772197561" r:id="rId8028"/>
        </w:object>
      </w:r>
      <w:r w:rsidRPr="00DC5648">
        <w:t xml:space="preserve">, có mốc thế năng được chọn tại vị trí cân bằng của vật nặng. Gọi độ lớn vận tốc của vật nặng khi động năng bằng thế năng là v1, khi độ lớn của lực căng dây treo bằng trọng lực tác động lên vật là v2 . Tỉ số </w:t>
      </w:r>
      <w:r w:rsidRPr="00DC5648">
        <w:object w:dxaOrig="300" w:dyaOrig="675">
          <v:shape id="_x0000_i5256" type="#_x0000_t75" style="width:15pt;height:33.75pt" o:ole="">
            <v:imagedata r:id="rId6330" o:title=""/>
          </v:shape>
          <o:OLEObject Type="Embed" ProgID="Equation.DSMT4" ShapeID="_x0000_i5256" DrawAspect="Content" ObjectID="_1772197562" r:id="rId8029"/>
        </w:object>
      </w:r>
      <w:r w:rsidRPr="00DC5648">
        <w:t xml:space="preserve"> có giá trị nào sau đây?</w:t>
      </w:r>
    </w:p>
    <w:p w:rsidR="00DC5648" w:rsidRPr="00DC5648" w:rsidRDefault="00DC5648" w:rsidP="00DC5648">
      <w:r w:rsidRPr="00DC5648">
        <w:tab/>
        <w:t xml:space="preserve">A. </w:t>
      </w:r>
      <w:r w:rsidRPr="00DC5648">
        <w:object w:dxaOrig="240" w:dyaOrig="615">
          <v:shape id="_x0000_i5257" type="#_x0000_t75" style="width:12pt;height:30.75pt" o:ole="">
            <v:imagedata r:id="rId6332" o:title=""/>
          </v:shape>
          <o:OLEObject Type="Embed" ProgID="Equation.DSMT4" ShapeID="_x0000_i5257" DrawAspect="Content" ObjectID="_1772197563" r:id="rId8030"/>
        </w:object>
      </w:r>
      <w:r w:rsidRPr="00DC5648">
        <w:t xml:space="preserve"> </w:t>
      </w:r>
      <w:r w:rsidRPr="00DC5648">
        <w:tab/>
        <w:t xml:space="preserve">B. </w:t>
      </w:r>
      <w:r w:rsidRPr="00DC5648">
        <w:object w:dxaOrig="240" w:dyaOrig="615">
          <v:shape id="_x0000_i5258" type="#_x0000_t75" style="width:12pt;height:30.75pt" o:ole="">
            <v:imagedata r:id="rId6334" o:title=""/>
          </v:shape>
          <o:OLEObject Type="Embed" ProgID="Equation.DSMT4" ShapeID="_x0000_i5258" DrawAspect="Content" ObjectID="_1772197564" r:id="rId8031"/>
        </w:object>
      </w:r>
      <w:r w:rsidRPr="00DC5648">
        <w:tab/>
        <w:t xml:space="preserve">C. </w:t>
      </w:r>
      <w:r w:rsidRPr="00DC5648">
        <w:object w:dxaOrig="420" w:dyaOrig="705">
          <v:shape id="_x0000_i5259" type="#_x0000_t75" style="width:21pt;height:35.25pt" o:ole="">
            <v:imagedata r:id="rId6336" o:title=""/>
          </v:shape>
          <o:OLEObject Type="Embed" ProgID="Equation.DSMT4" ShapeID="_x0000_i5259" DrawAspect="Content" ObjectID="_1772197565" r:id="rId8032"/>
        </w:object>
      </w:r>
      <w:r w:rsidRPr="00DC5648">
        <w:tab/>
      </w:r>
      <w:r w:rsidRPr="00DC5648">
        <w:rPr>
          <w:highlight w:val="yellow"/>
        </w:rPr>
        <w:t xml:space="preserve">D. </w:t>
      </w:r>
      <w:r w:rsidRPr="00DC5648">
        <w:rPr>
          <w:highlight w:val="yellow"/>
        </w:rPr>
        <w:object w:dxaOrig="420" w:dyaOrig="705">
          <v:shape id="_x0000_i5260" type="#_x0000_t75" style="width:21pt;height:35.25pt" o:ole="">
            <v:imagedata r:id="rId6338" o:title=""/>
          </v:shape>
          <o:OLEObject Type="Embed" ProgID="Equation.DSMT4" ShapeID="_x0000_i5260" DrawAspect="Content" ObjectID="_1772197566" r:id="rId8033"/>
        </w:object>
      </w:r>
    </w:p>
    <w:p w:rsidR="00DC5648" w:rsidRPr="00DC5648" w:rsidRDefault="00DC5648" w:rsidP="00DC5648">
      <w:r w:rsidRPr="00DC5648">
        <w:t xml:space="preserve">Phương pháp giải: </w:t>
      </w:r>
    </w:p>
    <w:p w:rsidR="00DC5648" w:rsidRPr="00DC5648" w:rsidRDefault="00DC5648" w:rsidP="00DC5648">
      <w:r w:rsidRPr="00DC5648">
        <w:t xml:space="preserve">Công thức tính độ lớn vận tốc và lực căng dây: </w:t>
      </w:r>
      <w:r w:rsidRPr="00DC5648">
        <w:object w:dxaOrig="2760" w:dyaOrig="885">
          <v:shape id="_x0000_i5261" type="#_x0000_t75" style="width:138pt;height:44.25pt" o:ole="">
            <v:imagedata r:id="rId8034" o:title=""/>
          </v:shape>
          <o:OLEObject Type="Embed" ProgID="Equation.DSMT4" ShapeID="_x0000_i5261" DrawAspect="Content" ObjectID="_1772197567" r:id="rId8035"/>
        </w:object>
      </w:r>
    </w:p>
    <w:p w:rsidR="00DC5648" w:rsidRPr="00DC5648" w:rsidRDefault="00DC5648" w:rsidP="00DC5648">
      <w:r w:rsidRPr="00DC5648">
        <w:t xml:space="preserve">Công thức tính cơ năng, thế năng và động năng: </w:t>
      </w:r>
      <w:r w:rsidRPr="00DC5648">
        <w:object w:dxaOrig="2160" w:dyaOrig="1155">
          <v:shape id="_x0000_i5262" type="#_x0000_t75" style="width:108pt;height:57.75pt" o:ole="">
            <v:imagedata r:id="rId8036" o:title=""/>
          </v:shape>
          <o:OLEObject Type="Embed" ProgID="Equation.DSMT4" ShapeID="_x0000_i5262" DrawAspect="Content" ObjectID="_1772197568" r:id="rId8037"/>
        </w:object>
      </w:r>
    </w:p>
    <w:p w:rsidR="00DC5648" w:rsidRPr="00DC5648" w:rsidRDefault="00DC5648" w:rsidP="00DC5648">
      <w:r w:rsidRPr="00DC5648">
        <w:t xml:space="preserve">Theo bài ra ta có: </w:t>
      </w:r>
      <w:r w:rsidRPr="00DC5648">
        <w:object w:dxaOrig="2040" w:dyaOrig="765">
          <v:shape id="_x0000_i5263" type="#_x0000_t75" style="width:102pt;height:38.25pt" o:ole="">
            <v:imagedata r:id="rId8038" o:title=""/>
          </v:shape>
          <o:OLEObject Type="Embed" ProgID="Equation.DSMT4" ShapeID="_x0000_i5263" DrawAspect="Content" ObjectID="_1772197569" r:id="rId8039"/>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 Khi động năng bằng thế năng: </w:t>
      </w:r>
      <w:r w:rsidRPr="00DC5648">
        <w:object w:dxaOrig="1200" w:dyaOrig="360">
          <v:shape id="_x0000_i5264" type="#_x0000_t75" style="width:60pt;height:18pt" o:ole="">
            <v:imagedata r:id="rId8040" o:title=""/>
          </v:shape>
          <o:OLEObject Type="Embed" ProgID="Equation.DSMT4" ShapeID="_x0000_i5264" DrawAspect="Content" ObjectID="_1772197570" r:id="rId8041"/>
        </w:object>
      </w:r>
    </w:p>
    <w:p w:rsidR="00DC5648" w:rsidRPr="00DC5648" w:rsidRDefault="00DC5648" w:rsidP="00DC5648">
      <w:r w:rsidRPr="00DC5648">
        <w:object w:dxaOrig="5325" w:dyaOrig="405">
          <v:shape id="_x0000_i5265" type="#_x0000_t75" style="width:266.25pt;height:20.25pt" o:ole="">
            <v:imagedata r:id="rId8042" o:title=""/>
          </v:shape>
          <o:OLEObject Type="Embed" ProgID="Equation.DSMT4" ShapeID="_x0000_i5265" DrawAspect="Content" ObjectID="_1772197571" r:id="rId8043"/>
        </w:object>
      </w:r>
    </w:p>
    <w:p w:rsidR="00DC5648" w:rsidRPr="00DC5648" w:rsidRDefault="00DC5648" w:rsidP="00DC5648">
      <w:r w:rsidRPr="00DC5648">
        <w:object w:dxaOrig="2865" w:dyaOrig="360">
          <v:shape id="_x0000_i5266" type="#_x0000_t75" style="width:143.25pt;height:18pt" o:ole="">
            <v:imagedata r:id="rId8044" o:title=""/>
          </v:shape>
          <o:OLEObject Type="Embed" ProgID="Equation.DSMT4" ShapeID="_x0000_i5266" DrawAspect="Content" ObjectID="_1772197572" r:id="rId8045"/>
        </w:object>
      </w:r>
    </w:p>
    <w:p w:rsidR="00DC5648" w:rsidRPr="00DC5648" w:rsidRDefault="00DC5648" w:rsidP="00DC5648">
      <w:r w:rsidRPr="00DC5648">
        <w:object w:dxaOrig="2400" w:dyaOrig="615">
          <v:shape id="_x0000_i5267" type="#_x0000_t75" style="width:120pt;height:30.75pt" o:ole="">
            <v:imagedata r:id="rId8046" o:title=""/>
          </v:shape>
          <o:OLEObject Type="Embed" ProgID="Equation.DSMT4" ShapeID="_x0000_i5267" DrawAspect="Content" ObjectID="_1772197573" r:id="rId8047"/>
        </w:object>
      </w:r>
    </w:p>
    <w:p w:rsidR="00DC5648" w:rsidRPr="00DC5648" w:rsidRDefault="00DC5648" w:rsidP="00DC5648">
      <w:r w:rsidRPr="00DC5648">
        <w:t xml:space="preserve">+ Khi độ lớn của lực căng dây treo bằng trọng lực tác động lên vật: </w:t>
      </w:r>
    </w:p>
    <w:p w:rsidR="00DC5648" w:rsidRPr="00DC5648" w:rsidRDefault="00DC5648" w:rsidP="00DC5648">
      <w:r w:rsidRPr="00DC5648">
        <w:object w:dxaOrig="2895" w:dyaOrig="405">
          <v:shape id="_x0000_i5268" type="#_x0000_t75" style="width:144.75pt;height:20.25pt" o:ole="">
            <v:imagedata r:id="rId8048" o:title=""/>
          </v:shape>
          <o:OLEObject Type="Embed" ProgID="Equation.DSMT4" ShapeID="_x0000_i5268" DrawAspect="Content" ObjectID="_1772197574" r:id="rId8049"/>
        </w:object>
      </w:r>
    </w:p>
    <w:p w:rsidR="00DC5648" w:rsidRPr="00DC5648" w:rsidRDefault="00DC5648" w:rsidP="00DC5648">
      <w:r w:rsidRPr="00DC5648">
        <w:object w:dxaOrig="4800" w:dyaOrig="615">
          <v:shape id="_x0000_i5269" type="#_x0000_t75" style="width:240pt;height:30.75pt" o:ole="">
            <v:imagedata r:id="rId8050" o:title=""/>
          </v:shape>
          <o:OLEObject Type="Embed" ProgID="Equation.DSMT4" ShapeID="_x0000_i5269" DrawAspect="Content" ObjectID="_1772197575" r:id="rId8051"/>
        </w:object>
      </w:r>
    </w:p>
    <w:p w:rsidR="00DC5648" w:rsidRPr="00DC5648" w:rsidRDefault="00DC5648" w:rsidP="00DC5648">
      <w:r w:rsidRPr="00DC5648">
        <w:t xml:space="preserve">+ Suy ra: </w:t>
      </w:r>
      <w:r w:rsidRPr="00DC5648">
        <w:object w:dxaOrig="4620" w:dyaOrig="885">
          <v:shape id="_x0000_i5270" type="#_x0000_t75" style="width:231pt;height:44.25pt" o:ole="">
            <v:imagedata r:id="rId8052" o:title=""/>
          </v:shape>
          <o:OLEObject Type="Embed" ProgID="Equation.DSMT4" ShapeID="_x0000_i5270" DrawAspect="Content" ObjectID="_1772197576" r:id="rId8053"/>
        </w:object>
      </w:r>
    </w:p>
    <w:p w:rsidR="00DC5648" w:rsidRPr="00DC5648" w:rsidRDefault="00DC5648" w:rsidP="00DC5648">
      <w:r w:rsidRPr="00DC5648">
        <w:object w:dxaOrig="4815" w:dyaOrig="1260">
          <v:shape id="_x0000_i5271" type="#_x0000_t75" style="width:240.75pt;height:63pt" o:ole="">
            <v:imagedata r:id="rId8054" o:title=""/>
          </v:shape>
          <o:OLEObject Type="Embed" ProgID="Equation.DSMT4" ShapeID="_x0000_i5271" DrawAspect="Content" ObjectID="_1772197577" r:id="rId8055"/>
        </w:object>
      </w:r>
      <w:r w:rsidRPr="00DC5648">
        <w:t>.</w:t>
      </w:r>
    </w:p>
    <w:p w:rsidR="00DC5648" w:rsidRPr="00DC5648" w:rsidRDefault="00DC5648" w:rsidP="00DC5648">
      <w:r w:rsidRPr="00DC5648">
        <w:t xml:space="preserve">Câu 125 (VD): Một sóng âm thanh được phát hiện bởi một micrô. Đầu ra từ micrô được kết nối với đầu vào Y của máy hiện sóng tia âm cực (CRO). Dấu vết trên CRO được hiển thị trên hình. Cài đặt cơ sở thời gian trên CRO là </w:t>
      </w:r>
      <w:r w:rsidRPr="00DC5648">
        <w:object w:dxaOrig="795" w:dyaOrig="315">
          <v:shape id="_x0000_i5272" type="#_x0000_t75" style="width:39.75pt;height:15.75pt" o:ole="">
            <v:imagedata r:id="rId6340" o:title=""/>
          </v:shape>
          <o:OLEObject Type="Embed" ProgID="Equation.DSMT4" ShapeID="_x0000_i5272" DrawAspect="Content" ObjectID="_1772197578" r:id="rId8056"/>
        </w:object>
      </w:r>
      <w:r w:rsidRPr="00DC5648">
        <w:t>mỗi lần chia Tần số của sóng âm là bao nhiêu?</w:t>
      </w:r>
    </w:p>
    <w:p w:rsidR="00DC5648" w:rsidRPr="00DC5648" w:rsidRDefault="00EF1727" w:rsidP="00DC5648">
      <w:r>
        <w:rPr>
          <w:noProof/>
        </w:rPr>
        <w:drawing>
          <wp:inline distT="0" distB="0" distL="0" distR="0">
            <wp:extent cx="1752600" cy="1743075"/>
            <wp:effectExtent l="0" t="0" r="0" b="9525"/>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6342">
                      <a:extLst>
                        <a:ext uri="{28A0092B-C50C-407E-A947-70E740481C1C}">
                          <a14:useLocalDpi xmlns:a14="http://schemas.microsoft.com/office/drawing/2010/main" val="0"/>
                        </a:ext>
                      </a:extLst>
                    </a:blip>
                    <a:srcRect/>
                    <a:stretch>
                      <a:fillRect/>
                    </a:stretch>
                  </pic:blipFill>
                  <pic:spPr bwMode="auto">
                    <a:xfrm>
                      <a:off x="0" y="0"/>
                      <a:ext cx="1752600" cy="1743075"/>
                    </a:xfrm>
                    <a:prstGeom prst="rect">
                      <a:avLst/>
                    </a:prstGeom>
                    <a:noFill/>
                    <a:ln>
                      <a:noFill/>
                    </a:ln>
                  </pic:spPr>
                </pic:pic>
              </a:graphicData>
            </a:graphic>
          </wp:inline>
        </w:drawing>
      </w:r>
    </w:p>
    <w:p w:rsidR="00DC5648" w:rsidRPr="00DC5648" w:rsidRDefault="00DC5648" w:rsidP="00DC5648">
      <w:r w:rsidRPr="00DC5648">
        <w:tab/>
        <w:t xml:space="preserve">A. 1000Hz </w:t>
      </w:r>
      <w:r w:rsidRPr="00DC5648">
        <w:tab/>
      </w:r>
      <w:r w:rsidRPr="00DC5648">
        <w:rPr>
          <w:highlight w:val="yellow"/>
        </w:rPr>
        <w:t>B. 1250Hz</w:t>
      </w:r>
      <w:r w:rsidRPr="00DC5648">
        <w:t xml:space="preserve"> </w:t>
      </w:r>
      <w:r w:rsidRPr="00DC5648">
        <w:tab/>
        <w:t xml:space="preserve">C. 2000Hz </w:t>
      </w:r>
      <w:r w:rsidRPr="00DC5648">
        <w:tab/>
        <w:t>D. 2500Hz</w:t>
      </w:r>
    </w:p>
    <w:p w:rsidR="00DC5648" w:rsidRPr="00DC5648" w:rsidRDefault="00DC5648" w:rsidP="00DC5648">
      <w:r w:rsidRPr="00DC5648">
        <w:t xml:space="preserve">Phương pháp giải: </w:t>
      </w:r>
    </w:p>
    <w:p w:rsidR="00DC5648" w:rsidRPr="00DC5648" w:rsidRDefault="00DC5648" w:rsidP="00DC5648">
      <w:r w:rsidRPr="00DC5648">
        <w:t xml:space="preserve">+ Công thức liên hệ giữa tần số và chu kì: </w:t>
      </w:r>
      <w:r w:rsidRPr="00DC5648">
        <w:object w:dxaOrig="675" w:dyaOrig="615">
          <v:shape id="_x0000_i5273" type="#_x0000_t75" style="width:33.75pt;height:30.75pt" o:ole="">
            <v:imagedata r:id="rId8057" o:title=""/>
          </v:shape>
          <o:OLEObject Type="Embed" ProgID="Equation.DSMT4" ShapeID="_x0000_i5273" DrawAspect="Content" ObjectID="_1772197579" r:id="rId8058"/>
        </w:object>
      </w:r>
      <w:r w:rsidRPr="00DC5648">
        <w:t>.</w:t>
      </w:r>
    </w:p>
    <w:p w:rsidR="00DC5648" w:rsidRPr="00DC5648" w:rsidRDefault="00DC5648" w:rsidP="00DC5648">
      <w:r w:rsidRPr="00DC5648">
        <w:t>+ Sử dụng kĩ năng đọc đồ thị.</w:t>
      </w:r>
    </w:p>
    <w:p w:rsidR="00DC5648" w:rsidRPr="00DC5648" w:rsidRDefault="00DC5648" w:rsidP="00DC5648">
      <w:r w:rsidRPr="00DC5648">
        <w:t xml:space="preserve">Giải chi tiết: </w:t>
      </w:r>
    </w:p>
    <w:p w:rsidR="00DC5648" w:rsidRPr="00DC5648" w:rsidRDefault="00DC5648" w:rsidP="00DC5648">
      <w:r w:rsidRPr="00DC5648">
        <w:t>Từ đồ thị ta thấy chu kì sóng âm là:</w:t>
      </w:r>
    </w:p>
    <w:p w:rsidR="00DC5648" w:rsidRPr="00DC5648" w:rsidRDefault="00DC5648" w:rsidP="00DC5648">
      <w:r w:rsidRPr="00DC5648">
        <w:object w:dxaOrig="2865" w:dyaOrig="360">
          <v:shape id="_x0000_i5274" type="#_x0000_t75" style="width:143.25pt;height:18pt" o:ole="">
            <v:imagedata r:id="rId8059" o:title=""/>
          </v:shape>
          <o:OLEObject Type="Embed" ProgID="Equation.DSMT4" ShapeID="_x0000_i5274" DrawAspect="Content" ObjectID="_1772197580" r:id="rId8060"/>
        </w:object>
      </w:r>
    </w:p>
    <w:p w:rsidR="00DC5648" w:rsidRPr="00DC5648" w:rsidRDefault="00DC5648" w:rsidP="00DC5648">
      <w:r w:rsidRPr="00DC5648">
        <w:object w:dxaOrig="300" w:dyaOrig="240">
          <v:shape id="_x0000_i5275" type="#_x0000_t75" style="width:15pt;height:12pt" o:ole="">
            <v:imagedata r:id="rId8061" o:title=""/>
          </v:shape>
          <o:OLEObject Type="Embed" ProgID="Equation.DSMT4" ShapeID="_x0000_i5275" DrawAspect="Content" ObjectID="_1772197581" r:id="rId8062"/>
        </w:object>
      </w:r>
      <w:r w:rsidRPr="00DC5648">
        <w:t xml:space="preserve"> Tần số của âm do âm thoa tạo ra là:</w:t>
      </w:r>
    </w:p>
    <w:p w:rsidR="00DC5648" w:rsidRPr="00DC5648" w:rsidRDefault="00DC5648" w:rsidP="00DC5648">
      <w:r w:rsidRPr="00DC5648">
        <w:object w:dxaOrig="2520" w:dyaOrig="615">
          <v:shape id="_x0000_i5276" type="#_x0000_t75" style="width:126pt;height:30.75pt" o:ole="">
            <v:imagedata r:id="rId8063" o:title=""/>
          </v:shape>
          <o:OLEObject Type="Embed" ProgID="Equation.DSMT4" ShapeID="_x0000_i5276" DrawAspect="Content" ObjectID="_1772197582" r:id="rId8064"/>
        </w:object>
      </w:r>
      <w:r w:rsidRPr="00DC5648">
        <w:t>.</w:t>
      </w:r>
    </w:p>
    <w:p w:rsidR="00DC5648" w:rsidRPr="00DC5648" w:rsidRDefault="00DC5648" w:rsidP="00DC5648">
      <w:r w:rsidRPr="00DC5648">
        <w:t xml:space="preserve">Câu 126 (VD): Một nhà vật lý hạt nhân làm thí nghiệm xác định chu kỳ bán rã </w:t>
      </w:r>
      <w:r w:rsidRPr="00DC5648">
        <w:object w:dxaOrig="405" w:dyaOrig="405">
          <v:shape id="_x0000_i5277" type="#_x0000_t75" style="width:20.25pt;height:20.25pt" o:ole="">
            <v:imagedata r:id="rId6343" o:title=""/>
          </v:shape>
          <o:OLEObject Type="Embed" ProgID="Equation.DSMT4" ShapeID="_x0000_i5277" DrawAspect="Content" ObjectID="_1772197583" r:id="rId8065"/>
        </w:object>
      </w:r>
      <w:r w:rsidRPr="00DC5648">
        <w:t xml:space="preserve"> của một chất phóng xạ bằng cách dùng máy đếm xung để đo tỉ lệ giữa số hạt bị phân rã </w:t>
      </w:r>
      <w:r w:rsidRPr="00DC5648">
        <w:object w:dxaOrig="600" w:dyaOrig="405">
          <v:shape id="_x0000_i5278" type="#_x0000_t75" style="width:30pt;height:20.25pt" o:ole="">
            <v:imagedata r:id="rId6345" o:title=""/>
          </v:shape>
          <o:OLEObject Type="Embed" ProgID="Equation.DSMT4" ShapeID="_x0000_i5278" DrawAspect="Content" ObjectID="_1772197584" r:id="rId8066"/>
        </w:object>
      </w:r>
      <w:r w:rsidRPr="00DC5648">
        <w:t xml:space="preserve"> và số hạt ban đầu </w:t>
      </w:r>
      <w:r w:rsidRPr="00DC5648">
        <w:object w:dxaOrig="540" w:dyaOrig="405">
          <v:shape id="_x0000_i5279" type="#_x0000_t75" style="width:27pt;height:20.25pt" o:ole="">
            <v:imagedata r:id="rId6347" o:title=""/>
          </v:shape>
          <o:OLEObject Type="Embed" ProgID="Equation.DSMT4" ShapeID="_x0000_i5279" DrawAspect="Content" ObjectID="_1772197585" r:id="rId8067"/>
        </w:object>
      </w:r>
      <w:r w:rsidRPr="00DC5648">
        <w:t xml:space="preserve">. Dựa vào kết quả thực nghiệm đo được trên hình vẽ, hãy tính </w:t>
      </w:r>
      <w:r w:rsidRPr="00DC5648">
        <w:object w:dxaOrig="225" w:dyaOrig="255">
          <v:shape id="_x0000_i5280" type="#_x0000_t75" style="width:11.25pt;height:12.75pt" o:ole="">
            <v:imagedata r:id="rId6349" o:title=""/>
          </v:shape>
          <o:OLEObject Type="Embed" ProgID="Equation.DSMT4" ShapeID="_x0000_i5280" DrawAspect="Content" ObjectID="_1772197586" r:id="rId8068"/>
        </w:object>
      </w:r>
      <w:r w:rsidRPr="00DC5648">
        <w:t>?</w:t>
      </w:r>
    </w:p>
    <w:p w:rsidR="00DC5648" w:rsidRPr="00DC5648" w:rsidRDefault="00EF1727" w:rsidP="00DC5648">
      <w:r>
        <w:rPr>
          <w:noProof/>
        </w:rPr>
        <w:drawing>
          <wp:inline distT="0" distB="0" distL="0" distR="0">
            <wp:extent cx="2647950" cy="2352675"/>
            <wp:effectExtent l="0" t="0" r="0" b="9525"/>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6351">
                      <a:extLst>
                        <a:ext uri="{28A0092B-C50C-407E-A947-70E740481C1C}">
                          <a14:useLocalDpi xmlns:a14="http://schemas.microsoft.com/office/drawing/2010/main" val="0"/>
                        </a:ext>
                      </a:extLst>
                    </a:blip>
                    <a:srcRect/>
                    <a:stretch>
                      <a:fillRect/>
                    </a:stretch>
                  </pic:blipFill>
                  <pic:spPr bwMode="auto">
                    <a:xfrm>
                      <a:off x="0" y="0"/>
                      <a:ext cx="2647950" cy="2352675"/>
                    </a:xfrm>
                    <a:prstGeom prst="rect">
                      <a:avLst/>
                    </a:prstGeom>
                    <a:noFill/>
                    <a:ln>
                      <a:noFill/>
                    </a:ln>
                  </pic:spPr>
                </pic:pic>
              </a:graphicData>
            </a:graphic>
          </wp:inline>
        </w:drawing>
      </w:r>
    </w:p>
    <w:p w:rsidR="00DC5648" w:rsidRPr="00DC5648" w:rsidRDefault="00DC5648" w:rsidP="00DC5648">
      <w:r w:rsidRPr="00DC5648">
        <w:tab/>
        <w:t xml:space="preserve">A. 138 ngày. </w:t>
      </w:r>
      <w:r w:rsidRPr="00DC5648">
        <w:tab/>
        <w:t xml:space="preserve">B. 5,6 ngày. </w:t>
      </w:r>
      <w:r w:rsidRPr="00DC5648">
        <w:tab/>
        <w:t xml:space="preserve">C. 3,8 ngày. </w:t>
      </w:r>
      <w:r w:rsidRPr="00DC5648">
        <w:tab/>
      </w:r>
      <w:r w:rsidRPr="00DC5648">
        <w:rPr>
          <w:highlight w:val="yellow"/>
        </w:rPr>
        <w:t>D. 8,9 ngày</w:t>
      </w:r>
      <w:r w:rsidRPr="00DC5648">
        <w:t>.</w:t>
      </w:r>
    </w:p>
    <w:p w:rsidR="00DC5648" w:rsidRPr="00DC5648" w:rsidRDefault="00DC5648" w:rsidP="00DC5648">
      <w:r w:rsidRPr="00DC5648">
        <w:t xml:space="preserve"> Phương pháp giải: </w:t>
      </w:r>
    </w:p>
    <w:p w:rsidR="00DC5648" w:rsidRPr="00DC5648" w:rsidRDefault="00DC5648" w:rsidP="00DC5648">
      <w:r w:rsidRPr="00DC5648">
        <w:t xml:space="preserve">Số hạt nhân bị phân rã: </w:t>
      </w:r>
      <w:r w:rsidRPr="00DC5648">
        <w:object w:dxaOrig="1815" w:dyaOrig="765">
          <v:shape id="_x0000_i5281" type="#_x0000_t75" style="width:90.75pt;height:38.25pt" o:ole="">
            <v:imagedata r:id="rId8069" o:title=""/>
          </v:shape>
          <o:OLEObject Type="Embed" ProgID="Equation.DSMT4" ShapeID="_x0000_i5281" DrawAspect="Content" ObjectID="_1772197587" r:id="rId8070"/>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605" w:dyaOrig="1155">
          <v:shape id="_x0000_i5282" type="#_x0000_t75" style="width:230.25pt;height:57.75pt" o:ole="">
            <v:imagedata r:id="rId8071" o:title=""/>
          </v:shape>
          <o:OLEObject Type="Embed" ProgID="Equation.DSMT4" ShapeID="_x0000_i5282" DrawAspect="Content" ObjectID="_1772197588" r:id="rId8072"/>
        </w:object>
      </w:r>
    </w:p>
    <w:p w:rsidR="00DC5648" w:rsidRPr="00DC5648" w:rsidRDefault="00DC5648" w:rsidP="00DC5648">
      <w:r w:rsidRPr="00DC5648">
        <w:object w:dxaOrig="2595" w:dyaOrig="795">
          <v:shape id="_x0000_i5283" type="#_x0000_t75" style="width:129.75pt;height:39.75pt" o:ole="">
            <v:imagedata r:id="rId8073" o:title=""/>
          </v:shape>
          <o:OLEObject Type="Embed" ProgID="Equation.DSMT4" ShapeID="_x0000_i5283" DrawAspect="Content" ObjectID="_1772197589" r:id="rId8074"/>
        </w:object>
      </w:r>
    </w:p>
    <w:p w:rsidR="00DC5648" w:rsidRPr="00DC5648" w:rsidRDefault="00DC5648" w:rsidP="00DC5648">
      <w:r w:rsidRPr="00DC5648">
        <w:t>Từ đồ thị ta thấy:</w:t>
      </w:r>
    </w:p>
    <w:p w:rsidR="00DC5648" w:rsidRPr="00DC5648" w:rsidRDefault="00DC5648" w:rsidP="00DC5648">
      <w:r w:rsidRPr="00DC5648">
        <w:object w:dxaOrig="5655" w:dyaOrig="1200">
          <v:shape id="_x0000_i5284" type="#_x0000_t75" style="width:282.75pt;height:60pt" o:ole="">
            <v:imagedata r:id="rId8075" o:title=""/>
          </v:shape>
          <o:OLEObject Type="Embed" ProgID="Equation.DSMT4" ShapeID="_x0000_i5284" DrawAspect="Content" ObjectID="_1772197590" r:id="rId8076"/>
        </w:object>
      </w:r>
      <w:r w:rsidRPr="00DC5648">
        <w:t>.</w:t>
      </w:r>
    </w:p>
    <w:p w:rsidR="00DC5648" w:rsidRPr="00DC5648" w:rsidRDefault="00DC5648" w:rsidP="00DC5648">
      <w:r w:rsidRPr="00DC5648">
        <w:t xml:space="preserve">Câu 127 (VD): Một máy phát sóng điện từ đặt cách mặt phản xạ </w:t>
      </w:r>
      <w:r w:rsidRPr="00DC5648">
        <w:object w:dxaOrig="600" w:dyaOrig="285">
          <v:shape id="_x0000_i5285" type="#_x0000_t75" style="width:30pt;height:14.25pt" o:ole="">
            <v:imagedata r:id="rId6352" o:title=""/>
          </v:shape>
          <o:OLEObject Type="Embed" ProgID="Equation.DSMT4" ShapeID="_x0000_i5285" DrawAspect="Content" ObjectID="_1772197591" r:id="rId8077"/>
        </w:object>
      </w:r>
      <w:r w:rsidRPr="00DC5648">
        <w:t xml:space="preserve">. Các sóng phát ra có tần số </w:t>
      </w:r>
      <w:r w:rsidRPr="00DC5648">
        <w:object w:dxaOrig="915" w:dyaOrig="315">
          <v:shape id="_x0000_i5286" type="#_x0000_t75" style="width:45.75pt;height:15.75pt" o:ole="">
            <v:imagedata r:id="rId6354" o:title=""/>
          </v:shape>
          <o:OLEObject Type="Embed" ProgID="Equation.DSMT4" ShapeID="_x0000_i5286" DrawAspect="Content" ObjectID="_1772197592" r:id="rId8078"/>
        </w:object>
      </w:r>
      <w:r w:rsidRPr="00DC5648">
        <w:t>. Một sóng dừng được tạo ra với một nút tại máy phát và một nút ở bề mặt. Có bao nhiêu bụng sóng trong không gian giữa máy phát và mặt phản xạ?</w:t>
      </w:r>
    </w:p>
    <w:p w:rsidR="00DC5648" w:rsidRPr="00DC5648" w:rsidRDefault="00EF1727" w:rsidP="00DC5648">
      <w:r>
        <w:rPr>
          <w:noProof/>
        </w:rPr>
        <w:lastRenderedPageBreak/>
        <w:drawing>
          <wp:inline distT="0" distB="0" distL="0" distR="0">
            <wp:extent cx="4295775" cy="1752600"/>
            <wp:effectExtent l="0" t="0" r="9525"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6356">
                      <a:extLst>
                        <a:ext uri="{28A0092B-C50C-407E-A947-70E740481C1C}">
                          <a14:useLocalDpi xmlns:a14="http://schemas.microsoft.com/office/drawing/2010/main" val="0"/>
                        </a:ext>
                      </a:extLst>
                    </a:blip>
                    <a:srcRect/>
                    <a:stretch>
                      <a:fillRect/>
                    </a:stretch>
                  </pic:blipFill>
                  <pic:spPr bwMode="auto">
                    <a:xfrm>
                      <a:off x="0" y="0"/>
                      <a:ext cx="4295775" cy="1752600"/>
                    </a:xfrm>
                    <a:prstGeom prst="rect">
                      <a:avLst/>
                    </a:prstGeom>
                    <a:noFill/>
                    <a:ln>
                      <a:noFill/>
                    </a:ln>
                  </pic:spPr>
                </pic:pic>
              </a:graphicData>
            </a:graphic>
          </wp:inline>
        </w:drawing>
      </w:r>
    </w:p>
    <w:p w:rsidR="00DC5648" w:rsidRPr="00DC5648" w:rsidRDefault="00DC5648" w:rsidP="00DC5648">
      <w:r w:rsidRPr="00DC5648">
        <w:tab/>
        <w:t xml:space="preserve">A. 1 </w:t>
      </w:r>
      <w:r w:rsidRPr="00DC5648">
        <w:tab/>
        <w:t xml:space="preserve">B. 2 </w:t>
      </w:r>
      <w:r w:rsidRPr="00DC5648">
        <w:tab/>
      </w:r>
      <w:r w:rsidRPr="00DC5648">
        <w:rPr>
          <w:highlight w:val="yellow"/>
        </w:rPr>
        <w:t>C. 3</w:t>
      </w:r>
      <w:r w:rsidRPr="00DC5648">
        <w:t xml:space="preserve"> </w:t>
      </w:r>
      <w:r w:rsidRPr="00DC5648">
        <w:tab/>
        <w:t>D. 4</w:t>
      </w:r>
    </w:p>
    <w:p w:rsidR="00DC5648" w:rsidRPr="00DC5648" w:rsidRDefault="00DC5648" w:rsidP="00DC5648">
      <w:r w:rsidRPr="00DC5648">
        <w:t xml:space="preserve">Phương pháp giải: </w:t>
      </w:r>
    </w:p>
    <w:p w:rsidR="00DC5648" w:rsidRPr="00DC5648" w:rsidRDefault="00DC5648" w:rsidP="00DC5648">
      <w:r w:rsidRPr="00DC5648">
        <w:t xml:space="preserve">Điều kiện có sóng dừng hai đầu cố định: </w:t>
      </w:r>
      <w:r w:rsidRPr="00DC5648">
        <w:object w:dxaOrig="1260" w:dyaOrig="660">
          <v:shape id="_x0000_i5287" type="#_x0000_t75" style="width:63pt;height:33pt" o:ole="">
            <v:imagedata r:id="rId8079" o:title=""/>
          </v:shape>
          <o:OLEObject Type="Embed" ProgID="Equation.DSMT4" ShapeID="_x0000_i5287" DrawAspect="Content" ObjectID="_1772197593" r:id="rId8080"/>
        </w:object>
      </w:r>
      <w:r w:rsidRPr="00DC5648">
        <w:t>.</w:t>
      </w:r>
    </w:p>
    <w:p w:rsidR="00DC5648" w:rsidRPr="00DC5648" w:rsidRDefault="00DC5648" w:rsidP="00DC5648">
      <w:r w:rsidRPr="00DC5648">
        <w:t>Trong đó: Số bụng = k; Số nút = k + 1.</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965" w:dyaOrig="1125">
          <v:shape id="_x0000_i5288" type="#_x0000_t75" style="width:98.25pt;height:56.25pt" o:ole="">
            <v:imagedata r:id="rId8081" o:title=""/>
          </v:shape>
          <o:OLEObject Type="Embed" ProgID="Equation.DSMT4" ShapeID="_x0000_i5288" DrawAspect="Content" ObjectID="_1772197594" r:id="rId8082"/>
        </w:object>
      </w:r>
    </w:p>
    <w:p w:rsidR="00DC5648" w:rsidRPr="00DC5648" w:rsidRDefault="00DC5648" w:rsidP="00DC5648">
      <w:r w:rsidRPr="00DC5648">
        <w:t>Một sóng dừng được tạo ra với một nút tại máy phát và một nút ở bề mặt.</w:t>
      </w:r>
    </w:p>
    <w:p w:rsidR="00DC5648" w:rsidRPr="00DC5648" w:rsidRDefault="00DC5648" w:rsidP="00DC5648">
      <w:r w:rsidRPr="00DC5648">
        <w:t xml:space="preserve">Áp dụng điều kiện có sóng dừng với hai đầu là nút sóng ta có: </w:t>
      </w:r>
    </w:p>
    <w:p w:rsidR="00DC5648" w:rsidRPr="00DC5648" w:rsidRDefault="00DC5648" w:rsidP="00DC5648">
      <w:r w:rsidRPr="00DC5648">
        <w:object w:dxaOrig="4095" w:dyaOrig="705">
          <v:shape id="_x0000_i5289" type="#_x0000_t75" style="width:204.75pt;height:35.25pt" o:ole="">
            <v:imagedata r:id="rId8083" o:title=""/>
          </v:shape>
          <o:OLEObject Type="Embed" ProgID="Equation.DSMT4" ShapeID="_x0000_i5289" DrawAspect="Content" ObjectID="_1772197595" r:id="rId8084"/>
        </w:object>
      </w:r>
    </w:p>
    <w:p w:rsidR="00DC5648" w:rsidRPr="00DC5648" w:rsidRDefault="00DC5648" w:rsidP="00DC5648">
      <w:r w:rsidRPr="00DC5648">
        <w:object w:dxaOrig="300" w:dyaOrig="240">
          <v:shape id="_x0000_i5290" type="#_x0000_t75" style="width:15pt;height:12pt" o:ole="">
            <v:imagedata r:id="rId8085" o:title=""/>
          </v:shape>
          <o:OLEObject Type="Embed" ProgID="Equation.DSMT4" ShapeID="_x0000_i5290" DrawAspect="Content" ObjectID="_1772197596" r:id="rId8086"/>
        </w:object>
      </w:r>
      <w:r w:rsidRPr="00DC5648">
        <w:t xml:space="preserve"> Có 3 bụng sóng trong không gian giữa máy phát và mặt phản xạ.</w:t>
      </w:r>
    </w:p>
    <w:p w:rsidR="00DC5648" w:rsidRPr="00DC5648" w:rsidRDefault="00DC5648" w:rsidP="00DC5648">
      <w:r w:rsidRPr="00DC5648">
        <w:t xml:space="preserve">Câu 128 (VD): Một học sinh làm thí nghiệm đo bước sóng ánh sáng bằng thí nghiệm khe Y-âng. Trong khi tiến hành, học sinh này đo được khoảng cách hai khe sáng là </w:t>
      </w:r>
      <w:r w:rsidRPr="00DC5648">
        <w:object w:dxaOrig="1680" w:dyaOrig="405">
          <v:shape id="_x0000_i5291" type="#_x0000_t75" style="width:84pt;height:20.25pt" o:ole="">
            <v:imagedata r:id="rId6357" o:title=""/>
          </v:shape>
          <o:OLEObject Type="Embed" ProgID="Equation.DSMT4" ShapeID="_x0000_i5291" DrawAspect="Content" ObjectID="_1772197597" r:id="rId8087"/>
        </w:object>
      </w:r>
      <w:r w:rsidRPr="00DC5648">
        <w:t xml:space="preserve">; khoảng cách từ mặt phẳng chứa hai khe đến màn đo được là </w:t>
      </w:r>
      <w:r w:rsidRPr="00DC5648">
        <w:object w:dxaOrig="1725" w:dyaOrig="405">
          <v:shape id="_x0000_i5292" type="#_x0000_t75" style="width:86.25pt;height:20.25pt" o:ole="">
            <v:imagedata r:id="rId6359" o:title=""/>
          </v:shape>
          <o:OLEObject Type="Embed" ProgID="Equation.DSMT4" ShapeID="_x0000_i5292" DrawAspect="Content" ObjectID="_1772197598" r:id="rId8088"/>
        </w:object>
      </w:r>
      <w:r w:rsidRPr="00DC5648">
        <w:t xml:space="preserve">; khoảng cách 10 vân sáng liên tiếp đo được là </w:t>
      </w:r>
      <w:r w:rsidRPr="00DC5648">
        <w:object w:dxaOrig="1800" w:dyaOrig="405">
          <v:shape id="_x0000_i5293" type="#_x0000_t75" style="width:90pt;height:20.25pt" o:ole="">
            <v:imagedata r:id="rId6361" o:title=""/>
          </v:shape>
          <o:OLEObject Type="Embed" ProgID="Equation.DSMT4" ShapeID="_x0000_i5293" DrawAspect="Content" ObjectID="_1772197599" r:id="rId8089"/>
        </w:object>
      </w:r>
      <w:r w:rsidRPr="00DC5648">
        <w:t xml:space="preserve">. Sai số tuyệt đối của quá trình đo bước sóng là </w:t>
      </w:r>
    </w:p>
    <w:p w:rsidR="00DC5648" w:rsidRPr="00DC5648" w:rsidRDefault="00DC5648" w:rsidP="00DC5648">
      <w:r w:rsidRPr="00DC5648">
        <w:tab/>
        <w:t xml:space="preserve">A. </w:t>
      </w:r>
      <w:r w:rsidRPr="00DC5648">
        <w:object w:dxaOrig="1080" w:dyaOrig="315">
          <v:shape id="_x0000_i5294" type="#_x0000_t75" style="width:54pt;height:15.75pt" o:ole="">
            <v:imagedata r:id="rId6363" o:title=""/>
          </v:shape>
          <o:OLEObject Type="Embed" ProgID="Equation.DSMT4" ShapeID="_x0000_i5294" DrawAspect="Content" ObjectID="_1772197600" r:id="rId8090"/>
        </w:object>
      </w:r>
      <w:r w:rsidRPr="00DC5648">
        <w:tab/>
      </w:r>
      <w:r w:rsidRPr="00DC5648">
        <w:rPr>
          <w:highlight w:val="yellow"/>
        </w:rPr>
        <w:t xml:space="preserve">B. </w:t>
      </w:r>
      <w:r w:rsidRPr="00DC5648">
        <w:rPr>
          <w:highlight w:val="yellow"/>
        </w:rPr>
        <w:object w:dxaOrig="1080" w:dyaOrig="315">
          <v:shape id="_x0000_i5295" type="#_x0000_t75" style="width:54pt;height:15.75pt" o:ole="">
            <v:imagedata r:id="rId6365" o:title=""/>
          </v:shape>
          <o:OLEObject Type="Embed" ProgID="Equation.DSMT4" ShapeID="_x0000_i5295" DrawAspect="Content" ObjectID="_1772197601" r:id="rId8091"/>
        </w:object>
      </w:r>
      <w:r w:rsidRPr="00DC5648">
        <w:tab/>
        <w:t xml:space="preserve">C. </w:t>
      </w:r>
      <w:r w:rsidRPr="00DC5648">
        <w:object w:dxaOrig="960" w:dyaOrig="315">
          <v:shape id="_x0000_i5296" type="#_x0000_t75" style="width:48pt;height:15.75pt" o:ole="">
            <v:imagedata r:id="rId6367" o:title=""/>
          </v:shape>
          <o:OLEObject Type="Embed" ProgID="Equation.DSMT4" ShapeID="_x0000_i5296" DrawAspect="Content" ObjectID="_1772197602" r:id="rId8092"/>
        </w:object>
      </w:r>
      <w:r w:rsidRPr="00DC5648">
        <w:tab/>
        <w:t xml:space="preserve">D. </w:t>
      </w:r>
      <w:r w:rsidRPr="00DC5648">
        <w:object w:dxaOrig="1080" w:dyaOrig="315">
          <v:shape id="_x0000_i5297" type="#_x0000_t75" style="width:54pt;height:15.75pt" o:ole="">
            <v:imagedata r:id="rId6369" o:title=""/>
          </v:shape>
          <o:OLEObject Type="Embed" ProgID="Equation.DSMT4" ShapeID="_x0000_i5297" DrawAspect="Content" ObjectID="_1772197603" r:id="rId8093"/>
        </w:object>
      </w:r>
    </w:p>
    <w:p w:rsidR="00DC5648" w:rsidRPr="00DC5648" w:rsidRDefault="00DC5648" w:rsidP="00DC5648">
      <w:r w:rsidRPr="00DC5648">
        <w:t xml:space="preserve">Phương pháp giải: </w:t>
      </w:r>
    </w:p>
    <w:p w:rsidR="00DC5648" w:rsidRPr="00DC5648" w:rsidRDefault="00DC5648" w:rsidP="00DC5648">
      <w:r w:rsidRPr="00DC5648">
        <w:t xml:space="preserve">Khoảng cách của 10 vân sáng liên tiếp: </w:t>
      </w:r>
      <w:r w:rsidRPr="00DC5648">
        <w:object w:dxaOrig="585" w:dyaOrig="285">
          <v:shape id="_x0000_i5298" type="#_x0000_t75" style="width:29.25pt;height:14.25pt" o:ole="">
            <v:imagedata r:id="rId8094" o:title=""/>
          </v:shape>
          <o:OLEObject Type="Embed" ProgID="Equation.DSMT4" ShapeID="_x0000_i5298" DrawAspect="Content" ObjectID="_1772197604" r:id="rId8095"/>
        </w:object>
      </w:r>
    </w:p>
    <w:p w:rsidR="00DC5648" w:rsidRPr="00DC5648" w:rsidRDefault="00DC5648" w:rsidP="00DC5648">
      <w:r w:rsidRPr="00DC5648">
        <w:t xml:space="preserve">Bước sóng: </w:t>
      </w:r>
      <w:r w:rsidRPr="00DC5648">
        <w:object w:dxaOrig="675" w:dyaOrig="615">
          <v:shape id="_x0000_i5299" type="#_x0000_t75" style="width:33.75pt;height:30.75pt" o:ole="">
            <v:imagedata r:id="rId8096" o:title=""/>
          </v:shape>
          <o:OLEObject Type="Embed" ProgID="Equation.DSMT4" ShapeID="_x0000_i5299" DrawAspect="Content" ObjectID="_1772197605" r:id="rId8097"/>
        </w:object>
      </w:r>
    </w:p>
    <w:p w:rsidR="00DC5648" w:rsidRPr="00DC5648" w:rsidRDefault="00DC5648" w:rsidP="00DC5648">
      <w:r w:rsidRPr="00DC5648">
        <w:t xml:space="preserve">Sai số tỉ đối: </w:t>
      </w:r>
      <w:r w:rsidRPr="00DC5648">
        <w:object w:dxaOrig="1995" w:dyaOrig="615">
          <v:shape id="_x0000_i5300" type="#_x0000_t75" style="width:99.75pt;height:30.75pt" o:ole="">
            <v:imagedata r:id="rId8098" o:title=""/>
          </v:shape>
          <o:OLEObject Type="Embed" ProgID="Equation.DSMT4" ShapeID="_x0000_i5300" DrawAspect="Content" ObjectID="_1772197606" r:id="rId8099"/>
        </w:object>
      </w:r>
    </w:p>
    <w:p w:rsidR="00DC5648" w:rsidRPr="00DC5648" w:rsidRDefault="00DC5648" w:rsidP="00DC5648">
      <w:r w:rsidRPr="00DC5648">
        <w:t xml:space="preserve">Sai số tuyệt đối: </w:t>
      </w:r>
      <w:r w:rsidRPr="00DC5648">
        <w:object w:dxaOrig="2355" w:dyaOrig="675">
          <v:shape id="_x0000_i5301" type="#_x0000_t75" style="width:117.75pt;height:33.75pt" o:ole="">
            <v:imagedata r:id="rId8100" o:title=""/>
          </v:shape>
          <o:OLEObject Type="Embed" ProgID="Equation.DSMT4" ShapeID="_x0000_i5301" DrawAspect="Content" ObjectID="_1772197607" r:id="rId8101"/>
        </w:object>
      </w:r>
    </w:p>
    <w:p w:rsidR="00DC5648" w:rsidRPr="00DC5648" w:rsidRDefault="00DC5648" w:rsidP="00DC5648">
      <w:r w:rsidRPr="00DC5648">
        <w:lastRenderedPageBreak/>
        <w:t xml:space="preserve">Giải chi tiết: </w:t>
      </w:r>
    </w:p>
    <w:p w:rsidR="00DC5648" w:rsidRPr="00DC5648" w:rsidRDefault="00DC5648" w:rsidP="00DC5648">
      <w:r w:rsidRPr="00DC5648">
        <w:t>Khoảng cách giữa 10 vân sáng liên tiếp là:</w:t>
      </w:r>
    </w:p>
    <w:p w:rsidR="00DC5648" w:rsidRPr="00DC5648" w:rsidRDefault="00DC5648" w:rsidP="00DC5648">
      <w:r w:rsidRPr="00DC5648">
        <w:object w:dxaOrig="3120" w:dyaOrig="1320">
          <v:shape id="_x0000_i5302" type="#_x0000_t75" style="width:156pt;height:66pt" o:ole="">
            <v:imagedata r:id="rId8102" o:title=""/>
          </v:shape>
          <o:OLEObject Type="Embed" ProgID="Equation.DSMT4" ShapeID="_x0000_i5302" DrawAspect="Content" ObjectID="_1772197608" r:id="rId8103"/>
        </w:object>
      </w:r>
    </w:p>
    <w:p w:rsidR="00DC5648" w:rsidRPr="00DC5648" w:rsidRDefault="00DC5648" w:rsidP="00DC5648">
      <w:r w:rsidRPr="00DC5648">
        <w:t>Giá trị trung bình của bước sóng là:</w:t>
      </w:r>
    </w:p>
    <w:p w:rsidR="00DC5648" w:rsidRPr="00DC5648" w:rsidRDefault="00DC5648" w:rsidP="00DC5648">
      <w:r w:rsidRPr="00DC5648">
        <w:object w:dxaOrig="4965" w:dyaOrig="660">
          <v:shape id="_x0000_i5303" type="#_x0000_t75" style="width:248.25pt;height:33pt" o:ole="">
            <v:imagedata r:id="rId8104" o:title=""/>
          </v:shape>
          <o:OLEObject Type="Embed" ProgID="Equation.DSMT4" ShapeID="_x0000_i5303" DrawAspect="Content" ObjectID="_1772197609" r:id="rId8105"/>
        </w:object>
      </w:r>
    </w:p>
    <w:p w:rsidR="00DC5648" w:rsidRPr="00DC5648" w:rsidRDefault="00DC5648" w:rsidP="00DC5648">
      <w:r w:rsidRPr="00DC5648">
        <w:t xml:space="preserve">Sai số tỉ đối của phép đo là: </w:t>
      </w:r>
      <w:r w:rsidRPr="00DC5648">
        <w:object w:dxaOrig="1995" w:dyaOrig="615">
          <v:shape id="_x0000_i5304" type="#_x0000_t75" style="width:99.75pt;height:30.75pt" o:ole="">
            <v:imagedata r:id="rId8106" o:title=""/>
          </v:shape>
          <o:OLEObject Type="Embed" ProgID="Equation.DSMT4" ShapeID="_x0000_i5304" DrawAspect="Content" ObjectID="_1772197610" r:id="rId8107"/>
        </w:object>
      </w:r>
    </w:p>
    <w:p w:rsidR="00DC5648" w:rsidRPr="00DC5648" w:rsidRDefault="00DC5648" w:rsidP="00DC5648">
      <w:r w:rsidRPr="00DC5648">
        <w:object w:dxaOrig="2955" w:dyaOrig="660">
          <v:shape id="_x0000_i5305" type="#_x0000_t75" style="width:147.75pt;height:33pt" o:ole="">
            <v:imagedata r:id="rId8108" o:title=""/>
          </v:shape>
          <o:OLEObject Type="Embed" ProgID="Equation.DSMT4" ShapeID="_x0000_i5305" DrawAspect="Content" ObjectID="_1772197611" r:id="rId8109"/>
        </w:object>
      </w:r>
    </w:p>
    <w:p w:rsidR="00DC5648" w:rsidRPr="00DC5648" w:rsidRDefault="00DC5648" w:rsidP="00DC5648">
      <w:r w:rsidRPr="00DC5648">
        <w:object w:dxaOrig="2100" w:dyaOrig="405">
          <v:shape id="_x0000_i5306" type="#_x0000_t75" style="width:105pt;height:20.25pt" o:ole="">
            <v:imagedata r:id="rId8110" o:title=""/>
          </v:shape>
          <o:OLEObject Type="Embed" ProgID="Equation.DSMT4" ShapeID="_x0000_i5306" DrawAspect="Content" ObjectID="_1772197612" r:id="rId8111"/>
        </w:object>
      </w:r>
      <w:r w:rsidRPr="00DC5648">
        <w:t>.</w:t>
      </w:r>
    </w:p>
    <w:p w:rsidR="00DC5648" w:rsidRPr="00DC5648" w:rsidRDefault="00DC5648" w:rsidP="00DC5648">
      <w:r w:rsidRPr="00DC5648">
        <w:t xml:space="preserve">Câu 129 (NB): Vật liệu chính được sử dụng trong một pin quang điện là </w:t>
      </w:r>
    </w:p>
    <w:p w:rsidR="00DC5648" w:rsidRPr="00DC5648" w:rsidRDefault="00DC5648" w:rsidP="00DC5648">
      <w:r w:rsidRPr="00DC5648">
        <w:tab/>
        <w:t xml:space="preserve">A. kim loại kiềm. </w:t>
      </w:r>
      <w:r w:rsidRPr="00DC5648">
        <w:tab/>
        <w:t xml:space="preserve">B. chất cách điện. </w:t>
      </w:r>
      <w:r w:rsidRPr="00DC5648">
        <w:tab/>
        <w:t xml:space="preserve">C. kim loại nặng. </w:t>
      </w:r>
      <w:r w:rsidRPr="00DC5648">
        <w:tab/>
      </w:r>
      <w:r w:rsidRPr="00DC5648">
        <w:rPr>
          <w:highlight w:val="yellow"/>
        </w:rPr>
        <w:t>D. bán dẫ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Pin quang điện là nguồn điện trong đó quang năng chuyển hóa thành điện năng. Pin quang điện hoạt động dựa trên hiện tượng quang điện trong của các chất bán dẫn: german, silic, selen...</w:t>
      </w:r>
    </w:p>
    <w:p w:rsidR="00DC5648" w:rsidRPr="00DC5648" w:rsidRDefault="00DC5648" w:rsidP="00DC5648">
      <w:r w:rsidRPr="00DC5648">
        <w:t>Giải chi tiết:</w:t>
      </w:r>
    </w:p>
    <w:p w:rsidR="00DC5648" w:rsidRPr="00DC5648" w:rsidRDefault="00EF1727" w:rsidP="00DC5648">
      <w:r>
        <w:rPr>
          <w:noProof/>
        </w:rPr>
        <w:drawing>
          <wp:inline distT="0" distB="0" distL="0" distR="0">
            <wp:extent cx="4019550" cy="2085975"/>
            <wp:effectExtent l="0" t="0" r="0" b="9525"/>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8112">
                      <a:extLst>
                        <a:ext uri="{28A0092B-C50C-407E-A947-70E740481C1C}">
                          <a14:useLocalDpi xmlns:a14="http://schemas.microsoft.com/office/drawing/2010/main" val="0"/>
                        </a:ext>
                      </a:extLst>
                    </a:blip>
                    <a:srcRect/>
                    <a:stretch>
                      <a:fillRect/>
                    </a:stretch>
                  </pic:blipFill>
                  <pic:spPr bwMode="auto">
                    <a:xfrm>
                      <a:off x="0" y="0"/>
                      <a:ext cx="4019550" cy="2085975"/>
                    </a:xfrm>
                    <a:prstGeom prst="rect">
                      <a:avLst/>
                    </a:prstGeom>
                    <a:noFill/>
                    <a:ln>
                      <a:noFill/>
                    </a:ln>
                  </pic:spPr>
                </pic:pic>
              </a:graphicData>
            </a:graphic>
          </wp:inline>
        </w:drawing>
      </w:r>
    </w:p>
    <w:p w:rsidR="00DC5648" w:rsidRPr="00DC5648" w:rsidRDefault="00DC5648" w:rsidP="00DC5648">
      <w:r w:rsidRPr="00DC5648">
        <w:t>Vật liệu chính sử dụng trong một pin quang điện là bán dẫn.</w:t>
      </w:r>
    </w:p>
    <w:p w:rsidR="00DC5648" w:rsidRPr="00DC5648" w:rsidRDefault="00DC5648" w:rsidP="00DC5648">
      <w:r w:rsidRPr="00DC5648">
        <w:t xml:space="preserve">Câu 130 (VDC): Đặt điện áp </w:t>
      </w:r>
      <w:r w:rsidRPr="00DC5648">
        <w:object w:dxaOrig="1320" w:dyaOrig="360">
          <v:shape id="_x0000_i5307" type="#_x0000_t75" style="width:66pt;height:18pt" o:ole="">
            <v:imagedata r:id="rId6371" o:title=""/>
          </v:shape>
          <o:OLEObject Type="Embed" ProgID="Equation.DSMT4" ShapeID="_x0000_i5307" DrawAspect="Content" ObjectID="_1772197613" r:id="rId8113"/>
        </w:object>
      </w:r>
      <w:r w:rsidRPr="00DC5648">
        <w:t xml:space="preserve"> vào hai đầu đoạn mạch AB như hình bên. Trong đó, cuộn cảm thuần có độ tự cảm L; tụ điện có điện dung C; X là đoạn mạch chứa các phần tử có </w:t>
      </w:r>
      <w:r w:rsidRPr="00DC5648">
        <w:object w:dxaOrig="855" w:dyaOrig="360">
          <v:shape id="_x0000_i5308" type="#_x0000_t75" style="width:42.75pt;height:18pt" o:ole="">
            <v:imagedata r:id="rId6373" o:title=""/>
          </v:shape>
          <o:OLEObject Type="Embed" ProgID="Equation.DSMT4" ShapeID="_x0000_i5308" DrawAspect="Content" ObjectID="_1772197614" r:id="rId8114"/>
        </w:object>
      </w:r>
      <w:r w:rsidRPr="00DC5648">
        <w:t xml:space="preserve"> mắc nối tiếp. Biết </w:t>
      </w:r>
      <w:r w:rsidRPr="00DC5648">
        <w:object w:dxaOrig="1080" w:dyaOrig="315">
          <v:shape id="_x0000_i5309" type="#_x0000_t75" style="width:54pt;height:15.75pt" o:ole="">
            <v:imagedata r:id="rId6375" o:title=""/>
          </v:shape>
          <o:OLEObject Type="Embed" ProgID="Equation.DSMT4" ShapeID="_x0000_i5309" DrawAspect="Content" ObjectID="_1772197615" r:id="rId8115"/>
        </w:object>
      </w:r>
      <w:r w:rsidRPr="00DC5648">
        <w:t xml:space="preserve">, các điện áp hiệu dụng: </w:t>
      </w:r>
      <w:r w:rsidRPr="00DC5648">
        <w:object w:dxaOrig="2340" w:dyaOrig="360">
          <v:shape id="_x0000_i5310" type="#_x0000_t75" style="width:117pt;height:18pt" o:ole="">
            <v:imagedata r:id="rId6377" o:title=""/>
          </v:shape>
          <o:OLEObject Type="Embed" ProgID="Equation.DSMT4" ShapeID="_x0000_i5310" DrawAspect="Content" ObjectID="_1772197616" r:id="rId8116"/>
        </w:object>
      </w:r>
      <w:r w:rsidRPr="00DC5648">
        <w:t xml:space="preserve">, góc lệch pha giữa </w:t>
      </w:r>
      <w:r w:rsidRPr="00DC5648">
        <w:object w:dxaOrig="405" w:dyaOrig="360">
          <v:shape id="_x0000_i5311" type="#_x0000_t75" style="width:20.25pt;height:18pt" o:ole="">
            <v:imagedata r:id="rId6379" o:title=""/>
          </v:shape>
          <o:OLEObject Type="Embed" ProgID="Equation.DSMT4" ShapeID="_x0000_i5311" DrawAspect="Content" ObjectID="_1772197617" r:id="rId8117"/>
        </w:object>
      </w:r>
      <w:r w:rsidRPr="00DC5648">
        <w:t xml:space="preserve"> và </w:t>
      </w:r>
      <w:r w:rsidRPr="00DC5648">
        <w:object w:dxaOrig="405" w:dyaOrig="360">
          <v:shape id="_x0000_i5312" type="#_x0000_t75" style="width:20.25pt;height:18pt" o:ole="">
            <v:imagedata r:id="rId6381" o:title=""/>
          </v:shape>
          <o:OLEObject Type="Embed" ProgID="Equation.DSMT4" ShapeID="_x0000_i5312" DrawAspect="Content" ObjectID="_1772197618" r:id="rId8118"/>
        </w:object>
      </w:r>
      <w:r w:rsidRPr="00DC5648">
        <w:t xml:space="preserve"> là </w:t>
      </w:r>
      <w:r w:rsidRPr="00DC5648">
        <w:object w:dxaOrig="360" w:dyaOrig="615">
          <v:shape id="_x0000_i5313" type="#_x0000_t75" style="width:18pt;height:30.75pt" o:ole="">
            <v:imagedata r:id="rId6383" o:title=""/>
          </v:shape>
          <o:OLEObject Type="Embed" ProgID="Equation.DSMT4" ShapeID="_x0000_i5313" DrawAspect="Content" ObjectID="_1772197619" r:id="rId8119"/>
        </w:object>
      </w:r>
      <w:r w:rsidRPr="00DC5648">
        <w:t>. Hệ số công suất của X là</w:t>
      </w:r>
    </w:p>
    <w:p w:rsidR="00DC5648" w:rsidRPr="00DC5648" w:rsidRDefault="00EF1727" w:rsidP="00DC5648">
      <w:r>
        <w:rPr>
          <w:noProof/>
        </w:rPr>
        <w:lastRenderedPageBreak/>
        <w:drawing>
          <wp:inline distT="0" distB="0" distL="0" distR="0">
            <wp:extent cx="2390775" cy="619125"/>
            <wp:effectExtent l="0" t="0" r="9525" b="9525"/>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6385">
                      <a:extLst>
                        <a:ext uri="{28A0092B-C50C-407E-A947-70E740481C1C}">
                          <a14:useLocalDpi xmlns:a14="http://schemas.microsoft.com/office/drawing/2010/main" val="0"/>
                        </a:ext>
                      </a:extLst>
                    </a:blip>
                    <a:srcRect/>
                    <a:stretch>
                      <a:fillRect/>
                    </a:stretch>
                  </pic:blipFill>
                  <pic:spPr bwMode="auto">
                    <a:xfrm>
                      <a:off x="0" y="0"/>
                      <a:ext cx="2390775" cy="6191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Đáp án: 0.868</w:t>
      </w:r>
    </w:p>
    <w:p w:rsidR="00DC5648" w:rsidRPr="00DC5648" w:rsidRDefault="00DC5648" w:rsidP="00DC5648">
      <w:r w:rsidRPr="00DC5648">
        <w:t xml:space="preserve">Phương pháp giải: </w:t>
      </w:r>
    </w:p>
    <w:p w:rsidR="00DC5648" w:rsidRPr="00DC5648" w:rsidRDefault="00DC5648" w:rsidP="00DC5648">
      <w:r w:rsidRPr="00DC5648">
        <w:t xml:space="preserve">+ Hệ số công suất của đoạn mạch X: </w:t>
      </w:r>
      <w:r w:rsidRPr="00DC5648">
        <w:object w:dxaOrig="705" w:dyaOrig="360">
          <v:shape id="_x0000_i5314" type="#_x0000_t75" style="width:35.25pt;height:18pt" o:ole="">
            <v:imagedata r:id="rId8120" o:title=""/>
          </v:shape>
          <o:OLEObject Type="Embed" ProgID="Equation.DSMT4" ShapeID="_x0000_i5314" DrawAspect="Content" ObjectID="_1772197620" r:id="rId8121"/>
        </w:object>
      </w:r>
    </w:p>
    <w:p w:rsidR="00DC5648" w:rsidRPr="00DC5648" w:rsidRDefault="00DC5648" w:rsidP="00DC5648">
      <w:r w:rsidRPr="00DC5648">
        <w:t xml:space="preserve">Trong đó: </w:t>
      </w:r>
      <w:r w:rsidRPr="00DC5648">
        <w:object w:dxaOrig="1335" w:dyaOrig="360">
          <v:shape id="_x0000_i5315" type="#_x0000_t75" style="width:66.75pt;height:18pt" o:ole="">
            <v:imagedata r:id="rId8122" o:title=""/>
          </v:shape>
          <o:OLEObject Type="Embed" ProgID="Equation.DSMT4" ShapeID="_x0000_i5315" DrawAspect="Content" ObjectID="_1772197621" r:id="rId8123"/>
        </w:object>
      </w:r>
    </w:p>
    <w:p w:rsidR="00DC5648" w:rsidRPr="00DC5648" w:rsidRDefault="00DC5648" w:rsidP="00DC5648">
      <w:r w:rsidRPr="00DC5648">
        <w:t xml:space="preserve">+ Pha ban đầu của i: </w:t>
      </w:r>
      <w:r w:rsidRPr="00DC5648">
        <w:object w:dxaOrig="2175" w:dyaOrig="615">
          <v:shape id="_x0000_i5316" type="#_x0000_t75" style="width:108.75pt;height:30.75pt" o:ole="">
            <v:imagedata r:id="rId8124" o:title=""/>
          </v:shape>
          <o:OLEObject Type="Embed" ProgID="Equation.DSMT4" ShapeID="_x0000_i5316" DrawAspect="Content" ObjectID="_1772197622" r:id="rId8125"/>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435" w:dyaOrig="915">
          <v:shape id="_x0000_i5317" type="#_x0000_t75" style="width:171.75pt;height:45.75pt" o:ole="">
            <v:imagedata r:id="rId8126" o:title=""/>
          </v:shape>
          <o:OLEObject Type="Embed" ProgID="Equation.DSMT4" ShapeID="_x0000_i5317" DrawAspect="Content" ObjectID="_1772197623" r:id="rId8127"/>
        </w:object>
      </w:r>
    </w:p>
    <w:p w:rsidR="00DC5648" w:rsidRPr="00DC5648" w:rsidRDefault="00DC5648" w:rsidP="00DC5648">
      <w:r w:rsidRPr="00DC5648">
        <w:object w:dxaOrig="2820" w:dyaOrig="360">
          <v:shape id="_x0000_i5318" type="#_x0000_t75" style="width:141pt;height:18pt" o:ole="">
            <v:imagedata r:id="rId8128" o:title=""/>
          </v:shape>
          <o:OLEObject Type="Embed" ProgID="Equation.DSMT4" ShapeID="_x0000_i5318" DrawAspect="Content" ObjectID="_1772197624" r:id="rId8129"/>
        </w:object>
      </w:r>
    </w:p>
    <w:p w:rsidR="00DC5648" w:rsidRPr="00DC5648" w:rsidRDefault="00DC5648" w:rsidP="00DC5648">
      <w:r w:rsidRPr="00DC5648">
        <w:object w:dxaOrig="3480" w:dyaOrig="360">
          <v:shape id="_x0000_i5319" type="#_x0000_t75" style="width:174pt;height:18pt" o:ole="">
            <v:imagedata r:id="rId8130" o:title=""/>
          </v:shape>
          <o:OLEObject Type="Embed" ProgID="Equation.DSMT4" ShapeID="_x0000_i5319" DrawAspect="Content" ObjectID="_1772197625" r:id="rId8131"/>
        </w:object>
      </w:r>
    </w:p>
    <w:p w:rsidR="00DC5648" w:rsidRPr="00DC5648" w:rsidRDefault="00DC5648" w:rsidP="00DC5648">
      <w:r w:rsidRPr="00DC5648">
        <w:object w:dxaOrig="1980" w:dyaOrig="360">
          <v:shape id="_x0000_i5320" type="#_x0000_t75" style="width:99pt;height:18pt" o:ole="">
            <v:imagedata r:id="rId8132" o:title=""/>
          </v:shape>
          <o:OLEObject Type="Embed" ProgID="Equation.DSMT4" ShapeID="_x0000_i5320" DrawAspect="Content" ObjectID="_1772197626" r:id="rId8133"/>
        </w:object>
      </w:r>
    </w:p>
    <w:p w:rsidR="00DC5648" w:rsidRPr="00DC5648" w:rsidRDefault="00DC5648" w:rsidP="00DC5648">
      <w:r w:rsidRPr="00DC5648">
        <w:object w:dxaOrig="1920" w:dyaOrig="615">
          <v:shape id="_x0000_i5321" type="#_x0000_t75" style="width:96pt;height:30.75pt" o:ole="">
            <v:imagedata r:id="rId8134" o:title=""/>
          </v:shape>
          <o:OLEObject Type="Embed" ProgID="Equation.DSMT4" ShapeID="_x0000_i5321" DrawAspect="Content" ObjectID="_1772197627" r:id="rId8135"/>
        </w:object>
      </w:r>
    </w:p>
    <w:p w:rsidR="00DC5648" w:rsidRPr="00DC5648" w:rsidRDefault="00DC5648" w:rsidP="00DC5648">
      <w:r w:rsidRPr="00DC5648">
        <w:t xml:space="preserve">Giả sử </w:t>
      </w:r>
      <w:r w:rsidRPr="00DC5648">
        <w:object w:dxaOrig="2160" w:dyaOrig="615">
          <v:shape id="_x0000_i5322" type="#_x0000_t75" style="width:108pt;height:30.75pt" o:ole="">
            <v:imagedata r:id="rId8136" o:title=""/>
          </v:shape>
          <o:OLEObject Type="Embed" ProgID="Equation.DSMT4" ShapeID="_x0000_i5322" DrawAspect="Content" ObjectID="_1772197628" r:id="rId8137"/>
        </w:object>
      </w:r>
    </w:p>
    <w:p w:rsidR="00DC5648" w:rsidRPr="00DC5648" w:rsidRDefault="00DC5648" w:rsidP="00DC5648">
      <w:r w:rsidRPr="00DC5648">
        <w:object w:dxaOrig="3105" w:dyaOrig="1125">
          <v:shape id="_x0000_i5323" type="#_x0000_t75" style="width:155.25pt;height:56.25pt" o:ole="">
            <v:imagedata r:id="rId8138" o:title=""/>
          </v:shape>
          <o:OLEObject Type="Embed" ProgID="Equation.DSMT4" ShapeID="_x0000_i5323" DrawAspect="Content" ObjectID="_1772197629" r:id="rId8139"/>
        </w:object>
      </w:r>
    </w:p>
    <w:p w:rsidR="00DC5648" w:rsidRPr="00DC5648" w:rsidRDefault="00DC5648" w:rsidP="00DC5648">
      <w:r w:rsidRPr="00DC5648">
        <w:object w:dxaOrig="4485" w:dyaOrig="900">
          <v:shape id="_x0000_i5324" type="#_x0000_t75" style="width:224.25pt;height:45pt" o:ole="">
            <v:imagedata r:id="rId8140" o:title=""/>
          </v:shape>
          <o:OLEObject Type="Embed" ProgID="Equation.DSMT4" ShapeID="_x0000_i5324" DrawAspect="Content" ObjectID="_1772197630" r:id="rId8141"/>
        </w:object>
      </w:r>
    </w:p>
    <w:p w:rsidR="00DC5648" w:rsidRPr="00DC5648" w:rsidRDefault="00DC5648" w:rsidP="00DC5648">
      <w:r w:rsidRPr="00DC5648">
        <w:object w:dxaOrig="1740" w:dyaOrig="360">
          <v:shape id="_x0000_i5325" type="#_x0000_t75" style="width:87pt;height:18pt" o:ole="">
            <v:imagedata r:id="rId8142" o:title=""/>
          </v:shape>
          <o:OLEObject Type="Embed" ProgID="Equation.DSMT4" ShapeID="_x0000_i5325" DrawAspect="Content" ObjectID="_1772197631" r:id="rId8143"/>
        </w:object>
      </w:r>
    </w:p>
    <w:p w:rsidR="00DC5648" w:rsidRPr="00DC5648" w:rsidRDefault="00DC5648" w:rsidP="00DC5648">
      <w:r w:rsidRPr="00DC5648">
        <w:t xml:space="preserve">Lại có: </w:t>
      </w:r>
      <w:r w:rsidRPr="00DC5648">
        <w:object w:dxaOrig="2775" w:dyaOrig="360">
          <v:shape id="_x0000_i5326" type="#_x0000_t75" style="width:138.75pt;height:18pt" o:ole="">
            <v:imagedata r:id="rId8144" o:title=""/>
          </v:shape>
          <o:OLEObject Type="Embed" ProgID="Equation.DSMT4" ShapeID="_x0000_i5326" DrawAspect="Content" ObjectID="_1772197632" r:id="rId8145"/>
        </w:object>
      </w:r>
    </w:p>
    <w:p w:rsidR="00DC5648" w:rsidRPr="00DC5648" w:rsidRDefault="00DC5648" w:rsidP="00DC5648">
      <w:r w:rsidRPr="00DC5648">
        <w:object w:dxaOrig="3960" w:dyaOrig="615">
          <v:shape id="_x0000_i5327" type="#_x0000_t75" style="width:198pt;height:30.75pt" o:ole="">
            <v:imagedata r:id="rId8146" o:title=""/>
          </v:shape>
          <o:OLEObject Type="Embed" ProgID="Equation.DSMT4" ShapeID="_x0000_i5327" DrawAspect="Content" ObjectID="_1772197633" r:id="rId8147"/>
        </w:object>
      </w:r>
    </w:p>
    <w:p w:rsidR="00DC5648" w:rsidRPr="00DC5648" w:rsidRDefault="00DC5648" w:rsidP="00DC5648">
      <w:r w:rsidRPr="00DC5648">
        <w:object w:dxaOrig="300" w:dyaOrig="240">
          <v:shape id="_x0000_i5328" type="#_x0000_t75" style="width:15pt;height:12pt" o:ole="">
            <v:imagedata r:id="rId8148" o:title=""/>
          </v:shape>
          <o:OLEObject Type="Embed" ProgID="Equation.DSMT4" ShapeID="_x0000_i5328" DrawAspect="Content" ObjectID="_1772197634" r:id="rId8149"/>
        </w:object>
      </w:r>
      <w:r w:rsidRPr="00DC5648">
        <w:t xml:space="preserve"> Độ lệch pha giữa </w:t>
      </w:r>
      <w:r w:rsidRPr="00DC5648">
        <w:object w:dxaOrig="315" w:dyaOrig="360">
          <v:shape id="_x0000_i5329" type="#_x0000_t75" style="width:15.75pt;height:18pt" o:ole="">
            <v:imagedata r:id="rId8150" o:title=""/>
          </v:shape>
          <o:OLEObject Type="Embed" ProgID="Equation.DSMT4" ShapeID="_x0000_i5329" DrawAspect="Content" ObjectID="_1772197635" r:id="rId8151"/>
        </w:object>
      </w:r>
      <w:r w:rsidRPr="00DC5648">
        <w:t xml:space="preserve"> và </w:t>
      </w:r>
      <w:r w:rsidRPr="00DC5648">
        <w:object w:dxaOrig="135" w:dyaOrig="255">
          <v:shape id="_x0000_i5330" type="#_x0000_t75" style="width:6.75pt;height:12.75pt" o:ole="">
            <v:imagedata r:id="rId8152" o:title=""/>
          </v:shape>
          <o:OLEObject Type="Embed" ProgID="Equation.DSMT4" ShapeID="_x0000_i5330" DrawAspect="Content" ObjectID="_1772197636" r:id="rId8153"/>
        </w:object>
      </w:r>
      <w:r w:rsidRPr="00DC5648">
        <w:t xml:space="preserve"> là:</w:t>
      </w:r>
    </w:p>
    <w:p w:rsidR="00DC5648" w:rsidRPr="00DC5648" w:rsidRDefault="00DC5648" w:rsidP="00DC5648">
      <w:r w:rsidRPr="00DC5648">
        <w:object w:dxaOrig="4440" w:dyaOrig="360">
          <v:shape id="_x0000_i5331" type="#_x0000_t75" style="width:222pt;height:18pt" o:ole="">
            <v:imagedata r:id="rId8154" o:title=""/>
          </v:shape>
          <o:OLEObject Type="Embed" ProgID="Equation.DSMT4" ShapeID="_x0000_i5331" DrawAspect="Content" ObjectID="_1772197637" r:id="rId8155"/>
        </w:object>
      </w:r>
    </w:p>
    <w:p w:rsidR="00DC5648" w:rsidRPr="00DC5648" w:rsidRDefault="00DC5648" w:rsidP="00DC5648">
      <w:r w:rsidRPr="00DC5648">
        <w:object w:dxaOrig="300" w:dyaOrig="240">
          <v:shape id="_x0000_i5332" type="#_x0000_t75" style="width:15pt;height:12pt" o:ole="">
            <v:imagedata r:id="rId8156" o:title=""/>
          </v:shape>
          <o:OLEObject Type="Embed" ProgID="Equation.DSMT4" ShapeID="_x0000_i5332" DrawAspect="Content" ObjectID="_1772197638" r:id="rId8157"/>
        </w:object>
      </w:r>
      <w:r w:rsidRPr="00DC5648">
        <w:t xml:space="preserve"> Hệ số công suất của X là: </w:t>
      </w:r>
      <w:r w:rsidRPr="00DC5648">
        <w:object w:dxaOrig="2865" w:dyaOrig="360">
          <v:shape id="_x0000_i5333" type="#_x0000_t75" style="width:143.25pt;height:18pt" o:ole="">
            <v:imagedata r:id="rId8158" o:title=""/>
          </v:shape>
          <o:OLEObject Type="Embed" ProgID="Equation.DSMT4" ShapeID="_x0000_i5333" DrawAspect="Content" ObjectID="_1772197639" r:id="rId8159"/>
        </w:object>
      </w:r>
      <w:r w:rsidRPr="00DC5648">
        <w:t>.</w:t>
      </w:r>
    </w:p>
    <w:p w:rsidR="00DC5648" w:rsidRPr="00DC5648" w:rsidRDefault="00DC5648" w:rsidP="00DC5648">
      <w:r w:rsidRPr="00DC5648">
        <w:t xml:space="preserve">Câu 131 (VD): Cho hỗn hợp chất rắn gồm CaC2, Al4C3, Ca vào nước dư thu được hỗn hợp X gồm 3 khí (trong đó có 2 khí có cùng số mol). Lấy 8,96 lít hỗn hợp X (đktc) chia làm 2 phần bằng nhau. Phần 1 cho </w:t>
      </w:r>
      <w:r w:rsidRPr="00DC5648">
        <w:lastRenderedPageBreak/>
        <w:t xml:space="preserve">vào dung dịch AgNO3 trong NH3 (dư), sau phản ứng thu được 24 gam kết tủa. Phần 2 cho qua Ni (đun nóng) thu được hỗn hợp Y. Thể tích O2 (đktc) cần dùng để đốt cháy hoàn toàn Y là </w:t>
      </w:r>
    </w:p>
    <w:p w:rsidR="00DC5648" w:rsidRPr="00DC5648" w:rsidRDefault="00DC5648" w:rsidP="00DC5648">
      <w:r w:rsidRPr="00DC5648">
        <w:tab/>
        <w:t xml:space="preserve">A. 8,96 lít. </w:t>
      </w:r>
      <w:r w:rsidRPr="00DC5648">
        <w:tab/>
        <w:t xml:space="preserve">B. 5,60 lít. </w:t>
      </w:r>
      <w:r w:rsidRPr="00DC5648">
        <w:tab/>
        <w:t xml:space="preserve">C. 16,80 lít. </w:t>
      </w:r>
      <w:r w:rsidRPr="00DC5648">
        <w:tab/>
      </w:r>
      <w:r w:rsidRPr="00DC5648">
        <w:rPr>
          <w:highlight w:val="yellow"/>
        </w:rPr>
        <w:t>D. 8,40 lít.</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aC2, Al4C3, Ca tác dụng với H2O thu được hỗn hợp X gồm 3 khí lần lượt là C2H2; CH4 và H2.</w:t>
      </w:r>
    </w:p>
    <w:p w:rsidR="00DC5648" w:rsidRPr="00DC5648" w:rsidRDefault="00DC5648" w:rsidP="00DC5648">
      <w:r w:rsidRPr="00DC5648">
        <w:t>Phần 1: Chỉ có C2H2 pư</w:t>
      </w:r>
    </w:p>
    <w:p w:rsidR="00DC5648" w:rsidRPr="00DC5648" w:rsidRDefault="00DC5648" w:rsidP="00DC5648">
      <w:r w:rsidRPr="00DC5648">
        <w:t>PTHH: C2H2 + AgNO3 + NH3 → Ag2C2↓ + NH4NO3</w:t>
      </w:r>
    </w:p>
    <w:p w:rsidR="00DC5648" w:rsidRPr="00DC5648" w:rsidRDefault="00DC5648" w:rsidP="00DC5648">
      <w:r w:rsidRPr="00DC5648">
        <w:t>Từ số mol kết tủa Ag2C2 suy ra số mol C2H2.</w:t>
      </w:r>
    </w:p>
    <w:p w:rsidR="00DC5648" w:rsidRPr="00DC5648" w:rsidRDefault="00DC5648" w:rsidP="00DC5648">
      <w:r w:rsidRPr="00DC5648">
        <w:t>Hỗn hợp X có 2 khí có số mol bằng nhau ⟹ nCH4 = nH2.</w:t>
      </w:r>
    </w:p>
    <w:p w:rsidR="00DC5648" w:rsidRPr="00DC5648" w:rsidRDefault="00DC5648" w:rsidP="00DC5648">
      <w:r w:rsidRPr="00DC5648">
        <w:t>Phần 2: Thành phần nguyên tố của hỗn hợp X và Y giống nhau nên đốt Y cũng như đốt X.</w:t>
      </w:r>
    </w:p>
    <w:p w:rsidR="00DC5648" w:rsidRPr="00DC5648" w:rsidRDefault="00DC5648" w:rsidP="00DC5648">
      <w:r w:rsidRPr="00DC5648">
        <w:object w:dxaOrig="2115" w:dyaOrig="1125">
          <v:shape id="_x0000_i5334" type="#_x0000_t75" style="width:105.75pt;height:56.25pt" o:ole="">
            <v:imagedata r:id="rId8160" o:title=""/>
          </v:shape>
          <o:OLEObject Type="Embed" ProgID="Equation.DSMT4" ShapeID="_x0000_i5334" DrawAspect="Content" ObjectID="_1772197640" r:id="rId8161"/>
        </w:object>
      </w:r>
    </w:p>
    <w:p w:rsidR="00DC5648" w:rsidRPr="00DC5648" w:rsidRDefault="00DC5648" w:rsidP="00DC5648">
      <w:r w:rsidRPr="00DC5648">
        <w:t>BTNT.C ⟹ nCO2 = 2nC2H2 + nCH4</w:t>
      </w:r>
    </w:p>
    <w:p w:rsidR="00DC5648" w:rsidRPr="00DC5648" w:rsidRDefault="00DC5648" w:rsidP="00DC5648">
      <w:r w:rsidRPr="00DC5648">
        <w:t>BTNT.H ⟹ nH2O = nC2H2 + 2nCH4 + nH2</w:t>
      </w:r>
    </w:p>
    <w:p w:rsidR="00DC5648" w:rsidRPr="00DC5648" w:rsidRDefault="00DC5648" w:rsidP="00DC5648">
      <w:r w:rsidRPr="00DC5648">
        <w:t>BTNT.O ⟹ nO2 pư = nCO2 + ½ nH2O ⟹ VO2 (đktc).</w:t>
      </w:r>
    </w:p>
    <w:p w:rsidR="00DC5648" w:rsidRPr="00DC5648" w:rsidRDefault="00DC5648" w:rsidP="00DC5648">
      <w:r w:rsidRPr="00DC5648">
        <w:t xml:space="preserve">Giải chi tiết: </w:t>
      </w:r>
    </w:p>
    <w:p w:rsidR="00DC5648" w:rsidRPr="00DC5648" w:rsidRDefault="00DC5648" w:rsidP="00DC5648">
      <w:r w:rsidRPr="00DC5648">
        <w:t>CaC2, Al4C3, Ca tác dụng với H2O thu được hỗn hợp X gồm 3 khí lần lượt là C2H2; CH4 và H2.</w:t>
      </w:r>
    </w:p>
    <w:p w:rsidR="00DC5648" w:rsidRPr="00DC5648" w:rsidRDefault="00DC5648" w:rsidP="00DC5648">
      <w:r w:rsidRPr="00DC5648">
        <w:t>nX = 8,96/22,4 = 0,4 (mol) ⟹ nX trong mỗi phần = 0,2 (mol)</w:t>
      </w:r>
    </w:p>
    <w:p w:rsidR="00DC5648" w:rsidRPr="00DC5648" w:rsidRDefault="00DC5648" w:rsidP="00DC5648">
      <w:r w:rsidRPr="00DC5648">
        <w:t>Phần 1: Chỉ có C2H2 pư</w:t>
      </w:r>
    </w:p>
    <w:p w:rsidR="00DC5648" w:rsidRPr="00DC5648" w:rsidRDefault="00DC5648" w:rsidP="00DC5648">
      <w:r w:rsidRPr="00DC5648">
        <w:t>PTHH: C2H2 + AgNO3 + NH3 → Ag2C2↓ + NH4NO3</w:t>
      </w:r>
    </w:p>
    <w:p w:rsidR="00DC5648" w:rsidRPr="00DC5648" w:rsidRDefault="00DC5648" w:rsidP="00DC5648">
      <w:r w:rsidRPr="00DC5648">
        <w:t>⟹ nC2H2 = nAg2C2 = 24/240 = 0,1 (mol)</w:t>
      </w:r>
    </w:p>
    <w:p w:rsidR="00DC5648" w:rsidRPr="00DC5648" w:rsidRDefault="00DC5648" w:rsidP="00DC5648">
      <w:r w:rsidRPr="00DC5648">
        <w:t>⟹ (nCH4 + nH2) = nX - nC2H2 = 0,2 - 0,1 = 0,1 (mol)</w:t>
      </w:r>
    </w:p>
    <w:p w:rsidR="00DC5648" w:rsidRPr="00DC5648" w:rsidRDefault="00DC5648" w:rsidP="00DC5648">
      <w:r w:rsidRPr="00DC5648">
        <w:t>Hỗn hợp X có 2 khí có số mol bằng nhau ⟹ nCH4 = nH2 = 0,1/2 = 0,05 (mol) (vì nếu C2H2 bằng với mol 1 chất khí còn lại thì vô lí).</w:t>
      </w:r>
    </w:p>
    <w:p w:rsidR="00DC5648" w:rsidRPr="00DC5648" w:rsidRDefault="00DC5648" w:rsidP="00DC5648">
      <w:r w:rsidRPr="00DC5648">
        <w:t>Phần 2: Thành phần nguyên tố của hỗn hợp X và Y giống nhau nên đốt Y cũng như đốt X.</w:t>
      </w:r>
    </w:p>
    <w:p w:rsidR="00DC5648" w:rsidRPr="00DC5648" w:rsidRDefault="00DC5648" w:rsidP="00DC5648">
      <w:r w:rsidRPr="00DC5648">
        <w:object w:dxaOrig="4260" w:dyaOrig="1125">
          <v:shape id="_x0000_i5335" type="#_x0000_t75" style="width:213pt;height:56.25pt" o:ole="">
            <v:imagedata r:id="rId8162" o:title=""/>
          </v:shape>
          <o:OLEObject Type="Embed" ProgID="Equation.DSMT4" ShapeID="_x0000_i5335" DrawAspect="Content" ObjectID="_1772197641" r:id="rId8163"/>
        </w:object>
      </w:r>
    </w:p>
    <w:p w:rsidR="00DC5648" w:rsidRPr="00DC5648" w:rsidRDefault="00DC5648" w:rsidP="00DC5648">
      <w:r w:rsidRPr="00DC5648">
        <w:t>BTNT.O ⟹ nO2 pư = nCO2 + ½ nH2O = 0,25 + ½.0,25 = 0,375 mol</w:t>
      </w:r>
    </w:p>
    <w:p w:rsidR="00DC5648" w:rsidRPr="00DC5648" w:rsidRDefault="00DC5648" w:rsidP="00DC5648">
      <w:r w:rsidRPr="00DC5648">
        <w:t>⟹ VO2 (đktc) = 0,375.22,4 = 8,4 (lít).</w:t>
      </w:r>
    </w:p>
    <w:p w:rsidR="00DC5648" w:rsidRPr="00DC5648" w:rsidRDefault="00DC5648" w:rsidP="00DC5648">
      <w:r w:rsidRPr="00DC5648">
        <w:t xml:space="preserve">Câu 132 (VD): Pha chế 35,8 gam dung dịch CuSO4 bão hòa ở 100oC. Đun nóng dung dịch này cho đến khi có 17,86 gam nước bay hơi, sau đó để nguội đến 20oC. Tính số gam tinh thể CuSO4.5H2O kết tinh. Biết rằng độ tan của CuSO4 trong nước ở 20oC và 100oC lần lượt là 20,26 gam và 75,4 gam. </w:t>
      </w:r>
    </w:p>
    <w:p w:rsidR="00DC5648" w:rsidRPr="00DC5648" w:rsidRDefault="00DC5648" w:rsidP="00DC5648">
      <w:r w:rsidRPr="00DC5648">
        <w:tab/>
      </w:r>
      <w:r w:rsidRPr="00DC5648">
        <w:rPr>
          <w:highlight w:val="yellow"/>
        </w:rPr>
        <w:t>A. 26,25 gam</w:t>
      </w:r>
      <w:r w:rsidRPr="00DC5648">
        <w:t xml:space="preserve">. </w:t>
      </w:r>
      <w:r w:rsidRPr="00DC5648">
        <w:tab/>
        <w:t xml:space="preserve">B. 25,00 gam. </w:t>
      </w:r>
      <w:r w:rsidRPr="00DC5648">
        <w:tab/>
        <w:t xml:space="preserve">C. 28,75 gam. </w:t>
      </w:r>
      <w:r w:rsidRPr="00DC5648">
        <w:tab/>
        <w:t xml:space="preserve">D. 27,35 gam. </w:t>
      </w:r>
    </w:p>
    <w:p w:rsidR="00DC5648" w:rsidRPr="00DC5648" w:rsidRDefault="00DC5648" w:rsidP="00DC5648">
      <w:r w:rsidRPr="00DC5648">
        <w:t xml:space="preserve">Phương pháp giải: </w:t>
      </w:r>
    </w:p>
    <w:p w:rsidR="00DC5648" w:rsidRPr="00DC5648" w:rsidRDefault="00DC5648" w:rsidP="00DC5648">
      <w:r w:rsidRPr="00DC5648">
        <w:lastRenderedPageBreak/>
        <w:t>Độ tan (S) của một chất trong nước là số gam chất đó hòa tan trong 100 gam nước để tạo thành dung dịch bão hòa ở một nhiệt độ xác định.</w:t>
      </w:r>
    </w:p>
    <w:p w:rsidR="00DC5648" w:rsidRPr="00DC5648" w:rsidRDefault="00DC5648" w:rsidP="00DC5648">
      <w:r w:rsidRPr="00DC5648">
        <w:t xml:space="preserve">Giải chi tiết: </w:t>
      </w:r>
    </w:p>
    <w:p w:rsidR="00DC5648" w:rsidRPr="00DC5648" w:rsidRDefault="00DC5648" w:rsidP="00DC5648">
      <w:r w:rsidRPr="00DC5648">
        <w:t>*Ở 100oC, độ tan của CuSO4 là 75,4 gam</w:t>
      </w:r>
    </w:p>
    <w:p w:rsidR="00DC5648" w:rsidRPr="00DC5648" w:rsidRDefault="00DC5648" w:rsidP="00DC5648">
      <w:r w:rsidRPr="00DC5648">
        <w:t>Tức trong 175,4 gam dung dịch bão hòa có 75,4 gam CuSO4 và 100 gam H2O</w:t>
      </w:r>
    </w:p>
    <w:p w:rsidR="00DC5648" w:rsidRPr="00DC5648" w:rsidRDefault="00DC5648" w:rsidP="00DC5648">
      <w:r w:rsidRPr="00DC5648">
        <w:t>⟹                35,8 gam     ⟶                          15,4 gam CuSO4</w:t>
      </w:r>
    </w:p>
    <w:p w:rsidR="00DC5648" w:rsidRPr="00DC5648" w:rsidRDefault="00DC5648" w:rsidP="00DC5648">
      <w:r w:rsidRPr="00DC5648">
        <w:t>Gọi x là số mol CuSO4.5H2O kết tinh</w:t>
      </w:r>
    </w:p>
    <w:p w:rsidR="00DC5648" w:rsidRPr="00DC5648" w:rsidRDefault="00DC5648" w:rsidP="00DC5648">
      <w:r w:rsidRPr="00DC5648">
        <w:t>*Ở 20oC, độ tan của CuSO4 là 20,26 gam</w:t>
      </w:r>
    </w:p>
    <w:p w:rsidR="00DC5648" w:rsidRPr="00DC5648" w:rsidRDefault="00DC5648" w:rsidP="00DC5648">
      <w:r w:rsidRPr="00DC5648">
        <w:t>Tức trong 120,26 gam dung dịch bão hòa có 20,26 gam CuSO4 và 100 gam H2O</w:t>
      </w:r>
    </w:p>
    <w:p w:rsidR="00DC5648" w:rsidRPr="00DC5648" w:rsidRDefault="00DC5648" w:rsidP="00DC5648">
      <w:r w:rsidRPr="00DC5648">
        <w:t>Theo đề: (35,8 - 17,86 - 250x) gam             (15,4 - 160x) gam</w:t>
      </w:r>
    </w:p>
    <w:p w:rsidR="00DC5648" w:rsidRPr="00DC5648" w:rsidRDefault="00DC5648" w:rsidP="00DC5648">
      <w:r w:rsidRPr="00DC5648">
        <w:t>⟹ 120,26.(15,4 - 160x) = 20,26.(35,8 - 17,86 - 250x)</w:t>
      </w:r>
    </w:p>
    <w:p w:rsidR="00DC5648" w:rsidRPr="00DC5648" w:rsidRDefault="00DC5648" w:rsidP="00DC5648">
      <w:r w:rsidRPr="00DC5648">
        <w:t>⟹ x = 0,105</w:t>
      </w:r>
    </w:p>
    <w:p w:rsidR="00DC5648" w:rsidRPr="00DC5648" w:rsidRDefault="00DC5648" w:rsidP="00DC5648">
      <w:r w:rsidRPr="00DC5648">
        <w:t>⟹ mCuSO4.5H2O = 0,105.250 = 26,25 gam.</w:t>
      </w:r>
    </w:p>
    <w:p w:rsidR="00DC5648" w:rsidRPr="00DC5648" w:rsidRDefault="00DC5648" w:rsidP="00DC5648">
      <w:r w:rsidRPr="00DC5648">
        <w:t xml:space="preserve">Câu 133 (VD): Nung 0,935 gam quặng cromit với chất oxi hóa để oxi hóa toàn bộ crom thành CrO42-. Hòa tan sản phẩm vào nước, phân hủy hết chất oxi hóa, axit hóa dung dịch bằng H2SO4 rồi thêm 50,0 ml dung dịch FeSO4 0,08M vào. Để chuẩn độ FeSO4 dư cần 14,85 ml dung dịch KMnO4 0,004M. Hàm lượng crom có trong quặng là </w:t>
      </w:r>
    </w:p>
    <w:p w:rsidR="00DC5648" w:rsidRPr="00DC5648" w:rsidRDefault="00DC5648" w:rsidP="00DC5648">
      <w:r w:rsidRPr="00DC5648">
        <w:tab/>
        <w:t xml:space="preserve">A. 7,97%. </w:t>
      </w:r>
      <w:r w:rsidRPr="00DC5648">
        <w:tab/>
      </w:r>
      <w:r w:rsidRPr="00DC5648">
        <w:rPr>
          <w:highlight w:val="yellow"/>
        </w:rPr>
        <w:t>B. 6,865%.</w:t>
      </w:r>
      <w:r w:rsidRPr="00DC5648">
        <w:t xml:space="preserve"> </w:t>
      </w:r>
      <w:r w:rsidRPr="00DC5648">
        <w:tab/>
        <w:t xml:space="preserve">C. 15,9%. </w:t>
      </w:r>
      <w:r w:rsidRPr="00DC5648">
        <w:tab/>
        <w:t xml:space="preserve">D. 3,43%. </w:t>
      </w:r>
    </w:p>
    <w:p w:rsidR="00DC5648" w:rsidRPr="00DC5648" w:rsidRDefault="00DC5648" w:rsidP="00DC5648">
      <w:r w:rsidRPr="00DC5648">
        <w:t xml:space="preserve">Xem lời giải Hỏi đáp / Thảo luận Câu hỏi: 94563 Lưu </w:t>
      </w:r>
    </w:p>
    <w:p w:rsidR="00DC5648" w:rsidRPr="00DC5648" w:rsidRDefault="00DC5648" w:rsidP="00DC5648">
      <w:r w:rsidRPr="00DC5648">
        <w:t xml:space="preserve">Phương pháp giải: </w:t>
      </w:r>
    </w:p>
    <w:p w:rsidR="00DC5648" w:rsidRPr="00DC5648" w:rsidRDefault="00DC5648" w:rsidP="00DC5648">
      <w:r w:rsidRPr="00DC5648">
        <w:t>Tính theo các phương trình ion thu gọn:</w:t>
      </w:r>
    </w:p>
    <w:p w:rsidR="00DC5648" w:rsidRPr="00DC5648" w:rsidRDefault="00DC5648" w:rsidP="00DC5648">
      <w:r w:rsidRPr="00DC5648">
        <w:t>3Fe2+ + CrO42- + 8H+ ⟶ 3Fe3+ + Cr3+ + 4H2O (1)</w:t>
      </w:r>
    </w:p>
    <w:p w:rsidR="00DC5648" w:rsidRPr="00DC5648" w:rsidRDefault="00DC5648" w:rsidP="00DC5648">
      <w:r w:rsidRPr="00DC5648">
        <w:t>5Fe2+ + MnO4- + 8H+ ⟶ 5Fe3+ + Mn2+ + 4H2O (2)</w:t>
      </w:r>
    </w:p>
    <w:p w:rsidR="00DC5648" w:rsidRPr="00DC5648" w:rsidRDefault="00DC5648" w:rsidP="00DC5648">
      <w:r w:rsidRPr="00DC5648">
        <w:t xml:space="preserve">Giải chi tiết: </w:t>
      </w:r>
    </w:p>
    <w:p w:rsidR="00DC5648" w:rsidRPr="00DC5648" w:rsidRDefault="00DC5648" w:rsidP="00DC5648">
      <w:r w:rsidRPr="00DC5648">
        <w:object w:dxaOrig="3315" w:dyaOrig="465">
          <v:shape id="_x0000_i5336" type="#_x0000_t75" style="width:165.75pt;height:23.25pt" o:ole="">
            <v:imagedata r:id="rId8164" o:title=""/>
          </v:shape>
          <o:OLEObject Type="Embed" ProgID="Equation.DSMT4" ShapeID="_x0000_i5336" DrawAspect="Content" ObjectID="_1772197642" r:id="rId8165"/>
        </w:object>
      </w:r>
    </w:p>
    <w:p w:rsidR="00DC5648" w:rsidRPr="00DC5648" w:rsidRDefault="00DC5648" w:rsidP="00DC5648">
      <w:r w:rsidRPr="00DC5648">
        <w:object w:dxaOrig="4065" w:dyaOrig="405">
          <v:shape id="_x0000_i5337" type="#_x0000_t75" style="width:203.25pt;height:20.25pt" o:ole="">
            <v:imagedata r:id="rId8166" o:title=""/>
          </v:shape>
          <o:OLEObject Type="Embed" ProgID="Equation.DSMT4" ShapeID="_x0000_i5337" DrawAspect="Content" ObjectID="_1772197643" r:id="rId8167"/>
        </w:object>
      </w:r>
    </w:p>
    <w:p w:rsidR="00DC5648" w:rsidRPr="00DC5648" w:rsidRDefault="00DC5648" w:rsidP="00DC5648">
      <w:r w:rsidRPr="00DC5648">
        <w:t>3Fe2+ + CrO42- + 8H+ ⟶ 3Fe3+ + Cr3+ + 4H2O (1)</w:t>
      </w:r>
    </w:p>
    <w:p w:rsidR="00DC5648" w:rsidRPr="00DC5648" w:rsidRDefault="00DC5648" w:rsidP="00DC5648">
      <w:r w:rsidRPr="00DC5648">
        <w:t>5Fe2+ + MnO4- + 8H+ ⟶ 5Fe3+ + Mn2+ + 4H2O (2)</w:t>
      </w:r>
    </w:p>
    <w:p w:rsidR="00DC5648" w:rsidRPr="00DC5648" w:rsidRDefault="00DC5648" w:rsidP="00DC5648">
      <w:r w:rsidRPr="00DC5648">
        <w:t>Theo (2) ⟹ nFe2+(dư) = 5.nMnO4- = 5.5,94.10-5 = 2,97.10-4 (mol)</w:t>
      </w:r>
    </w:p>
    <w:p w:rsidR="00DC5648" w:rsidRPr="00DC5648" w:rsidRDefault="00DC5648" w:rsidP="00DC5648">
      <w:r w:rsidRPr="00DC5648">
        <w:t>⟹ nFe2+(pư) = 0,004 - 2,97.10-4 = 3,703.10-3 (mol)</w:t>
      </w:r>
    </w:p>
    <w:p w:rsidR="00DC5648" w:rsidRPr="00DC5648" w:rsidRDefault="00DC5648" w:rsidP="00DC5648">
      <w:r w:rsidRPr="00DC5648">
        <w:t>Theo (1) ⟹ nCrO42- = 1/3.nFe2+(pư) = 1/3.3,703.10-3 = 1,23433.10-3 (mol)</w:t>
      </w:r>
    </w:p>
    <w:p w:rsidR="00DC5648" w:rsidRPr="00DC5648" w:rsidRDefault="00DC5648" w:rsidP="00DC5648">
      <w:r w:rsidRPr="00DC5648">
        <w:t>⟹ mCr = 1,23433.10-3.52 = 0,064 gam.</w:t>
      </w:r>
    </w:p>
    <w:p w:rsidR="00DC5648" w:rsidRPr="00DC5648" w:rsidRDefault="00DC5648" w:rsidP="00DC5648">
      <w:r w:rsidRPr="00DC5648">
        <w:t>⟹ %m</w:t>
      </w:r>
      <w:r w:rsidRPr="00DC5648">
        <w:softHyphen/>
        <w:t xml:space="preserve">Cr = </w:t>
      </w:r>
      <w:r w:rsidRPr="00DC5648">
        <w:object w:dxaOrig="1305" w:dyaOrig="660">
          <v:shape id="_x0000_i5338" type="#_x0000_t75" style="width:65.25pt;height:33pt" o:ole="">
            <v:imagedata r:id="rId8168" o:title=""/>
          </v:shape>
          <o:OLEObject Type="Embed" ProgID="Equation.DSMT4" ShapeID="_x0000_i5338" DrawAspect="Content" ObjectID="_1772197644" r:id="rId8169"/>
        </w:object>
      </w:r>
      <w:r w:rsidRPr="00DC5648">
        <w:t>= 6,845%.</w:t>
      </w:r>
    </w:p>
    <w:p w:rsidR="00DC5648" w:rsidRPr="00DC5648" w:rsidRDefault="00DC5648" w:rsidP="00DC5648">
      <w:r w:rsidRPr="00DC5648">
        <w:lastRenderedPageBreak/>
        <w:t xml:space="preserve">Câu 134 (VD): Cho a gam hỗn hợp X gồm glyxin, alanin và valin phản ứng với 100 ml dung dịch HCl 1M thu được dung dịch Y. Để phản ứng hết với các chất trong dung dịch Y cần 380 ml dung dịch KOH 0,5M. Mặt khác, đốt cháy hoàn toàn a gam hỗn hợp X rồi cho sản phẩm cháy vào bình đựng dung dịch Ba(OH)2 dư, sau phản ứng khối lượng dung dịch trong bình giảm 43,74 gam. Giá trị của a là </w:t>
      </w:r>
    </w:p>
    <w:p w:rsidR="00DC5648" w:rsidRPr="00DC5648" w:rsidRDefault="00DC5648" w:rsidP="00DC5648">
      <w:r w:rsidRPr="00DC5648">
        <w:tab/>
        <w:t xml:space="preserve">A. 7,57. </w:t>
      </w:r>
      <w:r w:rsidRPr="00DC5648">
        <w:tab/>
      </w:r>
      <w:r w:rsidRPr="00DC5648">
        <w:rPr>
          <w:highlight w:val="yellow"/>
        </w:rPr>
        <w:t>B. 8,85</w:t>
      </w:r>
      <w:r w:rsidRPr="00DC5648">
        <w:t xml:space="preserve">. </w:t>
      </w:r>
      <w:r w:rsidRPr="00DC5648">
        <w:tab/>
        <w:t xml:space="preserve">C. 7,75. </w:t>
      </w:r>
      <w:r w:rsidRPr="00DC5648">
        <w:tab/>
        <w:t xml:space="preserve">D. 5,48. </w:t>
      </w:r>
    </w:p>
    <w:p w:rsidR="00DC5648" w:rsidRPr="00DC5648" w:rsidRDefault="00DC5648" w:rsidP="00DC5648">
      <w:r w:rsidRPr="00DC5648">
        <w:t xml:space="preserve">Phương pháp giải: </w:t>
      </w:r>
    </w:p>
    <w:p w:rsidR="00DC5648" w:rsidRPr="00DC5648" w:rsidRDefault="00DC5648" w:rsidP="00DC5648">
      <w:r w:rsidRPr="00DC5648">
        <w:t>- Để đơn giản hóa, coi dung dịch Y gồm các amino axit và HCl</w:t>
      </w:r>
    </w:p>
    <w:p w:rsidR="00DC5648" w:rsidRPr="00DC5648" w:rsidRDefault="00DC5648" w:rsidP="00DC5648">
      <w:r w:rsidRPr="00DC5648">
        <w:t>⟹ nKOH = nHCl + nCOOH</w:t>
      </w:r>
    </w:p>
    <w:p w:rsidR="00DC5648" w:rsidRPr="00DC5648" w:rsidRDefault="00DC5648" w:rsidP="00DC5648">
      <w:r w:rsidRPr="00DC5648">
        <w:t>⟹ nCOOH = nKOH - nHCl</w:t>
      </w:r>
    </w:p>
    <w:p w:rsidR="00DC5648" w:rsidRPr="00DC5648" w:rsidRDefault="00DC5648" w:rsidP="00DC5648">
      <w:r w:rsidRPr="00DC5648">
        <w:t>- Công thức chung của hỗn hợp X là: CnH2n+1NO2</w:t>
      </w:r>
    </w:p>
    <w:p w:rsidR="00DC5648" w:rsidRPr="00DC5648" w:rsidRDefault="00DC5648" w:rsidP="00DC5648">
      <w:r w:rsidRPr="00DC5648">
        <w:t xml:space="preserve">CnH2n+1NO2 (X) + O2 </w:t>
      </w:r>
      <w:r w:rsidRPr="00DC5648">
        <w:object w:dxaOrig="675" w:dyaOrig="360">
          <v:shape id="_x0000_i5339" type="#_x0000_t75" style="width:33.75pt;height:18pt" o:ole="">
            <v:imagedata r:id="rId8170" o:title=""/>
          </v:shape>
          <o:OLEObject Type="Embed" ProgID="Equation.DSMT4" ShapeID="_x0000_i5339" DrawAspect="Content" ObjectID="_1772197645" r:id="rId8171"/>
        </w:object>
      </w:r>
      <w:r w:rsidRPr="00DC5648">
        <w:t xml:space="preserve"> nCO2 + </w:t>
      </w:r>
      <w:r w:rsidRPr="00DC5648">
        <w:object w:dxaOrig="645" w:dyaOrig="615">
          <v:shape id="_x0000_i5340" type="#_x0000_t75" style="width:32.25pt;height:30.75pt" o:ole="">
            <v:imagedata r:id="rId8172" o:title=""/>
          </v:shape>
          <o:OLEObject Type="Embed" ProgID="Equation.DSMT4" ShapeID="_x0000_i5340" DrawAspect="Content" ObjectID="_1772197646" r:id="rId8173"/>
        </w:object>
      </w:r>
      <w:r w:rsidRPr="00DC5648">
        <w:t xml:space="preserve"> H2O + ½ N2</w:t>
      </w:r>
    </w:p>
    <w:p w:rsidR="00DC5648" w:rsidRPr="00DC5648" w:rsidRDefault="00DC5648" w:rsidP="00DC5648">
      <w:r w:rsidRPr="00DC5648">
        <w:t>Từ PT phản ứng cháy ⟹ nX = (nH2O - nCO2)/0,5</w:t>
      </w:r>
    </w:p>
    <w:p w:rsidR="00DC5648" w:rsidRPr="00DC5648" w:rsidRDefault="00DC5648" w:rsidP="00DC5648">
      <w:r w:rsidRPr="00DC5648">
        <w:t>- Đặt nCO2 = x mol; nH2O = y mol</w:t>
      </w:r>
    </w:p>
    <w:p w:rsidR="00DC5648" w:rsidRPr="00DC5648" w:rsidRDefault="00DC5648" w:rsidP="00DC5648">
      <w:r w:rsidRPr="00DC5648">
        <w:t>Lập hệ PT tìm x, y dựa vào:</w:t>
      </w:r>
    </w:p>
    <w:p w:rsidR="00DC5648" w:rsidRPr="00DC5648" w:rsidRDefault="00DC5648" w:rsidP="00DC5648">
      <w:r w:rsidRPr="00DC5648">
        <w:t>+) Quan hệ với nX.</w:t>
      </w:r>
    </w:p>
    <w:p w:rsidR="00DC5648" w:rsidRPr="00DC5648" w:rsidRDefault="00DC5648" w:rsidP="00DC5648">
      <w:r w:rsidRPr="00DC5648">
        <w:t>+) Khối lượng dung dịch Ba(OH)2 giảm.</w:t>
      </w:r>
    </w:p>
    <w:p w:rsidR="00DC5648" w:rsidRPr="00DC5648" w:rsidRDefault="00DC5648" w:rsidP="00DC5648">
      <w:r w:rsidRPr="00DC5648">
        <w:t>- Tính số mol các nguyên tố trong X ⟹ a.</w:t>
      </w:r>
    </w:p>
    <w:p w:rsidR="00DC5648" w:rsidRPr="00DC5648" w:rsidRDefault="00DC5648" w:rsidP="00DC5648">
      <w:r w:rsidRPr="00DC5648">
        <w:t xml:space="preserve">Giải chi tiết: </w:t>
      </w:r>
    </w:p>
    <w:p w:rsidR="00DC5648" w:rsidRPr="00DC5648" w:rsidRDefault="00DC5648" w:rsidP="00DC5648">
      <w:r w:rsidRPr="00DC5648">
        <w:t>- Để đơn giản hóa, coi dung dịch Y gồm các amino axit và HCl</w:t>
      </w:r>
    </w:p>
    <w:p w:rsidR="00DC5648" w:rsidRPr="00DC5648" w:rsidRDefault="00DC5648" w:rsidP="00DC5648">
      <w:r w:rsidRPr="00DC5648">
        <w:t>⟹ nKOH = nHCl + nCOOH</w:t>
      </w:r>
    </w:p>
    <w:p w:rsidR="00DC5648" w:rsidRPr="00DC5648" w:rsidRDefault="00DC5648" w:rsidP="00DC5648">
      <w:r w:rsidRPr="00DC5648">
        <w:t>⟹ nCOOH = nKOH - nHCl = 0,38.0,5 - 0,1.1 = 0,09 mol.</w:t>
      </w:r>
    </w:p>
    <w:p w:rsidR="00DC5648" w:rsidRPr="00DC5648" w:rsidRDefault="00DC5648" w:rsidP="00DC5648">
      <w:r w:rsidRPr="00DC5648">
        <w:t>Các chất trong X chứa 1 nhóm COOH ⟹ nX = nCOOH = 0,09 mol</w:t>
      </w:r>
    </w:p>
    <w:p w:rsidR="00DC5648" w:rsidRPr="00DC5648" w:rsidRDefault="00DC5648" w:rsidP="00DC5648">
      <w:r w:rsidRPr="00DC5648">
        <w:t>- Công thức chung của hỗn hợp X là: CnH2n+1NO2</w:t>
      </w:r>
    </w:p>
    <w:p w:rsidR="00DC5648" w:rsidRPr="00DC5648" w:rsidRDefault="00DC5648" w:rsidP="00DC5648">
      <w:r w:rsidRPr="00DC5648">
        <w:t xml:space="preserve">CnH2n+1NO2 (X) + O2 </w:t>
      </w:r>
      <w:r w:rsidRPr="00DC5648">
        <w:object w:dxaOrig="675" w:dyaOrig="360">
          <v:shape id="_x0000_i5341" type="#_x0000_t75" style="width:33.75pt;height:18pt" o:ole="">
            <v:imagedata r:id="rId8174" o:title=""/>
          </v:shape>
          <o:OLEObject Type="Embed" ProgID="Equation.DSMT4" ShapeID="_x0000_i5341" DrawAspect="Content" ObjectID="_1772197647" r:id="rId8175"/>
        </w:object>
      </w:r>
      <w:r w:rsidRPr="00DC5648">
        <w:t xml:space="preserve"> nCO2 + </w:t>
      </w:r>
      <w:r w:rsidRPr="00DC5648">
        <w:object w:dxaOrig="645" w:dyaOrig="615">
          <v:shape id="_x0000_i5342" type="#_x0000_t75" style="width:32.25pt;height:30.75pt" o:ole="">
            <v:imagedata r:id="rId8176" o:title=""/>
          </v:shape>
          <o:OLEObject Type="Embed" ProgID="Equation.DSMT4" ShapeID="_x0000_i5342" DrawAspect="Content" ObjectID="_1772197648" r:id="rId8177"/>
        </w:object>
      </w:r>
      <w:r w:rsidRPr="00DC5648">
        <w:t xml:space="preserve"> H2O + ½ N2</w:t>
      </w:r>
    </w:p>
    <w:p w:rsidR="00DC5648" w:rsidRPr="00DC5648" w:rsidRDefault="00DC5648" w:rsidP="00DC5648">
      <w:r w:rsidRPr="00DC5648">
        <w:t>Từ PT phản ứng cháy ⟹ nX = (nH2O - nCO2)/0,5</w:t>
      </w:r>
    </w:p>
    <w:p w:rsidR="00DC5648" w:rsidRPr="00DC5648" w:rsidRDefault="00DC5648" w:rsidP="00DC5648">
      <w:r w:rsidRPr="00DC5648">
        <w:t>Đặt nCO2 = x mol; nH2O = y mol</w:t>
      </w:r>
    </w:p>
    <w:p w:rsidR="00DC5648" w:rsidRPr="00DC5648" w:rsidRDefault="00DC5648" w:rsidP="00DC5648">
      <w:r w:rsidRPr="00DC5648">
        <w:t>⟹ (y - x)/0,5 = 0,09 ⟹ y - x = 0,045 (1)</w:t>
      </w:r>
    </w:p>
    <w:p w:rsidR="00DC5648" w:rsidRPr="00DC5648" w:rsidRDefault="00DC5648" w:rsidP="00DC5648">
      <w:r w:rsidRPr="00DC5648">
        <w:t>- Cho sản phẩm cháy vào bình đựng Ba(OH)2 dư:</w:t>
      </w:r>
    </w:p>
    <w:p w:rsidR="00DC5648" w:rsidRPr="00DC5648" w:rsidRDefault="00DC5648" w:rsidP="00DC5648">
      <w:r w:rsidRPr="00DC5648">
        <w:t>CO2 + Ba(OH)2 → BaCO3 ↓ + H2O</w:t>
      </w:r>
    </w:p>
    <w:p w:rsidR="00DC5648" w:rsidRPr="00DC5648" w:rsidRDefault="00DC5648" w:rsidP="00DC5648">
      <w:r w:rsidRPr="00DC5648">
        <w:t>  x                      →      x                                  (mol)</w:t>
      </w:r>
    </w:p>
    <w:p w:rsidR="00DC5648" w:rsidRPr="00DC5648" w:rsidRDefault="00DC5648" w:rsidP="00DC5648">
      <w:r w:rsidRPr="00DC5648">
        <w:t>mdd giảm = m ↓ - mCO2 - mH2O = 43,74 g.</w:t>
      </w:r>
    </w:p>
    <w:p w:rsidR="00DC5648" w:rsidRPr="00DC5648" w:rsidRDefault="00DC5648" w:rsidP="00DC5648">
      <w:r w:rsidRPr="00DC5648">
        <w:t>⟹ 197x - 44x - 18y = 43,74</w:t>
      </w:r>
    </w:p>
    <w:p w:rsidR="00DC5648" w:rsidRPr="00DC5648" w:rsidRDefault="00DC5648" w:rsidP="00DC5648">
      <w:r w:rsidRPr="00DC5648">
        <w:t>⟹ 153x - 18y = 43,74 (2)</w:t>
      </w:r>
    </w:p>
    <w:p w:rsidR="00DC5648" w:rsidRPr="00DC5648" w:rsidRDefault="00DC5648" w:rsidP="00DC5648">
      <w:r w:rsidRPr="00DC5648">
        <w:t>Từ (1)(2) ⟹ x = 0,33; y = 0,375</w:t>
      </w:r>
    </w:p>
    <w:p w:rsidR="00DC5648" w:rsidRPr="00DC5648" w:rsidRDefault="00DC5648" w:rsidP="00DC5648">
      <w:r w:rsidRPr="00DC5648">
        <w:lastRenderedPageBreak/>
        <w:t>⟹       nC = nCO2 = 0,33 mol</w:t>
      </w:r>
    </w:p>
    <w:p w:rsidR="00DC5648" w:rsidRPr="00DC5648" w:rsidRDefault="00DC5648" w:rsidP="00DC5648">
      <w:r w:rsidRPr="00DC5648">
        <w:t>            nH = 2nH2O = 2.0,375 = 0,75 mol</w:t>
      </w:r>
    </w:p>
    <w:p w:rsidR="00DC5648" w:rsidRPr="00DC5648" w:rsidRDefault="00DC5648" w:rsidP="00DC5648">
      <w:r w:rsidRPr="00DC5648">
        <w:t>            nO = 2nCOOH = 2.0,09 = 0,18 mol</w:t>
      </w:r>
    </w:p>
    <w:p w:rsidR="00DC5648" w:rsidRPr="00DC5648" w:rsidRDefault="00DC5648" w:rsidP="00DC5648">
      <w:r w:rsidRPr="00DC5648">
        <w:t>            nN = nX = 2.0,045 = 0,09 mol</w:t>
      </w:r>
    </w:p>
    <w:p w:rsidR="00DC5648" w:rsidRPr="00DC5648" w:rsidRDefault="00DC5648" w:rsidP="00DC5648">
      <w:r w:rsidRPr="00DC5648">
        <w:t>⟹ a = 0,33.12 + 0,75 + 0,18.16 + 0,09.14 = 8,85 gam.</w:t>
      </w:r>
    </w:p>
    <w:p w:rsidR="00DC5648" w:rsidRPr="00DC5648" w:rsidRDefault="00DC5648" w:rsidP="00DC5648">
      <w:r w:rsidRPr="00DC5648">
        <w:t>Câu 135 (TH): Tiến hành thí nghiệm theo các bước sau:</w:t>
      </w:r>
    </w:p>
    <w:p w:rsidR="00DC5648" w:rsidRPr="00DC5648" w:rsidRDefault="00DC5648" w:rsidP="00DC5648">
      <w:r w:rsidRPr="00DC5648">
        <w:t>Bước 1: Cho vào hai bình cầu mỗi bình khoảng 6 ml metyl axetat.</w:t>
      </w:r>
    </w:p>
    <w:p w:rsidR="00DC5648" w:rsidRPr="00DC5648" w:rsidRDefault="00DC5648" w:rsidP="00DC5648">
      <w:r w:rsidRPr="00DC5648">
        <w:t>Bước 2: Thêm khoảng 6 - 8 ml dung dịch H2SO4 loãng 25% vào bình thứ nhất, khoảng 12 ml dung dịch NaOH 35% vào bình thứ hai.</w:t>
      </w:r>
    </w:p>
    <w:p w:rsidR="00DC5648" w:rsidRPr="00DC5648" w:rsidRDefault="00DC5648" w:rsidP="00DC5648">
      <w:r w:rsidRPr="00DC5648">
        <w:t>Bước 3: Lắc đều cả hai bình, lắp ống sinh hàn rồi đun sôi nhẹ trong khoảng thời gian 5 - 8 phút, sau đó để nguội.</w:t>
      </w:r>
    </w:p>
    <w:p w:rsidR="00DC5648" w:rsidRPr="00DC5648" w:rsidRDefault="00DC5648" w:rsidP="00DC5648">
      <w:r w:rsidRPr="00DC5648">
        <w:t xml:space="preserve">Phát biểu nào sau đây đúng? </w:t>
      </w:r>
    </w:p>
    <w:p w:rsidR="00DC5648" w:rsidRPr="00DC5648" w:rsidRDefault="00DC5648" w:rsidP="00DC5648">
      <w:r w:rsidRPr="00DC5648">
        <w:tab/>
        <w:t xml:space="preserve">A. Ở bước 3, trong hai bình đều xảy ra phản ứng xà phòng hóa. </w:t>
      </w:r>
    </w:p>
    <w:p w:rsidR="00DC5648" w:rsidRPr="00DC5648" w:rsidRDefault="00DC5648" w:rsidP="00DC5648">
      <w:r w:rsidRPr="00DC5648">
        <w:tab/>
      </w:r>
      <w:r w:rsidRPr="00DC5648">
        <w:rPr>
          <w:highlight w:val="yellow"/>
        </w:rPr>
        <w:t>B. Ở bước 3, có thể thay đun sôi nhẹ bằng ngâm ống nghiệm trong nước nóng.</w:t>
      </w:r>
      <w:r w:rsidRPr="00DC5648">
        <w:t xml:space="preserve"> </w:t>
      </w:r>
    </w:p>
    <w:p w:rsidR="00DC5648" w:rsidRPr="00DC5648" w:rsidRDefault="00DC5648" w:rsidP="00DC5648">
      <w:r w:rsidRPr="00DC5648">
        <w:tab/>
        <w:t xml:space="preserve">C. Sau bước 2, cả hai bình đều tạo dung dịch đồng nhất. </w:t>
      </w:r>
    </w:p>
    <w:p w:rsidR="00DC5648" w:rsidRPr="00DC5648" w:rsidRDefault="00DC5648" w:rsidP="00DC5648">
      <w:r w:rsidRPr="00DC5648">
        <w:tab/>
        <w:t xml:space="preserve">D. Ở bước 3, vai trò của ống sinh hàn là tăng tốc độ phản ứng. </w:t>
      </w:r>
    </w:p>
    <w:p w:rsidR="00DC5648" w:rsidRPr="00DC5648" w:rsidRDefault="00DC5648" w:rsidP="00DC5648">
      <w:r w:rsidRPr="00DC5648">
        <w:t xml:space="preserve">Phương pháp giải: </w:t>
      </w:r>
    </w:p>
    <w:p w:rsidR="00DC5648" w:rsidRPr="00DC5648" w:rsidRDefault="00DC5648" w:rsidP="00DC5648">
      <w:r w:rsidRPr="00DC5648">
        <w:t>Dựa vào lý thuyết về phản ứng thủy phân este.</w:t>
      </w:r>
    </w:p>
    <w:p w:rsidR="00DC5648" w:rsidRPr="00DC5648" w:rsidRDefault="00DC5648" w:rsidP="00DC5648">
      <w:r w:rsidRPr="00DC5648">
        <w:t xml:space="preserve">Giải chi tiết: </w:t>
      </w:r>
    </w:p>
    <w:p w:rsidR="00DC5648" w:rsidRPr="00DC5648" w:rsidRDefault="00DC5648" w:rsidP="00DC5648">
      <w:r w:rsidRPr="00DC5648">
        <w:t>A sai, vì phản ứng thủy phân este trong MT axit không được gọi là phản ứng xà phòng hóa.</w:t>
      </w:r>
    </w:p>
    <w:p w:rsidR="00DC5648" w:rsidRPr="00DC5648" w:rsidRDefault="00DC5648" w:rsidP="00DC5648">
      <w:r w:rsidRPr="00DC5648">
        <w:t>B đúng.</w:t>
      </w:r>
    </w:p>
    <w:p w:rsidR="00DC5648" w:rsidRPr="00DC5648" w:rsidRDefault="00DC5648" w:rsidP="00DC5648">
      <w:r w:rsidRPr="00DC5648">
        <w:t>C sai, phản ứng thủy phân este trong MT axit là thuận nghịch nên luôn còn 1 lượng este dư do đó bình 1 không đồng nhất.</w:t>
      </w:r>
    </w:p>
    <w:p w:rsidR="00DC5648" w:rsidRPr="00DC5648" w:rsidRDefault="00DC5648" w:rsidP="00DC5648">
      <w:r w:rsidRPr="00DC5648">
        <w:t>D sai, vai trò của ống sinh hàn là ngưng tụ este tránh thất thoát sản phẩm.</w:t>
      </w:r>
    </w:p>
    <w:p w:rsidR="00DC5648" w:rsidRPr="00DC5648" w:rsidRDefault="00DC5648" w:rsidP="00DC5648">
      <w:r w:rsidRPr="00DC5648">
        <w:t xml:space="preserve">Câu 136 (TH): Polime nào sau đây có chứa nguyên tố nitơ? </w:t>
      </w:r>
    </w:p>
    <w:p w:rsidR="00DC5648" w:rsidRPr="00DC5648" w:rsidRDefault="00DC5648" w:rsidP="00DC5648">
      <w:r w:rsidRPr="00DC5648">
        <w:tab/>
        <w:t xml:space="preserve">A. Polibutađien. </w:t>
      </w:r>
      <w:r w:rsidRPr="00DC5648">
        <w:tab/>
        <w:t xml:space="preserve">B. Poli(vinyl clorua). </w:t>
      </w:r>
      <w:r w:rsidRPr="00DC5648">
        <w:tab/>
        <w:t xml:space="preserve">C. Xenlulozơ. </w:t>
      </w:r>
      <w:r w:rsidRPr="00DC5648">
        <w:tab/>
      </w:r>
      <w:r w:rsidRPr="00DC5648">
        <w:rPr>
          <w:highlight w:val="yellow"/>
        </w:rPr>
        <w:t>D. Protein</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Dựa vào lý thuyết về polime.</w:t>
      </w:r>
    </w:p>
    <w:p w:rsidR="00DC5648" w:rsidRPr="00DC5648" w:rsidRDefault="00DC5648" w:rsidP="00DC5648">
      <w:r w:rsidRPr="00DC5648">
        <w:t xml:space="preserve">Giải chi tiết: </w:t>
      </w:r>
    </w:p>
    <w:p w:rsidR="00DC5648" w:rsidRPr="00DC5648" w:rsidRDefault="00DC5648" w:rsidP="00DC5648">
      <w:r w:rsidRPr="00DC5648">
        <w:t>A: Polibutadien (-CH2-CH=CH-CH2-)n → chứa C, H.</w:t>
      </w:r>
    </w:p>
    <w:p w:rsidR="00DC5648" w:rsidRPr="00DC5648" w:rsidRDefault="00DC5648" w:rsidP="00DC5648">
      <w:r w:rsidRPr="00DC5648">
        <w:t>B: Poli(vinyl clorua) (-CH2-CHCl-)n → chứa C, H, Cl.</w:t>
      </w:r>
    </w:p>
    <w:p w:rsidR="00DC5648" w:rsidRPr="00DC5648" w:rsidRDefault="00DC5648" w:rsidP="00DC5648">
      <w:r w:rsidRPr="00DC5648">
        <w:t>C: Xenlulozơ (C6H10O5)n → chứa C, H, O.</w:t>
      </w:r>
    </w:p>
    <w:p w:rsidR="00DC5648" w:rsidRPr="00DC5648" w:rsidRDefault="00DC5648" w:rsidP="00DC5648">
      <w:r w:rsidRPr="00DC5648">
        <w:t>D: Protein → chứa C, H, O, N.</w:t>
      </w:r>
    </w:p>
    <w:p w:rsidR="00DC5648" w:rsidRPr="00DC5648" w:rsidRDefault="00DC5648" w:rsidP="00DC5648">
      <w:r w:rsidRPr="00DC5648">
        <w:t xml:space="preserve">Câu 137 (VD): Nhiệt phân hoàn toàn m gam hỗn hợp Al(NO3)3 và Fe(NO3)2 thu được 47,3 gam chất rắn Y. Hòa tan Y trong dung dịch NaOH thấy có 0,3 mol NaOH phản ứng. Khối lượng hỗn hợp muối là </w:t>
      </w:r>
    </w:p>
    <w:p w:rsidR="00DC5648" w:rsidRPr="00DC5648" w:rsidRDefault="00DC5648" w:rsidP="00DC5648">
      <w:r w:rsidRPr="00DC5648">
        <w:tab/>
        <w:t xml:space="preserve">A. 88,8. </w:t>
      </w:r>
      <w:r w:rsidRPr="00DC5648">
        <w:tab/>
      </w:r>
      <w:r w:rsidRPr="00DC5648">
        <w:rPr>
          <w:highlight w:val="yellow"/>
        </w:rPr>
        <w:t>B. 135,9.</w:t>
      </w:r>
      <w:r w:rsidRPr="00DC5648">
        <w:t xml:space="preserve"> </w:t>
      </w:r>
      <w:r w:rsidRPr="00DC5648">
        <w:tab/>
        <w:t xml:space="preserve">C. 139,2. </w:t>
      </w:r>
      <w:r w:rsidRPr="00DC5648">
        <w:tab/>
        <w:t xml:space="preserve">D. 69,6. </w:t>
      </w:r>
    </w:p>
    <w:p w:rsidR="00DC5648" w:rsidRPr="00DC5648" w:rsidRDefault="00DC5648" w:rsidP="00DC5648">
      <w:r w:rsidRPr="00DC5648">
        <w:lastRenderedPageBreak/>
        <w:t xml:space="preserve">Phương pháp giải: </w:t>
      </w:r>
    </w:p>
    <w:p w:rsidR="00DC5648" w:rsidRPr="00DC5648" w:rsidRDefault="00DC5648" w:rsidP="00DC5648">
      <w:r w:rsidRPr="00DC5648">
        <w:t>Viết PTHH phản ứng nhiệt phân muối nitrat ⟹ Chất rắn Y gồm Fe2O3 và Al2O3.</w:t>
      </w:r>
    </w:p>
    <w:p w:rsidR="00DC5648" w:rsidRPr="00DC5648" w:rsidRDefault="00DC5648" w:rsidP="00DC5648">
      <w:r w:rsidRPr="00DC5648">
        <w:t>Khi cho Y vào NaOH thì chỉ có Al2O3 phản ứng; từ mol NaOH ⟹ số mol Al2O3.</w:t>
      </w:r>
    </w:p>
    <w:p w:rsidR="00DC5648" w:rsidRPr="00DC5648" w:rsidRDefault="00DC5648" w:rsidP="00DC5648">
      <w:r w:rsidRPr="00DC5648">
        <w:t>Từ khối lượng chất rắn Y ⟹ khối lượng Fe2O3 ⟹ số mol Fe2O3.</w:t>
      </w:r>
    </w:p>
    <w:p w:rsidR="00DC5648" w:rsidRPr="00DC5648" w:rsidRDefault="00DC5648" w:rsidP="00DC5648">
      <w:r w:rsidRPr="00DC5648">
        <w:t>Sử dụng bảo toàn nguyên tố Fe, Al để tính số mol Fe(NO3)2, Al(NO3)3 trong hỗn hợp ban đầu.</w:t>
      </w:r>
    </w:p>
    <w:p w:rsidR="00DC5648" w:rsidRPr="00DC5648" w:rsidRDefault="00DC5648" w:rsidP="00DC5648">
      <w:r w:rsidRPr="00DC5648">
        <w:t>Tính giá trị của m.</w:t>
      </w:r>
    </w:p>
    <w:p w:rsidR="00DC5648" w:rsidRPr="00DC5648" w:rsidRDefault="00DC5648" w:rsidP="00DC5648">
      <w:r w:rsidRPr="00DC5648">
        <w:t xml:space="preserve">Giải chi tiết: </w:t>
      </w:r>
    </w:p>
    <w:p w:rsidR="00DC5648" w:rsidRPr="00DC5648" w:rsidRDefault="00DC5648" w:rsidP="00DC5648">
      <w:r w:rsidRPr="00DC5648">
        <w:t>2Fe(NO3)2 → Fe2O3 + 4NO2 + 0,5O2</w:t>
      </w:r>
    </w:p>
    <w:p w:rsidR="00DC5648" w:rsidRPr="00DC5648" w:rsidRDefault="00DC5648" w:rsidP="00DC5648">
      <w:r w:rsidRPr="00DC5648">
        <w:t>4Al(NO3)3 → 2Al2O3 + 12NO2 + 3O2</w:t>
      </w:r>
    </w:p>
    <w:p w:rsidR="00DC5648" w:rsidRPr="00DC5648" w:rsidRDefault="00DC5648" w:rsidP="00DC5648">
      <w:r w:rsidRPr="00DC5648">
        <w:t>⟹ Chất rắn Y gồm Fe2O3 và Al2O3</w:t>
      </w:r>
    </w:p>
    <w:p w:rsidR="00DC5648" w:rsidRPr="00DC5648" w:rsidRDefault="00DC5648" w:rsidP="00DC5648">
      <w:r w:rsidRPr="00DC5648">
        <w:t>Khi cho Y vào NaOH thì chỉ có Al2O3 phản ứng</w:t>
      </w:r>
    </w:p>
    <w:p w:rsidR="00DC5648" w:rsidRPr="00DC5648" w:rsidRDefault="00DC5648" w:rsidP="00DC5648">
      <w:r w:rsidRPr="00DC5648">
        <w:t>2NaOH + Al2O3 → 2NaAlO2 + H2O.</w:t>
      </w:r>
    </w:p>
    <w:p w:rsidR="00DC5648" w:rsidRPr="00DC5648" w:rsidRDefault="00DC5648" w:rsidP="00DC5648">
      <w:r w:rsidRPr="00DC5648">
        <w:t>0,3     →    0,15</w:t>
      </w:r>
    </w:p>
    <w:p w:rsidR="00DC5648" w:rsidRPr="00DC5648" w:rsidRDefault="00DC5648" w:rsidP="00DC5648">
      <w:r w:rsidRPr="00DC5648">
        <w:t>⟹ mAl2O3 = 102.0,15 = 15,3 gam</w:t>
      </w:r>
    </w:p>
    <w:p w:rsidR="00DC5648" w:rsidRPr="00DC5648" w:rsidRDefault="00DC5648" w:rsidP="00DC5648">
      <w:r w:rsidRPr="00DC5648">
        <w:t>⟹ mFe2O3 = mchất rắn - mAl2O3 = 47,3 - 15,3 = 32 gam</w:t>
      </w:r>
    </w:p>
    <w:p w:rsidR="00DC5648" w:rsidRPr="00DC5648" w:rsidRDefault="00DC5648" w:rsidP="00DC5648">
      <w:r w:rsidRPr="00DC5648">
        <w:t>⟹ nFe2O3 = 0,2 mol</w:t>
      </w:r>
    </w:p>
    <w:p w:rsidR="00DC5648" w:rsidRPr="00DC5648" w:rsidRDefault="00DC5648" w:rsidP="00DC5648">
      <w:r w:rsidRPr="00DC5648">
        <w:t>Bảo toàn nguyên tố Fe ⟹ nFe(NO3)2 = 2nFe2O3 = 0,4 mol ⟹ mFe(NO3)2 = 72 gam</w:t>
      </w:r>
    </w:p>
    <w:p w:rsidR="00DC5648" w:rsidRPr="00DC5648" w:rsidRDefault="00DC5648" w:rsidP="00DC5648">
      <w:r w:rsidRPr="00DC5648">
        <w:t>Bảo toàn nguyên tố Al ⟹ nAl(NO3)3 = 2nAl2O3 = 0,3 mol ⟹ mAl(NO3)3 = 63,9 gam</w:t>
      </w:r>
    </w:p>
    <w:p w:rsidR="00DC5648" w:rsidRPr="00DC5648" w:rsidRDefault="00DC5648" w:rsidP="00DC5648">
      <w:r w:rsidRPr="00DC5648">
        <w:t>⟹ m = mFe(NO3)2 + mAl(NO3)3 = 135,9 gam.</w:t>
      </w:r>
    </w:p>
    <w:p w:rsidR="00DC5648" w:rsidRPr="00DC5648" w:rsidRDefault="00DC5648" w:rsidP="00DC5648">
      <w:r w:rsidRPr="00DC5648">
        <w:t>Câu 138 (TH): Tiến hành thí nghiệm như hình vẽ:</w:t>
      </w:r>
    </w:p>
    <w:p w:rsidR="00DC5648" w:rsidRPr="00DC5648" w:rsidRDefault="00EF1727" w:rsidP="00DC5648">
      <w:bookmarkStart w:id="23" w:name="_Hlk92311408"/>
      <w:r>
        <w:rPr>
          <w:noProof/>
        </w:rPr>
        <w:drawing>
          <wp:inline distT="0" distB="0" distL="0" distR="0">
            <wp:extent cx="2343150" cy="1619250"/>
            <wp:effectExtent l="0" t="0" r="0" b="0"/>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6386">
                      <a:extLst>
                        <a:ext uri="{28A0092B-C50C-407E-A947-70E740481C1C}">
                          <a14:useLocalDpi xmlns:a14="http://schemas.microsoft.com/office/drawing/2010/main" val="0"/>
                        </a:ext>
                      </a:extLst>
                    </a:blip>
                    <a:srcRect/>
                    <a:stretch>
                      <a:fillRect/>
                    </a:stretch>
                  </pic:blipFill>
                  <pic:spPr bwMode="auto">
                    <a:xfrm>
                      <a:off x="0" y="0"/>
                      <a:ext cx="2343150" cy="1619250"/>
                    </a:xfrm>
                    <a:prstGeom prst="rect">
                      <a:avLst/>
                    </a:prstGeom>
                    <a:noFill/>
                    <a:ln>
                      <a:noFill/>
                    </a:ln>
                  </pic:spPr>
                </pic:pic>
              </a:graphicData>
            </a:graphic>
          </wp:inline>
        </w:drawing>
      </w:r>
      <w:bookmarkEnd w:id="23"/>
    </w:p>
    <w:p w:rsidR="00DC5648" w:rsidRPr="00DC5648" w:rsidRDefault="00DC5648" w:rsidP="00DC5648">
      <w:r w:rsidRPr="00DC5648">
        <w:t xml:space="preserve">Ban đầu trong cốc chứa nước vôi trong. Sục rất từ từ CO2 vào cốc cho tới dư. Hỏi độ sáng của bóng đèn thay đổi như thế nào? </w:t>
      </w:r>
    </w:p>
    <w:p w:rsidR="00DC5648" w:rsidRPr="00DC5648" w:rsidRDefault="00DC5648" w:rsidP="00DC5648">
      <w:r w:rsidRPr="00DC5648">
        <w:tab/>
      </w:r>
      <w:r w:rsidRPr="00DC5648">
        <w:rPr>
          <w:highlight w:val="yellow"/>
        </w:rPr>
        <w:t>A. Giảm dần đến tắt rồi lại sáng tăng dần.</w:t>
      </w:r>
      <w:r w:rsidRPr="00DC5648">
        <w:t xml:space="preserve"> </w:t>
      </w:r>
      <w:r w:rsidRPr="00DC5648">
        <w:tab/>
        <w:t xml:space="preserve">B. Tăng dần rồi giảm dần đến tắt. </w:t>
      </w:r>
    </w:p>
    <w:p w:rsidR="00DC5648" w:rsidRPr="00DC5648" w:rsidRDefault="00DC5648" w:rsidP="00DC5648">
      <w:r w:rsidRPr="00DC5648">
        <w:tab/>
        <w:t xml:space="preserve">C. Tăng dần. </w:t>
      </w:r>
      <w:r w:rsidRPr="00DC5648">
        <w:tab/>
      </w:r>
      <w:r w:rsidRPr="00DC5648">
        <w:tab/>
        <w:t xml:space="preserve">D. Giảm dần đến tắt. </w:t>
      </w:r>
    </w:p>
    <w:p w:rsidR="00DC5648" w:rsidRPr="00DC5648" w:rsidRDefault="00DC5648" w:rsidP="00DC5648">
      <w:r w:rsidRPr="00DC5648">
        <w:t xml:space="preserve">Giải chi tiết: </w:t>
      </w:r>
    </w:p>
    <w:p w:rsidR="00DC5648" w:rsidRPr="00DC5648" w:rsidRDefault="00DC5648" w:rsidP="00DC5648">
      <w:r w:rsidRPr="00DC5648">
        <w:t>+ Khi CO2 vào thì ban đầu nước vôi trong dư so với CO2 nên ion Ca2+ dần đến hết vì bị kết tủa thành CaCO3</w:t>
      </w:r>
    </w:p>
    <w:p w:rsidR="00DC5648" w:rsidRPr="00DC5648" w:rsidRDefault="00DC5648" w:rsidP="00DC5648">
      <w:r w:rsidRPr="00DC5648">
        <w:t>⟹ lượng ion trong dung dịch giảm dần về 0</w:t>
      </w:r>
    </w:p>
    <w:p w:rsidR="00DC5648" w:rsidRPr="00DC5648" w:rsidRDefault="00DC5648" w:rsidP="00DC5648">
      <w:r w:rsidRPr="00DC5648">
        <w:t>+ Khi CO2 dư thì kết tủa lại bị hòa tan, tạo thành ion Ca2+ và HCO3-</w:t>
      </w:r>
    </w:p>
    <w:p w:rsidR="00DC5648" w:rsidRPr="00DC5648" w:rsidRDefault="00DC5648" w:rsidP="00DC5648">
      <w:r w:rsidRPr="00DC5648">
        <w:t>⟹ lượng ion tăng dần</w:t>
      </w:r>
    </w:p>
    <w:p w:rsidR="00DC5648" w:rsidRPr="00DC5648" w:rsidRDefault="00DC5648" w:rsidP="00DC5648">
      <w:r w:rsidRPr="00DC5648">
        <w:lastRenderedPageBreak/>
        <w:t>Vậy đèn có độ sáng giảm dần đến tắt rồi lại sáng tăng dần.</w:t>
      </w:r>
    </w:p>
    <w:p w:rsidR="00DC5648" w:rsidRPr="00DC5648" w:rsidRDefault="00DC5648" w:rsidP="00DC5648">
      <w:r w:rsidRPr="00DC5648">
        <w:t xml:space="preserve">Câu 139 (TH): Cho cân bằng sau: C(r) + H2O (k) ⇄ CO(K) + H2 (k) (ΔH &gt; 0). Yếu tố nào sau đây không làm chuyển dịch cân bằng? </w:t>
      </w:r>
    </w:p>
    <w:p w:rsidR="00DC5648" w:rsidRPr="00DC5648" w:rsidRDefault="00DC5648" w:rsidP="00DC5648">
      <w:r w:rsidRPr="00DC5648">
        <w:tab/>
        <w:t xml:space="preserve">A. Tăng lượng hơi nước. </w:t>
      </w:r>
      <w:r w:rsidRPr="00DC5648">
        <w:tab/>
        <w:t xml:space="preserve">B. Thêm khí H2 vào. </w:t>
      </w:r>
      <w:r w:rsidRPr="00DC5648">
        <w:tab/>
      </w:r>
      <w:r w:rsidRPr="00DC5648">
        <w:rPr>
          <w:highlight w:val="yellow"/>
        </w:rPr>
        <w:t>C. Dùng chất xúc tác.</w:t>
      </w:r>
      <w:r w:rsidRPr="00DC5648">
        <w:t xml:space="preserve"> </w:t>
      </w:r>
      <w:r w:rsidRPr="00DC5648">
        <w:tab/>
        <w:t xml:space="preserve">D. Tăng nhiệt độ. </w:t>
      </w:r>
    </w:p>
    <w:p w:rsidR="00DC5648" w:rsidRPr="00DC5648" w:rsidRDefault="00DC5648" w:rsidP="00DC5648">
      <w:r w:rsidRPr="00DC5648">
        <w:t xml:space="preserve">Phương pháp giải: </w:t>
      </w:r>
    </w:p>
    <w:p w:rsidR="00DC5648" w:rsidRPr="00DC5648" w:rsidRDefault="00DC5648" w:rsidP="00DC5648">
      <w:r w:rsidRPr="00DC5648">
        <w:t>Nguyên lí chuyển dịch cân bằng Lơ Sa-tơ-li-ê: Một phản ứng thuận nghịch đang ở trạng thái cân bằng khi chịu một tác động từ bên ngoài như biến đổi nồng độ, áp suất, nhiệt độ, thì cân bằng sẽ chuyển dịch theo chiều làm giảm tác động bên ngoài đó.</w:t>
      </w:r>
    </w:p>
    <w:p w:rsidR="00DC5648" w:rsidRPr="00DC5648" w:rsidRDefault="00DC5648" w:rsidP="00DC5648">
      <w:r w:rsidRPr="00DC5648">
        <w:t xml:space="preserve">Giải chi tiết: </w:t>
      </w:r>
    </w:p>
    <w:p w:rsidR="00DC5648" w:rsidRPr="00DC5648" w:rsidRDefault="00DC5648" w:rsidP="00DC5648">
      <w:r w:rsidRPr="00DC5648">
        <w:t>A. Tăng lượng H2O ⟹ CB chuyển dịch theo chiều làm giảm H2O ⟹ chiều thuận.</w:t>
      </w:r>
    </w:p>
    <w:p w:rsidR="00DC5648" w:rsidRPr="00DC5648" w:rsidRDefault="00DC5648" w:rsidP="00DC5648">
      <w:r w:rsidRPr="00DC5648">
        <w:t>B. Thêm H2 ⟹ CB chuyển dịch theo chiều làm giảm H2 ⟹ chiều nghịch.</w:t>
      </w:r>
    </w:p>
    <w:p w:rsidR="00DC5648" w:rsidRPr="00DC5648" w:rsidRDefault="00DC5648" w:rsidP="00DC5648">
      <w:r w:rsidRPr="00DC5648">
        <w:t>C. Dùng xúc tác ⟹ tăng tốc độ cả phản ứng thuận và nghịch ⟹ không làm chuyển dịch cân bằng.</w:t>
      </w:r>
    </w:p>
    <w:p w:rsidR="00DC5648" w:rsidRPr="00DC5648" w:rsidRDefault="00DC5648" w:rsidP="00DC5648">
      <w:r w:rsidRPr="00DC5648">
        <w:t>D. Tăng nhiệt độ ⟹ CB chuyển dịch theo chiều giảm nhiệt độ tức là chiều thu nhiệt ⟹ chiều thuận.</w:t>
      </w:r>
    </w:p>
    <w:p w:rsidR="00DC5648" w:rsidRPr="00DC5648" w:rsidRDefault="00DC5648" w:rsidP="00DC5648">
      <w:r w:rsidRPr="00DC5648">
        <w:t xml:space="preserve">Câu 140 (VDC): Este X hai chức, mạch hở, tạo bởi một ancol no với hai axit cacboxylic no, đơn chức. Este Y ba chức, mạch hở tạo bởi glixerol với một axit cacboxylic không no, đơn chức (phân tử có hai liên kết π). Đốt cháy hoàn toàn m gam hỗn hợp E gồm X và Y cần vừa đủ 0,5 mol O2 thu được 0,45 mol CO2. Mặt khác, thủy phân hoàn toàn 0,16 mol E cần vừa đủ 210 ml dung dịch NaOH 2M thu được hai ancol (có cùng số nguyên tử cacbon trong phân tử) và hỗn hợp ba muối, trong đó tổng khối lượng hai muối của hai axit no là a gam. Giá trị của a là </w:t>
      </w:r>
    </w:p>
    <w:p w:rsidR="00DC5648" w:rsidRPr="00DC5648" w:rsidRDefault="00DC5648" w:rsidP="00DC5648">
      <w:r w:rsidRPr="00DC5648">
        <w:tab/>
      </w:r>
      <w:r w:rsidRPr="00DC5648">
        <w:rPr>
          <w:highlight w:val="yellow"/>
        </w:rPr>
        <w:t>Đáp án: 12,36</w:t>
      </w:r>
    </w:p>
    <w:p w:rsidR="00DC5648" w:rsidRPr="00DC5648" w:rsidRDefault="00DC5648" w:rsidP="00DC5648">
      <w:r w:rsidRPr="00DC5648">
        <w:t xml:space="preserve">Phương pháp giải: </w:t>
      </w:r>
    </w:p>
    <w:p w:rsidR="00DC5648" w:rsidRPr="00DC5648" w:rsidRDefault="00DC5648" w:rsidP="00DC5648">
      <w:r w:rsidRPr="00DC5648">
        <w:t>- Xét trong 0,16 mol hỗn hợp E:</w:t>
      </w:r>
    </w:p>
    <w:p w:rsidR="00DC5648" w:rsidRPr="00DC5648" w:rsidRDefault="00DC5648" w:rsidP="00DC5648">
      <w:r w:rsidRPr="00DC5648">
        <w:t>Từ số mol hỗn hợp và số mol NaOH ⟹ nX, nY ⟹ tỉ lệ nX : nY.</w:t>
      </w:r>
    </w:p>
    <w:p w:rsidR="00DC5648" w:rsidRPr="00DC5648" w:rsidRDefault="00DC5648" w:rsidP="00DC5648">
      <w:r w:rsidRPr="00DC5648">
        <w:t>- Xét m gam hỗn hợp E:</w:t>
      </w:r>
    </w:p>
    <w:p w:rsidR="00DC5648" w:rsidRPr="00DC5648" w:rsidRDefault="00DC5648" w:rsidP="00DC5648">
      <w:r w:rsidRPr="00DC5648">
        <w:t>Quy đổi hỗn hợp E thành (HCOO)2C3H6 (a mol); (CH2=CHCOO)3C3H5 (b mol); CH2 (c mol)</w:t>
      </w:r>
    </w:p>
    <w:p w:rsidR="00DC5648" w:rsidRPr="00DC5648" w:rsidRDefault="00DC5648" w:rsidP="00DC5648">
      <w:r w:rsidRPr="00DC5648">
        <w:t>Đốt cháy E:</w:t>
      </w:r>
    </w:p>
    <w:p w:rsidR="00DC5648" w:rsidRPr="00DC5648" w:rsidRDefault="00DC5648" w:rsidP="00DC5648">
      <w:r w:rsidRPr="00DC5648">
        <w:t>(HCOO)2C3H6 + 5O2 → 5CO2 + 4H2O</w:t>
      </w:r>
    </w:p>
    <w:p w:rsidR="00DC5648" w:rsidRPr="00DC5648" w:rsidRDefault="00DC5648" w:rsidP="00DC5648">
      <w:r w:rsidRPr="00DC5648">
        <w:t>(CH2=CHCOO)3C3H5 + 12,5O2 → 12CO2 + 7H2O</w:t>
      </w:r>
    </w:p>
    <w:p w:rsidR="00DC5648" w:rsidRPr="00DC5648" w:rsidRDefault="00DC5648" w:rsidP="00DC5648">
      <w:r w:rsidRPr="00DC5648">
        <w:t>CH2 + 1,5O2 → CO2  + H2O</w:t>
      </w:r>
    </w:p>
    <w:p w:rsidR="00DC5648" w:rsidRPr="00DC5648" w:rsidRDefault="00DC5648" w:rsidP="00DC5648">
      <w:r w:rsidRPr="00DC5648">
        <w:t>Từ số mol O2 ⟹ phương trình (*)</w:t>
      </w:r>
    </w:p>
    <w:p w:rsidR="00DC5648" w:rsidRPr="00DC5648" w:rsidRDefault="00DC5648" w:rsidP="00DC5648">
      <w:r w:rsidRPr="00DC5648">
        <w:t>Từ số mol CO2 ⟹ phương trình (**)</w:t>
      </w:r>
    </w:p>
    <w:p w:rsidR="00DC5648" w:rsidRPr="00DC5648" w:rsidRDefault="00DC5648" w:rsidP="00DC5648">
      <w:r w:rsidRPr="00DC5648">
        <w:t>Từ tỉ lệ nX : nY ⟹ phương trình (***)</w:t>
      </w:r>
    </w:p>
    <w:p w:rsidR="00DC5648" w:rsidRPr="00DC5648" w:rsidRDefault="00DC5648" w:rsidP="00DC5648">
      <w:r w:rsidRPr="00DC5648">
        <w:t>Giải hệ tìm được a, b, c.</w:t>
      </w:r>
    </w:p>
    <w:p w:rsidR="00DC5648" w:rsidRPr="00DC5648" w:rsidRDefault="00DC5648" w:rsidP="00DC5648">
      <w:r w:rsidRPr="00DC5648">
        <w:t>Gọi số nhóm CH2 cần trả cho X, Y lần lượt là m và n (n phải chẵn do Y tạo bởi 1 axit).</w:t>
      </w:r>
    </w:p>
    <w:p w:rsidR="00DC5648" w:rsidRPr="00DC5648" w:rsidRDefault="00DC5648" w:rsidP="00DC5648">
      <w:r w:rsidRPr="00DC5648">
        <w:t>Lập phương trình mối liên hệ giữa m và n. Biện luận tìm giá trị m, n thỏa mãn.</w:t>
      </w:r>
    </w:p>
    <w:p w:rsidR="00DC5648" w:rsidRPr="00DC5648" w:rsidRDefault="00DC5648" w:rsidP="00DC5648">
      <w:r w:rsidRPr="00DC5648">
        <w:t>Từ đó tính được khối lượng muối của axit cacboxylic no.</w:t>
      </w:r>
    </w:p>
    <w:p w:rsidR="00DC5648" w:rsidRPr="00DC5648" w:rsidRDefault="00DC5648" w:rsidP="00DC5648">
      <w:r w:rsidRPr="00DC5648">
        <w:lastRenderedPageBreak/>
        <w:t>Lưu ý: Lượng chất ở 2 thí nghiệm khác nhau.</w:t>
      </w:r>
    </w:p>
    <w:p w:rsidR="00DC5648" w:rsidRPr="00DC5648" w:rsidRDefault="00DC5648" w:rsidP="00DC5648">
      <w:r w:rsidRPr="00DC5648">
        <w:t xml:space="preserve">Giải chi tiết: </w:t>
      </w:r>
    </w:p>
    <w:p w:rsidR="00DC5648" w:rsidRPr="00DC5648" w:rsidRDefault="00DC5648" w:rsidP="00DC5648">
      <w:r w:rsidRPr="00DC5648">
        <w:t>- Xét trong 0,16 mol hỗn hợp E:</w:t>
      </w:r>
    </w:p>
    <w:p w:rsidR="00DC5648" w:rsidRPr="00DC5648" w:rsidRDefault="00DC5648" w:rsidP="00DC5648">
      <w:r w:rsidRPr="00DC5648">
        <w:t>+) nhh E = nX + nY = 0,16 (1)</w:t>
      </w:r>
    </w:p>
    <w:p w:rsidR="00DC5648" w:rsidRPr="00DC5648" w:rsidRDefault="00DC5648" w:rsidP="00DC5648">
      <w:r w:rsidRPr="00DC5648">
        <w:t>+) nNaOH = 2nX + 3nY = 0,42 (2)</w:t>
      </w:r>
    </w:p>
    <w:p w:rsidR="00DC5648" w:rsidRPr="00DC5648" w:rsidRDefault="00DC5648" w:rsidP="00DC5648">
      <w:r w:rsidRPr="00DC5648">
        <w:t>⟹ nX = 0,06 và nY = 0,1 (mol)</w:t>
      </w:r>
    </w:p>
    <w:p w:rsidR="00DC5648" w:rsidRPr="00DC5648" w:rsidRDefault="00DC5648" w:rsidP="00DC5648">
      <w:r w:rsidRPr="00DC5648">
        <w:t>⟹ nX : nY = 3 : 5.</w:t>
      </w:r>
    </w:p>
    <w:p w:rsidR="00DC5648" w:rsidRPr="00DC5648" w:rsidRDefault="00DC5648" w:rsidP="00DC5648">
      <w:r w:rsidRPr="00DC5648">
        <w:t>- Xét m gam hỗn hợp E:</w:t>
      </w:r>
    </w:p>
    <w:p w:rsidR="00DC5648" w:rsidRPr="00DC5648" w:rsidRDefault="00DC5648" w:rsidP="00DC5648">
      <w:r w:rsidRPr="00DC5648">
        <w:t>Quy đổi hỗn hợp E thành (HCOO)2C3H6 (a mol); (CH2=CHCOO)3C3H5 (b mol); CH2 (c mol)</w:t>
      </w:r>
    </w:p>
    <w:p w:rsidR="00DC5648" w:rsidRPr="00DC5648" w:rsidRDefault="00DC5648" w:rsidP="00DC5648">
      <w:r w:rsidRPr="00DC5648">
        <w:t>Đốt cháy E:</w:t>
      </w:r>
    </w:p>
    <w:p w:rsidR="00DC5648" w:rsidRPr="00DC5648" w:rsidRDefault="00DC5648" w:rsidP="00DC5648">
      <w:r w:rsidRPr="00DC5648">
        <w:t>(HCOO)2C3H6 + 5O2 → 5CO2 + 4H2O</w:t>
      </w:r>
    </w:p>
    <w:p w:rsidR="00DC5648" w:rsidRPr="00DC5648" w:rsidRDefault="00DC5648" w:rsidP="00DC5648">
      <w:r w:rsidRPr="00DC5648">
        <w:t>a     →                 5a  →    5a</w:t>
      </w:r>
    </w:p>
    <w:p w:rsidR="00DC5648" w:rsidRPr="00DC5648" w:rsidRDefault="00DC5648" w:rsidP="00DC5648">
      <w:r w:rsidRPr="00DC5648">
        <w:t>(CH2=CHCOO)3C3H5 + 12,5O2 → 12CO2 + 7H2O</w:t>
      </w:r>
    </w:p>
    <w:p w:rsidR="00DC5648" w:rsidRPr="00DC5648" w:rsidRDefault="00DC5648" w:rsidP="00DC5648">
      <w:r w:rsidRPr="00DC5648">
        <w:t>b       →                           12,5b   →   12b</w:t>
      </w:r>
    </w:p>
    <w:p w:rsidR="00DC5648" w:rsidRPr="00DC5648" w:rsidRDefault="00DC5648" w:rsidP="00DC5648">
      <w:r w:rsidRPr="00DC5648">
        <w:t>CH2 + 1,5O2 → CO2  + H2O</w:t>
      </w:r>
    </w:p>
    <w:p w:rsidR="00DC5648" w:rsidRPr="00DC5648" w:rsidRDefault="00DC5648" w:rsidP="00DC5648">
      <w:r w:rsidRPr="00DC5648">
        <w:t>c   →   1,5c →     c  </w:t>
      </w:r>
    </w:p>
    <w:p w:rsidR="00DC5648" w:rsidRPr="00DC5648" w:rsidRDefault="00DC5648" w:rsidP="00DC5648">
      <w:r w:rsidRPr="00DC5648">
        <w:t>⟹ nO2 = 5a + 12,5b + 1,5c = 0,5 (*)</w:t>
      </w:r>
    </w:p>
    <w:p w:rsidR="00DC5648" w:rsidRPr="00DC5648" w:rsidRDefault="00DC5648" w:rsidP="00DC5648">
      <w:r w:rsidRPr="00DC5648">
        <w:t>⟹ nCO2 = 5a + 12b + c =  0,45 (**)</w:t>
      </w:r>
    </w:p>
    <w:p w:rsidR="00DC5648" w:rsidRPr="00DC5648" w:rsidRDefault="00DC5648" w:rsidP="00DC5648">
      <w:r w:rsidRPr="00DC5648">
        <w:t>Mà nX : nY = 3 : 5 ⟹  5a - 3b = 0 (***)</w:t>
      </w:r>
    </w:p>
    <w:p w:rsidR="00DC5648" w:rsidRPr="00DC5648" w:rsidRDefault="00DC5648" w:rsidP="00DC5648">
      <w:r w:rsidRPr="00DC5648">
        <w:t>Từ (*) (**) (***) ⟹ a = 0,015; b = 0,025; c = 0,075.</w:t>
      </w:r>
    </w:p>
    <w:p w:rsidR="00DC5648" w:rsidRPr="00DC5648" w:rsidRDefault="00DC5648" w:rsidP="00DC5648">
      <w:r w:rsidRPr="00DC5648">
        <w:t>Gọi số nhóm CH2 cần trả cho X, Y lần lượt là m và n (n phải chẵn do Y tạo bởi 1 axit).</w:t>
      </w:r>
    </w:p>
    <w:p w:rsidR="00DC5648" w:rsidRPr="00DC5648" w:rsidRDefault="00DC5648" w:rsidP="00DC5648">
      <w:r w:rsidRPr="00DC5648">
        <w:t>⟹ 0,015m + 0,025n = 0,075 ⟹ 3m + 5n = 15</w:t>
      </w:r>
    </w:p>
    <w:p w:rsidR="00DC5648" w:rsidRPr="00DC5648" w:rsidRDefault="00DC5648" w:rsidP="00DC5648">
      <w:r w:rsidRPr="00DC5648">
        <w:t>+ Nếu n = 0 ⟹ m = 5 (thỏa mãn) ⟹ không cần trả CH2 cho Y.</w:t>
      </w:r>
    </w:p>
    <w:p w:rsidR="00DC5648" w:rsidRPr="00DC5648" w:rsidRDefault="00DC5648" w:rsidP="00DC5648">
      <w:r w:rsidRPr="00DC5648">
        <w:t>+ Nếu n = 2 ⟹ m = 1,67 (loại).</w:t>
      </w:r>
    </w:p>
    <w:p w:rsidR="00DC5648" w:rsidRPr="00DC5648" w:rsidRDefault="00DC5648" w:rsidP="00DC5648">
      <w:r w:rsidRPr="00DC5648">
        <w:t>Muối của axit no gồm: HCOONa (0,03) và CH2 (0,075)</w:t>
      </w:r>
    </w:p>
    <w:p w:rsidR="00DC5648" w:rsidRPr="00DC5648" w:rsidRDefault="00DC5648" w:rsidP="00DC5648">
      <w:r w:rsidRPr="00DC5648">
        <w:t>⟹ mmuối = 3,09 gam.</w:t>
      </w:r>
    </w:p>
    <w:p w:rsidR="00DC5648" w:rsidRPr="00DC5648" w:rsidRDefault="00DC5648" w:rsidP="00DC5648">
      <w:r w:rsidRPr="00DC5648">
        <w:t>Như vậy tỉ lệ:</w:t>
      </w:r>
    </w:p>
    <w:p w:rsidR="00DC5648" w:rsidRPr="00DC5648" w:rsidRDefault="00DC5648" w:rsidP="00DC5648">
      <w:r w:rsidRPr="00DC5648">
        <w:t>       0,04 mol E tạo 3,09 gam muối của axit cacboxylic no.</w:t>
      </w:r>
    </w:p>
    <w:p w:rsidR="00DC5648" w:rsidRPr="00DC5648" w:rsidRDefault="00DC5648" w:rsidP="00DC5648">
      <w:r w:rsidRPr="00DC5648">
        <w:t>⟹   0,16 mol …….. 12,36 gam.</w:t>
      </w:r>
    </w:p>
    <w:p w:rsidR="00DC5648" w:rsidRPr="00DC5648" w:rsidRDefault="00DC5648" w:rsidP="00DC5648">
      <w:r w:rsidRPr="00DC5648">
        <w:t xml:space="preserve">Câu 141 (NB): Phát biểu nào sau đây là đúng khi nói về áp suất rễ </w:t>
      </w:r>
    </w:p>
    <w:p w:rsidR="00DC5648" w:rsidRPr="00DC5648" w:rsidRDefault="00DC5648" w:rsidP="00DC5648">
      <w:r w:rsidRPr="00DC5648">
        <w:tab/>
        <w:t>A. Tạo lực liên kết giữa các phân tử nước với nhau và với thành mạch gỗ.</w:t>
      </w:r>
    </w:p>
    <w:p w:rsidR="00DC5648" w:rsidRPr="00DC5648" w:rsidRDefault="00DC5648" w:rsidP="00DC5648">
      <w:r w:rsidRPr="00DC5648">
        <w:t xml:space="preserve"> </w:t>
      </w:r>
      <w:r w:rsidRPr="00DC5648">
        <w:tab/>
      </w:r>
      <w:r w:rsidRPr="00DC5648">
        <w:rPr>
          <w:highlight w:val="yellow"/>
        </w:rPr>
        <w:t>B. Tạo động lực đầu dưới đẩy dòng mạch gỗ lên cao.</w:t>
      </w:r>
      <w:r w:rsidRPr="00DC5648">
        <w:t xml:space="preserve"> </w:t>
      </w:r>
    </w:p>
    <w:p w:rsidR="00DC5648" w:rsidRPr="00DC5648" w:rsidRDefault="00DC5648" w:rsidP="00DC5648">
      <w:r w:rsidRPr="00DC5648">
        <w:tab/>
        <w:t xml:space="preserve">C. Tạo động lực đầu dưới đẩy dòng mạch rây lên cao. </w:t>
      </w:r>
    </w:p>
    <w:p w:rsidR="00DC5648" w:rsidRPr="00DC5648" w:rsidRDefault="00DC5648" w:rsidP="00DC5648">
      <w:r w:rsidRPr="00DC5648">
        <w:tab/>
        <w:t xml:space="preserve">D. Động lực của dòng mạch rây. </w:t>
      </w:r>
    </w:p>
    <w:p w:rsidR="00DC5648" w:rsidRPr="00DC5648" w:rsidRDefault="00DC5648" w:rsidP="00DC5648">
      <w:r w:rsidRPr="00DC5648">
        <w:t xml:space="preserve">Giải chi tiết: </w:t>
      </w:r>
    </w:p>
    <w:p w:rsidR="00DC5648" w:rsidRPr="00DC5648" w:rsidRDefault="00DC5648" w:rsidP="00DC5648">
      <w:r w:rsidRPr="00DC5648">
        <w:t>Áp suất rễ là lực đẩy nước của rễ lên thân là động lực của dòng mạch gỗ.</w:t>
      </w:r>
    </w:p>
    <w:p w:rsidR="00DC5648" w:rsidRPr="00DC5648" w:rsidRDefault="00DC5648" w:rsidP="00DC5648">
      <w:r w:rsidRPr="00DC5648">
        <w:lastRenderedPageBreak/>
        <w:t xml:space="preserve">Câu 142 (TH): Chiều hướng tiến hóa về tổ chức thần kinh ở động vật theo trình tự là </w:t>
      </w:r>
    </w:p>
    <w:p w:rsidR="00DC5648" w:rsidRPr="00DC5648" w:rsidRDefault="00DC5648" w:rsidP="00DC5648">
      <w:r w:rsidRPr="00DC5648">
        <w:tab/>
      </w:r>
      <w:r w:rsidRPr="00DC5648">
        <w:rPr>
          <w:highlight w:val="yellow"/>
        </w:rPr>
        <w:t>A. hệ thần kinh dạng lưới → hệ thần kinh dạng chuỗi hạch → hệ thần kinh dạng ống.</w:t>
      </w:r>
      <w:r w:rsidRPr="00DC5648">
        <w:t xml:space="preserve"> </w:t>
      </w:r>
    </w:p>
    <w:p w:rsidR="00DC5648" w:rsidRPr="00DC5648" w:rsidRDefault="00DC5648" w:rsidP="00DC5648">
      <w:r w:rsidRPr="00DC5648">
        <w:tab/>
        <w:t xml:space="preserve">B. hệ thần kinh dạng chuỗi hạch → hệ thần kinh dạng ống → hệ thần kinh dạng lưới. </w:t>
      </w:r>
    </w:p>
    <w:p w:rsidR="00DC5648" w:rsidRPr="00DC5648" w:rsidRDefault="00DC5648" w:rsidP="00DC5648">
      <w:r w:rsidRPr="00DC5648">
        <w:tab/>
        <w:t xml:space="preserve">C. hệ thần kinh dạng lưới → hệ thần kinh dạng ống → hệ thần kinh dạng chuỗi hạch. </w:t>
      </w:r>
    </w:p>
    <w:p w:rsidR="00DC5648" w:rsidRPr="00DC5648" w:rsidRDefault="00DC5648" w:rsidP="00DC5648">
      <w:r w:rsidRPr="00DC5648">
        <w:tab/>
        <w:t xml:space="preserve">D. hệ thần kinh dạng chuỗi hạch → hệ thần kinh dạng lưới → hệ thần kinh dạng ống. </w:t>
      </w:r>
    </w:p>
    <w:p w:rsidR="00DC5648" w:rsidRPr="00DC5648" w:rsidRDefault="00DC5648" w:rsidP="00DC5648">
      <w:r w:rsidRPr="00DC5648">
        <w:t xml:space="preserve">Giải chi tiết: </w:t>
      </w:r>
    </w:p>
    <w:p w:rsidR="00DC5648" w:rsidRPr="00DC5648" w:rsidRDefault="00DC5648" w:rsidP="00DC5648">
      <w:r w:rsidRPr="00DC5648">
        <w:t>Chiều hướng tiến hóa về tổ chức thần kinh ở động vật theo trình tự là hệ thần kinh dạng lưới → hệ thần kinh dạng chuỗi hạch → hệ thần kinh dạng ống.</w:t>
      </w:r>
    </w:p>
    <w:p w:rsidR="00DC5648" w:rsidRPr="00DC5648" w:rsidRDefault="00DC5648" w:rsidP="00DC5648">
      <w:r w:rsidRPr="00DC5648">
        <w:t xml:space="preserve">Câu 143 (TH): Trong sản xuất nông nghiệp, khi sử dụng các chất kích thích sinh trưởng nhân tạo, cần phải chú ý nguyên tắc quan trọng nhất để đảm bảo an toàn cho sản phẩm thu hoạch là </w:t>
      </w:r>
    </w:p>
    <w:p w:rsidR="00DC5648" w:rsidRPr="00DC5648" w:rsidRDefault="00DC5648" w:rsidP="00DC5648">
      <w:r w:rsidRPr="00DC5648">
        <w:tab/>
      </w:r>
      <w:r w:rsidRPr="00DC5648">
        <w:rPr>
          <w:highlight w:val="yellow"/>
        </w:rPr>
        <w:t>A. sử dụng với nồng độ tối thích, không sử dụng trên nông phẩm trực tiếp làm thức ăn.</w:t>
      </w:r>
    </w:p>
    <w:p w:rsidR="00DC5648" w:rsidRPr="00DC5648" w:rsidRDefault="00DC5648" w:rsidP="00DC5648">
      <w:r w:rsidRPr="00DC5648">
        <w:t xml:space="preserve"> </w:t>
      </w:r>
      <w:r w:rsidRPr="00DC5648">
        <w:tab/>
        <w:t xml:space="preserve">B. sử dụng phải phù hợp với các điều kiện sinh thái liên quan đến cây trồng. </w:t>
      </w:r>
    </w:p>
    <w:p w:rsidR="00DC5648" w:rsidRPr="00DC5648" w:rsidRDefault="00DC5648" w:rsidP="00DC5648">
      <w:r w:rsidRPr="00DC5648">
        <w:tab/>
        <w:t xml:space="preserve">C. khi sử dụng phải thoả mản các nhu cầu về nước, phân bón và các điều kiện khác. </w:t>
      </w:r>
    </w:p>
    <w:p w:rsidR="00DC5648" w:rsidRPr="00DC5648" w:rsidRDefault="00DC5648" w:rsidP="00DC5648">
      <w:r w:rsidRPr="00DC5648">
        <w:tab/>
        <w:t xml:space="preserve">D. khi sử dụng cần chú ý đến tính đối kháng và hỗ trợ giữa các chất kích thích. </w:t>
      </w:r>
    </w:p>
    <w:p w:rsidR="00DC5648" w:rsidRPr="00DC5648" w:rsidRDefault="00DC5648" w:rsidP="00DC5648">
      <w:r w:rsidRPr="00DC5648">
        <w:t xml:space="preserve">Giải chi tiết: </w:t>
      </w:r>
    </w:p>
    <w:p w:rsidR="00DC5648" w:rsidRPr="00DC5648" w:rsidRDefault="00DC5648" w:rsidP="00DC5648">
      <w:r w:rsidRPr="00DC5648">
        <w:t>Khi sử dụng các chất kích thích sinh trưởng nhân tạo cần chú ý sử dụng với nồng độ tối thích, không sử dụng trên nông phẩm trực tiếp làm thức ăn.</w:t>
      </w:r>
    </w:p>
    <w:p w:rsidR="00DC5648" w:rsidRPr="00DC5648" w:rsidRDefault="00DC5648" w:rsidP="00DC5648">
      <w:r w:rsidRPr="00DC5648">
        <w:t xml:space="preserve">Câu 144 (NB): Các hình thức sinh sản vô tính ở thực vật đều dựa trên cơ sở của quá trình </w:t>
      </w:r>
    </w:p>
    <w:p w:rsidR="00DC5648" w:rsidRPr="00DC5648" w:rsidRDefault="00DC5648" w:rsidP="00DC5648">
      <w:r w:rsidRPr="00DC5648">
        <w:tab/>
        <w:t xml:space="preserve">A. giảm phân </w:t>
      </w:r>
      <w:r w:rsidRPr="00DC5648">
        <w:tab/>
      </w:r>
      <w:r w:rsidRPr="00DC5648">
        <w:tab/>
        <w:t xml:space="preserve">B. giảm phân và thụ tinh. </w:t>
      </w:r>
    </w:p>
    <w:p w:rsidR="00DC5648" w:rsidRPr="00DC5648" w:rsidRDefault="00DC5648" w:rsidP="00DC5648">
      <w:r w:rsidRPr="00DC5648">
        <w:tab/>
      </w:r>
      <w:r w:rsidRPr="00DC5648">
        <w:rPr>
          <w:highlight w:val="yellow"/>
        </w:rPr>
        <w:t>C. nguyên phân.</w:t>
      </w:r>
      <w:r w:rsidRPr="00DC5648">
        <w:t xml:space="preserve"> </w:t>
      </w:r>
      <w:r w:rsidRPr="00DC5648">
        <w:tab/>
      </w:r>
      <w:r w:rsidRPr="00DC5648">
        <w:tab/>
        <w:t xml:space="preserve">D. nguyên phân và giảm phân. </w:t>
      </w:r>
    </w:p>
    <w:p w:rsidR="00DC5648" w:rsidRPr="00DC5648" w:rsidRDefault="00DC5648" w:rsidP="00DC5648">
      <w:r w:rsidRPr="00DC5648">
        <w:t xml:space="preserve">Giải chi tiết: </w:t>
      </w:r>
    </w:p>
    <w:p w:rsidR="00DC5648" w:rsidRPr="00DC5648" w:rsidRDefault="00DC5648" w:rsidP="00DC5648">
      <w:r w:rsidRPr="00DC5648">
        <w:t>Các hình thức sinh sản vô tính ở thực vật đều dựa trên cơ sở của quá trình nguyên phân, tạo ra các tế bào giống với tế bào ban đầu.</w:t>
      </w:r>
    </w:p>
    <w:p w:rsidR="00DC5648" w:rsidRPr="00DC5648" w:rsidRDefault="00DC5648" w:rsidP="00DC5648">
      <w:r w:rsidRPr="00DC5648">
        <w:t xml:space="preserve">Câu 145 (TH): Một loài thực vật có bộ NST lưỡng bội 2n = 28. Số NST có trong mỗi tế bào ở thể một của loài này khi đang ở kì sau của nguyên phân là </w:t>
      </w:r>
    </w:p>
    <w:p w:rsidR="00DC5648" w:rsidRPr="00DC5648" w:rsidRDefault="00DC5648" w:rsidP="00DC5648">
      <w:r w:rsidRPr="00DC5648">
        <w:tab/>
        <w:t xml:space="preserve">A. 27. </w:t>
      </w:r>
      <w:r w:rsidRPr="00DC5648">
        <w:tab/>
      </w:r>
      <w:r w:rsidRPr="00DC5648">
        <w:rPr>
          <w:highlight w:val="yellow"/>
        </w:rPr>
        <w:t>B. 54</w:t>
      </w:r>
      <w:r w:rsidRPr="00DC5648">
        <w:t xml:space="preserve">. </w:t>
      </w:r>
      <w:r w:rsidRPr="00DC5648">
        <w:tab/>
        <w:t xml:space="preserve">C. 56. </w:t>
      </w:r>
      <w:r w:rsidRPr="00DC5648">
        <w:tab/>
        <w:t xml:space="preserve">D. 28. </w:t>
      </w:r>
    </w:p>
    <w:p w:rsidR="00DC5648" w:rsidRPr="00DC5648" w:rsidRDefault="00DC5648" w:rsidP="00DC5648">
      <w:r w:rsidRPr="00DC5648">
        <w:t xml:space="preserve">Phương pháp giải: </w:t>
      </w:r>
    </w:p>
    <w:p w:rsidR="00DC5648" w:rsidRPr="00DC5648" w:rsidRDefault="00DC5648" w:rsidP="00DC5648">
      <w:r w:rsidRPr="00DC5648">
        <w:t>Thể một có dạng: 2n – 1</w:t>
      </w:r>
    </w:p>
    <w:p w:rsidR="00DC5648" w:rsidRPr="00DC5648" w:rsidRDefault="00DC5648" w:rsidP="00DC5648">
      <w:r w:rsidRPr="00DC5648">
        <w:t>Kì sau nguyên phân: Các cromatit tách nhau ra thành các NST đơn và di chuyển về 2 cực.</w:t>
      </w:r>
    </w:p>
    <w:p w:rsidR="00DC5648" w:rsidRPr="00DC5648" w:rsidRDefault="00DC5648" w:rsidP="00DC5648">
      <w:r w:rsidRPr="00DC5648">
        <w:t xml:space="preserve">Giải chi tiết: </w:t>
      </w:r>
    </w:p>
    <w:p w:rsidR="00DC5648" w:rsidRPr="00DC5648" w:rsidRDefault="00DC5648" w:rsidP="00DC5648">
      <w:r w:rsidRPr="00DC5648">
        <w:t>2n = 28 → thể một: 2n – 1 = 27.</w:t>
      </w:r>
    </w:p>
    <w:p w:rsidR="00DC5648" w:rsidRPr="00DC5648" w:rsidRDefault="00DC5648" w:rsidP="00DC5648">
      <w:r w:rsidRPr="00DC5648">
        <w:t>Trong kì giữa của nguyên phân, trong mỗi tế bào có 27 NST kép (mỗi NST kép có 2 cromatit)</w:t>
      </w:r>
    </w:p>
    <w:p w:rsidR="00DC5648" w:rsidRPr="00DC5648" w:rsidRDefault="00DC5648" w:rsidP="00DC5648">
      <w:r w:rsidRPr="00DC5648">
        <w:t>Kì sau nguyên phân: Các cromatit tách nhau ra thành các NST đơn và di chuyển về 2 cực, trong mỗi tế bào có 27 × 2 = 54 NST đơn.</w:t>
      </w:r>
    </w:p>
    <w:p w:rsidR="00DC5648" w:rsidRPr="00DC5648" w:rsidRDefault="00DC5648" w:rsidP="00DC5648">
      <w:r w:rsidRPr="00DC5648">
        <w:t xml:space="preserve">Câu 146 (NB): Xét gen A có 2 alen là A và a. Một quần thể đang cân bằng di truyền có tần số A = 0,6 thì kiểu gen Aa chiếm tỉ lệ </w:t>
      </w:r>
    </w:p>
    <w:p w:rsidR="00DC5648" w:rsidRPr="00DC5648" w:rsidRDefault="00DC5648" w:rsidP="00DC5648">
      <w:r w:rsidRPr="00DC5648">
        <w:lastRenderedPageBreak/>
        <w:tab/>
        <w:t xml:space="preserve">A. 0,25. </w:t>
      </w:r>
      <w:r w:rsidRPr="00DC5648">
        <w:tab/>
        <w:t xml:space="preserve">B. 0,36. </w:t>
      </w:r>
      <w:r w:rsidRPr="00DC5648">
        <w:tab/>
        <w:t xml:space="preserve">C. 0,16. </w:t>
      </w:r>
      <w:r w:rsidRPr="00DC5648">
        <w:tab/>
      </w:r>
      <w:r w:rsidRPr="00DC5648">
        <w:rPr>
          <w:highlight w:val="yellow"/>
        </w:rPr>
        <w:t>D. 0,48.</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Bước 1: tính tần số alen a</w:t>
      </w:r>
    </w:p>
    <w:p w:rsidR="00DC5648" w:rsidRPr="00DC5648" w:rsidRDefault="00DC5648" w:rsidP="00DC5648">
      <w:r w:rsidRPr="00DC5648">
        <w:t>Bước 2: tính tỉ lệ Aa</w:t>
      </w:r>
    </w:p>
    <w:p w:rsidR="00DC5648" w:rsidRPr="00DC5648" w:rsidRDefault="00DC5648" w:rsidP="00DC5648">
      <w:r w:rsidRPr="00DC5648">
        <w:t>Quần thể cân bằng di truyền có cấu trúc p2AA + 2pqAa +q2aa =1</w:t>
      </w:r>
    </w:p>
    <w:p w:rsidR="00DC5648" w:rsidRPr="00DC5648" w:rsidRDefault="00DC5648" w:rsidP="00DC5648">
      <w:r w:rsidRPr="00DC5648">
        <w:t xml:space="preserve">Giải chi tiết: </w:t>
      </w:r>
    </w:p>
    <w:p w:rsidR="00DC5648" w:rsidRPr="00DC5648" w:rsidRDefault="00DC5648" w:rsidP="00DC5648">
      <w:r w:rsidRPr="00DC5648">
        <w:t>Tần số alen a = 1 – 0,6A =0,4</w:t>
      </w:r>
    </w:p>
    <w:p w:rsidR="00DC5648" w:rsidRPr="00DC5648" w:rsidRDefault="00DC5648" w:rsidP="00DC5648">
      <w:r w:rsidRPr="00DC5648">
        <w:t>Tỉ lệ kiểu gen Aa = 2 × 0,6 × 0,4 = 0,48.</w:t>
      </w:r>
    </w:p>
    <w:p w:rsidR="00DC5648" w:rsidRPr="00DC5648" w:rsidRDefault="00DC5648" w:rsidP="00DC5648">
      <w:r w:rsidRPr="00DC5648">
        <w:t xml:space="preserve">Câu 147 (NB): Hiện tượng con lai hơn hẳn bố mẹ về sinh trưởng, phát triển, năng suất và sức chống chịu được gọi là gì? </w:t>
      </w:r>
    </w:p>
    <w:p w:rsidR="00DC5648" w:rsidRPr="00DC5648" w:rsidRDefault="00DC5648" w:rsidP="00DC5648">
      <w:r w:rsidRPr="00DC5648">
        <w:tab/>
        <w:t xml:space="preserve">A. hiện tượng siêu trội. </w:t>
      </w:r>
      <w:r w:rsidRPr="00DC5648">
        <w:tab/>
      </w:r>
      <w:r w:rsidRPr="00DC5648">
        <w:tab/>
        <w:t xml:space="preserve">B. hiện tượng trội hoàn toàn. </w:t>
      </w:r>
    </w:p>
    <w:p w:rsidR="00DC5648" w:rsidRPr="00DC5648" w:rsidRDefault="00DC5648" w:rsidP="00DC5648">
      <w:r w:rsidRPr="00DC5648">
        <w:tab/>
      </w:r>
      <w:r w:rsidRPr="00DC5648">
        <w:rPr>
          <w:highlight w:val="yellow"/>
        </w:rPr>
        <w:t>C. hiện tượng ưu thế lai.</w:t>
      </w:r>
      <w:r w:rsidRPr="00DC5648">
        <w:t xml:space="preserve"> </w:t>
      </w:r>
      <w:r w:rsidRPr="00DC5648">
        <w:tab/>
      </w:r>
      <w:r w:rsidRPr="00DC5648">
        <w:tab/>
        <w:t xml:space="preserve">D. hiện tượng đột biến trội. </w:t>
      </w:r>
    </w:p>
    <w:p w:rsidR="00DC5648" w:rsidRPr="00DC5648" w:rsidRDefault="00DC5648" w:rsidP="00DC5648">
      <w:r w:rsidRPr="00DC5648">
        <w:t xml:space="preserve">Giải chi tiết: </w:t>
      </w:r>
    </w:p>
    <w:p w:rsidR="00DC5648" w:rsidRPr="00DC5648" w:rsidRDefault="00DC5648" w:rsidP="00DC5648">
      <w:r w:rsidRPr="00DC5648">
        <w:t>Hiện tượng con lai hơn hẳn bố mẹ về sinh trưởng, phát triển, năng suất và sức chống chịu được gọi là ưu thế lai (SGK Sinh 12 trang 77).</w:t>
      </w:r>
    </w:p>
    <w:p w:rsidR="00DC5648" w:rsidRPr="00DC5648" w:rsidRDefault="00DC5648" w:rsidP="00DC5648">
      <w:r w:rsidRPr="00DC5648">
        <w:t xml:space="preserve">Câu 148 (NB): Theo Đacuyn, nguyên liệu chủ yếu cho chọn lọc tự nhiên là </w:t>
      </w:r>
    </w:p>
    <w:p w:rsidR="00DC5648" w:rsidRPr="00DC5648" w:rsidRDefault="00DC5648" w:rsidP="00DC5648">
      <w:r w:rsidRPr="00DC5648">
        <w:tab/>
        <w:t xml:space="preserve">A. thường biến. </w:t>
      </w:r>
      <w:r w:rsidRPr="00DC5648">
        <w:tab/>
        <w:t xml:space="preserve">B. đột biến. </w:t>
      </w:r>
      <w:r w:rsidRPr="00DC5648">
        <w:tab/>
      </w:r>
      <w:r w:rsidRPr="00DC5648">
        <w:rPr>
          <w:highlight w:val="yellow"/>
        </w:rPr>
        <w:t>C. biến dị cá thể.</w:t>
      </w:r>
      <w:r w:rsidRPr="00DC5648">
        <w:t xml:space="preserve"> </w:t>
      </w:r>
      <w:r w:rsidRPr="00DC5648">
        <w:tab/>
        <w:t xml:space="preserve">D. biến dị tổ hợp. </w:t>
      </w:r>
    </w:p>
    <w:p w:rsidR="00DC5648" w:rsidRPr="00DC5648" w:rsidRDefault="00DC5648" w:rsidP="00DC5648">
      <w:r w:rsidRPr="00DC5648">
        <w:t xml:space="preserve">Giải chi tiết: </w:t>
      </w:r>
    </w:p>
    <w:p w:rsidR="00DC5648" w:rsidRPr="00DC5648" w:rsidRDefault="00DC5648" w:rsidP="00DC5648">
      <w:r w:rsidRPr="00DC5648">
        <w:t>Theo Đacuyn, nguyên liệu chủ yếu cho chọn lọc tự nhiên là biến dị cá thể, ông chưa biết tới các khái niệm còn lại.</w:t>
      </w:r>
    </w:p>
    <w:p w:rsidR="00DC5648" w:rsidRPr="00DC5648" w:rsidRDefault="00DC5648" w:rsidP="00DC5648">
      <w:r w:rsidRPr="00DC5648">
        <w:t xml:space="preserve">Câu 149 (NB): Hiện tượng liền rễ ở cây thông nhựa là ví dụ minh họa cho mối quan hệ </w:t>
      </w:r>
    </w:p>
    <w:p w:rsidR="00DC5648" w:rsidRPr="00DC5648" w:rsidRDefault="00DC5648" w:rsidP="00DC5648">
      <w:r w:rsidRPr="00DC5648">
        <w:tab/>
      </w:r>
      <w:r w:rsidRPr="00DC5648">
        <w:rPr>
          <w:highlight w:val="yellow"/>
        </w:rPr>
        <w:t>A. hỗ trợ cùng loài.</w:t>
      </w:r>
      <w:r w:rsidRPr="00DC5648">
        <w:t xml:space="preserve"> </w:t>
      </w:r>
      <w:r w:rsidRPr="00DC5648">
        <w:tab/>
        <w:t xml:space="preserve">B. cạnh tranh cùng loài. </w:t>
      </w:r>
      <w:r w:rsidRPr="00DC5648">
        <w:tab/>
        <w:t xml:space="preserve">C. hỗ trợ khác loài. </w:t>
      </w:r>
      <w:r w:rsidRPr="00DC5648">
        <w:tab/>
        <w:t xml:space="preserve">D. ức chế - cảm nhiễm. </w:t>
      </w:r>
    </w:p>
    <w:p w:rsidR="00DC5648" w:rsidRPr="00DC5648" w:rsidRDefault="00DC5648" w:rsidP="00DC5648">
      <w:r w:rsidRPr="00DC5648">
        <w:t xml:space="preserve">Giải chi tiết: </w:t>
      </w:r>
    </w:p>
    <w:p w:rsidR="00DC5648" w:rsidRPr="00DC5648" w:rsidRDefault="00DC5648" w:rsidP="00DC5648">
      <w:r w:rsidRPr="00DC5648">
        <w:t>Hiện tượng liền rễ ở cây thông nhựa là ví dụ minh họa cho mối quan hệ hỗ trợ cùng loài.</w:t>
      </w:r>
    </w:p>
    <w:p w:rsidR="00DC5648" w:rsidRPr="00DC5648" w:rsidRDefault="00EF1727" w:rsidP="00DC5648">
      <w:r>
        <w:rPr>
          <w:noProof/>
        </w:rPr>
        <w:drawing>
          <wp:inline distT="0" distB="0" distL="0" distR="0">
            <wp:extent cx="3771900" cy="3009900"/>
            <wp:effectExtent l="0" t="0" r="0" b="0"/>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8178">
                      <a:extLst>
                        <a:ext uri="{28A0092B-C50C-407E-A947-70E740481C1C}">
                          <a14:useLocalDpi xmlns:a14="http://schemas.microsoft.com/office/drawing/2010/main" val="0"/>
                        </a:ext>
                      </a:extLst>
                    </a:blip>
                    <a:srcRect/>
                    <a:stretch>
                      <a:fillRect/>
                    </a:stretch>
                  </pic:blipFill>
                  <pic:spPr bwMode="auto">
                    <a:xfrm>
                      <a:off x="0" y="0"/>
                      <a:ext cx="3771900" cy="3009900"/>
                    </a:xfrm>
                    <a:prstGeom prst="rect">
                      <a:avLst/>
                    </a:prstGeom>
                    <a:noFill/>
                    <a:ln>
                      <a:noFill/>
                    </a:ln>
                  </pic:spPr>
                </pic:pic>
              </a:graphicData>
            </a:graphic>
          </wp:inline>
        </w:drawing>
      </w:r>
    </w:p>
    <w:p w:rsidR="00DC5648" w:rsidRPr="00DC5648" w:rsidRDefault="00DC5648" w:rsidP="00DC5648">
      <w:r w:rsidRPr="00DC5648">
        <w:lastRenderedPageBreak/>
        <w:t xml:space="preserve">Câu 150 (TH): Cho biết mỗi gen quy định một tính trạng, các gen phân li độc lập, gen trội là trội hoàn toàn và không có đột biến xảy ra. Tính theo lý thuyết, phép lai AaBbDdEe × AaBbDdEe cho đời con có kiểu hình mang 2 tính trạng trội và 2 tính trạng lặn chiếm tỉ lệ </w:t>
      </w:r>
    </w:p>
    <w:p w:rsidR="00DC5648" w:rsidRPr="00DC5648" w:rsidRDefault="00DC5648" w:rsidP="00DC5648">
      <w:r w:rsidRPr="00DC5648">
        <w:tab/>
      </w:r>
      <w:r w:rsidRPr="00DC5648">
        <w:rPr>
          <w:highlight w:val="yellow"/>
        </w:rPr>
        <w:t xml:space="preserve">Đáp án: </w:t>
      </w:r>
      <w:r w:rsidRPr="00DC5648">
        <w:rPr>
          <w:highlight w:val="yellow"/>
        </w:rPr>
        <w:object w:dxaOrig="435" w:dyaOrig="615">
          <v:shape id="_x0000_i5343" type="#_x0000_t75" style="width:21.75pt;height:30.75pt" o:ole="">
            <v:imagedata r:id="rId8179" o:title=""/>
          </v:shape>
          <o:OLEObject Type="Embed" ProgID="Equation.DSMT4" ShapeID="_x0000_i5343" DrawAspect="Content" ObjectID="_1772197649" r:id="rId8180"/>
        </w:object>
      </w:r>
      <w:r w:rsidRPr="00DC5648">
        <w:t xml:space="preserve"> </w:t>
      </w:r>
    </w:p>
    <w:p w:rsidR="00DC5648" w:rsidRPr="00DC5648" w:rsidRDefault="00DC5648" w:rsidP="00DC5648">
      <w:r w:rsidRPr="00DC5648">
        <w:t>Trong trường hợp: 1 gen quy định 1 tính trạng, trội là trội hoàn toàn.</w:t>
      </w:r>
    </w:p>
    <w:p w:rsidR="00DC5648" w:rsidRPr="00DC5648" w:rsidRDefault="00DC5648" w:rsidP="00DC5648">
      <w:r w:rsidRPr="00DC5648">
        <w:t>Xét 1 cặp gen: Aa × Aa → 1AA:2Aa:1aa → 3/4 trội: 1/4 lặn.</w:t>
      </w:r>
    </w:p>
    <w:p w:rsidR="00DC5648" w:rsidRPr="00DC5648" w:rsidRDefault="00DC5648" w:rsidP="00DC5648">
      <w:r w:rsidRPr="00DC5648">
        <w:t xml:space="preserve">Giả sử có n cặp gen, tính kiểu hình trội về a tính trạng: </w:t>
      </w:r>
      <w:r w:rsidRPr="00DC5648">
        <w:object w:dxaOrig="1860" w:dyaOrig="735">
          <v:shape id="_x0000_i5344" type="#_x0000_t75" style="width:93pt;height:36.75pt" o:ole="">
            <v:imagedata r:id="rId8181" o:title=""/>
          </v:shape>
          <o:OLEObject Type="Embed" ProgID="Equation.DSMT4" ShapeID="_x0000_i5344" DrawAspect="Content" ObjectID="_1772197650" r:id="rId8182"/>
        </w:object>
      </w:r>
    </w:p>
    <w:p w:rsidR="00DC5648" w:rsidRPr="00DC5648" w:rsidRDefault="00DC5648" w:rsidP="00DC5648">
      <w:r w:rsidRPr="00DC5648">
        <w:t xml:space="preserve">Giải chi tiết: </w:t>
      </w:r>
    </w:p>
    <w:p w:rsidR="00DC5648" w:rsidRPr="00DC5648" w:rsidRDefault="00DC5648" w:rsidP="00DC5648">
      <w:r w:rsidRPr="00DC5648">
        <w:t>Phép lai: AaBbDdEe × AaBbDdEe</w:t>
      </w:r>
    </w:p>
    <w:p w:rsidR="00DC5648" w:rsidRPr="00DC5648" w:rsidRDefault="00DC5648" w:rsidP="00DC5648">
      <w:r w:rsidRPr="00DC5648">
        <w:t>Xét 1 cặp gen: Aa × Aa → 1AA:2Aa:1aa → 3/4 trội: 1/4 lặn, tương tự với các cặp gen khác.</w:t>
      </w:r>
    </w:p>
    <w:p w:rsidR="00DC5648" w:rsidRPr="00DC5648" w:rsidRDefault="00DC5648" w:rsidP="00DC5648">
      <w:r w:rsidRPr="00DC5648">
        <w:t xml:space="preserve">Giả sử có 4 cặp gen, tính kiểu hình trội về 2 tính trạng: </w:t>
      </w:r>
      <w:r w:rsidRPr="00DC5648">
        <w:object w:dxaOrig="2325" w:dyaOrig="735">
          <v:shape id="_x0000_i5345" type="#_x0000_t75" style="width:116.25pt;height:36.75pt" o:ole="">
            <v:imagedata r:id="rId8183" o:title=""/>
          </v:shape>
          <o:OLEObject Type="Embed" ProgID="Equation.DSMT4" ShapeID="_x0000_i5345" DrawAspect="Content" ObjectID="_1772197651" r:id="rId8184"/>
        </w:object>
      </w:r>
      <w:r w:rsidRPr="00DC5648">
        <w:t>.</w:t>
      </w:r>
    </w:p>
    <w:p w:rsidR="00DC5648" w:rsidRPr="00DC5648" w:rsidRDefault="00DC5648" w:rsidP="00DC5648"/>
    <w:p w:rsidR="00DC5648" w:rsidRPr="00DC5648" w:rsidRDefault="00DC5648" w:rsidP="00DC5648">
      <w:bookmarkStart w:id="24" w:name="_Hlk92358573"/>
      <w:r w:rsidRPr="00DC5648">
        <w:t>ĐỀ LUYỆN THI ĐÁNH GIÁ NĂNG LỰC ĐẠI HỌC QUỐC GIA HÀ NỘI NĂM 2022</w:t>
      </w:r>
    </w:p>
    <w:p w:rsidR="00DC5648" w:rsidRPr="00DC5648" w:rsidRDefault="00DC5648" w:rsidP="00DC5648">
      <w:r w:rsidRPr="00DC5648">
        <w:t>ĐỀ SỐ 5</w:t>
      </w:r>
    </w:p>
    <w:tbl>
      <w:tblPr>
        <w:tblW w:w="1054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79"/>
        <w:gridCol w:w="8364"/>
      </w:tblGrid>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hời gian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5 phút (không kể thời gian phát đề)</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Tổng số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0 câu</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Dạng câu hỏ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Trắc nghiệm 4 lựa chọn (Chỉ có duy nhất 1 phương án đúng) và điền đáp án đúng</w:t>
            </w:r>
          </w:p>
        </w:tc>
      </w:tr>
      <w:tr w:rsidR="00DC5648" w:rsidRPr="00DC5648" w:rsidTr="00414D28">
        <w:trPr>
          <w:jc w:val="center"/>
        </w:trPr>
        <w:tc>
          <w:tcPr>
            <w:tcW w:w="2179"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Cách làm bài: </w:t>
            </w:r>
          </w:p>
        </w:tc>
        <w:tc>
          <w:tcPr>
            <w:tcW w:w="8364" w:type="dxa"/>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Làm bài trên phiếu trả lời trắc nghiệm</w:t>
            </w:r>
          </w:p>
        </w:tc>
      </w:tr>
    </w:tbl>
    <w:p w:rsidR="00DC5648" w:rsidRPr="00DC5648" w:rsidRDefault="00DC5648" w:rsidP="00DC5648"/>
    <w:p w:rsidR="00DC5648" w:rsidRPr="00DC5648" w:rsidRDefault="00DC5648" w:rsidP="00DC5648">
      <w:r w:rsidRPr="00DC5648">
        <w:t>CẤU TRÚC BÀI THI</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3031"/>
        <w:gridCol w:w="1984"/>
        <w:gridCol w:w="2694"/>
      </w:tblGrid>
      <w:tr w:rsidR="00DC5648" w:rsidRPr="00DC5648" w:rsidTr="00414D28">
        <w:tc>
          <w:tcPr>
            <w:tcW w:w="6062" w:type="dxa"/>
            <w:gridSpan w:val="2"/>
            <w:shd w:val="clear" w:color="auto" w:fill="auto"/>
          </w:tcPr>
          <w:p w:rsidR="00DC5648" w:rsidRPr="00DC5648" w:rsidRDefault="00DC5648" w:rsidP="00DC5648">
            <w:r w:rsidRPr="00DC5648">
              <w:t>Nội dung</w:t>
            </w:r>
          </w:p>
        </w:tc>
        <w:tc>
          <w:tcPr>
            <w:tcW w:w="1984" w:type="dxa"/>
            <w:shd w:val="clear" w:color="auto" w:fill="auto"/>
          </w:tcPr>
          <w:p w:rsidR="00DC5648" w:rsidRPr="00DC5648" w:rsidRDefault="00DC5648" w:rsidP="00DC5648">
            <w:r w:rsidRPr="00DC5648">
              <w:t>Số câu</w:t>
            </w:r>
          </w:p>
        </w:tc>
        <w:tc>
          <w:tcPr>
            <w:tcW w:w="2694" w:type="dxa"/>
          </w:tcPr>
          <w:p w:rsidR="00DC5648" w:rsidRPr="00DC5648" w:rsidRDefault="00DC5648" w:rsidP="00DC5648">
            <w:r w:rsidRPr="00DC5648">
              <w:t>Thời gian (phút)</w:t>
            </w:r>
          </w:p>
        </w:tc>
      </w:tr>
      <w:tr w:rsidR="00DC5648" w:rsidRPr="00DC5648" w:rsidTr="00414D28">
        <w:tc>
          <w:tcPr>
            <w:tcW w:w="6062" w:type="dxa"/>
            <w:gridSpan w:val="2"/>
            <w:shd w:val="clear" w:color="auto" w:fill="auto"/>
          </w:tcPr>
          <w:p w:rsidR="00DC5648" w:rsidRPr="00DC5648" w:rsidRDefault="00DC5648" w:rsidP="00DC5648">
            <w:r w:rsidRPr="00DC5648">
              <w:t>Phần 1: Tư duy định lượng – Toán học</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75</w:t>
            </w:r>
          </w:p>
        </w:tc>
      </w:tr>
      <w:tr w:rsidR="00DC5648" w:rsidRPr="00DC5648" w:rsidTr="00414D28">
        <w:tc>
          <w:tcPr>
            <w:tcW w:w="6062" w:type="dxa"/>
            <w:gridSpan w:val="2"/>
            <w:shd w:val="clear" w:color="auto" w:fill="auto"/>
          </w:tcPr>
          <w:p w:rsidR="00DC5648" w:rsidRPr="00DC5648" w:rsidRDefault="00DC5648" w:rsidP="00DC5648">
            <w:r w:rsidRPr="00DC5648">
              <w:t>Phần 2: Tư duy định tính – Ngữ văn</w:t>
            </w:r>
          </w:p>
        </w:tc>
        <w:tc>
          <w:tcPr>
            <w:tcW w:w="1984" w:type="dxa"/>
            <w:shd w:val="clear" w:color="auto" w:fill="auto"/>
          </w:tcPr>
          <w:p w:rsidR="00DC5648" w:rsidRPr="00DC5648" w:rsidRDefault="00DC5648" w:rsidP="00DC5648">
            <w:r w:rsidRPr="00DC5648">
              <w:t>50</w:t>
            </w:r>
          </w:p>
        </w:tc>
        <w:tc>
          <w:tcPr>
            <w:tcW w:w="2694" w:type="dxa"/>
          </w:tcPr>
          <w:p w:rsidR="00DC5648" w:rsidRPr="00DC5648" w:rsidRDefault="00DC5648" w:rsidP="00DC5648">
            <w:r w:rsidRPr="00DC5648">
              <w:t>60</w:t>
            </w:r>
          </w:p>
        </w:tc>
      </w:tr>
      <w:tr w:rsidR="00DC5648" w:rsidRPr="00DC5648" w:rsidTr="00414D28">
        <w:tc>
          <w:tcPr>
            <w:tcW w:w="3031" w:type="dxa"/>
            <w:vMerge w:val="restart"/>
            <w:shd w:val="clear" w:color="auto" w:fill="auto"/>
            <w:vAlign w:val="center"/>
          </w:tcPr>
          <w:p w:rsidR="00DC5648" w:rsidRPr="00DC5648" w:rsidRDefault="00DC5648" w:rsidP="00DC5648">
            <w:r w:rsidRPr="00DC5648">
              <w:t>Phần 3: Khoa học</w:t>
            </w:r>
          </w:p>
        </w:tc>
        <w:tc>
          <w:tcPr>
            <w:tcW w:w="3031" w:type="dxa"/>
            <w:shd w:val="clear" w:color="auto" w:fill="auto"/>
          </w:tcPr>
          <w:p w:rsidR="00DC5648" w:rsidRPr="00DC5648" w:rsidRDefault="00DC5648" w:rsidP="00DC5648">
            <w:r w:rsidRPr="00DC5648">
              <w:t>3.1. Lịch sử</w:t>
            </w:r>
          </w:p>
        </w:tc>
        <w:tc>
          <w:tcPr>
            <w:tcW w:w="1984" w:type="dxa"/>
            <w:shd w:val="clear" w:color="auto" w:fill="auto"/>
          </w:tcPr>
          <w:p w:rsidR="00DC5648" w:rsidRPr="00DC5648" w:rsidRDefault="00DC5648" w:rsidP="00DC5648">
            <w:r w:rsidRPr="00DC5648">
              <w:t>10</w:t>
            </w:r>
          </w:p>
        </w:tc>
        <w:tc>
          <w:tcPr>
            <w:tcW w:w="2694" w:type="dxa"/>
            <w:vMerge w:val="restart"/>
            <w:vAlign w:val="center"/>
          </w:tcPr>
          <w:p w:rsidR="00DC5648" w:rsidRPr="00DC5648" w:rsidRDefault="00DC5648" w:rsidP="00DC5648">
            <w:r w:rsidRPr="00DC5648">
              <w:t>60</w:t>
            </w:r>
          </w:p>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2. Địa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3. Vật lí</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4. Hóa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r w:rsidR="00DC5648" w:rsidRPr="00DC5648" w:rsidTr="00414D28">
        <w:tc>
          <w:tcPr>
            <w:tcW w:w="3031" w:type="dxa"/>
            <w:vMerge/>
            <w:shd w:val="clear" w:color="auto" w:fill="auto"/>
          </w:tcPr>
          <w:p w:rsidR="00DC5648" w:rsidRPr="00DC5648" w:rsidRDefault="00DC5648" w:rsidP="00DC5648"/>
        </w:tc>
        <w:tc>
          <w:tcPr>
            <w:tcW w:w="3031" w:type="dxa"/>
            <w:shd w:val="clear" w:color="auto" w:fill="auto"/>
          </w:tcPr>
          <w:p w:rsidR="00DC5648" w:rsidRPr="00DC5648" w:rsidRDefault="00DC5648" w:rsidP="00DC5648">
            <w:r w:rsidRPr="00DC5648">
              <w:t>3.5. Sinh học</w:t>
            </w:r>
          </w:p>
        </w:tc>
        <w:tc>
          <w:tcPr>
            <w:tcW w:w="1984" w:type="dxa"/>
            <w:shd w:val="clear" w:color="auto" w:fill="auto"/>
          </w:tcPr>
          <w:p w:rsidR="00DC5648" w:rsidRPr="00DC5648" w:rsidRDefault="00DC5648" w:rsidP="00DC5648">
            <w:r w:rsidRPr="00DC5648">
              <w:t>10</w:t>
            </w:r>
          </w:p>
        </w:tc>
        <w:tc>
          <w:tcPr>
            <w:tcW w:w="2694" w:type="dxa"/>
            <w:vMerge/>
          </w:tcPr>
          <w:p w:rsidR="00DC5648" w:rsidRPr="00DC5648" w:rsidRDefault="00DC5648" w:rsidP="00DC5648"/>
        </w:tc>
      </w:tr>
    </w:tbl>
    <w:p w:rsidR="00DC5648" w:rsidRPr="00DC5648" w:rsidRDefault="00DC5648" w:rsidP="00DC5648"/>
    <w:p w:rsidR="00DC5648" w:rsidRPr="00DC5648" w:rsidRDefault="00DC5648" w:rsidP="00DC5648">
      <w:r w:rsidRPr="00DC5648">
        <w:br w:type="page"/>
      </w:r>
      <w:r w:rsidRPr="00DC5648">
        <w:lastRenderedPageBreak/>
        <w:t>PHẦN 1. TƯ DUY ĐỊNH LƯỢNG – Lĩnh vực: Toán học</w:t>
      </w:r>
    </w:p>
    <w:p w:rsidR="00DC5648" w:rsidRPr="00DC5648" w:rsidRDefault="00DC5648" w:rsidP="00DC5648">
      <w:r w:rsidRPr="00DC5648">
        <w:t>Câu 1 (NB): Dịch bệnh Viêm đường hô hấp cấp Covid-19. Tính đến 9h30 ngày 6/3/2020 (giờ Việt Nam):</w:t>
      </w:r>
    </w:p>
    <w:p w:rsidR="00DC5648" w:rsidRPr="00DC5648" w:rsidRDefault="00DC5648" w:rsidP="00DC5648">
      <w:r w:rsidRPr="00DC5648">
        <w:t>87 quốc gia và vùng lãnh thổ có người mắc bệnh.</w:t>
      </w:r>
    </w:p>
    <w:p w:rsidR="00DC5648" w:rsidRPr="00DC5648" w:rsidRDefault="00EF1727" w:rsidP="00DC5648">
      <w:r>
        <w:rPr>
          <w:noProof/>
        </w:rPr>
        <w:drawing>
          <wp:inline distT="0" distB="0" distL="0" distR="0">
            <wp:extent cx="5162550" cy="7753350"/>
            <wp:effectExtent l="0" t="0" r="0" b="0"/>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8185">
                      <a:extLst>
                        <a:ext uri="{28A0092B-C50C-407E-A947-70E740481C1C}">
                          <a14:useLocalDpi xmlns:a14="http://schemas.microsoft.com/office/drawing/2010/main" val="0"/>
                        </a:ext>
                      </a:extLst>
                    </a:blip>
                    <a:srcRect/>
                    <a:stretch>
                      <a:fillRect/>
                    </a:stretch>
                  </pic:blipFill>
                  <pic:spPr bwMode="auto">
                    <a:xfrm>
                      <a:off x="0" y="0"/>
                      <a:ext cx="5162550" cy="7753350"/>
                    </a:xfrm>
                    <a:prstGeom prst="rect">
                      <a:avLst/>
                    </a:prstGeom>
                    <a:noFill/>
                    <a:ln>
                      <a:noFill/>
                    </a:ln>
                  </pic:spPr>
                </pic:pic>
              </a:graphicData>
            </a:graphic>
          </wp:inline>
        </w:drawing>
      </w:r>
    </w:p>
    <w:p w:rsidR="00DC5648" w:rsidRPr="00DC5648" w:rsidRDefault="00DC5648" w:rsidP="00DC5648">
      <w:r w:rsidRPr="00DC5648">
        <w:t xml:space="preserve">Tính đến 9h30 ngày 6/3/2020 (giờ Việt Nam), quốc gia nào ngoài Trung Quốc có số ca nhiễm CoVid-19 cao nhất? </w:t>
      </w:r>
    </w:p>
    <w:p w:rsidR="00DC5648" w:rsidRPr="00DC5648" w:rsidRDefault="00DC5648" w:rsidP="00DC5648">
      <w:r w:rsidRPr="00DC5648">
        <w:tab/>
        <w:t xml:space="preserve">A. Italy </w:t>
      </w:r>
      <w:r w:rsidRPr="00DC5648">
        <w:tab/>
        <w:t xml:space="preserve">B. Hàn Quốc </w:t>
      </w:r>
      <w:r w:rsidRPr="00DC5648">
        <w:tab/>
        <w:t xml:space="preserve">C. Iran </w:t>
      </w:r>
      <w:r w:rsidRPr="00DC5648">
        <w:tab/>
        <w:t xml:space="preserve">D. Mỹ </w:t>
      </w:r>
    </w:p>
    <w:p w:rsidR="00DC5648" w:rsidRPr="00DC5648" w:rsidRDefault="00DC5648" w:rsidP="00DC5648">
      <w:r w:rsidRPr="00DC5648">
        <w:lastRenderedPageBreak/>
        <w:t xml:space="preserve">Câu 2 (TH): Một vật rơi tự do theo phương trình </w:t>
      </w:r>
      <w:r w:rsidRPr="00DC5648">
        <w:object w:dxaOrig="1320" w:dyaOrig="620">
          <v:shape id="_x0000_i5346" type="#_x0000_t75" style="width:66pt;height:30.75pt" o:ole="">
            <v:imagedata r:id="rId8186" o:title=""/>
          </v:shape>
          <o:OLEObject Type="Embed" ProgID="Equation.DSMT4" ShapeID="_x0000_i5346" DrawAspect="Content" ObjectID="_1772197652" r:id="rId8187"/>
        </w:object>
      </w:r>
      <w:r w:rsidRPr="00DC5648">
        <w:t xml:space="preserve">, với </w:t>
      </w:r>
      <w:r w:rsidRPr="00DC5648">
        <w:object w:dxaOrig="1520" w:dyaOrig="440">
          <v:shape id="_x0000_i5347" type="#_x0000_t75" style="width:75.75pt;height:21.75pt" o:ole="">
            <v:imagedata r:id="rId8188" o:title=""/>
          </v:shape>
          <o:OLEObject Type="Embed" ProgID="Equation.DSMT4" ShapeID="_x0000_i5347" DrawAspect="Content" ObjectID="_1772197653" r:id="rId8189"/>
        </w:object>
      </w:r>
      <w:r w:rsidRPr="00DC5648">
        <w:t xml:space="preserve"> Vận tốc tức thời tại thời điểm </w:t>
      </w:r>
      <w:r w:rsidRPr="00DC5648">
        <w:object w:dxaOrig="820" w:dyaOrig="400">
          <v:shape id="_x0000_i5348" type="#_x0000_t75" style="width:41.25pt;height:20.25pt" o:ole="">
            <v:imagedata r:id="rId8190" o:title=""/>
          </v:shape>
          <o:OLEObject Type="Embed" ProgID="Equation.DSMT4" ShapeID="_x0000_i5348" DrawAspect="Content" ObjectID="_1772197654" r:id="rId8191"/>
        </w:object>
      </w:r>
      <w:r w:rsidRPr="00DC5648">
        <w:t xml:space="preserve"> là: </w:t>
      </w:r>
    </w:p>
    <w:p w:rsidR="00DC5648" w:rsidRPr="00DC5648" w:rsidRDefault="00DC5648" w:rsidP="00DC5648">
      <w:r w:rsidRPr="00DC5648">
        <w:tab/>
        <w:t xml:space="preserve">A. </w:t>
      </w:r>
      <w:r w:rsidRPr="00DC5648">
        <w:object w:dxaOrig="1260" w:dyaOrig="400">
          <v:shape id="_x0000_i5349" type="#_x0000_t75" style="width:63pt;height:20.25pt" o:ole="">
            <v:imagedata r:id="rId8192" o:title=""/>
          </v:shape>
          <o:OLEObject Type="Embed" ProgID="Equation.DSMT4" ShapeID="_x0000_i5349" DrawAspect="Content" ObjectID="_1772197655" r:id="rId8193"/>
        </w:object>
      </w:r>
      <w:r w:rsidRPr="00DC5648">
        <w:tab/>
        <w:t xml:space="preserve">B. </w:t>
      </w:r>
      <w:r w:rsidRPr="00DC5648">
        <w:object w:dxaOrig="1160" w:dyaOrig="400">
          <v:shape id="_x0000_i5350" type="#_x0000_t75" style="width:57.75pt;height:20.25pt" o:ole="">
            <v:imagedata r:id="rId8194" o:title=""/>
          </v:shape>
          <o:OLEObject Type="Embed" ProgID="Equation.DSMT4" ShapeID="_x0000_i5350" DrawAspect="Content" ObjectID="_1772197656" r:id="rId8195"/>
        </w:object>
      </w:r>
      <w:r w:rsidRPr="00DC5648">
        <w:tab/>
        <w:t xml:space="preserve">C. </w:t>
      </w:r>
      <w:r w:rsidRPr="00DC5648">
        <w:object w:dxaOrig="940" w:dyaOrig="400">
          <v:shape id="_x0000_i5351" type="#_x0000_t75" style="width:47.25pt;height:20.25pt" o:ole="">
            <v:imagedata r:id="rId8196" o:title=""/>
          </v:shape>
          <o:OLEObject Type="Embed" ProgID="Equation.DSMT4" ShapeID="_x0000_i5351" DrawAspect="Content" ObjectID="_1772197657" r:id="rId8197"/>
        </w:object>
      </w:r>
      <w:r w:rsidRPr="00DC5648">
        <w:t xml:space="preserve"> </w:t>
      </w:r>
      <w:r w:rsidRPr="00DC5648">
        <w:tab/>
        <w:t xml:space="preserve">D. </w:t>
      </w:r>
      <w:r w:rsidRPr="00DC5648">
        <w:object w:dxaOrig="980" w:dyaOrig="400">
          <v:shape id="_x0000_i5352" type="#_x0000_t75" style="width:48.75pt;height:20.25pt" o:ole="">
            <v:imagedata r:id="rId8198" o:title=""/>
          </v:shape>
          <o:OLEObject Type="Embed" ProgID="Equation.DSMT4" ShapeID="_x0000_i5352" DrawAspect="Content" ObjectID="_1772197658" r:id="rId8199"/>
        </w:object>
      </w:r>
    </w:p>
    <w:p w:rsidR="00DC5648" w:rsidRPr="00DC5648" w:rsidRDefault="00DC5648" w:rsidP="00DC5648">
      <w:bookmarkStart w:id="25" w:name="_Hlk92358940"/>
      <w:r w:rsidRPr="00DC5648">
        <w:t xml:space="preserve">Câu 3 (NB): Nghiệm của phương trình </w:t>
      </w:r>
      <w:r w:rsidRPr="00DC5648">
        <w:object w:dxaOrig="1460" w:dyaOrig="400">
          <v:shape id="_x0000_i5353" type="#_x0000_t75" style="width:72.75pt;height:20.25pt" o:ole="">
            <v:imagedata r:id="rId8200" o:title=""/>
          </v:shape>
          <o:OLEObject Type="Embed" ProgID="Equation.DSMT4" ShapeID="_x0000_i5353" DrawAspect="Content" ObjectID="_1772197659" r:id="rId8201"/>
        </w:object>
      </w:r>
      <w:r w:rsidRPr="00DC5648">
        <w:t xml:space="preserve"> là: </w:t>
      </w:r>
    </w:p>
    <w:p w:rsidR="00DC5648" w:rsidRPr="00DC5648" w:rsidRDefault="00DC5648" w:rsidP="00DC5648">
      <w:r w:rsidRPr="00DC5648">
        <w:tab/>
        <w:t xml:space="preserve">A. </w:t>
      </w:r>
      <w:r w:rsidRPr="00DC5648">
        <w:object w:dxaOrig="680" w:dyaOrig="279">
          <v:shape id="_x0000_i5354" type="#_x0000_t75" style="width:33.75pt;height:14.25pt" o:ole="">
            <v:imagedata r:id="rId8202" o:title=""/>
          </v:shape>
          <o:OLEObject Type="Embed" ProgID="Equation.DSMT4" ShapeID="_x0000_i5354" DrawAspect="Content" ObjectID="_1772197660" r:id="rId8203"/>
        </w:object>
      </w:r>
      <w:r w:rsidRPr="00DC5648">
        <w:t xml:space="preserve"> </w:t>
      </w:r>
      <w:r w:rsidRPr="00DC5648">
        <w:tab/>
        <w:t xml:space="preserve">B. </w:t>
      </w:r>
      <w:r w:rsidRPr="00DC5648">
        <w:object w:dxaOrig="680" w:dyaOrig="279">
          <v:shape id="_x0000_i5355" type="#_x0000_t75" style="width:33.75pt;height:14.25pt" o:ole="">
            <v:imagedata r:id="rId8204" o:title=""/>
          </v:shape>
          <o:OLEObject Type="Embed" ProgID="Equation.DSMT4" ShapeID="_x0000_i5355" DrawAspect="Content" ObjectID="_1772197661" r:id="rId8205"/>
        </w:object>
      </w:r>
      <w:r w:rsidRPr="00DC5648">
        <w:t xml:space="preserve"> </w:t>
      </w:r>
      <w:r w:rsidRPr="00DC5648">
        <w:tab/>
        <w:t xml:space="preserve">C. </w:t>
      </w:r>
      <w:r w:rsidRPr="00DC5648">
        <w:object w:dxaOrig="540" w:dyaOrig="279">
          <v:shape id="_x0000_i5356" type="#_x0000_t75" style="width:27pt;height:14.25pt" o:ole="">
            <v:imagedata r:id="rId8206" o:title=""/>
          </v:shape>
          <o:OLEObject Type="Embed" ProgID="Equation.DSMT4" ShapeID="_x0000_i5356" DrawAspect="Content" ObjectID="_1772197662" r:id="rId8207"/>
        </w:object>
      </w:r>
      <w:r w:rsidRPr="00DC5648">
        <w:tab/>
        <w:t xml:space="preserve">D. </w:t>
      </w:r>
      <w:r w:rsidRPr="00DC5648">
        <w:object w:dxaOrig="540" w:dyaOrig="279">
          <v:shape id="_x0000_i5357" type="#_x0000_t75" style="width:27pt;height:14.25pt" o:ole="">
            <v:imagedata r:id="rId8208" o:title=""/>
          </v:shape>
          <o:OLEObject Type="Embed" ProgID="Equation.DSMT4" ShapeID="_x0000_i5357" DrawAspect="Content" ObjectID="_1772197663" r:id="rId8209"/>
        </w:object>
      </w:r>
    </w:p>
    <w:p w:rsidR="00DC5648" w:rsidRPr="00DC5648" w:rsidRDefault="00DC5648" w:rsidP="00DC5648">
      <w:bookmarkStart w:id="26" w:name="_Hlk92359032"/>
      <w:bookmarkEnd w:id="25"/>
      <w:r w:rsidRPr="00DC5648">
        <w:t xml:space="preserve">Câu 4 (VD): Giải hệ phương trình </w:t>
      </w:r>
      <w:r w:rsidRPr="00DC5648">
        <w:object w:dxaOrig="2100" w:dyaOrig="760">
          <v:shape id="_x0000_i5358" type="#_x0000_t75" style="width:105pt;height:38.25pt" o:ole="">
            <v:imagedata r:id="rId8210" o:title=""/>
          </v:shape>
          <o:OLEObject Type="Embed" ProgID="Equation.DSMT4" ShapeID="_x0000_i5358" DrawAspect="Content" ObjectID="_1772197664" r:id="rId8211"/>
        </w:object>
      </w:r>
    </w:p>
    <w:p w:rsidR="00DC5648" w:rsidRPr="00DC5648" w:rsidRDefault="00DC5648" w:rsidP="00DC5648">
      <w:r w:rsidRPr="00DC5648">
        <w:tab/>
        <w:t xml:space="preserve">A. </w:t>
      </w:r>
      <w:r w:rsidRPr="00DC5648">
        <w:object w:dxaOrig="1240" w:dyaOrig="400">
          <v:shape id="_x0000_i5359" type="#_x0000_t75" style="width:62.25pt;height:20.25pt" o:ole="">
            <v:imagedata r:id="rId8212" o:title=""/>
          </v:shape>
          <o:OLEObject Type="Embed" ProgID="Equation.DSMT4" ShapeID="_x0000_i5359" DrawAspect="Content" ObjectID="_1772197665" r:id="rId8213"/>
        </w:object>
      </w:r>
      <w:r w:rsidRPr="00DC5648">
        <w:tab/>
        <w:t xml:space="preserve">B. </w:t>
      </w:r>
      <w:r w:rsidRPr="00DC5648">
        <w:object w:dxaOrig="1280" w:dyaOrig="400">
          <v:shape id="_x0000_i5360" type="#_x0000_t75" style="width:63.75pt;height:20.25pt" o:ole="">
            <v:imagedata r:id="rId8214" o:title=""/>
          </v:shape>
          <o:OLEObject Type="Embed" ProgID="Equation.DSMT4" ShapeID="_x0000_i5360" DrawAspect="Content" ObjectID="_1772197666" r:id="rId8215"/>
        </w:object>
      </w:r>
      <w:r w:rsidRPr="00DC5648">
        <w:tab/>
        <w:t xml:space="preserve">C. </w:t>
      </w:r>
      <w:r w:rsidRPr="00DC5648">
        <w:object w:dxaOrig="1440" w:dyaOrig="400">
          <v:shape id="_x0000_i5361" type="#_x0000_t75" style="width:1in;height:20.25pt" o:ole="">
            <v:imagedata r:id="rId8216" o:title=""/>
          </v:shape>
          <o:OLEObject Type="Embed" ProgID="Equation.DSMT4" ShapeID="_x0000_i5361" DrawAspect="Content" ObjectID="_1772197667" r:id="rId8217"/>
        </w:object>
      </w:r>
      <w:r w:rsidRPr="00DC5648">
        <w:tab/>
        <w:t xml:space="preserve">D. </w:t>
      </w:r>
      <w:r w:rsidRPr="00DC5648">
        <w:object w:dxaOrig="1440" w:dyaOrig="400">
          <v:shape id="_x0000_i5362" type="#_x0000_t75" style="width:1in;height:20.25pt" o:ole="">
            <v:imagedata r:id="rId8218" o:title=""/>
          </v:shape>
          <o:OLEObject Type="Embed" ProgID="Equation.DSMT4" ShapeID="_x0000_i5362" DrawAspect="Content" ObjectID="_1772197668" r:id="rId8219"/>
        </w:object>
      </w:r>
    </w:p>
    <w:p w:rsidR="00DC5648" w:rsidRPr="00DC5648" w:rsidRDefault="00DC5648" w:rsidP="00DC5648">
      <w:bookmarkStart w:id="27" w:name="_Hlk92359249"/>
      <w:bookmarkEnd w:id="26"/>
      <w:r w:rsidRPr="00DC5648">
        <w:t xml:space="preserve">Câu 5 (VD): Trong mặt phẳng phức, cho số phức </w:t>
      </w:r>
      <w:r w:rsidRPr="00DC5648">
        <w:object w:dxaOrig="200" w:dyaOrig="200">
          <v:shape id="_x0000_i5363" type="#_x0000_t75" style="width:9.75pt;height:9.75pt" o:ole="">
            <v:imagedata r:id="rId8220" o:title=""/>
          </v:shape>
          <o:OLEObject Type="Embed" ProgID="Equation.DSMT4" ShapeID="_x0000_i5363" DrawAspect="Content" ObjectID="_1772197669" r:id="rId8221"/>
        </w:object>
      </w:r>
      <w:r w:rsidRPr="00DC5648">
        <w:t xml:space="preserve"> có điểm biểu diễn là </w:t>
      </w:r>
      <w:r w:rsidRPr="00DC5648">
        <w:object w:dxaOrig="320" w:dyaOrig="279">
          <v:shape id="_x0000_i5364" type="#_x0000_t75" style="width:15.75pt;height:14.25pt" o:ole="">
            <v:imagedata r:id="rId8222" o:title=""/>
          </v:shape>
          <o:OLEObject Type="Embed" ProgID="Equation.DSMT4" ShapeID="_x0000_i5364" DrawAspect="Content" ObjectID="_1772197670" r:id="rId8223"/>
        </w:object>
      </w:r>
      <w:r w:rsidRPr="00DC5648">
        <w:t xml:space="preserve"> Biết rằng số phức </w:t>
      </w:r>
      <w:r w:rsidRPr="00DC5648">
        <w:object w:dxaOrig="620" w:dyaOrig="620">
          <v:shape id="_x0000_i5365" type="#_x0000_t75" style="width:30.75pt;height:30.75pt" o:ole="">
            <v:imagedata r:id="rId8224" o:title=""/>
          </v:shape>
          <o:OLEObject Type="Embed" ProgID="Equation.DSMT4" ShapeID="_x0000_i5365" DrawAspect="Content" ObjectID="_1772197671" r:id="rId8225"/>
        </w:object>
      </w:r>
      <w:r w:rsidRPr="00DC5648">
        <w:t xml:space="preserve"> được biểu diễn bởi một trong bốn điểm </w:t>
      </w:r>
      <w:r w:rsidRPr="00DC5648">
        <w:object w:dxaOrig="1080" w:dyaOrig="320">
          <v:shape id="_x0000_i5366" type="#_x0000_t75" style="width:54pt;height:15.75pt" o:ole="">
            <v:imagedata r:id="rId8226" o:title=""/>
          </v:shape>
          <o:OLEObject Type="Embed" ProgID="Equation.DSMT4" ShapeID="_x0000_i5366" DrawAspect="Content" ObjectID="_1772197672" r:id="rId8227"/>
        </w:object>
      </w:r>
      <w:r w:rsidRPr="00DC5648">
        <w:t xml:space="preserve"> như hình vẽ bên. Hỏi điểm biểu diễn của </w:t>
      </w:r>
      <w:r w:rsidRPr="00DC5648">
        <w:object w:dxaOrig="240" w:dyaOrig="220">
          <v:shape id="_x0000_i5367" type="#_x0000_t75" style="width:12pt;height:11.25pt" o:ole="">
            <v:imagedata r:id="rId8228" o:title=""/>
          </v:shape>
          <o:OLEObject Type="Embed" ProgID="Equation.DSMT4" ShapeID="_x0000_i5367" DrawAspect="Content" ObjectID="_1772197673" r:id="rId8229"/>
        </w:object>
      </w:r>
      <w:r w:rsidRPr="00DC5648">
        <w:t xml:space="preserve"> là điểm nào?</w:t>
      </w:r>
    </w:p>
    <w:p w:rsidR="00DC5648" w:rsidRPr="00DC5648" w:rsidRDefault="00EF1727" w:rsidP="00DC5648">
      <w:r>
        <w:rPr>
          <w:noProof/>
        </w:rPr>
        <w:drawing>
          <wp:inline distT="0" distB="0" distL="0" distR="0">
            <wp:extent cx="1485900" cy="1647825"/>
            <wp:effectExtent l="0" t="0" r="0" b="9525"/>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8230">
                      <a:extLst>
                        <a:ext uri="{28A0092B-C50C-407E-A947-70E740481C1C}">
                          <a14:useLocalDpi xmlns:a14="http://schemas.microsoft.com/office/drawing/2010/main" val="0"/>
                        </a:ext>
                      </a:extLst>
                    </a:blip>
                    <a:srcRect/>
                    <a:stretch>
                      <a:fillRect/>
                    </a:stretch>
                  </pic:blipFill>
                  <pic:spPr bwMode="auto">
                    <a:xfrm>
                      <a:off x="0" y="0"/>
                      <a:ext cx="1485900" cy="16478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240" w:dyaOrig="260">
          <v:shape id="_x0000_i5368" type="#_x0000_t75" style="width:12pt;height:12.75pt" o:ole="">
            <v:imagedata r:id="rId8231" o:title=""/>
          </v:shape>
          <o:OLEObject Type="Embed" ProgID="Equation.DSMT4" ShapeID="_x0000_i5368" DrawAspect="Content" ObjectID="_1772197674" r:id="rId8232"/>
        </w:object>
      </w:r>
      <w:r w:rsidRPr="00DC5648">
        <w:tab/>
        <w:t xml:space="preserve">B. </w:t>
      </w:r>
      <w:r w:rsidRPr="00DC5648">
        <w:object w:dxaOrig="240" w:dyaOrig="320">
          <v:shape id="_x0000_i5369" type="#_x0000_t75" style="width:12pt;height:15.75pt" o:ole="">
            <v:imagedata r:id="rId8233" o:title=""/>
          </v:shape>
          <o:OLEObject Type="Embed" ProgID="Equation.DSMT4" ShapeID="_x0000_i5369" DrawAspect="Content" ObjectID="_1772197675" r:id="rId8234"/>
        </w:object>
      </w:r>
      <w:r w:rsidRPr="00DC5648">
        <w:tab/>
        <w:t xml:space="preserve">C. </w:t>
      </w:r>
      <w:r w:rsidRPr="00DC5648">
        <w:object w:dxaOrig="240" w:dyaOrig="260">
          <v:shape id="_x0000_i5370" type="#_x0000_t75" style="width:12pt;height:12.75pt" o:ole="">
            <v:imagedata r:id="rId8235" o:title=""/>
          </v:shape>
          <o:OLEObject Type="Embed" ProgID="Equation.DSMT4" ShapeID="_x0000_i5370" DrawAspect="Content" ObjectID="_1772197676" r:id="rId8236"/>
        </w:object>
      </w:r>
      <w:r w:rsidRPr="00DC5648">
        <w:tab/>
        <w:t xml:space="preserve">D. </w:t>
      </w:r>
      <w:r w:rsidRPr="00DC5648">
        <w:object w:dxaOrig="320" w:dyaOrig="260">
          <v:shape id="_x0000_i5371" type="#_x0000_t75" style="width:15.75pt;height:12.75pt" o:ole="">
            <v:imagedata r:id="rId8237" o:title=""/>
          </v:shape>
          <o:OLEObject Type="Embed" ProgID="Equation.DSMT4" ShapeID="_x0000_i5371" DrawAspect="Content" ObjectID="_1772197677" r:id="rId8238"/>
        </w:object>
      </w:r>
    </w:p>
    <w:p w:rsidR="00DC5648" w:rsidRPr="00DC5648" w:rsidRDefault="00DC5648" w:rsidP="00DC5648">
      <w:bookmarkStart w:id="28" w:name="_Hlk92359536"/>
      <w:bookmarkEnd w:id="27"/>
      <w:r w:rsidRPr="00DC5648">
        <w:t xml:space="preserve">Câu 6 (TH): Trong không gian </w:t>
      </w:r>
      <w:r w:rsidRPr="00DC5648">
        <w:object w:dxaOrig="620" w:dyaOrig="320">
          <v:shape id="_x0000_i5372" type="#_x0000_t75" style="width:30.75pt;height:15.75pt" o:ole="">
            <v:imagedata r:id="rId8239" o:title=""/>
          </v:shape>
          <o:OLEObject Type="Embed" ProgID="Equation.DSMT4" ShapeID="_x0000_i5372" DrawAspect="Content" ObjectID="_1772197678" r:id="rId8240"/>
        </w:object>
      </w:r>
      <w:r w:rsidRPr="00DC5648">
        <w:t xml:space="preserve"> cho hai điểm </w:t>
      </w:r>
      <w:r w:rsidRPr="00DC5648">
        <w:object w:dxaOrig="2020" w:dyaOrig="400">
          <v:shape id="_x0000_i5373" type="#_x0000_t75" style="width:101.25pt;height:20.25pt" o:ole="">
            <v:imagedata r:id="rId8241" o:title=""/>
          </v:shape>
          <o:OLEObject Type="Embed" ProgID="Equation.DSMT4" ShapeID="_x0000_i5373" DrawAspect="Content" ObjectID="_1772197679" r:id="rId8242"/>
        </w:object>
      </w:r>
      <w:r w:rsidRPr="00DC5648">
        <w:t xml:space="preserve"> Viết phương trình mặt phẳng </w:t>
      </w:r>
      <w:r w:rsidRPr="00DC5648">
        <w:object w:dxaOrig="420" w:dyaOrig="400">
          <v:shape id="_x0000_i5374" type="#_x0000_t75" style="width:21pt;height:20.25pt" o:ole="">
            <v:imagedata r:id="rId8243" o:title=""/>
          </v:shape>
          <o:OLEObject Type="Embed" ProgID="Equation.DSMT4" ShapeID="_x0000_i5374" DrawAspect="Content" ObjectID="_1772197680" r:id="rId8244"/>
        </w:object>
      </w:r>
      <w:r w:rsidRPr="00DC5648">
        <w:t xml:space="preserve"> đi qua điểm </w:t>
      </w:r>
      <w:r w:rsidRPr="00DC5648">
        <w:object w:dxaOrig="240" w:dyaOrig="260">
          <v:shape id="_x0000_i5375" type="#_x0000_t75" style="width:12pt;height:12.75pt" o:ole="">
            <v:imagedata r:id="rId8245" o:title=""/>
          </v:shape>
          <o:OLEObject Type="Embed" ProgID="Equation.DSMT4" ShapeID="_x0000_i5375" DrawAspect="Content" ObjectID="_1772197681" r:id="rId8246"/>
        </w:object>
      </w:r>
      <w:r w:rsidRPr="00DC5648">
        <w:t xml:space="preserve"> và vuông góc với đường thẳng </w:t>
      </w:r>
      <w:r w:rsidRPr="00DC5648">
        <w:object w:dxaOrig="440" w:dyaOrig="279">
          <v:shape id="_x0000_i5376" type="#_x0000_t75" style="width:21.75pt;height:14.25pt" o:ole="">
            <v:imagedata r:id="rId8247" o:title=""/>
          </v:shape>
          <o:OLEObject Type="Embed" ProgID="Equation.DSMT4" ShapeID="_x0000_i5376" DrawAspect="Content" ObjectID="_1772197682" r:id="rId8248"/>
        </w:object>
      </w:r>
    </w:p>
    <w:p w:rsidR="00DC5648" w:rsidRPr="00DC5648" w:rsidRDefault="00DC5648" w:rsidP="00DC5648">
      <w:r w:rsidRPr="00DC5648">
        <w:tab/>
        <w:t xml:space="preserve">A. </w:t>
      </w:r>
      <w:r w:rsidRPr="00DC5648">
        <w:object w:dxaOrig="1900" w:dyaOrig="320">
          <v:shape id="_x0000_i5377" type="#_x0000_t75" style="width:95.25pt;height:15.75pt" o:ole="">
            <v:imagedata r:id="rId8249" o:title=""/>
          </v:shape>
          <o:OLEObject Type="Embed" ProgID="Equation.DSMT4" ShapeID="_x0000_i5377" DrawAspect="Content" ObjectID="_1772197683" r:id="rId8250"/>
        </w:object>
      </w:r>
      <w:r w:rsidRPr="00DC5648">
        <w:tab/>
      </w:r>
      <w:r w:rsidRPr="00DC5648">
        <w:tab/>
        <w:t xml:space="preserve">B. </w:t>
      </w:r>
      <w:r w:rsidRPr="00DC5648">
        <w:object w:dxaOrig="1900" w:dyaOrig="320">
          <v:shape id="_x0000_i5378" type="#_x0000_t75" style="width:95.25pt;height:15.75pt" o:ole="">
            <v:imagedata r:id="rId8251" o:title=""/>
          </v:shape>
          <o:OLEObject Type="Embed" ProgID="Equation.DSMT4" ShapeID="_x0000_i5378" DrawAspect="Content" ObjectID="_1772197684" r:id="rId8252"/>
        </w:object>
      </w:r>
    </w:p>
    <w:p w:rsidR="00DC5648" w:rsidRPr="00DC5648" w:rsidRDefault="00DC5648" w:rsidP="00DC5648">
      <w:r w:rsidRPr="00DC5648">
        <w:tab/>
        <w:t xml:space="preserve">C. </w:t>
      </w:r>
      <w:r w:rsidRPr="00DC5648">
        <w:object w:dxaOrig="1880" w:dyaOrig="320">
          <v:shape id="_x0000_i5379" type="#_x0000_t75" style="width:93.75pt;height:15.75pt" o:ole="">
            <v:imagedata r:id="rId8253" o:title=""/>
          </v:shape>
          <o:OLEObject Type="Embed" ProgID="Equation.DSMT4" ShapeID="_x0000_i5379" DrawAspect="Content" ObjectID="_1772197685" r:id="rId8254"/>
        </w:object>
      </w:r>
      <w:r w:rsidRPr="00DC5648">
        <w:tab/>
      </w:r>
      <w:r w:rsidRPr="00DC5648">
        <w:tab/>
        <w:t xml:space="preserve">D. </w:t>
      </w:r>
      <w:r w:rsidRPr="00DC5648">
        <w:object w:dxaOrig="1800" w:dyaOrig="320">
          <v:shape id="_x0000_i5380" type="#_x0000_t75" style="width:90pt;height:15.75pt" o:ole="">
            <v:imagedata r:id="rId8255" o:title=""/>
          </v:shape>
          <o:OLEObject Type="Embed" ProgID="Equation.DSMT4" ShapeID="_x0000_i5380" DrawAspect="Content" ObjectID="_1772197686" r:id="rId8256"/>
        </w:object>
      </w:r>
    </w:p>
    <w:p w:rsidR="00DC5648" w:rsidRPr="00DC5648" w:rsidRDefault="00DC5648" w:rsidP="00DC5648">
      <w:bookmarkStart w:id="29" w:name="_Hlk92360988"/>
      <w:bookmarkEnd w:id="28"/>
      <w:r w:rsidRPr="00DC5648">
        <w:t xml:space="preserve">Câu 7 (NB): Trong không gian với hệ tọa độ </w:t>
      </w:r>
      <w:r w:rsidRPr="00DC5648">
        <w:object w:dxaOrig="560" w:dyaOrig="320">
          <v:shape id="_x0000_i5381" type="#_x0000_t75" style="width:27.75pt;height:15.75pt" o:ole="">
            <v:imagedata r:id="rId8257" o:title=""/>
          </v:shape>
          <o:OLEObject Type="Embed" ProgID="Equation.DSMT4" ShapeID="_x0000_i5381" DrawAspect="Content" ObjectID="_1772197687" r:id="rId8258"/>
        </w:object>
      </w:r>
      <w:r w:rsidRPr="00DC5648">
        <w:t xml:space="preserve">, cho hai điểm </w:t>
      </w:r>
      <w:r w:rsidRPr="00DC5648">
        <w:object w:dxaOrig="880" w:dyaOrig="400">
          <v:shape id="_x0000_i5382" type="#_x0000_t75" style="width:44.25pt;height:20.25pt" o:ole="">
            <v:imagedata r:id="rId8259" o:title=""/>
          </v:shape>
          <o:OLEObject Type="Embed" ProgID="Equation.DSMT4" ShapeID="_x0000_i5382" DrawAspect="Content" ObjectID="_1772197688" r:id="rId8260"/>
        </w:object>
      </w:r>
      <w:r w:rsidRPr="00DC5648">
        <w:t xml:space="preserve"> và </w:t>
      </w:r>
      <w:r w:rsidRPr="00DC5648">
        <w:object w:dxaOrig="1120" w:dyaOrig="400">
          <v:shape id="_x0000_i5383" type="#_x0000_t75" style="width:56.25pt;height:20.25pt" o:ole="">
            <v:imagedata r:id="rId8261" o:title=""/>
          </v:shape>
          <o:OLEObject Type="Embed" ProgID="Equation.DSMT4" ShapeID="_x0000_i5383" DrawAspect="Content" ObjectID="_1772197689" r:id="rId8262"/>
        </w:object>
      </w:r>
      <w:r w:rsidRPr="00DC5648">
        <w:t xml:space="preserve">. Độ dài đoạn thẳng </w:t>
      </w:r>
      <w:r w:rsidRPr="00DC5648">
        <w:object w:dxaOrig="400" w:dyaOrig="260">
          <v:shape id="_x0000_i5384" type="#_x0000_t75" style="width:20.25pt;height:12.75pt" o:ole="">
            <v:imagedata r:id="rId8263" o:title=""/>
          </v:shape>
          <o:OLEObject Type="Embed" ProgID="Equation.DSMT4" ShapeID="_x0000_i5384" DrawAspect="Content" ObjectID="_1772197690" r:id="rId8264"/>
        </w:object>
      </w:r>
      <w:r w:rsidRPr="00DC5648">
        <w:t xml:space="preserve"> bằng: </w:t>
      </w:r>
    </w:p>
    <w:p w:rsidR="00DC5648" w:rsidRPr="00DC5648" w:rsidRDefault="00DC5648" w:rsidP="00DC5648">
      <w:r w:rsidRPr="00DC5648">
        <w:tab/>
        <w:t>A. 2</w:t>
      </w:r>
      <w:r w:rsidRPr="00DC5648">
        <w:tab/>
        <w:t>B. 4</w:t>
      </w:r>
      <w:r w:rsidRPr="00DC5648">
        <w:tab/>
        <w:t xml:space="preserve">C. </w:t>
      </w:r>
      <w:r w:rsidRPr="00DC5648">
        <w:object w:dxaOrig="499" w:dyaOrig="340">
          <v:shape id="_x0000_i5385" type="#_x0000_t75" style="width:24.75pt;height:17.25pt" o:ole="">
            <v:imagedata r:id="rId8265" o:title=""/>
          </v:shape>
          <o:OLEObject Type="Embed" ProgID="Equation.DSMT4" ShapeID="_x0000_i5385" DrawAspect="Content" ObjectID="_1772197691" r:id="rId8266"/>
        </w:object>
      </w:r>
      <w:r w:rsidRPr="00DC5648">
        <w:tab/>
        <w:t>D. 22</w:t>
      </w:r>
    </w:p>
    <w:p w:rsidR="00DC5648" w:rsidRPr="00DC5648" w:rsidRDefault="00DC5648" w:rsidP="00DC5648">
      <w:bookmarkStart w:id="30" w:name="_Hlk92361065"/>
      <w:bookmarkEnd w:id="29"/>
      <w:r w:rsidRPr="00DC5648">
        <w:t xml:space="preserve">Câu 8 (VD): Số giá trị nguyên của </w:t>
      </w:r>
      <w:r w:rsidRPr="00DC5648">
        <w:object w:dxaOrig="200" w:dyaOrig="220">
          <v:shape id="_x0000_i5386" type="#_x0000_t75" style="width:9.75pt;height:11.25pt" o:ole="">
            <v:imagedata r:id="rId8267" o:title=""/>
          </v:shape>
          <o:OLEObject Type="Embed" ProgID="Equation.DSMT4" ShapeID="_x0000_i5386" DrawAspect="Content" ObjectID="_1772197692" r:id="rId8268"/>
        </w:object>
      </w:r>
      <w:r w:rsidRPr="00DC5648">
        <w:t xml:space="preserve"> thỏa mãn bất phương trình </w:t>
      </w:r>
      <w:r w:rsidRPr="00DC5648">
        <w:object w:dxaOrig="1560" w:dyaOrig="700">
          <v:shape id="_x0000_i5387" type="#_x0000_t75" style="width:78pt;height:35.25pt" o:ole="">
            <v:imagedata r:id="rId8269" o:title=""/>
          </v:shape>
          <o:OLEObject Type="Embed" ProgID="Equation.DSMT4" ShapeID="_x0000_i5387" DrawAspect="Content" ObjectID="_1772197693" r:id="rId8270"/>
        </w:object>
      </w:r>
      <w:r w:rsidRPr="00DC5648">
        <w:t xml:space="preserve"> là </w:t>
      </w:r>
    </w:p>
    <w:p w:rsidR="00DC5648" w:rsidRPr="00DC5648" w:rsidRDefault="00DC5648" w:rsidP="00DC5648">
      <w:r w:rsidRPr="00DC5648">
        <w:tab/>
        <w:t>A. 2</w:t>
      </w:r>
      <w:r w:rsidRPr="00DC5648">
        <w:tab/>
        <w:t>B. 4</w:t>
      </w:r>
      <w:r w:rsidRPr="00DC5648">
        <w:tab/>
        <w:t>C. 5</w:t>
      </w:r>
      <w:r w:rsidRPr="00DC5648">
        <w:tab/>
        <w:t>D. 6</w:t>
      </w:r>
    </w:p>
    <w:p w:rsidR="00DC5648" w:rsidRPr="00DC5648" w:rsidRDefault="00DC5648" w:rsidP="00DC5648">
      <w:bookmarkStart w:id="31" w:name="_Hlk92361298"/>
      <w:bookmarkEnd w:id="30"/>
      <w:r w:rsidRPr="00DC5648">
        <w:t xml:space="preserve">Câu 9 (TH): Giải phương trình </w:t>
      </w:r>
      <w:r w:rsidRPr="00DC5648">
        <w:object w:dxaOrig="2140" w:dyaOrig="279">
          <v:shape id="_x0000_i5388" type="#_x0000_t75" style="width:107.25pt;height:14.25pt" o:ole="">
            <v:imagedata r:id="rId8271" o:title=""/>
          </v:shape>
          <o:OLEObject Type="Embed" ProgID="Equation.DSMT4" ShapeID="_x0000_i5388" DrawAspect="Content" ObjectID="_1772197694" r:id="rId8272"/>
        </w:object>
      </w:r>
      <w:r w:rsidRPr="00DC5648">
        <w:t xml:space="preserve">. </w:t>
      </w:r>
    </w:p>
    <w:p w:rsidR="00DC5648" w:rsidRPr="00DC5648" w:rsidRDefault="00DC5648" w:rsidP="00DC5648">
      <w:r w:rsidRPr="00DC5648">
        <w:lastRenderedPageBreak/>
        <w:tab/>
        <w:t xml:space="preserve">A. </w:t>
      </w:r>
      <w:r w:rsidRPr="00DC5648">
        <w:object w:dxaOrig="1080" w:dyaOrig="620">
          <v:shape id="_x0000_i5389" type="#_x0000_t75" style="width:54pt;height:30.75pt" o:ole="">
            <v:imagedata r:id="rId8273" o:title=""/>
          </v:shape>
          <o:OLEObject Type="Embed" ProgID="Equation.DSMT4" ShapeID="_x0000_i5389" DrawAspect="Content" ObjectID="_1772197695" r:id="rId8274"/>
        </w:object>
      </w:r>
      <w:r w:rsidRPr="00DC5648">
        <w:tab/>
        <w:t xml:space="preserve">B. </w:t>
      </w:r>
      <w:r w:rsidRPr="00DC5648">
        <w:object w:dxaOrig="1240" w:dyaOrig="620">
          <v:shape id="_x0000_i5390" type="#_x0000_t75" style="width:62.25pt;height:30.75pt" o:ole="">
            <v:imagedata r:id="rId8275" o:title=""/>
          </v:shape>
          <o:OLEObject Type="Embed" ProgID="Equation.DSMT4" ShapeID="_x0000_i5390" DrawAspect="Content" ObjectID="_1772197696" r:id="rId8276"/>
        </w:object>
      </w:r>
      <w:r w:rsidRPr="00DC5648">
        <w:tab/>
        <w:t xml:space="preserve">C. </w:t>
      </w:r>
      <w:r w:rsidRPr="00DC5648">
        <w:object w:dxaOrig="820" w:dyaOrig="279">
          <v:shape id="_x0000_i5391" type="#_x0000_t75" style="width:41.25pt;height:14.25pt" o:ole="">
            <v:imagedata r:id="rId8277" o:title=""/>
          </v:shape>
          <o:OLEObject Type="Embed" ProgID="Equation.DSMT4" ShapeID="_x0000_i5391" DrawAspect="Content" ObjectID="_1772197697" r:id="rId8278"/>
        </w:object>
      </w:r>
      <w:r w:rsidRPr="00DC5648">
        <w:t xml:space="preserve"> </w:t>
      </w:r>
      <w:r w:rsidRPr="00DC5648">
        <w:tab/>
        <w:t xml:space="preserve">D. </w:t>
      </w:r>
      <w:r w:rsidRPr="00DC5648">
        <w:object w:dxaOrig="1200" w:dyaOrig="620">
          <v:shape id="_x0000_i5392" type="#_x0000_t75" style="width:60pt;height:30.75pt" o:ole="">
            <v:imagedata r:id="rId8279" o:title=""/>
          </v:shape>
          <o:OLEObject Type="Embed" ProgID="Equation.DSMT4" ShapeID="_x0000_i5392" DrawAspect="Content" ObjectID="_1772197698" r:id="rId8280"/>
        </w:object>
      </w:r>
      <w:bookmarkEnd w:id="31"/>
    </w:p>
    <w:p w:rsidR="00DC5648" w:rsidRPr="00DC5648" w:rsidRDefault="00DC5648" w:rsidP="00DC5648">
      <w:r w:rsidRPr="00DC5648">
        <w:t>Câu 10 (VD): Litva sẽ tham gia vào cộng đồng chung châu Âu sử dụng đồng Euro là đồng tiền chung vào ngày 01 tháng 01 năm 2015. Để kỷ niệm thời khắc lịch sử chung này, chính quyền đất nước này quyết định dùng 122550 đồng tiền xu Litas Lithuania cũ của đất nước để xếp một mô hình kim tự tháp (như hình vẽ bên). Biết rằng tầng dưới cùng có 4901 đồng và cứ lên thêm một tầng thì số đồng xu giảm đi 100 đồng. Hỏi mô hình Kim tự tháp này có tất cả bao nhiêu tầng?</w:t>
      </w:r>
    </w:p>
    <w:p w:rsidR="00DC5648" w:rsidRPr="00DC5648" w:rsidRDefault="00EF1727" w:rsidP="00DC5648">
      <w:r>
        <w:rPr>
          <w:noProof/>
        </w:rPr>
        <w:drawing>
          <wp:inline distT="0" distB="0" distL="0" distR="0">
            <wp:extent cx="3848100" cy="2476500"/>
            <wp:effectExtent l="0" t="0" r="0" b="0"/>
            <wp:docPr id="453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81">
                      <a:extLst>
                        <a:ext uri="{28A0092B-C50C-407E-A947-70E740481C1C}">
                          <a14:useLocalDpi xmlns:a14="http://schemas.microsoft.com/office/drawing/2010/main" val="0"/>
                        </a:ext>
                      </a:extLst>
                    </a:blip>
                    <a:srcRect/>
                    <a:stretch>
                      <a:fillRect/>
                    </a:stretch>
                  </pic:blipFill>
                  <pic:spPr bwMode="auto">
                    <a:xfrm>
                      <a:off x="0" y="0"/>
                      <a:ext cx="3848100" cy="2476500"/>
                    </a:xfrm>
                    <a:prstGeom prst="rect">
                      <a:avLst/>
                    </a:prstGeom>
                    <a:noFill/>
                    <a:ln>
                      <a:noFill/>
                    </a:ln>
                  </pic:spPr>
                </pic:pic>
              </a:graphicData>
            </a:graphic>
          </wp:inline>
        </w:drawing>
      </w:r>
    </w:p>
    <w:p w:rsidR="00DC5648" w:rsidRPr="00DC5648" w:rsidRDefault="00DC5648" w:rsidP="00DC5648">
      <w:r w:rsidRPr="00DC5648">
        <w:tab/>
        <w:t>A. 54</w:t>
      </w:r>
      <w:r w:rsidRPr="00DC5648">
        <w:tab/>
        <w:t>B. 50</w:t>
      </w:r>
      <w:r w:rsidRPr="00DC5648">
        <w:tab/>
        <w:t>C. 49</w:t>
      </w:r>
      <w:r w:rsidRPr="00DC5648">
        <w:tab/>
        <w:t>D. 55</w:t>
      </w:r>
    </w:p>
    <w:p w:rsidR="00DC5648" w:rsidRPr="00DC5648" w:rsidRDefault="00DC5648" w:rsidP="00DC5648">
      <w:bookmarkStart w:id="32" w:name="_Hlk92361642"/>
      <w:r w:rsidRPr="00DC5648">
        <w:t xml:space="preserve">Câu 11 (TH): Họ nguyên hàm ∫ </w:t>
      </w:r>
      <w:r w:rsidRPr="00DC5648">
        <w:object w:dxaOrig="1460" w:dyaOrig="660">
          <v:shape id="_x0000_i5393" type="#_x0000_t75" style="width:72.75pt;height:33pt" o:ole="">
            <v:imagedata r:id="rId8282" o:title=""/>
          </v:shape>
          <o:OLEObject Type="Embed" ProgID="Equation.DSMT4" ShapeID="_x0000_i5393" DrawAspect="Content" ObjectID="_1772197699" r:id="rId8283"/>
        </w:object>
      </w:r>
      <w:r w:rsidRPr="00DC5648">
        <w:t xml:space="preserve"> là: </w:t>
      </w:r>
    </w:p>
    <w:p w:rsidR="00DC5648" w:rsidRPr="00DC5648" w:rsidRDefault="00DC5648" w:rsidP="00DC5648">
      <w:r w:rsidRPr="00DC5648">
        <w:tab/>
        <w:t xml:space="preserve">A. </w:t>
      </w:r>
      <w:r w:rsidRPr="00DC5648">
        <w:object w:dxaOrig="2740" w:dyaOrig="660">
          <v:shape id="_x0000_i5394" type="#_x0000_t75" style="width:137.25pt;height:33pt" o:ole="">
            <v:imagedata r:id="rId8284" o:title=""/>
          </v:shape>
          <o:OLEObject Type="Embed" ProgID="Equation.DSMT4" ShapeID="_x0000_i5394" DrawAspect="Content" ObjectID="_1772197700" r:id="rId8285"/>
        </w:object>
      </w:r>
      <w:r w:rsidRPr="00DC5648">
        <w:tab/>
        <w:t xml:space="preserve">B. </w:t>
      </w:r>
      <w:r w:rsidRPr="00DC5648">
        <w:object w:dxaOrig="2600" w:dyaOrig="660">
          <v:shape id="_x0000_i5395" type="#_x0000_t75" style="width:129.75pt;height:33pt" o:ole="">
            <v:imagedata r:id="rId8286" o:title=""/>
          </v:shape>
          <o:OLEObject Type="Embed" ProgID="Equation.DSMT4" ShapeID="_x0000_i5395" DrawAspect="Content" ObjectID="_1772197701" r:id="rId8287"/>
        </w:object>
      </w:r>
    </w:p>
    <w:p w:rsidR="00DC5648" w:rsidRPr="00DC5648" w:rsidRDefault="00DC5648" w:rsidP="00DC5648">
      <w:r w:rsidRPr="00DC5648">
        <w:t xml:space="preserve"> </w:t>
      </w:r>
      <w:r w:rsidRPr="00DC5648">
        <w:tab/>
        <w:t xml:space="preserve">C. </w:t>
      </w:r>
      <w:r w:rsidRPr="00DC5648">
        <w:object w:dxaOrig="2740" w:dyaOrig="660">
          <v:shape id="_x0000_i5396" type="#_x0000_t75" style="width:137.25pt;height:33pt" o:ole="">
            <v:imagedata r:id="rId8288" o:title=""/>
          </v:shape>
          <o:OLEObject Type="Embed" ProgID="Equation.DSMT4" ShapeID="_x0000_i5396" DrawAspect="Content" ObjectID="_1772197702" r:id="rId8289"/>
        </w:object>
      </w:r>
      <w:r w:rsidRPr="00DC5648">
        <w:tab/>
        <w:t xml:space="preserve">D. </w:t>
      </w:r>
      <w:r w:rsidRPr="00DC5648">
        <w:object w:dxaOrig="2600" w:dyaOrig="400">
          <v:shape id="_x0000_i5397" type="#_x0000_t75" style="width:129.75pt;height:20.25pt" o:ole="">
            <v:imagedata r:id="rId8290" o:title=""/>
          </v:shape>
          <o:OLEObject Type="Embed" ProgID="Equation.DSMT4" ShapeID="_x0000_i5397" DrawAspect="Content" ObjectID="_1772197703" r:id="rId8291"/>
        </w:object>
      </w:r>
    </w:p>
    <w:p w:rsidR="00DC5648" w:rsidRPr="00DC5648" w:rsidRDefault="00DC5648" w:rsidP="00DC5648">
      <w:bookmarkStart w:id="33" w:name="_Hlk92361893"/>
      <w:bookmarkEnd w:id="32"/>
      <w:r w:rsidRPr="00DC5648">
        <w:t xml:space="preserve">Câu 12 (VD): Cho hàm số </w:t>
      </w:r>
      <w:r w:rsidRPr="00DC5648">
        <w:object w:dxaOrig="580" w:dyaOrig="400">
          <v:shape id="_x0000_i5398" type="#_x0000_t75" style="width:29.25pt;height:20.25pt" o:ole="">
            <v:imagedata r:id="rId8292" o:title=""/>
          </v:shape>
          <o:OLEObject Type="Embed" ProgID="Equation.DSMT4" ShapeID="_x0000_i5398" DrawAspect="Content" ObjectID="_1772197704" r:id="rId8293"/>
        </w:object>
      </w:r>
      <w:r w:rsidRPr="00DC5648">
        <w:t xml:space="preserve"> có đồ thị như hình vẽ bên. Bất phương trình </w:t>
      </w:r>
      <w:r w:rsidRPr="00DC5648">
        <w:object w:dxaOrig="2299" w:dyaOrig="440">
          <v:shape id="_x0000_i5399" type="#_x0000_t75" style="width:114.75pt;height:21.75pt" o:ole="">
            <v:imagedata r:id="rId8294" o:title=""/>
          </v:shape>
          <o:OLEObject Type="Embed" ProgID="Equation.DSMT4" ShapeID="_x0000_i5399" DrawAspect="Content" ObjectID="_1772197705" r:id="rId8295"/>
        </w:object>
      </w:r>
      <w:r w:rsidRPr="00DC5648">
        <w:t xml:space="preserve"> có nghiệm </w:t>
      </w:r>
      <w:r w:rsidRPr="00DC5648">
        <w:object w:dxaOrig="880" w:dyaOrig="400">
          <v:shape id="_x0000_i5400" type="#_x0000_t75" style="width:44.25pt;height:20.25pt" o:ole="">
            <v:imagedata r:id="rId8296" o:title=""/>
          </v:shape>
          <o:OLEObject Type="Embed" ProgID="Equation.DSMT4" ShapeID="_x0000_i5400" DrawAspect="Content" ObjectID="_1772197706" r:id="rId8297"/>
        </w:object>
      </w:r>
      <w:r w:rsidRPr="00DC5648">
        <w:t xml:space="preserve"> khi và chỉ khi</w:t>
      </w:r>
    </w:p>
    <w:p w:rsidR="00DC5648" w:rsidRPr="00DC5648" w:rsidRDefault="00EF1727" w:rsidP="00DC5648">
      <w:r>
        <w:rPr>
          <w:noProof/>
        </w:rPr>
        <w:drawing>
          <wp:inline distT="0" distB="0" distL="0" distR="0">
            <wp:extent cx="2133600" cy="1762125"/>
            <wp:effectExtent l="0" t="0" r="0" b="9525"/>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8298">
                      <a:extLst>
                        <a:ext uri="{28A0092B-C50C-407E-A947-70E740481C1C}">
                          <a14:useLocalDpi xmlns:a14="http://schemas.microsoft.com/office/drawing/2010/main" val="0"/>
                        </a:ext>
                      </a:extLst>
                    </a:blip>
                    <a:srcRect/>
                    <a:stretch>
                      <a:fillRect/>
                    </a:stretch>
                  </pic:blipFill>
                  <pic:spPr bwMode="auto">
                    <a:xfrm>
                      <a:off x="0" y="0"/>
                      <a:ext cx="2133600" cy="17621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20" w:dyaOrig="620">
          <v:shape id="_x0000_i5401" type="#_x0000_t75" style="width:56.25pt;height:30.75pt" o:ole="">
            <v:imagedata r:id="rId8299" o:title=""/>
          </v:shape>
          <o:OLEObject Type="Embed" ProgID="Equation.DSMT4" ShapeID="_x0000_i5401" DrawAspect="Content" ObjectID="_1772197707" r:id="rId8300"/>
        </w:object>
      </w:r>
      <w:r w:rsidRPr="00DC5648">
        <w:tab/>
        <w:t xml:space="preserve">B. </w:t>
      </w:r>
      <w:r w:rsidRPr="00DC5648">
        <w:object w:dxaOrig="1600" w:dyaOrig="620">
          <v:shape id="_x0000_i5402" type="#_x0000_t75" style="width:80.25pt;height:30.75pt" o:ole="">
            <v:imagedata r:id="rId8301" o:title=""/>
          </v:shape>
          <o:OLEObject Type="Embed" ProgID="Equation.DSMT4" ShapeID="_x0000_i5402" DrawAspect="Content" ObjectID="_1772197708" r:id="rId8302"/>
        </w:object>
      </w:r>
      <w:r w:rsidRPr="00DC5648">
        <w:tab/>
        <w:t xml:space="preserve">C. </w:t>
      </w:r>
      <w:r w:rsidRPr="00DC5648">
        <w:object w:dxaOrig="1120" w:dyaOrig="620">
          <v:shape id="_x0000_i5403" type="#_x0000_t75" style="width:56.25pt;height:30.75pt" o:ole="">
            <v:imagedata r:id="rId8303" o:title=""/>
          </v:shape>
          <o:OLEObject Type="Embed" ProgID="Equation.DSMT4" ShapeID="_x0000_i5403" DrawAspect="Content" ObjectID="_1772197709" r:id="rId8304"/>
        </w:object>
      </w:r>
      <w:r w:rsidRPr="00DC5648">
        <w:tab/>
        <w:t xml:space="preserve">D. </w:t>
      </w:r>
      <w:r w:rsidRPr="00DC5648">
        <w:object w:dxaOrig="1440" w:dyaOrig="660">
          <v:shape id="_x0000_i5404" type="#_x0000_t75" style="width:1in;height:33pt" o:ole="">
            <v:imagedata r:id="rId8305" o:title=""/>
          </v:shape>
          <o:OLEObject Type="Embed" ProgID="Equation.DSMT4" ShapeID="_x0000_i5404" DrawAspect="Content" ObjectID="_1772197710" r:id="rId8306"/>
        </w:object>
      </w:r>
    </w:p>
    <w:p w:rsidR="00DC5648" w:rsidRPr="00DC5648" w:rsidRDefault="00DC5648" w:rsidP="00DC5648">
      <w:bookmarkStart w:id="34" w:name="_Hlk92362570"/>
      <w:bookmarkEnd w:id="33"/>
      <w:r w:rsidRPr="00DC5648">
        <w:lastRenderedPageBreak/>
        <w:t xml:space="preserve">Câu 13 (TH): Một chiếc máy bay chuyển động trên đường băng với vận tốc </w:t>
      </w:r>
      <w:r w:rsidRPr="00DC5648">
        <w:object w:dxaOrig="2040" w:dyaOrig="400">
          <v:shape id="_x0000_i5405" type="#_x0000_t75" style="width:102pt;height:20.25pt" o:ole="">
            <v:imagedata r:id="rId8307" o:title=""/>
          </v:shape>
          <o:OLEObject Type="Embed" ProgID="Equation.DSMT4" ShapeID="_x0000_i5405" DrawAspect="Content" ObjectID="_1772197711" r:id="rId8308"/>
        </w:object>
      </w:r>
      <w:r w:rsidRPr="00DC5648">
        <w:t xml:space="preserve"> với t là thời gian được tính bằng đơn vị giây kể từ khi máy bay bắt đầu chuyển động. Biết khi máy bay đạt vận tốc 200 (m/s) thì nó rời đường băng. Quãng đường máy bay đã di chuyển trên đường băng là: </w:t>
      </w:r>
    </w:p>
    <w:p w:rsidR="00DC5648" w:rsidRPr="00DC5648" w:rsidRDefault="00DC5648" w:rsidP="00DC5648">
      <w:r w:rsidRPr="00DC5648">
        <w:tab/>
        <w:t xml:space="preserve">A. </w:t>
      </w:r>
      <w:r w:rsidRPr="00DC5648">
        <w:object w:dxaOrig="980" w:dyaOrig="620">
          <v:shape id="_x0000_i5406" type="#_x0000_t75" style="width:48.75pt;height:30.75pt" o:ole="">
            <v:imagedata r:id="rId8309" o:title=""/>
          </v:shape>
          <o:OLEObject Type="Embed" ProgID="Equation.DSMT4" ShapeID="_x0000_i5406" DrawAspect="Content" ObjectID="_1772197712" r:id="rId8310"/>
        </w:object>
      </w:r>
      <w:r w:rsidRPr="00DC5648">
        <w:tab/>
        <w:t xml:space="preserve">B. </w:t>
      </w:r>
      <w:r w:rsidRPr="00DC5648">
        <w:object w:dxaOrig="820" w:dyaOrig="400">
          <v:shape id="_x0000_i5407" type="#_x0000_t75" style="width:41.25pt;height:20.25pt" o:ole="">
            <v:imagedata r:id="rId8311" o:title=""/>
          </v:shape>
          <o:OLEObject Type="Embed" ProgID="Equation.DSMT4" ShapeID="_x0000_i5407" DrawAspect="Content" ObjectID="_1772197713" r:id="rId8312"/>
        </w:object>
      </w:r>
      <w:r w:rsidRPr="00DC5648">
        <w:tab/>
        <w:t xml:space="preserve">C. </w:t>
      </w:r>
      <w:r w:rsidRPr="00DC5648">
        <w:object w:dxaOrig="980" w:dyaOrig="620">
          <v:shape id="_x0000_i5408" type="#_x0000_t75" style="width:48.75pt;height:30.75pt" o:ole="">
            <v:imagedata r:id="rId8313" o:title=""/>
          </v:shape>
          <o:OLEObject Type="Embed" ProgID="Equation.DSMT4" ShapeID="_x0000_i5408" DrawAspect="Content" ObjectID="_1772197714" r:id="rId8314"/>
        </w:object>
      </w:r>
      <w:r w:rsidRPr="00DC5648">
        <w:tab/>
        <w:t xml:space="preserve">D. </w:t>
      </w:r>
      <w:r w:rsidRPr="00DC5648">
        <w:object w:dxaOrig="940" w:dyaOrig="400">
          <v:shape id="_x0000_i5409" type="#_x0000_t75" style="width:47.25pt;height:20.25pt" o:ole="">
            <v:imagedata r:id="rId8315" o:title=""/>
          </v:shape>
          <o:OLEObject Type="Embed" ProgID="Equation.DSMT4" ShapeID="_x0000_i5409" DrawAspect="Content" ObjectID="_1772197715" r:id="rId8316"/>
        </w:object>
      </w:r>
    </w:p>
    <w:bookmarkEnd w:id="34"/>
    <w:p w:rsidR="00DC5648" w:rsidRPr="00DC5648" w:rsidRDefault="00DC5648" w:rsidP="00DC5648">
      <w:r w:rsidRPr="00DC5648">
        <w:t xml:space="preserve">Câu 14 (VD): Ông Bá Kiến gửi tiết kiệm 100 triệu đồng ở ngân hàng A với lãi suất 6,7% một năm. Anh giáo Thứ cũng gửi tiết kiệm 20 triệu đồng ở ngân hàng B với lãi suất 7,6% một năm. Hai người cùng gửi với kì hạn 1 năm theo hình thức lãi kép. Hỏi sau ít nhất bao nhiêu năm thì tổng số tiền cả vốn lẫn lãi của anh giáo Thứ nhiều hơn số tiền của ông Bá Kiến? </w:t>
      </w:r>
    </w:p>
    <w:p w:rsidR="00DC5648" w:rsidRPr="00DC5648" w:rsidRDefault="00DC5648" w:rsidP="00DC5648">
      <w:r w:rsidRPr="00DC5648">
        <w:tab/>
        <w:t xml:space="preserve">A. 191 năm. </w:t>
      </w:r>
      <w:r w:rsidRPr="00DC5648">
        <w:tab/>
        <w:t xml:space="preserve">B. 192 năm. </w:t>
      </w:r>
      <w:r w:rsidRPr="00DC5648">
        <w:tab/>
        <w:t xml:space="preserve">C. 30 năm. </w:t>
      </w:r>
      <w:r w:rsidRPr="00DC5648">
        <w:tab/>
        <w:t xml:space="preserve">D. 31 năm. </w:t>
      </w:r>
    </w:p>
    <w:p w:rsidR="00DC5648" w:rsidRPr="00DC5648" w:rsidRDefault="00DC5648" w:rsidP="00DC5648">
      <w:bookmarkStart w:id="35" w:name="_Hlk92362846"/>
      <w:r w:rsidRPr="00DC5648">
        <w:t xml:space="preserve">Câu 15 (TH): Tập nghiệm </w:t>
      </w:r>
      <w:r w:rsidRPr="00DC5648">
        <w:object w:dxaOrig="220" w:dyaOrig="279">
          <v:shape id="_x0000_i5410" type="#_x0000_t75" style="width:11.25pt;height:14.25pt" o:ole="">
            <v:imagedata r:id="rId8317" o:title=""/>
          </v:shape>
          <o:OLEObject Type="Embed" ProgID="Equation.DSMT4" ShapeID="_x0000_i5410" DrawAspect="Content" ObjectID="_1772197716" r:id="rId8318"/>
        </w:object>
      </w:r>
      <w:r w:rsidRPr="00DC5648">
        <w:t xml:space="preserve"> của bất phương trình </w:t>
      </w:r>
      <w:r w:rsidRPr="00DC5648">
        <w:object w:dxaOrig="1620" w:dyaOrig="560">
          <v:shape id="_x0000_i5411" type="#_x0000_t75" style="width:81pt;height:27.75pt" o:ole="">
            <v:imagedata r:id="rId8319" o:title=""/>
          </v:shape>
          <o:OLEObject Type="Embed" ProgID="Equation.DSMT4" ShapeID="_x0000_i5411" DrawAspect="Content" ObjectID="_1772197717" r:id="rId8320"/>
        </w:object>
      </w:r>
      <w:r w:rsidRPr="00DC5648">
        <w:t xml:space="preserve"> là khoảng </w:t>
      </w:r>
      <w:r w:rsidRPr="00DC5648">
        <w:object w:dxaOrig="660" w:dyaOrig="400">
          <v:shape id="_x0000_i5412" type="#_x0000_t75" style="width:33pt;height:20.25pt" o:ole="">
            <v:imagedata r:id="rId8321" o:title=""/>
          </v:shape>
          <o:OLEObject Type="Embed" ProgID="Equation.DSMT4" ShapeID="_x0000_i5412" DrawAspect="Content" ObjectID="_1772197718" r:id="rId8322"/>
        </w:object>
      </w:r>
      <w:r w:rsidRPr="00DC5648">
        <w:t xml:space="preserve"> Biểu thức </w:t>
      </w:r>
      <w:r w:rsidRPr="00DC5648">
        <w:object w:dxaOrig="540" w:dyaOrig="279">
          <v:shape id="_x0000_i5413" type="#_x0000_t75" style="width:27pt;height:14.25pt" o:ole="">
            <v:imagedata r:id="rId8323" o:title=""/>
          </v:shape>
          <o:OLEObject Type="Embed" ProgID="Equation.DSMT4" ShapeID="_x0000_i5413" DrawAspect="Content" ObjectID="_1772197719" r:id="rId8324"/>
        </w:object>
      </w:r>
      <w:r w:rsidRPr="00DC5648">
        <w:t xml:space="preserve"> bằng </w:t>
      </w:r>
    </w:p>
    <w:p w:rsidR="00DC5648" w:rsidRPr="00DC5648" w:rsidRDefault="00DC5648" w:rsidP="00DC5648">
      <w:r w:rsidRPr="00DC5648">
        <w:tab/>
        <w:t>A. 4.</w:t>
      </w:r>
      <w:r w:rsidRPr="00DC5648">
        <w:tab/>
        <w:t>B. 3.</w:t>
      </w:r>
      <w:r w:rsidRPr="00DC5648">
        <w:tab/>
        <w:t xml:space="preserve">C. </w:t>
      </w:r>
      <w:r w:rsidRPr="00DC5648">
        <w:object w:dxaOrig="320" w:dyaOrig="620">
          <v:shape id="_x0000_i5414" type="#_x0000_t75" style="width:15.75pt;height:30.75pt" o:ole="">
            <v:imagedata r:id="rId8325" o:title=""/>
          </v:shape>
          <o:OLEObject Type="Embed" ProgID="Equation.DSMT4" ShapeID="_x0000_i5414" DrawAspect="Content" ObjectID="_1772197720" r:id="rId8326"/>
        </w:object>
      </w:r>
      <w:r w:rsidRPr="00DC5648">
        <w:tab/>
        <w:t xml:space="preserve">D. </w:t>
      </w:r>
      <w:r w:rsidRPr="00DC5648">
        <w:object w:dxaOrig="320" w:dyaOrig="620">
          <v:shape id="_x0000_i5415" type="#_x0000_t75" style="width:15.75pt;height:30.75pt" o:ole="">
            <v:imagedata r:id="rId8327" o:title=""/>
          </v:shape>
          <o:OLEObject Type="Embed" ProgID="Equation.DSMT4" ShapeID="_x0000_i5415" DrawAspect="Content" ObjectID="_1772197721" r:id="rId8328"/>
        </w:object>
      </w:r>
    </w:p>
    <w:p w:rsidR="00DC5648" w:rsidRPr="00DC5648" w:rsidRDefault="00DC5648" w:rsidP="00DC5648">
      <w:bookmarkStart w:id="36" w:name="_Hlk92364410"/>
      <w:bookmarkEnd w:id="35"/>
      <w:r w:rsidRPr="00DC5648">
        <w:t xml:space="preserve">Câu 16 (TH): Diện tích hình phẳng giới hạn bởi </w:t>
      </w:r>
      <w:r w:rsidRPr="00DC5648">
        <w:object w:dxaOrig="1520" w:dyaOrig="360">
          <v:shape id="_x0000_i5416" type="#_x0000_t75" style="width:75.75pt;height:18pt" o:ole="">
            <v:imagedata r:id="rId8329" o:title=""/>
          </v:shape>
          <o:OLEObject Type="Embed" ProgID="Equation.DSMT4" ShapeID="_x0000_i5416" DrawAspect="Content" ObjectID="_1772197722" r:id="rId8330"/>
        </w:object>
      </w:r>
      <w:r w:rsidRPr="00DC5648">
        <w:t xml:space="preserve"> </w:t>
      </w:r>
      <w:r w:rsidRPr="00DC5648">
        <w:object w:dxaOrig="1100" w:dyaOrig="320">
          <v:shape id="_x0000_i5417" type="#_x0000_t75" style="width:54.75pt;height:15.75pt" o:ole="">
            <v:imagedata r:id="rId8331" o:title=""/>
          </v:shape>
          <o:OLEObject Type="Embed" ProgID="Equation.DSMT4" ShapeID="_x0000_i5417" DrawAspect="Content" ObjectID="_1772197723" r:id="rId8332"/>
        </w:object>
      </w:r>
      <w:r w:rsidRPr="00DC5648">
        <w:t xml:space="preserve"> và trục hoành bằng: </w:t>
      </w:r>
    </w:p>
    <w:p w:rsidR="00DC5648" w:rsidRPr="00DC5648" w:rsidRDefault="00DC5648" w:rsidP="00DC5648">
      <w:r w:rsidRPr="00DC5648">
        <w:tab/>
        <w:t xml:space="preserve">A. </w:t>
      </w:r>
      <w:r w:rsidRPr="00DC5648">
        <w:object w:dxaOrig="279" w:dyaOrig="620">
          <v:shape id="_x0000_i5418" type="#_x0000_t75" style="width:14.25pt;height:30.75pt" o:ole="">
            <v:imagedata r:id="rId8333" o:title=""/>
          </v:shape>
          <o:OLEObject Type="Embed" ProgID="Equation.DSMT4" ShapeID="_x0000_i5418" DrawAspect="Content" ObjectID="_1772197724" r:id="rId8334"/>
        </w:object>
      </w:r>
      <w:r w:rsidRPr="00DC5648">
        <w:tab/>
        <w:t xml:space="preserve">B. </w:t>
      </w:r>
      <w:r w:rsidRPr="00DC5648">
        <w:object w:dxaOrig="300" w:dyaOrig="620">
          <v:shape id="_x0000_i5419" type="#_x0000_t75" style="width:15pt;height:30.75pt" o:ole="">
            <v:imagedata r:id="rId8335" o:title=""/>
          </v:shape>
          <o:OLEObject Type="Embed" ProgID="Equation.DSMT4" ShapeID="_x0000_i5419" DrawAspect="Content" ObjectID="_1772197725" r:id="rId8336"/>
        </w:object>
      </w:r>
      <w:r w:rsidRPr="00DC5648">
        <w:tab/>
        <w:t xml:space="preserve">C. </w:t>
      </w:r>
      <w:r w:rsidRPr="00DC5648">
        <w:object w:dxaOrig="380" w:dyaOrig="620">
          <v:shape id="_x0000_i5420" type="#_x0000_t75" style="width:18.75pt;height:30.75pt" o:ole="">
            <v:imagedata r:id="rId8337" o:title=""/>
          </v:shape>
          <o:OLEObject Type="Embed" ProgID="Equation.DSMT4" ShapeID="_x0000_i5420" DrawAspect="Content" ObjectID="_1772197726" r:id="rId8338"/>
        </w:object>
      </w:r>
      <w:r w:rsidRPr="00DC5648">
        <w:tab/>
        <w:t xml:space="preserve">D. </w:t>
      </w:r>
      <w:r w:rsidRPr="00DC5648">
        <w:object w:dxaOrig="279" w:dyaOrig="620">
          <v:shape id="_x0000_i5421" type="#_x0000_t75" style="width:14.25pt;height:30.75pt" o:ole="">
            <v:imagedata r:id="rId8339" o:title=""/>
          </v:shape>
          <o:OLEObject Type="Embed" ProgID="Equation.DSMT4" ShapeID="_x0000_i5421" DrawAspect="Content" ObjectID="_1772197727" r:id="rId8340"/>
        </w:object>
      </w:r>
    </w:p>
    <w:p w:rsidR="00DC5648" w:rsidRPr="00DC5648" w:rsidRDefault="00DC5648" w:rsidP="00DC5648">
      <w:bookmarkStart w:id="37" w:name="_Hlk92364585"/>
      <w:bookmarkEnd w:id="36"/>
      <w:r w:rsidRPr="00DC5648">
        <w:t xml:space="preserve">Câu 17 (VD): Cho hàm số </w:t>
      </w:r>
      <w:r w:rsidRPr="00DC5648">
        <w:object w:dxaOrig="3260" w:dyaOrig="660">
          <v:shape id="_x0000_i5422" type="#_x0000_t75" style="width:162.75pt;height:33pt" o:ole="">
            <v:imagedata r:id="rId8341" o:title=""/>
          </v:shape>
          <o:OLEObject Type="Embed" ProgID="Equation.DSMT4" ShapeID="_x0000_i5422" DrawAspect="Content" ObjectID="_1772197728" r:id="rId8342"/>
        </w:object>
      </w:r>
      <w:r w:rsidRPr="00DC5648">
        <w:t xml:space="preserve">. Số giá trị nguyên của </w:t>
      </w:r>
      <w:r w:rsidRPr="00DC5648">
        <w:object w:dxaOrig="260" w:dyaOrig="220">
          <v:shape id="_x0000_i5423" type="#_x0000_t75" style="width:12.75pt;height:11.25pt" o:ole="">
            <v:imagedata r:id="rId8343" o:title=""/>
          </v:shape>
          <o:OLEObject Type="Embed" ProgID="Equation.DSMT4" ShapeID="_x0000_i5423" DrawAspect="Content" ObjectID="_1772197729" r:id="rId8344"/>
        </w:object>
      </w:r>
      <w:r w:rsidRPr="00DC5648">
        <w:t xml:space="preserve"> để hàm số đồng biến trên </w:t>
      </w:r>
      <w:r w:rsidRPr="00DC5648">
        <w:object w:dxaOrig="720" w:dyaOrig="400">
          <v:shape id="_x0000_i5424" type="#_x0000_t75" style="width:36pt;height:20.25pt" o:ole="">
            <v:imagedata r:id="rId8345" o:title=""/>
          </v:shape>
          <o:OLEObject Type="Embed" ProgID="Equation.DSMT4" ShapeID="_x0000_i5424" DrawAspect="Content" ObjectID="_1772197730" r:id="rId8346"/>
        </w:object>
      </w:r>
      <w:r w:rsidRPr="00DC5648">
        <w:t xml:space="preserve"> là: </w:t>
      </w:r>
    </w:p>
    <w:p w:rsidR="00DC5648" w:rsidRPr="00DC5648" w:rsidRDefault="00DC5648" w:rsidP="00DC5648">
      <w:r w:rsidRPr="00DC5648">
        <w:tab/>
        <w:t>A. 7</w:t>
      </w:r>
      <w:r w:rsidRPr="00DC5648">
        <w:tab/>
        <w:t>B. 4</w:t>
      </w:r>
      <w:r w:rsidRPr="00DC5648">
        <w:tab/>
        <w:t>C. 5</w:t>
      </w:r>
      <w:r w:rsidRPr="00DC5648">
        <w:tab/>
        <w:t>D. 6</w:t>
      </w:r>
    </w:p>
    <w:p w:rsidR="00DC5648" w:rsidRPr="00DC5648" w:rsidRDefault="00DC5648" w:rsidP="00DC5648">
      <w:bookmarkStart w:id="38" w:name="_Hlk92365051"/>
      <w:bookmarkEnd w:id="37"/>
      <w:r w:rsidRPr="00DC5648">
        <w:t xml:space="preserve">Câu 18 (TH): Cho số phức </w:t>
      </w:r>
      <w:r w:rsidRPr="00DC5648">
        <w:object w:dxaOrig="1920" w:dyaOrig="400">
          <v:shape id="_x0000_i5425" type="#_x0000_t75" style="width:96pt;height:20.25pt" o:ole="">
            <v:imagedata r:id="rId8347" o:title=""/>
          </v:shape>
          <o:OLEObject Type="Embed" ProgID="Equation.DSMT4" ShapeID="_x0000_i5425" DrawAspect="Content" ObjectID="_1772197731" r:id="rId8348"/>
        </w:object>
      </w:r>
      <w:r w:rsidRPr="00DC5648">
        <w:t xml:space="preserve"> theo điều kiện </w:t>
      </w:r>
      <w:r w:rsidRPr="00DC5648">
        <w:object w:dxaOrig="2439" w:dyaOrig="400">
          <v:shape id="_x0000_i5426" type="#_x0000_t75" style="width:122.25pt;height:20.25pt" o:ole="">
            <v:imagedata r:id="rId8349" o:title=""/>
          </v:shape>
          <o:OLEObject Type="Embed" ProgID="Equation.DSMT4" ShapeID="_x0000_i5426" DrawAspect="Content" ObjectID="_1772197732" r:id="rId8350"/>
        </w:object>
      </w:r>
      <w:r w:rsidRPr="00DC5648">
        <w:t xml:space="preserve">. Tính </w:t>
      </w:r>
      <w:r w:rsidRPr="00DC5648">
        <w:object w:dxaOrig="920" w:dyaOrig="279">
          <v:shape id="_x0000_i5427" type="#_x0000_t75" style="width:45.75pt;height:14.25pt" o:ole="">
            <v:imagedata r:id="rId8351" o:title=""/>
          </v:shape>
          <o:OLEObject Type="Embed" ProgID="Equation.DSMT4" ShapeID="_x0000_i5427" DrawAspect="Content" ObjectID="_1772197733" r:id="rId8352"/>
        </w:object>
      </w:r>
      <w:r w:rsidRPr="00DC5648">
        <w:t xml:space="preserve">. </w:t>
      </w:r>
    </w:p>
    <w:p w:rsidR="00DC5648" w:rsidRPr="00DC5648" w:rsidRDefault="00DC5648" w:rsidP="00DC5648">
      <w:r w:rsidRPr="00DC5648">
        <w:tab/>
        <w:t xml:space="preserve">A. </w:t>
      </w:r>
      <w:r w:rsidRPr="00DC5648">
        <w:object w:dxaOrig="560" w:dyaOrig="279">
          <v:shape id="_x0000_i5428" type="#_x0000_t75" style="width:27.75pt;height:14.25pt" o:ole="">
            <v:imagedata r:id="rId8353" o:title=""/>
          </v:shape>
          <o:OLEObject Type="Embed" ProgID="Equation.DSMT4" ShapeID="_x0000_i5428" DrawAspect="Content" ObjectID="_1772197734" r:id="rId8354"/>
        </w:object>
      </w:r>
      <w:r w:rsidRPr="00DC5648">
        <w:tab/>
        <w:t xml:space="preserve">B. </w:t>
      </w:r>
      <w:r w:rsidRPr="00DC5648">
        <w:object w:dxaOrig="720" w:dyaOrig="279">
          <v:shape id="_x0000_i5429" type="#_x0000_t75" style="width:36pt;height:14.25pt" o:ole="">
            <v:imagedata r:id="rId8355" o:title=""/>
          </v:shape>
          <o:OLEObject Type="Embed" ProgID="Equation.DSMT4" ShapeID="_x0000_i5429" DrawAspect="Content" ObjectID="_1772197735" r:id="rId8356"/>
        </w:object>
      </w:r>
      <w:r w:rsidRPr="00DC5648">
        <w:tab/>
        <w:t xml:space="preserve">C. </w:t>
      </w:r>
      <w:r w:rsidRPr="00DC5648">
        <w:object w:dxaOrig="720" w:dyaOrig="279">
          <v:shape id="_x0000_i5430" type="#_x0000_t75" style="width:36pt;height:14.25pt" o:ole="">
            <v:imagedata r:id="rId8357" o:title=""/>
          </v:shape>
          <o:OLEObject Type="Embed" ProgID="Equation.DSMT4" ShapeID="_x0000_i5430" DrawAspect="Content" ObjectID="_1772197736" r:id="rId8358"/>
        </w:object>
      </w:r>
      <w:r w:rsidRPr="00DC5648">
        <w:tab/>
        <w:t xml:space="preserve">D. </w:t>
      </w:r>
      <w:r w:rsidRPr="00DC5648">
        <w:object w:dxaOrig="580" w:dyaOrig="279">
          <v:shape id="_x0000_i5431" type="#_x0000_t75" style="width:29.25pt;height:14.25pt" o:ole="">
            <v:imagedata r:id="rId8359" o:title=""/>
          </v:shape>
          <o:OLEObject Type="Embed" ProgID="Equation.DSMT4" ShapeID="_x0000_i5431" DrawAspect="Content" ObjectID="_1772197737" r:id="rId8360"/>
        </w:object>
      </w:r>
    </w:p>
    <w:p w:rsidR="00DC5648" w:rsidRPr="00DC5648" w:rsidRDefault="00DC5648" w:rsidP="00DC5648">
      <w:bookmarkStart w:id="39" w:name="_Hlk92365223"/>
      <w:bookmarkEnd w:id="38"/>
      <w:r w:rsidRPr="00DC5648">
        <w:t xml:space="preserve">Câu 19 (VD): Trong mặt phẳng </w:t>
      </w:r>
      <w:r w:rsidRPr="00DC5648">
        <w:object w:dxaOrig="460" w:dyaOrig="320">
          <v:shape id="_x0000_i5432" type="#_x0000_t75" style="width:23.25pt;height:15.75pt" o:ole="">
            <v:imagedata r:id="rId8361" o:title=""/>
          </v:shape>
          <o:OLEObject Type="Embed" ProgID="Equation.DSMT4" ShapeID="_x0000_i5432" DrawAspect="Content" ObjectID="_1772197738" r:id="rId8362"/>
        </w:object>
      </w:r>
      <w:r w:rsidRPr="00DC5648">
        <w:t xml:space="preserve">, tập hợp điểm biểu diễn số phức </w:t>
      </w:r>
      <w:r w:rsidRPr="00DC5648">
        <w:object w:dxaOrig="200" w:dyaOrig="200">
          <v:shape id="_x0000_i5433" type="#_x0000_t75" style="width:9.75pt;height:9.75pt" o:ole="">
            <v:imagedata r:id="rId8363" o:title=""/>
          </v:shape>
          <o:OLEObject Type="Embed" ProgID="Equation.DSMT4" ShapeID="_x0000_i5433" DrawAspect="Content" ObjectID="_1772197739" r:id="rId8364"/>
        </w:object>
      </w:r>
      <w:r w:rsidRPr="00DC5648">
        <w:t xml:space="preserve"> thỏa mãn </w:t>
      </w:r>
      <w:r w:rsidRPr="00DC5648">
        <w:object w:dxaOrig="1700" w:dyaOrig="400">
          <v:shape id="_x0000_i5434" type="#_x0000_t75" style="width:84.75pt;height:20.25pt" o:ole="">
            <v:imagedata r:id="rId8365" o:title=""/>
          </v:shape>
          <o:OLEObject Type="Embed" ProgID="Equation.DSMT4" ShapeID="_x0000_i5434" DrawAspect="Content" ObjectID="_1772197740" r:id="rId8366"/>
        </w:object>
      </w:r>
      <w:r w:rsidRPr="00DC5648">
        <w:t xml:space="preserve"> là </w:t>
      </w:r>
    </w:p>
    <w:p w:rsidR="00DC5648" w:rsidRPr="00DC5648" w:rsidRDefault="00DC5648" w:rsidP="00DC5648">
      <w:r w:rsidRPr="00DC5648">
        <w:tab/>
        <w:t xml:space="preserve">A. đường thẳng </w:t>
      </w:r>
      <w:r w:rsidRPr="00DC5648">
        <w:object w:dxaOrig="1340" w:dyaOrig="320">
          <v:shape id="_x0000_i5435" type="#_x0000_t75" style="width:66.75pt;height:15.75pt" o:ole="">
            <v:imagedata r:id="rId8367" o:title=""/>
          </v:shape>
          <o:OLEObject Type="Embed" ProgID="Equation.DSMT4" ShapeID="_x0000_i5435" DrawAspect="Content" ObjectID="_1772197741" r:id="rId8368"/>
        </w:object>
      </w:r>
      <w:r w:rsidRPr="00DC5648">
        <w:tab/>
        <w:t xml:space="preserve">B. đường thẳng </w:t>
      </w:r>
      <w:r w:rsidRPr="00DC5648">
        <w:object w:dxaOrig="1320" w:dyaOrig="320">
          <v:shape id="_x0000_i5436" type="#_x0000_t75" style="width:66pt;height:15.75pt" o:ole="">
            <v:imagedata r:id="rId8369" o:title=""/>
          </v:shape>
          <o:OLEObject Type="Embed" ProgID="Equation.DSMT4" ShapeID="_x0000_i5436" DrawAspect="Content" ObjectID="_1772197742" r:id="rId8370"/>
        </w:object>
      </w:r>
    </w:p>
    <w:p w:rsidR="00DC5648" w:rsidRPr="00DC5648" w:rsidRDefault="00DC5648" w:rsidP="00DC5648">
      <w:r w:rsidRPr="00DC5648">
        <w:tab/>
        <w:t xml:space="preserve">C. đường tròn </w:t>
      </w:r>
      <w:r w:rsidRPr="00DC5648">
        <w:object w:dxaOrig="1120" w:dyaOrig="360">
          <v:shape id="_x0000_i5437" type="#_x0000_t75" style="width:56.25pt;height:18pt" o:ole="">
            <v:imagedata r:id="rId8371" o:title=""/>
          </v:shape>
          <o:OLEObject Type="Embed" ProgID="Equation.DSMT4" ShapeID="_x0000_i5437" DrawAspect="Content" ObjectID="_1772197743" r:id="rId8372"/>
        </w:object>
      </w:r>
      <w:r w:rsidRPr="00DC5648">
        <w:tab/>
        <w:t xml:space="preserve">D. đường thẳng </w:t>
      </w:r>
      <w:r w:rsidRPr="00DC5648">
        <w:object w:dxaOrig="1120" w:dyaOrig="360">
          <v:shape id="_x0000_i5438" type="#_x0000_t75" style="width:56.25pt;height:18pt" o:ole="">
            <v:imagedata r:id="rId8373" o:title=""/>
          </v:shape>
          <o:OLEObject Type="Embed" ProgID="Equation.DSMT4" ShapeID="_x0000_i5438" DrawAspect="Content" ObjectID="_1772197744" r:id="rId8374"/>
        </w:object>
      </w:r>
    </w:p>
    <w:p w:rsidR="00DC5648" w:rsidRPr="00DC5648" w:rsidRDefault="00DC5648" w:rsidP="00DC5648">
      <w:bookmarkStart w:id="40" w:name="_Hlk92365627"/>
      <w:bookmarkEnd w:id="39"/>
      <w:r w:rsidRPr="00DC5648">
        <w:t xml:space="preserve">Câu 20 (VD): Trong mặt phẳng với hệ tọa độ </w:t>
      </w:r>
      <w:r w:rsidRPr="00DC5648">
        <w:object w:dxaOrig="520" w:dyaOrig="320">
          <v:shape id="_x0000_i5439" type="#_x0000_t75" style="width:26.25pt;height:15.75pt" o:ole="">
            <v:imagedata r:id="rId8375" o:title=""/>
          </v:shape>
          <o:OLEObject Type="Embed" ProgID="Equation.DSMT4" ShapeID="_x0000_i5439" DrawAspect="Content" ObjectID="_1772197745" r:id="rId8376"/>
        </w:object>
      </w:r>
      <w:r w:rsidRPr="00DC5648">
        <w:t xml:space="preserve"> cho hình chữ nhật </w:t>
      </w:r>
      <w:r w:rsidRPr="00DC5648">
        <w:object w:dxaOrig="720" w:dyaOrig="279">
          <v:shape id="_x0000_i5440" type="#_x0000_t75" style="width:36pt;height:14.25pt" o:ole="">
            <v:imagedata r:id="rId8377" o:title=""/>
          </v:shape>
          <o:OLEObject Type="Embed" ProgID="Equation.DSMT4" ShapeID="_x0000_i5440" DrawAspect="Content" ObjectID="_1772197746" r:id="rId8378"/>
        </w:object>
      </w:r>
      <w:r w:rsidRPr="00DC5648">
        <w:t xml:space="preserve"> có diện tích bằng 10, tâm </w:t>
      </w:r>
      <w:r w:rsidRPr="00DC5648">
        <w:object w:dxaOrig="639" w:dyaOrig="400">
          <v:shape id="_x0000_i5441" type="#_x0000_t75" style="width:32.25pt;height:20.25pt" o:ole="">
            <v:imagedata r:id="rId8379" o:title=""/>
          </v:shape>
          <o:OLEObject Type="Embed" ProgID="Equation.DSMT4" ShapeID="_x0000_i5441" DrawAspect="Content" ObjectID="_1772197747" r:id="rId8380"/>
        </w:object>
      </w:r>
      <w:r w:rsidRPr="00DC5648">
        <w:t xml:space="preserve"> biết trung điểm </w:t>
      </w:r>
      <w:r w:rsidRPr="00DC5648">
        <w:object w:dxaOrig="420" w:dyaOrig="260">
          <v:shape id="_x0000_i5442" type="#_x0000_t75" style="width:21pt;height:12.75pt" o:ole="">
            <v:imagedata r:id="rId8381" o:title=""/>
          </v:shape>
          <o:OLEObject Type="Embed" ProgID="Equation.DSMT4" ShapeID="_x0000_i5442" DrawAspect="Content" ObjectID="_1772197748" r:id="rId8382"/>
        </w:object>
      </w:r>
      <w:r w:rsidRPr="00DC5648">
        <w:t xml:space="preserve"> là </w:t>
      </w:r>
      <w:r w:rsidRPr="00DC5648">
        <w:object w:dxaOrig="1040" w:dyaOrig="400">
          <v:shape id="_x0000_i5443" type="#_x0000_t75" style="width:51.75pt;height:20.25pt" o:ole="">
            <v:imagedata r:id="rId8383" o:title=""/>
          </v:shape>
          <o:OLEObject Type="Embed" ProgID="Equation.DSMT4" ShapeID="_x0000_i5443" DrawAspect="Content" ObjectID="_1772197749" r:id="rId8384"/>
        </w:object>
      </w:r>
      <w:r w:rsidRPr="00DC5648">
        <w:t xml:space="preserve"> Với </w:t>
      </w:r>
      <w:r w:rsidRPr="00DC5648">
        <w:object w:dxaOrig="680" w:dyaOrig="360">
          <v:shape id="_x0000_i5444" type="#_x0000_t75" style="width:33.75pt;height:18pt" o:ole="">
            <v:imagedata r:id="rId8385" o:title=""/>
          </v:shape>
          <o:OLEObject Type="Embed" ProgID="Equation.DSMT4" ShapeID="_x0000_i5444" DrawAspect="Content" ObjectID="_1772197750" r:id="rId8386"/>
        </w:object>
      </w:r>
      <w:r w:rsidRPr="00DC5648">
        <w:t xml:space="preserve">, tọa độ điểm </w:t>
      </w:r>
      <w:r w:rsidRPr="00DC5648">
        <w:object w:dxaOrig="260" w:dyaOrig="260">
          <v:shape id="_x0000_i5445" type="#_x0000_t75" style="width:12.75pt;height:12.75pt" o:ole="">
            <v:imagedata r:id="rId8387" o:title=""/>
          </v:shape>
          <o:OLEObject Type="Embed" ProgID="Equation.DSMT4" ShapeID="_x0000_i5445" DrawAspect="Content" ObjectID="_1772197751" r:id="rId8388"/>
        </w:object>
      </w:r>
      <w:r w:rsidRPr="00DC5648">
        <w:t xml:space="preserve"> là </w:t>
      </w:r>
    </w:p>
    <w:p w:rsidR="00DC5648" w:rsidRPr="00DC5648" w:rsidRDefault="00DC5648" w:rsidP="00DC5648">
      <w:r w:rsidRPr="00DC5648">
        <w:tab/>
        <w:t xml:space="preserve">A. </w:t>
      </w:r>
      <w:r w:rsidRPr="00DC5648">
        <w:object w:dxaOrig="780" w:dyaOrig="680">
          <v:shape id="_x0000_i5446" type="#_x0000_t75" style="width:39pt;height:33.75pt" o:ole="">
            <v:imagedata r:id="rId8389" o:title=""/>
          </v:shape>
          <o:OLEObject Type="Embed" ProgID="Equation.DSMT4" ShapeID="_x0000_i5446" DrawAspect="Content" ObjectID="_1772197752" r:id="rId8390"/>
        </w:object>
      </w:r>
      <w:r w:rsidRPr="00DC5648">
        <w:tab/>
        <w:t xml:space="preserve">B. </w:t>
      </w:r>
      <w:r w:rsidRPr="00DC5648">
        <w:object w:dxaOrig="900" w:dyaOrig="680">
          <v:shape id="_x0000_i5447" type="#_x0000_t75" style="width:45pt;height:33.75pt" o:ole="">
            <v:imagedata r:id="rId8391" o:title=""/>
          </v:shape>
          <o:OLEObject Type="Embed" ProgID="Equation.DSMT4" ShapeID="_x0000_i5447" DrawAspect="Content" ObjectID="_1772197753" r:id="rId8392"/>
        </w:object>
      </w:r>
      <w:r w:rsidRPr="00DC5648">
        <w:tab/>
        <w:t xml:space="preserve">C. </w:t>
      </w:r>
      <w:r w:rsidRPr="00DC5648">
        <w:object w:dxaOrig="900" w:dyaOrig="680">
          <v:shape id="_x0000_i5448" type="#_x0000_t75" style="width:45pt;height:33.75pt" o:ole="">
            <v:imagedata r:id="rId8393" o:title=""/>
          </v:shape>
          <o:OLEObject Type="Embed" ProgID="Equation.DSMT4" ShapeID="_x0000_i5448" DrawAspect="Content" ObjectID="_1772197754" r:id="rId8394"/>
        </w:object>
      </w:r>
      <w:r w:rsidRPr="00DC5648">
        <w:tab/>
        <w:t xml:space="preserve">D. </w:t>
      </w:r>
      <w:r w:rsidRPr="00DC5648">
        <w:object w:dxaOrig="780" w:dyaOrig="680">
          <v:shape id="_x0000_i5449" type="#_x0000_t75" style="width:39pt;height:33.75pt" o:ole="">
            <v:imagedata r:id="rId8395" o:title=""/>
          </v:shape>
          <o:OLEObject Type="Embed" ProgID="Equation.DSMT4" ShapeID="_x0000_i5449" DrawAspect="Content" ObjectID="_1772197755" r:id="rId8396"/>
        </w:object>
      </w:r>
    </w:p>
    <w:p w:rsidR="00DC5648" w:rsidRPr="00DC5648" w:rsidRDefault="00DC5648" w:rsidP="00DC5648">
      <w:bookmarkStart w:id="41" w:name="_Hlk92365887"/>
      <w:bookmarkEnd w:id="40"/>
      <w:r w:rsidRPr="00DC5648">
        <w:t xml:space="preserve">Câu 21 (TH): Cho phương trình đường tròn: </w:t>
      </w:r>
      <w:r w:rsidRPr="00DC5648">
        <w:object w:dxaOrig="3100" w:dyaOrig="400">
          <v:shape id="_x0000_i5450" type="#_x0000_t75" style="width:155.25pt;height:20.25pt" o:ole="">
            <v:imagedata r:id="rId8397" o:title=""/>
          </v:shape>
          <o:OLEObject Type="Embed" ProgID="Equation.DSMT4" ShapeID="_x0000_i5450" DrawAspect="Content" ObjectID="_1772197756" r:id="rId8398"/>
        </w:object>
      </w:r>
    </w:p>
    <w:p w:rsidR="00DC5648" w:rsidRPr="00DC5648" w:rsidRDefault="00DC5648" w:rsidP="00DC5648">
      <w:r w:rsidRPr="00DC5648">
        <w:lastRenderedPageBreak/>
        <w:t xml:space="preserve">Điều kiện của </w:t>
      </w:r>
      <w:r w:rsidRPr="00DC5648">
        <w:object w:dxaOrig="260" w:dyaOrig="220">
          <v:shape id="_x0000_i5451" type="#_x0000_t75" style="width:12.75pt;height:11.25pt" o:ole="">
            <v:imagedata r:id="rId8399" o:title=""/>
          </v:shape>
          <o:OLEObject Type="Embed" ProgID="Equation.DSMT4" ShapeID="_x0000_i5451" DrawAspect="Content" ObjectID="_1772197757" r:id="rId8400"/>
        </w:object>
      </w:r>
      <w:r w:rsidRPr="00DC5648">
        <w:t xml:space="preserve"> để (*) là phương trình đường tròn có bán kính bằng 7 là: </w:t>
      </w:r>
    </w:p>
    <w:p w:rsidR="00DC5648" w:rsidRPr="00DC5648" w:rsidRDefault="00DC5648" w:rsidP="00DC5648">
      <w:r w:rsidRPr="00DC5648">
        <w:tab/>
        <w:t xml:space="preserve">A. </w:t>
      </w:r>
      <w:r w:rsidRPr="00DC5648">
        <w:object w:dxaOrig="620" w:dyaOrig="279">
          <v:shape id="_x0000_i5452" type="#_x0000_t75" style="width:30.75pt;height:14.25pt" o:ole="">
            <v:imagedata r:id="rId8401" o:title=""/>
          </v:shape>
          <o:OLEObject Type="Embed" ProgID="Equation.DSMT4" ShapeID="_x0000_i5452" DrawAspect="Content" ObjectID="_1772197758" r:id="rId8402"/>
        </w:object>
      </w:r>
      <w:r w:rsidRPr="00DC5648">
        <w:tab/>
        <w:t xml:space="preserve">B. </w:t>
      </w:r>
      <w:r w:rsidRPr="00DC5648">
        <w:object w:dxaOrig="600" w:dyaOrig="279">
          <v:shape id="_x0000_i5453" type="#_x0000_t75" style="width:30pt;height:14.25pt" o:ole="">
            <v:imagedata r:id="rId8403" o:title=""/>
          </v:shape>
          <o:OLEObject Type="Embed" ProgID="Equation.DSMT4" ShapeID="_x0000_i5453" DrawAspect="Content" ObjectID="_1772197759" r:id="rId8404"/>
        </w:object>
      </w:r>
      <w:r w:rsidRPr="00DC5648">
        <w:tab/>
        <w:t xml:space="preserve">C. </w:t>
      </w:r>
      <w:r w:rsidRPr="00DC5648">
        <w:object w:dxaOrig="740" w:dyaOrig="279">
          <v:shape id="_x0000_i5454" type="#_x0000_t75" style="width:36.75pt;height:14.25pt" o:ole="">
            <v:imagedata r:id="rId8405" o:title=""/>
          </v:shape>
          <o:OLEObject Type="Embed" ProgID="Equation.DSMT4" ShapeID="_x0000_i5454" DrawAspect="Content" ObjectID="_1772197760" r:id="rId8406"/>
        </w:object>
      </w:r>
      <w:r w:rsidRPr="00DC5648">
        <w:tab/>
        <w:t xml:space="preserve">D. </w:t>
      </w:r>
      <w:r w:rsidRPr="00DC5648">
        <w:object w:dxaOrig="740" w:dyaOrig="279">
          <v:shape id="_x0000_i5455" type="#_x0000_t75" style="width:36.75pt;height:14.25pt" o:ole="">
            <v:imagedata r:id="rId8407" o:title=""/>
          </v:shape>
          <o:OLEObject Type="Embed" ProgID="Equation.DSMT4" ShapeID="_x0000_i5455" DrawAspect="Content" ObjectID="_1772197761" r:id="rId8408"/>
        </w:object>
      </w:r>
    </w:p>
    <w:p w:rsidR="00DC5648" w:rsidRPr="00DC5648" w:rsidRDefault="00DC5648" w:rsidP="00DC5648">
      <w:bookmarkStart w:id="42" w:name="_Hlk92366037"/>
      <w:bookmarkEnd w:id="41"/>
      <w:r w:rsidRPr="00DC5648">
        <w:t xml:space="preserve">Câu 22 (VD): Trong không gian Oxyz, cho mặt phẳng </w:t>
      </w:r>
      <w:r w:rsidRPr="00DC5648">
        <w:object w:dxaOrig="2280" w:dyaOrig="400">
          <v:shape id="_x0000_i5456" type="#_x0000_t75" style="width:114pt;height:20.25pt" o:ole="">
            <v:imagedata r:id="rId8409" o:title=""/>
          </v:shape>
          <o:OLEObject Type="Embed" ProgID="Equation.DSMT4" ShapeID="_x0000_i5456" DrawAspect="Content" ObjectID="_1772197762" r:id="rId8410"/>
        </w:object>
      </w:r>
      <w:r w:rsidRPr="00DC5648">
        <w:t xml:space="preserve"> và điểm </w:t>
      </w:r>
      <w:r w:rsidRPr="00DC5648">
        <w:object w:dxaOrig="1100" w:dyaOrig="400">
          <v:shape id="_x0000_i5457" type="#_x0000_t75" style="width:54.75pt;height:20.25pt" o:ole="">
            <v:imagedata r:id="rId8411" o:title=""/>
          </v:shape>
          <o:OLEObject Type="Embed" ProgID="Equation.DSMT4" ShapeID="_x0000_i5457" DrawAspect="Content" ObjectID="_1772197763" r:id="rId8412"/>
        </w:object>
      </w:r>
      <w:r w:rsidRPr="00DC5648">
        <w:t xml:space="preserve">. Mặt phẳng qua A song song với trục Oy và vuông góc với </w:t>
      </w:r>
      <w:r w:rsidRPr="00DC5648">
        <w:object w:dxaOrig="420" w:dyaOrig="400">
          <v:shape id="_x0000_i5458" type="#_x0000_t75" style="width:21pt;height:20.25pt" o:ole="">
            <v:imagedata r:id="rId8413" o:title=""/>
          </v:shape>
          <o:OLEObject Type="Embed" ProgID="Equation.DSMT4" ShapeID="_x0000_i5458" DrawAspect="Content" ObjectID="_1772197764" r:id="rId8414"/>
        </w:object>
      </w:r>
      <w:r w:rsidRPr="00DC5648">
        <w:t xml:space="preserve"> có phương trình là: </w:t>
      </w:r>
    </w:p>
    <w:p w:rsidR="00DC5648" w:rsidRPr="00DC5648" w:rsidRDefault="00DC5648" w:rsidP="00DC5648">
      <w:r w:rsidRPr="00DC5648">
        <w:tab/>
        <w:t xml:space="preserve">A. </w:t>
      </w:r>
      <w:r w:rsidRPr="00DC5648">
        <w:object w:dxaOrig="1680" w:dyaOrig="279">
          <v:shape id="_x0000_i5459" type="#_x0000_t75" style="width:84pt;height:14.25pt" o:ole="">
            <v:imagedata r:id="rId8415" o:title=""/>
          </v:shape>
          <o:OLEObject Type="Embed" ProgID="Equation.DSMT4" ShapeID="_x0000_i5459" DrawAspect="Content" ObjectID="_1772197765" r:id="rId8416"/>
        </w:object>
      </w:r>
      <w:r w:rsidRPr="00DC5648">
        <w:tab/>
        <w:t xml:space="preserve">B. </w:t>
      </w:r>
      <w:r w:rsidRPr="00DC5648">
        <w:object w:dxaOrig="1460" w:dyaOrig="320">
          <v:shape id="_x0000_i5460" type="#_x0000_t75" style="width:72.75pt;height:15.75pt" o:ole="">
            <v:imagedata r:id="rId8417" o:title=""/>
          </v:shape>
          <o:OLEObject Type="Embed" ProgID="Equation.DSMT4" ShapeID="_x0000_i5460" DrawAspect="Content" ObjectID="_1772197766" r:id="rId8418"/>
        </w:object>
      </w:r>
      <w:r w:rsidRPr="00DC5648">
        <w:tab/>
        <w:t xml:space="preserve">C. </w:t>
      </w:r>
      <w:r w:rsidRPr="00DC5648">
        <w:object w:dxaOrig="1440" w:dyaOrig="279">
          <v:shape id="_x0000_i5461" type="#_x0000_t75" style="width:1in;height:14.25pt" o:ole="">
            <v:imagedata r:id="rId8419" o:title=""/>
          </v:shape>
          <o:OLEObject Type="Embed" ProgID="Equation.DSMT4" ShapeID="_x0000_i5461" DrawAspect="Content" ObjectID="_1772197767" r:id="rId8420"/>
        </w:object>
      </w:r>
      <w:r w:rsidRPr="00DC5648">
        <w:tab/>
        <w:t xml:space="preserve">D. </w:t>
      </w:r>
      <w:r w:rsidRPr="00DC5648">
        <w:object w:dxaOrig="1420" w:dyaOrig="279">
          <v:shape id="_x0000_i5462" type="#_x0000_t75" style="width:71.25pt;height:14.25pt" o:ole="">
            <v:imagedata r:id="rId8421" o:title=""/>
          </v:shape>
          <o:OLEObject Type="Embed" ProgID="Equation.DSMT4" ShapeID="_x0000_i5462" DrawAspect="Content" ObjectID="_1772197768" r:id="rId8422"/>
        </w:object>
      </w:r>
      <w:bookmarkEnd w:id="42"/>
    </w:p>
    <w:p w:rsidR="00DC5648" w:rsidRPr="00DC5648" w:rsidRDefault="00DC5648" w:rsidP="00DC5648">
      <w:bookmarkStart w:id="43" w:name="_Hlk92366201"/>
      <w:r w:rsidRPr="00DC5648">
        <w:t xml:space="preserve">Câu 23 (TH): Cắt hình nón bởi một mặt phẳng qua trục thu được thiết diện là một tam giác vuông có diện tích bằng 8. Diện tích xung quanh của hình nón đã cho bằng: </w:t>
      </w:r>
    </w:p>
    <w:p w:rsidR="00DC5648" w:rsidRPr="00DC5648" w:rsidRDefault="00DC5648" w:rsidP="00DC5648">
      <w:r w:rsidRPr="00DC5648">
        <w:tab/>
        <w:t xml:space="preserve">A. </w:t>
      </w:r>
      <w:r w:rsidRPr="00DC5648">
        <w:object w:dxaOrig="700" w:dyaOrig="340">
          <v:shape id="_x0000_i5463" type="#_x0000_t75" style="width:35.25pt;height:17.25pt" o:ole="">
            <v:imagedata r:id="rId8423" o:title=""/>
          </v:shape>
          <o:OLEObject Type="Embed" ProgID="Equation.DSMT4" ShapeID="_x0000_i5463" DrawAspect="Content" ObjectID="_1772197769" r:id="rId8424"/>
        </w:object>
      </w:r>
      <w:r w:rsidRPr="00DC5648">
        <w:tab/>
        <w:t xml:space="preserve">B. </w:t>
      </w:r>
      <w:r w:rsidRPr="00DC5648">
        <w:object w:dxaOrig="600" w:dyaOrig="340">
          <v:shape id="_x0000_i5464" type="#_x0000_t75" style="width:30pt;height:17.25pt" o:ole="">
            <v:imagedata r:id="rId8425" o:title=""/>
          </v:shape>
          <o:OLEObject Type="Embed" ProgID="Equation.DSMT4" ShapeID="_x0000_i5464" DrawAspect="Content" ObjectID="_1772197770" r:id="rId8426"/>
        </w:object>
      </w:r>
      <w:r w:rsidRPr="00DC5648">
        <w:tab/>
        <w:t xml:space="preserve">C. </w:t>
      </w:r>
      <w:r w:rsidRPr="00DC5648">
        <w:object w:dxaOrig="620" w:dyaOrig="340">
          <v:shape id="_x0000_i5465" type="#_x0000_t75" style="width:30.75pt;height:17.25pt" o:ole="">
            <v:imagedata r:id="rId8427" o:title=""/>
          </v:shape>
          <o:OLEObject Type="Embed" ProgID="Equation.DSMT4" ShapeID="_x0000_i5465" DrawAspect="Content" ObjectID="_1772197771" r:id="rId8428"/>
        </w:object>
      </w:r>
      <w:r w:rsidRPr="00DC5648">
        <w:tab/>
        <w:t xml:space="preserve">D. </w:t>
      </w:r>
      <w:r w:rsidRPr="00DC5648">
        <w:object w:dxaOrig="620" w:dyaOrig="340">
          <v:shape id="_x0000_i5466" type="#_x0000_t75" style="width:30.75pt;height:17.25pt" o:ole="">
            <v:imagedata r:id="rId8429" o:title=""/>
          </v:shape>
          <o:OLEObject Type="Embed" ProgID="Equation.DSMT4" ShapeID="_x0000_i5466" DrawAspect="Content" ObjectID="_1772197772" r:id="rId8430"/>
        </w:object>
      </w:r>
      <w:bookmarkEnd w:id="43"/>
    </w:p>
    <w:p w:rsidR="00DC5648" w:rsidRPr="00DC5648" w:rsidRDefault="00DC5648" w:rsidP="00DC5648">
      <w:bookmarkStart w:id="44" w:name="_Hlk92366464"/>
      <w:r w:rsidRPr="00DC5648">
        <w:t xml:space="preserve">Câu 24 (VD): Cho hình nón có chiều cao </w:t>
      </w:r>
      <w:r w:rsidRPr="00DC5648">
        <w:object w:dxaOrig="660" w:dyaOrig="279">
          <v:shape id="_x0000_i5467" type="#_x0000_t75" style="width:33pt;height:14.25pt" o:ole="">
            <v:imagedata r:id="rId8431" o:title=""/>
          </v:shape>
          <o:OLEObject Type="Embed" ProgID="Equation.DSMT4" ShapeID="_x0000_i5467" DrawAspect="Content" ObjectID="_1772197773" r:id="rId8432"/>
        </w:object>
      </w:r>
      <w:r w:rsidRPr="00DC5648">
        <w:t xml:space="preserve"> và bán kính đáy </w:t>
      </w:r>
      <w:r w:rsidRPr="00DC5648">
        <w:object w:dxaOrig="540" w:dyaOrig="279">
          <v:shape id="_x0000_i5468" type="#_x0000_t75" style="width:27pt;height:14.25pt" o:ole="">
            <v:imagedata r:id="rId8433" o:title=""/>
          </v:shape>
          <o:OLEObject Type="Embed" ProgID="Equation.DSMT4" ShapeID="_x0000_i5468" DrawAspect="Content" ObjectID="_1772197774" r:id="rId8434"/>
        </w:object>
      </w:r>
      <w:r w:rsidRPr="00DC5648">
        <w:t xml:space="preserve">. Xét hình trụ có một đáy nằm trên hình tròn đáy của hình nón, đường tròn đáy còn lại nằm trên mặt xung quanh của hình nón sao cho thể tích khối trụ lớn nhất. Khi đó, bán kính đáy của hình trụ bằng: </w:t>
      </w:r>
    </w:p>
    <w:p w:rsidR="00DC5648" w:rsidRPr="00DC5648" w:rsidRDefault="00DC5648" w:rsidP="00DC5648">
      <w:r w:rsidRPr="00DC5648">
        <w:tab/>
        <w:t xml:space="preserve">A. </w:t>
      </w:r>
      <w:r w:rsidRPr="00DC5648">
        <w:object w:dxaOrig="240" w:dyaOrig="620">
          <v:shape id="_x0000_i5469" type="#_x0000_t75" style="width:12pt;height:30.75pt" o:ole="">
            <v:imagedata r:id="rId8435" o:title=""/>
          </v:shape>
          <o:OLEObject Type="Embed" ProgID="Equation.DSMT4" ShapeID="_x0000_i5469" DrawAspect="Content" ObjectID="_1772197775" r:id="rId8436"/>
        </w:object>
      </w:r>
      <w:r w:rsidRPr="00DC5648">
        <w:tab/>
        <w:t xml:space="preserve">B. </w:t>
      </w:r>
      <w:r w:rsidRPr="00DC5648">
        <w:object w:dxaOrig="320" w:dyaOrig="620">
          <v:shape id="_x0000_i5470" type="#_x0000_t75" style="width:15.75pt;height:30.75pt" o:ole="">
            <v:imagedata r:id="rId8437" o:title=""/>
          </v:shape>
          <o:OLEObject Type="Embed" ProgID="Equation.DSMT4" ShapeID="_x0000_i5470" DrawAspect="Content" ObjectID="_1772197776" r:id="rId8438"/>
        </w:object>
      </w:r>
      <w:r w:rsidRPr="00DC5648">
        <w:tab/>
        <w:t xml:space="preserve">C. </w:t>
      </w:r>
      <w:r w:rsidRPr="00DC5648">
        <w:object w:dxaOrig="220" w:dyaOrig="620">
          <v:shape id="_x0000_i5471" type="#_x0000_t75" style="width:11.25pt;height:30.75pt" o:ole="">
            <v:imagedata r:id="rId8439" o:title=""/>
          </v:shape>
          <o:OLEObject Type="Embed" ProgID="Equation.DSMT4" ShapeID="_x0000_i5471" DrawAspect="Content" ObjectID="_1772197777" r:id="rId8440"/>
        </w:object>
      </w:r>
      <w:r w:rsidRPr="00DC5648">
        <w:t xml:space="preserve"> </w:t>
      </w:r>
      <w:r w:rsidRPr="00DC5648">
        <w:tab/>
        <w:t xml:space="preserve">D. </w:t>
      </w:r>
      <w:r w:rsidRPr="00DC5648">
        <w:object w:dxaOrig="320" w:dyaOrig="620">
          <v:shape id="_x0000_i5472" type="#_x0000_t75" style="width:15.75pt;height:30.75pt" o:ole="">
            <v:imagedata r:id="rId8441" o:title=""/>
          </v:shape>
          <o:OLEObject Type="Embed" ProgID="Equation.DSMT4" ShapeID="_x0000_i5472" DrawAspect="Content" ObjectID="_1772197778" r:id="rId8442"/>
        </w:object>
      </w:r>
      <w:bookmarkEnd w:id="44"/>
    </w:p>
    <w:p w:rsidR="00DC5648" w:rsidRPr="00DC5648" w:rsidRDefault="00DC5648" w:rsidP="00DC5648">
      <w:bookmarkStart w:id="45" w:name="_Hlk92367197"/>
      <w:r w:rsidRPr="00DC5648">
        <w:t xml:space="preserve">Câu 25 (VD): Cho khối lăng trụ tam giác đều </w:t>
      </w:r>
      <w:r w:rsidRPr="00DC5648">
        <w:object w:dxaOrig="1240" w:dyaOrig="279">
          <v:shape id="_x0000_i5473" type="#_x0000_t75" style="width:62.25pt;height:14.25pt" o:ole="">
            <v:imagedata r:id="rId8443" o:title=""/>
          </v:shape>
          <o:OLEObject Type="Embed" ProgID="Equation.DSMT4" ShapeID="_x0000_i5473" DrawAspect="Content" ObjectID="_1772197779" r:id="rId8444"/>
        </w:object>
      </w:r>
      <w:r w:rsidRPr="00DC5648">
        <w:t xml:space="preserve"> có cạnh đáy là </w:t>
      </w:r>
      <w:r w:rsidRPr="00DC5648">
        <w:object w:dxaOrig="320" w:dyaOrig="279">
          <v:shape id="_x0000_i5474" type="#_x0000_t75" style="width:15.75pt;height:14.25pt" o:ole="">
            <v:imagedata r:id="rId8445" o:title=""/>
          </v:shape>
          <o:OLEObject Type="Embed" ProgID="Equation.DSMT4" ShapeID="_x0000_i5474" DrawAspect="Content" ObjectID="_1772197780" r:id="rId8446"/>
        </w:object>
      </w:r>
      <w:r w:rsidRPr="00DC5648">
        <w:t xml:space="preserve"> và khoảng cách từ điểm </w:t>
      </w:r>
      <w:r w:rsidRPr="00DC5648">
        <w:object w:dxaOrig="240" w:dyaOrig="260">
          <v:shape id="_x0000_i5475" type="#_x0000_t75" style="width:12pt;height:12.75pt" o:ole="">
            <v:imagedata r:id="rId8447" o:title=""/>
          </v:shape>
          <o:OLEObject Type="Embed" ProgID="Equation.DSMT4" ShapeID="_x0000_i5475" DrawAspect="Content" ObjectID="_1772197781" r:id="rId8448"/>
        </w:object>
      </w:r>
      <w:r w:rsidRPr="00DC5648">
        <w:t xml:space="preserve"> đến mặt phẳng </w:t>
      </w:r>
      <w:r w:rsidRPr="00DC5648">
        <w:object w:dxaOrig="800" w:dyaOrig="400">
          <v:shape id="_x0000_i5476" type="#_x0000_t75" style="width:39.75pt;height:20.25pt" o:ole="">
            <v:imagedata r:id="rId8449" o:title=""/>
          </v:shape>
          <o:OLEObject Type="Embed" ProgID="Equation.DSMT4" ShapeID="_x0000_i5476" DrawAspect="Content" ObjectID="_1772197782" r:id="rId8450"/>
        </w:object>
      </w:r>
      <w:r w:rsidRPr="00DC5648">
        <w:t xml:space="preserve"> bằng </w:t>
      </w:r>
      <w:r w:rsidRPr="00DC5648">
        <w:object w:dxaOrig="200" w:dyaOrig="220">
          <v:shape id="_x0000_i5477" type="#_x0000_t75" style="width:9.75pt;height:11.25pt" o:ole="">
            <v:imagedata r:id="rId8451" o:title=""/>
          </v:shape>
          <o:OLEObject Type="Embed" ProgID="Equation.DSMT4" ShapeID="_x0000_i5477" DrawAspect="Content" ObjectID="_1772197783" r:id="rId8452"/>
        </w:object>
      </w:r>
      <w:r w:rsidRPr="00DC5648">
        <w:t xml:space="preserve">. Tính thể tích của khối lăng trụ </w:t>
      </w:r>
      <w:r w:rsidRPr="00DC5648">
        <w:object w:dxaOrig="1240" w:dyaOrig="279">
          <v:shape id="_x0000_i5478" type="#_x0000_t75" style="width:62.25pt;height:14.25pt" o:ole="">
            <v:imagedata r:id="rId8453" o:title=""/>
          </v:shape>
          <o:OLEObject Type="Embed" ProgID="Equation.DSMT4" ShapeID="_x0000_i5478" DrawAspect="Content" ObjectID="_1772197784" r:id="rId8454"/>
        </w:object>
      </w:r>
      <w:r w:rsidRPr="00DC5648">
        <w:t xml:space="preserve"> </w:t>
      </w:r>
    </w:p>
    <w:p w:rsidR="00DC5648" w:rsidRPr="00DC5648" w:rsidRDefault="00DC5648" w:rsidP="00DC5648">
      <w:r w:rsidRPr="00DC5648">
        <w:tab/>
        <w:t xml:space="preserve">A. </w:t>
      </w:r>
      <w:r w:rsidRPr="00DC5648">
        <w:object w:dxaOrig="620" w:dyaOrig="680">
          <v:shape id="_x0000_i5479" type="#_x0000_t75" style="width:30.75pt;height:33.75pt" o:ole="">
            <v:imagedata r:id="rId8455" o:title=""/>
          </v:shape>
          <o:OLEObject Type="Embed" ProgID="Equation.DSMT4" ShapeID="_x0000_i5479" DrawAspect="Content" ObjectID="_1772197785" r:id="rId8456"/>
        </w:object>
      </w:r>
      <w:r w:rsidRPr="00DC5648">
        <w:tab/>
        <w:t xml:space="preserve">B. </w:t>
      </w:r>
      <w:r w:rsidRPr="00DC5648">
        <w:object w:dxaOrig="639" w:dyaOrig="680">
          <v:shape id="_x0000_i5480" type="#_x0000_t75" style="width:32.25pt;height:33.75pt" o:ole="">
            <v:imagedata r:id="rId8457" o:title=""/>
          </v:shape>
          <o:OLEObject Type="Embed" ProgID="Equation.DSMT4" ShapeID="_x0000_i5480" DrawAspect="Content" ObjectID="_1772197786" r:id="rId8458"/>
        </w:object>
      </w:r>
      <w:r w:rsidRPr="00DC5648">
        <w:tab/>
        <w:t xml:space="preserve">C. </w:t>
      </w:r>
      <w:r w:rsidRPr="00DC5648">
        <w:object w:dxaOrig="680" w:dyaOrig="340">
          <v:shape id="_x0000_i5481" type="#_x0000_t75" style="width:33.75pt;height:17.25pt" o:ole="">
            <v:imagedata r:id="rId8459" o:title=""/>
          </v:shape>
          <o:OLEObject Type="Embed" ProgID="Equation.DSMT4" ShapeID="_x0000_i5481" DrawAspect="Content" ObjectID="_1772197787" r:id="rId8460"/>
        </w:object>
      </w:r>
      <w:r w:rsidRPr="00DC5648">
        <w:tab/>
        <w:t xml:space="preserve">D. </w:t>
      </w:r>
      <w:r w:rsidRPr="00DC5648">
        <w:object w:dxaOrig="740" w:dyaOrig="680">
          <v:shape id="_x0000_i5482" type="#_x0000_t75" style="width:36.75pt;height:33.75pt" o:ole="">
            <v:imagedata r:id="rId8461" o:title=""/>
          </v:shape>
          <o:OLEObject Type="Embed" ProgID="Equation.DSMT4" ShapeID="_x0000_i5482" DrawAspect="Content" ObjectID="_1772197788" r:id="rId8462"/>
        </w:object>
      </w:r>
    </w:p>
    <w:p w:rsidR="00DC5648" w:rsidRPr="00DC5648" w:rsidRDefault="00DC5648" w:rsidP="00DC5648">
      <w:bookmarkStart w:id="46" w:name="_Hlk92367539"/>
      <w:bookmarkEnd w:id="45"/>
      <w:r w:rsidRPr="00DC5648">
        <w:t xml:space="preserve">Câu 26 (VD): Cho hình chóp </w:t>
      </w:r>
      <w:r w:rsidRPr="00DC5648">
        <w:object w:dxaOrig="920" w:dyaOrig="279">
          <v:shape id="_x0000_i5483" type="#_x0000_t75" style="width:45.75pt;height:14.25pt" o:ole="">
            <v:imagedata r:id="rId8463" o:title=""/>
          </v:shape>
          <o:OLEObject Type="Embed" ProgID="Equation.DSMT4" ShapeID="_x0000_i5483" DrawAspect="Content" ObjectID="_1772197789" r:id="rId8464"/>
        </w:object>
      </w:r>
      <w:r w:rsidRPr="00DC5648">
        <w:t xml:space="preserve"> đáy là hình bình hành tâm </w:t>
      </w:r>
      <w:r w:rsidRPr="00DC5648">
        <w:object w:dxaOrig="240" w:dyaOrig="279">
          <v:shape id="_x0000_i5484" type="#_x0000_t75" style="width:12pt;height:14.25pt" o:ole="">
            <v:imagedata r:id="rId8465" o:title=""/>
          </v:shape>
          <o:OLEObject Type="Embed" ProgID="Equation.DSMT4" ShapeID="_x0000_i5484" DrawAspect="Content" ObjectID="_1772197790" r:id="rId8466"/>
        </w:object>
      </w:r>
      <w:r w:rsidRPr="00DC5648">
        <w:t xml:space="preserve">. Gọi </w:t>
      </w:r>
      <w:r w:rsidRPr="00DC5648">
        <w:object w:dxaOrig="859" w:dyaOrig="320">
          <v:shape id="_x0000_i5485" type="#_x0000_t75" style="width:42.75pt;height:15.75pt" o:ole="">
            <v:imagedata r:id="rId8467" o:title=""/>
          </v:shape>
          <o:OLEObject Type="Embed" ProgID="Equation.DSMT4" ShapeID="_x0000_i5485" DrawAspect="Content" ObjectID="_1772197791" r:id="rId8468"/>
        </w:object>
      </w:r>
      <w:r w:rsidRPr="00DC5648">
        <w:t xml:space="preserve"> lần lượt là trung điểm của </w:t>
      </w:r>
      <w:r w:rsidRPr="00DC5648">
        <w:object w:dxaOrig="340" w:dyaOrig="279">
          <v:shape id="_x0000_i5486" type="#_x0000_t75" style="width:17.25pt;height:14.25pt" o:ole="">
            <v:imagedata r:id="rId8469" o:title=""/>
          </v:shape>
          <o:OLEObject Type="Embed" ProgID="Equation.DSMT4" ShapeID="_x0000_i5486" DrawAspect="Content" ObjectID="_1772197792" r:id="rId8470"/>
        </w:object>
      </w:r>
      <w:r w:rsidRPr="00DC5648">
        <w:t xml:space="preserve">, </w:t>
      </w:r>
      <w:r w:rsidRPr="00DC5648">
        <w:object w:dxaOrig="440" w:dyaOrig="320">
          <v:shape id="_x0000_i5487" type="#_x0000_t75" style="width:21.75pt;height:15.75pt" o:ole="">
            <v:imagedata r:id="rId8471" o:title=""/>
          </v:shape>
          <o:OLEObject Type="Embed" ProgID="Equation.DSMT4" ShapeID="_x0000_i5487" DrawAspect="Content" ObjectID="_1772197793" r:id="rId8472"/>
        </w:object>
      </w:r>
      <w:r w:rsidRPr="00DC5648">
        <w:t xml:space="preserve"> </w:t>
      </w:r>
      <w:r w:rsidRPr="00DC5648">
        <w:object w:dxaOrig="400" w:dyaOrig="279">
          <v:shape id="_x0000_i5488" type="#_x0000_t75" style="width:20.25pt;height:14.25pt" o:ole="">
            <v:imagedata r:id="rId8473" o:title=""/>
          </v:shape>
          <o:OLEObject Type="Embed" ProgID="Equation.DSMT4" ShapeID="_x0000_i5488" DrawAspect="Content" ObjectID="_1772197794" r:id="rId8474"/>
        </w:object>
      </w:r>
      <w:r w:rsidRPr="00DC5648">
        <w:t xml:space="preserve">. Gọi </w:t>
      </w:r>
      <w:r w:rsidRPr="00DC5648">
        <w:object w:dxaOrig="240" w:dyaOrig="320">
          <v:shape id="_x0000_i5489" type="#_x0000_t75" style="width:12pt;height:15.75pt" o:ole="">
            <v:imagedata r:id="rId8475" o:title=""/>
          </v:shape>
          <o:OLEObject Type="Embed" ProgID="Equation.DSMT4" ShapeID="_x0000_i5489" DrawAspect="Content" ObjectID="_1772197795" r:id="rId8476"/>
        </w:object>
      </w:r>
      <w:r w:rsidRPr="00DC5648">
        <w:t xml:space="preserve"> là giao điểm của </w:t>
      </w:r>
      <w:r w:rsidRPr="00DC5648">
        <w:object w:dxaOrig="380" w:dyaOrig="279">
          <v:shape id="_x0000_i5490" type="#_x0000_t75" style="width:18.75pt;height:14.25pt" o:ole="">
            <v:imagedata r:id="rId8477" o:title=""/>
          </v:shape>
          <o:OLEObject Type="Embed" ProgID="Equation.DSMT4" ShapeID="_x0000_i5490" DrawAspect="Content" ObjectID="_1772197796" r:id="rId8478"/>
        </w:object>
      </w:r>
      <w:r w:rsidRPr="00DC5648">
        <w:t xml:space="preserve"> với </w:t>
      </w:r>
      <w:r w:rsidRPr="00DC5648">
        <w:object w:dxaOrig="1100" w:dyaOrig="400">
          <v:shape id="_x0000_i5491" type="#_x0000_t75" style="width:54.75pt;height:20.25pt" o:ole="">
            <v:imagedata r:id="rId8479" o:title=""/>
          </v:shape>
          <o:OLEObject Type="Embed" ProgID="Equation.DSMT4" ShapeID="_x0000_i5491" DrawAspect="Content" ObjectID="_1772197797" r:id="rId8480"/>
        </w:object>
      </w:r>
      <w:r w:rsidRPr="00DC5648">
        <w:t xml:space="preserve">. Tính </w:t>
      </w:r>
      <w:r w:rsidRPr="00DC5648">
        <w:object w:dxaOrig="480" w:dyaOrig="620">
          <v:shape id="_x0000_i5492" type="#_x0000_t75" style="width:24pt;height:30.75pt" o:ole="">
            <v:imagedata r:id="rId8481" o:title=""/>
          </v:shape>
          <o:OLEObject Type="Embed" ProgID="Equation.DSMT4" ShapeID="_x0000_i5492" DrawAspect="Content" ObjectID="_1772197798" r:id="rId8482"/>
        </w:object>
      </w:r>
    </w:p>
    <w:p w:rsidR="00DC5648" w:rsidRPr="00DC5648" w:rsidRDefault="00DC5648" w:rsidP="00DC5648">
      <w:r w:rsidRPr="00DC5648">
        <w:tab/>
        <w:t xml:space="preserve">A. </w:t>
      </w:r>
      <w:r w:rsidRPr="00DC5648">
        <w:object w:dxaOrig="880" w:dyaOrig="620">
          <v:shape id="_x0000_i5493" type="#_x0000_t75" style="width:44.25pt;height:30.75pt" o:ole="">
            <v:imagedata r:id="rId8483" o:title=""/>
          </v:shape>
          <o:OLEObject Type="Embed" ProgID="Equation.DSMT4" ShapeID="_x0000_i5493" DrawAspect="Content" ObjectID="_1772197799" r:id="rId8484"/>
        </w:object>
      </w:r>
      <w:r w:rsidRPr="00DC5648">
        <w:tab/>
        <w:t xml:space="preserve">B. </w:t>
      </w:r>
      <w:r w:rsidRPr="00DC5648">
        <w:object w:dxaOrig="859" w:dyaOrig="620">
          <v:shape id="_x0000_i5494" type="#_x0000_t75" style="width:42.75pt;height:30.75pt" o:ole="">
            <v:imagedata r:id="rId8485" o:title=""/>
          </v:shape>
          <o:OLEObject Type="Embed" ProgID="Equation.DSMT4" ShapeID="_x0000_i5494" DrawAspect="Content" ObjectID="_1772197800" r:id="rId8486"/>
        </w:object>
      </w:r>
      <w:r w:rsidRPr="00DC5648">
        <w:tab/>
        <w:t xml:space="preserve">C. </w:t>
      </w:r>
      <w:r w:rsidRPr="00DC5648">
        <w:object w:dxaOrig="859" w:dyaOrig="620">
          <v:shape id="_x0000_i5495" type="#_x0000_t75" style="width:42.75pt;height:30.75pt" o:ole="">
            <v:imagedata r:id="rId8487" o:title=""/>
          </v:shape>
          <o:OLEObject Type="Embed" ProgID="Equation.DSMT4" ShapeID="_x0000_i5495" DrawAspect="Content" ObjectID="_1772197801" r:id="rId8488"/>
        </w:object>
      </w:r>
      <w:r w:rsidRPr="00DC5648">
        <w:tab/>
        <w:t xml:space="preserve">D. </w:t>
      </w:r>
      <w:r w:rsidRPr="00DC5648">
        <w:object w:dxaOrig="999" w:dyaOrig="620">
          <v:shape id="_x0000_i5496" type="#_x0000_t75" style="width:50.25pt;height:30.75pt" o:ole="">
            <v:imagedata r:id="rId8489" o:title=""/>
          </v:shape>
          <o:OLEObject Type="Embed" ProgID="Equation.DSMT4" ShapeID="_x0000_i5496" DrawAspect="Content" ObjectID="_1772197802" r:id="rId8490"/>
        </w:object>
      </w:r>
    </w:p>
    <w:p w:rsidR="00DC5648" w:rsidRPr="00DC5648" w:rsidRDefault="00DC5648" w:rsidP="00DC5648">
      <w:bookmarkStart w:id="47" w:name="_Hlk92367856"/>
      <w:bookmarkEnd w:id="46"/>
      <w:r w:rsidRPr="00DC5648">
        <w:t xml:space="preserve">Câu 27 (VD): Trong không gian </w:t>
      </w:r>
      <w:r w:rsidRPr="00DC5648">
        <w:object w:dxaOrig="560" w:dyaOrig="320">
          <v:shape id="_x0000_i5497" type="#_x0000_t75" style="width:27.75pt;height:15.75pt" o:ole="">
            <v:imagedata r:id="rId8491" o:title=""/>
          </v:shape>
          <o:OLEObject Type="Embed" ProgID="Equation.DSMT4" ShapeID="_x0000_i5497" DrawAspect="Content" ObjectID="_1772197803" r:id="rId8492"/>
        </w:object>
      </w:r>
      <w:r w:rsidRPr="00DC5648">
        <w:t xml:space="preserve">, cho hai điểm </w:t>
      </w:r>
      <w:r w:rsidRPr="00DC5648">
        <w:object w:dxaOrig="999" w:dyaOrig="400">
          <v:shape id="_x0000_i5498" type="#_x0000_t75" style="width:50.25pt;height:20.25pt" o:ole="">
            <v:imagedata r:id="rId8493" o:title=""/>
          </v:shape>
          <o:OLEObject Type="Embed" ProgID="Equation.DSMT4" ShapeID="_x0000_i5498" DrawAspect="Content" ObjectID="_1772197804" r:id="rId8494"/>
        </w:object>
      </w:r>
      <w:r w:rsidRPr="00DC5648">
        <w:t xml:space="preserve"> </w:t>
      </w:r>
      <w:r w:rsidRPr="00DC5648">
        <w:object w:dxaOrig="1240" w:dyaOrig="400">
          <v:shape id="_x0000_i5499" type="#_x0000_t75" style="width:62.25pt;height:20.25pt" o:ole="">
            <v:imagedata r:id="rId8495" o:title=""/>
          </v:shape>
          <o:OLEObject Type="Embed" ProgID="Equation.DSMT4" ShapeID="_x0000_i5499" DrawAspect="Content" ObjectID="_1772197805" r:id="rId8496"/>
        </w:object>
      </w:r>
      <w:r w:rsidRPr="00DC5648">
        <w:t xml:space="preserve">, tập hợp các điểm </w:t>
      </w:r>
      <w:r w:rsidRPr="00DC5648">
        <w:object w:dxaOrig="320" w:dyaOrig="260">
          <v:shape id="_x0000_i5500" type="#_x0000_t75" style="width:15.75pt;height:12.75pt" o:ole="">
            <v:imagedata r:id="rId8497" o:title=""/>
          </v:shape>
          <o:OLEObject Type="Embed" ProgID="Equation.DSMT4" ShapeID="_x0000_i5500" DrawAspect="Content" ObjectID="_1772197806" r:id="rId8498"/>
        </w:object>
      </w:r>
      <w:r w:rsidRPr="00DC5648">
        <w:t xml:space="preserve"> thỏa mãn </w:t>
      </w:r>
      <w:r w:rsidRPr="00DC5648">
        <w:object w:dxaOrig="1880" w:dyaOrig="320">
          <v:shape id="_x0000_i5501" type="#_x0000_t75" style="width:93.75pt;height:15.75pt" o:ole="">
            <v:imagedata r:id="rId8499" o:title=""/>
          </v:shape>
          <o:OLEObject Type="Embed" ProgID="Equation.DSMT4" ShapeID="_x0000_i5501" DrawAspect="Content" ObjectID="_1772197807" r:id="rId8500"/>
        </w:object>
      </w:r>
      <w:r w:rsidRPr="00DC5648">
        <w:t xml:space="preserve"> là mặt cầu có tâm </w:t>
      </w:r>
      <w:r w:rsidRPr="00DC5648">
        <w:object w:dxaOrig="920" w:dyaOrig="400">
          <v:shape id="_x0000_i5502" type="#_x0000_t75" style="width:45.75pt;height:20.25pt" o:ole="">
            <v:imagedata r:id="rId8501" o:title=""/>
          </v:shape>
          <o:OLEObject Type="Embed" ProgID="Equation.DSMT4" ShapeID="_x0000_i5502" DrawAspect="Content" ObjectID="_1772197808" r:id="rId8502"/>
        </w:object>
      </w:r>
      <w:r w:rsidRPr="00DC5648">
        <w:t xml:space="preserve"> và bán kính </w:t>
      </w:r>
      <w:r w:rsidRPr="00DC5648">
        <w:object w:dxaOrig="240" w:dyaOrig="260">
          <v:shape id="_x0000_i5503" type="#_x0000_t75" style="width:12pt;height:12.75pt" o:ole="">
            <v:imagedata r:id="rId8503" o:title=""/>
          </v:shape>
          <o:OLEObject Type="Embed" ProgID="Equation.DSMT4" ShapeID="_x0000_i5503" DrawAspect="Content" ObjectID="_1772197809" r:id="rId8504"/>
        </w:object>
      </w:r>
      <w:r w:rsidRPr="00DC5648">
        <w:t xml:space="preserve">. Giá trị biểu thức </w:t>
      </w:r>
      <w:r w:rsidRPr="00DC5648">
        <w:object w:dxaOrig="2000" w:dyaOrig="320">
          <v:shape id="_x0000_i5504" type="#_x0000_t75" style="width:99.75pt;height:15.75pt" o:ole="">
            <v:imagedata r:id="rId8505" o:title=""/>
          </v:shape>
          <o:OLEObject Type="Embed" ProgID="Equation.DSMT4" ShapeID="_x0000_i5504" DrawAspect="Content" ObjectID="_1772197810" r:id="rId8506"/>
        </w:object>
      </w:r>
      <w:r w:rsidRPr="00DC5648">
        <w:t xml:space="preserve"> bằng: </w:t>
      </w:r>
    </w:p>
    <w:p w:rsidR="00DC5648" w:rsidRPr="00DC5648" w:rsidRDefault="00DC5648" w:rsidP="00DC5648">
      <w:r w:rsidRPr="00DC5648">
        <w:tab/>
        <w:t xml:space="preserve">A. </w:t>
      </w:r>
      <w:r w:rsidRPr="00DC5648">
        <w:object w:dxaOrig="580" w:dyaOrig="279">
          <v:shape id="_x0000_i5505" type="#_x0000_t75" style="width:29.25pt;height:14.25pt" o:ole="">
            <v:imagedata r:id="rId8507" o:title=""/>
          </v:shape>
          <o:OLEObject Type="Embed" ProgID="Equation.DSMT4" ShapeID="_x0000_i5505" DrawAspect="Content" ObjectID="_1772197811" r:id="rId8508"/>
        </w:object>
      </w:r>
      <w:r w:rsidRPr="00DC5648">
        <w:tab/>
        <w:t xml:space="preserve">B. </w:t>
      </w:r>
      <w:r w:rsidRPr="00DC5648">
        <w:object w:dxaOrig="680" w:dyaOrig="279">
          <v:shape id="_x0000_i5506" type="#_x0000_t75" style="width:33.75pt;height:14.25pt" o:ole="">
            <v:imagedata r:id="rId8509" o:title=""/>
          </v:shape>
          <o:OLEObject Type="Embed" ProgID="Equation.DSMT4" ShapeID="_x0000_i5506" DrawAspect="Content" ObjectID="_1772197812" r:id="rId8510"/>
        </w:object>
      </w:r>
      <w:r w:rsidRPr="00DC5648">
        <w:tab/>
        <w:t xml:space="preserve">C. </w:t>
      </w:r>
      <w:r w:rsidRPr="00DC5648">
        <w:object w:dxaOrig="680" w:dyaOrig="279">
          <v:shape id="_x0000_i5507" type="#_x0000_t75" style="width:33.75pt;height:14.25pt" o:ole="">
            <v:imagedata r:id="rId8511" o:title=""/>
          </v:shape>
          <o:OLEObject Type="Embed" ProgID="Equation.DSMT4" ShapeID="_x0000_i5507" DrawAspect="Content" ObjectID="_1772197813" r:id="rId8512"/>
        </w:object>
      </w:r>
      <w:r w:rsidRPr="00DC5648">
        <w:tab/>
        <w:t xml:space="preserve">D. </w:t>
      </w:r>
      <w:r w:rsidRPr="00DC5648">
        <w:object w:dxaOrig="680" w:dyaOrig="279">
          <v:shape id="_x0000_i5508" type="#_x0000_t75" style="width:33.75pt;height:14.25pt" o:ole="">
            <v:imagedata r:id="rId8513" o:title=""/>
          </v:shape>
          <o:OLEObject Type="Embed" ProgID="Equation.DSMT4" ShapeID="_x0000_i5508" DrawAspect="Content" ObjectID="_1772197814" r:id="rId8514"/>
        </w:object>
      </w:r>
    </w:p>
    <w:p w:rsidR="00DC5648" w:rsidRPr="00DC5648" w:rsidRDefault="00DC5648" w:rsidP="00DC5648">
      <w:bookmarkStart w:id="48" w:name="_Hlk92368080"/>
      <w:bookmarkEnd w:id="47"/>
      <w:r w:rsidRPr="00DC5648">
        <w:t xml:space="preserve">Câu 28 (TH): Trong không gian </w:t>
      </w:r>
      <w:r w:rsidRPr="00DC5648">
        <w:object w:dxaOrig="560" w:dyaOrig="320">
          <v:shape id="_x0000_i5509" type="#_x0000_t75" style="width:27.75pt;height:15.75pt" o:ole="">
            <v:imagedata r:id="rId8515" o:title=""/>
          </v:shape>
          <o:OLEObject Type="Embed" ProgID="Equation.DSMT4" ShapeID="_x0000_i5509" DrawAspect="Content" ObjectID="_1772197815" r:id="rId8516"/>
        </w:object>
      </w:r>
      <w:r w:rsidRPr="00DC5648">
        <w:t xml:space="preserve"> cho điểm </w:t>
      </w:r>
      <w:r w:rsidRPr="00DC5648">
        <w:object w:dxaOrig="1020" w:dyaOrig="400">
          <v:shape id="_x0000_i5510" type="#_x0000_t75" style="width:51pt;height:20.25pt" o:ole="">
            <v:imagedata r:id="rId8517" o:title=""/>
          </v:shape>
          <o:OLEObject Type="Embed" ProgID="Equation.DSMT4" ShapeID="_x0000_i5510" DrawAspect="Content" ObjectID="_1772197816" r:id="rId8518"/>
        </w:object>
      </w:r>
      <w:r w:rsidRPr="00DC5648">
        <w:t xml:space="preserve"> và đường thẳng </w:t>
      </w:r>
      <w:r w:rsidRPr="00DC5648">
        <w:object w:dxaOrig="2040" w:dyaOrig="620">
          <v:shape id="_x0000_i5511" type="#_x0000_t75" style="width:102pt;height:30.75pt" o:ole="">
            <v:imagedata r:id="rId8519" o:title=""/>
          </v:shape>
          <o:OLEObject Type="Embed" ProgID="Equation.DSMT4" ShapeID="_x0000_i5511" DrawAspect="Content" ObjectID="_1772197817" r:id="rId8520"/>
        </w:object>
      </w:r>
      <w:r w:rsidRPr="00DC5648">
        <w:t xml:space="preserve">. Đường thẳng qua A và song song với d có phương trình tham số là </w:t>
      </w:r>
    </w:p>
    <w:p w:rsidR="00DC5648" w:rsidRPr="00DC5648" w:rsidRDefault="00DC5648" w:rsidP="00DC5648">
      <w:r w:rsidRPr="00DC5648">
        <w:tab/>
        <w:t xml:space="preserve">A. </w:t>
      </w:r>
      <w:r w:rsidRPr="00DC5648">
        <w:object w:dxaOrig="1219" w:dyaOrig="1120">
          <v:shape id="_x0000_i5512" type="#_x0000_t75" style="width:60.75pt;height:56.25pt" o:ole="">
            <v:imagedata r:id="rId8521" o:title=""/>
          </v:shape>
          <o:OLEObject Type="Embed" ProgID="Equation.DSMT4" ShapeID="_x0000_i5512" DrawAspect="Content" ObjectID="_1772197818" r:id="rId8522"/>
        </w:object>
      </w:r>
      <w:r w:rsidRPr="00DC5648">
        <w:tab/>
        <w:t xml:space="preserve">B. </w:t>
      </w:r>
      <w:r w:rsidRPr="00DC5648">
        <w:object w:dxaOrig="1219" w:dyaOrig="1120">
          <v:shape id="_x0000_i5513" type="#_x0000_t75" style="width:60.75pt;height:56.25pt" o:ole="">
            <v:imagedata r:id="rId8523" o:title=""/>
          </v:shape>
          <o:OLEObject Type="Embed" ProgID="Equation.DSMT4" ShapeID="_x0000_i5513" DrawAspect="Content" ObjectID="_1772197819" r:id="rId8524"/>
        </w:object>
      </w:r>
      <w:r w:rsidRPr="00DC5648">
        <w:tab/>
        <w:t xml:space="preserve">C. </w:t>
      </w:r>
      <w:r w:rsidRPr="00DC5648">
        <w:object w:dxaOrig="1080" w:dyaOrig="1120">
          <v:shape id="_x0000_i5514" type="#_x0000_t75" style="width:54pt;height:56.25pt" o:ole="">
            <v:imagedata r:id="rId8525" o:title=""/>
          </v:shape>
          <o:OLEObject Type="Embed" ProgID="Equation.DSMT4" ShapeID="_x0000_i5514" DrawAspect="Content" ObjectID="_1772197820" r:id="rId8526"/>
        </w:object>
      </w:r>
      <w:r w:rsidRPr="00DC5648">
        <w:tab/>
        <w:t xml:space="preserve">D. </w:t>
      </w:r>
      <w:r w:rsidRPr="00DC5648">
        <w:object w:dxaOrig="1219" w:dyaOrig="1120">
          <v:shape id="_x0000_i5515" type="#_x0000_t75" style="width:60.75pt;height:56.25pt" o:ole="">
            <v:imagedata r:id="rId8527" o:title=""/>
          </v:shape>
          <o:OLEObject Type="Embed" ProgID="Equation.DSMT4" ShapeID="_x0000_i5515" DrawAspect="Content" ObjectID="_1772197821" r:id="rId8528"/>
        </w:object>
      </w:r>
    </w:p>
    <w:p w:rsidR="00DC5648" w:rsidRPr="00DC5648" w:rsidRDefault="00DC5648" w:rsidP="00DC5648">
      <w:bookmarkStart w:id="49" w:name="_Hlk92368347"/>
      <w:bookmarkEnd w:id="48"/>
      <w:r w:rsidRPr="00DC5648">
        <w:lastRenderedPageBreak/>
        <w:t xml:space="preserve">Câu 29 (VD): Cho hàm số </w:t>
      </w:r>
      <w:r w:rsidRPr="00DC5648">
        <w:object w:dxaOrig="960" w:dyaOrig="400">
          <v:shape id="_x0000_i5516" type="#_x0000_t75" style="width:48pt;height:20.25pt" o:ole="">
            <v:imagedata r:id="rId8529" o:title=""/>
          </v:shape>
          <o:OLEObject Type="Embed" ProgID="Equation.DSMT4" ShapeID="_x0000_i5516" DrawAspect="Content" ObjectID="_1772197822" r:id="rId8530"/>
        </w:object>
      </w:r>
      <w:r w:rsidRPr="00DC5648">
        <w:t xml:space="preserve"> xác định và liên tục trên </w:t>
      </w:r>
      <w:r w:rsidRPr="00DC5648">
        <w:object w:dxaOrig="260" w:dyaOrig="260">
          <v:shape id="_x0000_i5517" type="#_x0000_t75" style="width:12.75pt;height:12.75pt" o:ole="">
            <v:imagedata r:id="rId8531" o:title=""/>
          </v:shape>
          <o:OLEObject Type="Embed" ProgID="Equation.DSMT4" ShapeID="_x0000_i5517" DrawAspect="Content" ObjectID="_1772197823" r:id="rId8532"/>
        </w:object>
      </w:r>
      <w:r w:rsidRPr="00DC5648">
        <w:t xml:space="preserve">, có đồ thị như hình vẽ. Hàm số </w:t>
      </w:r>
      <w:r w:rsidRPr="00DC5648">
        <w:object w:dxaOrig="1740" w:dyaOrig="440">
          <v:shape id="_x0000_i5518" type="#_x0000_t75" style="width:87pt;height:21.75pt" o:ole="">
            <v:imagedata r:id="rId8533" o:title=""/>
          </v:shape>
          <o:OLEObject Type="Embed" ProgID="Equation.DSMT4" ShapeID="_x0000_i5518" DrawAspect="Content" ObjectID="_1772197824" r:id="rId8534"/>
        </w:object>
      </w:r>
      <w:r w:rsidRPr="00DC5648">
        <w:t xml:space="preserve"> có bao nhiêu điểm cực tiểu?</w:t>
      </w:r>
    </w:p>
    <w:p w:rsidR="00DC5648" w:rsidRPr="00DC5648" w:rsidRDefault="00EF1727" w:rsidP="00DC5648">
      <w:r>
        <w:rPr>
          <w:noProof/>
        </w:rPr>
        <w:drawing>
          <wp:inline distT="0" distB="0" distL="0" distR="0">
            <wp:extent cx="2790825" cy="1695450"/>
            <wp:effectExtent l="0" t="0" r="9525"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8535">
                      <a:extLst>
                        <a:ext uri="{28A0092B-C50C-407E-A947-70E740481C1C}">
                          <a14:useLocalDpi xmlns:a14="http://schemas.microsoft.com/office/drawing/2010/main" val="0"/>
                        </a:ext>
                      </a:extLst>
                    </a:blip>
                    <a:srcRect/>
                    <a:stretch>
                      <a:fillRect/>
                    </a:stretch>
                  </pic:blipFill>
                  <pic:spPr bwMode="auto">
                    <a:xfrm>
                      <a:off x="0" y="0"/>
                      <a:ext cx="2790825" cy="1695450"/>
                    </a:xfrm>
                    <a:prstGeom prst="rect">
                      <a:avLst/>
                    </a:prstGeom>
                    <a:noFill/>
                    <a:ln>
                      <a:noFill/>
                    </a:ln>
                  </pic:spPr>
                </pic:pic>
              </a:graphicData>
            </a:graphic>
          </wp:inline>
        </w:drawing>
      </w:r>
    </w:p>
    <w:p w:rsidR="00DC5648" w:rsidRPr="00DC5648" w:rsidRDefault="00DC5648" w:rsidP="00DC5648">
      <w:r w:rsidRPr="00DC5648">
        <w:tab/>
        <w:t>A. 3</w:t>
      </w:r>
      <w:r w:rsidRPr="00DC5648">
        <w:tab/>
        <w:t>B. 1</w:t>
      </w:r>
      <w:r w:rsidRPr="00DC5648">
        <w:tab/>
        <w:t>C. 5</w:t>
      </w:r>
      <w:r w:rsidRPr="00DC5648">
        <w:tab/>
        <w:t>D. 2</w:t>
      </w:r>
    </w:p>
    <w:p w:rsidR="00DC5648" w:rsidRPr="00DC5648" w:rsidRDefault="00DC5648" w:rsidP="00DC5648">
      <w:bookmarkStart w:id="50" w:name="_Hlk92368609"/>
      <w:bookmarkEnd w:id="49"/>
      <w:r w:rsidRPr="00DC5648">
        <w:t xml:space="preserve">Câu 30 (VD): Trong không gian </w:t>
      </w:r>
      <w:r w:rsidRPr="00DC5648">
        <w:object w:dxaOrig="620" w:dyaOrig="320">
          <v:shape id="_x0000_i5519" type="#_x0000_t75" style="width:30.75pt;height:15.75pt" o:ole="">
            <v:imagedata r:id="rId8536" o:title=""/>
          </v:shape>
          <o:OLEObject Type="Embed" ProgID="Equation.DSMT4" ShapeID="_x0000_i5519" DrawAspect="Content" ObjectID="_1772197825" r:id="rId8537"/>
        </w:object>
      </w:r>
      <w:r w:rsidRPr="00DC5648">
        <w:t xml:space="preserve"> cho hai điểm </w:t>
      </w:r>
      <w:r w:rsidRPr="00DC5648">
        <w:object w:dxaOrig="1939" w:dyaOrig="400">
          <v:shape id="_x0000_i5520" type="#_x0000_t75" style="width:96.75pt;height:20.25pt" o:ole="">
            <v:imagedata r:id="rId8538" o:title=""/>
          </v:shape>
          <o:OLEObject Type="Embed" ProgID="Equation.DSMT4" ShapeID="_x0000_i5520" DrawAspect="Content" ObjectID="_1772197826" r:id="rId8539"/>
        </w:object>
      </w:r>
      <w:r w:rsidRPr="00DC5648">
        <w:t xml:space="preserve"> Biết </w:t>
      </w:r>
      <w:r w:rsidRPr="00DC5648">
        <w:object w:dxaOrig="1060" w:dyaOrig="400">
          <v:shape id="_x0000_i5521" type="#_x0000_t75" style="width:53.25pt;height:20.25pt" o:ole="">
            <v:imagedata r:id="rId8540" o:title=""/>
          </v:shape>
          <o:OLEObject Type="Embed" ProgID="Equation.DSMT4" ShapeID="_x0000_i5521" DrawAspect="Content" ObjectID="_1772197827" r:id="rId8541"/>
        </w:object>
      </w:r>
      <w:r w:rsidRPr="00DC5648">
        <w:t xml:space="preserve"> sao cho tổng </w:t>
      </w:r>
      <w:r w:rsidRPr="00DC5648">
        <w:object w:dxaOrig="980" w:dyaOrig="260">
          <v:shape id="_x0000_i5522" type="#_x0000_t75" style="width:48.75pt;height:12.75pt" o:ole="">
            <v:imagedata r:id="rId8542" o:title=""/>
          </v:shape>
          <o:OLEObject Type="Embed" ProgID="Equation.DSMT4" ShapeID="_x0000_i5522" DrawAspect="Content" ObjectID="_1772197828" r:id="rId8543"/>
        </w:object>
      </w:r>
      <w:r w:rsidRPr="00DC5648">
        <w:t xml:space="preserve"> nhỏ nhất. Tính độ dài đoạn </w:t>
      </w:r>
      <w:r w:rsidRPr="00DC5648">
        <w:object w:dxaOrig="520" w:dyaOrig="279">
          <v:shape id="_x0000_i5523" type="#_x0000_t75" style="width:26.25pt;height:14.25pt" o:ole="">
            <v:imagedata r:id="rId8544" o:title=""/>
          </v:shape>
          <o:OLEObject Type="Embed" ProgID="Equation.DSMT4" ShapeID="_x0000_i5523" DrawAspect="Content" ObjectID="_1772197829" r:id="rId8545"/>
        </w:object>
      </w:r>
    </w:p>
    <w:p w:rsidR="00DC5648" w:rsidRPr="00DC5648" w:rsidRDefault="00DC5648" w:rsidP="00DC5648">
      <w:r w:rsidRPr="00DC5648">
        <w:tab/>
        <w:t xml:space="preserve">A. </w:t>
      </w:r>
      <w:r w:rsidRPr="00DC5648">
        <w:object w:dxaOrig="1140" w:dyaOrig="360">
          <v:shape id="_x0000_i5524" type="#_x0000_t75" style="width:57pt;height:18pt" o:ole="">
            <v:imagedata r:id="rId8546" o:title=""/>
          </v:shape>
          <o:OLEObject Type="Embed" ProgID="Equation.DSMT4" ShapeID="_x0000_i5524" DrawAspect="Content" ObjectID="_1772197830" r:id="rId8547"/>
        </w:object>
      </w:r>
      <w:r w:rsidRPr="00DC5648">
        <w:tab/>
        <w:t xml:space="preserve">B. </w:t>
      </w:r>
      <w:r w:rsidRPr="00DC5648">
        <w:object w:dxaOrig="1120" w:dyaOrig="340">
          <v:shape id="_x0000_i5525" type="#_x0000_t75" style="width:56.25pt;height:17.25pt" o:ole="">
            <v:imagedata r:id="rId8548" o:title=""/>
          </v:shape>
          <o:OLEObject Type="Embed" ProgID="Equation.DSMT4" ShapeID="_x0000_i5525" DrawAspect="Content" ObjectID="_1772197831" r:id="rId8549"/>
        </w:object>
      </w:r>
      <w:r w:rsidRPr="00DC5648">
        <w:tab/>
        <w:t xml:space="preserve">C. </w:t>
      </w:r>
      <w:r w:rsidRPr="00DC5648">
        <w:object w:dxaOrig="1140" w:dyaOrig="360">
          <v:shape id="_x0000_i5526" type="#_x0000_t75" style="width:57pt;height:18pt" o:ole="">
            <v:imagedata r:id="rId8550" o:title=""/>
          </v:shape>
          <o:OLEObject Type="Embed" ProgID="Equation.DSMT4" ShapeID="_x0000_i5526" DrawAspect="Content" ObjectID="_1772197832" r:id="rId8551"/>
        </w:object>
      </w:r>
      <w:r w:rsidRPr="00DC5648">
        <w:tab/>
        <w:t xml:space="preserve">D. </w:t>
      </w:r>
      <w:r w:rsidRPr="00DC5648">
        <w:object w:dxaOrig="1120" w:dyaOrig="340">
          <v:shape id="_x0000_i5527" type="#_x0000_t75" style="width:56.25pt;height:17.25pt" o:ole="">
            <v:imagedata r:id="rId8552" o:title=""/>
          </v:shape>
          <o:OLEObject Type="Embed" ProgID="Equation.DSMT4" ShapeID="_x0000_i5527" DrawAspect="Content" ObjectID="_1772197833" r:id="rId8553"/>
        </w:object>
      </w:r>
    </w:p>
    <w:p w:rsidR="00DC5648" w:rsidRPr="00DC5648" w:rsidRDefault="00DC5648" w:rsidP="00DC5648">
      <w:bookmarkStart w:id="51" w:name="_Hlk92370327"/>
      <w:bookmarkEnd w:id="50"/>
      <w:r w:rsidRPr="00DC5648">
        <w:t xml:space="preserve">Câu 31 (VD): Gọi </w:t>
      </w:r>
      <w:r w:rsidRPr="00DC5648">
        <w:object w:dxaOrig="220" w:dyaOrig="279">
          <v:shape id="_x0000_i5528" type="#_x0000_t75" style="width:11.25pt;height:14.25pt" o:ole="">
            <v:imagedata r:id="rId8554" o:title=""/>
          </v:shape>
          <o:OLEObject Type="Embed" ProgID="Equation.DSMT4" ShapeID="_x0000_i5528" DrawAspect="Content" ObjectID="_1772197834" r:id="rId8555"/>
        </w:object>
      </w:r>
      <w:r w:rsidRPr="00DC5648">
        <w:t xml:space="preserve"> là tập hợp tất cả các giá trị nguyên </w:t>
      </w:r>
      <w:r w:rsidRPr="00DC5648">
        <w:object w:dxaOrig="260" w:dyaOrig="220">
          <v:shape id="_x0000_i5529" type="#_x0000_t75" style="width:12.75pt;height:11.25pt" o:ole="">
            <v:imagedata r:id="rId8556" o:title=""/>
          </v:shape>
          <o:OLEObject Type="Embed" ProgID="Equation.DSMT4" ShapeID="_x0000_i5529" DrawAspect="Content" ObjectID="_1772197835" r:id="rId8557"/>
        </w:object>
      </w:r>
      <w:r w:rsidRPr="00DC5648">
        <w:t xml:space="preserve"> để đồ thị hàm số </w:t>
      </w:r>
      <w:r w:rsidRPr="00DC5648">
        <w:object w:dxaOrig="2920" w:dyaOrig="440">
          <v:shape id="_x0000_i5530" type="#_x0000_t75" style="width:146.25pt;height:21.75pt" o:ole="">
            <v:imagedata r:id="rId8558" o:title=""/>
          </v:shape>
          <o:OLEObject Type="Embed" ProgID="Equation.DSMT4" ShapeID="_x0000_i5530" DrawAspect="Content" ObjectID="_1772197836" r:id="rId8559"/>
        </w:object>
      </w:r>
      <w:r w:rsidRPr="00DC5648">
        <w:t xml:space="preserve"> có 7 điểm cực trị. Tính tổng các phần tử của </w:t>
      </w:r>
      <w:r w:rsidRPr="00DC5648">
        <w:object w:dxaOrig="220" w:dyaOrig="279">
          <v:shape id="_x0000_i5531" type="#_x0000_t75" style="width:11.25pt;height:14.25pt" o:ole="">
            <v:imagedata r:id="rId8560" o:title=""/>
          </v:shape>
          <o:OLEObject Type="Embed" ProgID="Equation.DSMT4" ShapeID="_x0000_i5531" DrawAspect="Content" ObjectID="_1772197837" r:id="rId8561"/>
        </w:object>
      </w:r>
      <w:r w:rsidRPr="00DC5648">
        <w:t xml:space="preserve">. </w:t>
      </w:r>
    </w:p>
    <w:p w:rsidR="00DC5648" w:rsidRPr="00DC5648" w:rsidRDefault="00DC5648" w:rsidP="00DC5648">
      <w:r w:rsidRPr="00DC5648">
        <w:tab/>
        <w:t>A. 30</w:t>
      </w:r>
      <w:r w:rsidRPr="00DC5648">
        <w:tab/>
        <w:t>B. 50</w:t>
      </w:r>
      <w:r w:rsidRPr="00DC5648">
        <w:tab/>
        <w:t>C. 63</w:t>
      </w:r>
      <w:r w:rsidRPr="00DC5648">
        <w:tab/>
        <w:t>D. 42</w:t>
      </w:r>
    </w:p>
    <w:p w:rsidR="00DC5648" w:rsidRPr="00DC5648" w:rsidRDefault="00DC5648" w:rsidP="00DC5648">
      <w:bookmarkStart w:id="52" w:name="_Hlk92370600"/>
      <w:bookmarkEnd w:id="51"/>
      <w:r w:rsidRPr="00DC5648">
        <w:t xml:space="preserve">Câu 32 (VD): Có bao nhiêu giá trị </w:t>
      </w:r>
      <w:r w:rsidRPr="00DC5648">
        <w:object w:dxaOrig="260" w:dyaOrig="220">
          <v:shape id="_x0000_i5532" type="#_x0000_t75" style="width:12.75pt;height:11.25pt" o:ole="">
            <v:imagedata r:id="rId8562" o:title=""/>
          </v:shape>
          <o:OLEObject Type="Embed" ProgID="Equation.DSMT4" ShapeID="_x0000_i5532" DrawAspect="Content" ObjectID="_1772197838" r:id="rId8563"/>
        </w:object>
      </w:r>
      <w:r w:rsidRPr="00DC5648">
        <w:t xml:space="preserve"> nguyên bé hơn </w:t>
      </w:r>
      <w:r w:rsidRPr="00DC5648">
        <w:object w:dxaOrig="320" w:dyaOrig="279">
          <v:shape id="_x0000_i5533" type="#_x0000_t75" style="width:15.75pt;height:14.25pt" o:ole="">
            <v:imagedata r:id="rId8564" o:title=""/>
          </v:shape>
          <o:OLEObject Type="Embed" ProgID="Equation.DSMT4" ShapeID="_x0000_i5533" DrawAspect="Content" ObjectID="_1772197839" r:id="rId8565"/>
        </w:object>
      </w:r>
      <w:r w:rsidRPr="00DC5648">
        <w:t xml:space="preserve"> để phương trình </w:t>
      </w:r>
      <w:r w:rsidRPr="00DC5648">
        <w:object w:dxaOrig="2140" w:dyaOrig="400">
          <v:shape id="_x0000_i5534" type="#_x0000_t75" style="width:107.25pt;height:20.25pt" o:ole="">
            <v:imagedata r:id="rId8566" o:title=""/>
          </v:shape>
          <o:OLEObject Type="Embed" ProgID="Equation.DSMT4" ShapeID="_x0000_i5534" DrawAspect="Content" ObjectID="_1772197840" r:id="rId8567"/>
        </w:object>
      </w:r>
      <w:r w:rsidRPr="00DC5648">
        <w:t xml:space="preserve"> có nghiệm? </w:t>
      </w:r>
    </w:p>
    <w:p w:rsidR="00DC5648" w:rsidRPr="00DC5648" w:rsidRDefault="00DC5648" w:rsidP="00DC5648">
      <w:r w:rsidRPr="00DC5648">
        <w:tab/>
        <w:t>A. 5</w:t>
      </w:r>
      <w:r w:rsidRPr="00DC5648">
        <w:tab/>
        <w:t>B. 6</w:t>
      </w:r>
      <w:r w:rsidRPr="00DC5648">
        <w:tab/>
        <w:t>C. 7</w:t>
      </w:r>
      <w:r w:rsidRPr="00DC5648">
        <w:tab/>
        <w:t>D. 8</w:t>
      </w:r>
    </w:p>
    <w:p w:rsidR="00DC5648" w:rsidRPr="00DC5648" w:rsidRDefault="00DC5648" w:rsidP="00DC5648">
      <w:bookmarkStart w:id="53" w:name="_Hlk92371426"/>
      <w:bookmarkEnd w:id="52"/>
      <w:r w:rsidRPr="00DC5648">
        <w:t xml:space="preserve">Câu 33 (VD): Cho hàm số </w:t>
      </w:r>
      <w:r w:rsidRPr="00DC5648">
        <w:object w:dxaOrig="960" w:dyaOrig="400">
          <v:shape id="_x0000_i5535" type="#_x0000_t75" style="width:48pt;height:20.25pt" o:ole="">
            <v:imagedata r:id="rId8568" o:title=""/>
          </v:shape>
          <o:OLEObject Type="Embed" ProgID="Equation.DSMT4" ShapeID="_x0000_i5535" DrawAspect="Content" ObjectID="_1772197841" r:id="rId8569"/>
        </w:object>
      </w:r>
      <w:r w:rsidRPr="00DC5648">
        <w:t xml:space="preserve"> liên tục trên đoạn </w:t>
      </w:r>
      <w:r w:rsidRPr="00DC5648">
        <w:object w:dxaOrig="499" w:dyaOrig="400">
          <v:shape id="_x0000_i5536" type="#_x0000_t75" style="width:24.75pt;height:20.25pt" o:ole="">
            <v:imagedata r:id="rId8570" o:title=""/>
          </v:shape>
          <o:OLEObject Type="Embed" ProgID="Equation.DSMT4" ShapeID="_x0000_i5536" DrawAspect="Content" ObjectID="_1772197842" r:id="rId8571"/>
        </w:object>
      </w:r>
      <w:r w:rsidRPr="00DC5648">
        <w:t xml:space="preserve">, thỏa mãn </w:t>
      </w:r>
      <w:r w:rsidRPr="00DC5648">
        <w:object w:dxaOrig="2700" w:dyaOrig="400">
          <v:shape id="_x0000_i5537" type="#_x0000_t75" style="width:135pt;height:20.25pt" o:ole="">
            <v:imagedata r:id="rId8572" o:title=""/>
          </v:shape>
          <o:OLEObject Type="Embed" ProgID="Equation.DSMT4" ShapeID="_x0000_i5537" DrawAspect="Content" ObjectID="_1772197843" r:id="rId8573"/>
        </w:object>
      </w:r>
      <w:r w:rsidRPr="00DC5648">
        <w:t xml:space="preserve"> và </w:t>
      </w:r>
      <w:r w:rsidRPr="00DC5648">
        <w:object w:dxaOrig="1540" w:dyaOrig="720">
          <v:shape id="_x0000_i5538" type="#_x0000_t75" style="width:77.25pt;height:36pt" o:ole="">
            <v:imagedata r:id="rId8574" o:title=""/>
          </v:shape>
          <o:OLEObject Type="Embed" ProgID="Equation.DSMT4" ShapeID="_x0000_i5538" DrawAspect="Content" ObjectID="_1772197844" r:id="rId8575"/>
        </w:object>
      </w:r>
      <w:r w:rsidRPr="00DC5648">
        <w:t xml:space="preserve">. Giá trị </w:t>
      </w:r>
      <w:r w:rsidRPr="00DC5648">
        <w:object w:dxaOrig="1100" w:dyaOrig="720">
          <v:shape id="_x0000_i5539" type="#_x0000_t75" style="width:54.75pt;height:36pt" o:ole="">
            <v:imagedata r:id="rId8576" o:title=""/>
          </v:shape>
          <o:OLEObject Type="Embed" ProgID="Equation.DSMT4" ShapeID="_x0000_i5539" DrawAspect="Content" ObjectID="_1772197845" r:id="rId8577"/>
        </w:object>
      </w:r>
      <w:r w:rsidRPr="00DC5648">
        <w:t xml:space="preserve"> bằng </w:t>
      </w:r>
    </w:p>
    <w:p w:rsidR="00DC5648" w:rsidRPr="00DC5648" w:rsidRDefault="00DC5648" w:rsidP="00DC5648">
      <w:r w:rsidRPr="00DC5648">
        <w:tab/>
        <w:t>A. 1</w:t>
      </w:r>
      <w:r w:rsidRPr="00DC5648">
        <w:tab/>
        <w:t xml:space="preserve">B. </w:t>
      </w:r>
      <w:r w:rsidRPr="00DC5648">
        <w:object w:dxaOrig="300" w:dyaOrig="260">
          <v:shape id="_x0000_i5540" type="#_x0000_t75" style="width:15pt;height:12.75pt" o:ole="">
            <v:imagedata r:id="rId8578" o:title=""/>
          </v:shape>
          <o:OLEObject Type="Embed" ProgID="Equation.DSMT4" ShapeID="_x0000_i5540" DrawAspect="Content" ObjectID="_1772197846" r:id="rId8579"/>
        </w:object>
      </w:r>
      <w:r w:rsidRPr="00DC5648">
        <w:tab/>
        <w:t xml:space="preserve">C. </w:t>
      </w:r>
      <w:r w:rsidRPr="00DC5648">
        <w:object w:dxaOrig="320" w:dyaOrig="260">
          <v:shape id="_x0000_i5541" type="#_x0000_t75" style="width:15.75pt;height:12.75pt" o:ole="">
            <v:imagedata r:id="rId8580" o:title=""/>
          </v:shape>
          <o:OLEObject Type="Embed" ProgID="Equation.DSMT4" ShapeID="_x0000_i5541" DrawAspect="Content" ObjectID="_1772197847" r:id="rId8581"/>
        </w:object>
      </w:r>
      <w:r w:rsidRPr="00DC5648">
        <w:tab/>
        <w:t>D. 2</w:t>
      </w:r>
    </w:p>
    <w:p w:rsidR="00DC5648" w:rsidRPr="00DC5648" w:rsidRDefault="00DC5648" w:rsidP="00DC5648">
      <w:bookmarkStart w:id="54" w:name="_Hlk92372210"/>
      <w:bookmarkEnd w:id="53"/>
      <w:r w:rsidRPr="00DC5648">
        <w:t xml:space="preserve">Câu 34 (VD): Một xạ thủ bắn bia. Biết rằng xác suất bắn trúng vòng 10 là 0,2; vòng 9 là 0,25 và vòng 8 là 0,15. Nếu trúng vòng nào thì được số điểm tương ứng với vòng đó. Giả sử xạ thủ bắn 3 phát súng một cách độc lập. Xạ thủ đạt loại giỏi nếu được ít nhất 28 điểm. Tính xác suất để xạ thủ đạt loại giỏi. </w:t>
      </w:r>
    </w:p>
    <w:p w:rsidR="00DC5648" w:rsidRPr="00DC5648" w:rsidRDefault="00DC5648" w:rsidP="00DC5648">
      <w:r w:rsidRPr="00DC5648">
        <w:tab/>
        <w:t xml:space="preserve">A. 0,101 </w:t>
      </w:r>
      <w:r w:rsidRPr="00DC5648">
        <w:tab/>
        <w:t xml:space="preserve">B. 0,077 </w:t>
      </w:r>
      <w:r w:rsidRPr="00DC5648">
        <w:tab/>
        <w:t xml:space="preserve">C. 0,0935 </w:t>
      </w:r>
      <w:r w:rsidRPr="00DC5648">
        <w:tab/>
        <w:t>D. 0,097</w:t>
      </w:r>
    </w:p>
    <w:p w:rsidR="00DC5648" w:rsidRPr="00DC5648" w:rsidRDefault="00DC5648" w:rsidP="00DC5648">
      <w:bookmarkStart w:id="55" w:name="_Hlk92372454"/>
      <w:bookmarkEnd w:id="54"/>
      <w:r w:rsidRPr="00DC5648">
        <w:t xml:space="preserve">Câu 35 (VD): Cho khối tứ diện </w:t>
      </w:r>
      <w:r w:rsidRPr="00DC5648">
        <w:object w:dxaOrig="720" w:dyaOrig="279">
          <v:shape id="_x0000_i5542" type="#_x0000_t75" style="width:36pt;height:14.25pt" o:ole="">
            <v:imagedata r:id="rId8582" o:title=""/>
          </v:shape>
          <o:OLEObject Type="Embed" ProgID="Equation.DSMT4" ShapeID="_x0000_i5542" DrawAspect="Content" ObjectID="_1772197848" r:id="rId8583"/>
        </w:object>
      </w:r>
      <w:r w:rsidRPr="00DC5648">
        <w:t xml:space="preserve">. Gọi </w:t>
      </w:r>
      <w:r w:rsidRPr="00DC5648">
        <w:object w:dxaOrig="859" w:dyaOrig="320">
          <v:shape id="_x0000_i5543" type="#_x0000_t75" style="width:42.75pt;height:15.75pt" o:ole="">
            <v:imagedata r:id="rId8584" o:title=""/>
          </v:shape>
          <o:OLEObject Type="Embed" ProgID="Equation.DSMT4" ShapeID="_x0000_i5543" DrawAspect="Content" ObjectID="_1772197849" r:id="rId8585"/>
        </w:object>
      </w:r>
      <w:r w:rsidRPr="00DC5648">
        <w:t xml:space="preserve"> lần lượt là trung điểm của </w:t>
      </w:r>
      <w:r w:rsidRPr="00DC5648">
        <w:object w:dxaOrig="1219" w:dyaOrig="320">
          <v:shape id="_x0000_i5544" type="#_x0000_t75" style="width:60.75pt;height:15.75pt" o:ole="">
            <v:imagedata r:id="rId8586" o:title=""/>
          </v:shape>
          <o:OLEObject Type="Embed" ProgID="Equation.DSMT4" ShapeID="_x0000_i5544" DrawAspect="Content" ObjectID="_1772197850" r:id="rId8587"/>
        </w:object>
      </w:r>
      <w:r w:rsidRPr="00DC5648">
        <w:t xml:space="preserve">. Tỉ số thể tích của hai khối tứ diện </w:t>
      </w:r>
      <w:r w:rsidRPr="00DC5648">
        <w:object w:dxaOrig="760" w:dyaOrig="279">
          <v:shape id="_x0000_i5545" type="#_x0000_t75" style="width:38.25pt;height:14.25pt" o:ole="">
            <v:imagedata r:id="rId8588" o:title=""/>
          </v:shape>
          <o:OLEObject Type="Embed" ProgID="Equation.DSMT4" ShapeID="_x0000_i5545" DrawAspect="Content" ObjectID="_1772197851" r:id="rId8589"/>
        </w:object>
      </w:r>
      <w:r w:rsidRPr="00DC5648">
        <w:t xml:space="preserve"> và </w:t>
      </w:r>
      <w:r w:rsidRPr="00DC5648">
        <w:object w:dxaOrig="720" w:dyaOrig="279">
          <v:shape id="_x0000_i5546" type="#_x0000_t75" style="width:36pt;height:14.25pt" o:ole="">
            <v:imagedata r:id="rId8590" o:title=""/>
          </v:shape>
          <o:OLEObject Type="Embed" ProgID="Equation.DSMT4" ShapeID="_x0000_i5546" DrawAspect="Content" ObjectID="_1772197852" r:id="rId8591"/>
        </w:object>
      </w:r>
      <w:r w:rsidRPr="00DC5648">
        <w:t xml:space="preserve"> bằng </w:t>
      </w:r>
    </w:p>
    <w:p w:rsidR="00DC5648" w:rsidRPr="00DC5648" w:rsidRDefault="00DC5648" w:rsidP="00DC5648">
      <w:r w:rsidRPr="00DC5648">
        <w:tab/>
        <w:t xml:space="preserve">A. </w:t>
      </w:r>
      <w:r w:rsidRPr="00DC5648">
        <w:object w:dxaOrig="220" w:dyaOrig="620">
          <v:shape id="_x0000_i5547" type="#_x0000_t75" style="width:11.25pt;height:30.75pt" o:ole="">
            <v:imagedata r:id="rId8592" o:title=""/>
          </v:shape>
          <o:OLEObject Type="Embed" ProgID="Equation.DSMT4" ShapeID="_x0000_i5547" DrawAspect="Content" ObjectID="_1772197853" r:id="rId8593"/>
        </w:object>
      </w:r>
      <w:r w:rsidRPr="00DC5648">
        <w:tab/>
        <w:t xml:space="preserve">B. </w:t>
      </w:r>
      <w:r w:rsidRPr="00DC5648">
        <w:object w:dxaOrig="240" w:dyaOrig="620">
          <v:shape id="_x0000_i5548" type="#_x0000_t75" style="width:12pt;height:30.75pt" o:ole="">
            <v:imagedata r:id="rId8594" o:title=""/>
          </v:shape>
          <o:OLEObject Type="Embed" ProgID="Equation.DSMT4" ShapeID="_x0000_i5548" DrawAspect="Content" ObjectID="_1772197854" r:id="rId8595"/>
        </w:object>
      </w:r>
      <w:r w:rsidRPr="00DC5648">
        <w:t xml:space="preserve"> </w:t>
      </w:r>
      <w:r w:rsidRPr="00DC5648">
        <w:tab/>
        <w:t xml:space="preserve">C. </w:t>
      </w:r>
      <w:r w:rsidRPr="00DC5648">
        <w:object w:dxaOrig="220" w:dyaOrig="620">
          <v:shape id="_x0000_i5549" type="#_x0000_t75" style="width:11.25pt;height:30.75pt" o:ole="">
            <v:imagedata r:id="rId8596" o:title=""/>
          </v:shape>
          <o:OLEObject Type="Embed" ProgID="Equation.DSMT4" ShapeID="_x0000_i5549" DrawAspect="Content" ObjectID="_1772197855" r:id="rId8597"/>
        </w:object>
      </w:r>
      <w:r w:rsidRPr="00DC5648">
        <w:t xml:space="preserve"> </w:t>
      </w:r>
      <w:r w:rsidRPr="00DC5648">
        <w:tab/>
        <w:t xml:space="preserve">D. </w:t>
      </w:r>
      <w:r w:rsidRPr="00DC5648">
        <w:object w:dxaOrig="240" w:dyaOrig="620">
          <v:shape id="_x0000_i5550" type="#_x0000_t75" style="width:12pt;height:30.75pt" o:ole="">
            <v:imagedata r:id="rId8598" o:title=""/>
          </v:shape>
          <o:OLEObject Type="Embed" ProgID="Equation.DSMT4" ShapeID="_x0000_i5550" DrawAspect="Content" ObjectID="_1772197856" r:id="rId8599"/>
        </w:object>
      </w:r>
    </w:p>
    <w:p w:rsidR="00DC5648" w:rsidRPr="00DC5648" w:rsidRDefault="00DC5648" w:rsidP="00DC5648">
      <w:bookmarkStart w:id="56" w:name="_Hlk92372668"/>
      <w:bookmarkEnd w:id="55"/>
      <w:r w:rsidRPr="00DC5648">
        <w:t xml:space="preserve">Câu 36 (NB): Hệ số góc của tiếp tuyến với đồ thị hàm số </w:t>
      </w:r>
      <w:r w:rsidRPr="00DC5648">
        <w:object w:dxaOrig="1280" w:dyaOrig="400">
          <v:shape id="_x0000_i5551" type="#_x0000_t75" style="width:63.75pt;height:20.25pt" o:ole="">
            <v:imagedata r:id="rId8600" o:title=""/>
          </v:shape>
          <o:OLEObject Type="Embed" ProgID="Equation.DSMT4" ShapeID="_x0000_i5551" DrawAspect="Content" ObjectID="_1772197857" r:id="rId8601"/>
        </w:object>
      </w:r>
      <w:r w:rsidRPr="00DC5648">
        <w:t xml:space="preserve"> tại điểm có hoành độ </w:t>
      </w:r>
      <w:r w:rsidRPr="00DC5648">
        <w:object w:dxaOrig="560" w:dyaOrig="279">
          <v:shape id="_x0000_i5552" type="#_x0000_t75" style="width:27.75pt;height:14.25pt" o:ole="">
            <v:imagedata r:id="rId8602" o:title=""/>
          </v:shape>
          <o:OLEObject Type="Embed" ProgID="Equation.DSMT4" ShapeID="_x0000_i5552" DrawAspect="Content" ObjectID="_1772197858" r:id="rId8603"/>
        </w:object>
      </w:r>
      <w:r w:rsidRPr="00DC5648">
        <w:t xml:space="preserve"> là </w:t>
      </w:r>
    </w:p>
    <w:p w:rsidR="00DC5648" w:rsidRPr="00DC5648" w:rsidRDefault="00DC5648" w:rsidP="00DC5648">
      <w:r w:rsidRPr="00DC5648">
        <w:lastRenderedPageBreak/>
        <w:tab/>
        <w:t>Đáp án: …………………………………………….</w:t>
      </w:r>
    </w:p>
    <w:p w:rsidR="00DC5648" w:rsidRPr="00DC5648" w:rsidRDefault="00DC5648" w:rsidP="00DC5648">
      <w:bookmarkStart w:id="57" w:name="_Hlk92372875"/>
      <w:bookmarkEnd w:id="56"/>
      <w:r w:rsidRPr="00DC5648">
        <w:t xml:space="preserve">Câu 37 (TH): Cho hàm số </w:t>
      </w:r>
      <w:r w:rsidRPr="00DC5648">
        <w:object w:dxaOrig="960" w:dyaOrig="400">
          <v:shape id="_x0000_i5553" type="#_x0000_t75" style="width:48pt;height:20.25pt" o:ole="">
            <v:imagedata r:id="rId8604" o:title=""/>
          </v:shape>
          <o:OLEObject Type="Embed" ProgID="Equation.DSMT4" ShapeID="_x0000_i5553" DrawAspect="Content" ObjectID="_1772197859" r:id="rId8605"/>
        </w:object>
      </w:r>
      <w:r w:rsidRPr="00DC5648">
        <w:t xml:space="preserve"> có đạo hàm </w:t>
      </w:r>
      <w:r w:rsidRPr="00DC5648">
        <w:object w:dxaOrig="3420" w:dyaOrig="440">
          <v:shape id="_x0000_i5554" type="#_x0000_t75" style="width:171pt;height:21.75pt" o:ole="">
            <v:imagedata r:id="rId8606" o:title=""/>
          </v:shape>
          <o:OLEObject Type="Embed" ProgID="Equation.DSMT4" ShapeID="_x0000_i5554" DrawAspect="Content" ObjectID="_1772197860" r:id="rId8607"/>
        </w:object>
      </w:r>
      <w:r w:rsidRPr="00DC5648">
        <w:t xml:space="preserve"> trên khoảng </w:t>
      </w:r>
      <w:r w:rsidRPr="00DC5648">
        <w:object w:dxaOrig="760" w:dyaOrig="400">
          <v:shape id="_x0000_i5555" type="#_x0000_t75" style="width:38.25pt;height:20.25pt" o:ole="">
            <v:imagedata r:id="rId8608" o:title=""/>
          </v:shape>
          <o:OLEObject Type="Embed" ProgID="Equation.DSMT4" ShapeID="_x0000_i5555" DrawAspect="Content" ObjectID="_1772197861" r:id="rId8609"/>
        </w:object>
      </w:r>
      <w:r w:rsidRPr="00DC5648">
        <w:t xml:space="preserve">. Hỏi hàm số </w:t>
      </w:r>
      <w:r w:rsidRPr="00DC5648">
        <w:object w:dxaOrig="960" w:dyaOrig="400">
          <v:shape id="_x0000_i5556" type="#_x0000_t75" style="width:48pt;height:20.25pt" o:ole="">
            <v:imagedata r:id="rId8610" o:title=""/>
          </v:shape>
          <o:OLEObject Type="Embed" ProgID="Equation.DSMT4" ShapeID="_x0000_i5556" DrawAspect="Content" ObjectID="_1772197862" r:id="rId8611"/>
        </w:object>
      </w:r>
      <w:r w:rsidRPr="00DC5648">
        <w:t xml:space="preserve"> có bao nhiêu điểm cực trị? </w:t>
      </w:r>
    </w:p>
    <w:p w:rsidR="00DC5648" w:rsidRPr="00DC5648" w:rsidRDefault="00DC5648" w:rsidP="00DC5648">
      <w:r w:rsidRPr="00DC5648">
        <w:tab/>
        <w:t>Đáp án: …………………………………………….</w:t>
      </w:r>
    </w:p>
    <w:p w:rsidR="00DC5648" w:rsidRPr="00DC5648" w:rsidRDefault="00DC5648" w:rsidP="00DC5648">
      <w:bookmarkStart w:id="58" w:name="_Hlk92372998"/>
      <w:bookmarkEnd w:id="57"/>
      <w:r w:rsidRPr="00DC5648">
        <w:t xml:space="preserve">Câu 38 (TH): Trong không gian với hệ tọa độ Oxyz, cho hai mặt phẳng </w:t>
      </w:r>
      <w:r w:rsidRPr="00DC5648">
        <w:object w:dxaOrig="2260" w:dyaOrig="400">
          <v:shape id="_x0000_i5557" type="#_x0000_t75" style="width:113.25pt;height:20.25pt" o:ole="">
            <v:imagedata r:id="rId8612" o:title=""/>
          </v:shape>
          <o:OLEObject Type="Embed" ProgID="Equation.DSMT4" ShapeID="_x0000_i5557" DrawAspect="Content" ObjectID="_1772197863" r:id="rId8613"/>
        </w:object>
      </w:r>
      <w:r w:rsidRPr="00DC5648">
        <w:t xml:space="preserve"> và </w:t>
      </w:r>
      <w:r w:rsidRPr="00DC5648">
        <w:object w:dxaOrig="2380" w:dyaOrig="400">
          <v:shape id="_x0000_i5558" type="#_x0000_t75" style="width:119.25pt;height:20.25pt" o:ole="">
            <v:imagedata r:id="rId8614" o:title=""/>
          </v:shape>
          <o:OLEObject Type="Embed" ProgID="Equation.DSMT4" ShapeID="_x0000_i5558" DrawAspect="Content" ObjectID="_1772197864" r:id="rId8615"/>
        </w:object>
      </w:r>
      <w:r w:rsidRPr="00DC5648">
        <w:t xml:space="preserve">. Khoảng cách giữa hai mặt phẳng </w:t>
      </w:r>
      <w:r w:rsidRPr="00DC5648">
        <w:object w:dxaOrig="420" w:dyaOrig="400">
          <v:shape id="_x0000_i5559" type="#_x0000_t75" style="width:21pt;height:20.25pt" o:ole="">
            <v:imagedata r:id="rId8616" o:title=""/>
          </v:shape>
          <o:OLEObject Type="Embed" ProgID="Equation.DSMT4" ShapeID="_x0000_i5559" DrawAspect="Content" ObjectID="_1772197865" r:id="rId8617"/>
        </w:object>
      </w:r>
      <w:r w:rsidRPr="00DC5648">
        <w:t xml:space="preserve"> và </w:t>
      </w:r>
      <w:r w:rsidRPr="00DC5648">
        <w:object w:dxaOrig="440" w:dyaOrig="400">
          <v:shape id="_x0000_i5560" type="#_x0000_t75" style="width:21.75pt;height:20.25pt" o:ole="">
            <v:imagedata r:id="rId8618" o:title=""/>
          </v:shape>
          <o:OLEObject Type="Embed" ProgID="Equation.DSMT4" ShapeID="_x0000_i5560" DrawAspect="Content" ObjectID="_1772197866" r:id="rId8619"/>
        </w:object>
      </w:r>
      <w:r w:rsidRPr="00DC5648">
        <w:t xml:space="preserve"> bằng </w:t>
      </w:r>
    </w:p>
    <w:p w:rsidR="00DC5648" w:rsidRPr="00DC5648" w:rsidRDefault="00DC5648" w:rsidP="00DC5648">
      <w:r w:rsidRPr="00DC5648">
        <w:tab/>
      </w:r>
      <w:bookmarkStart w:id="59" w:name="_Hlk92373203"/>
      <w:r w:rsidRPr="00DC5648">
        <w:t>Đáp án: …………………………………………….</w:t>
      </w:r>
      <w:bookmarkEnd w:id="59"/>
    </w:p>
    <w:bookmarkEnd w:id="58"/>
    <w:p w:rsidR="00DC5648" w:rsidRPr="00DC5648" w:rsidRDefault="00DC5648" w:rsidP="00DC5648">
      <w:r w:rsidRPr="00DC5648">
        <w:t xml:space="preserve">Câu 39 (TH): Lớp 11A có 15 học sinh nữ, 20 học sinh nam. Có bao nhiêu cách chọn 5 học sinh tham gia văn nghệ trong đó có ít nhất 3 học sinh nữ? </w:t>
      </w:r>
    </w:p>
    <w:p w:rsidR="00DC5648" w:rsidRPr="00DC5648" w:rsidRDefault="00DC5648" w:rsidP="00DC5648">
      <w:r w:rsidRPr="00DC5648">
        <w:tab/>
        <w:t>Đáp án: …………………………………………….</w:t>
      </w:r>
    </w:p>
    <w:p w:rsidR="00DC5648" w:rsidRPr="00DC5648" w:rsidRDefault="00DC5648" w:rsidP="00DC5648">
      <w:bookmarkStart w:id="60" w:name="_Hlk92373382"/>
      <w:r w:rsidRPr="00DC5648">
        <w:t xml:space="preserve">Câu 40 (VDC): Cho </w:t>
      </w:r>
      <w:r w:rsidRPr="00DC5648">
        <w:object w:dxaOrig="580" w:dyaOrig="400">
          <v:shape id="_x0000_i5561" type="#_x0000_t75" style="width:29.25pt;height:20.25pt" o:ole="">
            <v:imagedata r:id="rId8620" o:title=""/>
          </v:shape>
          <o:OLEObject Type="Embed" ProgID="Equation.DSMT4" ShapeID="_x0000_i5561" DrawAspect="Content" ObjectID="_1772197867" r:id="rId8621"/>
        </w:object>
      </w:r>
      <w:r w:rsidRPr="00DC5648">
        <w:t xml:space="preserve"> là một đa thức thỏa mãn </w:t>
      </w:r>
      <w:r w:rsidRPr="00DC5648">
        <w:object w:dxaOrig="1740" w:dyaOrig="660">
          <v:shape id="_x0000_i5562" type="#_x0000_t75" style="width:87pt;height:33pt" o:ole="">
            <v:imagedata r:id="rId8622" o:title=""/>
          </v:shape>
          <o:OLEObject Type="Embed" ProgID="Equation.DSMT4" ShapeID="_x0000_i5562" DrawAspect="Content" ObjectID="_1772197868" r:id="rId8623"/>
        </w:object>
      </w:r>
      <w:r w:rsidRPr="00DC5648">
        <w:t xml:space="preserve">. Tính </w:t>
      </w:r>
      <w:r w:rsidRPr="00DC5648">
        <w:object w:dxaOrig="2880" w:dyaOrig="859">
          <v:shape id="_x0000_i5563" type="#_x0000_t75" style="width:2in;height:42.75pt" o:ole="">
            <v:imagedata r:id="rId8624" o:title=""/>
          </v:shape>
          <o:OLEObject Type="Embed" ProgID="Equation.DSMT4" ShapeID="_x0000_i5563" DrawAspect="Content" ObjectID="_1772197869" r:id="rId8625"/>
        </w:object>
      </w:r>
      <w:r w:rsidRPr="00DC5648">
        <w:t>.</w:t>
      </w:r>
    </w:p>
    <w:p w:rsidR="00DC5648" w:rsidRPr="00DC5648" w:rsidRDefault="00DC5648" w:rsidP="00DC5648">
      <w:r w:rsidRPr="00DC5648">
        <w:tab/>
        <w:t>Đáp án: …………………………………………….</w:t>
      </w:r>
    </w:p>
    <w:p w:rsidR="00DC5648" w:rsidRPr="00DC5648" w:rsidRDefault="00DC5648" w:rsidP="00DC5648">
      <w:bookmarkStart w:id="61" w:name="_Hlk92373556"/>
      <w:bookmarkEnd w:id="60"/>
      <w:r w:rsidRPr="00DC5648">
        <w:t xml:space="preserve">Câu 41 (TH): Ký hiệu </w:t>
      </w:r>
      <w:r w:rsidRPr="00DC5648">
        <w:object w:dxaOrig="320" w:dyaOrig="260">
          <v:shape id="_x0000_i5564" type="#_x0000_t75" style="width:15.75pt;height:12.75pt" o:ole="">
            <v:imagedata r:id="rId8626" o:title=""/>
          </v:shape>
          <o:OLEObject Type="Embed" ProgID="Equation.DSMT4" ShapeID="_x0000_i5564" DrawAspect="Content" ObjectID="_1772197870" r:id="rId8627"/>
        </w:object>
      </w:r>
      <w:r w:rsidRPr="00DC5648">
        <w:t xml:space="preserve"> và </w:t>
      </w:r>
      <w:r w:rsidRPr="00DC5648">
        <w:object w:dxaOrig="260" w:dyaOrig="220">
          <v:shape id="_x0000_i5565" type="#_x0000_t75" style="width:12.75pt;height:11.25pt" o:ole="">
            <v:imagedata r:id="rId8628" o:title=""/>
          </v:shape>
          <o:OLEObject Type="Embed" ProgID="Equation.DSMT4" ShapeID="_x0000_i5565" DrawAspect="Content" ObjectID="_1772197871" r:id="rId8629"/>
        </w:object>
      </w:r>
      <w:r w:rsidRPr="00DC5648">
        <w:t xml:space="preserve"> tương ứng là GTLN và GTNN của hàm số </w:t>
      </w:r>
      <w:r w:rsidRPr="00DC5648">
        <w:object w:dxaOrig="1460" w:dyaOrig="360">
          <v:shape id="_x0000_i5566" type="#_x0000_t75" style="width:72.75pt;height:18pt" o:ole="">
            <v:imagedata r:id="rId8630" o:title=""/>
          </v:shape>
          <o:OLEObject Type="Embed" ProgID="Equation.DSMT4" ShapeID="_x0000_i5566" DrawAspect="Content" ObjectID="_1772197872" r:id="rId8631"/>
        </w:object>
      </w:r>
      <w:r w:rsidRPr="00DC5648">
        <w:t xml:space="preserve"> trên miền </w:t>
      </w:r>
      <w:r w:rsidRPr="00DC5648">
        <w:object w:dxaOrig="620" w:dyaOrig="400">
          <v:shape id="_x0000_i5567" type="#_x0000_t75" style="width:30.75pt;height:20.25pt" o:ole="">
            <v:imagedata r:id="rId8632" o:title=""/>
          </v:shape>
          <o:OLEObject Type="Embed" ProgID="Equation.DSMT4" ShapeID="_x0000_i5567" DrawAspect="Content" ObjectID="_1772197873" r:id="rId8633"/>
        </w:object>
      </w:r>
      <w:r w:rsidRPr="00DC5648">
        <w:t xml:space="preserve"> Phát biểu nào sau đây đúng? </w:t>
      </w:r>
    </w:p>
    <w:p w:rsidR="00DC5648" w:rsidRPr="00DC5648" w:rsidRDefault="00DC5648" w:rsidP="00DC5648">
      <w:r w:rsidRPr="00DC5648">
        <w:tab/>
        <w:t>Đáp án: …………………………………………….</w:t>
      </w:r>
    </w:p>
    <w:p w:rsidR="00DC5648" w:rsidRPr="00DC5648" w:rsidRDefault="00DC5648" w:rsidP="00DC5648">
      <w:bookmarkStart w:id="62" w:name="_Hlk92373774"/>
      <w:bookmarkEnd w:id="61"/>
      <w:r w:rsidRPr="00DC5648">
        <w:t xml:space="preserve">Câu 42 (TH): Với tất cả giá trị nào của </w:t>
      </w:r>
      <w:r w:rsidRPr="00DC5648">
        <w:object w:dxaOrig="260" w:dyaOrig="220">
          <v:shape id="_x0000_i5568" type="#_x0000_t75" style="width:12.75pt;height:11.25pt" o:ole="">
            <v:imagedata r:id="rId8634" o:title=""/>
          </v:shape>
          <o:OLEObject Type="Embed" ProgID="Equation.DSMT4" ShapeID="_x0000_i5568" DrawAspect="Content" ObjectID="_1772197874" r:id="rId8635"/>
        </w:object>
      </w:r>
      <w:r w:rsidRPr="00DC5648">
        <w:t xml:space="preserve"> thì hàm số </w:t>
      </w:r>
      <w:r w:rsidRPr="00DC5648">
        <w:object w:dxaOrig="2760" w:dyaOrig="400">
          <v:shape id="_x0000_i5569" type="#_x0000_t75" style="width:138pt;height:20.25pt" o:ole="">
            <v:imagedata r:id="rId8636" o:title=""/>
          </v:shape>
          <o:OLEObject Type="Embed" ProgID="Equation.DSMT4" ShapeID="_x0000_i5569" DrawAspect="Content" ObjectID="_1772197875" r:id="rId8637"/>
        </w:object>
      </w:r>
      <w:r w:rsidRPr="00DC5648">
        <w:t xml:space="preserve"> chỉ có một cực trị </w:t>
      </w:r>
    </w:p>
    <w:p w:rsidR="00DC5648" w:rsidRPr="00DC5648" w:rsidRDefault="00DC5648" w:rsidP="00DC5648">
      <w:r w:rsidRPr="00DC5648">
        <w:tab/>
        <w:t>Đáp án: …………………………………………….</w:t>
      </w:r>
    </w:p>
    <w:p w:rsidR="00DC5648" w:rsidRPr="00DC5648" w:rsidRDefault="00DC5648" w:rsidP="00DC5648">
      <w:bookmarkStart w:id="63" w:name="_Hlk92373884"/>
      <w:bookmarkEnd w:id="62"/>
      <w:r w:rsidRPr="00DC5648">
        <w:t xml:space="preserve">Câu 43 (TH): Diện tích hình phẳng giới hạn bởi đồ thị hàm số </w:t>
      </w:r>
      <w:r w:rsidRPr="00DC5648">
        <w:object w:dxaOrig="1460" w:dyaOrig="360">
          <v:shape id="_x0000_i5570" type="#_x0000_t75" style="width:72.75pt;height:18pt" o:ole="">
            <v:imagedata r:id="rId8638" o:title=""/>
          </v:shape>
          <o:OLEObject Type="Embed" ProgID="Equation.DSMT4" ShapeID="_x0000_i5570" DrawAspect="Content" ObjectID="_1772197876" r:id="rId8639"/>
        </w:object>
      </w:r>
      <w:r w:rsidRPr="00DC5648">
        <w:t xml:space="preserve">, trục hoành và hai đường thẳng </w:t>
      </w:r>
      <w:r w:rsidRPr="00DC5648">
        <w:object w:dxaOrig="1080" w:dyaOrig="320">
          <v:shape id="_x0000_i5571" type="#_x0000_t75" style="width:54pt;height:15.75pt" o:ole="">
            <v:imagedata r:id="rId8640" o:title=""/>
          </v:shape>
          <o:OLEObject Type="Embed" ProgID="Equation.DSMT4" ShapeID="_x0000_i5571" DrawAspect="Content" ObjectID="_1772197877" r:id="rId8641"/>
        </w:object>
      </w:r>
      <w:r w:rsidRPr="00DC5648">
        <w:t xml:space="preserve">bằng: </w:t>
      </w:r>
    </w:p>
    <w:p w:rsidR="00DC5648" w:rsidRPr="00DC5648" w:rsidRDefault="00DC5648" w:rsidP="00DC5648">
      <w:r w:rsidRPr="00DC5648">
        <w:tab/>
        <w:t>Đáp án: …………………………………………….</w:t>
      </w:r>
    </w:p>
    <w:p w:rsidR="00DC5648" w:rsidRPr="00DC5648" w:rsidRDefault="00DC5648" w:rsidP="00DC5648">
      <w:bookmarkStart w:id="64" w:name="_Hlk92374066"/>
      <w:bookmarkEnd w:id="63"/>
      <w:r w:rsidRPr="00DC5648">
        <w:t xml:space="preserve">Câu 44 (VD): Cho hàm số </w:t>
      </w:r>
      <w:r w:rsidRPr="00DC5648">
        <w:object w:dxaOrig="960" w:dyaOrig="400">
          <v:shape id="_x0000_i5572" type="#_x0000_t75" style="width:48pt;height:20.25pt" o:ole="">
            <v:imagedata r:id="rId8642" o:title=""/>
          </v:shape>
          <o:OLEObject Type="Embed" ProgID="Equation.DSMT4" ShapeID="_x0000_i5572" DrawAspect="Content" ObjectID="_1772197878" r:id="rId8643"/>
        </w:object>
      </w:r>
      <w:r w:rsidRPr="00DC5648">
        <w:t xml:space="preserve"> có đồ thị như hình vẽ sau. Tìm </w:t>
      </w:r>
      <w:r w:rsidRPr="00DC5648">
        <w:object w:dxaOrig="260" w:dyaOrig="220">
          <v:shape id="_x0000_i5573" type="#_x0000_t75" style="width:12.75pt;height:11.25pt" o:ole="">
            <v:imagedata r:id="rId8644" o:title=""/>
          </v:shape>
          <o:OLEObject Type="Embed" ProgID="Equation.DSMT4" ShapeID="_x0000_i5573" DrawAspect="Content" ObjectID="_1772197879" r:id="rId8645"/>
        </w:object>
      </w:r>
      <w:r w:rsidRPr="00DC5648">
        <w:t xml:space="preserve"> để phương trình </w:t>
      </w:r>
      <w:r w:rsidRPr="00DC5648">
        <w:object w:dxaOrig="1320" w:dyaOrig="400">
          <v:shape id="_x0000_i5574" type="#_x0000_t75" style="width:66pt;height:20.25pt" o:ole="">
            <v:imagedata r:id="rId8646" o:title=""/>
          </v:shape>
          <o:OLEObject Type="Embed" ProgID="Equation.DSMT4" ShapeID="_x0000_i5574" DrawAspect="Content" ObjectID="_1772197880" r:id="rId8647"/>
        </w:object>
      </w:r>
      <w:r w:rsidRPr="00DC5648">
        <w:t xml:space="preserve"> có đúng hai nghiệm trên đoạn </w:t>
      </w:r>
      <w:r w:rsidRPr="00DC5648">
        <w:object w:dxaOrig="560" w:dyaOrig="400">
          <v:shape id="_x0000_i5575" type="#_x0000_t75" style="width:27.75pt;height:20.25pt" o:ole="">
            <v:imagedata r:id="rId8648" o:title=""/>
          </v:shape>
          <o:OLEObject Type="Embed" ProgID="Equation.DSMT4" ShapeID="_x0000_i5575" DrawAspect="Content" ObjectID="_1772197881" r:id="rId8649"/>
        </w:object>
      </w:r>
      <w:r w:rsidRPr="00DC5648">
        <w:t>.</w:t>
      </w:r>
    </w:p>
    <w:p w:rsidR="00DC5648" w:rsidRPr="00DC5648" w:rsidRDefault="00EF1727" w:rsidP="00DC5648">
      <w:r>
        <w:rPr>
          <w:noProof/>
        </w:rPr>
        <w:lastRenderedPageBreak/>
        <w:drawing>
          <wp:inline distT="0" distB="0" distL="0" distR="0">
            <wp:extent cx="2714625" cy="2028825"/>
            <wp:effectExtent l="0" t="0" r="9525" b="9525"/>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8650">
                      <a:extLst>
                        <a:ext uri="{28A0092B-C50C-407E-A947-70E740481C1C}">
                          <a14:useLocalDpi xmlns:a14="http://schemas.microsoft.com/office/drawing/2010/main" val="0"/>
                        </a:ext>
                      </a:extLst>
                    </a:blip>
                    <a:srcRect/>
                    <a:stretch>
                      <a:fillRect/>
                    </a:stretch>
                  </pic:blipFill>
                  <pic:spPr bwMode="auto">
                    <a:xfrm>
                      <a:off x="0" y="0"/>
                      <a:ext cx="2714625" cy="2028825"/>
                    </a:xfrm>
                    <a:prstGeom prst="rect">
                      <a:avLst/>
                    </a:prstGeom>
                    <a:noFill/>
                    <a:ln>
                      <a:noFill/>
                    </a:ln>
                  </pic:spPr>
                </pic:pic>
              </a:graphicData>
            </a:graphic>
          </wp:inline>
        </w:drawing>
      </w:r>
    </w:p>
    <w:p w:rsidR="00DC5648" w:rsidRPr="00DC5648" w:rsidRDefault="00DC5648" w:rsidP="00DC5648">
      <w:r w:rsidRPr="00DC5648">
        <w:tab/>
        <w:t>Đáp án: …………………………………………….</w:t>
      </w:r>
    </w:p>
    <w:p w:rsidR="00DC5648" w:rsidRPr="00DC5648" w:rsidRDefault="00DC5648" w:rsidP="00DC5648">
      <w:bookmarkStart w:id="65" w:name="_Hlk92374268"/>
      <w:bookmarkEnd w:id="64"/>
      <w:r w:rsidRPr="00DC5648">
        <w:t xml:space="preserve">Câu 45 (TH): Với số phức </w:t>
      </w:r>
      <w:r w:rsidRPr="00DC5648">
        <w:object w:dxaOrig="200" w:dyaOrig="200">
          <v:shape id="_x0000_i5576" type="#_x0000_t75" style="width:9.75pt;height:9.75pt" o:ole="">
            <v:imagedata r:id="rId8651" o:title=""/>
          </v:shape>
          <o:OLEObject Type="Embed" ProgID="Equation.DSMT4" ShapeID="_x0000_i5576" DrawAspect="Content" ObjectID="_1772197882" r:id="rId8652"/>
        </w:object>
      </w:r>
      <w:r w:rsidRPr="00DC5648">
        <w:t xml:space="preserve"> thỏa mãn </w:t>
      </w:r>
      <w:r w:rsidRPr="00DC5648">
        <w:object w:dxaOrig="1240" w:dyaOrig="400">
          <v:shape id="_x0000_i5577" type="#_x0000_t75" style="width:62.25pt;height:20.25pt" o:ole="">
            <v:imagedata r:id="rId8653" o:title=""/>
          </v:shape>
          <o:OLEObject Type="Embed" ProgID="Equation.DSMT4" ShapeID="_x0000_i5577" DrawAspect="Content" ObjectID="_1772197883" r:id="rId8654"/>
        </w:object>
      </w:r>
      <w:r w:rsidRPr="00DC5648">
        <w:t xml:space="preserve">, tập hợp các điểm biểu diễn các số phức </w:t>
      </w:r>
      <w:r w:rsidRPr="00DC5648">
        <w:object w:dxaOrig="200" w:dyaOrig="200">
          <v:shape id="_x0000_i5578" type="#_x0000_t75" style="width:9.75pt;height:9.75pt" o:ole="">
            <v:imagedata r:id="rId8655" o:title=""/>
          </v:shape>
          <o:OLEObject Type="Embed" ProgID="Equation.DSMT4" ShapeID="_x0000_i5578" DrawAspect="Content" ObjectID="_1772197884" r:id="rId8656"/>
        </w:object>
      </w:r>
      <w:r w:rsidRPr="00DC5648">
        <w:t xml:space="preserve"> là một đường tròn. Tìm bán kính </w:t>
      </w:r>
      <w:r w:rsidRPr="00DC5648">
        <w:object w:dxaOrig="240" w:dyaOrig="260">
          <v:shape id="_x0000_i5579" type="#_x0000_t75" style="width:12pt;height:12.75pt" o:ole="">
            <v:imagedata r:id="rId8657" o:title=""/>
          </v:shape>
          <o:OLEObject Type="Embed" ProgID="Equation.DSMT4" ShapeID="_x0000_i5579" DrawAspect="Content" ObjectID="_1772197885" r:id="rId8658"/>
        </w:object>
      </w:r>
      <w:r w:rsidRPr="00DC5648">
        <w:t xml:space="preserve"> của đường tròn đó. </w:t>
      </w:r>
    </w:p>
    <w:p w:rsidR="00DC5648" w:rsidRPr="00DC5648" w:rsidRDefault="00DC5648" w:rsidP="00DC5648">
      <w:r w:rsidRPr="00DC5648">
        <w:tab/>
        <w:t>Đáp án: …………………………………………….</w:t>
      </w:r>
    </w:p>
    <w:p w:rsidR="00DC5648" w:rsidRPr="00DC5648" w:rsidRDefault="00DC5648" w:rsidP="00DC5648">
      <w:bookmarkStart w:id="66" w:name="_Hlk92374441"/>
      <w:bookmarkEnd w:id="65"/>
      <w:r w:rsidRPr="00DC5648">
        <w:t xml:space="preserve">Câu 46 (TH): Cho lăng trụ đều </w:t>
      </w:r>
      <w:r w:rsidRPr="00DC5648">
        <w:object w:dxaOrig="1240" w:dyaOrig="279">
          <v:shape id="_x0000_i5580" type="#_x0000_t75" style="width:62.25pt;height:14.25pt" o:ole="">
            <v:imagedata r:id="rId8659" o:title=""/>
          </v:shape>
          <o:OLEObject Type="Embed" ProgID="Equation.DSMT4" ShapeID="_x0000_i5580" DrawAspect="Content" ObjectID="_1772197886" r:id="rId8660"/>
        </w:object>
      </w:r>
      <w:r w:rsidRPr="00DC5648">
        <w:t xml:space="preserve"> có tất cả các cạnh bằng a. Gọi </w:t>
      </w:r>
      <w:r w:rsidRPr="00DC5648">
        <w:object w:dxaOrig="220" w:dyaOrig="220">
          <v:shape id="_x0000_i5581" type="#_x0000_t75" style="width:11.25pt;height:11.25pt" o:ole="">
            <v:imagedata r:id="rId8661" o:title=""/>
          </v:shape>
          <o:OLEObject Type="Embed" ProgID="Equation.DSMT4" ShapeID="_x0000_i5581" DrawAspect="Content" ObjectID="_1772197887" r:id="rId8662"/>
        </w:object>
      </w:r>
      <w:r w:rsidRPr="00DC5648">
        <w:t xml:space="preserve"> là góc giữa mặt phẳng </w:t>
      </w:r>
      <w:r w:rsidRPr="00DC5648">
        <w:object w:dxaOrig="800" w:dyaOrig="400">
          <v:shape id="_x0000_i5582" type="#_x0000_t75" style="width:39.75pt;height:20.25pt" o:ole="">
            <v:imagedata r:id="rId8663" o:title=""/>
          </v:shape>
          <o:OLEObject Type="Embed" ProgID="Equation.DSMT4" ShapeID="_x0000_i5582" DrawAspect="Content" ObjectID="_1772197888" r:id="rId8664"/>
        </w:object>
      </w:r>
      <w:r w:rsidRPr="00DC5648">
        <w:t xml:space="preserve"> và mặt phẳng (</w:t>
      </w:r>
      <w:r w:rsidRPr="00DC5648">
        <w:object w:dxaOrig="740" w:dyaOrig="400">
          <v:shape id="_x0000_i5583" type="#_x0000_t75" style="width:36.75pt;height:20.25pt" o:ole="">
            <v:imagedata r:id="rId8665" o:title=""/>
          </v:shape>
          <o:OLEObject Type="Embed" ProgID="Equation.DSMT4" ShapeID="_x0000_i5583" DrawAspect="Content" ObjectID="_1772197889" r:id="rId8666"/>
        </w:object>
      </w:r>
      <w:r w:rsidRPr="00DC5648">
        <w:t xml:space="preserve">. Tính </w:t>
      </w:r>
      <w:r w:rsidRPr="00DC5648">
        <w:object w:dxaOrig="560" w:dyaOrig="260">
          <v:shape id="_x0000_i5584" type="#_x0000_t75" style="width:27.75pt;height:12.75pt" o:ole="">
            <v:imagedata r:id="rId8667" o:title=""/>
          </v:shape>
          <o:OLEObject Type="Embed" ProgID="Equation.DSMT4" ShapeID="_x0000_i5584" DrawAspect="Content" ObjectID="_1772197890" r:id="rId8668"/>
        </w:object>
      </w:r>
      <w:r w:rsidRPr="00DC5648">
        <w:t xml:space="preserve">. </w:t>
      </w:r>
    </w:p>
    <w:p w:rsidR="00DC5648" w:rsidRPr="00DC5648" w:rsidRDefault="00DC5648" w:rsidP="00DC5648">
      <w:r w:rsidRPr="00DC5648">
        <w:tab/>
        <w:t>Đáp án: …………………………………………….</w:t>
      </w:r>
    </w:p>
    <w:p w:rsidR="00DC5648" w:rsidRPr="00DC5648" w:rsidRDefault="00DC5648" w:rsidP="00DC5648">
      <w:bookmarkStart w:id="67" w:name="_Hlk92374661"/>
      <w:bookmarkEnd w:id="66"/>
      <w:r w:rsidRPr="00DC5648">
        <w:t xml:space="preserve">Câu 47 (TH): Trong không gian với hệ tọa độ Oxyz, tìm tọa độ điểm A’ đối xứng với điểm </w:t>
      </w:r>
      <w:r w:rsidRPr="00DC5648">
        <w:object w:dxaOrig="1080" w:dyaOrig="400">
          <v:shape id="_x0000_i5585" type="#_x0000_t75" style="width:54pt;height:20.25pt" o:ole="">
            <v:imagedata r:id="rId8669" o:title=""/>
          </v:shape>
          <o:OLEObject Type="Embed" ProgID="Equation.DSMT4" ShapeID="_x0000_i5585" DrawAspect="Content" ObjectID="_1772197891" r:id="rId8670"/>
        </w:object>
      </w:r>
      <w:r w:rsidRPr="00DC5648">
        <w:t xml:space="preserve"> qua mặt phẳng </w:t>
      </w:r>
      <w:r w:rsidRPr="00DC5648">
        <w:object w:dxaOrig="2280" w:dyaOrig="400">
          <v:shape id="_x0000_i5586" type="#_x0000_t75" style="width:114pt;height:20.25pt" o:ole="">
            <v:imagedata r:id="rId8671" o:title=""/>
          </v:shape>
          <o:OLEObject Type="Embed" ProgID="Equation.DSMT4" ShapeID="_x0000_i5586" DrawAspect="Content" ObjectID="_1772197892" r:id="rId8672"/>
        </w:object>
      </w:r>
      <w:r w:rsidRPr="00DC5648">
        <w:t xml:space="preserve">. </w:t>
      </w:r>
    </w:p>
    <w:p w:rsidR="00DC5648" w:rsidRPr="00DC5648" w:rsidRDefault="00DC5648" w:rsidP="00DC5648">
      <w:r w:rsidRPr="00DC5648">
        <w:tab/>
        <w:t>Đáp án: …………………………………………….</w:t>
      </w:r>
      <w:bookmarkEnd w:id="67"/>
    </w:p>
    <w:p w:rsidR="00DC5648" w:rsidRPr="00DC5648" w:rsidRDefault="00DC5648" w:rsidP="00DC5648">
      <w:bookmarkStart w:id="68" w:name="_Hlk92374918"/>
      <w:r w:rsidRPr="00DC5648">
        <w:t xml:space="preserve">Câu 48 (VDC): Xét các số thực </w:t>
      </w:r>
      <w:r w:rsidRPr="00DC5648">
        <w:object w:dxaOrig="420" w:dyaOrig="260">
          <v:shape id="_x0000_i5587" type="#_x0000_t75" style="width:21pt;height:12.75pt" o:ole="">
            <v:imagedata r:id="rId8673" o:title=""/>
          </v:shape>
          <o:OLEObject Type="Embed" ProgID="Equation.DSMT4" ShapeID="_x0000_i5587" DrawAspect="Content" ObjectID="_1772197893" r:id="rId8674"/>
        </w:object>
      </w:r>
      <w:r w:rsidRPr="00DC5648">
        <w:t xml:space="preserve"> thỏa mãn </w:t>
      </w:r>
      <w:r w:rsidRPr="00DC5648">
        <w:object w:dxaOrig="2860" w:dyaOrig="460">
          <v:shape id="_x0000_i5588" type="#_x0000_t75" style="width:143.25pt;height:23.25pt" o:ole="">
            <v:imagedata r:id="rId8675" o:title=""/>
          </v:shape>
          <o:OLEObject Type="Embed" ProgID="Equation.DSMT4" ShapeID="_x0000_i5588" DrawAspect="Content" ObjectID="_1772197894" r:id="rId8676"/>
        </w:object>
      </w:r>
      <w:r w:rsidRPr="00DC5648">
        <w:t xml:space="preserve">. Giá trị lớn nhất của biểu thức </w:t>
      </w:r>
      <w:r w:rsidRPr="00DC5648">
        <w:object w:dxaOrig="1400" w:dyaOrig="660">
          <v:shape id="_x0000_i5589" type="#_x0000_t75" style="width:69.75pt;height:33pt" o:ole="">
            <v:imagedata r:id="rId8677" o:title=""/>
          </v:shape>
          <o:OLEObject Type="Embed" ProgID="Equation.DSMT4" ShapeID="_x0000_i5589" DrawAspect="Content" ObjectID="_1772197895" r:id="rId8678"/>
        </w:object>
      </w:r>
      <w:r w:rsidRPr="00DC5648">
        <w:t xml:space="preserve"> gần nhất với số nào dưới đây? </w:t>
      </w:r>
    </w:p>
    <w:p w:rsidR="00DC5648" w:rsidRPr="00DC5648" w:rsidRDefault="00DC5648" w:rsidP="00DC5648">
      <w:r w:rsidRPr="00DC5648">
        <w:tab/>
        <w:t>Đáp án: …………………………………………….</w:t>
      </w:r>
    </w:p>
    <w:p w:rsidR="00DC5648" w:rsidRPr="00DC5648" w:rsidRDefault="00DC5648" w:rsidP="00DC5648">
      <w:bookmarkStart w:id="69" w:name="_Hlk92375232"/>
      <w:bookmarkEnd w:id="68"/>
      <w:r w:rsidRPr="00DC5648">
        <w:t xml:space="preserve">Câu 49 (VD): Cho hình chóp </w:t>
      </w:r>
      <w:r w:rsidRPr="00DC5648">
        <w:object w:dxaOrig="920" w:dyaOrig="279">
          <v:shape id="_x0000_i5590" type="#_x0000_t75" style="width:45.75pt;height:14.25pt" o:ole="">
            <v:imagedata r:id="rId8679" o:title=""/>
          </v:shape>
          <o:OLEObject Type="Embed" ProgID="Equation.DSMT4" ShapeID="_x0000_i5590" DrawAspect="Content" ObjectID="_1772197896" r:id="rId8680"/>
        </w:object>
      </w:r>
      <w:r w:rsidRPr="00DC5648">
        <w:t xml:space="preserve"> có đáy là hình vuông cạnh </w:t>
      </w:r>
      <w:r w:rsidRPr="00DC5648">
        <w:object w:dxaOrig="320" w:dyaOrig="279">
          <v:shape id="_x0000_i5591" type="#_x0000_t75" style="width:15.75pt;height:14.25pt" o:ole="">
            <v:imagedata r:id="rId8681" o:title=""/>
          </v:shape>
          <o:OLEObject Type="Embed" ProgID="Equation.DSMT4" ShapeID="_x0000_i5591" DrawAspect="Content" ObjectID="_1772197897" r:id="rId8682"/>
        </w:object>
      </w:r>
      <w:r w:rsidRPr="00DC5648">
        <w:t xml:space="preserve">, tam giác </w:t>
      </w:r>
      <w:r w:rsidRPr="00DC5648">
        <w:object w:dxaOrig="499" w:dyaOrig="279">
          <v:shape id="_x0000_i5592" type="#_x0000_t75" style="width:24.75pt;height:14.25pt" o:ole="">
            <v:imagedata r:id="rId8683" o:title=""/>
          </v:shape>
          <o:OLEObject Type="Embed" ProgID="Equation.DSMT4" ShapeID="_x0000_i5592" DrawAspect="Content" ObjectID="_1772197898" r:id="rId8684"/>
        </w:object>
      </w:r>
      <w:r w:rsidRPr="00DC5648">
        <w:t xml:space="preserve"> cân tại </w:t>
      </w:r>
      <w:r w:rsidRPr="00DC5648">
        <w:object w:dxaOrig="220" w:dyaOrig="279">
          <v:shape id="_x0000_i5593" type="#_x0000_t75" style="width:11.25pt;height:14.25pt" o:ole="">
            <v:imagedata r:id="rId8685" o:title=""/>
          </v:shape>
          <o:OLEObject Type="Embed" ProgID="Equation.DSMT4" ShapeID="_x0000_i5593" DrawAspect="Content" ObjectID="_1772197899" r:id="rId8686"/>
        </w:object>
      </w:r>
      <w:r w:rsidRPr="00DC5648">
        <w:t xml:space="preserve"> và nằm trong mặt phẳng vuông góc với đáy. Góc giữa hai mặt phẳng </w:t>
      </w:r>
      <w:r w:rsidRPr="00DC5648">
        <w:object w:dxaOrig="720" w:dyaOrig="400">
          <v:shape id="_x0000_i5594" type="#_x0000_t75" style="width:36pt;height:20.25pt" o:ole="">
            <v:imagedata r:id="rId8687" o:title=""/>
          </v:shape>
          <o:OLEObject Type="Embed" ProgID="Equation.DSMT4" ShapeID="_x0000_i5594" DrawAspect="Content" ObjectID="_1772197900" r:id="rId8688"/>
        </w:object>
      </w:r>
      <w:r w:rsidRPr="00DC5648">
        <w:t xml:space="preserve"> và </w:t>
      </w:r>
      <w:r w:rsidRPr="00DC5648">
        <w:object w:dxaOrig="920" w:dyaOrig="400">
          <v:shape id="_x0000_i5595" type="#_x0000_t75" style="width:45.75pt;height:20.25pt" o:ole="">
            <v:imagedata r:id="rId8689" o:title=""/>
          </v:shape>
          <o:OLEObject Type="Embed" ProgID="Equation.DSMT4" ShapeID="_x0000_i5595" DrawAspect="Content" ObjectID="_1772197901" r:id="rId8690"/>
        </w:object>
      </w:r>
      <w:r w:rsidRPr="00DC5648">
        <w:t xml:space="preserve"> bằng </w:t>
      </w:r>
      <w:r w:rsidRPr="00DC5648">
        <w:object w:dxaOrig="220" w:dyaOrig="260">
          <v:shape id="_x0000_i5596" type="#_x0000_t75" style="width:11.25pt;height:12.75pt" o:ole="">
            <v:imagedata r:id="rId8691" o:title=""/>
          </v:shape>
          <o:OLEObject Type="Embed" ProgID="Equation.DSMT4" ShapeID="_x0000_i5596" DrawAspect="Content" ObjectID="_1772197902" r:id="rId8692"/>
        </w:object>
      </w:r>
      <w:r w:rsidRPr="00DC5648">
        <w:t xml:space="preserve"> và </w:t>
      </w:r>
      <w:r w:rsidRPr="00DC5648">
        <w:object w:dxaOrig="1100" w:dyaOrig="680">
          <v:shape id="_x0000_i5597" type="#_x0000_t75" style="width:54.75pt;height:33.75pt" o:ole="">
            <v:imagedata r:id="rId8693" o:title=""/>
          </v:shape>
          <o:OLEObject Type="Embed" ProgID="Equation.DSMT4" ShapeID="_x0000_i5597" DrawAspect="Content" ObjectID="_1772197903" r:id="rId8694"/>
        </w:object>
      </w:r>
      <w:r w:rsidRPr="00DC5648">
        <w:t xml:space="preserve">. Khoảng cách từ điểm </w:t>
      </w:r>
      <w:r w:rsidRPr="00DC5648">
        <w:object w:dxaOrig="240" w:dyaOrig="260">
          <v:shape id="_x0000_i5598" type="#_x0000_t75" style="width:12pt;height:12.75pt" o:ole="">
            <v:imagedata r:id="rId8695" o:title=""/>
          </v:shape>
          <o:OLEObject Type="Embed" ProgID="Equation.DSMT4" ShapeID="_x0000_i5598" DrawAspect="Content" ObjectID="_1772197904" r:id="rId8696"/>
        </w:object>
      </w:r>
      <w:r w:rsidRPr="00DC5648">
        <w:t xml:space="preserve"> đến mặt phẳng </w:t>
      </w:r>
      <w:r w:rsidRPr="00DC5648">
        <w:object w:dxaOrig="720" w:dyaOrig="400">
          <v:shape id="_x0000_i5599" type="#_x0000_t75" style="width:36pt;height:20.25pt" o:ole="">
            <v:imagedata r:id="rId8697" o:title=""/>
          </v:shape>
          <o:OLEObject Type="Embed" ProgID="Equation.DSMT4" ShapeID="_x0000_i5599" DrawAspect="Content" ObjectID="_1772197905" r:id="rId8698"/>
        </w:object>
      </w:r>
      <w:r w:rsidRPr="00DC5648">
        <w:t xml:space="preserve"> bằng: </w:t>
      </w:r>
    </w:p>
    <w:p w:rsidR="00DC5648" w:rsidRPr="00DC5648" w:rsidRDefault="00DC5648" w:rsidP="00DC5648">
      <w:r w:rsidRPr="00DC5648">
        <w:tab/>
        <w:t>Đáp án: …………………………………………….</w:t>
      </w:r>
    </w:p>
    <w:p w:rsidR="00DC5648" w:rsidRPr="00DC5648" w:rsidRDefault="00DC5648" w:rsidP="00DC5648">
      <w:bookmarkStart w:id="70" w:name="_Hlk92375653"/>
      <w:bookmarkEnd w:id="69"/>
      <w:r w:rsidRPr="00DC5648">
        <w:t xml:space="preserve">Câu 50 (VD): Ông </w:t>
      </w:r>
      <w:r w:rsidRPr="00DC5648">
        <w:object w:dxaOrig="240" w:dyaOrig="260">
          <v:shape id="_x0000_i5600" type="#_x0000_t75" style="width:12pt;height:12.75pt" o:ole="">
            <v:imagedata r:id="rId8699" o:title=""/>
          </v:shape>
          <o:OLEObject Type="Embed" ProgID="Equation.DSMT4" ShapeID="_x0000_i5600" DrawAspect="Content" ObjectID="_1772197906" r:id="rId8700"/>
        </w:object>
      </w:r>
      <w:r w:rsidRPr="00DC5648">
        <w:t xml:space="preserve"> dự định sử dụng hết </w:t>
      </w:r>
      <w:r w:rsidRPr="00DC5648">
        <w:object w:dxaOrig="639" w:dyaOrig="360">
          <v:shape id="_x0000_i5601" type="#_x0000_t75" style="width:32.25pt;height:18pt" o:ole="">
            <v:imagedata r:id="rId8701" o:title=""/>
          </v:shape>
          <o:OLEObject Type="Embed" ProgID="Equation.DSMT4" ShapeID="_x0000_i5601" DrawAspect="Content" ObjectID="_1772197907" r:id="rId8702"/>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t>Đáp án: …………………………………………….</w:t>
      </w:r>
      <w:bookmarkEnd w:id="70"/>
    </w:p>
    <w:p w:rsidR="00DC5648" w:rsidRPr="00DC5648" w:rsidRDefault="00DC5648" w:rsidP="00DC5648"/>
    <w:p w:rsidR="00DC5648" w:rsidRPr="00DC5648" w:rsidRDefault="00DC5648" w:rsidP="00DC5648">
      <w:r w:rsidRPr="00DC5648">
        <w:lastRenderedPageBreak/>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ỵ đuổi kịp A Phủ, đã lăn, chạy xuống tới lưng dốc.</w:t>
      </w:r>
    </w:p>
    <w:p w:rsidR="00DC5648" w:rsidRPr="00DC5648" w:rsidRDefault="00DC5648" w:rsidP="00DC5648">
      <w:r w:rsidRPr="00DC5648">
        <w:t>(Trích Vợ chồng A Phủ của Tô Hoài, SGK Ngữ văn lớp 12, tập 2)</w:t>
      </w:r>
    </w:p>
    <w:p w:rsidR="00DC5648" w:rsidRPr="00DC5648" w:rsidRDefault="00DC5648" w:rsidP="00DC5648">
      <w:r w:rsidRPr="00DC5648">
        <w:t xml:space="preserve">Câu 51 (NB): Nội dung chủ yếu của đoạn văn bản là gì? </w:t>
      </w:r>
    </w:p>
    <w:p w:rsidR="00DC5648" w:rsidRPr="00DC5648" w:rsidRDefault="00DC5648" w:rsidP="00DC5648">
      <w:r w:rsidRPr="00DC5648">
        <w:tab/>
        <w:t xml:space="preserve">A. Thể hiện tâm trạng và hành động của nhân vật Mị trong đêm cởi trói cho A Phủ và cùng A Phủ trốn khỏi Hồng Ngài sang Phiềng Sa. </w:t>
      </w:r>
      <w:r w:rsidRPr="00DC5648">
        <w:tab/>
      </w:r>
    </w:p>
    <w:p w:rsidR="00DC5648" w:rsidRPr="00DC5648" w:rsidRDefault="00DC5648" w:rsidP="00DC5648">
      <w:r w:rsidRPr="00DC5648">
        <w:tab/>
        <w:t xml:space="preserve">B. Thể hiện hành động của nhân vật Mị trong đêm cởi trói cho A Phủ và cùng A Phủ trốn khỏi Hồng Ngài sang Phiềng Sa. </w:t>
      </w:r>
      <w:r w:rsidRPr="00DC5648">
        <w:tab/>
      </w:r>
    </w:p>
    <w:p w:rsidR="00DC5648" w:rsidRPr="00DC5648" w:rsidRDefault="00DC5648" w:rsidP="00DC5648">
      <w:r w:rsidRPr="00DC5648">
        <w:tab/>
        <w:t xml:space="preserve">C. Thể hiện tâm trạng của nhân vật Mị trong đêm cởi trói cho A Phủ và cùng A Phủ trốn khỏi Hồng Ngài sang Phiềng Sa. </w:t>
      </w:r>
      <w:r w:rsidRPr="00DC5648">
        <w:tab/>
      </w:r>
    </w:p>
    <w:p w:rsidR="00DC5648" w:rsidRPr="00DC5648" w:rsidRDefault="00DC5648" w:rsidP="00DC5648">
      <w:r w:rsidRPr="00DC5648">
        <w:tab/>
        <w:t xml:space="preserve">D. Thể hiện niềm tin của nhân vật Mị trong đêm cởi trói cho A Phủ và cùng A Phủ trốn khỏi Hồng Ngài sang Phiềng Sa. </w:t>
      </w:r>
    </w:p>
    <w:p w:rsidR="00DC5648" w:rsidRPr="00DC5648" w:rsidRDefault="00DC5648" w:rsidP="00DC5648">
      <w:r w:rsidRPr="00DC5648">
        <w:t xml:space="preserve">Câu 52 (TH): Nêu ý nghĩa của đoạn văn trên. </w:t>
      </w:r>
    </w:p>
    <w:p w:rsidR="00DC5648" w:rsidRPr="00DC5648" w:rsidRDefault="00DC5648" w:rsidP="00DC5648">
      <w:r w:rsidRPr="00DC5648">
        <w:tab/>
        <w:t xml:space="preserve">A. Niềm khát khao sống và khát khao tự do của nhân vật Mị. </w:t>
      </w:r>
      <w:r w:rsidRPr="00DC5648">
        <w:tab/>
      </w:r>
    </w:p>
    <w:p w:rsidR="00DC5648" w:rsidRPr="00DC5648" w:rsidRDefault="00DC5648" w:rsidP="00DC5648">
      <w:r w:rsidRPr="00DC5648">
        <w:tab/>
        <w:t xml:space="preserve">B. Thể hiện sức sống tiềm tàng của nhân vật: Mị cứu A Phủ cũng đồng nghĩa với việc Mị tự cứu lấy chính bản thân mình. </w:t>
      </w:r>
      <w:r w:rsidRPr="00DC5648">
        <w:tab/>
      </w:r>
    </w:p>
    <w:p w:rsidR="00DC5648" w:rsidRPr="00DC5648" w:rsidRDefault="00DC5648" w:rsidP="00DC5648">
      <w:r w:rsidRPr="00DC5648">
        <w:tab/>
        <w:t xml:space="preserve">C. Ca ngợi những phẩm chất đẹp đẽ của người phụ nữ miền núi nói riêng và những người phụ nữ Việt Nam nói chung. </w:t>
      </w:r>
      <w:r w:rsidRPr="00DC5648">
        <w:tab/>
      </w:r>
    </w:p>
    <w:p w:rsidR="00DC5648" w:rsidRPr="00DC5648" w:rsidRDefault="00DC5648" w:rsidP="00DC5648">
      <w:r w:rsidRPr="00DC5648">
        <w:tab/>
        <w:t xml:space="preserve">D. Cả ba đáp an trên đều đúng. </w:t>
      </w:r>
    </w:p>
    <w:p w:rsidR="00DC5648" w:rsidRPr="00DC5648" w:rsidRDefault="00DC5648" w:rsidP="00DC5648">
      <w:r w:rsidRPr="00DC5648">
        <w:t xml:space="preserve">Câu 53 (VD): Xác định ý nghĩa nghệ thuật của hình ảnh cái cọc và dây mây trong văn bản ? </w:t>
      </w:r>
    </w:p>
    <w:p w:rsidR="00DC5648" w:rsidRPr="00DC5648" w:rsidRDefault="00DC5648" w:rsidP="00DC5648">
      <w:r w:rsidRPr="00DC5648">
        <w:tab/>
        <w:t xml:space="preserve">A. Ý nghĩa tả thực </w:t>
      </w:r>
      <w:r w:rsidRPr="00DC5648">
        <w:tab/>
      </w:r>
      <w:r w:rsidRPr="00DC5648">
        <w:tab/>
        <w:t xml:space="preserve">B. Ý nghĩa tượng trưng </w:t>
      </w:r>
      <w:r w:rsidRPr="00DC5648">
        <w:tab/>
      </w:r>
    </w:p>
    <w:p w:rsidR="00DC5648" w:rsidRPr="00DC5648" w:rsidRDefault="00DC5648" w:rsidP="00DC5648">
      <w:r w:rsidRPr="00DC5648">
        <w:tab/>
        <w:t xml:space="preserve">C. Ý nghĩa tả thực, ý nghĩa tượng trưng </w:t>
      </w:r>
      <w:r w:rsidRPr="00DC5648">
        <w:tab/>
        <w:t xml:space="preserve">D. Không mang ý nghĩa </w:t>
      </w:r>
    </w:p>
    <w:p w:rsidR="00DC5648" w:rsidRPr="00DC5648" w:rsidRDefault="00DC5648" w:rsidP="00DC5648">
      <w:r w:rsidRPr="00DC5648">
        <w:t xml:space="preserve">Câu 54 (TH): Phương thức biểu đạt chính trong đoạn trích là gì? </w:t>
      </w:r>
    </w:p>
    <w:p w:rsidR="00DC5648" w:rsidRPr="00DC5648" w:rsidRDefault="00DC5648" w:rsidP="00DC5648">
      <w:r w:rsidRPr="00DC5648">
        <w:tab/>
        <w:t xml:space="preserve">A. Phương thức biểu đạt tự sự </w:t>
      </w:r>
      <w:r w:rsidRPr="00DC5648">
        <w:tab/>
        <w:t xml:space="preserve">B. Phương thức biểu đạt nghị luận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Câu 55 (TH): Các từ láy được tác giả sử dụng trong đoạn thơ trên: </w:t>
      </w:r>
    </w:p>
    <w:p w:rsidR="00DC5648" w:rsidRPr="00DC5648" w:rsidRDefault="00DC5648" w:rsidP="00DC5648">
      <w:r w:rsidRPr="00DC5648">
        <w:lastRenderedPageBreak/>
        <w:tab/>
        <w:t xml:space="preserve">A. rón rén, nhắm mắt, thì thào </w:t>
      </w:r>
      <w:r w:rsidRPr="00DC5648">
        <w:tab/>
        <w:t xml:space="preserve">B. rón rén, khuỵu xuống, hốt hoảng </w:t>
      </w:r>
      <w:r w:rsidRPr="00DC5648">
        <w:tab/>
      </w:r>
    </w:p>
    <w:p w:rsidR="00DC5648" w:rsidRPr="00DC5648" w:rsidRDefault="00DC5648" w:rsidP="00DC5648">
      <w:r w:rsidRPr="00DC5648">
        <w:tab/>
        <w:t xml:space="preserve">C. rón rén, hốt hoảng, thì thào </w:t>
      </w:r>
      <w:r w:rsidRPr="00DC5648">
        <w:tab/>
        <w:t xml:space="preserve">D. hốt hoảng, thì thào </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t>Mỗi người trên thế giới đều là những người khách bộ hành, mỗi ngày đều bước đi một cách chủ động hoặc bị động trên con đường mình đã chọn…..</w:t>
      </w:r>
    </w:p>
    <w:p w:rsidR="00DC5648" w:rsidRPr="00DC5648" w:rsidRDefault="00DC5648" w:rsidP="00DC5648">
      <w:r w:rsidRPr="00DC5648">
        <w:t>Cuộc đời không chỉ là con đường đi khó, đôi khi chúng ta còn gặp phải những hố sâu do người khác tạo ra, gặp phải sự tấn công của thú dữ, mưa bão và tuyết lạnh. Bất luận gian khổ thế nào, chỉ cần chúng ta còn sống, chúng ta còn phải đối mặt. Sống tức là thực hiện một cuộc hành trình không thể trì hoãn….</w:t>
      </w:r>
    </w:p>
    <w:p w:rsidR="00DC5648" w:rsidRPr="00DC5648" w:rsidRDefault="00DC5648" w:rsidP="00DC5648">
      <w:r w:rsidRPr="00DC5648">
        <w:t>Trước muôn vàn lối rẽ, không ai có được bản đồ trong tay, cũng không phải ai cũng có kim chỉ nam dẫn đường, tất cả đều phải dựa vào phán đoán và lựa chọn của bản thân. Nếu bạn rẽ nhầm lối, khoảng cách với xuất phát điểm sẽ bị rút ngắn ngược lại, nếu rẽ đúng, con đường phía trước sẽ bằng phẳng, rộng rãi.</w:t>
      </w:r>
    </w:p>
    <w:p w:rsidR="00DC5648" w:rsidRPr="00DC5648" w:rsidRDefault="00DC5648" w:rsidP="00DC5648">
      <w:r w:rsidRPr="00DC5648">
        <w:t>(Trích Bí quyết thành công của BillGates, Khẩm Sài Nhân, NXB Hồng Đức)</w:t>
      </w:r>
    </w:p>
    <w:p w:rsidR="00DC5648" w:rsidRPr="00DC5648" w:rsidRDefault="00DC5648" w:rsidP="00DC5648">
      <w:r w:rsidRPr="00DC5648">
        <w:t xml:space="preserve">Câu 56: Xác định phong cách ngôn ngữ của đoạn văn bản trên. </w:t>
      </w:r>
    </w:p>
    <w:p w:rsidR="00DC5648" w:rsidRPr="00DC5648" w:rsidRDefault="00DC5648" w:rsidP="00DC5648">
      <w:r w:rsidRPr="00DC5648">
        <w:tab/>
        <w:t xml:space="preserve">A. Phong cách ngôn ngữ sinh hoạt </w:t>
      </w:r>
      <w:r w:rsidRPr="00DC5648">
        <w:tab/>
        <w:t xml:space="preserve">B. Phong cách ngôn ngữ chính luận </w:t>
      </w:r>
      <w:r w:rsidRPr="00DC5648">
        <w:tab/>
      </w:r>
    </w:p>
    <w:p w:rsidR="00DC5648" w:rsidRPr="00DC5648" w:rsidRDefault="00DC5648" w:rsidP="00DC5648">
      <w:r w:rsidRPr="00DC5648">
        <w:tab/>
        <w:t xml:space="preserve">C. Phong cách ngôn ngữ báo chí </w:t>
      </w:r>
      <w:r w:rsidRPr="00DC5648">
        <w:tab/>
        <w:t xml:space="preserve">D. Phong cách ngôn ngữ nghệ thuật </w:t>
      </w:r>
    </w:p>
    <w:p w:rsidR="00DC5648" w:rsidRPr="00DC5648" w:rsidRDefault="00DC5648" w:rsidP="00DC5648">
      <w:r w:rsidRPr="00DC5648">
        <w:t xml:space="preserve">Câu 57 (VD): Chỉ ra biện pháp tu từ chính được sử dụng trong câu: “Cuộc đời không chỉ là con đường đi khó, đôi khi chúng ta còn gặp phải những hố sâu do người khác tạo ra, gặp phải sự tấn công của thú dữ, mưa bão và tuyết lạnh”. </w:t>
      </w:r>
    </w:p>
    <w:p w:rsidR="00DC5648" w:rsidRPr="00DC5648" w:rsidRDefault="00DC5648" w:rsidP="00DC5648">
      <w:r w:rsidRPr="00DC5648">
        <w:tab/>
        <w:t xml:space="preserve">A. Hoán dụ </w:t>
      </w:r>
      <w:r w:rsidRPr="00DC5648">
        <w:tab/>
        <w:t xml:space="preserve">B. Nhân hóa </w:t>
      </w:r>
      <w:r w:rsidRPr="00DC5648">
        <w:tab/>
        <w:t xml:space="preserve">C. Liệt kê </w:t>
      </w:r>
      <w:r w:rsidRPr="00DC5648">
        <w:tab/>
        <w:t xml:space="preserve">D. Đảo ngữ </w:t>
      </w:r>
    </w:p>
    <w:p w:rsidR="00DC5648" w:rsidRPr="00DC5648" w:rsidRDefault="00DC5648" w:rsidP="00DC5648">
      <w:r w:rsidRPr="00DC5648">
        <w:t xml:space="preserve">Câu 58 (TH): Anh/Chị hiểu như thế nào về câu nói: “Nếu bạn rẽ nhầm lối, khoảng cách với xuất phát điểm sẽ bị rút ngắn ngược lại, nếu rẽ đúng, con đường phía trước sẽ bằng phẳng, rộng rãi.” </w:t>
      </w:r>
    </w:p>
    <w:p w:rsidR="00DC5648" w:rsidRPr="00DC5648" w:rsidRDefault="00DC5648" w:rsidP="00DC5648">
      <w:r w:rsidRPr="00DC5648">
        <w:tab/>
        <w:t xml:space="preserve">A. Trong cuộc sống nếu ta lựa chọn sai hướng đi sẽ khó có thể đi đến thành công, ngược lại nếu có quyết định lựa chọn đúng đắn sẽ mang đến những kết quả, thành công tốt đẹp. </w:t>
      </w:r>
      <w:r w:rsidRPr="00DC5648">
        <w:tab/>
      </w:r>
    </w:p>
    <w:p w:rsidR="00DC5648" w:rsidRPr="00DC5648" w:rsidRDefault="00DC5648" w:rsidP="00DC5648">
      <w:r w:rsidRPr="00DC5648">
        <w:tab/>
        <w:t xml:space="preserve">B. Cuộc sống không phải bao giờ cũng thuận lợi, suôn sẻ, mà luôn có những khó khăn, thử thách vì vậy mỗi người cần trân trọng những phút giây mình đang có. </w:t>
      </w:r>
      <w:r w:rsidRPr="00DC5648">
        <w:tab/>
      </w:r>
    </w:p>
    <w:p w:rsidR="00DC5648" w:rsidRPr="00DC5648" w:rsidRDefault="00DC5648" w:rsidP="00DC5648">
      <w:r w:rsidRPr="00DC5648">
        <w:tab/>
        <w:t xml:space="preserve">C. Cuộc sống có muôn vàn khó khăn thử thách, chúng ta không thể chọn cách trốn tránh mãi được mà cần phải đối mặt, đương đầu để vượt qua. </w:t>
      </w:r>
      <w:r w:rsidRPr="00DC5648">
        <w:tab/>
      </w:r>
    </w:p>
    <w:p w:rsidR="00DC5648" w:rsidRPr="00DC5648" w:rsidRDefault="00DC5648" w:rsidP="00DC5648">
      <w:r w:rsidRPr="00DC5648">
        <w:tab/>
        <w:t xml:space="preserve">D. Trong cuộc đời sẽ phải trải qua rất nhiều khó khăn, vấp ngã, thậm chí thất bại nhưng khi còn sống, còn hơi thở thì ta không ngừng nỗ lực, cố gắng. </w:t>
      </w:r>
    </w:p>
    <w:p w:rsidR="00DC5648" w:rsidRPr="00DC5648" w:rsidRDefault="00DC5648" w:rsidP="00DC5648">
      <w:r w:rsidRPr="00DC5648">
        <w:t xml:space="preserve">Câu 59 (TH): Phương thức biểu đạt chính trong đoạn trích là gì? </w:t>
      </w:r>
    </w:p>
    <w:p w:rsidR="00DC5648" w:rsidRPr="00DC5648" w:rsidRDefault="00DC5648" w:rsidP="00DC5648">
      <w:r w:rsidRPr="00DC5648">
        <w:tab/>
        <w:t xml:space="preserve">A. Phương thức biểu đạt tự sự </w:t>
      </w:r>
      <w:r w:rsidRPr="00DC5648">
        <w:tab/>
        <w:t xml:space="preserve">B. Phương thức biểu đạt nghị luận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Câu 60(VD): Theo tác giả, mỗi người trên thế giới này được liên tưởng với điều gì? </w:t>
      </w:r>
    </w:p>
    <w:p w:rsidR="00DC5648" w:rsidRPr="00DC5648" w:rsidRDefault="00DC5648" w:rsidP="00DC5648">
      <w:r w:rsidRPr="00DC5648">
        <w:tab/>
        <w:t xml:space="preserve">A. Mỗi người trên thế giới được liên tưởng với những người khách bộ hành đi trên con đường mà mình đã chọn. </w:t>
      </w:r>
      <w:r w:rsidRPr="00DC5648">
        <w:tab/>
      </w:r>
    </w:p>
    <w:p w:rsidR="00DC5648" w:rsidRPr="00DC5648" w:rsidRDefault="00DC5648" w:rsidP="00DC5648">
      <w:r w:rsidRPr="00DC5648">
        <w:tab/>
        <w:t xml:space="preserve">B. Mỗi người trên thế giới được liên tưởng với những những hố sâu do người khác tạo ra. </w:t>
      </w:r>
      <w:r w:rsidRPr="00DC5648">
        <w:tab/>
      </w:r>
    </w:p>
    <w:p w:rsidR="00DC5648" w:rsidRPr="00DC5648" w:rsidRDefault="00DC5648" w:rsidP="00DC5648">
      <w:r w:rsidRPr="00DC5648">
        <w:lastRenderedPageBreak/>
        <w:tab/>
        <w:t xml:space="preserve">C. Mỗi người trên thế giới được liên tưởng với thú dữ, mưa bão và tuyết lạnh. </w:t>
      </w:r>
      <w:r w:rsidRPr="00DC5648">
        <w:tab/>
      </w:r>
    </w:p>
    <w:p w:rsidR="00DC5648" w:rsidRPr="00DC5648" w:rsidRDefault="00DC5648" w:rsidP="00DC5648">
      <w:r w:rsidRPr="00DC5648">
        <w:tab/>
        <w:t xml:space="preserve">D. Mỗi người trên thế giới được liên tưởng với những kim chỉ nam dẫn đường, tất cả đều phải dựa vào phán đoán và lựa chọn của bản thân. </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Đất ấp ôm cho muôn hạt nảy mầm</w:t>
      </w:r>
    </w:p>
    <w:p w:rsidR="00DC5648" w:rsidRPr="00DC5648" w:rsidRDefault="00DC5648" w:rsidP="00DC5648">
      <w:r w:rsidRPr="00DC5648">
        <w:t>Những chồi non tự vươn lên tìm ánh sáng</w:t>
      </w:r>
    </w:p>
    <w:p w:rsidR="00DC5648" w:rsidRPr="00DC5648" w:rsidRDefault="00DC5648" w:rsidP="00DC5648">
      <w:r w:rsidRPr="00DC5648">
        <w:t>Nếu tất cả đường đời đều trơn láng</w:t>
      </w:r>
    </w:p>
    <w:p w:rsidR="00DC5648" w:rsidRPr="00DC5648" w:rsidRDefault="00DC5648" w:rsidP="00DC5648">
      <w:r w:rsidRPr="00DC5648">
        <w:t>Chắc gì ta đã nhận ra ta</w:t>
      </w:r>
    </w:p>
    <w:p w:rsidR="00DC5648" w:rsidRPr="00DC5648" w:rsidRDefault="00DC5648" w:rsidP="00DC5648">
      <w:r w:rsidRPr="00DC5648">
        <w:t>Ai trong đời cũng có thể tiến xa</w:t>
      </w:r>
    </w:p>
    <w:p w:rsidR="00DC5648" w:rsidRPr="00DC5648" w:rsidRDefault="00DC5648" w:rsidP="00DC5648">
      <w:r w:rsidRPr="00DC5648">
        <w:t>Nếu có khả năng tự mình đứng dậy.</w:t>
      </w:r>
    </w:p>
    <w:p w:rsidR="00DC5648" w:rsidRPr="00DC5648" w:rsidRDefault="00DC5648" w:rsidP="00DC5648">
      <w:r w:rsidRPr="00DC5648">
        <w:t>Hạnh phúc cũng như bầu trời này vậy</w:t>
      </w:r>
    </w:p>
    <w:p w:rsidR="00DC5648" w:rsidRPr="00DC5648" w:rsidRDefault="00DC5648" w:rsidP="00DC5648">
      <w:r w:rsidRPr="00DC5648">
        <w:t>Đâu chỉ dành cho một riêng ai.</w:t>
      </w:r>
    </w:p>
    <w:p w:rsidR="00DC5648" w:rsidRPr="00DC5648" w:rsidRDefault="00DC5648" w:rsidP="00DC5648">
      <w:r w:rsidRPr="00DC5648">
        <w:t>(Tự sự - Lưu Quang Vũ)</w:t>
      </w:r>
    </w:p>
    <w:p w:rsidR="00DC5648" w:rsidRPr="00DC5648" w:rsidRDefault="00DC5648" w:rsidP="00DC5648">
      <w:r w:rsidRPr="00DC5648">
        <w:t xml:space="preserve">Câu 61(VD): Ý nào sau đây KHÔNG nêu được ý nghĩa của bài thơ? </w:t>
      </w:r>
    </w:p>
    <w:p w:rsidR="00DC5648" w:rsidRPr="00DC5648" w:rsidRDefault="00DC5648" w:rsidP="00DC5648">
      <w:r w:rsidRPr="00DC5648">
        <w:tab/>
        <w:t xml:space="preserve">A. Con người có trải qua thử thách mới hiểu rõ chính mình và trưởng thành hơn. </w:t>
      </w:r>
      <w:r w:rsidRPr="00DC5648">
        <w:tab/>
      </w:r>
    </w:p>
    <w:p w:rsidR="00DC5648" w:rsidRPr="00DC5648" w:rsidRDefault="00DC5648" w:rsidP="00DC5648">
      <w:r w:rsidRPr="00DC5648">
        <w:tab/>
        <w:t xml:space="preserve">B. Muốn có được hạnh phúc phải tự mình nỗ lực vươn lên. </w:t>
      </w:r>
      <w:r w:rsidRPr="00DC5648">
        <w:tab/>
      </w:r>
    </w:p>
    <w:p w:rsidR="00DC5648" w:rsidRPr="00DC5648" w:rsidRDefault="00DC5648" w:rsidP="00DC5648">
      <w:r w:rsidRPr="00DC5648">
        <w:tab/>
        <w:t xml:space="preserve">C. Cần biết nâng niu, trân trọng những cái nhỏ bé trong cuộc sống thì mới có được hạnh phúc lớn lao. </w:t>
      </w:r>
    </w:p>
    <w:p w:rsidR="00DC5648" w:rsidRPr="00DC5648" w:rsidRDefault="00DC5648" w:rsidP="00DC5648">
      <w:r w:rsidRPr="00DC5648">
        <w:tab/>
        <w:t xml:space="preserve">D. Bản chất cuộc đời là không đơn giản, là một ngã rẽ. </w:t>
      </w:r>
      <w:r w:rsidRPr="00DC5648">
        <w:tab/>
        <w:t xml:space="preserve"> </w:t>
      </w:r>
    </w:p>
    <w:p w:rsidR="00DC5648" w:rsidRPr="00DC5648" w:rsidRDefault="00DC5648" w:rsidP="00DC5648">
      <w:r w:rsidRPr="00DC5648">
        <w:t xml:space="preserve">Câu 62: Phương thức biểu đạt nào sau đây KHÔNG được sử dụng trong bài? </w:t>
      </w:r>
    </w:p>
    <w:p w:rsidR="00DC5648" w:rsidRPr="00DC5648" w:rsidRDefault="00DC5648" w:rsidP="00DC5648">
      <w:r w:rsidRPr="00DC5648">
        <w:tab/>
        <w:t xml:space="preserve">A. Phương thức biểu đạt miêu tả </w:t>
      </w:r>
      <w:r w:rsidRPr="00DC5648">
        <w:tab/>
        <w:t xml:space="preserve">B. Phương thức biểu đạt biểu cảm </w:t>
      </w:r>
      <w:r w:rsidRPr="00DC5648">
        <w:tab/>
      </w:r>
    </w:p>
    <w:p w:rsidR="00DC5648" w:rsidRPr="00DC5648" w:rsidRDefault="00DC5648" w:rsidP="00DC5648">
      <w:r w:rsidRPr="00DC5648">
        <w:tab/>
        <w:t xml:space="preserve">C. Phương thức biểu đạt nghị luận </w:t>
      </w:r>
      <w:r w:rsidRPr="00DC5648">
        <w:tab/>
        <w:t xml:space="preserve">D. Phương thức biểu đạt nghị luận và biểu cảm </w:t>
      </w:r>
    </w:p>
    <w:p w:rsidR="00DC5648" w:rsidRPr="00DC5648" w:rsidRDefault="00DC5648" w:rsidP="00DC5648">
      <w:r w:rsidRPr="00DC5648">
        <w:t>Câu 63(NB): Chỉ ra biện pháp tu từ được sử dụng trong khổ thơ đầu của văn bản:</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ab/>
        <w:t xml:space="preserve">A. Điệp ngữ, đối lập, liệt kê </w:t>
      </w:r>
      <w:r w:rsidRPr="00DC5648">
        <w:tab/>
        <w:t xml:space="preserve">B. Nhân hóa, ẩn dụ </w:t>
      </w:r>
      <w:r w:rsidRPr="00DC5648">
        <w:tab/>
      </w:r>
    </w:p>
    <w:p w:rsidR="00DC5648" w:rsidRPr="00DC5648" w:rsidRDefault="00DC5648" w:rsidP="00DC5648">
      <w:r w:rsidRPr="00DC5648">
        <w:tab/>
        <w:t xml:space="preserve">C. Điệp ngữ, so sánh </w:t>
      </w:r>
      <w:r w:rsidRPr="00DC5648">
        <w:tab/>
      </w:r>
      <w:r w:rsidRPr="00DC5648">
        <w:tab/>
        <w:t xml:space="preserve">D. Nhân hóa, đối lập, điệp ngữ </w:t>
      </w:r>
    </w:p>
    <w:p w:rsidR="00DC5648" w:rsidRPr="00DC5648" w:rsidRDefault="00DC5648" w:rsidP="00DC5648">
      <w:r w:rsidRPr="00DC5648">
        <w:t xml:space="preserve">Câu 64(TH): Hình ảnh "đường đời trơn láng" đã thể hiện điều gì? </w:t>
      </w:r>
    </w:p>
    <w:p w:rsidR="00DC5648" w:rsidRPr="00DC5648" w:rsidRDefault="00DC5648" w:rsidP="00DC5648">
      <w:r w:rsidRPr="00DC5648">
        <w:lastRenderedPageBreak/>
        <w:tab/>
        <w:t xml:space="preserve">A. Không gục ngã trước khó khăn, trước phi lý bất công. </w:t>
      </w:r>
    </w:p>
    <w:p w:rsidR="00DC5648" w:rsidRPr="00DC5648" w:rsidRDefault="00DC5648" w:rsidP="00DC5648">
      <w:r w:rsidRPr="00DC5648">
        <w:tab/>
        <w:t xml:space="preserve">B. Cuộc sống quá bằng phẳng, yên ổn, không có trở ngại, khó khăn. </w:t>
      </w:r>
      <w:r w:rsidRPr="00DC5648">
        <w:tab/>
      </w:r>
    </w:p>
    <w:p w:rsidR="00DC5648" w:rsidRPr="00DC5648" w:rsidRDefault="00DC5648" w:rsidP="00DC5648">
      <w:r w:rsidRPr="00DC5648">
        <w:tab/>
        <w:t xml:space="preserve">C. Cuộc sống có nhiều khó khăn, trở ngại. </w:t>
      </w:r>
      <w:r w:rsidRPr="00DC5648">
        <w:tab/>
      </w:r>
    </w:p>
    <w:p w:rsidR="00DC5648" w:rsidRPr="00DC5648" w:rsidRDefault="00DC5648" w:rsidP="00DC5648">
      <w:r w:rsidRPr="00DC5648">
        <w:tab/>
        <w:t xml:space="preserve">D. Cuộc sống phải biết chấp nhận, biết nhìn đời bằng con mắt lạc quan. </w:t>
      </w:r>
    </w:p>
    <w:p w:rsidR="00DC5648" w:rsidRPr="00DC5648" w:rsidRDefault="00DC5648" w:rsidP="00DC5648">
      <w:r w:rsidRPr="00DC5648">
        <w:t>Câu 65VDC: Nêu ý nghĩa của hai câu thơ:</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ab/>
        <w:t xml:space="preserve">A. Con người có trải qua thử thách mới chinh phục được đến đích. </w:t>
      </w:r>
      <w:r w:rsidRPr="00DC5648">
        <w:tab/>
      </w:r>
    </w:p>
    <w:p w:rsidR="00DC5648" w:rsidRPr="00DC5648" w:rsidRDefault="00DC5648" w:rsidP="00DC5648">
      <w:r w:rsidRPr="00DC5648">
        <w:tab/>
        <w:t xml:space="preserve">B. Cuộc sống có nhiều khó khăn, trở ngại. </w:t>
      </w:r>
      <w:r w:rsidRPr="00DC5648">
        <w:tab/>
      </w:r>
    </w:p>
    <w:p w:rsidR="00DC5648" w:rsidRPr="00DC5648" w:rsidRDefault="00DC5648" w:rsidP="00DC5648">
      <w:r w:rsidRPr="00DC5648">
        <w:tab/>
        <w:t xml:space="preserve">C. Khi đứng trước cái “méo mó” của nhân sinh, cần có thái độ tích cực, chủ động, lạc quan. </w:t>
      </w:r>
      <w:r w:rsidRPr="00DC5648">
        <w:tab/>
      </w:r>
    </w:p>
    <w:p w:rsidR="00DC5648" w:rsidRPr="00DC5648" w:rsidRDefault="00DC5648" w:rsidP="00DC5648">
      <w:r w:rsidRPr="00DC5648">
        <w:tab/>
        <w:t xml:space="preserve">D. Cuộc sống biết cho đi thì mới được nhận lại </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1) Một lần tình cờ tôi đọc được bài viết “Hạnh phúc là gì?” trên blốc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khắp phố. (5) Hạnh phúc là ngồi co ro hàng giờ trong quán cà phê, nhấm nháp li ca-cao nóng và bàn chuyện chiến sự... thế giới cùng anh em chiến hữu...".</w:t>
      </w:r>
    </w:p>
    <w:p w:rsidR="00DC5648" w:rsidRPr="00DC5648" w:rsidRDefault="00DC5648" w:rsidP="00DC5648">
      <w:r w:rsidRPr="00DC5648">
        <w:t>(6) Bất chợt giật mình, hạnh phúc đơn giản vậy sao? (7) Ừ nhỉ! (8) Dường như lâu nay chúng ta chỉ quen với việc than phiền mình bất hạnh chứ ít khi biết được rằng mình đang hạnh phúc. (9) Hãy một lần thử nghĩ xem: Khi chúng ta than phiền vì bố mẹ quá quan tâm đến chuyện của mình thì ngoài kia biết bao 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DC5648" w:rsidRPr="00DC5648" w:rsidRDefault="00DC5648" w:rsidP="00DC5648">
      <w:r w:rsidRPr="00DC5648">
        <w:t>(Dẫn theo Bài tập Ngữ văn 11, tập 2, NXB Giáo dục 2007)</w:t>
      </w:r>
    </w:p>
    <w:p w:rsidR="00DC5648" w:rsidRPr="00DC5648" w:rsidRDefault="00DC5648" w:rsidP="00DC5648">
      <w:r w:rsidRPr="00DC5648">
        <w:t xml:space="preserve">Câu 66(TH): Nội dung chính của văn bản trên là gì? </w:t>
      </w:r>
    </w:p>
    <w:p w:rsidR="00DC5648" w:rsidRPr="00DC5648" w:rsidRDefault="00DC5648" w:rsidP="00DC5648">
      <w:r w:rsidRPr="00DC5648">
        <w:tab/>
        <w:t xml:space="preserve">A. Nói về hạnh phúc là hài hòa giữa lợi ích của cá nhân và cộng đồn </w:t>
      </w:r>
      <w:r w:rsidRPr="00DC5648">
        <w:tab/>
      </w:r>
    </w:p>
    <w:p w:rsidR="00DC5648" w:rsidRPr="00DC5648" w:rsidRDefault="00DC5648" w:rsidP="00DC5648">
      <w:r w:rsidRPr="00DC5648">
        <w:tab/>
        <w:t xml:space="preserve">B. Nói về hiện tượng “than phiền mình bất hạnh chứ ít khi biết được rằng mình đang hạnh phúc”. </w:t>
      </w:r>
    </w:p>
    <w:p w:rsidR="00DC5648" w:rsidRPr="00DC5648" w:rsidRDefault="00DC5648" w:rsidP="00DC5648">
      <w:r w:rsidRPr="00DC5648">
        <w:tab/>
        <w:t>C. Nói về những hạnh phúc bình dị, đơn giản nhưng thiết thực trong cuộc sống.</w:t>
      </w:r>
      <w:r w:rsidRPr="00DC5648">
        <w:tab/>
      </w:r>
    </w:p>
    <w:p w:rsidR="00DC5648" w:rsidRPr="00DC5648" w:rsidRDefault="00DC5648" w:rsidP="00DC5648">
      <w:r w:rsidRPr="00DC5648">
        <w:tab/>
        <w:t xml:space="preserve">D. Nói về hạnh phúc là một trạng thái tâm lý của con người </w:t>
      </w:r>
    </w:p>
    <w:p w:rsidR="00DC5648" w:rsidRPr="00DC5648" w:rsidRDefault="00DC5648" w:rsidP="00DC5648">
      <w:r w:rsidRPr="00DC5648">
        <w:t xml:space="preserve">Câu 67(NB): Xác định phong cách ngôn ngữ của đoạn văn bản trên. </w:t>
      </w:r>
    </w:p>
    <w:p w:rsidR="00DC5648" w:rsidRPr="00DC5648" w:rsidRDefault="00DC5648" w:rsidP="00DC5648">
      <w:r w:rsidRPr="00DC5648">
        <w:tab/>
        <w:t xml:space="preserve">A. Phong cách ngôn ngữ sinh hoạt </w:t>
      </w:r>
      <w:r w:rsidRPr="00DC5648">
        <w:tab/>
        <w:t xml:space="preserve">B. Phong cách ngôn ngữ chính luận </w:t>
      </w:r>
      <w:r w:rsidRPr="00DC5648">
        <w:tab/>
      </w:r>
    </w:p>
    <w:p w:rsidR="00DC5648" w:rsidRPr="00DC5648" w:rsidRDefault="00DC5648" w:rsidP="00DC5648">
      <w:r w:rsidRPr="00DC5648">
        <w:tab/>
        <w:t xml:space="preserve">C. Phong cách ngôn ngữ báo chí </w:t>
      </w:r>
      <w:r w:rsidRPr="00DC5648">
        <w:tab/>
        <w:t xml:space="preserve">D. Phong cách ngôn ngữ nghệ thuật </w:t>
      </w:r>
    </w:p>
    <w:p w:rsidR="00DC5648" w:rsidRPr="00DC5648" w:rsidRDefault="00DC5648" w:rsidP="00DC5648">
      <w:r w:rsidRPr="00DC5648">
        <w:t xml:space="preserve">Câu 68(TH): Từ “hạnh phúc”(in đậm, gạch chân) trong đoạn trích gần nghĩa hơn cả với từ ngữ nào? </w:t>
      </w:r>
    </w:p>
    <w:p w:rsidR="00DC5648" w:rsidRPr="00DC5648" w:rsidRDefault="00DC5648" w:rsidP="00DC5648">
      <w:r w:rsidRPr="00DC5648">
        <w:tab/>
        <w:t xml:space="preserve">A. Vui sướng </w:t>
      </w:r>
      <w:r w:rsidRPr="00DC5648">
        <w:tab/>
        <w:t xml:space="preserve">B. Nao nức </w:t>
      </w:r>
      <w:r w:rsidRPr="00DC5648">
        <w:tab/>
        <w:t xml:space="preserve">C. Hí hửng </w:t>
      </w:r>
      <w:r w:rsidRPr="00DC5648">
        <w:tab/>
        <w:t xml:space="preserve">D. Háo hức </w:t>
      </w:r>
    </w:p>
    <w:p w:rsidR="00DC5648" w:rsidRPr="00DC5648" w:rsidRDefault="00DC5648" w:rsidP="00DC5648">
      <w:r w:rsidRPr="00DC5648">
        <w:lastRenderedPageBreak/>
        <w:t>Câu 69(VD): Tại sao tác giả lại “Bất chợt giật mình, hạnh phúc đơn giản vậy sao?”?</w:t>
      </w:r>
    </w:p>
    <w:p w:rsidR="00DC5648" w:rsidRPr="00DC5648" w:rsidRDefault="00DC5648" w:rsidP="00DC5648">
      <w:r w:rsidRPr="00DC5648">
        <w:tab/>
        <w:t xml:space="preserve">A. Vì mọi người thường nghĩ hạnh phúc là cái cao xa, to lớn nhưng nó lại rất giản dị, gần gũi với chúng ta. </w:t>
      </w:r>
      <w:r w:rsidRPr="00DC5648">
        <w:tab/>
      </w:r>
    </w:p>
    <w:p w:rsidR="00DC5648" w:rsidRPr="00DC5648" w:rsidRDefault="00DC5648" w:rsidP="00DC5648">
      <w:r w:rsidRPr="00DC5648">
        <w:tab/>
        <w:t xml:space="preserve">B. Vì hạnh phúc rất giản dị, gần gũi với chúng ta đồng thời là cái cao xa, to lớn mà con người không thể với tới được. </w:t>
      </w:r>
      <w:r w:rsidRPr="00DC5648">
        <w:tab/>
      </w:r>
    </w:p>
    <w:p w:rsidR="00DC5648" w:rsidRPr="00DC5648" w:rsidRDefault="00DC5648" w:rsidP="00DC5648">
      <w:r w:rsidRPr="00DC5648">
        <w:tab/>
        <w:t xml:space="preserve">C. Vì hạnh phúc là cái cao xa, to lớn mà con người không thể với tới được. </w:t>
      </w:r>
      <w:r w:rsidRPr="00DC5648">
        <w:tab/>
      </w:r>
    </w:p>
    <w:p w:rsidR="00DC5648" w:rsidRPr="00DC5648" w:rsidRDefault="00DC5648" w:rsidP="00DC5648">
      <w:r w:rsidRPr="00DC5648">
        <w:tab/>
        <w:t xml:space="preserve">D. Vì hạnh phúc rất phức tạp, không hề đơn giản </w:t>
      </w:r>
    </w:p>
    <w:p w:rsidR="00DC5648" w:rsidRPr="00DC5648" w:rsidRDefault="00DC5648" w:rsidP="00DC5648">
      <w:r w:rsidRPr="00DC5648">
        <w:t xml:space="preserve">Câu 70(VD): Chỉ ra biện pháp tu từ được sử dụng trong câu (9). </w:t>
      </w:r>
    </w:p>
    <w:p w:rsidR="00DC5648" w:rsidRPr="00DC5648" w:rsidRDefault="00DC5648" w:rsidP="00DC5648">
      <w:r w:rsidRPr="00DC5648">
        <w:tab/>
        <w:t xml:space="preserve">A. liệt kê, tương phản- đối lập, so sánh </w:t>
      </w:r>
      <w:r w:rsidRPr="00DC5648">
        <w:tab/>
        <w:t xml:space="preserve">B. điệp ngữ, so sánh, liệt kê </w:t>
      </w:r>
      <w:r w:rsidRPr="00DC5648">
        <w:tab/>
      </w:r>
    </w:p>
    <w:p w:rsidR="00DC5648" w:rsidRPr="00DC5648" w:rsidRDefault="00DC5648" w:rsidP="00DC5648">
      <w:r w:rsidRPr="00DC5648">
        <w:tab/>
        <w:t xml:space="preserve">C. liệt kê, điệp ngữ, tương phản-đối lập. </w:t>
      </w:r>
      <w:r w:rsidRPr="00DC5648">
        <w:tab/>
        <w:t xml:space="preserve">D. điệp ngữ, tương phản- đối lập </w:t>
      </w:r>
    </w:p>
    <w:p w:rsidR="00DC5648" w:rsidRPr="00DC5648" w:rsidRDefault="00DC5648" w:rsidP="00DC5648">
      <w:r w:rsidRPr="00DC5648">
        <w:t>Câu 71 (TH): ): Xác định một từ/cụm từ SAI về ngữ pháp/hoặc ngữ nghĩa/logic/phong cách.</w:t>
      </w:r>
    </w:p>
    <w:p w:rsidR="00DC5648" w:rsidRPr="00DC5648" w:rsidRDefault="00DC5648" w:rsidP="00DC5648">
      <w:r w:rsidRPr="00DC5648">
        <w:t xml:space="preserve">“Sinh vật trong tự nhiên rất phong phú và đa dạng, bao gồm những nhóm lớn sau: Vi khuẩn, Nấm, Thực vật và Động vật,... Chúng sống ở nhiều môi trường khác nhau, có quan hệ gần gũi với nhau và với con người”. </w:t>
      </w:r>
    </w:p>
    <w:p w:rsidR="00DC5648" w:rsidRPr="00DC5648" w:rsidRDefault="00DC5648" w:rsidP="00DC5648">
      <w:r w:rsidRPr="00DC5648">
        <w:tab/>
        <w:t xml:space="preserve">A. gần gũi </w:t>
      </w:r>
      <w:r w:rsidRPr="00DC5648">
        <w:tab/>
        <w:t xml:space="preserve">B. phong phú </w:t>
      </w:r>
      <w:r w:rsidRPr="00DC5648">
        <w:tab/>
        <w:t xml:space="preserve">C. môi trường </w:t>
      </w:r>
      <w:r w:rsidRPr="00DC5648">
        <w:tab/>
        <w:t xml:space="preserve">D. Động vật </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Nghệ sĩ là người biết khai thác những ấn tượng riêng chủ quan của mình, tìm thấy những ấn tượng đó có giá trị khái quát và biết làm cho những ấn tượng đó có những hình thức riêng. </w:t>
      </w:r>
    </w:p>
    <w:p w:rsidR="00DC5648" w:rsidRPr="00DC5648" w:rsidRDefault="00DC5648" w:rsidP="00DC5648">
      <w:r w:rsidRPr="00DC5648">
        <w:tab/>
        <w:t xml:space="preserve">A. khái quát </w:t>
      </w:r>
      <w:r w:rsidRPr="00DC5648">
        <w:tab/>
        <w:t xml:space="preserve">B. hình thức </w:t>
      </w:r>
      <w:r w:rsidRPr="00DC5648">
        <w:tab/>
        <w:t xml:space="preserve">C. khai thác </w:t>
      </w:r>
      <w:r w:rsidRPr="00DC5648">
        <w:tab/>
        <w:t xml:space="preserve">D. chủ quan </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ăn học Việt Nam, cả văn học dân gian và văn học viết, là sản phẩm tinh thần quý báu của dân tộc, phản ánh tâm hồn và tính cách Việt Nam với những nét bền vững đã thành truyền thống và có sự vận động trong trường ca lịch sử. </w:t>
      </w:r>
    </w:p>
    <w:p w:rsidR="00DC5648" w:rsidRPr="00DC5648" w:rsidRDefault="00DC5648" w:rsidP="00DC5648">
      <w:r w:rsidRPr="00DC5648">
        <w:tab/>
        <w:t xml:space="preserve">A. phản ánh </w:t>
      </w:r>
      <w:r w:rsidRPr="00DC5648">
        <w:tab/>
        <w:t xml:space="preserve">B. truyền thống </w:t>
      </w:r>
      <w:r w:rsidRPr="00DC5648">
        <w:tab/>
        <w:t xml:space="preserve">C. sự vận động </w:t>
      </w:r>
      <w:r w:rsidRPr="00DC5648">
        <w:tab/>
        <w:t xml:space="preserve">D. trường ca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Sài Gòn là thành phố trẻ trung, năng động, có nét hấp dẫn riêng về thiên nhiên và khí hậu. Người Sài Gòn có phong độ cởi mở, bộc trực, chân tình và trọng đạo nghĩa.</w:t>
      </w:r>
    </w:p>
    <w:p w:rsidR="00DC5648" w:rsidRPr="00DC5648" w:rsidRDefault="00DC5648" w:rsidP="00DC5648">
      <w:r w:rsidRPr="00DC5648">
        <w:tab/>
        <w:t xml:space="preserve">A. phong độ </w:t>
      </w:r>
      <w:r w:rsidRPr="00DC5648">
        <w:tab/>
        <w:t xml:space="preserve">B. năng động </w:t>
      </w:r>
      <w:r w:rsidRPr="00DC5648">
        <w:tab/>
        <w:t xml:space="preserve">C. trọng đạo nghĩa </w:t>
      </w:r>
      <w:r w:rsidRPr="00DC5648">
        <w:tab/>
        <w:t xml:space="preserve">D. hấp dẫn </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Thơ hiện đại không chỉ đem lại những cái mới về nội dung tư tưởng, cảm xúc mà còn đổi mới về cách thức biểu cảm, về sáng tạo hình ảnh, cấu trúc câu thơ, ngôn ngữ thơ. </w:t>
      </w:r>
    </w:p>
    <w:p w:rsidR="00DC5648" w:rsidRPr="00DC5648" w:rsidRDefault="00DC5648" w:rsidP="00DC5648">
      <w:r w:rsidRPr="00DC5648">
        <w:tab/>
        <w:t xml:space="preserve">A. cách thức </w:t>
      </w:r>
      <w:r w:rsidRPr="00DC5648">
        <w:tab/>
        <w:t xml:space="preserve">B. tư tưởng </w:t>
      </w:r>
      <w:r w:rsidRPr="00DC5648">
        <w:tab/>
        <w:t xml:space="preserve">C. cấu trúc </w:t>
      </w:r>
      <w:r w:rsidRPr="00DC5648">
        <w:tab/>
        <w:t xml:space="preserve">D. sáng tạo </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tab/>
        <w:t xml:space="preserve">A. háo hức </w:t>
      </w:r>
      <w:r w:rsidRPr="00DC5648">
        <w:tab/>
        <w:t xml:space="preserve">B. hạnh phúc </w:t>
      </w:r>
      <w:r w:rsidRPr="00DC5648">
        <w:tab/>
        <w:t xml:space="preserve">C. náo nức </w:t>
      </w:r>
      <w:r w:rsidRPr="00DC5648">
        <w:tab/>
        <w:t xml:space="preserve">D. nô nức </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đạo đức </w:t>
      </w:r>
      <w:r w:rsidRPr="00DC5648">
        <w:tab/>
        <w:t xml:space="preserve">B. kinh nghiệm </w:t>
      </w:r>
      <w:r w:rsidRPr="00DC5648">
        <w:tab/>
        <w:t xml:space="preserve">C. mưa </w:t>
      </w:r>
      <w:r w:rsidRPr="00DC5648">
        <w:tab/>
        <w:t xml:space="preserve">D. cách mạng </w:t>
      </w:r>
    </w:p>
    <w:p w:rsidR="00DC5648" w:rsidRPr="00DC5648" w:rsidRDefault="00DC5648" w:rsidP="00DC5648">
      <w:r w:rsidRPr="00DC5648">
        <w:lastRenderedPageBreak/>
        <w:t xml:space="preserve">Câu 78 (TH): Chọn một từ mà nghĩa của nó KHÔNG cùng nhóm với các từ còn lại. </w:t>
      </w:r>
    </w:p>
    <w:p w:rsidR="00DC5648" w:rsidRPr="00DC5648" w:rsidRDefault="00DC5648" w:rsidP="00DC5648">
      <w:r w:rsidRPr="00DC5648">
        <w:tab/>
        <w:t xml:space="preserve">A. tham lam </w:t>
      </w:r>
      <w:r w:rsidRPr="00DC5648">
        <w:tab/>
        <w:t xml:space="preserve">B. tham khảo </w:t>
      </w:r>
      <w:r w:rsidRPr="00DC5648">
        <w:tab/>
        <w:t xml:space="preserve">C. tham quan </w:t>
      </w:r>
      <w:r w:rsidRPr="00DC5648">
        <w:tab/>
        <w:t xml:space="preserve">D. tham gia </w:t>
      </w:r>
    </w:p>
    <w:p w:rsidR="00DC5648" w:rsidRPr="00DC5648" w:rsidRDefault="00DC5648" w:rsidP="00DC5648">
      <w:r w:rsidRPr="00DC5648">
        <w:t xml:space="preserve">Câu 79 (VD): Đáp án KHÔNG phải đặc điểm ngôn ngữ của văn học Việt Nam giai đoạn từ đầu thế kí XX đến cách mạng tháng Tám năm 1945? </w:t>
      </w:r>
    </w:p>
    <w:p w:rsidR="00DC5648" w:rsidRPr="00DC5648" w:rsidRDefault="00DC5648" w:rsidP="00DC5648">
      <w:r w:rsidRPr="00DC5648">
        <w:tab/>
        <w:t xml:space="preserve">A. Ngôn ngữ gần gũi, hiện đại </w:t>
      </w:r>
      <w:r w:rsidRPr="00DC5648">
        <w:tab/>
      </w:r>
    </w:p>
    <w:p w:rsidR="00DC5648" w:rsidRPr="00DC5648" w:rsidRDefault="00DC5648" w:rsidP="00DC5648">
      <w:r w:rsidRPr="00DC5648">
        <w:tab/>
        <w:t xml:space="preserve">B. Dần thoát li chữ Hán, chữ Nôm </w:t>
      </w:r>
      <w:r w:rsidRPr="00DC5648">
        <w:tab/>
      </w:r>
    </w:p>
    <w:p w:rsidR="00DC5648" w:rsidRPr="00DC5648" w:rsidRDefault="00DC5648" w:rsidP="00DC5648">
      <w:r w:rsidRPr="00DC5648">
        <w:tab/>
        <w:t xml:space="preserve">C. Lối diễn đạt công thức, ước lệ, tượng trưng, điển cố, quy phạm nghiêm ngặt của văn học trung đại vẫn được sử dụng và tuân thủ chặt chẽ </w:t>
      </w:r>
      <w:r w:rsidRPr="00DC5648">
        <w:tab/>
      </w:r>
    </w:p>
    <w:p w:rsidR="00DC5648" w:rsidRPr="00DC5648" w:rsidRDefault="00DC5648" w:rsidP="00DC5648">
      <w:r w:rsidRPr="00DC5648">
        <w:tab/>
        <w:t xml:space="preserve">D. Phát triển ngôn ngữ Tiếng Việt phong phú </w:t>
      </w:r>
    </w:p>
    <w:p w:rsidR="00DC5648" w:rsidRPr="00DC5648" w:rsidRDefault="00DC5648" w:rsidP="00DC5648">
      <w:r w:rsidRPr="00DC5648">
        <w:t xml:space="preserve">Câu 80 (TH): Đặc điểm nào KHÔNG phải là đặc điểm cơ bản của nền văn học Việt Nam từ năm 1945 đến năm 1975? </w:t>
      </w:r>
    </w:p>
    <w:p w:rsidR="00DC5648" w:rsidRPr="00DC5648" w:rsidRDefault="00DC5648" w:rsidP="00DC5648">
      <w:r w:rsidRPr="00DC5648">
        <w:tab/>
        <w:t xml:space="preserve">A. Nền văn học chủ yếu vận động theo hướng cách mạng hoá, gắn bó sâu sắc với vận mệnh chung của đất nước. </w:t>
      </w:r>
      <w:r w:rsidRPr="00DC5648">
        <w:tab/>
      </w:r>
    </w:p>
    <w:p w:rsidR="00DC5648" w:rsidRPr="00DC5648" w:rsidRDefault="00DC5648" w:rsidP="00DC5648">
      <w:r w:rsidRPr="00DC5648">
        <w:tab/>
        <w:t xml:space="preserve">B. Nền văn học đổi mới theo hướng hiện đại hóa. </w:t>
      </w:r>
      <w:r w:rsidRPr="00DC5648">
        <w:tab/>
      </w:r>
    </w:p>
    <w:p w:rsidR="00DC5648" w:rsidRPr="00DC5648" w:rsidRDefault="00DC5648" w:rsidP="00DC5648">
      <w:r w:rsidRPr="00DC5648">
        <w:tab/>
        <w:t xml:space="preserve">C. Nền văn học chủ yếu mang khuynh hướng sử thi và cảm hứng lãng mạn. </w:t>
      </w:r>
      <w:r w:rsidRPr="00DC5648">
        <w:tab/>
      </w:r>
    </w:p>
    <w:p w:rsidR="00DC5648" w:rsidRPr="00DC5648" w:rsidRDefault="00DC5648" w:rsidP="00DC5648">
      <w:r w:rsidRPr="00DC5648">
        <w:tab/>
        <w:t xml:space="preserve">D. Nền văn học hướng về đại chúng. </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ình huống là một ______ của sự sống, là một sự kiện diễn ra có phần bất ngờ nhưng cái quan trọng là sẽ chi phối nhiều điều trong cuộc sống con người. </w:t>
      </w:r>
    </w:p>
    <w:p w:rsidR="00DC5648" w:rsidRPr="00DC5648" w:rsidRDefault="00DC5648" w:rsidP="00DC5648">
      <w:r w:rsidRPr="00DC5648">
        <w:tab/>
        <w:t xml:space="preserve">A. lát cắt </w:t>
      </w:r>
      <w:r w:rsidRPr="00DC5648">
        <w:tab/>
        <w:t xml:space="preserve">B. dấu ấn </w:t>
      </w:r>
      <w:r w:rsidRPr="00DC5648">
        <w:tab/>
        <w:t xml:space="preserve">C. phương thức </w:t>
      </w:r>
      <w:r w:rsidRPr="00DC5648">
        <w:tab/>
        <w:t xml:space="preserve">D. mảnh ghép </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softHyphen/>
      </w:r>
      <w:r w:rsidRPr="00DC5648">
        <w:softHyphen/>
      </w:r>
      <w:r w:rsidRPr="00DC5648">
        <w:softHyphen/>
      </w:r>
      <w:r w:rsidRPr="00DC5648">
        <w:softHyphen/>
        <w:t xml:space="preserve">_______là người có tấm lòng thật đôn hậu, chan chứa yêu thương. Ông gắn bó sâu nặng, giàu ân tình với quê hương và những người nghèo khổ bị áp bức, khinh miệt trong xã hội cũ. </w:t>
      </w:r>
    </w:p>
    <w:p w:rsidR="00DC5648" w:rsidRPr="00DC5648" w:rsidRDefault="00DC5648" w:rsidP="00DC5648">
      <w:r w:rsidRPr="00DC5648">
        <w:tab/>
        <w:t xml:space="preserve">A. Vũ Trọng Phụng </w:t>
      </w:r>
      <w:r w:rsidRPr="00DC5648">
        <w:tab/>
        <w:t xml:space="preserve">B. Nam Cao </w:t>
      </w:r>
      <w:r w:rsidRPr="00DC5648">
        <w:tab/>
        <w:t xml:space="preserve">C. Nguyễn Minh Châu </w:t>
      </w:r>
      <w:r w:rsidRPr="00DC5648">
        <w:tab/>
        <w:t xml:space="preserve">D. Thạch Lam </w:t>
      </w:r>
    </w:p>
    <w:p w:rsidR="00DC5648" w:rsidRPr="00DC5648" w:rsidRDefault="00DC5648" w:rsidP="00DC5648">
      <w:r w:rsidRPr="00DC5648">
        <w:t>Câu 83 (NB): Chọn từ/cụm từ thích hợp nhất để điền vào chỗ trống trong câu dưới đây:</w:t>
      </w:r>
    </w:p>
    <w:p w:rsidR="00DC5648" w:rsidRPr="00DC5648" w:rsidRDefault="00DC5648" w:rsidP="00DC5648">
      <w:r w:rsidRPr="00DC5648">
        <w:t xml:space="preserve">_______là dùng lí lẽ và chứng cứ để gạt bỏ những quan điểm, ý kiến sai lệch hoạc thiếu chính xác,…từ đó, nêu ý kiến đúng của mình để thuyết phục người nghe (người đọc). </w:t>
      </w:r>
    </w:p>
    <w:p w:rsidR="00DC5648" w:rsidRPr="00DC5648" w:rsidRDefault="00DC5648" w:rsidP="00DC5648">
      <w:r w:rsidRPr="00DC5648">
        <w:tab/>
        <w:t xml:space="preserve">A. Giải thích </w:t>
      </w:r>
      <w:r w:rsidRPr="00DC5648">
        <w:tab/>
        <w:t xml:space="preserve">B. Nghị luận </w:t>
      </w:r>
      <w:r w:rsidRPr="00DC5648">
        <w:tab/>
        <w:t xml:space="preserve">C. Bác bỏ </w:t>
      </w:r>
      <w:r w:rsidRPr="00DC5648">
        <w:tab/>
        <w:t xml:space="preserve">D. Chứng minh </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______ là một kiệt tác trong văn xuôi Việt Nam hiện đại, một truyện ngắn có giá trị hiện thực và nhân đạo sâu sắc, mới mẻ, chứng tỏ trình độ nghệ thuật bậc thầy của một nhà văn lớn. </w:t>
      </w:r>
    </w:p>
    <w:p w:rsidR="00DC5648" w:rsidRPr="00DC5648" w:rsidRDefault="00DC5648" w:rsidP="00DC5648">
      <w:r w:rsidRPr="00DC5648">
        <w:tab/>
        <w:t xml:space="preserve">A. Số đỏ </w:t>
      </w:r>
      <w:r w:rsidRPr="00DC5648">
        <w:tab/>
        <w:t xml:space="preserve">B. Hai đứa trẻ </w:t>
      </w:r>
      <w:r w:rsidRPr="00DC5648">
        <w:tab/>
        <w:t xml:space="preserve">C. Vợ nhặt </w:t>
      </w:r>
      <w:r w:rsidRPr="00DC5648">
        <w:tab/>
        <w:t xml:space="preserve">D. Chí Phèo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Ngôn ngữ báo chí là ngôn ngữ thông tin thời sự cập nhật, ______ những tin tức nóng hổi hằng ngày trên mọi lĩnh vực hoạt động của xã hội. </w:t>
      </w:r>
    </w:p>
    <w:p w:rsidR="00DC5648" w:rsidRPr="00DC5648" w:rsidRDefault="00DC5648" w:rsidP="00DC5648">
      <w:r w:rsidRPr="00DC5648">
        <w:tab/>
        <w:t xml:space="preserve">A. truyền tụng </w:t>
      </w:r>
      <w:r w:rsidRPr="00DC5648">
        <w:tab/>
        <w:t xml:space="preserve">B. truyền hình </w:t>
      </w:r>
      <w:r w:rsidRPr="00DC5648">
        <w:tab/>
        <w:t xml:space="preserve">C. truyền bá </w:t>
      </w:r>
      <w:r w:rsidRPr="00DC5648">
        <w:tab/>
        <w:t xml:space="preserve">D. lan truyền </w:t>
      </w:r>
    </w:p>
    <w:p w:rsidR="00DC5648" w:rsidRPr="00DC5648" w:rsidRDefault="00DC5648" w:rsidP="00DC5648">
      <w:r w:rsidRPr="00DC5648">
        <w:lastRenderedPageBreak/>
        <w:t>Câu 86 (VD): Đọc đoạn trích sau đây và trả lời các câu hỏ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 xml:space="preserve"> (Trích đoạn trích Việt Bắc, Tố Hữu, SGK Ngữ văn lớp 12, tập 1)</w:t>
      </w:r>
    </w:p>
    <w:p w:rsidR="00DC5648" w:rsidRPr="00DC5648" w:rsidRDefault="00DC5648" w:rsidP="00DC5648">
      <w:r w:rsidRPr="00DC5648">
        <w:t xml:space="preserve">Hình ảnh “Cầm tay nhau biết nói gì hôm nay” diễn tả những cung bậc cảm xúc nào? </w:t>
      </w:r>
    </w:p>
    <w:p w:rsidR="00DC5648" w:rsidRPr="00DC5648" w:rsidRDefault="00DC5648" w:rsidP="00DC5648">
      <w:r w:rsidRPr="00DC5648">
        <w:tab/>
        <w:t xml:space="preserve">A. Nỗi nhớ nhung, lưu luyến, bịn rịn giữa kẻ ở và người đi </w:t>
      </w:r>
      <w:r w:rsidRPr="00DC5648">
        <w:tab/>
      </w:r>
    </w:p>
    <w:p w:rsidR="00DC5648" w:rsidRPr="00DC5648" w:rsidRDefault="00DC5648" w:rsidP="00DC5648">
      <w:r w:rsidRPr="00DC5648">
        <w:tab/>
        <w:t xml:space="preserve">B. Diễn tả tình cảm quân dân gắn bó, tha thiết </w:t>
      </w:r>
      <w:r w:rsidRPr="00DC5648">
        <w:tab/>
      </w:r>
    </w:p>
    <w:p w:rsidR="00DC5648" w:rsidRPr="00DC5648" w:rsidRDefault="00DC5648" w:rsidP="00DC5648">
      <w:r w:rsidRPr="00DC5648">
        <w:tab/>
        <w:t xml:space="preserve">C. Diễn tả những tình cảm cách mạng lớn lao </w:t>
      </w:r>
      <w:r w:rsidRPr="00DC5648">
        <w:tab/>
      </w:r>
    </w:p>
    <w:p w:rsidR="00DC5648" w:rsidRPr="00DC5648" w:rsidRDefault="00DC5648" w:rsidP="00DC5648">
      <w:r w:rsidRPr="00DC5648">
        <w:tab/>
        <w:t xml:space="preserve">D. Diễn tả tình cảm đồng cam cộng khổ giữa kẻ ở và người đi </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DC5648" w:rsidRPr="00DC5648" w:rsidRDefault="00DC5648" w:rsidP="00DC5648">
      <w:r w:rsidRPr="00DC5648">
        <w:t>(Trích đoạn trích Chí Phèo, Nam Cao, SGK Ngữ văn lớp 11, tập 1)</w:t>
      </w:r>
    </w:p>
    <w:p w:rsidR="00DC5648" w:rsidRPr="00DC5648" w:rsidRDefault="00DC5648" w:rsidP="00DC5648">
      <w:r w:rsidRPr="00DC5648">
        <w:t>Xác định biện pháp tu từ được sử dụng trong câu Hắn đã tới cái dốc bên kia của đời.</w:t>
      </w:r>
    </w:p>
    <w:p w:rsidR="00DC5648" w:rsidRPr="00DC5648" w:rsidRDefault="00DC5648" w:rsidP="00DC5648">
      <w:r w:rsidRPr="00DC5648">
        <w:tab/>
        <w:t xml:space="preserve">A. So sánh </w:t>
      </w:r>
      <w:r w:rsidRPr="00DC5648">
        <w:tab/>
        <w:t xml:space="preserve">B. Nhân hóa </w:t>
      </w:r>
      <w:r w:rsidRPr="00DC5648">
        <w:tab/>
        <w:t xml:space="preserve">C. Ẩn dụ </w:t>
      </w:r>
      <w:r w:rsidRPr="00DC5648">
        <w:tab/>
        <w:t xml:space="preserve">D. Hoán dụ </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Đẩu gật đầu. Anh đứng dậy. Tự nhiên anh rời chiếc bàn đến đứng vịn vào lưng ghế người đàn bà ngồi giọng trở nên đầy giận dữ, khác hẳn với giọng một vị chánh án:</w:t>
      </w:r>
    </w:p>
    <w:p w:rsidR="00DC5648" w:rsidRPr="00DC5648" w:rsidRDefault="00DC5648" w:rsidP="00DC5648">
      <w:r w:rsidRPr="00DC5648">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DC5648" w:rsidRPr="00DC5648" w:rsidRDefault="00DC5648" w:rsidP="00DC5648">
      <w:r w:rsidRPr="00DC5648">
        <w:t>Người đàn bà hướng về phía Đẩu, tự nhiên chắp tay vái lia lịa:</w:t>
      </w:r>
    </w:p>
    <w:p w:rsidR="00DC5648" w:rsidRPr="00DC5648" w:rsidRDefault="00DC5648" w:rsidP="00DC5648">
      <w:r w:rsidRPr="00DC5648">
        <w:t>- Con lạy quý tòa...</w:t>
      </w:r>
    </w:p>
    <w:p w:rsidR="00DC5648" w:rsidRPr="00DC5648" w:rsidRDefault="00DC5648" w:rsidP="00DC5648">
      <w:r w:rsidRPr="00DC5648">
        <w:t>- Sao, sao?</w:t>
      </w:r>
    </w:p>
    <w:p w:rsidR="00DC5648" w:rsidRPr="00DC5648" w:rsidRDefault="00DC5648" w:rsidP="00DC5648">
      <w:r w:rsidRPr="00DC5648">
        <w:t>- Quý tòa bắt tội con cũng được, phạt tù con cũng được, đừng bắt con bỏ nó...</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Tại sao người đàn bà hàng chài lại van xin quý tòa đừng bắt phải bỏ người chồng vũ phu của mình? </w:t>
      </w:r>
    </w:p>
    <w:p w:rsidR="00DC5648" w:rsidRPr="00DC5648" w:rsidRDefault="00DC5648" w:rsidP="00DC5648">
      <w:r w:rsidRPr="00DC5648">
        <w:tab/>
        <w:t xml:space="preserve">A. Vì chị hiểu là người chồng khổ quá nên mới trút nỗi hận vào người vợ </w:t>
      </w:r>
      <w:r w:rsidRPr="00DC5648">
        <w:tab/>
      </w:r>
    </w:p>
    <w:p w:rsidR="00DC5648" w:rsidRPr="00DC5648" w:rsidRDefault="00DC5648" w:rsidP="00DC5648">
      <w:r w:rsidRPr="00DC5648">
        <w:tab/>
        <w:t xml:space="preserve">B. Vì người chồng là người đã cưu mang, cứu giúp chị nên chị phải đền ơn </w:t>
      </w:r>
      <w:r w:rsidRPr="00DC5648">
        <w:tab/>
      </w:r>
    </w:p>
    <w:p w:rsidR="00DC5648" w:rsidRPr="00DC5648" w:rsidRDefault="00DC5648" w:rsidP="00DC5648">
      <w:r w:rsidRPr="00DC5648">
        <w:tab/>
        <w:t xml:space="preserve">C. Vì chị không thể một mình nuôi nấng những đứa con </w:t>
      </w:r>
      <w:r w:rsidRPr="00DC5648">
        <w:tab/>
      </w:r>
    </w:p>
    <w:p w:rsidR="00DC5648" w:rsidRPr="00DC5648" w:rsidRDefault="00DC5648" w:rsidP="00DC5648">
      <w:r w:rsidRPr="00DC5648">
        <w:tab/>
        <w:t xml:space="preserve">D. Vì chị là một người mẹ thương con và là một người vợ hiểu chồng </w:t>
      </w:r>
    </w:p>
    <w:p w:rsidR="00DC5648" w:rsidRPr="00DC5648" w:rsidRDefault="00DC5648" w:rsidP="00DC5648">
      <w:r w:rsidRPr="00DC5648">
        <w:t>Câu 89 (TH): Đọc đoạn trích sau đây và trả lời các câu hỏi:</w:t>
      </w:r>
    </w:p>
    <w:p w:rsidR="00DC5648" w:rsidRPr="00DC5648" w:rsidRDefault="00DC5648" w:rsidP="00DC5648">
      <w:r w:rsidRPr="00DC5648">
        <w:lastRenderedPageBreak/>
        <w:t>Đất Nước là nơi ta hò hẹn</w:t>
      </w:r>
    </w:p>
    <w:p w:rsidR="00DC5648" w:rsidRPr="00DC5648" w:rsidRDefault="00DC5648" w:rsidP="00DC5648">
      <w:r w:rsidRPr="00DC5648">
        <w:t>Đất Nước là nơi em đánh rơi chiếc khăn trong nỗi nhớ thầm</w:t>
      </w:r>
    </w:p>
    <w:p w:rsidR="00DC5648" w:rsidRPr="00DC5648" w:rsidRDefault="00DC5648" w:rsidP="00DC5648">
      <w:r w:rsidRPr="00DC5648">
        <w:t>Đất là nơi "con chim phượng hoàng bay về hòn núi bạc"</w:t>
      </w:r>
    </w:p>
    <w:p w:rsidR="00DC5648" w:rsidRPr="00DC5648" w:rsidRDefault="00DC5648" w:rsidP="00DC5648">
      <w:r w:rsidRPr="00DC5648">
        <w:t>Nước là nơi "con cá ngư ông móng nước biển khơi"</w:t>
      </w:r>
    </w:p>
    <w:p w:rsidR="00DC5648" w:rsidRPr="00DC5648" w:rsidRDefault="00DC5648" w:rsidP="00DC5648">
      <w:r w:rsidRPr="00DC5648">
        <w:t>Thời gian đằng đẵng</w:t>
      </w:r>
    </w:p>
    <w:p w:rsidR="00DC5648" w:rsidRPr="00DC5648" w:rsidRDefault="00DC5648" w:rsidP="00DC5648">
      <w:r w:rsidRPr="00DC5648">
        <w:t>Không gian mệnh mông</w:t>
      </w:r>
    </w:p>
    <w:p w:rsidR="00DC5648" w:rsidRPr="00DC5648" w:rsidRDefault="00DC5648" w:rsidP="00DC5648">
      <w:r w:rsidRPr="00DC5648">
        <w:t>Đất Nước là nơi dân mình đoàn tụ</w:t>
      </w:r>
    </w:p>
    <w:p w:rsidR="00DC5648" w:rsidRPr="00DC5648" w:rsidRDefault="00DC5648" w:rsidP="00DC5648">
      <w:r w:rsidRPr="00DC5648">
        <w:t>Đất là nơi Chim về</w:t>
      </w:r>
    </w:p>
    <w:p w:rsidR="00DC5648" w:rsidRPr="00DC5648" w:rsidRDefault="00DC5648" w:rsidP="00DC5648">
      <w:r w:rsidRPr="00DC5648">
        <w:t>Nước là nơi Rồng ở</w:t>
      </w:r>
    </w:p>
    <w:p w:rsidR="00DC5648" w:rsidRPr="00DC5648" w:rsidRDefault="00DC5648" w:rsidP="00DC5648">
      <w:r w:rsidRPr="00DC5648">
        <w:t>Lạc Long Quân và Âu Cơ</w:t>
      </w:r>
    </w:p>
    <w:p w:rsidR="00DC5648" w:rsidRPr="00DC5648" w:rsidRDefault="00DC5648" w:rsidP="00DC5648">
      <w:r w:rsidRPr="00DC5648">
        <w:t>Đẻ ra đồng bào ta trong bọc trứng</w:t>
      </w:r>
    </w:p>
    <w:p w:rsidR="00DC5648" w:rsidRPr="00DC5648" w:rsidRDefault="00DC5648" w:rsidP="00DC5648">
      <w:r w:rsidRPr="00DC5648">
        <w:t xml:space="preserve"> (Trích Đất nước – Nguyễn Khoa Điềm, Ngữ văn 12, Tập một, NXB Giáo dục)</w:t>
      </w:r>
    </w:p>
    <w:p w:rsidR="00DC5648" w:rsidRPr="00DC5648" w:rsidRDefault="00DC5648" w:rsidP="00DC5648">
      <w:r w:rsidRPr="00DC5648">
        <w:t xml:space="preserve">Sử dụng chất liệu văn hóa dân gian trong đoạn thơ “Đất Nước”, Nguyễn Khoa Điềm nhằm thể hiện: </w:t>
      </w:r>
    </w:p>
    <w:p w:rsidR="00DC5648" w:rsidRPr="00DC5648" w:rsidRDefault="00DC5648" w:rsidP="00DC5648">
      <w:r w:rsidRPr="00DC5648">
        <w:tab/>
        <w:t xml:space="preserve">A. Tư tưởng Đất Nước của nhân dân. </w:t>
      </w:r>
      <w:r w:rsidRPr="00DC5648">
        <w:tab/>
        <w:t xml:space="preserve">B. Niềm tự hào về truyền thống lịch sử. </w:t>
      </w:r>
    </w:p>
    <w:p w:rsidR="00DC5648" w:rsidRPr="00DC5648" w:rsidRDefault="00DC5648" w:rsidP="00DC5648">
      <w:r w:rsidRPr="00DC5648">
        <w:tab/>
        <w:t xml:space="preserve">C. Hình tượng một Đất Nước bình dị. </w:t>
      </w:r>
      <w:r w:rsidRPr="00DC5648">
        <w:tab/>
        <w:t>D. Lí giải sự hình thành Đất Nước.</w:t>
      </w:r>
      <w:r w:rsidRPr="00DC5648">
        <w:tab/>
      </w:r>
      <w:r w:rsidRPr="00DC5648">
        <w:tab/>
        <w:t xml:space="preserve"> </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Bèo dạt về đâu, hàng nối hàng;</w:t>
      </w:r>
    </w:p>
    <w:p w:rsidR="00DC5648" w:rsidRPr="00DC5648" w:rsidRDefault="00DC5648" w:rsidP="00DC5648">
      <w:r w:rsidRPr="00DC5648">
        <w:t>Mênh mông không một chuyến đò ngang.</w:t>
      </w:r>
    </w:p>
    <w:p w:rsidR="00DC5648" w:rsidRPr="00DC5648" w:rsidRDefault="00DC5648" w:rsidP="00DC5648">
      <w:r w:rsidRPr="00DC5648">
        <w:t>Không cầu gợi chút niềm thân mật,</w:t>
      </w:r>
    </w:p>
    <w:p w:rsidR="00DC5648" w:rsidRPr="00DC5648" w:rsidRDefault="00DC5648" w:rsidP="00DC5648">
      <w:r w:rsidRPr="00DC5648">
        <w:t>Lặng lẽ bờ xanh tiếp bãi vàng.</w:t>
      </w:r>
    </w:p>
    <w:p w:rsidR="00DC5648" w:rsidRPr="00DC5648" w:rsidRDefault="00DC5648" w:rsidP="00DC5648">
      <w:r w:rsidRPr="00DC5648">
        <w:t>(Tràng Giang– Huy Cận, Ngữ văn 11, Tập một, NXB Giáo dục)</w:t>
      </w:r>
    </w:p>
    <w:p w:rsidR="00DC5648" w:rsidRPr="00DC5648" w:rsidRDefault="00DC5648" w:rsidP="00DC5648">
      <w:r w:rsidRPr="00DC5648">
        <w:t xml:space="preserve">Cái cảm giác trống trải, xa vắng của không gian “tràng giang” trong khổ thơ thứ ba, chủ yếu được tô đậm bởi yếu tố nghệ thuật nào? </w:t>
      </w:r>
    </w:p>
    <w:p w:rsidR="00DC5648" w:rsidRPr="00DC5648" w:rsidRDefault="00DC5648" w:rsidP="00DC5648">
      <w:r w:rsidRPr="00DC5648">
        <w:tab/>
        <w:t xml:space="preserve">A. Cảnh ngụ tình </w:t>
      </w:r>
      <w:r w:rsidRPr="00DC5648">
        <w:tab/>
      </w:r>
      <w:r w:rsidRPr="00DC5648">
        <w:tab/>
        <w:t xml:space="preserve">B. Ẩn dụ </w:t>
      </w:r>
      <w:r w:rsidRPr="00DC5648">
        <w:tab/>
      </w:r>
    </w:p>
    <w:p w:rsidR="00DC5648" w:rsidRPr="00DC5648" w:rsidRDefault="00DC5648" w:rsidP="00DC5648">
      <w:r w:rsidRPr="00DC5648">
        <w:tab/>
        <w:t xml:space="preserve">C. Điệp từ và từ phủ định </w:t>
      </w:r>
      <w:r w:rsidRPr="00DC5648">
        <w:tab/>
        <w:t xml:space="preserve">D. Âm hưởng, nhạc điệu </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 </w:t>
      </w:r>
    </w:p>
    <w:p w:rsidR="00DC5648" w:rsidRPr="00DC5648" w:rsidRDefault="00DC5648" w:rsidP="00DC5648">
      <w:r w:rsidRPr="00DC5648">
        <w:t>(Người lái đò sông Đà – Nguyễn Tuân, Ngữ văn 12, Tập một, NXB Giáo dục)</w:t>
      </w:r>
    </w:p>
    <w:p w:rsidR="00DC5648" w:rsidRPr="00DC5648" w:rsidRDefault="00DC5648" w:rsidP="00DC5648">
      <w:r w:rsidRPr="00DC5648">
        <w:t>Nội dung của đoạn trích là gì?</w:t>
      </w:r>
    </w:p>
    <w:p w:rsidR="00DC5648" w:rsidRPr="00DC5648" w:rsidRDefault="00DC5648" w:rsidP="00DC5648">
      <w:r w:rsidRPr="00DC5648">
        <w:lastRenderedPageBreak/>
        <w:tab/>
        <w:t xml:space="preserve">A. Tả về thác nước và đá ở sông Đà ( hay còn gọi là thạch thuỷ trận) </w:t>
      </w:r>
      <w:r w:rsidRPr="00DC5648">
        <w:tab/>
      </w:r>
    </w:p>
    <w:p w:rsidR="00DC5648" w:rsidRPr="00DC5648" w:rsidRDefault="00DC5648" w:rsidP="00DC5648">
      <w:r w:rsidRPr="00DC5648">
        <w:tab/>
        <w:t xml:space="preserve">B. Sự dữ dội, mãnh liệt của dòng sông hung bạo </w:t>
      </w:r>
      <w:r w:rsidRPr="00DC5648">
        <w:tab/>
      </w:r>
    </w:p>
    <w:p w:rsidR="00DC5648" w:rsidRPr="00DC5648" w:rsidRDefault="00DC5648" w:rsidP="00DC5648">
      <w:r w:rsidRPr="00DC5648">
        <w:tab/>
        <w:t xml:space="preserve">C. Cảnh ven sông Đà ở hạ nguồn thơ mộng, lặng tờ, dạt dào sức sống </w:t>
      </w:r>
      <w:r w:rsidRPr="00DC5648">
        <w:tab/>
      </w:r>
    </w:p>
    <w:p w:rsidR="00DC5648" w:rsidRPr="00DC5648" w:rsidRDefault="00DC5648" w:rsidP="00DC5648">
      <w:r w:rsidRPr="00DC5648">
        <w:tab/>
        <w:t xml:space="preserve">D. Sông Đà thơ mộng, trữ tình, hoang sơ </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Dẫu xuôi về phương Bắc</w:t>
      </w:r>
    </w:p>
    <w:p w:rsidR="00DC5648" w:rsidRPr="00DC5648" w:rsidRDefault="00DC5648" w:rsidP="00DC5648">
      <w:r w:rsidRPr="00DC5648">
        <w:t>Dẫu ngược về phương Nam</w:t>
      </w:r>
    </w:p>
    <w:p w:rsidR="00DC5648" w:rsidRPr="00DC5648" w:rsidRDefault="00DC5648" w:rsidP="00DC5648">
      <w:r w:rsidRPr="00DC5648">
        <w:t>Nơi nào em cũng nghĩ</w:t>
      </w:r>
    </w:p>
    <w:p w:rsidR="00DC5648" w:rsidRPr="00DC5648" w:rsidRDefault="00DC5648" w:rsidP="00DC5648">
      <w:r w:rsidRPr="00DC5648">
        <w:t>Hướng về anh - một phương</w:t>
      </w:r>
    </w:p>
    <w:p w:rsidR="00DC5648" w:rsidRPr="00DC5648" w:rsidRDefault="00DC5648" w:rsidP="00DC5648">
      <w:r w:rsidRPr="00DC5648">
        <w:t>(Sóng – Xuân Quỳnh, Ngữ văn 12, Tập một, NXB Giáo dục)</w:t>
      </w:r>
    </w:p>
    <w:p w:rsidR="00DC5648" w:rsidRPr="00DC5648" w:rsidRDefault="00DC5648" w:rsidP="00DC5648">
      <w:r w:rsidRPr="00DC5648">
        <w:t xml:space="preserve">Khổ thơ nói lên được phẩm chất nào trong tình yêu của người phụ nữ? </w:t>
      </w:r>
    </w:p>
    <w:p w:rsidR="00DC5648" w:rsidRPr="00DC5648" w:rsidRDefault="00DC5648" w:rsidP="00DC5648">
      <w:r w:rsidRPr="00DC5648">
        <w:tab/>
        <w:t xml:space="preserve">A. Đôn hậu </w:t>
      </w:r>
      <w:r w:rsidRPr="00DC5648">
        <w:tab/>
        <w:t xml:space="preserve">B. Say đắm </w:t>
      </w:r>
      <w:r w:rsidRPr="00DC5648">
        <w:tab/>
        <w:t xml:space="preserve">C. Thủy chung </w:t>
      </w:r>
      <w:r w:rsidRPr="00DC5648">
        <w:tab/>
        <w:t xml:space="preserve">D. Nhớ nhung </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Phải nhiều thế kỉ qua đi, người tình mong đợi mới đến đánh thức người gái đẹp nằm ngủ mơ màng giữa cánh đồng Châu Hóa đầy hoa dại. Nhưng ngay từ đầu vừa ra khỏi vùng núi, sông Hương đã chuyển dòng một cách liên tục, vòng giữa khúc quanh đột ngột, uốn mình theo những đường cong thật mềm, như một cuộc tìm kiếm có ý thức để đi tới nơi gặp thành phố tương lai của nó. Từ ngã ba Tuần, sông Hương theo hướng nam bắc qua điện Hòn Chén; vấp Ngọc Trản, nó chuyển hướng sang tây bắc, vòng qua thềm đất bãi Nguyệt Biều, Lương Quán rồi đột ngột vẽ một hình cung thật tròn về phía đông bắc, ôm lấy chân đồi Thiên Mụ, xuôi dần về Huế. Từ Tuần về đây, sông Hương vẫn đi trong dư vang của Trường Sơn, vượt qua một lòng vực sâu dưới chân núi Ngọc Trản để sắc nước trở nên xanh thẳm, và từ đó nó trôi đi giữa hai dãy đồi sừng sững như thành quách, với những điểm cao đột ngột như Vọng Cảnh, Tam Thai, Lựu Bảo mà từ đó, người ta luôn luôn nhìn thấy dòng sông mềm như tấm lụa, với những chiếc thuyền xuôi ngược chỉ bé vừa bằng con thoi. Những ngọn đồi này tạo nên những mảng phản quang nhiều màu sắc trên nền trời tây nam thành phố, “sớm xanh, trưa vàng, chiều tím” như người Huế thường miêu tả. Giữa đám quần sơn lô xô ấy, là giấc ngủ nghìn năm của những vua chúa được phong kín trong lòng những rừng thông u tịch và niềm kiêu hãnh âm u của những lăng tẩm đồ sộ tỏa lan khắp cả một vùng thượng lưu “Bốn bề núi phủ mây phong – Mảnh trăng thiên cổ bóng tùng Vạn Niên”. Đó là vẻ đẹp trầm mặc nhất của sông Hương, như triết lí, như cổ thi, kéo dài mãi đến lúc mặt nước phẳng lặng của nó gặp tiếng chuông chùa Thiên Mụ ngân nga tận bờ bên kia, giữa những xóm làng trung du bát ngát tiếng gà…</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dòng sông Hương được thể hiện trong đoạn trích trên là gì? </w:t>
      </w:r>
    </w:p>
    <w:p w:rsidR="00DC5648" w:rsidRPr="00DC5648" w:rsidRDefault="00DC5648" w:rsidP="00DC5648">
      <w:r w:rsidRPr="00DC5648">
        <w:t xml:space="preserve">A. Sông Hương mang vẻ đẹp vừa mạnh mẽ, vừa dịu dàng, vừa cổ kính, trầm mặc đậm chất Huế. </w:t>
      </w:r>
    </w:p>
    <w:p w:rsidR="00DC5648" w:rsidRPr="00DC5648" w:rsidRDefault="00DC5648" w:rsidP="00DC5648">
      <w:r w:rsidRPr="00DC5648">
        <w:tab/>
        <w:t>B. Sông Hương đẹp như điệu slow chậm rãi, sâu lắng, trữ tình và với cái nhìn đắm say của một trái tim đa tình</w:t>
      </w:r>
      <w:r w:rsidRPr="00DC5648">
        <w:tab/>
      </w:r>
    </w:p>
    <w:p w:rsidR="00DC5648" w:rsidRPr="00DC5648" w:rsidRDefault="00DC5648" w:rsidP="00DC5648">
      <w:r w:rsidRPr="00DC5648">
        <w:tab/>
        <w:t xml:space="preserve">C. Sông Hương mang vẻ đẹp kín đáo của tâm hồn sâu thẳm </w:t>
      </w:r>
      <w:r w:rsidRPr="00DC5648">
        <w:tab/>
      </w:r>
    </w:p>
    <w:p w:rsidR="00DC5648" w:rsidRPr="00DC5648" w:rsidRDefault="00DC5648" w:rsidP="00DC5648">
      <w:r w:rsidRPr="00DC5648">
        <w:lastRenderedPageBreak/>
        <w:tab/>
        <w:t xml:space="preserve">D. Sông Hương bí ẩn mà hùng vĩ, mãnh liệt </w:t>
      </w:r>
    </w:p>
    <w:p w:rsidR="00DC5648" w:rsidRPr="00DC5648" w:rsidRDefault="00DC5648" w:rsidP="00DC5648">
      <w:r w:rsidRPr="00DC5648">
        <w:t>Câu 94 (TH): Đọc đoạn trích sau đây và trả lời các câu hỏi:</w:t>
      </w:r>
    </w:p>
    <w:p w:rsidR="00DC5648" w:rsidRPr="00DC5648" w:rsidRDefault="00DC5648" w:rsidP="00DC5648">
      <w:r w:rsidRPr="00DC5648">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DC5648" w:rsidRPr="00DC5648" w:rsidRDefault="00DC5648" w:rsidP="00DC5648">
      <w:r w:rsidRPr="00DC5648">
        <w:t xml:space="preserve"> (Trích Vợ nhặt – Kim Lân, Ngữ văn 12, Tập hai, NXB Giáo dục)</w:t>
      </w:r>
    </w:p>
    <w:p w:rsidR="00DC5648" w:rsidRPr="00DC5648" w:rsidRDefault="00DC5648" w:rsidP="00DC5648">
      <w:r w:rsidRPr="00DC5648">
        <w:t>Xác định thành ngữ dân gian được sử dụng trong đoạn văn</w:t>
      </w:r>
    </w:p>
    <w:p w:rsidR="00DC5648" w:rsidRPr="00DC5648" w:rsidRDefault="00DC5648" w:rsidP="00DC5648">
      <w:r w:rsidRPr="00DC5648">
        <w:tab/>
        <w:t xml:space="preserve">A. ăn nên làm nổi, sinh con đẻ cái, cúi đầu nín lặng. </w:t>
      </w:r>
      <w:r w:rsidRPr="00DC5648">
        <w:tab/>
      </w:r>
    </w:p>
    <w:p w:rsidR="00DC5648" w:rsidRPr="00DC5648" w:rsidRDefault="00DC5648" w:rsidP="00DC5648">
      <w:r w:rsidRPr="00DC5648">
        <w:tab/>
        <w:t xml:space="preserve">B. dựng vợ gả chồng, cúi đầu nín lặng, ăn nên làm nổi. </w:t>
      </w:r>
      <w:r w:rsidRPr="00DC5648">
        <w:tab/>
      </w:r>
    </w:p>
    <w:p w:rsidR="00DC5648" w:rsidRPr="00DC5648" w:rsidRDefault="00DC5648" w:rsidP="00DC5648">
      <w:r w:rsidRPr="00DC5648">
        <w:tab/>
        <w:t xml:space="preserve">C. cúi đầu nín lặng, dựng vợ gả chồng, sinh con đẻ cái. </w:t>
      </w:r>
      <w:r w:rsidRPr="00DC5648">
        <w:tab/>
      </w:r>
    </w:p>
    <w:p w:rsidR="00DC5648" w:rsidRPr="00DC5648" w:rsidRDefault="00DC5648" w:rsidP="00DC5648">
      <w:r w:rsidRPr="00DC5648">
        <w:tab/>
        <w:t xml:space="preserve">D. dựng vợ gả chồng, ăn nên làm nổi, sinh con đẻ cái. </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Một ngón tay Tnú bốc cháy. Hai ngón, ba ngón. Không có gì đượm bằng nhựa xà nu. Lửa bắt rất nhanh. Mười ngón tay đã thành mười ngọn đuốc.</w:t>
      </w:r>
    </w:p>
    <w:p w:rsidR="00DC5648" w:rsidRPr="00DC5648" w:rsidRDefault="00DC5648" w:rsidP="00DC5648">
      <w:r w:rsidRPr="00DC5648">
        <w:t>Tnú nhắm mắt lại, rồi mở mắt ra, nhìn trừng trừng.</w:t>
      </w:r>
    </w:p>
    <w:p w:rsidR="00DC5648" w:rsidRPr="00DC5648" w:rsidRDefault="00DC5648" w:rsidP="00DC5648">
      <w:r w:rsidRPr="00DC5648">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DC5648" w:rsidRPr="00DC5648" w:rsidRDefault="00DC5648" w:rsidP="00DC5648">
      <w:r w:rsidRPr="00DC5648">
        <w:t>(Trích Rừng Xà Nu – Nguyễn Trung Thành, Ngữ văn 11, Tập hai, NXB Giáo dục)</w:t>
      </w:r>
    </w:p>
    <w:p w:rsidR="00DC5648" w:rsidRPr="00DC5648" w:rsidRDefault="00DC5648" w:rsidP="00DC5648">
      <w:r w:rsidRPr="00DC5648">
        <w:t xml:space="preserve"> Xác định phương thức biểu đạt của đoạn văn trên? </w:t>
      </w:r>
    </w:p>
    <w:p w:rsidR="00DC5648" w:rsidRPr="00DC5648" w:rsidRDefault="00DC5648" w:rsidP="00DC5648">
      <w:r w:rsidRPr="00DC5648">
        <w:tab/>
        <w:t xml:space="preserve">A. Phương thức miêu tả </w:t>
      </w:r>
      <w:r w:rsidRPr="00DC5648">
        <w:tab/>
        <w:t xml:space="preserve">B. Phương thức biểu cảm </w:t>
      </w:r>
      <w:r w:rsidRPr="00DC5648">
        <w:tab/>
      </w:r>
    </w:p>
    <w:p w:rsidR="00DC5648" w:rsidRPr="00DC5648" w:rsidRDefault="00DC5648" w:rsidP="00DC5648">
      <w:r w:rsidRPr="00DC5648">
        <w:tab/>
        <w:t xml:space="preserve">C. Phương thức tự sự </w:t>
      </w:r>
      <w:r w:rsidRPr="00DC5648">
        <w:tab/>
      </w:r>
      <w:r w:rsidRPr="00DC5648">
        <w:tab/>
        <w:t xml:space="preserve">D. Phương thức nghị luận </w:t>
      </w:r>
    </w:p>
    <w:p w:rsidR="00DC5648" w:rsidRPr="00DC5648" w:rsidRDefault="00DC5648" w:rsidP="00DC5648">
      <w:r w:rsidRPr="00DC5648">
        <w:t>Câu 96 (VD):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í chói qua tim</w:t>
      </w:r>
    </w:p>
    <w:p w:rsidR="00DC5648" w:rsidRPr="00DC5648" w:rsidRDefault="00DC5648" w:rsidP="00DC5648">
      <w:r w:rsidRPr="00DC5648">
        <w:t>Hồn tôi là một vườn hoa lá</w:t>
      </w:r>
    </w:p>
    <w:p w:rsidR="00DC5648" w:rsidRPr="00DC5648" w:rsidRDefault="00DC5648" w:rsidP="00DC5648">
      <w:r w:rsidRPr="00DC5648">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Chỉ ra biện pháp nghệ thuật được sử dụng trong đoạn thơ trên.</w:t>
      </w:r>
    </w:p>
    <w:p w:rsidR="00DC5648" w:rsidRPr="00DC5648" w:rsidRDefault="00DC5648" w:rsidP="00DC5648">
      <w:r w:rsidRPr="00DC5648">
        <w:tab/>
        <w:t xml:space="preserve">A. So sánh, điệp ngữ </w:t>
      </w:r>
      <w:r w:rsidRPr="00DC5648">
        <w:tab/>
        <w:t xml:space="preserve">B. Ẩn dụ, nhân hóa </w:t>
      </w:r>
      <w:r w:rsidRPr="00DC5648">
        <w:tab/>
        <w:t xml:space="preserve">C. So sánh, ẩn dụ </w:t>
      </w:r>
      <w:r w:rsidRPr="00DC5648">
        <w:tab/>
        <w:t xml:space="preserve">D. So sánh, nhân hóa </w:t>
      </w:r>
    </w:p>
    <w:p w:rsidR="00DC5648" w:rsidRPr="00DC5648" w:rsidRDefault="00DC5648" w:rsidP="00DC5648">
      <w:r w:rsidRPr="00DC5648">
        <w:t>Câu 97 (VD): Đọc đoạn trích sau đây và trả lời các câu hỏi:</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lastRenderedPageBreak/>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 xml:space="preserve"> ( trích Tây Tiến – Quang Dũng, Ngữ văn lớp 12, tập một, NXB Giáo dục) </w:t>
      </w:r>
    </w:p>
    <w:p w:rsidR="00DC5648" w:rsidRPr="00DC5648" w:rsidRDefault="00DC5648" w:rsidP="00DC5648">
      <w:r w:rsidRPr="00DC5648">
        <w:t xml:space="preserve">Nêu ý nghĩa tu từ của từ “anh về đất” trong đoạn thơ. </w:t>
      </w:r>
    </w:p>
    <w:p w:rsidR="00DC5648" w:rsidRPr="00DC5648" w:rsidRDefault="00DC5648" w:rsidP="00DC5648">
      <w:r w:rsidRPr="00DC5648">
        <w:tab/>
        <w:t xml:space="preserve">A. Vẻ đẹp tâm hồn của người lính Tây Tiến </w:t>
      </w:r>
      <w:r w:rsidRPr="00DC5648">
        <w:tab/>
      </w:r>
    </w:p>
    <w:p w:rsidR="00DC5648" w:rsidRPr="00DC5648" w:rsidRDefault="00DC5648" w:rsidP="00DC5648">
      <w:r w:rsidRPr="00DC5648">
        <w:tab/>
        <w:t xml:space="preserve">B. Nhấn mạnh đến sức mạnh khí phách của những người lính. </w:t>
      </w:r>
      <w:r w:rsidRPr="00DC5648">
        <w:tab/>
      </w:r>
    </w:p>
    <w:p w:rsidR="00DC5648" w:rsidRPr="00DC5648" w:rsidRDefault="00DC5648" w:rsidP="00DC5648">
      <w:r w:rsidRPr="00DC5648">
        <w:tab/>
        <w:t xml:space="preserve">C. Biện pháp nói giảm, nói tránh để chỉ cái chết của người lính </w:t>
      </w:r>
      <w:r w:rsidRPr="00DC5648">
        <w:tab/>
      </w:r>
    </w:p>
    <w:p w:rsidR="00DC5648" w:rsidRPr="00DC5648" w:rsidRDefault="00DC5648" w:rsidP="00DC5648">
      <w:r w:rsidRPr="00DC5648">
        <w:tab/>
        <w:t xml:space="preserve">D. Khí thế hào hùng và một thế giới tâm hồn hết sức lãng mạn </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 xml:space="preserve">Cô vân mạn mạn độ thiên không </w:t>
      </w:r>
    </w:p>
    <w:p w:rsidR="00DC5648" w:rsidRPr="00DC5648" w:rsidRDefault="00DC5648" w:rsidP="00DC5648">
      <w:r w:rsidRPr="00DC5648">
        <w:t>Sơn thôn thiếu nữ ma bao túc</w:t>
      </w:r>
    </w:p>
    <w:p w:rsidR="00DC5648" w:rsidRPr="00DC5648" w:rsidRDefault="00DC5648" w:rsidP="00DC5648">
      <w:r w:rsidRPr="00DC5648">
        <w:t>Bao túc ma hoàn, lô dĩ hồng</w:t>
      </w:r>
    </w:p>
    <w:p w:rsidR="00DC5648" w:rsidRPr="00DC5648" w:rsidRDefault="00DC5648" w:rsidP="00DC5648">
      <w:r w:rsidRPr="00DC5648">
        <w:t>(Chiều tối – Hồ Chí Minh, Ngữ văn 11, Tập một, NXB Giáo dục)</w:t>
      </w:r>
    </w:p>
    <w:p w:rsidR="00DC5648" w:rsidRPr="00DC5648" w:rsidRDefault="00DC5648" w:rsidP="00DC5648">
      <w:r w:rsidRPr="00DC5648">
        <w:t xml:space="preserve">Hai câu đầu bài thơ “Chiều tối” gợi lên trong lòng người đọc cảm giác gì rõ nhất ? </w:t>
      </w:r>
    </w:p>
    <w:p w:rsidR="00DC5648" w:rsidRPr="00DC5648" w:rsidRDefault="00DC5648" w:rsidP="00DC5648">
      <w:r w:rsidRPr="00DC5648">
        <w:tab/>
        <w:t xml:space="preserve">A. Sự cô đơn, trống vắng </w:t>
      </w:r>
      <w:r w:rsidRPr="00DC5648">
        <w:tab/>
        <w:t xml:space="preserve">B. Sự mệt mỏi, cô quạnh </w:t>
      </w:r>
      <w:r w:rsidRPr="00DC5648">
        <w:tab/>
      </w:r>
    </w:p>
    <w:p w:rsidR="00DC5648" w:rsidRPr="00DC5648" w:rsidRDefault="00DC5648" w:rsidP="00DC5648">
      <w:r w:rsidRPr="00DC5648">
        <w:tab/>
        <w:t xml:space="preserve">C. Sự buồn chán, hiu hắt </w:t>
      </w:r>
      <w:r w:rsidRPr="00DC5648">
        <w:tab/>
        <w:t xml:space="preserve">D. Sự bâng khuâng, buồn bã </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giời,</w:t>
      </w:r>
    </w:p>
    <w:p w:rsidR="00DC5648" w:rsidRPr="00DC5648" w:rsidRDefault="00DC5648" w:rsidP="00DC5648">
      <w:r w:rsidRPr="00DC5648">
        <w:t>Tương tư là bệnh của tôi yêu nàng</w:t>
      </w:r>
    </w:p>
    <w:p w:rsidR="00DC5648" w:rsidRPr="00DC5648" w:rsidRDefault="00DC5648" w:rsidP="00DC5648">
      <w:r w:rsidRPr="00DC5648">
        <w:t xml:space="preserve"> (Nguyễn Bính - Tương tư, Ngữ văn 11, Tập hai, NXB Giáo dục)</w:t>
      </w:r>
    </w:p>
    <w:p w:rsidR="00DC5648" w:rsidRPr="00DC5648" w:rsidRDefault="00DC5648" w:rsidP="00DC5648">
      <w:r w:rsidRPr="00DC5648">
        <w:t>Đoạn thơ thể hiện tâm tư,tình cảm gì của nhân vật trữ tình?</w:t>
      </w:r>
    </w:p>
    <w:p w:rsidR="00DC5648" w:rsidRPr="00DC5648" w:rsidRDefault="00DC5648" w:rsidP="00DC5648">
      <w:r w:rsidRPr="00DC5648">
        <w:tab/>
        <w:t xml:space="preserve">A. Tâm trạng tương tư - nhớ nhung của nhân vật trữ tình. </w:t>
      </w:r>
      <w:r w:rsidRPr="00DC5648">
        <w:tab/>
      </w:r>
    </w:p>
    <w:p w:rsidR="00DC5648" w:rsidRPr="00DC5648" w:rsidRDefault="00DC5648" w:rsidP="00DC5648">
      <w:r w:rsidRPr="00DC5648">
        <w:tab/>
        <w:t xml:space="preserve">B. Tâm trạng cô đơn, xót xa của nhân vật trữ tình. </w:t>
      </w:r>
      <w:r w:rsidRPr="00DC5648">
        <w:tab/>
      </w:r>
    </w:p>
    <w:p w:rsidR="00DC5648" w:rsidRPr="00DC5648" w:rsidRDefault="00DC5648" w:rsidP="00DC5648">
      <w:r w:rsidRPr="00DC5648">
        <w:tab/>
        <w:t xml:space="preserve">C. Tâm trạng buồn, cô đơn của nhân vật trữ tình. </w:t>
      </w:r>
      <w:r w:rsidRPr="00DC5648">
        <w:tab/>
      </w:r>
    </w:p>
    <w:p w:rsidR="00DC5648" w:rsidRPr="00DC5648" w:rsidRDefault="00DC5648" w:rsidP="00DC5648">
      <w:r w:rsidRPr="00DC5648">
        <w:tab/>
        <w:t xml:space="preserve">D. Tâm trạng da diết của nhân vật trữ tình. </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Tiếng trống thu không trên cái chòi của huyện nhỏ ; từng tiếng một vang ra để gọi buổi chiều. Phương tây đỏ rực như lửa cháy và những đám mây ánh hồng như hòn than sắp tàn. Dãy tre làng trước mặt đen lại và cắt hình rõ rệt trên nền trời. Chiều, chiều rồi. Một chiều êm ả như ru, văng vẳng tiếng ếch nhái kêu ran ngoài đồng ruộng theo gió nhẹ đưa vào. Trong cửa hàng hơi tối muỗi đã bắt đầu vo ve. Liên ngồi yên lặng bên mấy quả thuốc sơn đen ; đôi mắt chị bóng tối ngập đầy dần và cái buồn của buổi chiều quê thấm thía vào tâm hồn ngây thơ của chị ; Liên không hiểu sao, nhưng chị thấy lòng buồn man mác trước cái giờ khắc của ngày tàn.”</w:t>
      </w:r>
    </w:p>
    <w:p w:rsidR="00DC5648" w:rsidRPr="00DC5648" w:rsidRDefault="00DC5648" w:rsidP="00DC5648">
      <w:r w:rsidRPr="00DC5648">
        <w:lastRenderedPageBreak/>
        <w:t>(Trích Hai đứa trẻ - Thạch Lam, SGK Ngữ văn 11 tập 1, NXBGD)</w:t>
      </w:r>
    </w:p>
    <w:p w:rsidR="00DC5648" w:rsidRPr="00DC5648" w:rsidRDefault="00DC5648" w:rsidP="00DC5648">
      <w:r w:rsidRPr="00DC5648">
        <w:t xml:space="preserve">Nội dung chính của đoạn trích là gì? </w:t>
      </w:r>
    </w:p>
    <w:p w:rsidR="00DC5648" w:rsidRPr="00DC5648" w:rsidRDefault="00DC5648" w:rsidP="00DC5648">
      <w:r w:rsidRPr="00DC5648">
        <w:tab/>
        <w:t xml:space="preserve">A. Bức tranh phố huyện lúc chiều tàn </w:t>
      </w:r>
      <w:r w:rsidRPr="00DC5648">
        <w:tab/>
        <w:t xml:space="preserve">B. Bức tranh phố huyện lúc về đêm khuya </w:t>
      </w:r>
      <w:r w:rsidRPr="00DC5648">
        <w:tab/>
      </w:r>
      <w:r w:rsidRPr="00DC5648">
        <w:tab/>
      </w:r>
    </w:p>
    <w:p w:rsidR="00DC5648" w:rsidRPr="00DC5648" w:rsidRDefault="00DC5648" w:rsidP="00DC5648">
      <w:r w:rsidRPr="00DC5648">
        <w:tab/>
        <w:t xml:space="preserve">C. Bức tranh phố huyện lúc chuyến tàu đi qua </w:t>
      </w:r>
      <w:r w:rsidRPr="00DC5648">
        <w:tab/>
        <w:t xml:space="preserve">D. Bức tranh phố huyện </w:t>
      </w:r>
    </w:p>
    <w:p w:rsidR="00DC5648" w:rsidRPr="00DC5648" w:rsidRDefault="00DC5648" w:rsidP="00DC5648"/>
    <w:p w:rsidR="00DC5648" w:rsidRPr="00DC5648" w:rsidRDefault="00DC5648" w:rsidP="00DC5648">
      <w:r w:rsidRPr="00DC5648">
        <w:t>PHẦN 3. KHOA HỌC – Lĩnh vực: Khoa học tự nhiên và xã hội</w:t>
      </w:r>
    </w:p>
    <w:p w:rsidR="00DC5648" w:rsidRPr="00DC5648" w:rsidRDefault="00DC5648" w:rsidP="00DC5648">
      <w:r w:rsidRPr="00DC5648">
        <w:t xml:space="preserve">Câu 101 (NB): Sự kiện mở đầu cho cuộc cách mạng tháng Hai năm 1917 ở Nga là </w:t>
      </w:r>
    </w:p>
    <w:p w:rsidR="00DC5648" w:rsidRPr="00DC5648" w:rsidRDefault="00DC5648" w:rsidP="00DC5648">
      <w:r w:rsidRPr="00DC5648">
        <w:tab/>
        <w:t xml:space="preserve">A. cuộc biểu tình của 9 vạn nữ công nhân ở Thủ đô Pê-tơ-rô-grat. </w:t>
      </w:r>
      <w:r w:rsidRPr="00DC5648">
        <w:tab/>
      </w:r>
    </w:p>
    <w:p w:rsidR="00DC5648" w:rsidRPr="00DC5648" w:rsidRDefault="00DC5648" w:rsidP="00DC5648">
      <w:r w:rsidRPr="00DC5648">
        <w:tab/>
        <w:t xml:space="preserve">B. cuộc tấn công của các đội Cận vệ đỏ để chiếm các vị trí then chốt. </w:t>
      </w:r>
      <w:r w:rsidRPr="00DC5648">
        <w:tab/>
      </w:r>
    </w:p>
    <w:p w:rsidR="00DC5648" w:rsidRPr="00DC5648" w:rsidRDefault="00DC5648" w:rsidP="00DC5648">
      <w:r w:rsidRPr="00DC5648">
        <w:tab/>
        <w:t xml:space="preserve">C. quân khởi nghĩa tân công vào cung điện Mùa Đông. </w:t>
      </w:r>
      <w:r w:rsidRPr="00DC5648">
        <w:tab/>
      </w:r>
    </w:p>
    <w:p w:rsidR="00DC5648" w:rsidRPr="00DC5648" w:rsidRDefault="00DC5648" w:rsidP="00DC5648">
      <w:r w:rsidRPr="00DC5648">
        <w:tab/>
        <w:t xml:space="preserve">D. Nga hoàng Nicôlai II tuyên bố thoái vị. </w:t>
      </w:r>
    </w:p>
    <w:p w:rsidR="00DC5648" w:rsidRPr="00DC5648" w:rsidRDefault="00DC5648" w:rsidP="00DC5648">
      <w:r w:rsidRPr="00DC5648">
        <w:t xml:space="preserve">Câu 102 (NB): Với tác động từ cuộc khai thác thuộc địa lần thứ hai của thực dân Pháp (1919 – 1929), nền kinh tế Việt Nam </w:t>
      </w:r>
    </w:p>
    <w:p w:rsidR="00DC5648" w:rsidRPr="00DC5648" w:rsidRDefault="00DC5648" w:rsidP="00DC5648">
      <w:r w:rsidRPr="00DC5648">
        <w:tab/>
        <w:t xml:space="preserve">A. có điều kiện phát triển độc lập với kinh tế Pháp. </w:t>
      </w:r>
    </w:p>
    <w:p w:rsidR="00DC5648" w:rsidRPr="00DC5648" w:rsidRDefault="00DC5648" w:rsidP="00DC5648">
      <w:r w:rsidRPr="00DC5648">
        <w:tab/>
        <w:t xml:space="preserve">B. có sự chuyển biến rất nhanh và mạnh về cơ cấu. </w:t>
      </w:r>
      <w:r w:rsidRPr="00DC5648">
        <w:tab/>
      </w:r>
    </w:p>
    <w:p w:rsidR="00DC5648" w:rsidRPr="00DC5648" w:rsidRDefault="00DC5648" w:rsidP="00DC5648">
      <w:r w:rsidRPr="00DC5648">
        <w:tab/>
        <w:t xml:space="preserve">C. có đủ khả năng cạnh tranh với nền kinh tế Pháp. </w:t>
      </w:r>
    </w:p>
    <w:p w:rsidR="00DC5648" w:rsidRPr="00DC5648" w:rsidRDefault="00DC5648" w:rsidP="00DC5648">
      <w:r w:rsidRPr="00DC5648">
        <w:tab/>
        <w:t xml:space="preserve">D. phổ biến vẫn trong tình trạng nghèo nàn, lạc hậu. </w:t>
      </w:r>
    </w:p>
    <w:p w:rsidR="00DC5648" w:rsidRPr="00DC5648" w:rsidRDefault="00DC5648" w:rsidP="00DC5648">
      <w:r w:rsidRPr="00DC5648">
        <w:t xml:space="preserve">Câu 103 (NB): Hội nghị lần thứ nhất Ban Chấp hành Trung ương lâm thời Đảng Cộng sản Việt Nam (tháng10-1930) quyết định đổi tên Đảng thành </w:t>
      </w:r>
    </w:p>
    <w:p w:rsidR="00DC5648" w:rsidRPr="00DC5648" w:rsidRDefault="00DC5648" w:rsidP="00DC5648">
      <w:r w:rsidRPr="00DC5648">
        <w:tab/>
        <w:t>A. Đảng Cộng sản Đông Dương.</w:t>
      </w:r>
      <w:r w:rsidRPr="00DC5648">
        <w:tab/>
        <w:t xml:space="preserve">B. Đảng Lao động Việt Nam. </w:t>
      </w:r>
      <w:r w:rsidRPr="00DC5648">
        <w:tab/>
      </w:r>
    </w:p>
    <w:p w:rsidR="00DC5648" w:rsidRPr="00DC5648" w:rsidRDefault="00DC5648" w:rsidP="00DC5648">
      <w:r w:rsidRPr="00DC5648">
        <w:tab/>
        <w:t xml:space="preserve">C. An Nam Cộng sản đảng. </w:t>
      </w:r>
      <w:r w:rsidRPr="00DC5648">
        <w:tab/>
        <w:t xml:space="preserve">D. Đông Dương Cộng sản liên đoàn. </w:t>
      </w:r>
    </w:p>
    <w:p w:rsidR="00DC5648" w:rsidRPr="00DC5648" w:rsidRDefault="00DC5648" w:rsidP="00DC5648">
      <w:r w:rsidRPr="00DC5648">
        <w:t xml:space="preserve">Câu 104 (NB): Kế hoạch Đờ Lát đơ Tatxinhi ra đời là kết quả của </w:t>
      </w:r>
    </w:p>
    <w:p w:rsidR="00DC5648" w:rsidRPr="00DC5648" w:rsidRDefault="00DC5648" w:rsidP="00DC5648">
      <w:r w:rsidRPr="00DC5648">
        <w:tab/>
        <w:t xml:space="preserve">A. sự cấu kết giữa Pháp và Mĩ trong việc đẩy mạnh cuộc chiến ở Đông Dương. </w:t>
      </w:r>
      <w:r w:rsidRPr="00DC5648">
        <w:tab/>
      </w:r>
    </w:p>
    <w:p w:rsidR="00DC5648" w:rsidRPr="00DC5648" w:rsidRDefault="00DC5648" w:rsidP="00DC5648">
      <w:r w:rsidRPr="00DC5648">
        <w:tab/>
        <w:t xml:space="preserve">B. sự can thiệp sâu nhất của Mĩ vào chiến tranh xâm lược Đông Dương. </w:t>
      </w:r>
      <w:r w:rsidRPr="00DC5648">
        <w:tab/>
      </w:r>
    </w:p>
    <w:p w:rsidR="00DC5648" w:rsidRPr="00DC5648" w:rsidRDefault="00DC5648" w:rsidP="00DC5648">
      <w:r w:rsidRPr="00DC5648">
        <w:tab/>
        <w:t>C. sự “dính líu trực tiếp” của Mĩ vào chiến tranh xâm lược Đông Dương.</w:t>
      </w:r>
    </w:p>
    <w:p w:rsidR="00DC5648" w:rsidRPr="00DC5648" w:rsidRDefault="00DC5648" w:rsidP="00DC5648">
      <w:r w:rsidRPr="00DC5648">
        <w:t xml:space="preserve"> </w:t>
      </w:r>
      <w:r w:rsidRPr="00DC5648">
        <w:tab/>
        <w:t xml:space="preserve">D. sự viện trợ cao nhất của Mĩ và nỗ lực lớn nhất của Pháp trong chiến tranh. </w:t>
      </w:r>
    </w:p>
    <w:p w:rsidR="00DC5648" w:rsidRPr="00DC5648" w:rsidRDefault="00DC5648" w:rsidP="00DC5648">
      <w:r w:rsidRPr="00DC5648">
        <w:t xml:space="preserve">Câu 105 (NB): Cơ quan ngôn luận của Hội Việt Nam Cách mạng Thanh niên là: </w:t>
      </w:r>
    </w:p>
    <w:p w:rsidR="00DC5648" w:rsidRPr="00DC5648" w:rsidRDefault="00DC5648" w:rsidP="00DC5648">
      <w:r w:rsidRPr="00DC5648">
        <w:tab/>
        <w:t xml:space="preserve">A. Báo Thanh niên. </w:t>
      </w:r>
      <w:r w:rsidRPr="00DC5648">
        <w:tab/>
      </w:r>
      <w:r w:rsidRPr="00DC5648">
        <w:tab/>
        <w:t xml:space="preserve">B. Tác phẩm “Đường Cách mệnh". </w:t>
      </w:r>
      <w:r w:rsidRPr="00DC5648">
        <w:tab/>
      </w:r>
    </w:p>
    <w:p w:rsidR="00DC5648" w:rsidRPr="00DC5648" w:rsidRDefault="00DC5648" w:rsidP="00DC5648">
      <w:r w:rsidRPr="00DC5648">
        <w:tab/>
        <w:t xml:space="preserve">C. Bàn ăn chế độ tư bản Pháp. </w:t>
      </w:r>
      <w:r w:rsidRPr="00DC5648">
        <w:tab/>
        <w:t xml:space="preserve">D. Bảo Người Cũng khổ. </w:t>
      </w:r>
    </w:p>
    <w:p w:rsidR="00DC5648" w:rsidRPr="00DC5648" w:rsidRDefault="00DC5648" w:rsidP="00DC5648">
      <w:r w:rsidRPr="00DC5648">
        <w:t xml:space="preserve">Câu 106 (TH): Kế hoạch Nava là sản phẩm của </w:t>
      </w:r>
    </w:p>
    <w:p w:rsidR="00DC5648" w:rsidRPr="00DC5648" w:rsidRDefault="00DC5648" w:rsidP="00DC5648">
      <w:r w:rsidRPr="00DC5648">
        <w:tab/>
        <w:t xml:space="preserve">A. sự nỗ lực cao nhất, cuối cùng của thực dân Pháp ở Đông Dương. </w:t>
      </w:r>
      <w:r w:rsidRPr="00DC5648">
        <w:tab/>
      </w:r>
    </w:p>
    <w:p w:rsidR="00DC5648" w:rsidRPr="00DC5648" w:rsidRDefault="00DC5648" w:rsidP="00DC5648">
      <w:r w:rsidRPr="00DC5648">
        <w:tab/>
        <w:t xml:space="preserve">B. sự kết hợp sức mạnh của Mĩ và thủ đoạn của thực dân Pháp. </w:t>
      </w:r>
      <w:r w:rsidRPr="00DC5648">
        <w:tab/>
      </w:r>
    </w:p>
    <w:p w:rsidR="00DC5648" w:rsidRPr="00DC5648" w:rsidRDefault="00DC5648" w:rsidP="00DC5648">
      <w:r w:rsidRPr="00DC5648">
        <w:tab/>
        <w:t xml:space="preserve">C. thủ đoạn mới của đế quốc Mĩ và sức mạnh của thực dân Pháp. </w:t>
      </w:r>
      <w:r w:rsidRPr="00DC5648">
        <w:tab/>
      </w:r>
    </w:p>
    <w:p w:rsidR="00DC5648" w:rsidRPr="00DC5648" w:rsidRDefault="00DC5648" w:rsidP="00DC5648">
      <w:r w:rsidRPr="00DC5648">
        <w:tab/>
        <w:t xml:space="preserve">D. sự can thiệp sâu nhât của đế quốc Mĩ vào Đông Dương. </w:t>
      </w:r>
    </w:p>
    <w:p w:rsidR="00DC5648" w:rsidRPr="00DC5648" w:rsidRDefault="00DC5648" w:rsidP="00DC5648">
      <w:r w:rsidRPr="00DC5648">
        <w:t xml:space="preserve">Câu 107 (NB): Chiến dịch Biên giới thu - đông năm 1950 ở Việt Nam được mở trong bối cảnh lịch sử nào sau đây? </w:t>
      </w:r>
    </w:p>
    <w:p w:rsidR="00DC5648" w:rsidRPr="00DC5648" w:rsidRDefault="00DC5648" w:rsidP="00DC5648">
      <w:r w:rsidRPr="00DC5648">
        <w:lastRenderedPageBreak/>
        <w:tab/>
        <w:t xml:space="preserve">A. Thực dân Pháp mở cuộc tấn công quy mô lớn lên Việt Bắc. </w:t>
      </w:r>
      <w:r w:rsidRPr="00DC5648">
        <w:tab/>
      </w:r>
    </w:p>
    <w:p w:rsidR="00DC5648" w:rsidRPr="00DC5648" w:rsidRDefault="00DC5648" w:rsidP="00DC5648">
      <w:r w:rsidRPr="00DC5648">
        <w:tab/>
        <w:t xml:space="preserve">B. Thực dân Pháp muốn chấm dứt chiến tranh trong danh dự. </w:t>
      </w:r>
      <w:r w:rsidRPr="00DC5648">
        <w:tab/>
      </w:r>
    </w:p>
    <w:p w:rsidR="00DC5648" w:rsidRPr="00DC5648" w:rsidRDefault="00DC5648" w:rsidP="00DC5648">
      <w:r w:rsidRPr="00DC5648">
        <w:tab/>
        <w:t xml:space="preserve">C. Mĩ đang từng bước can thiệp vào chiến tranh ở Việt Nam. </w:t>
      </w:r>
      <w:r w:rsidRPr="00DC5648">
        <w:tab/>
      </w:r>
    </w:p>
    <w:p w:rsidR="00DC5648" w:rsidRPr="00DC5648" w:rsidRDefault="00DC5648" w:rsidP="00DC5648">
      <w:r w:rsidRPr="00DC5648">
        <w:tab/>
        <w:t xml:space="preserve">D. Mĩ đang hỗ trợ thực dân Pháp triển khai kế hoạch Nava. </w:t>
      </w:r>
    </w:p>
    <w:p w:rsidR="00DC5648" w:rsidRPr="00DC5648" w:rsidRDefault="00DC5648" w:rsidP="00DC5648">
      <w:r w:rsidRPr="00DC5648">
        <w:t xml:space="preserve">Câu 108 (VDC): “Ba mươi năm ấy chân không mỏi/ Mà đến bây giờ mới tới nơi” (Tố Hữu), là hai câu thơ nói về sự kiện nào? </w:t>
      </w:r>
    </w:p>
    <w:p w:rsidR="00DC5648" w:rsidRPr="00DC5648" w:rsidRDefault="00DC5648" w:rsidP="00DC5648">
      <w:r w:rsidRPr="00DC5648">
        <w:tab/>
        <w:t xml:space="preserve">A. Nguyễn Ái Quốc sang Liên Xô. </w:t>
      </w:r>
      <w:r w:rsidRPr="00DC5648">
        <w:tab/>
        <w:t xml:space="preserve">B. Nguyễn Ái Quốc đến Trung Quốc. </w:t>
      </w:r>
      <w:r w:rsidRPr="00DC5648">
        <w:tab/>
      </w:r>
    </w:p>
    <w:p w:rsidR="00DC5648" w:rsidRPr="00DC5648" w:rsidRDefault="00DC5648" w:rsidP="00DC5648">
      <w:r w:rsidRPr="00DC5648">
        <w:tab/>
        <w:t xml:space="preserve">C. Nguyễn Ái Quốc sang Xiêm. </w:t>
      </w:r>
      <w:r w:rsidRPr="00DC5648">
        <w:tab/>
        <w:t xml:space="preserve">D. Nguyễn Ái Quốc về nước. </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Sau đại thắng mùa Xuân 1975, Tổ quốc Việt Nam được thống nhất về mặt lãnh thổ, song ở mỗi miền vẫn tồn tại hình thức tổ chức nhà nước khác nhau. Thực tế đó trái với nguyện vọng, tình cảm thiêng liêng của nhân dân hai miền Bắc – Nam là sớm được sum họp trong một đại gia đình, mong muốn có một chính phủ thống nhất, một cơ quan đại diện quyền lực chung cho nhân dân cả nước.</w:t>
      </w:r>
    </w:p>
    <w:p w:rsidR="00DC5648" w:rsidRPr="00DC5648" w:rsidRDefault="00DC5648" w:rsidP="00DC5648">
      <w:r w:rsidRPr="00DC5648">
        <w:t>Đáp lại nguyện vọng chính đáng của nhân dân cả nước, đồng thời cũng phù hợp với thực tế lịch sử dân tộc – “Nước Việt Nam là một, dân tộc Việt Nam là một” - Hội nghị lần thứ 24 Ban Chấp hành Trung ương Đảng (9 – 1975) đề ra nhiệm vụ hoàn thành thống nhất đất nước về mặt nhà nước.</w:t>
      </w:r>
    </w:p>
    <w:p w:rsidR="00DC5648" w:rsidRPr="00DC5648" w:rsidRDefault="00DC5648" w:rsidP="00DC5648">
      <w:r w:rsidRPr="00DC5648">
        <w:t>Từ ngày 15 đến ngày 21 - 11 - 1975, Hội nghị Hiệp thương chính trị thống nhất đất nước được tổ chức tại Sài Gòn. Hai đoàn đại biểu đại diện cho hai miền tham dự. Hội nghị nhất trí hoàn toàn các vấn đề về chủ trương, biện pháp nhằm thống nhất đất nước về mặt nhà nước.</w:t>
      </w:r>
    </w:p>
    <w:p w:rsidR="00DC5648" w:rsidRPr="00DC5648" w:rsidRDefault="00DC5648" w:rsidP="00DC5648">
      <w:r w:rsidRPr="00DC5648">
        <w:t>Ngày 25 – 4 – 1976, cuộc Tổng tuyển cử bầu Quốc hội chung được tiến hành trong cả nước. Hơn 23 triệu cử tri (chiếm 98,8% tổng số cử tri đi bỏ phiếu và bầu ra 492 đại biểu.</w:t>
      </w:r>
    </w:p>
    <w:p w:rsidR="00DC5648" w:rsidRPr="00DC5648" w:rsidRDefault="00DC5648" w:rsidP="00DC5648">
      <w:r w:rsidRPr="00DC5648">
        <w:t>Từ ngày 24 – 6 đến ngày 3 – 7 – 1976, Quốc hội khoá VI nước Việt Nam thống nhất học kì đầu tiên tại Hà Nội.</w:t>
      </w:r>
    </w:p>
    <w:p w:rsidR="00DC5648" w:rsidRPr="00DC5648" w:rsidRDefault="00DC5648" w:rsidP="00DC5648">
      <w:r w:rsidRPr="00DC5648">
        <w:t>Quốc hội thông qua chính sách đối nội và đối ngoại của Nhà nước Việt Nam thống nhất, quyết định tên nước là Cộng hoà xã hội chủ nghĩa Việt Nam (từ ngày 2 – 7 – 1976), quyết định Quốc huy mang dòng chữ Cộng hoà xã hội chủ nghĩa Việt Nam, Quốc kì là lá cờ đỏ sao vàng, Quốc ca là bài Tiến quân ca, thủ đô là Hà Nội, thành phố Sài Gòn - Gia Định được đổi tên là Thành phố Hồ Chí Minh.</w:t>
      </w:r>
    </w:p>
    <w:p w:rsidR="00DC5648" w:rsidRPr="00DC5648" w:rsidRDefault="00DC5648" w:rsidP="00DC5648">
      <w:r w:rsidRPr="00DC5648">
        <w:t>Quốc hội bầu các cơ quan, chức vụ lãnh đạo cao nhất của nước Cộng hoà xã hội chủ nghĩa Việt Nam, bầu Ban dự thảo Hiến pháp.</w:t>
      </w:r>
    </w:p>
    <w:p w:rsidR="00DC5648" w:rsidRPr="00DC5648" w:rsidRDefault="00DC5648" w:rsidP="00DC5648">
      <w:r w:rsidRPr="00DC5648">
        <w:t>(Nguồn: SGK Lịch sử 12, trang 201 - 202)</w:t>
      </w:r>
    </w:p>
    <w:p w:rsidR="00DC5648" w:rsidRPr="00DC5648" w:rsidRDefault="00DC5648" w:rsidP="00DC5648">
      <w:r w:rsidRPr="00DC5648">
        <w:t xml:space="preserve">Câu 109 (TH): Sau đại thắng mùa Xuân 1975, nhiệm vụ cấp thiết hàng đầu của cả nước là </w:t>
      </w:r>
    </w:p>
    <w:p w:rsidR="00DC5648" w:rsidRPr="00DC5648" w:rsidRDefault="00DC5648" w:rsidP="00DC5648">
      <w:r w:rsidRPr="00DC5648">
        <w:tab/>
        <w:t xml:space="preserve">A. ổn định tình hình chính trị - xã hội ở miền Nam. </w:t>
      </w:r>
      <w:r w:rsidRPr="00DC5648">
        <w:tab/>
      </w:r>
    </w:p>
    <w:p w:rsidR="00DC5648" w:rsidRPr="00DC5648" w:rsidRDefault="00DC5648" w:rsidP="00DC5648">
      <w:r w:rsidRPr="00DC5648">
        <w:tab/>
        <w:t xml:space="preserve">B. thống nhất đất nước về mặt nhà nước. </w:t>
      </w:r>
      <w:r w:rsidRPr="00DC5648">
        <w:tab/>
      </w:r>
    </w:p>
    <w:p w:rsidR="00DC5648" w:rsidRPr="00DC5648" w:rsidRDefault="00DC5648" w:rsidP="00DC5648">
      <w:r w:rsidRPr="00DC5648">
        <w:tab/>
        <w:t xml:space="preserve">C. khắc phục hậu quả chiến tranh và phát triển kinh tế. </w:t>
      </w:r>
      <w:r w:rsidRPr="00DC5648">
        <w:tab/>
      </w:r>
    </w:p>
    <w:p w:rsidR="00DC5648" w:rsidRPr="00DC5648" w:rsidRDefault="00DC5648" w:rsidP="00DC5648">
      <w:r w:rsidRPr="00DC5648">
        <w:tab/>
        <w:t xml:space="preserve">D. mở rộng quan hệ giao lưu với các nước. </w:t>
      </w:r>
    </w:p>
    <w:p w:rsidR="00DC5648" w:rsidRPr="00DC5648" w:rsidRDefault="00DC5648" w:rsidP="00DC5648">
      <w:r w:rsidRPr="00DC5648">
        <w:lastRenderedPageBreak/>
        <w:t xml:space="preserve">Câu 110 (TH): Sự kiện nào là quan trọng nhất trong quá trình thống nhất đất nước về mặt Nhà nước sau 1975? </w:t>
      </w:r>
    </w:p>
    <w:p w:rsidR="00DC5648" w:rsidRPr="00DC5648" w:rsidRDefault="00DC5648" w:rsidP="00DC5648">
      <w:r w:rsidRPr="00DC5648">
        <w:tab/>
        <w:t xml:space="preserve">A. Quốc hội khóa XI của nước Việt Nam thống nhất kỳ họp đầu tiên. </w:t>
      </w:r>
      <w:r w:rsidRPr="00DC5648">
        <w:tab/>
      </w:r>
    </w:p>
    <w:p w:rsidR="00DC5648" w:rsidRPr="00DC5648" w:rsidRDefault="00DC5648" w:rsidP="00DC5648">
      <w:r w:rsidRPr="00DC5648">
        <w:tab/>
        <w:t xml:space="preserve">B. Tổng tuyển cử bầu Quốc hội chung trong cả nước (25/4/1976). </w:t>
      </w:r>
      <w:r w:rsidRPr="00DC5648">
        <w:tab/>
      </w:r>
    </w:p>
    <w:p w:rsidR="00DC5648" w:rsidRPr="00DC5648" w:rsidRDefault="00DC5648" w:rsidP="00DC5648">
      <w:r w:rsidRPr="00DC5648">
        <w:tab/>
        <w:t xml:space="preserve">C. Đại hội thống nhất mặt trận Tổ quốc Việt Nam. </w:t>
      </w:r>
      <w:r w:rsidRPr="00DC5648">
        <w:tab/>
      </w:r>
    </w:p>
    <w:p w:rsidR="00DC5648" w:rsidRPr="00DC5648" w:rsidRDefault="00DC5648" w:rsidP="00DC5648">
      <w:r w:rsidRPr="00DC5648">
        <w:tab/>
        <w:t xml:space="preserve">D. Hội nghị Hiệp thương của đại biểu hai miền Bắc Nam tại Sài Gòn (11/1975). </w:t>
      </w:r>
    </w:p>
    <w:p w:rsidR="00DC5648" w:rsidRPr="00DC5648" w:rsidRDefault="00DC5648" w:rsidP="00DC5648">
      <w:r w:rsidRPr="00DC5648">
        <w:t xml:space="preserve">Câu 111 (TH): Hạn chế lớn nhất trong phát triển công nghiệp Nhật Bản là </w:t>
      </w:r>
    </w:p>
    <w:p w:rsidR="00DC5648" w:rsidRPr="00DC5648" w:rsidRDefault="00DC5648" w:rsidP="00DC5648">
      <w:r w:rsidRPr="00DC5648">
        <w:tab/>
        <w:t xml:space="preserve">A. thị trường bị thu hẹp. </w:t>
      </w:r>
      <w:r w:rsidRPr="00DC5648">
        <w:tab/>
        <w:t xml:space="preserve">B. thiếu nguồn vốn đầu tư. </w:t>
      </w:r>
      <w:r w:rsidRPr="00DC5648">
        <w:tab/>
      </w:r>
    </w:p>
    <w:p w:rsidR="00DC5648" w:rsidRPr="00DC5648" w:rsidRDefault="00DC5648" w:rsidP="00DC5648">
      <w:r w:rsidRPr="00DC5648">
        <w:tab/>
        <w:t xml:space="preserve">C. khoa học chậm đổi mới. </w:t>
      </w:r>
      <w:r w:rsidRPr="00DC5648">
        <w:tab/>
        <w:t xml:space="preserve">D. thiếu nguyên, nhiên liệu. </w:t>
      </w:r>
    </w:p>
    <w:p w:rsidR="00DC5648" w:rsidRPr="00DC5648" w:rsidRDefault="00DC5648" w:rsidP="00DC5648">
      <w:r w:rsidRPr="00DC5648">
        <w:t xml:space="preserve">Câu 112 (TH): Vấn đề dân cư mà Nhà nước Liên bang Nga quan tâm nhất hiện nay là </w:t>
      </w:r>
    </w:p>
    <w:p w:rsidR="00DC5648" w:rsidRPr="00DC5648" w:rsidRDefault="00DC5648" w:rsidP="00DC5648">
      <w:r w:rsidRPr="00DC5648">
        <w:tab/>
        <w:t xml:space="preserve">A. nhiều dân tộc. </w:t>
      </w:r>
      <w:r w:rsidRPr="00DC5648">
        <w:tab/>
      </w:r>
      <w:r w:rsidRPr="00DC5648">
        <w:tab/>
        <w:t xml:space="preserve">B. dân số giảm và già hóa dân số. </w:t>
      </w:r>
      <w:r w:rsidRPr="00DC5648">
        <w:tab/>
      </w:r>
    </w:p>
    <w:p w:rsidR="00DC5648" w:rsidRPr="00DC5648" w:rsidRDefault="00DC5648" w:rsidP="00DC5648">
      <w:r w:rsidRPr="00DC5648">
        <w:tab/>
        <w:t xml:space="preserve">C. mật độ dân số thấp. </w:t>
      </w:r>
      <w:r w:rsidRPr="00DC5648">
        <w:tab/>
      </w:r>
      <w:r w:rsidRPr="00DC5648">
        <w:tab/>
        <w:t xml:space="preserve">D. đô thị hóa tự phát. </w:t>
      </w:r>
    </w:p>
    <w:p w:rsidR="00DC5648" w:rsidRPr="00DC5648" w:rsidRDefault="00DC5648" w:rsidP="00DC5648">
      <w:r w:rsidRPr="00DC5648">
        <w:t xml:space="preserve">Câu 113 (VD): Ở Việt Nam, vùng sẽ chịu ảnh hưởng nặng nề nhất của biến đổi khí hậu do nước biển dâng là </w:t>
      </w:r>
    </w:p>
    <w:p w:rsidR="00DC5648" w:rsidRPr="00DC5648" w:rsidRDefault="00DC5648" w:rsidP="00DC5648">
      <w:r w:rsidRPr="00DC5648">
        <w:tab/>
        <w:t xml:space="preserve">A. Trung du và miền núi Bắc Bộ. </w:t>
      </w:r>
      <w:r w:rsidRPr="00DC5648">
        <w:tab/>
        <w:t xml:space="preserve">B. Đồng bằng sông Hồng. </w:t>
      </w:r>
      <w:r w:rsidRPr="00DC5648">
        <w:tab/>
      </w:r>
    </w:p>
    <w:p w:rsidR="00DC5648" w:rsidRPr="00DC5648" w:rsidRDefault="00DC5648" w:rsidP="00DC5648">
      <w:r w:rsidRPr="00DC5648">
        <w:tab/>
        <w:t xml:space="preserve">C. Duyên hải Nam Trung Bộ </w:t>
      </w:r>
      <w:r w:rsidRPr="00DC5648">
        <w:tab/>
        <w:t xml:space="preserve">D. Đồng bằng sông Cửu Long. </w:t>
      </w:r>
    </w:p>
    <w:p w:rsidR="00DC5648" w:rsidRPr="00DC5648" w:rsidRDefault="00DC5648" w:rsidP="00DC5648">
      <w:r w:rsidRPr="00DC5648">
        <w:t xml:space="preserve">Câu 114 (TH): Phát biểu nào sau đây không đúng với khí hậu phần lãnh thổ phía Bắc nước ta (từ dãy Bạch Mã trở ra)? </w:t>
      </w:r>
    </w:p>
    <w:p w:rsidR="00DC5648" w:rsidRPr="00DC5648" w:rsidRDefault="00DC5648" w:rsidP="00DC5648">
      <w:r w:rsidRPr="00DC5648">
        <w:tab/>
        <w:t xml:space="preserve">A. Trong năm có một mùa đông lạnh. </w:t>
      </w:r>
      <w:r w:rsidRPr="00DC5648">
        <w:tab/>
        <w:t xml:space="preserve">B. Có 2 - 3 tháng nhiệt độ dưới 180C. </w:t>
      </w:r>
      <w:r w:rsidRPr="00DC5648">
        <w:tab/>
      </w:r>
      <w:r w:rsidRPr="00DC5648">
        <w:tab/>
      </w:r>
      <w:r w:rsidRPr="00DC5648">
        <w:tab/>
      </w:r>
    </w:p>
    <w:p w:rsidR="00DC5648" w:rsidRPr="00DC5648" w:rsidRDefault="00DC5648" w:rsidP="00DC5648">
      <w:r w:rsidRPr="00DC5648">
        <w:tab/>
        <w:t xml:space="preserve">C. Biên độ nhiệt độ trung bình năm nhỏ. </w:t>
      </w:r>
      <w:r w:rsidRPr="00DC5648">
        <w:tab/>
        <w:t xml:space="preserve">D. Nhiệt độ trung bình năm trên 200C.  </w:t>
      </w:r>
    </w:p>
    <w:p w:rsidR="00DC5648" w:rsidRPr="00DC5648" w:rsidRDefault="00DC5648" w:rsidP="00DC5648">
      <w:r w:rsidRPr="00DC5648">
        <w:t xml:space="preserve">Câu 115 (NB): Căn cứ và Atlat Địa lí Việt Nam trang 14, cho biết sông Đồng Nai bắt nguồn từ cao nguyên nào sau đây? </w:t>
      </w:r>
    </w:p>
    <w:p w:rsidR="00DC5648" w:rsidRPr="00DC5648" w:rsidRDefault="00DC5648" w:rsidP="00DC5648">
      <w:r w:rsidRPr="00DC5648">
        <w:tab/>
        <w:t xml:space="preserve">A. Lâm Viên. </w:t>
      </w:r>
      <w:r w:rsidRPr="00DC5648">
        <w:tab/>
        <w:t xml:space="preserve">B. Di Linh. </w:t>
      </w:r>
      <w:r w:rsidRPr="00DC5648">
        <w:tab/>
        <w:t xml:space="preserve">C. ĐắkLắk. </w:t>
      </w:r>
      <w:r w:rsidRPr="00DC5648">
        <w:tab/>
        <w:t xml:space="preserve">D. Mơ Nông. </w:t>
      </w:r>
    </w:p>
    <w:p w:rsidR="00DC5648" w:rsidRPr="00DC5648" w:rsidRDefault="00DC5648" w:rsidP="00DC5648">
      <w:r w:rsidRPr="00DC5648">
        <w:t>Câu 116 (VD): Cho bảng số liệu:</w:t>
      </w:r>
    </w:p>
    <w:p w:rsidR="00DC5648" w:rsidRPr="00DC5648" w:rsidRDefault="00DC5648" w:rsidP="00DC5648">
      <w:r w:rsidRPr="00DC5648">
        <w:t>LAO ĐỘNG PHÂN THEO KHU VỰC KINH TẾ NƯỚC TA, GIAI ĐOẠN 2009 - 2019</w:t>
      </w:r>
    </w:p>
    <w:p w:rsidR="00DC5648" w:rsidRPr="00DC5648" w:rsidRDefault="00DC5648" w:rsidP="00DC5648">
      <w:r w:rsidRPr="00DC5648">
        <w:t>(Đơn vị: Nghìn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5"/>
        <w:gridCol w:w="2085"/>
        <w:gridCol w:w="2085"/>
        <w:gridCol w:w="2085"/>
      </w:tblGrid>
      <w:tr w:rsidR="00DC5648" w:rsidRPr="00DC5648" w:rsidTr="00716733">
        <w:tc>
          <w:tcPr>
            <w:tcW w:w="2085" w:type="dxa"/>
            <w:shd w:val="clear" w:color="auto" w:fill="auto"/>
            <w:vAlign w:val="center"/>
          </w:tcPr>
          <w:p w:rsidR="00DC5648" w:rsidRPr="00DC5648" w:rsidRDefault="00DC5648" w:rsidP="00DC5648">
            <w:r w:rsidRPr="00DC5648">
              <w:t>Năm</w:t>
            </w:r>
          </w:p>
        </w:tc>
        <w:tc>
          <w:tcPr>
            <w:tcW w:w="2085" w:type="dxa"/>
            <w:shd w:val="clear" w:color="auto" w:fill="auto"/>
            <w:vAlign w:val="center"/>
          </w:tcPr>
          <w:p w:rsidR="00DC5648" w:rsidRPr="00DC5648" w:rsidRDefault="00DC5648" w:rsidP="00DC5648">
            <w:r w:rsidRPr="00DC5648">
              <w:t>2009</w:t>
            </w:r>
          </w:p>
        </w:tc>
        <w:tc>
          <w:tcPr>
            <w:tcW w:w="2085" w:type="dxa"/>
            <w:shd w:val="clear" w:color="auto" w:fill="auto"/>
            <w:vAlign w:val="center"/>
          </w:tcPr>
          <w:p w:rsidR="00DC5648" w:rsidRPr="00DC5648" w:rsidRDefault="00DC5648" w:rsidP="00DC5648">
            <w:r w:rsidRPr="00DC5648">
              <w:t>2013</w:t>
            </w:r>
          </w:p>
        </w:tc>
        <w:tc>
          <w:tcPr>
            <w:tcW w:w="2085" w:type="dxa"/>
            <w:shd w:val="clear" w:color="auto" w:fill="auto"/>
            <w:vAlign w:val="center"/>
          </w:tcPr>
          <w:p w:rsidR="00DC5648" w:rsidRPr="00DC5648" w:rsidRDefault="00DC5648" w:rsidP="00DC5648">
            <w:r w:rsidRPr="00DC5648">
              <w:t>2017</w:t>
            </w:r>
          </w:p>
        </w:tc>
        <w:tc>
          <w:tcPr>
            <w:tcW w:w="2085" w:type="dxa"/>
            <w:shd w:val="clear" w:color="auto" w:fill="auto"/>
            <w:vAlign w:val="center"/>
          </w:tcPr>
          <w:p w:rsidR="00DC5648" w:rsidRPr="00DC5648" w:rsidRDefault="00DC5648" w:rsidP="00DC5648">
            <w:r w:rsidRPr="00DC5648">
              <w:t>2019</w:t>
            </w:r>
          </w:p>
        </w:tc>
      </w:tr>
      <w:tr w:rsidR="00DC5648" w:rsidRPr="00DC5648" w:rsidTr="00716733">
        <w:tc>
          <w:tcPr>
            <w:tcW w:w="2085" w:type="dxa"/>
            <w:shd w:val="clear" w:color="auto" w:fill="auto"/>
            <w:vAlign w:val="center"/>
          </w:tcPr>
          <w:p w:rsidR="00DC5648" w:rsidRPr="00DC5648" w:rsidRDefault="00DC5648" w:rsidP="00DC5648">
            <w:r w:rsidRPr="00DC5648">
              <w:t>Khu vực I</w:t>
            </w:r>
          </w:p>
        </w:tc>
        <w:tc>
          <w:tcPr>
            <w:tcW w:w="2085" w:type="dxa"/>
            <w:shd w:val="clear" w:color="auto" w:fill="auto"/>
            <w:vAlign w:val="center"/>
          </w:tcPr>
          <w:p w:rsidR="00DC5648" w:rsidRPr="00DC5648" w:rsidRDefault="00DC5648" w:rsidP="00DC5648">
            <w:r w:rsidRPr="00DC5648">
              <w:t>24606,0</w:t>
            </w:r>
          </w:p>
        </w:tc>
        <w:tc>
          <w:tcPr>
            <w:tcW w:w="2085" w:type="dxa"/>
            <w:shd w:val="clear" w:color="auto" w:fill="auto"/>
            <w:vAlign w:val="center"/>
          </w:tcPr>
          <w:p w:rsidR="00DC5648" w:rsidRPr="00DC5648" w:rsidRDefault="00DC5648" w:rsidP="00DC5648">
            <w:r w:rsidRPr="00DC5648">
              <w:t>24399,3</w:t>
            </w:r>
          </w:p>
        </w:tc>
        <w:tc>
          <w:tcPr>
            <w:tcW w:w="2085" w:type="dxa"/>
            <w:shd w:val="clear" w:color="auto" w:fill="auto"/>
            <w:vAlign w:val="center"/>
          </w:tcPr>
          <w:p w:rsidR="00DC5648" w:rsidRPr="00DC5648" w:rsidRDefault="00DC5648" w:rsidP="00DC5648">
            <w:r w:rsidRPr="00DC5648">
              <w:t>21458,7</w:t>
            </w:r>
          </w:p>
        </w:tc>
        <w:tc>
          <w:tcPr>
            <w:tcW w:w="2085" w:type="dxa"/>
            <w:shd w:val="clear" w:color="auto" w:fill="auto"/>
            <w:vAlign w:val="center"/>
          </w:tcPr>
          <w:p w:rsidR="00DC5648" w:rsidRPr="00DC5648" w:rsidRDefault="00DC5648" w:rsidP="00DC5648">
            <w:r w:rsidRPr="00DC5648">
              <w:t>18831,4</w:t>
            </w:r>
          </w:p>
        </w:tc>
      </w:tr>
      <w:tr w:rsidR="00DC5648" w:rsidRPr="00DC5648" w:rsidTr="00716733">
        <w:tc>
          <w:tcPr>
            <w:tcW w:w="2085" w:type="dxa"/>
            <w:shd w:val="clear" w:color="auto" w:fill="auto"/>
            <w:vAlign w:val="center"/>
          </w:tcPr>
          <w:p w:rsidR="00DC5648" w:rsidRPr="00DC5648" w:rsidRDefault="00DC5648" w:rsidP="00DC5648">
            <w:r w:rsidRPr="00DC5648">
              <w:t>Khu vực II</w:t>
            </w:r>
          </w:p>
        </w:tc>
        <w:tc>
          <w:tcPr>
            <w:tcW w:w="2085" w:type="dxa"/>
            <w:shd w:val="clear" w:color="auto" w:fill="auto"/>
            <w:vAlign w:val="center"/>
          </w:tcPr>
          <w:p w:rsidR="00DC5648" w:rsidRPr="00DC5648" w:rsidRDefault="00DC5648" w:rsidP="00DC5648">
            <w:r w:rsidRPr="00DC5648">
              <w:t>9561,6</w:t>
            </w:r>
          </w:p>
        </w:tc>
        <w:tc>
          <w:tcPr>
            <w:tcW w:w="2085" w:type="dxa"/>
            <w:shd w:val="clear" w:color="auto" w:fill="auto"/>
            <w:vAlign w:val="center"/>
          </w:tcPr>
          <w:p w:rsidR="00DC5648" w:rsidRPr="00DC5648" w:rsidRDefault="00DC5648" w:rsidP="00DC5648">
            <w:r w:rsidRPr="00DC5648">
              <w:t>11086,0</w:t>
            </w:r>
          </w:p>
        </w:tc>
        <w:tc>
          <w:tcPr>
            <w:tcW w:w="2085" w:type="dxa"/>
            <w:shd w:val="clear" w:color="auto" w:fill="auto"/>
            <w:vAlign w:val="center"/>
          </w:tcPr>
          <w:p w:rsidR="00DC5648" w:rsidRPr="00DC5648" w:rsidRDefault="00DC5648" w:rsidP="00DC5648">
            <w:r w:rsidRPr="00DC5648">
              <w:t>14104,5</w:t>
            </w:r>
          </w:p>
        </w:tc>
        <w:tc>
          <w:tcPr>
            <w:tcW w:w="2085" w:type="dxa"/>
            <w:shd w:val="clear" w:color="auto" w:fill="auto"/>
            <w:vAlign w:val="center"/>
          </w:tcPr>
          <w:p w:rsidR="00DC5648" w:rsidRPr="00DC5648" w:rsidRDefault="00DC5648" w:rsidP="00DC5648">
            <w:r w:rsidRPr="00DC5648">
              <w:t>16456,7</w:t>
            </w:r>
          </w:p>
        </w:tc>
      </w:tr>
      <w:tr w:rsidR="00DC5648" w:rsidRPr="00DC5648" w:rsidTr="00716733">
        <w:tc>
          <w:tcPr>
            <w:tcW w:w="2085" w:type="dxa"/>
            <w:shd w:val="clear" w:color="auto" w:fill="auto"/>
            <w:vAlign w:val="center"/>
          </w:tcPr>
          <w:p w:rsidR="00DC5648" w:rsidRPr="00DC5648" w:rsidRDefault="00DC5648" w:rsidP="00DC5648">
            <w:r w:rsidRPr="00DC5648">
              <w:t>Khu vực III</w:t>
            </w:r>
          </w:p>
        </w:tc>
        <w:tc>
          <w:tcPr>
            <w:tcW w:w="2085" w:type="dxa"/>
            <w:shd w:val="clear" w:color="auto" w:fill="auto"/>
            <w:vAlign w:val="center"/>
          </w:tcPr>
          <w:p w:rsidR="00DC5648" w:rsidRPr="00DC5648" w:rsidRDefault="00DC5648" w:rsidP="00DC5648">
            <w:r w:rsidRPr="00DC5648">
              <w:t>13576,0</w:t>
            </w:r>
          </w:p>
        </w:tc>
        <w:tc>
          <w:tcPr>
            <w:tcW w:w="2085" w:type="dxa"/>
            <w:shd w:val="clear" w:color="auto" w:fill="auto"/>
            <w:vAlign w:val="center"/>
          </w:tcPr>
          <w:p w:rsidR="00DC5648" w:rsidRPr="00DC5648" w:rsidRDefault="00DC5648" w:rsidP="00DC5648">
            <w:r w:rsidRPr="00DC5648">
              <w:t>16722,5</w:t>
            </w:r>
          </w:p>
        </w:tc>
        <w:tc>
          <w:tcPr>
            <w:tcW w:w="2085" w:type="dxa"/>
            <w:shd w:val="clear" w:color="auto" w:fill="auto"/>
            <w:vAlign w:val="center"/>
          </w:tcPr>
          <w:p w:rsidR="00DC5648" w:rsidRPr="00DC5648" w:rsidRDefault="00DC5648" w:rsidP="00DC5648">
            <w:r w:rsidRPr="00DC5648">
              <w:t>18145,1</w:t>
            </w:r>
          </w:p>
        </w:tc>
        <w:tc>
          <w:tcPr>
            <w:tcW w:w="2085" w:type="dxa"/>
            <w:shd w:val="clear" w:color="auto" w:fill="auto"/>
            <w:vAlign w:val="center"/>
          </w:tcPr>
          <w:p w:rsidR="00DC5648" w:rsidRPr="00DC5648" w:rsidRDefault="00DC5648" w:rsidP="00DC5648">
            <w:r w:rsidRPr="00DC5648">
              <w:t>19371,1</w:t>
            </w:r>
          </w:p>
        </w:tc>
      </w:tr>
    </w:tbl>
    <w:p w:rsidR="00DC5648" w:rsidRPr="00DC5648" w:rsidRDefault="00DC5648" w:rsidP="00DC5648"/>
    <w:p w:rsidR="00DC5648" w:rsidRPr="00DC5648" w:rsidRDefault="00DC5648" w:rsidP="00DC5648">
      <w:r w:rsidRPr="00DC5648">
        <w:t>(Nguồn: Niên giám thống kê 2019, NXB Thống kê, 2020)</w:t>
      </w:r>
    </w:p>
    <w:p w:rsidR="00DC5648" w:rsidRPr="00DC5648" w:rsidRDefault="00DC5648" w:rsidP="00DC5648">
      <w:r w:rsidRPr="00DC5648">
        <w:t xml:space="preserve">Theo bảng số liệu, để thể hiện tốc độ tăng trưởng lao động phân theo khu vực kinh tế nước ta giai đoạn 2009 - 2019, dạng biểu đồ nào sau đây là thích hợp nhất? </w:t>
      </w:r>
    </w:p>
    <w:p w:rsidR="00DC5648" w:rsidRPr="00DC5648" w:rsidRDefault="00DC5648" w:rsidP="00DC5648">
      <w:r w:rsidRPr="00DC5648">
        <w:tab/>
        <w:t xml:space="preserve">A. Tròn </w:t>
      </w:r>
      <w:r w:rsidRPr="00DC5648">
        <w:tab/>
        <w:t xml:space="preserve">B. Miền. </w:t>
      </w:r>
      <w:r w:rsidRPr="00DC5648">
        <w:tab/>
        <w:t xml:space="preserve">C. Cột. </w:t>
      </w:r>
      <w:r w:rsidRPr="00DC5648">
        <w:tab/>
        <w:t xml:space="preserve">D. Đường </w:t>
      </w:r>
    </w:p>
    <w:p w:rsidR="00DC5648" w:rsidRPr="00DC5648" w:rsidRDefault="00DC5648" w:rsidP="00DC5648">
      <w:r w:rsidRPr="00DC5648">
        <w:lastRenderedPageBreak/>
        <w:t xml:space="preserve">Câu 117 (TH): Ý nào dưới đây không đúng với sự chuyển dịch cơ cấu ngành công nghiệp nước ta hiện nay? </w:t>
      </w:r>
    </w:p>
    <w:p w:rsidR="00DC5648" w:rsidRPr="00DC5648" w:rsidRDefault="00DC5648" w:rsidP="00DC5648">
      <w:r w:rsidRPr="00DC5648">
        <w:tab/>
        <w:t xml:space="preserve">A. Giảm tỉ trọng công nghiệp chế biến. </w:t>
      </w:r>
      <w:r w:rsidRPr="00DC5648">
        <w:tab/>
      </w:r>
    </w:p>
    <w:p w:rsidR="00DC5648" w:rsidRPr="00DC5648" w:rsidRDefault="00DC5648" w:rsidP="00DC5648">
      <w:r w:rsidRPr="00DC5648">
        <w:tab/>
        <w:t xml:space="preserve">B. Giảm tỉ trọng công nghiệp sản xuất, phân phối điện, khí đốt, nước </w:t>
      </w:r>
      <w:r w:rsidRPr="00DC5648">
        <w:tab/>
      </w:r>
    </w:p>
    <w:p w:rsidR="00DC5648" w:rsidRPr="00DC5648" w:rsidRDefault="00DC5648" w:rsidP="00DC5648">
      <w:r w:rsidRPr="00DC5648">
        <w:tab/>
        <w:t xml:space="preserve">C. Tăng tỉ trọng công nghiệp chế biến. </w:t>
      </w:r>
      <w:r w:rsidRPr="00DC5648">
        <w:tab/>
      </w:r>
    </w:p>
    <w:p w:rsidR="00DC5648" w:rsidRPr="00DC5648" w:rsidRDefault="00DC5648" w:rsidP="00DC5648">
      <w:r w:rsidRPr="00DC5648">
        <w:tab/>
        <w:t xml:space="preserve">D. Giảm tỉ trọng công nghiệp khai thác </w:t>
      </w:r>
    </w:p>
    <w:p w:rsidR="00DC5648" w:rsidRPr="00DC5648" w:rsidRDefault="00DC5648" w:rsidP="00DC5648">
      <w:r w:rsidRPr="00DC5648">
        <w:t xml:space="preserve">Câu 118 (VD): Ở nước ta, trong các ngành giao thông vận tải sau, ngành nào có ý nghĩa quan trọng đối với vận tải quốc tế? </w:t>
      </w:r>
    </w:p>
    <w:p w:rsidR="00DC5648" w:rsidRPr="00DC5648" w:rsidRDefault="00DC5648" w:rsidP="00DC5648">
      <w:r w:rsidRPr="00DC5648">
        <w:tab/>
        <w:t xml:space="preserve">A. Đường bộ, đường hàng không. </w:t>
      </w:r>
      <w:r w:rsidRPr="00DC5648">
        <w:tab/>
        <w:t xml:space="preserve">B. Đường biển, đường sông. </w:t>
      </w:r>
      <w:r w:rsidRPr="00DC5648">
        <w:tab/>
      </w:r>
    </w:p>
    <w:p w:rsidR="00DC5648" w:rsidRPr="00DC5648" w:rsidRDefault="00DC5648" w:rsidP="00DC5648">
      <w:r w:rsidRPr="00DC5648">
        <w:tab/>
        <w:t xml:space="preserve">C. Đường sắt, đường biển. </w:t>
      </w:r>
      <w:r w:rsidRPr="00DC5648">
        <w:tab/>
        <w:t xml:space="preserve">D. Đường biển, đường hàng không. </w:t>
      </w:r>
    </w:p>
    <w:p w:rsidR="00DC5648" w:rsidRPr="00DC5648" w:rsidRDefault="00DC5648" w:rsidP="00DC5648">
      <w:r w:rsidRPr="00DC5648">
        <w:t xml:space="preserve">Câu 119 (TH): Tây Nguyên hiện nay phát triển mạnh </w:t>
      </w:r>
    </w:p>
    <w:p w:rsidR="00DC5648" w:rsidRPr="00DC5648" w:rsidRDefault="00DC5648" w:rsidP="00DC5648">
      <w:r w:rsidRPr="00DC5648">
        <w:tab/>
        <w:t xml:space="preserve">A. sản xuất lúa gạo, nuôi trồng thủy sản </w:t>
      </w:r>
      <w:r w:rsidRPr="00DC5648">
        <w:tab/>
        <w:t xml:space="preserve">B. khai thác gỗ tròn, trồng cây dược liệu </w:t>
      </w:r>
      <w:r w:rsidRPr="00DC5648">
        <w:tab/>
      </w:r>
    </w:p>
    <w:p w:rsidR="00DC5648" w:rsidRPr="00DC5648" w:rsidRDefault="00DC5648" w:rsidP="00DC5648">
      <w:r w:rsidRPr="00DC5648">
        <w:tab/>
        <w:t xml:space="preserve">C. thủy điện, cây công nghiệp nhiệt đới </w:t>
      </w:r>
      <w:r w:rsidRPr="00DC5648">
        <w:tab/>
        <w:t xml:space="preserve">D. khai thác các khoáng sản, sản xuất ô tô </w:t>
      </w:r>
    </w:p>
    <w:p w:rsidR="00DC5648" w:rsidRPr="00DC5648" w:rsidRDefault="00DC5648" w:rsidP="00DC5648">
      <w:r w:rsidRPr="00DC5648">
        <w:t xml:space="preserve">Câu 120 (TH): Vấn đề quan trọng trong phát triển nông nghiệp theo chiều sâu ở Đông Nam Bộ là </w:t>
      </w:r>
    </w:p>
    <w:p w:rsidR="00DC5648" w:rsidRPr="00DC5648" w:rsidRDefault="00DC5648" w:rsidP="00DC5648">
      <w:r w:rsidRPr="00DC5648">
        <w:tab/>
        <w:t xml:space="preserve">A. thủy lợi, thay đổi cơ cấu cây trồng. </w:t>
      </w:r>
      <w:r w:rsidRPr="00DC5648">
        <w:tab/>
        <w:t xml:space="preserve">B. cải tạo đất, thay đổi cơ cấu cây trồng. </w:t>
      </w:r>
      <w:r w:rsidRPr="00DC5648">
        <w:tab/>
      </w:r>
    </w:p>
    <w:p w:rsidR="00DC5648" w:rsidRPr="00DC5648" w:rsidRDefault="00DC5648" w:rsidP="00DC5648">
      <w:r w:rsidRPr="00DC5648">
        <w:tab/>
        <w:t xml:space="preserve">C. thay đổi cơ cấu cây trồng, chống xói mòn. </w:t>
      </w:r>
      <w:r w:rsidRPr="00DC5648">
        <w:tab/>
        <w:t xml:space="preserve">D. áp dụng kĩ thuật canh tác tiên tiến, thủy lợi. </w:t>
      </w:r>
    </w:p>
    <w:p w:rsidR="00DC5648" w:rsidRPr="00DC5648" w:rsidRDefault="00DC5648" w:rsidP="00DC5648">
      <w:bookmarkStart w:id="71" w:name="_Hlk92377303"/>
      <w:r w:rsidRPr="00DC5648">
        <w:t xml:space="preserve">Câu 121 (TH): Hai hạt nhân </w:t>
      </w:r>
      <w:r w:rsidRPr="00DC5648">
        <w:object w:dxaOrig="340" w:dyaOrig="380">
          <v:shape id="_x0000_i5602" type="#_x0000_t75" style="width:17.25pt;height:18.75pt" o:ole="">
            <v:imagedata r:id="rId8703" o:title=""/>
          </v:shape>
          <o:OLEObject Type="Embed" ProgID="Equation.DSMT4" ShapeID="_x0000_i5602" DrawAspect="Content" ObjectID="_1772197908" r:id="rId8704"/>
        </w:object>
      </w:r>
      <w:r w:rsidRPr="00DC5648">
        <w:t xml:space="preserve"> và </w:t>
      </w:r>
      <w:r w:rsidRPr="00DC5648">
        <w:object w:dxaOrig="460" w:dyaOrig="380">
          <v:shape id="_x0000_i5603" type="#_x0000_t75" style="width:23.25pt;height:18.75pt" o:ole="">
            <v:imagedata r:id="rId8705" o:title=""/>
          </v:shape>
          <o:OLEObject Type="Embed" ProgID="Equation.DSMT4" ShapeID="_x0000_i5603" DrawAspect="Content" ObjectID="_1772197909" r:id="rId8706"/>
        </w:object>
      </w:r>
      <w:r w:rsidRPr="00DC5648">
        <w:t xml:space="preserve"> có cùng </w:t>
      </w:r>
    </w:p>
    <w:p w:rsidR="00DC5648" w:rsidRPr="00DC5648" w:rsidRDefault="00DC5648" w:rsidP="00DC5648">
      <w:r w:rsidRPr="00DC5648">
        <w:tab/>
        <w:t>A. số nơtron.</w:t>
      </w:r>
      <w:r w:rsidRPr="00DC5648">
        <w:tab/>
        <w:t>B. số nuclôn.</w:t>
      </w:r>
      <w:r w:rsidRPr="00DC5648">
        <w:tab/>
        <w:t>C. điện tích.</w:t>
      </w:r>
      <w:r w:rsidRPr="00DC5648">
        <w:tab/>
        <w:t xml:space="preserve">D. số prôtôn. </w:t>
      </w:r>
    </w:p>
    <w:p w:rsidR="00DC5648" w:rsidRPr="00DC5648" w:rsidRDefault="00DC5648" w:rsidP="00DC5648">
      <w:bookmarkStart w:id="72" w:name="_Hlk92377440"/>
      <w:bookmarkEnd w:id="71"/>
      <w:r w:rsidRPr="00DC5648">
        <w:t xml:space="preserve">Câu 122 (VD): Cho dòng điện có cường độ 2(A) chạy qua bình điện phân đựng dung dịch muối đồng có cực dương bằng đồng trong 11 giờ 44 phút 2020 giây. Khối lượng đồng bám vào cực âm là </w:t>
      </w:r>
    </w:p>
    <w:p w:rsidR="00DC5648" w:rsidRPr="00DC5648" w:rsidRDefault="00DC5648" w:rsidP="00DC5648">
      <w:r w:rsidRPr="00DC5648">
        <w:tab/>
        <w:t>A. 2,65g</w:t>
      </w:r>
      <w:r w:rsidRPr="00DC5648">
        <w:tab/>
        <w:t>B. 2,56g</w:t>
      </w:r>
      <w:r w:rsidRPr="00DC5648">
        <w:tab/>
        <w:t>C. 5,62g</w:t>
      </w:r>
      <w:r w:rsidRPr="00DC5648">
        <w:tab/>
        <w:t>D. 6,25g</w:t>
      </w:r>
    </w:p>
    <w:p w:rsidR="00DC5648" w:rsidRPr="00DC5648" w:rsidRDefault="00DC5648" w:rsidP="00DC5648">
      <w:bookmarkStart w:id="73" w:name="_Hlk92377536"/>
      <w:bookmarkEnd w:id="72"/>
      <w:r w:rsidRPr="00DC5648">
        <w:t xml:space="preserve">Câu 123 (VD): Hai quả cầu nhỏ giống nhau đặt trong không khí. Một quả mang điện tích 1,92pC và một quả không mang điện. Cho hai quả cầu tiếp xúc đến khi cân bằng điện rồi tách chúng ra cách nhau 3cm. Số electron mà hai quả trao đổi là: </w:t>
      </w:r>
    </w:p>
    <w:p w:rsidR="00DC5648" w:rsidRPr="00DC5648" w:rsidRDefault="00DC5648" w:rsidP="00DC5648">
      <w:r w:rsidRPr="00DC5648">
        <w:tab/>
        <w:t xml:space="preserve">A. </w:t>
      </w:r>
      <w:r w:rsidRPr="00DC5648">
        <w:object w:dxaOrig="560" w:dyaOrig="320">
          <v:shape id="_x0000_i5604" type="#_x0000_t75" style="width:27.75pt;height:15.75pt" o:ole="">
            <v:imagedata r:id="rId8707" o:title=""/>
          </v:shape>
          <o:OLEObject Type="Embed" ProgID="Equation.DSMT4" ShapeID="_x0000_i5604" DrawAspect="Content" ObjectID="_1772197910" r:id="rId8708"/>
        </w:object>
      </w:r>
      <w:r w:rsidRPr="00DC5648">
        <w:t xml:space="preserve">. </w:t>
      </w:r>
      <w:r w:rsidRPr="00DC5648">
        <w:tab/>
        <w:t xml:space="preserve">B. </w:t>
      </w:r>
      <w:r w:rsidRPr="00DC5648">
        <w:object w:dxaOrig="580" w:dyaOrig="320">
          <v:shape id="_x0000_i5605" type="#_x0000_t75" style="width:29.25pt;height:15.75pt" o:ole="">
            <v:imagedata r:id="rId8709" o:title=""/>
          </v:shape>
          <o:OLEObject Type="Embed" ProgID="Equation.DSMT4" ShapeID="_x0000_i5605" DrawAspect="Content" ObjectID="_1772197911" r:id="rId8710"/>
        </w:object>
      </w:r>
      <w:r w:rsidRPr="00DC5648">
        <w:t xml:space="preserve">. </w:t>
      </w:r>
      <w:r w:rsidRPr="00DC5648">
        <w:tab/>
        <w:t xml:space="preserve">C. </w:t>
      </w:r>
      <w:r w:rsidRPr="00DC5648">
        <w:object w:dxaOrig="560" w:dyaOrig="320">
          <v:shape id="_x0000_i5606" type="#_x0000_t75" style="width:27.75pt;height:15.75pt" o:ole="">
            <v:imagedata r:id="rId8711" o:title=""/>
          </v:shape>
          <o:OLEObject Type="Embed" ProgID="Equation.DSMT4" ShapeID="_x0000_i5606" DrawAspect="Content" ObjectID="_1772197912" r:id="rId8712"/>
        </w:object>
      </w:r>
      <w:r w:rsidRPr="00DC5648">
        <w:t xml:space="preserve">. </w:t>
      </w:r>
      <w:r w:rsidRPr="00DC5648">
        <w:tab/>
        <w:t xml:space="preserve">D. </w:t>
      </w:r>
      <w:r w:rsidRPr="00DC5648">
        <w:object w:dxaOrig="580" w:dyaOrig="320">
          <v:shape id="_x0000_i5607" type="#_x0000_t75" style="width:29.25pt;height:15.75pt" o:ole="">
            <v:imagedata r:id="rId8713" o:title=""/>
          </v:shape>
          <o:OLEObject Type="Embed" ProgID="Equation.DSMT4" ShapeID="_x0000_i5607" DrawAspect="Content" ObjectID="_1772197913" r:id="rId8714"/>
        </w:object>
      </w:r>
      <w:r w:rsidRPr="00DC5648">
        <w:t xml:space="preserve">. </w:t>
      </w:r>
    </w:p>
    <w:p w:rsidR="00DC5648" w:rsidRPr="00DC5648" w:rsidRDefault="00DC5648" w:rsidP="00DC5648">
      <w:bookmarkStart w:id="74" w:name="_Hlk92377689"/>
      <w:bookmarkEnd w:id="73"/>
      <w:r w:rsidRPr="00DC5648">
        <w:t xml:space="preserve">Câu 124 (VDC): Trong thí nghiệm khe Young ta thu được hệ thống vân sáng, vân tối trên màn. Xét hai điểm A, B đối xứng qua vân trung tâm, khi màn cách hai khe một khoảng là D thì A, B là vân sáng. Dịch chuyển màn ra xa hai khe một khoảng dd thì A, B là vân sáng và đếm được số vân sáng trên đoạn AB trước và sau khi dịch chuyển màn hơn kém nhau 4. Nếu dịch tiếp màn ra xa hai khe một khoảng 9d nữa thì A, B lại là vân sáng và nếu dịch tiếp màn ra xa nữa thì tại A và B không còn xuất hiện vân sáng nữa. Tại A khi chưa dịch chuyển màn là vân sáng thứ mấy? </w:t>
      </w:r>
    </w:p>
    <w:p w:rsidR="00DC5648" w:rsidRPr="00DC5648" w:rsidRDefault="00DC5648" w:rsidP="00DC5648">
      <w:r w:rsidRPr="00DC5648">
        <w:tab/>
        <w:t>A. 5</w:t>
      </w:r>
      <w:r w:rsidRPr="00DC5648">
        <w:tab/>
        <w:t>B. 4</w:t>
      </w:r>
      <w:r w:rsidRPr="00DC5648">
        <w:tab/>
        <w:t>C. 7</w:t>
      </w:r>
      <w:r w:rsidRPr="00DC5648">
        <w:tab/>
        <w:t>D. 6</w:t>
      </w:r>
    </w:p>
    <w:p w:rsidR="00DC5648" w:rsidRPr="00DC5648" w:rsidRDefault="00DC5648" w:rsidP="00DC5648">
      <w:bookmarkStart w:id="75" w:name="_Hlk92378015"/>
      <w:bookmarkEnd w:id="74"/>
      <w:r w:rsidRPr="00DC5648">
        <w:t xml:space="preserve">Câu 125 (TH): Một sóng điện từ có tần số </w:t>
      </w:r>
      <w:r w:rsidRPr="00DC5648">
        <w:object w:dxaOrig="880" w:dyaOrig="320">
          <v:shape id="_x0000_i5608" type="#_x0000_t75" style="width:44.25pt;height:15.75pt" o:ole="">
            <v:imagedata r:id="rId8715" o:title=""/>
          </v:shape>
          <o:OLEObject Type="Embed" ProgID="Equation.DSMT4" ShapeID="_x0000_i5608" DrawAspect="Content" ObjectID="_1772197914" r:id="rId8716"/>
        </w:object>
      </w:r>
      <w:r w:rsidRPr="00DC5648">
        <w:t xml:space="preserve"> đang lan truyền trong chân không. Lấy </w:t>
      </w:r>
      <w:r w:rsidRPr="00DC5648">
        <w:object w:dxaOrig="1359" w:dyaOrig="320">
          <v:shape id="_x0000_i5609" type="#_x0000_t75" style="width:68.25pt;height:15.75pt" o:ole="">
            <v:imagedata r:id="rId8717" o:title=""/>
          </v:shape>
          <o:OLEObject Type="Embed" ProgID="Equation.DSMT4" ShapeID="_x0000_i5609" DrawAspect="Content" ObjectID="_1772197915" r:id="rId8718"/>
        </w:object>
      </w:r>
      <w:r w:rsidRPr="00DC5648">
        <w:t>. Bước sóng của sóng điện từ này là</w:t>
      </w:r>
    </w:p>
    <w:p w:rsidR="00DC5648" w:rsidRPr="00DC5648" w:rsidRDefault="00DC5648" w:rsidP="00DC5648">
      <w:r w:rsidRPr="00DC5648">
        <w:lastRenderedPageBreak/>
        <w:tab/>
        <w:t xml:space="preserve">A. 15m </w:t>
      </w:r>
      <w:r w:rsidRPr="00DC5648">
        <w:tab/>
        <w:t xml:space="preserve">B. 0,07m </w:t>
      </w:r>
      <w:r w:rsidRPr="00DC5648">
        <w:tab/>
        <w:t xml:space="preserve">C. 150m </w:t>
      </w:r>
      <w:r w:rsidRPr="00DC5648">
        <w:tab/>
        <w:t xml:space="preserve">D. 0,7m </w:t>
      </w:r>
    </w:p>
    <w:p w:rsidR="00DC5648" w:rsidRPr="00DC5648" w:rsidRDefault="00DC5648" w:rsidP="00DC5648">
      <w:bookmarkStart w:id="76" w:name="_Hlk92378078"/>
      <w:bookmarkEnd w:id="75"/>
      <w:r w:rsidRPr="00DC5648">
        <w:t xml:space="preserve">Câu 126 (VD): Đặt điện áp xoay chiều u = Uocos(100πt) vào hai đầu tụ điện có điện dung </w:t>
      </w:r>
      <w:r w:rsidRPr="00DC5648">
        <w:object w:dxaOrig="1219" w:dyaOrig="620">
          <v:shape id="_x0000_i5610" type="#_x0000_t75" style="width:60.75pt;height:30.75pt" o:ole="">
            <v:imagedata r:id="rId8719" o:title=""/>
          </v:shape>
          <o:OLEObject Type="Embed" ProgID="Equation.DSMT4" ShapeID="_x0000_i5610" DrawAspect="Content" ObjectID="_1772197916" r:id="rId8720"/>
        </w:object>
      </w:r>
      <w:r w:rsidRPr="00DC5648">
        <w:t xml:space="preserve">. Dung kháng của tụ điện là </w:t>
      </w:r>
    </w:p>
    <w:p w:rsidR="00DC5648" w:rsidRPr="00DC5648" w:rsidRDefault="00DC5648" w:rsidP="00DC5648">
      <w:r w:rsidRPr="00DC5648">
        <w:tab/>
        <w:t xml:space="preserve">A. 200 Ω. </w:t>
      </w:r>
      <w:r w:rsidRPr="00DC5648">
        <w:tab/>
        <w:t xml:space="preserve">B. 50 Ω. </w:t>
      </w:r>
      <w:r w:rsidRPr="00DC5648">
        <w:tab/>
        <w:t xml:space="preserve">C. 100 Ω. </w:t>
      </w:r>
      <w:r w:rsidRPr="00DC5648">
        <w:tab/>
        <w:t xml:space="preserve">D. 400 Ω. </w:t>
      </w:r>
    </w:p>
    <w:p w:rsidR="00DC5648" w:rsidRPr="00DC5648" w:rsidRDefault="00DC5648" w:rsidP="00DC5648">
      <w:bookmarkStart w:id="77" w:name="_Hlk92378175"/>
      <w:bookmarkEnd w:id="76"/>
      <w:r w:rsidRPr="00DC5648">
        <w:t>Câu 127 (VD): Đồ thị dưới đây biểu diễn động năng cực đại E của êlectron thoát ra khỏi bề mặt của một tấm kali thay đổi theo tần số f của bức xạ điện từ tới tấm. Từ đồ thị, giá trị của hằng số Plăng có giá trị gần nhất với giá trị nào sau đây?</w:t>
      </w:r>
    </w:p>
    <w:p w:rsidR="00DC5648" w:rsidRPr="00DC5648" w:rsidRDefault="00EF1727" w:rsidP="00DC5648">
      <w:r>
        <w:rPr>
          <w:noProof/>
        </w:rPr>
        <w:drawing>
          <wp:inline distT="0" distB="0" distL="0" distR="0">
            <wp:extent cx="4333875" cy="3629025"/>
            <wp:effectExtent l="0" t="0" r="9525" b="9525"/>
            <wp:docPr id="4756" name="Picture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8721">
                      <a:extLst>
                        <a:ext uri="{28A0092B-C50C-407E-A947-70E740481C1C}">
                          <a14:useLocalDpi xmlns:a14="http://schemas.microsoft.com/office/drawing/2010/main" val="0"/>
                        </a:ext>
                      </a:extLst>
                    </a:blip>
                    <a:srcRect/>
                    <a:stretch>
                      <a:fillRect/>
                    </a:stretch>
                  </pic:blipFill>
                  <pic:spPr bwMode="auto">
                    <a:xfrm>
                      <a:off x="0" y="0"/>
                      <a:ext cx="4333875" cy="3629025"/>
                    </a:xfrm>
                    <a:prstGeom prst="rect">
                      <a:avLst/>
                    </a:prstGeom>
                    <a:noFill/>
                    <a:ln>
                      <a:noFill/>
                    </a:ln>
                  </pic:spPr>
                </pic:pic>
              </a:graphicData>
            </a:graphic>
          </wp:inline>
        </w:drawing>
      </w:r>
    </w:p>
    <w:p w:rsidR="00DC5648" w:rsidRPr="00DC5648" w:rsidRDefault="00DC5648" w:rsidP="00DC5648">
      <w:r w:rsidRPr="00DC5648">
        <w:tab/>
        <w:t xml:space="preserve">A. 6,2.10-34J.s. </w:t>
      </w:r>
      <w:r w:rsidRPr="00DC5648">
        <w:tab/>
        <w:t xml:space="preserve">B. 6,6.10-34J.s. </w:t>
      </w:r>
      <w:r w:rsidRPr="00DC5648">
        <w:tab/>
        <w:t xml:space="preserve">C. 6,2.104J.s. </w:t>
      </w:r>
      <w:r w:rsidRPr="00DC5648">
        <w:tab/>
        <w:t xml:space="preserve">D. 1,6.1033J.s. </w:t>
      </w:r>
    </w:p>
    <w:bookmarkEnd w:id="77"/>
    <w:p w:rsidR="00DC5648" w:rsidRPr="00DC5648" w:rsidRDefault="00DC5648" w:rsidP="00DC5648">
      <w:r w:rsidRPr="00DC5648">
        <w:t xml:space="preserve">Câu 128 (TH): Một con cá heo nghe được âm thanh trong tần số 150 Hz – 150 kHz. Cả người và cá heo có thể nghe được âm thanh có tần số nào dưới đây? </w:t>
      </w:r>
    </w:p>
    <w:p w:rsidR="00DC5648" w:rsidRPr="00DC5648" w:rsidRDefault="00DC5648" w:rsidP="00DC5648">
      <w:r w:rsidRPr="00DC5648">
        <w:tab/>
        <w:t xml:space="preserve">A. 20 Hz – 150 Hz. </w:t>
      </w:r>
      <w:r w:rsidRPr="00DC5648">
        <w:tab/>
        <w:t xml:space="preserve">B. 20 Hz – 150 kHz. </w:t>
      </w:r>
      <w:r w:rsidRPr="00DC5648">
        <w:tab/>
        <w:t xml:space="preserve">C. 20 kHz – 150 kHz. </w:t>
      </w:r>
      <w:r w:rsidRPr="00DC5648">
        <w:tab/>
        <w:t xml:space="preserve">D. 150 Hz – 20 kHz. </w:t>
      </w:r>
    </w:p>
    <w:p w:rsidR="00DC5648" w:rsidRPr="00DC5648" w:rsidRDefault="00DC5648" w:rsidP="00DC5648">
      <w:bookmarkStart w:id="78" w:name="_Hlk92378403"/>
      <w:r w:rsidRPr="00DC5648">
        <w:t xml:space="preserve">Câu 129 (VDC): 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DC5648">
        <w:object w:dxaOrig="220" w:dyaOrig="220">
          <v:shape id="_x0000_i5611" type="#_x0000_t75" style="width:11.25pt;height:11.25pt" o:ole="">
            <v:imagedata r:id="rId8722" o:title=""/>
          </v:shape>
          <o:OLEObject Type="Embed" ProgID="Equation.DSMT4" ShapeID="_x0000_i5611" DrawAspect="Content" ObjectID="_1772197917" r:id="rId8723"/>
        </w:object>
      </w:r>
      <w:r w:rsidRPr="00DC5648">
        <w:t xml:space="preserve">. Giữ hai con lắc ở vị trí các dây treo có phương thẳng đứng rồi thả nhẹ thì chúng dao động điều hòa trong cùng một mặt phẳng với biên độ góc </w:t>
      </w:r>
      <w:r w:rsidRPr="00DC5648">
        <w:object w:dxaOrig="260" w:dyaOrig="320">
          <v:shape id="_x0000_i5612" type="#_x0000_t75" style="width:12.75pt;height:15.75pt" o:ole="">
            <v:imagedata r:id="rId8724" o:title=""/>
          </v:shape>
          <o:OLEObject Type="Embed" ProgID="Equation.DSMT4" ShapeID="_x0000_i5612" DrawAspect="Content" ObjectID="_1772197918" r:id="rId8725"/>
        </w:object>
      </w:r>
      <w:r w:rsidRPr="00DC5648">
        <w:t xml:space="preserve"> và có chu kì tương ứng là </w:t>
      </w:r>
      <w:r w:rsidRPr="00DC5648">
        <w:object w:dxaOrig="240" w:dyaOrig="360">
          <v:shape id="_x0000_i5613" type="#_x0000_t75" style="width:12pt;height:18pt" o:ole="">
            <v:imagedata r:id="rId8726" o:title=""/>
          </v:shape>
          <o:OLEObject Type="Embed" ProgID="Equation.DSMT4" ShapeID="_x0000_i5613" DrawAspect="Content" ObjectID="_1772197919" r:id="rId8727"/>
        </w:object>
      </w:r>
      <w:r w:rsidRPr="00DC5648">
        <w:t xml:space="preserve"> và </w:t>
      </w:r>
      <w:r w:rsidRPr="00DC5648">
        <w:object w:dxaOrig="279" w:dyaOrig="360">
          <v:shape id="_x0000_i5614" type="#_x0000_t75" style="width:14.25pt;height:18pt" o:ole="">
            <v:imagedata r:id="rId8728" o:title=""/>
          </v:shape>
          <o:OLEObject Type="Embed" ProgID="Equation.DSMT4" ShapeID="_x0000_i5614" DrawAspect="Content" ObjectID="_1772197920" r:id="rId8729"/>
        </w:object>
      </w:r>
      <w:r w:rsidRPr="00DC5648">
        <w:t xml:space="preserve">. Nếu </w:t>
      </w:r>
      <w:r w:rsidRPr="00DC5648">
        <w:object w:dxaOrig="720" w:dyaOrig="360">
          <v:shape id="_x0000_i5615" type="#_x0000_t75" style="width:36pt;height:18pt" o:ole="">
            <v:imagedata r:id="rId8730" o:title=""/>
          </v:shape>
          <o:OLEObject Type="Embed" ProgID="Equation.DSMT4" ShapeID="_x0000_i5615" DrawAspect="Content" ObjectID="_1772197921" r:id="rId8731"/>
        </w:object>
      </w:r>
      <w:r w:rsidRPr="00DC5648">
        <w:t xml:space="preserve"> thì </w:t>
      </w:r>
      <w:r w:rsidRPr="00DC5648">
        <w:object w:dxaOrig="220" w:dyaOrig="220">
          <v:shape id="_x0000_i5616" type="#_x0000_t75" style="width:11.25pt;height:11.25pt" o:ole="">
            <v:imagedata r:id="rId8732" o:title=""/>
          </v:shape>
          <o:OLEObject Type="Embed" ProgID="Equation.DSMT4" ShapeID="_x0000_i5616" DrawAspect="Content" ObjectID="_1772197922" r:id="rId8733"/>
        </w:object>
      </w:r>
      <w:r w:rsidRPr="00DC5648">
        <w:t xml:space="preserve"> không thể nhận giá trị nào sau đây? </w:t>
      </w:r>
    </w:p>
    <w:p w:rsidR="00DC5648" w:rsidRPr="00DC5648" w:rsidRDefault="00DC5648" w:rsidP="00DC5648">
      <w:r w:rsidRPr="00DC5648">
        <w:tab/>
        <w:t xml:space="preserve">A. </w:t>
      </w:r>
      <w:r w:rsidRPr="00DC5648">
        <w:object w:dxaOrig="380" w:dyaOrig="320">
          <v:shape id="_x0000_i5617" type="#_x0000_t75" style="width:18.75pt;height:15.75pt" o:ole="">
            <v:imagedata r:id="rId8734" o:title=""/>
          </v:shape>
          <o:OLEObject Type="Embed" ProgID="Equation.DSMT4" ShapeID="_x0000_i5617" DrawAspect="Content" ObjectID="_1772197923" r:id="rId8735"/>
        </w:object>
      </w:r>
      <w:r w:rsidRPr="00DC5648">
        <w:tab/>
        <w:t xml:space="preserve">B. </w:t>
      </w:r>
      <w:r w:rsidRPr="00DC5648">
        <w:object w:dxaOrig="380" w:dyaOrig="320">
          <v:shape id="_x0000_i5618" type="#_x0000_t75" style="width:18.75pt;height:15.75pt" o:ole="">
            <v:imagedata r:id="rId8736" o:title=""/>
          </v:shape>
          <o:OLEObject Type="Embed" ProgID="Equation.DSMT4" ShapeID="_x0000_i5618" DrawAspect="Content" ObjectID="_1772197924" r:id="rId8737"/>
        </w:object>
      </w:r>
      <w:r w:rsidRPr="00DC5648">
        <w:tab/>
        <w:t xml:space="preserve">C. </w:t>
      </w:r>
      <w:r w:rsidRPr="00DC5648">
        <w:object w:dxaOrig="480" w:dyaOrig="320">
          <v:shape id="_x0000_i5619" type="#_x0000_t75" style="width:24pt;height:15.75pt" o:ole="">
            <v:imagedata r:id="rId8738" o:title=""/>
          </v:shape>
          <o:OLEObject Type="Embed" ProgID="Equation.DSMT4" ShapeID="_x0000_i5619" DrawAspect="Content" ObjectID="_1772197925" r:id="rId8739"/>
        </w:object>
      </w:r>
      <w:r w:rsidRPr="00DC5648">
        <w:t xml:space="preserve"> </w:t>
      </w:r>
      <w:r w:rsidRPr="00DC5648">
        <w:tab/>
        <w:t xml:space="preserve">D. </w:t>
      </w:r>
      <w:r w:rsidRPr="00DC5648">
        <w:object w:dxaOrig="480" w:dyaOrig="320">
          <v:shape id="_x0000_i5620" type="#_x0000_t75" style="width:24pt;height:15.75pt" o:ole="">
            <v:imagedata r:id="rId8740" o:title=""/>
          </v:shape>
          <o:OLEObject Type="Embed" ProgID="Equation.DSMT4" ShapeID="_x0000_i5620" DrawAspect="Content" ObjectID="_1772197926" r:id="rId8741"/>
        </w:object>
      </w:r>
    </w:p>
    <w:p w:rsidR="00DC5648" w:rsidRPr="00DC5648" w:rsidRDefault="00DC5648" w:rsidP="00DC5648">
      <w:bookmarkStart w:id="79" w:name="_Hlk92378697"/>
      <w:bookmarkEnd w:id="78"/>
      <w:r w:rsidRPr="00DC5648">
        <w:lastRenderedPageBreak/>
        <w:t>Câu 130 (VD): Một khối thủy tinh được giữ trên bề mặt một chất lỏng chiết suất n. Tia sáng từ không khí tới bề mặt thủy tinh với góc tới 420, góc khúc xạ trong thủy tinh là 270 thì bắt đầu xảy ra hiện tượng phản xạ toàn phần tại bề mặt tiếp xúc giữa thủy tinh và chất lỏng (hình vẽ). Tính chiết suất của chất lỏng.</w:t>
      </w:r>
    </w:p>
    <w:p w:rsidR="00DC5648" w:rsidRPr="00DC5648" w:rsidRDefault="00EF1727" w:rsidP="00DC5648">
      <w:r>
        <w:rPr>
          <w:noProof/>
        </w:rPr>
        <w:drawing>
          <wp:inline distT="0" distB="0" distL="0" distR="0">
            <wp:extent cx="5629275" cy="3343275"/>
            <wp:effectExtent l="0" t="0" r="9525" b="9525"/>
            <wp:docPr id="4767" name="Picture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8742">
                      <a:extLst>
                        <a:ext uri="{28A0092B-C50C-407E-A947-70E740481C1C}">
                          <a14:useLocalDpi xmlns:a14="http://schemas.microsoft.com/office/drawing/2010/main" val="0"/>
                        </a:ext>
                      </a:extLst>
                    </a:blip>
                    <a:srcRect/>
                    <a:stretch>
                      <a:fillRect/>
                    </a:stretch>
                  </pic:blipFill>
                  <pic:spPr bwMode="auto">
                    <a:xfrm>
                      <a:off x="0" y="0"/>
                      <a:ext cx="5629275" cy="3343275"/>
                    </a:xfrm>
                    <a:prstGeom prst="rect">
                      <a:avLst/>
                    </a:prstGeom>
                    <a:noFill/>
                    <a:ln>
                      <a:noFill/>
                    </a:ln>
                  </pic:spPr>
                </pic:pic>
              </a:graphicData>
            </a:graphic>
          </wp:inline>
        </w:drawing>
      </w:r>
    </w:p>
    <w:p w:rsidR="00DC5648" w:rsidRPr="00DC5648" w:rsidRDefault="00DC5648" w:rsidP="00DC5648">
      <w:r w:rsidRPr="00DC5648">
        <w:tab/>
      </w:r>
      <w:bookmarkEnd w:id="79"/>
      <w:r w:rsidRPr="00DC5648">
        <w:t>Đáp án: …………………………………………….</w:t>
      </w:r>
    </w:p>
    <w:p w:rsidR="00DC5648" w:rsidRPr="00DC5648" w:rsidRDefault="00DC5648" w:rsidP="00DC5648">
      <w:r w:rsidRPr="00DC5648">
        <w:t xml:space="preserve">Câu 131 (VDC): Đốt cháy hoàn toàn 0,1 mol hỗn hợp gồm X gồm C6H14 và CxHx (CxHx có vòng benzen) thu được 15,68 lít khí CO2 (đktc) và 9,9 gam nước. Nếu cho hỗn hợp trên vào dung dịch Br2 dư thì CxHx tác dụng hoàn toàn với m gam Br2 . Giá trị của m là </w:t>
      </w:r>
    </w:p>
    <w:p w:rsidR="00DC5648" w:rsidRPr="00DC5648" w:rsidRDefault="00DC5648" w:rsidP="00DC5648">
      <w:r w:rsidRPr="00DC5648">
        <w:tab/>
        <w:t xml:space="preserve">A. 32. </w:t>
      </w:r>
      <w:r w:rsidRPr="00DC5648">
        <w:tab/>
        <w:t xml:space="preserve">B. 16. </w:t>
      </w:r>
      <w:r w:rsidRPr="00DC5648">
        <w:tab/>
        <w:t xml:space="preserve">C. 8. </w:t>
      </w:r>
      <w:r w:rsidRPr="00DC5648">
        <w:tab/>
        <w:t xml:space="preserve">D. 4. </w:t>
      </w:r>
    </w:p>
    <w:p w:rsidR="00DC5648" w:rsidRPr="00DC5648" w:rsidRDefault="00DC5648" w:rsidP="00DC5648">
      <w:r w:rsidRPr="00DC5648">
        <w:t xml:space="preserve">Câu 132 (VD): Cho 0,25 molMgO tan hoàn toàn trong một lượng vừa đủ dung dịch H2SO4 25% đun nóng, sau đó làm nguội dung dịch đến 10oC. Tính khối lượng tinh thể MgSO4.7H2O đã tách ra khỏi dung dịch, biết rằng độ tan của MgSO4 ở 100C là 28,2 gam. </w:t>
      </w:r>
    </w:p>
    <w:p w:rsidR="00DC5648" w:rsidRPr="00DC5648" w:rsidRDefault="00DC5648" w:rsidP="00DC5648">
      <w:r w:rsidRPr="00DC5648">
        <w:tab/>
        <w:t xml:space="preserve">A. 26,61 gam. </w:t>
      </w:r>
      <w:r w:rsidRPr="00DC5648">
        <w:tab/>
        <w:t xml:space="preserve">B. 23,31 gam. </w:t>
      </w:r>
      <w:r w:rsidRPr="00DC5648">
        <w:tab/>
        <w:t xml:space="preserve">C. 28,62 gam. </w:t>
      </w:r>
      <w:r w:rsidRPr="00DC5648">
        <w:tab/>
        <w:t xml:space="preserve">D. 19,33 gam. </w:t>
      </w:r>
    </w:p>
    <w:p w:rsidR="00DC5648" w:rsidRPr="00DC5648" w:rsidRDefault="00DC5648" w:rsidP="00DC5648">
      <w:r w:rsidRPr="00DC5648">
        <w:t xml:space="preserve">Câu 133 (VD): Hoà tan 25 gam hỗn hợp X gồm FeSO4 và Fe2(SO4)3 vào nước, thu được 150 ml dung dịch Y. Thêm H2SO4 (dư) vào 20 ml dung dịch Y rồi chuẩn độ toàn bộ dung dịch này bằng dung dịch KMnO4 0,1M thì dùng hết 30 ml dung dịch chuẩn. Phần trăm khối lượng FeSO4 trong hỗn hợp X là </w:t>
      </w:r>
    </w:p>
    <w:p w:rsidR="00DC5648" w:rsidRPr="00DC5648" w:rsidRDefault="00DC5648" w:rsidP="00DC5648">
      <w:r w:rsidRPr="00DC5648">
        <w:tab/>
        <w:t xml:space="preserve">A. 68,4%. </w:t>
      </w:r>
      <w:r w:rsidRPr="00DC5648">
        <w:tab/>
        <w:t xml:space="preserve">B. 9,12%. </w:t>
      </w:r>
      <w:r w:rsidRPr="00DC5648">
        <w:tab/>
        <w:t xml:space="preserve">C. 31,6%. </w:t>
      </w:r>
      <w:r w:rsidRPr="00DC5648">
        <w:tab/>
        <w:t xml:space="preserve">D. 13,68%. </w:t>
      </w:r>
    </w:p>
    <w:p w:rsidR="00DC5648" w:rsidRPr="00DC5648" w:rsidRDefault="00DC5648" w:rsidP="00DC5648">
      <w:r w:rsidRPr="00DC5648">
        <w:t xml:space="preserve">Câu 12731 Lưu </w:t>
      </w:r>
    </w:p>
    <w:p w:rsidR="00DC5648" w:rsidRPr="00DC5648" w:rsidRDefault="00DC5648" w:rsidP="00DC5648">
      <w:r w:rsidRPr="00DC5648">
        <w:t xml:space="preserve">Câu 134 (VD): Cho m gam hỗn hợp X gồm H2NCH2CH2COOH và CH3CH(NH2)COOH tác dụng với 200 ml dung dịch NaOH 1M thu được dung dịch Y. Biết dung dịch Y tác dụng vừa đủ với 500 ml dung dịch HCl 1M. Giá trị của m là </w:t>
      </w:r>
    </w:p>
    <w:p w:rsidR="00DC5648" w:rsidRPr="00DC5648" w:rsidRDefault="00DC5648" w:rsidP="00DC5648">
      <w:r w:rsidRPr="00DC5648">
        <w:tab/>
        <w:t xml:space="preserve">A. 26,7. </w:t>
      </w:r>
      <w:r w:rsidRPr="00DC5648">
        <w:tab/>
        <w:t xml:space="preserve">B. 17,8. </w:t>
      </w:r>
      <w:r w:rsidRPr="00DC5648">
        <w:tab/>
        <w:t xml:space="preserve">C. 13,35. </w:t>
      </w:r>
      <w:r w:rsidRPr="00DC5648">
        <w:tab/>
        <w:t xml:space="preserve">D. 22,25. </w:t>
      </w:r>
    </w:p>
    <w:p w:rsidR="00DC5648" w:rsidRPr="00DC5648" w:rsidRDefault="00DC5648" w:rsidP="00DC5648">
      <w:r w:rsidRPr="00DC5648">
        <w:t>Câu 135 (TH): Thực hiện thí nghiệm như hình vẽ bên. Khi đun nóng bình cầu ở nhiệt độ ≥ 170oC thì hiện tượng xảy ra trong ống nghiệm đựng dung dịch brom là</w:t>
      </w:r>
    </w:p>
    <w:p w:rsidR="00DC5648" w:rsidRPr="00DC5648" w:rsidRDefault="00EF1727" w:rsidP="00DC5648">
      <w:r>
        <w:rPr>
          <w:noProof/>
        </w:rPr>
        <w:lastRenderedPageBreak/>
        <w:drawing>
          <wp:inline distT="0" distB="0" distL="0" distR="0">
            <wp:extent cx="3095625" cy="1647825"/>
            <wp:effectExtent l="0" t="0" r="9525" b="9525"/>
            <wp:docPr id="4768" name="Picture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8743">
                      <a:extLst>
                        <a:ext uri="{28A0092B-C50C-407E-A947-70E740481C1C}">
                          <a14:useLocalDpi xmlns:a14="http://schemas.microsoft.com/office/drawing/2010/main" val="0"/>
                        </a:ext>
                      </a:extLst>
                    </a:blip>
                    <a:srcRect/>
                    <a:stretch>
                      <a:fillRect/>
                    </a:stretch>
                  </pic:blipFill>
                  <pic:spPr bwMode="auto">
                    <a:xfrm>
                      <a:off x="0" y="0"/>
                      <a:ext cx="3095625" cy="1647825"/>
                    </a:xfrm>
                    <a:prstGeom prst="rect">
                      <a:avLst/>
                    </a:prstGeom>
                    <a:noFill/>
                    <a:ln>
                      <a:noFill/>
                    </a:ln>
                  </pic:spPr>
                </pic:pic>
              </a:graphicData>
            </a:graphic>
          </wp:inline>
        </w:drawing>
      </w:r>
    </w:p>
    <w:p w:rsidR="00DC5648" w:rsidRPr="00DC5648" w:rsidRDefault="00DC5648" w:rsidP="00DC5648">
      <w:r w:rsidRPr="00DC5648">
        <w:tab/>
        <w:t xml:space="preserve">A. có kết tủa màu trắng xuất hiện. </w:t>
      </w:r>
      <w:r w:rsidRPr="00DC5648">
        <w:tab/>
        <w:t xml:space="preserve">B. dung dịch brom bị nhạt màu. </w:t>
      </w:r>
    </w:p>
    <w:p w:rsidR="00DC5648" w:rsidRPr="00DC5648" w:rsidRDefault="00DC5648" w:rsidP="00DC5648">
      <w:r w:rsidRPr="00DC5648">
        <w:tab/>
        <w:t xml:space="preserve">C. có kết tủa màu vàng nhạt xuất hiện. </w:t>
      </w:r>
      <w:r w:rsidRPr="00DC5648">
        <w:tab/>
        <w:t xml:space="preserve">D. có kết tủa màu xanh xuất hiện. </w:t>
      </w:r>
    </w:p>
    <w:p w:rsidR="00DC5648" w:rsidRPr="00DC5648" w:rsidRDefault="00DC5648" w:rsidP="00DC5648">
      <w:r w:rsidRPr="00DC5648">
        <w:t xml:space="preserve">Câu 136 (TH): Phát biểu nào sau đây đúng? </w:t>
      </w:r>
    </w:p>
    <w:p w:rsidR="00DC5648" w:rsidRPr="00DC5648" w:rsidRDefault="00DC5648" w:rsidP="00DC5648">
      <w:r w:rsidRPr="00DC5648">
        <w:tab/>
        <w:t xml:space="preserve">A. Amilozơ có cấu trúc mạch phân nhánh. </w:t>
      </w:r>
      <w:r w:rsidRPr="00DC5648">
        <w:tab/>
        <w:t xml:space="preserve">B. Tơ tằm thuộc loại tơ thiên nhiên. </w:t>
      </w:r>
    </w:p>
    <w:p w:rsidR="00DC5648" w:rsidRPr="00DC5648" w:rsidRDefault="00DC5648" w:rsidP="00DC5648">
      <w:r w:rsidRPr="00DC5648">
        <w:tab/>
        <w:t xml:space="preserve">C. Tinh bột là một loại polime bán tổng hợp. </w:t>
      </w:r>
      <w:r w:rsidRPr="00DC5648">
        <w:tab/>
        <w:t xml:space="preserve">D. Tơ visco thuộc loại tơ tổng hợp. </w:t>
      </w:r>
    </w:p>
    <w:p w:rsidR="00DC5648" w:rsidRPr="00DC5648" w:rsidRDefault="00DC5648" w:rsidP="00DC5648">
      <w:r w:rsidRPr="00DC5648">
        <w:t xml:space="preserve">Câu 137 (VD): Nhiệt phân hoàn toàn muối nitrat của kim loại hóa trị II không đổi thu được 6 gam oxit và 8,4 lít (đktc) hỗn hợp khí NO2, O2. Công thức hóa học của muối là </w:t>
      </w:r>
    </w:p>
    <w:p w:rsidR="00DC5648" w:rsidRPr="00DC5648" w:rsidRDefault="00DC5648" w:rsidP="00DC5648">
      <w:r w:rsidRPr="00DC5648">
        <w:tab/>
        <w:t xml:space="preserve">A. Cu(NO3)2. </w:t>
      </w:r>
      <w:r w:rsidRPr="00DC5648">
        <w:tab/>
        <w:t xml:space="preserve">B. Pb(NO3)2. </w:t>
      </w:r>
      <w:r w:rsidRPr="00DC5648">
        <w:tab/>
        <w:t xml:space="preserve">C. Mg(NO3)2. </w:t>
      </w:r>
      <w:r w:rsidRPr="00DC5648">
        <w:tab/>
        <w:t xml:space="preserve">D. Zn(NO3)2. </w:t>
      </w:r>
    </w:p>
    <w:p w:rsidR="00DC5648" w:rsidRPr="00DC5648" w:rsidRDefault="00DC5648" w:rsidP="00DC5648">
      <w:r w:rsidRPr="00DC5648">
        <w:t xml:space="preserve">Câu 138 (NB): Cho các chất sau tan trong nước: Na2CO3, CH3COOCH3, HCOOH, MgCl2, HF. Số chất điện li mạnh và điện li yếu lần lượt là </w:t>
      </w:r>
    </w:p>
    <w:p w:rsidR="00DC5648" w:rsidRPr="00DC5648" w:rsidRDefault="00DC5648" w:rsidP="00DC5648">
      <w:r w:rsidRPr="00DC5648">
        <w:tab/>
        <w:t xml:space="preserve">A. 2 và 2. </w:t>
      </w:r>
      <w:r w:rsidRPr="00DC5648">
        <w:tab/>
        <w:t xml:space="preserve">B. 3 và 2. </w:t>
      </w:r>
      <w:r w:rsidRPr="00DC5648">
        <w:tab/>
        <w:t xml:space="preserve">C. 1 và 4. </w:t>
      </w:r>
      <w:r w:rsidRPr="00DC5648">
        <w:tab/>
        <w:t xml:space="preserve">D. 3 và 1. </w:t>
      </w:r>
    </w:p>
    <w:p w:rsidR="00DC5648" w:rsidRPr="00DC5648" w:rsidRDefault="00DC5648" w:rsidP="00DC5648">
      <w:r w:rsidRPr="00DC5648">
        <w:t xml:space="preserve">Câu 139 (TH): Cho 5 gam kẽm viên vào cốc đựng 50 ml dung dịch H2SO4 4M ở nhiệt độ thường (25oC). Trường hợp nào tốc độ phản ứng không đổi? </w:t>
      </w:r>
    </w:p>
    <w:p w:rsidR="00DC5648" w:rsidRPr="00DC5648" w:rsidRDefault="00DC5648" w:rsidP="00DC5648">
      <w:r w:rsidRPr="00DC5648">
        <w:tab/>
        <w:t xml:space="preserve">A. Thay dung dịch H2SO4 4M bằng dung dịch H2SO4 2M. </w:t>
      </w:r>
      <w:r w:rsidRPr="00DC5648">
        <w:tab/>
        <w:t xml:space="preserve">B. Thay 5 gam kẽm viên bằng 5 gam kẽm bột. </w:t>
      </w:r>
      <w:r w:rsidRPr="00DC5648">
        <w:tab/>
        <w:t xml:space="preserve">C. Thực hiện phản ứng ở 50oC. </w:t>
      </w:r>
      <w:r w:rsidRPr="00DC5648">
        <w:tab/>
        <w:t xml:space="preserve">D. Dùng lượng dung dịch H2SO4 gấp đôi ban đầu. </w:t>
      </w:r>
    </w:p>
    <w:p w:rsidR="00DC5648" w:rsidRPr="00DC5648" w:rsidRDefault="00DC5648" w:rsidP="00DC5648">
      <w:r w:rsidRPr="00DC5648">
        <w:t xml:space="preserve">Câu 140 (VDC): Hỗn hợp M gồm 3 este đơn chức X, Y, Z (MX&lt; MY&lt; MZ và số mol của Y bé hơn số mol X) tạo thành từ cùng một axitcacboxylic (phân tử chỉ có nhóm COOH) và ba ancol no (số nguyên tử C trong phân tử mỗi ancol nhỏ hơn 4). Thủy phân hoàn toàn 34,8 gam M bằng 490 ml dung dịch NaOH 1M (dư 40% so với lượng phản ứng). Cô cạn hỗn hợp sau phản ứng thu được 38,5 gam chất rắn khan. Mặt khác, nếu đốt cháy hoàn toàn 34,8 gam M thì thu được CO2 và 23,4 gam H2O. Thành phần phần trăm theo khối lượng Y trong M là </w:t>
      </w:r>
    </w:p>
    <w:p w:rsidR="00DC5648" w:rsidRPr="00DC5648" w:rsidRDefault="00DC5648" w:rsidP="00DC5648">
      <w:r w:rsidRPr="00DC5648">
        <w:tab/>
        <w:t>Đáp án: …………………………………………….</w:t>
      </w:r>
    </w:p>
    <w:p w:rsidR="00DC5648" w:rsidRPr="00DC5648" w:rsidRDefault="00DC5648" w:rsidP="00DC5648">
      <w:r w:rsidRPr="00DC5648">
        <w:t xml:space="preserve">Câu 141 (NB): Cây không sử dụng được nitơ phân tử N2 trong không khí vì: </w:t>
      </w:r>
    </w:p>
    <w:p w:rsidR="00DC5648" w:rsidRPr="00DC5648" w:rsidRDefault="00DC5648" w:rsidP="00DC5648">
      <w:r w:rsidRPr="00DC5648">
        <w:tab/>
        <w:t xml:space="preserve">A. phân tử N2 có liên kết ba bền vững cần phải đủ điều kiện mới bẻ gãy được. </w:t>
      </w:r>
      <w:r w:rsidRPr="00DC5648">
        <w:tab/>
        <w:t xml:space="preserve">B. lượng N2 tự do bay lơ lửng trong không khí không hòa vào đất nên cây không hấp thụ được. </w:t>
      </w:r>
      <w:r w:rsidRPr="00DC5648">
        <w:tab/>
        <w:t xml:space="preserve">C. lượng N2 trong không khí quá thấp. </w:t>
      </w:r>
      <w:r w:rsidRPr="00DC5648">
        <w:tab/>
        <w:t xml:space="preserve">D. do lượng N2 có sẵn trong đất từ các nguồn khác quá lớn. </w:t>
      </w:r>
    </w:p>
    <w:p w:rsidR="00DC5648" w:rsidRPr="00DC5648" w:rsidRDefault="00DC5648" w:rsidP="00DC5648">
      <w:r w:rsidRPr="00DC5648">
        <w:t xml:space="preserve">Câu 142 (TH): Trạng thái có sự biến đổi lí hoá xảy ra trong tế bào sống khi bị kích thích gọi là </w:t>
      </w:r>
    </w:p>
    <w:p w:rsidR="00DC5648" w:rsidRPr="00DC5648" w:rsidRDefault="00DC5648" w:rsidP="00DC5648">
      <w:r w:rsidRPr="00DC5648">
        <w:lastRenderedPageBreak/>
        <w:tab/>
        <w:t xml:space="preserve">A. trạng thái ức chế </w:t>
      </w:r>
      <w:r w:rsidRPr="00DC5648">
        <w:tab/>
        <w:t xml:space="preserve">B. trạng thái tiềm sinh </w:t>
      </w:r>
      <w:r w:rsidRPr="00DC5648">
        <w:tab/>
        <w:t xml:space="preserve">C. trạng thái nghỉ </w:t>
      </w:r>
      <w:r w:rsidRPr="00DC5648">
        <w:tab/>
        <w:t xml:space="preserve">D. trạng thái hưng phấn. </w:t>
      </w:r>
    </w:p>
    <w:p w:rsidR="00DC5648" w:rsidRPr="00DC5648" w:rsidRDefault="00DC5648" w:rsidP="00DC5648">
      <w:r w:rsidRPr="00DC5648">
        <w:t xml:space="preserve">Câu 143 (TH): Cho các ý sau: </w:t>
      </w:r>
    </w:p>
    <w:p w:rsidR="00DC5648" w:rsidRPr="00DC5648" w:rsidRDefault="00DC5648" w:rsidP="00DC5648">
      <w:r w:rsidRPr="00DC5648">
        <w:t xml:space="preserve">1. Ức chế sinh trưởng của chồi đỉnh. </w:t>
      </w:r>
    </w:p>
    <w:p w:rsidR="00DC5648" w:rsidRPr="00DC5648" w:rsidRDefault="00DC5648" w:rsidP="00DC5648">
      <w:r w:rsidRPr="00DC5648">
        <w:t xml:space="preserve">2. Kích thích sinh trưởng của các chồi bên. </w:t>
      </w:r>
    </w:p>
    <w:p w:rsidR="00DC5648" w:rsidRPr="00DC5648" w:rsidRDefault="00DC5648" w:rsidP="00DC5648">
      <w:r w:rsidRPr="00DC5648">
        <w:t xml:space="preserve">3. Tạo ưu thế đỉnh cho cây.. </w:t>
      </w:r>
    </w:p>
    <w:p w:rsidR="00DC5648" w:rsidRPr="00DC5648" w:rsidRDefault="00DC5648" w:rsidP="00DC5648">
      <w:r w:rsidRPr="00DC5648">
        <w:t xml:space="preserve">Khi trồng các loại hoa màu, người ta thường ngắt bỏ ngọn bí, mướp, dưa, …. Việc này có tác dụng: </w:t>
      </w:r>
    </w:p>
    <w:p w:rsidR="00DC5648" w:rsidRPr="00DC5648" w:rsidRDefault="00DC5648" w:rsidP="00DC5648">
      <w:r w:rsidRPr="00DC5648">
        <w:tab/>
        <w:t xml:space="preserve">A. 2, 3. </w:t>
      </w:r>
      <w:r w:rsidRPr="00DC5648">
        <w:tab/>
        <w:t xml:space="preserve">B. 1, 2. </w:t>
      </w:r>
      <w:r w:rsidRPr="00DC5648">
        <w:tab/>
        <w:t xml:space="preserve">C. 1, 3. </w:t>
      </w:r>
      <w:r w:rsidRPr="00DC5648">
        <w:tab/>
        <w:t xml:space="preserve">D. 1, 2, 3. </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t xml:space="preserve">A. quá trình giảm phân và thụ tinh. </w:t>
      </w:r>
      <w:r w:rsidRPr="00DC5648">
        <w:tab/>
        <w:t xml:space="preserve">B. quá trình nguyên phân và giảm phân. </w:t>
      </w:r>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t xml:space="preserve">Câu 145 (NB): Dạng đột biến nào sau đây làm cho alen đột biến tăng 2 liên kết hiđrô? </w:t>
      </w:r>
    </w:p>
    <w:p w:rsidR="00DC5648" w:rsidRPr="00DC5648" w:rsidRDefault="00DC5648" w:rsidP="00DC5648">
      <w:r w:rsidRPr="00DC5648">
        <w:tab/>
        <w:t xml:space="preserve">A. Mất 2 cặp A - T. </w:t>
      </w:r>
      <w:r w:rsidRPr="00DC5648">
        <w:tab/>
        <w:t xml:space="preserve">B. Thêm 1 cặp G - X. </w:t>
      </w:r>
      <w:r w:rsidRPr="00DC5648">
        <w:tab/>
        <w:t xml:space="preserve">C. Thêm 1 cặp A - T. </w:t>
      </w:r>
      <w:r w:rsidRPr="00DC5648">
        <w:tab/>
        <w:t xml:space="preserve">D. Mất 1 cặp A - T. </w:t>
      </w:r>
    </w:p>
    <w:p w:rsidR="00DC5648" w:rsidRPr="00DC5648" w:rsidRDefault="00DC5648" w:rsidP="00DC5648">
      <w:r w:rsidRPr="00DC5648">
        <w:t xml:space="preserve">Câu 146 (TH): Một quần thể có thành phần kiểu gen là: 0,04AA : 0,32Aa : 0,64aa. Tần số alen a của quần thể này là bao nhiêu? </w:t>
      </w:r>
    </w:p>
    <w:p w:rsidR="00DC5648" w:rsidRPr="00DC5648" w:rsidRDefault="00DC5648" w:rsidP="00DC5648">
      <w:r w:rsidRPr="00DC5648">
        <w:tab/>
        <w:t xml:space="preserve">A. 0,2. </w:t>
      </w:r>
      <w:r w:rsidRPr="00DC5648">
        <w:tab/>
        <w:t xml:space="preserve">B. 0,5. </w:t>
      </w:r>
      <w:r w:rsidRPr="00DC5648">
        <w:tab/>
        <w:t xml:space="preserve">C. 0,3. </w:t>
      </w:r>
      <w:r w:rsidRPr="00DC5648">
        <w:tab/>
        <w:t xml:space="preserve">D. 0,8. </w:t>
      </w:r>
    </w:p>
    <w:p w:rsidR="00DC5648" w:rsidRPr="00DC5648" w:rsidRDefault="00DC5648" w:rsidP="00DC5648">
      <w:r w:rsidRPr="00DC5648">
        <w:t xml:space="preserve">Câu 147 (NB): Theo giả thuyết siêu trội, phép lai nào sau đây cho đời con có ưu thế lai cao nhất? </w:t>
      </w:r>
    </w:p>
    <w:p w:rsidR="00DC5648" w:rsidRPr="00DC5648" w:rsidRDefault="00DC5648" w:rsidP="00DC5648">
      <w:r w:rsidRPr="00DC5648">
        <w:tab/>
        <w:t xml:space="preserve">A. AaBbdd × aabbdd. </w:t>
      </w:r>
      <w:r w:rsidRPr="00DC5648">
        <w:tab/>
        <w:t xml:space="preserve">B. AAbbdd × aabbDD. </w:t>
      </w:r>
      <w:r w:rsidRPr="00DC5648">
        <w:tab/>
        <w:t xml:space="preserve">C. AABBDD × AABBDD. </w:t>
      </w:r>
      <w:r w:rsidRPr="00DC5648">
        <w:tab/>
        <w:t xml:space="preserve">D. AAbbdd × aaBBDD. </w:t>
      </w:r>
    </w:p>
    <w:p w:rsidR="00DC5648" w:rsidRPr="00DC5648" w:rsidRDefault="00DC5648" w:rsidP="00DC5648">
      <w:r w:rsidRPr="00DC5648">
        <w:t xml:space="preserve">Câu 148 (TH): Các loài sâu ăn lá thường có màu xanh lẫn với màu xanh của lá, nhờ đó mà chúng khó bị chim ăn sâu phát hiện và tiêu diệt. Theo Đacuyn, đặc điểm thích nghi này được hình thành do </w:t>
      </w:r>
    </w:p>
    <w:p w:rsidR="00DC5648" w:rsidRPr="00DC5648" w:rsidRDefault="00DC5648" w:rsidP="00DC5648">
      <w:r w:rsidRPr="00DC5648">
        <w:tab/>
        <w:t xml:space="preserve">A. chọn lọc tự nhiên tích lũy các biến dị cá thể màu xanh qua nhiều thế hệ. </w:t>
      </w:r>
      <w:r w:rsidRPr="00DC5648">
        <w:tab/>
        <w:t xml:space="preserve">B. ảnh hưởng trực tiếp của thức ăn là lá cây có màu xanh làm biến đổi màu sắc cơ thể sâu. </w:t>
      </w:r>
      <w:r w:rsidRPr="00DC5648">
        <w:tab/>
        <w:t xml:space="preserve">C. khi chuyển sang ăn lá, sâu tự biến đổi màu để thích nghi với môi trường. </w:t>
      </w:r>
      <w:r w:rsidRPr="00DC5648">
        <w:tab/>
        <w:t xml:space="preserve">D. Chim ăn sâu không ăn các con sâu màu xanh </w:t>
      </w:r>
    </w:p>
    <w:p w:rsidR="00DC5648" w:rsidRPr="00DC5648" w:rsidRDefault="00DC5648" w:rsidP="00DC5648">
      <w:r w:rsidRPr="00DC5648">
        <w:t xml:space="preserve">Câu 149 (NB): Quần thể sinh vật là </w:t>
      </w:r>
    </w:p>
    <w:p w:rsidR="00DC5648" w:rsidRPr="00DC5648" w:rsidRDefault="00DC5648" w:rsidP="00DC5648">
      <w:r w:rsidRPr="00DC5648">
        <w:tab/>
        <w:t xml:space="preserve">A. tập hợp cá thể cùng loài, cùng sinh sống trong một không gian xác định, vào một thời gian nhất định, có khả năng sinh sản bình thường </w:t>
      </w:r>
      <w:r w:rsidRPr="00DC5648">
        <w:tab/>
        <w:t xml:space="preserve">B. tập hợp cá thể khác loài, cùng sinh sống trong một không gian xác định, vào một thời gian nhất định, có sự cách ly sinh sản giữa các cá thể. </w:t>
      </w:r>
      <w:r w:rsidRPr="00DC5648">
        <w:tab/>
        <w:t xml:space="preserve">C. nhóm cá thể cùng loài, tồn tại trong một thời gian nhất định, cùng sinh sống trong vùng phân bố của loài. </w:t>
      </w:r>
      <w:r w:rsidRPr="00DC5648">
        <w:tab/>
        <w:t xml:space="preserve">D. nhóm cá thể của một loài, tồn tại trong một thời gian nhất định, có khả năng sinh sản thế hệ mới hữu thụ </w:t>
      </w:r>
    </w:p>
    <w:p w:rsidR="00DC5648" w:rsidRPr="00DC5648" w:rsidRDefault="00DC5648" w:rsidP="00DC5648">
      <w:r w:rsidRPr="00DC5648">
        <w:t xml:space="preserve">Câu 150 (TH): Bệnh bạch tạng ở người do đột biến gen lặn a nằm trên nhiễm sắc thể thường quy định, alen trội A tương ứng quy định người bình thường. Một gia đình có bố và mẹ bình thường nhưng người con đầu của họ bị bạch tạng. Khả năng để họ sinh đứa con thứ hai cũng bị bệnh bạch tạng là bao nhiêu? </w:t>
      </w:r>
    </w:p>
    <w:p w:rsidR="00DC5648" w:rsidRPr="00DC5648" w:rsidRDefault="00DC5648" w:rsidP="00DC5648">
      <w:r w:rsidRPr="00DC5648">
        <w:tab/>
        <w:t>Đáp án: …………………………………………….</w:t>
      </w:r>
    </w:p>
    <w:p w:rsidR="00DC5648" w:rsidRPr="00DC5648" w:rsidRDefault="00DC5648" w:rsidP="00DC5648">
      <w:r w:rsidRPr="00DC5648">
        <w:br w:type="page"/>
      </w:r>
      <w:r w:rsidRPr="00DC5648">
        <w:lastRenderedPageBreak/>
        <w:t>Đáp án</w:t>
      </w:r>
    </w:p>
    <w:tbl>
      <w:tblPr>
        <w:tblpPr w:leftFromText="180" w:rightFromText="180" w:vertAnchor="page" w:horzAnchor="margin" w:tblpY="1442"/>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56"/>
        <w:gridCol w:w="939"/>
        <w:gridCol w:w="939"/>
        <w:gridCol w:w="1456"/>
        <w:gridCol w:w="939"/>
        <w:gridCol w:w="940"/>
        <w:gridCol w:w="1336"/>
        <w:gridCol w:w="940"/>
        <w:gridCol w:w="940"/>
        <w:gridCol w:w="940"/>
      </w:tblGrid>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2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36. </w:t>
            </w:r>
            <w:r w:rsidRPr="00DC5648">
              <w:object w:dxaOrig="220" w:dyaOrig="620">
                <v:shape id="_x0000_i5621" type="#_x0000_t75" style="width:11.25pt;height:30.75pt" o:ole="">
                  <v:imagedata r:id="rId8744" o:title=""/>
                </v:shape>
                <o:OLEObject Type="Embed" ProgID="Equation.DSMT4" ShapeID="_x0000_i5621" DrawAspect="Content" ObjectID="_1772197927" r:id="rId874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7.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8. 2</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39.</w:t>
            </w:r>
            <w:r w:rsidRPr="00DC5648">
              <w:br/>
              <w:t>116753</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0. </w:t>
            </w:r>
            <w:r w:rsidRPr="00DC5648">
              <w:object w:dxaOrig="320" w:dyaOrig="620">
                <v:shape id="_x0000_i5622" type="#_x0000_t75" style="width:15.75pt;height:30.75pt" o:ole="">
                  <v:imagedata r:id="rId8746" o:title=""/>
                </v:shape>
                <o:OLEObject Type="Embed" ProgID="Equation.DSMT4" ShapeID="_x0000_i5622" DrawAspect="Content" ObjectID="_1772197928" r:id="rId8747"/>
              </w:objec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1. </w:t>
            </w:r>
            <w:r w:rsidRPr="00DC5648">
              <w:object w:dxaOrig="840" w:dyaOrig="279">
                <v:shape id="_x0000_i5623" type="#_x0000_t75" style="width:42pt;height:14.25pt" o:ole="">
                  <v:imagedata r:id="rId8748" o:title=""/>
                </v:shape>
                <o:OLEObject Type="Embed" ProgID="Equation.DSMT4" ShapeID="_x0000_i5623" DrawAspect="Content" ObjectID="_1772197929" r:id="rId874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2. </w:t>
            </w:r>
            <w:r w:rsidRPr="00DC5648">
              <w:object w:dxaOrig="720" w:dyaOrig="720">
                <v:shape id="_x0000_i5624" type="#_x0000_t75" style="width:36pt;height:36pt" o:ole="">
                  <v:imagedata r:id="rId8750" o:title=""/>
                </v:shape>
                <o:OLEObject Type="Embed" ProgID="Equation.DSMT4" ShapeID="_x0000_i5624" DrawAspect="Content" ObjectID="_1772197930" r:id="rId875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3. </w:t>
            </w:r>
            <w:r w:rsidRPr="00DC5648">
              <w:object w:dxaOrig="240" w:dyaOrig="620">
                <v:shape id="_x0000_i5625" type="#_x0000_t75" style="width:12pt;height:30.75pt" o:ole="">
                  <v:imagedata r:id="rId8752" o:title=""/>
                </v:shape>
                <o:OLEObject Type="Embed" ProgID="Equation.DSMT4" ShapeID="_x0000_i5625" DrawAspect="Content" ObjectID="_1772197931" r:id="rId8753"/>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4. </w:t>
            </w:r>
            <w:r w:rsidRPr="00DC5648">
              <w:object w:dxaOrig="1240" w:dyaOrig="279">
                <v:shape id="_x0000_i5626" type="#_x0000_t75" style="width:62.25pt;height:14.25pt" o:ole="">
                  <v:imagedata r:id="rId8754" o:title=""/>
                </v:shape>
                <o:OLEObject Type="Embed" ProgID="Equation.DSMT4" ShapeID="_x0000_i5626" DrawAspect="Content" ObjectID="_1772197932" r:id="rId8755"/>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5. 4</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6. </w:t>
            </w:r>
            <w:r w:rsidRPr="00DC5648">
              <w:object w:dxaOrig="520" w:dyaOrig="680">
                <v:shape id="_x0000_i5627" type="#_x0000_t75" style="width:26.25pt;height:33.75pt" o:ole="">
                  <v:imagedata r:id="rId8756" o:title=""/>
                </v:shape>
                <o:OLEObject Type="Embed" ProgID="Equation.DSMT4" ShapeID="_x0000_i5627" DrawAspect="Content" ObjectID="_1772197933" r:id="rId8757"/>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47. </w:t>
            </w:r>
            <w:r w:rsidRPr="00DC5648">
              <w:object w:dxaOrig="1120" w:dyaOrig="360">
                <v:shape id="_x0000_i5628" type="#_x0000_t75" style="width:56.25pt;height:18pt" o:ole="">
                  <v:imagedata r:id="rId8758" o:title=""/>
                </v:shape>
                <o:OLEObject Type="Embed" ProgID="Equation.DSMT4" ShapeID="_x0000_i5628" DrawAspect="Content" ObjectID="_1772197934" r:id="rId8759"/>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8. 7</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49.</w:t>
            </w:r>
            <w:r w:rsidRPr="00DC5648">
              <w:object w:dxaOrig="620" w:dyaOrig="680">
                <v:shape id="_x0000_i5629" type="#_x0000_t75" style="width:30.75pt;height:33.75pt" o:ole="">
                  <v:imagedata r:id="rId8760" o:title=""/>
                </v:shape>
                <o:OLEObject Type="Embed" ProgID="Equation.DSMT4" ShapeID="_x0000_i5629" DrawAspect="Content" ObjectID="_1772197935" r:id="rId8761"/>
              </w:objec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0. 1,50</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5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0. A</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4.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7.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6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0. C</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7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8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0. C</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2.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6.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8.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9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0. A</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09.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0. B</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1.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3.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4.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5.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19.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0. A</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1.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3.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4.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5.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6.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7.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2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0. 1,3</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1.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2.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3.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5.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6.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7.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8.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39.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0. 32,18</w:t>
            </w:r>
          </w:p>
        </w:tc>
      </w:tr>
      <w:tr w:rsidR="00DC5648" w:rsidRPr="00DC5648" w:rsidTr="000B3BE1">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1.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2.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3. B</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4.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5. C</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6.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7.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8. D</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149. A</w:t>
            </w:r>
          </w:p>
        </w:tc>
        <w:tc>
          <w:tcPr>
            <w:tcW w:w="500" w:type="pct"/>
            <w:tcBorders>
              <w:top w:val="single" w:sz="4" w:space="0" w:color="auto"/>
              <w:left w:val="single" w:sz="4" w:space="0" w:color="auto"/>
              <w:bottom w:val="single" w:sz="4" w:space="0" w:color="auto"/>
              <w:right w:val="single" w:sz="4" w:space="0" w:color="auto"/>
            </w:tcBorders>
            <w:vAlign w:val="center"/>
            <w:hideMark/>
          </w:tcPr>
          <w:p w:rsidR="00DC5648" w:rsidRPr="00DC5648" w:rsidRDefault="00DC5648" w:rsidP="00DC5648">
            <w:r w:rsidRPr="00DC5648">
              <w:t xml:space="preserve">150. </w:t>
            </w:r>
            <w:r w:rsidRPr="00DC5648">
              <w:object w:dxaOrig="240" w:dyaOrig="620">
                <v:shape id="_x0000_i5630" type="#_x0000_t75" style="width:12pt;height:30.75pt" o:ole="">
                  <v:imagedata r:id="rId8762" o:title=""/>
                </v:shape>
                <o:OLEObject Type="Embed" ProgID="Equation.DSMT4" ShapeID="_x0000_i5630" DrawAspect="Content" ObjectID="_1772197936" r:id="rId8763"/>
              </w:object>
            </w:r>
          </w:p>
        </w:tc>
      </w:tr>
    </w:tbl>
    <w:p w:rsidR="00DC5648" w:rsidRPr="00DC5648" w:rsidRDefault="00DC5648" w:rsidP="00DC5648"/>
    <w:p w:rsidR="00DC5648" w:rsidRPr="00DC5648" w:rsidRDefault="00DC5648" w:rsidP="00DC5648">
      <w:r w:rsidRPr="00DC5648">
        <w:br w:type="page"/>
      </w:r>
      <w:r w:rsidRPr="00DC5648">
        <w:lastRenderedPageBreak/>
        <w:t>LỜI GIẢI CHI TIẾT</w:t>
      </w:r>
    </w:p>
    <w:p w:rsidR="00DC5648" w:rsidRPr="00DC5648" w:rsidRDefault="00DC5648" w:rsidP="00DC5648"/>
    <w:p w:rsidR="00DC5648" w:rsidRPr="00DC5648" w:rsidRDefault="00DC5648" w:rsidP="00DC5648">
      <w:r w:rsidRPr="00DC5648">
        <w:t>PHẦN 1. TƯ DUY ĐỊNH LƯỢNG – Lĩnh vực: Toán học</w:t>
      </w:r>
    </w:p>
    <w:p w:rsidR="00DC5648" w:rsidRPr="00DC5648" w:rsidRDefault="00DC5648" w:rsidP="00DC5648">
      <w:r w:rsidRPr="00DC5648">
        <w:t>Câu 1 (NB): Dịch bệnh Viêm đường hô hấp cấp Covid-19. Tính đến 9h30 ngày 6/3/2020 (giờ Việt Nam):</w:t>
      </w:r>
    </w:p>
    <w:p w:rsidR="00DC5648" w:rsidRPr="00DC5648" w:rsidRDefault="00DC5648" w:rsidP="00DC5648">
      <w:r w:rsidRPr="00DC5648">
        <w:t>87 quốc gia và vùng lãnh thổ có người mắc bệnh.</w:t>
      </w:r>
    </w:p>
    <w:p w:rsidR="00DC5648" w:rsidRPr="00DC5648" w:rsidRDefault="00EF1727" w:rsidP="00DC5648">
      <w:r>
        <w:rPr>
          <w:noProof/>
        </w:rPr>
        <w:drawing>
          <wp:inline distT="0" distB="0" distL="0" distR="0">
            <wp:extent cx="5162550" cy="7753350"/>
            <wp:effectExtent l="0" t="0" r="0" b="0"/>
            <wp:docPr id="47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85">
                      <a:extLst>
                        <a:ext uri="{28A0092B-C50C-407E-A947-70E740481C1C}">
                          <a14:useLocalDpi xmlns:a14="http://schemas.microsoft.com/office/drawing/2010/main" val="0"/>
                        </a:ext>
                      </a:extLst>
                    </a:blip>
                    <a:srcRect/>
                    <a:stretch>
                      <a:fillRect/>
                    </a:stretch>
                  </pic:blipFill>
                  <pic:spPr bwMode="auto">
                    <a:xfrm>
                      <a:off x="0" y="0"/>
                      <a:ext cx="5162550" cy="7753350"/>
                    </a:xfrm>
                    <a:prstGeom prst="rect">
                      <a:avLst/>
                    </a:prstGeom>
                    <a:noFill/>
                    <a:ln>
                      <a:noFill/>
                    </a:ln>
                  </pic:spPr>
                </pic:pic>
              </a:graphicData>
            </a:graphic>
          </wp:inline>
        </w:drawing>
      </w:r>
    </w:p>
    <w:p w:rsidR="00DC5648" w:rsidRPr="00DC5648" w:rsidRDefault="00DC5648" w:rsidP="00DC5648">
      <w:r w:rsidRPr="00DC5648">
        <w:lastRenderedPageBreak/>
        <w:t xml:space="preserve">Tính đến 9h30 ngày 6/3/2020 (giờ Việt Nam), quốc gia nào ngoài Trung Quốc có số ca nhiễm CoVid-19 cao nhất? </w:t>
      </w:r>
    </w:p>
    <w:p w:rsidR="00DC5648" w:rsidRPr="00DC5648" w:rsidRDefault="00DC5648" w:rsidP="00DC5648">
      <w:r w:rsidRPr="00DC5648">
        <w:tab/>
        <w:t xml:space="preserve">A. Italy </w:t>
      </w:r>
      <w:r w:rsidRPr="00DC5648">
        <w:tab/>
      </w:r>
      <w:r w:rsidRPr="00DC5648">
        <w:rPr>
          <w:highlight w:val="yellow"/>
        </w:rPr>
        <w:t>B. Hàn Quốc</w:t>
      </w:r>
      <w:r w:rsidRPr="00DC5648">
        <w:t xml:space="preserve"> </w:t>
      </w:r>
      <w:r w:rsidRPr="00DC5648">
        <w:tab/>
        <w:t xml:space="preserve">C. Iran </w:t>
      </w:r>
      <w:r w:rsidRPr="00DC5648">
        <w:tab/>
        <w:t xml:space="preserve">D. Mỹ </w:t>
      </w:r>
    </w:p>
    <w:p w:rsidR="00DC5648" w:rsidRPr="00DC5648" w:rsidRDefault="00DC5648" w:rsidP="00DC5648">
      <w:r w:rsidRPr="00DC5648">
        <w:t xml:space="preserve">Phương pháp giải: </w:t>
      </w:r>
    </w:p>
    <w:p w:rsidR="00DC5648" w:rsidRPr="00DC5648" w:rsidRDefault="00DC5648" w:rsidP="00DC5648">
      <w:r w:rsidRPr="00DC5648">
        <w:t>Quan sát, đọc số liệu,  liệt kê số các ca nhiễm bệnh của các quốc gia ở các đáp án rồi chọn đáp án đúng.</w:t>
      </w:r>
    </w:p>
    <w:p w:rsidR="00DC5648" w:rsidRPr="00DC5648" w:rsidRDefault="00DC5648" w:rsidP="00DC5648">
      <w:r w:rsidRPr="00DC5648">
        <w:t xml:space="preserve">Giải chi tiết: </w:t>
      </w:r>
    </w:p>
    <w:p w:rsidR="00DC5648" w:rsidRPr="00DC5648" w:rsidRDefault="00DC5648" w:rsidP="00DC5648">
      <w:r w:rsidRPr="00DC5648">
        <w:t>Dựa vào bảng số liệu ta có:</w:t>
      </w:r>
    </w:p>
    <w:p w:rsidR="00DC5648" w:rsidRPr="00DC5648" w:rsidRDefault="00DC5648" w:rsidP="00DC5648">
      <w:r w:rsidRPr="00DC5648">
        <w:t>+) Italy có 3858 ca nhiễm.</w:t>
      </w:r>
    </w:p>
    <w:p w:rsidR="00DC5648" w:rsidRPr="00DC5648" w:rsidRDefault="00DC5648" w:rsidP="00DC5648">
      <w:r w:rsidRPr="00DC5648">
        <w:t>+) Hàn Quốc có 6284 ca nhiễm.</w:t>
      </w:r>
    </w:p>
    <w:p w:rsidR="00DC5648" w:rsidRPr="00DC5648" w:rsidRDefault="00DC5648" w:rsidP="00DC5648">
      <w:r w:rsidRPr="00DC5648">
        <w:t>+) Iran có 3513 ca nhiễm.</w:t>
      </w:r>
    </w:p>
    <w:p w:rsidR="00DC5648" w:rsidRPr="00DC5648" w:rsidRDefault="00DC5648" w:rsidP="00DC5648">
      <w:r w:rsidRPr="00DC5648">
        <w:t>+) Mỹ có 210 ca nhiễm.</w:t>
      </w:r>
    </w:p>
    <w:p w:rsidR="00DC5648" w:rsidRPr="00DC5648" w:rsidRDefault="00DC5648" w:rsidP="00DC5648">
      <w:r w:rsidRPr="00DC5648">
        <w:t>Như vậy, ngoài Trung Quốc thì Hàn Quốc có số ca nhiễm Covid-19 cao nhất.</w:t>
      </w:r>
    </w:p>
    <w:p w:rsidR="00DC5648" w:rsidRPr="00DC5648" w:rsidRDefault="00DC5648" w:rsidP="00DC5648">
      <w:r w:rsidRPr="00DC5648">
        <w:t xml:space="preserve">Câu 2 (TH): Một vật rơi tự do theo phương trình </w:t>
      </w:r>
      <w:r w:rsidRPr="00DC5648">
        <w:object w:dxaOrig="1320" w:dyaOrig="620">
          <v:shape id="_x0000_i5631" type="#_x0000_t75" style="width:66pt;height:30.75pt" o:ole="">
            <v:imagedata r:id="rId8764" o:title=""/>
          </v:shape>
          <o:OLEObject Type="Embed" ProgID="Equation.DSMT4" ShapeID="_x0000_i5631" DrawAspect="Content" ObjectID="_1772197937" r:id="rId8765"/>
        </w:object>
      </w:r>
      <w:r w:rsidRPr="00DC5648">
        <w:t xml:space="preserve">, với </w:t>
      </w:r>
      <w:r w:rsidRPr="00DC5648">
        <w:object w:dxaOrig="1520" w:dyaOrig="440">
          <v:shape id="_x0000_i5632" type="#_x0000_t75" style="width:76.5pt;height:21.75pt" o:ole="">
            <v:imagedata r:id="rId8766" o:title=""/>
          </v:shape>
          <o:OLEObject Type="Embed" ProgID="Equation.DSMT4" ShapeID="_x0000_i5632" DrawAspect="Content" ObjectID="_1772197938" r:id="rId8767"/>
        </w:object>
      </w:r>
      <w:r w:rsidRPr="00DC5648">
        <w:t xml:space="preserve"> Vận tốc tức thời tại thời điểm </w:t>
      </w:r>
      <w:r w:rsidRPr="00DC5648">
        <w:object w:dxaOrig="820" w:dyaOrig="400">
          <v:shape id="_x0000_i5633" type="#_x0000_t75" style="width:41.25pt;height:20.25pt" o:ole="">
            <v:imagedata r:id="rId8768" o:title=""/>
          </v:shape>
          <o:OLEObject Type="Embed" ProgID="Equation.DSMT4" ShapeID="_x0000_i5633" DrawAspect="Content" ObjectID="_1772197939" r:id="rId8769"/>
        </w:object>
      </w:r>
      <w:r w:rsidRPr="00DC5648">
        <w:t xml:space="preserve"> là: </w:t>
      </w:r>
    </w:p>
    <w:p w:rsidR="00DC5648" w:rsidRPr="00DC5648" w:rsidRDefault="00DC5648" w:rsidP="00DC5648">
      <w:r w:rsidRPr="00DC5648">
        <w:tab/>
        <w:t xml:space="preserve">A. </w:t>
      </w:r>
      <w:r w:rsidRPr="00DC5648">
        <w:object w:dxaOrig="1260" w:dyaOrig="400">
          <v:shape id="_x0000_i5634" type="#_x0000_t75" style="width:63pt;height:20.25pt" o:ole="">
            <v:imagedata r:id="rId8770" o:title=""/>
          </v:shape>
          <o:OLEObject Type="Embed" ProgID="Equation.DSMT4" ShapeID="_x0000_i5634" DrawAspect="Content" ObjectID="_1772197940" r:id="rId8771"/>
        </w:object>
      </w:r>
      <w:r w:rsidRPr="00DC5648">
        <w:tab/>
        <w:t xml:space="preserve">B. </w:t>
      </w:r>
      <w:r w:rsidRPr="00DC5648">
        <w:object w:dxaOrig="1160" w:dyaOrig="400">
          <v:shape id="_x0000_i5635" type="#_x0000_t75" style="width:57.75pt;height:20.25pt" o:ole="">
            <v:imagedata r:id="rId8772" o:title=""/>
          </v:shape>
          <o:OLEObject Type="Embed" ProgID="Equation.DSMT4" ShapeID="_x0000_i5635" DrawAspect="Content" ObjectID="_1772197941" r:id="rId8773"/>
        </w:object>
      </w:r>
      <w:r w:rsidRPr="00DC5648">
        <w:tab/>
        <w:t xml:space="preserve">C. </w:t>
      </w:r>
      <w:r w:rsidRPr="00DC5648">
        <w:object w:dxaOrig="940" w:dyaOrig="400">
          <v:shape id="_x0000_i5636" type="#_x0000_t75" style="width:47.25pt;height:20.25pt" o:ole="">
            <v:imagedata r:id="rId8774" o:title=""/>
          </v:shape>
          <o:OLEObject Type="Embed" ProgID="Equation.DSMT4" ShapeID="_x0000_i5636" DrawAspect="Content" ObjectID="_1772197942" r:id="rId8775"/>
        </w:object>
      </w:r>
      <w:r w:rsidRPr="00DC5648">
        <w:t xml:space="preserve"> </w:t>
      </w:r>
      <w:r w:rsidRPr="00DC5648">
        <w:tab/>
      </w:r>
      <w:r w:rsidRPr="00DC5648">
        <w:rPr>
          <w:highlight w:val="yellow"/>
        </w:rPr>
        <w:t xml:space="preserve">D. </w:t>
      </w:r>
      <w:r w:rsidRPr="00DC5648">
        <w:rPr>
          <w:highlight w:val="yellow"/>
        </w:rPr>
        <w:object w:dxaOrig="980" w:dyaOrig="400">
          <v:shape id="_x0000_i5637" type="#_x0000_t75" style="width:49.5pt;height:20.25pt" o:ole="">
            <v:imagedata r:id="rId8776" o:title=""/>
          </v:shape>
          <o:OLEObject Type="Embed" ProgID="Equation.DSMT4" ShapeID="_x0000_i5637" DrawAspect="Content" ObjectID="_1772197943" r:id="rId8777"/>
        </w:object>
      </w:r>
    </w:p>
    <w:p w:rsidR="00DC5648" w:rsidRPr="00DC5648" w:rsidRDefault="00DC5648" w:rsidP="00DC5648">
      <w:r w:rsidRPr="00DC5648">
        <w:t xml:space="preserve">Phương pháp giải: </w:t>
      </w:r>
    </w:p>
    <w:p w:rsidR="00DC5648" w:rsidRPr="00DC5648" w:rsidRDefault="00DC5648" w:rsidP="00DC5648">
      <w:r w:rsidRPr="00DC5648">
        <w:t xml:space="preserve">Vận tốc tức thời tại thời điểm </w:t>
      </w:r>
      <w:r w:rsidRPr="00DC5648">
        <w:object w:dxaOrig="520" w:dyaOrig="360">
          <v:shape id="_x0000_i5638" type="#_x0000_t75" style="width:26.25pt;height:18.75pt" o:ole="">
            <v:imagedata r:id="rId8778" o:title=""/>
          </v:shape>
          <o:OLEObject Type="Embed" ProgID="Equation.DSMT4" ShapeID="_x0000_i5638" DrawAspect="Content" ObjectID="_1772197944" r:id="rId8779"/>
        </w:object>
      </w:r>
      <w:r w:rsidRPr="00DC5648">
        <w:t xml:space="preserve"> là: </w:t>
      </w:r>
      <w:r w:rsidRPr="00DC5648">
        <w:object w:dxaOrig="1320" w:dyaOrig="400">
          <v:shape id="_x0000_i5639" type="#_x0000_t75" style="width:66pt;height:20.25pt" o:ole="">
            <v:imagedata r:id="rId8780" o:title=""/>
          </v:shape>
          <o:OLEObject Type="Embed" ProgID="Equation.DSMT4" ShapeID="_x0000_i5639" DrawAspect="Content" ObjectID="_1772197945" r:id="rId878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680" w:dyaOrig="320">
          <v:shape id="_x0000_i5640" type="#_x0000_t75" style="width:34.5pt;height:15.75pt" o:ole="">
            <v:imagedata r:id="rId8782" o:title=""/>
          </v:shape>
          <o:OLEObject Type="Embed" ProgID="Equation.DSMT4" ShapeID="_x0000_i5640" DrawAspect="Content" ObjectID="_1772197946" r:id="rId8783"/>
        </w:object>
      </w:r>
    </w:p>
    <w:p w:rsidR="00DC5648" w:rsidRPr="00DC5648" w:rsidRDefault="00DC5648" w:rsidP="00DC5648">
      <w:r w:rsidRPr="00DC5648">
        <w:t xml:space="preserve">Vận tốc tức thời tại thời điểm </w:t>
      </w:r>
      <w:r w:rsidRPr="00DC5648">
        <w:object w:dxaOrig="800" w:dyaOrig="400">
          <v:shape id="_x0000_i5641" type="#_x0000_t75" style="width:40.5pt;height:20.25pt" o:ole="">
            <v:imagedata r:id="rId8784" o:title=""/>
          </v:shape>
          <o:OLEObject Type="Embed" ProgID="Equation.DSMT4" ShapeID="_x0000_i5641" DrawAspect="Content" ObjectID="_1772197947" r:id="rId8785"/>
        </w:object>
      </w:r>
      <w:r w:rsidRPr="00DC5648">
        <w:t xml:space="preserve"> là:</w:t>
      </w:r>
    </w:p>
    <w:p w:rsidR="00DC5648" w:rsidRPr="00DC5648" w:rsidRDefault="00DC5648" w:rsidP="00DC5648">
      <w:r w:rsidRPr="00DC5648">
        <w:object w:dxaOrig="2860" w:dyaOrig="400">
          <v:shape id="_x0000_i5642" type="#_x0000_t75" style="width:143.25pt;height:20.25pt" o:ole="">
            <v:imagedata r:id="rId8786" o:title=""/>
          </v:shape>
          <o:OLEObject Type="Embed" ProgID="Equation.DSMT4" ShapeID="_x0000_i5642" DrawAspect="Content" ObjectID="_1772197948" r:id="rId8787"/>
        </w:object>
      </w:r>
      <w:r w:rsidRPr="00DC5648">
        <w:t>.</w:t>
      </w:r>
    </w:p>
    <w:p w:rsidR="00DC5648" w:rsidRPr="00DC5648" w:rsidRDefault="00DC5648" w:rsidP="00DC5648">
      <w:r w:rsidRPr="00DC5648">
        <w:t xml:space="preserve">Câu 3 (NB): Nghiệm của phương trình </w:t>
      </w:r>
      <w:r w:rsidRPr="00DC5648">
        <w:object w:dxaOrig="1460" w:dyaOrig="400">
          <v:shape id="_x0000_i5643" type="#_x0000_t75" style="width:72.75pt;height:20.25pt" o:ole="">
            <v:imagedata r:id="rId8788" o:title=""/>
          </v:shape>
          <o:OLEObject Type="Embed" ProgID="Equation.DSMT4" ShapeID="_x0000_i5643" DrawAspect="Content" ObjectID="_1772197949" r:id="rId8789"/>
        </w:object>
      </w:r>
      <w:r w:rsidRPr="00DC5648">
        <w:t xml:space="preserve"> là: </w:t>
      </w:r>
    </w:p>
    <w:p w:rsidR="00DC5648" w:rsidRPr="00DC5648" w:rsidRDefault="00DC5648" w:rsidP="00DC5648">
      <w:r w:rsidRPr="00DC5648">
        <w:tab/>
        <w:t xml:space="preserve">A. </w:t>
      </w:r>
      <w:r w:rsidRPr="00DC5648">
        <w:object w:dxaOrig="680" w:dyaOrig="279">
          <v:shape id="_x0000_i5644" type="#_x0000_t75" style="width:34.5pt;height:14.25pt" o:ole="">
            <v:imagedata r:id="rId8790" o:title=""/>
          </v:shape>
          <o:OLEObject Type="Embed" ProgID="Equation.DSMT4" ShapeID="_x0000_i5644" DrawAspect="Content" ObjectID="_1772197950" r:id="rId8791"/>
        </w:object>
      </w:r>
      <w:r w:rsidRPr="00DC5648">
        <w:t xml:space="preserve"> </w:t>
      </w:r>
      <w:r w:rsidRPr="00DC5648">
        <w:tab/>
      </w:r>
      <w:r w:rsidRPr="00DC5648">
        <w:rPr>
          <w:highlight w:val="yellow"/>
        </w:rPr>
        <w:t xml:space="preserve">B. </w:t>
      </w:r>
      <w:r w:rsidRPr="00DC5648">
        <w:rPr>
          <w:highlight w:val="yellow"/>
        </w:rPr>
        <w:object w:dxaOrig="680" w:dyaOrig="279">
          <v:shape id="_x0000_i5645" type="#_x0000_t75" style="width:34.5pt;height:14.25pt" o:ole="">
            <v:imagedata r:id="rId8792" o:title=""/>
          </v:shape>
          <o:OLEObject Type="Embed" ProgID="Equation.DSMT4" ShapeID="_x0000_i5645" DrawAspect="Content" ObjectID="_1772197951" r:id="rId8793"/>
        </w:object>
      </w:r>
      <w:r w:rsidRPr="00DC5648">
        <w:t xml:space="preserve"> </w:t>
      </w:r>
      <w:r w:rsidRPr="00DC5648">
        <w:tab/>
        <w:t xml:space="preserve">C. </w:t>
      </w:r>
      <w:r w:rsidRPr="00DC5648">
        <w:object w:dxaOrig="540" w:dyaOrig="279">
          <v:shape id="_x0000_i5646" type="#_x0000_t75" style="width:27pt;height:14.25pt" o:ole="">
            <v:imagedata r:id="rId8794" o:title=""/>
          </v:shape>
          <o:OLEObject Type="Embed" ProgID="Equation.DSMT4" ShapeID="_x0000_i5646" DrawAspect="Content" ObjectID="_1772197952" r:id="rId8795"/>
        </w:object>
      </w:r>
      <w:r w:rsidRPr="00DC5648">
        <w:tab/>
        <w:t xml:space="preserve">D. </w:t>
      </w:r>
      <w:r w:rsidRPr="00DC5648">
        <w:object w:dxaOrig="540" w:dyaOrig="279">
          <v:shape id="_x0000_i5647" type="#_x0000_t75" style="width:27pt;height:14.25pt" o:ole="">
            <v:imagedata r:id="rId8796" o:title=""/>
          </v:shape>
          <o:OLEObject Type="Embed" ProgID="Equation.DSMT4" ShapeID="_x0000_i5647" DrawAspect="Content" ObjectID="_1772197953" r:id="rId8797"/>
        </w:objec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lôgarit: </w:t>
      </w:r>
      <w:r w:rsidRPr="00DC5648">
        <w:object w:dxaOrig="2700" w:dyaOrig="400">
          <v:shape id="_x0000_i5648" type="#_x0000_t75" style="width:135pt;height:20.25pt" o:ole="">
            <v:imagedata r:id="rId8798" o:title=""/>
          </v:shape>
          <o:OLEObject Type="Embed" ProgID="Equation.DSMT4" ShapeID="_x0000_i5648" DrawAspect="Content" ObjectID="_1772197954" r:id="rId8799"/>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3580" w:dyaOrig="400">
          <v:shape id="_x0000_i5649" type="#_x0000_t75" style="width:179.25pt;height:20.25pt" o:ole="">
            <v:imagedata r:id="rId8800" o:title=""/>
          </v:shape>
          <o:OLEObject Type="Embed" ProgID="Equation.DSMT4" ShapeID="_x0000_i5649" DrawAspect="Content" ObjectID="_1772197955" r:id="rId8801"/>
        </w:object>
      </w:r>
      <w:r w:rsidRPr="00DC5648">
        <w:t>.</w:t>
      </w:r>
    </w:p>
    <w:p w:rsidR="00DC5648" w:rsidRPr="00DC5648" w:rsidRDefault="00DC5648" w:rsidP="00DC5648">
      <w:r w:rsidRPr="00DC5648">
        <w:t xml:space="preserve">Câu 4 (VD): Giải hệ phương trình </w:t>
      </w:r>
      <w:r w:rsidRPr="00DC5648">
        <w:object w:dxaOrig="2100" w:dyaOrig="760">
          <v:shape id="_x0000_i5650" type="#_x0000_t75" style="width:105pt;height:37.5pt" o:ole="">
            <v:imagedata r:id="rId8802" o:title=""/>
          </v:shape>
          <o:OLEObject Type="Embed" ProgID="Equation.DSMT4" ShapeID="_x0000_i5650" DrawAspect="Content" ObjectID="_1772197956" r:id="rId8803"/>
        </w:object>
      </w:r>
    </w:p>
    <w:p w:rsidR="00DC5648" w:rsidRPr="00DC5648" w:rsidRDefault="00DC5648" w:rsidP="00DC5648">
      <w:r w:rsidRPr="00DC5648">
        <w:tab/>
        <w:t xml:space="preserve">A. </w:t>
      </w:r>
      <w:r w:rsidRPr="00DC5648">
        <w:object w:dxaOrig="1240" w:dyaOrig="400">
          <v:shape id="_x0000_i5651" type="#_x0000_t75" style="width:62.25pt;height:20.25pt" o:ole="">
            <v:imagedata r:id="rId8804" o:title=""/>
          </v:shape>
          <o:OLEObject Type="Embed" ProgID="Equation.DSMT4" ShapeID="_x0000_i5651" DrawAspect="Content" ObjectID="_1772197957" r:id="rId8805"/>
        </w:object>
      </w:r>
      <w:r w:rsidRPr="00DC5648">
        <w:tab/>
        <w:t xml:space="preserve">B. </w:t>
      </w:r>
      <w:r w:rsidRPr="00DC5648">
        <w:object w:dxaOrig="1280" w:dyaOrig="400">
          <v:shape id="_x0000_i5652" type="#_x0000_t75" style="width:64.5pt;height:20.25pt" o:ole="">
            <v:imagedata r:id="rId8806" o:title=""/>
          </v:shape>
          <o:OLEObject Type="Embed" ProgID="Equation.DSMT4" ShapeID="_x0000_i5652" DrawAspect="Content" ObjectID="_1772197958" r:id="rId8807"/>
        </w:object>
      </w:r>
      <w:r w:rsidRPr="00DC5648">
        <w:tab/>
        <w:t xml:space="preserve">C. </w:t>
      </w:r>
      <w:r w:rsidRPr="00DC5648">
        <w:object w:dxaOrig="1440" w:dyaOrig="400">
          <v:shape id="_x0000_i5653" type="#_x0000_t75" style="width:1in;height:20.25pt" o:ole="">
            <v:imagedata r:id="rId8216" o:title=""/>
          </v:shape>
          <o:OLEObject Type="Embed" ProgID="Equation.DSMT4" ShapeID="_x0000_i5653" DrawAspect="Content" ObjectID="_1772197959" r:id="rId8808"/>
        </w:object>
      </w:r>
      <w:r w:rsidRPr="00DC5648">
        <w:tab/>
      </w:r>
      <w:r w:rsidRPr="00DC5648">
        <w:rPr>
          <w:highlight w:val="yellow"/>
        </w:rPr>
        <w:t xml:space="preserve">D. </w:t>
      </w:r>
      <w:r w:rsidRPr="00DC5648">
        <w:rPr>
          <w:highlight w:val="yellow"/>
        </w:rPr>
        <w:object w:dxaOrig="1440" w:dyaOrig="400">
          <v:shape id="_x0000_i5654" type="#_x0000_t75" style="width:1in;height:20.25pt" o:ole="">
            <v:imagedata r:id="rId8218" o:title=""/>
          </v:shape>
          <o:OLEObject Type="Embed" ProgID="Equation.DSMT4" ShapeID="_x0000_i5654" DrawAspect="Content" ObjectID="_1772197960" r:id="rId8809"/>
        </w:object>
      </w:r>
    </w:p>
    <w:p w:rsidR="00DC5648" w:rsidRPr="00DC5648" w:rsidRDefault="00DC5648" w:rsidP="00DC5648">
      <w:r w:rsidRPr="00DC5648">
        <w:t xml:space="preserve">Giải chi tiết: </w:t>
      </w:r>
    </w:p>
    <w:p w:rsidR="00DC5648" w:rsidRPr="00DC5648" w:rsidRDefault="00DC5648" w:rsidP="00DC5648">
      <w:r w:rsidRPr="00DC5648">
        <w:object w:dxaOrig="2340" w:dyaOrig="800">
          <v:shape id="_x0000_i5655" type="#_x0000_t75" style="width:117pt;height:40.5pt" o:ole="">
            <v:imagedata r:id="rId8810" o:title=""/>
          </v:shape>
          <o:OLEObject Type="Embed" ProgID="Equation.DSMT4" ShapeID="_x0000_i5655" DrawAspect="Content" ObjectID="_1772197961" r:id="rId8811"/>
        </w:object>
      </w:r>
      <w:r w:rsidRPr="00DC5648">
        <w:t xml:space="preserve"> </w:t>
      </w:r>
    </w:p>
    <w:p w:rsidR="00DC5648" w:rsidRPr="00DC5648" w:rsidRDefault="00DC5648" w:rsidP="00DC5648">
      <w:r w:rsidRPr="00DC5648">
        <w:t xml:space="preserve">Ta có: </w:t>
      </w:r>
      <w:r w:rsidRPr="00DC5648">
        <w:object w:dxaOrig="3739" w:dyaOrig="720">
          <v:shape id="_x0000_i5656" type="#_x0000_t75" style="width:186.75pt;height:36pt" o:ole="">
            <v:imagedata r:id="rId8812" o:title=""/>
          </v:shape>
          <o:OLEObject Type="Embed" ProgID="Equation.DSMT4" ShapeID="_x0000_i5656" DrawAspect="Content" ObjectID="_1772197962" r:id="rId8813"/>
        </w:object>
      </w:r>
    </w:p>
    <w:p w:rsidR="00DC5648" w:rsidRPr="00DC5648" w:rsidRDefault="00DC5648" w:rsidP="00DC5648">
      <w:r w:rsidRPr="00DC5648">
        <w:t xml:space="preserve">Với: </w:t>
      </w:r>
      <w:r w:rsidRPr="00DC5648">
        <w:object w:dxaOrig="780" w:dyaOrig="320">
          <v:shape id="_x0000_i5657" type="#_x0000_t75" style="width:39pt;height:15.75pt" o:ole="">
            <v:imagedata r:id="rId8814" o:title=""/>
          </v:shape>
          <o:OLEObject Type="Embed" ProgID="Equation.DSMT4" ShapeID="_x0000_i5657" DrawAspect="Content" ObjectID="_1772197963" r:id="rId8815"/>
        </w:object>
      </w:r>
    </w:p>
    <w:p w:rsidR="00DC5648" w:rsidRPr="00DC5648" w:rsidRDefault="00DC5648" w:rsidP="00DC5648">
      <w:r w:rsidRPr="00DC5648">
        <w:object w:dxaOrig="3960" w:dyaOrig="440">
          <v:shape id="_x0000_i5658" type="#_x0000_t75" style="width:198.75pt;height:21.75pt" o:ole="">
            <v:imagedata r:id="rId8816" o:title=""/>
          </v:shape>
          <o:OLEObject Type="Embed" ProgID="Equation.DSMT4" ShapeID="_x0000_i5658" DrawAspect="Content" ObjectID="_1772197964" r:id="rId8817"/>
        </w:object>
      </w:r>
    </w:p>
    <w:p w:rsidR="00DC5648" w:rsidRPr="00DC5648" w:rsidRDefault="00DC5648" w:rsidP="00DC5648">
      <w:r w:rsidRPr="00DC5648">
        <w:t xml:space="preserve">Với </w:t>
      </w:r>
      <w:r w:rsidRPr="00DC5648">
        <w:object w:dxaOrig="780" w:dyaOrig="320">
          <v:shape id="_x0000_i5659" type="#_x0000_t75" style="width:39pt;height:15.75pt" o:ole="">
            <v:imagedata r:id="rId8818" o:title=""/>
          </v:shape>
          <o:OLEObject Type="Embed" ProgID="Equation.DSMT4" ShapeID="_x0000_i5659" DrawAspect="Content" ObjectID="_1772197965" r:id="rId8819"/>
        </w:object>
      </w:r>
    </w:p>
    <w:p w:rsidR="00DC5648" w:rsidRPr="00DC5648" w:rsidRDefault="00DC5648" w:rsidP="00DC5648">
      <w:r w:rsidRPr="00DC5648">
        <w:object w:dxaOrig="4440" w:dyaOrig="440">
          <v:shape id="_x0000_i5660" type="#_x0000_t75" style="width:222pt;height:21.75pt" o:ole="">
            <v:imagedata r:id="rId8820" o:title=""/>
          </v:shape>
          <o:OLEObject Type="Embed" ProgID="Equation.DSMT4" ShapeID="_x0000_i5660" DrawAspect="Content" ObjectID="_1772197966" r:id="rId8821"/>
        </w:object>
      </w:r>
    </w:p>
    <w:p w:rsidR="00DC5648" w:rsidRPr="00DC5648" w:rsidRDefault="00DC5648" w:rsidP="00DC5648">
      <w:r w:rsidRPr="00DC5648">
        <w:object w:dxaOrig="1800" w:dyaOrig="720">
          <v:shape id="_x0000_i5661" type="#_x0000_t75" style="width:90.75pt;height:36pt" o:ole="">
            <v:imagedata r:id="rId8822" o:title=""/>
          </v:shape>
          <o:OLEObject Type="Embed" ProgID="Equation.DSMT4" ShapeID="_x0000_i5661" DrawAspect="Content" ObjectID="_1772197967" r:id="rId8823"/>
        </w:object>
      </w:r>
    </w:p>
    <w:p w:rsidR="00DC5648" w:rsidRPr="00DC5648" w:rsidRDefault="00DC5648" w:rsidP="00DC5648">
      <w:r w:rsidRPr="00DC5648">
        <w:t xml:space="preserve">Vậy hệ phương trình đã cho có hai nghiệm </w:t>
      </w:r>
      <w:r w:rsidRPr="00DC5648">
        <w:object w:dxaOrig="540" w:dyaOrig="400">
          <v:shape id="_x0000_i5662" type="#_x0000_t75" style="width:27pt;height:20.25pt" o:ole="">
            <v:imagedata r:id="rId8824" o:title=""/>
          </v:shape>
          <o:OLEObject Type="Embed" ProgID="Equation.DSMT4" ShapeID="_x0000_i5662" DrawAspect="Content" ObjectID="_1772197968" r:id="rId8825"/>
        </w:object>
      </w:r>
      <w:r w:rsidRPr="00DC5648">
        <w:t xml:space="preserve"> và </w:t>
      </w:r>
      <w:r w:rsidRPr="00DC5648">
        <w:object w:dxaOrig="900" w:dyaOrig="400">
          <v:shape id="_x0000_i5663" type="#_x0000_t75" style="width:45pt;height:20.25pt" o:ole="">
            <v:imagedata r:id="rId8826" o:title=""/>
          </v:shape>
          <o:OLEObject Type="Embed" ProgID="Equation.DSMT4" ShapeID="_x0000_i5663" DrawAspect="Content" ObjectID="_1772197969" r:id="rId8827"/>
        </w:object>
      </w:r>
    </w:p>
    <w:p w:rsidR="00DC5648" w:rsidRPr="00DC5648" w:rsidRDefault="00DC5648" w:rsidP="00DC5648">
      <w:r w:rsidRPr="00DC5648">
        <w:t xml:space="preserve">Câu 5 (VD): Trong mặt phẳng phức, cho số phức </w:t>
      </w:r>
      <w:r w:rsidRPr="00DC5648">
        <w:object w:dxaOrig="200" w:dyaOrig="200">
          <v:shape id="_x0000_i5664" type="#_x0000_t75" style="width:9.75pt;height:9.75pt" o:ole="">
            <v:imagedata r:id="rId8828" o:title=""/>
          </v:shape>
          <o:OLEObject Type="Embed" ProgID="Equation.DSMT4" ShapeID="_x0000_i5664" DrawAspect="Content" ObjectID="_1772197970" r:id="rId8829"/>
        </w:object>
      </w:r>
      <w:r w:rsidRPr="00DC5648">
        <w:t xml:space="preserve"> có điểm biểu diễn là </w:t>
      </w:r>
      <w:r w:rsidRPr="00DC5648">
        <w:object w:dxaOrig="320" w:dyaOrig="279">
          <v:shape id="_x0000_i5665" type="#_x0000_t75" style="width:15.75pt;height:14.25pt" o:ole="">
            <v:imagedata r:id="rId8830" o:title=""/>
          </v:shape>
          <o:OLEObject Type="Embed" ProgID="Equation.DSMT4" ShapeID="_x0000_i5665" DrawAspect="Content" ObjectID="_1772197971" r:id="rId8831"/>
        </w:object>
      </w:r>
      <w:r w:rsidRPr="00DC5648">
        <w:t xml:space="preserve"> Biết rằng số phức </w:t>
      </w:r>
      <w:r w:rsidRPr="00DC5648">
        <w:object w:dxaOrig="620" w:dyaOrig="620">
          <v:shape id="_x0000_i5666" type="#_x0000_t75" style="width:30.75pt;height:30.75pt" o:ole="">
            <v:imagedata r:id="rId8832" o:title=""/>
          </v:shape>
          <o:OLEObject Type="Embed" ProgID="Equation.DSMT4" ShapeID="_x0000_i5666" DrawAspect="Content" ObjectID="_1772197972" r:id="rId8833"/>
        </w:object>
      </w:r>
      <w:r w:rsidRPr="00DC5648">
        <w:t xml:space="preserve"> được biểu diễn bởi một trong bốn điểm </w:t>
      </w:r>
      <w:r w:rsidRPr="00DC5648">
        <w:object w:dxaOrig="1080" w:dyaOrig="320">
          <v:shape id="_x0000_i5667" type="#_x0000_t75" style="width:54.75pt;height:15.75pt" o:ole="">
            <v:imagedata r:id="rId8226" o:title=""/>
          </v:shape>
          <o:OLEObject Type="Embed" ProgID="Equation.DSMT4" ShapeID="_x0000_i5667" DrawAspect="Content" ObjectID="_1772197973" r:id="rId8834"/>
        </w:object>
      </w:r>
      <w:r w:rsidRPr="00DC5648">
        <w:t xml:space="preserve"> như hình vẽ bên. Hỏi điểm biểu diễn của </w:t>
      </w:r>
      <w:r w:rsidRPr="00DC5648">
        <w:object w:dxaOrig="240" w:dyaOrig="220">
          <v:shape id="_x0000_i5668" type="#_x0000_t75" style="width:12pt;height:11.25pt" o:ole="">
            <v:imagedata r:id="rId8835" o:title=""/>
          </v:shape>
          <o:OLEObject Type="Embed" ProgID="Equation.DSMT4" ShapeID="_x0000_i5668" DrawAspect="Content" ObjectID="_1772197974" r:id="rId8836"/>
        </w:object>
      </w:r>
      <w:r w:rsidRPr="00DC5648">
        <w:t xml:space="preserve"> là điểm nào?</w:t>
      </w:r>
    </w:p>
    <w:p w:rsidR="00DC5648" w:rsidRPr="00DC5648" w:rsidRDefault="00EF1727" w:rsidP="00DC5648">
      <w:r>
        <w:rPr>
          <w:noProof/>
        </w:rPr>
        <w:drawing>
          <wp:inline distT="0" distB="0" distL="0" distR="0">
            <wp:extent cx="1485900" cy="1647825"/>
            <wp:effectExtent l="0" t="0" r="0" b="9525"/>
            <wp:docPr id="48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30">
                      <a:extLst>
                        <a:ext uri="{28A0092B-C50C-407E-A947-70E740481C1C}">
                          <a14:useLocalDpi xmlns:a14="http://schemas.microsoft.com/office/drawing/2010/main" val="0"/>
                        </a:ext>
                      </a:extLst>
                    </a:blip>
                    <a:srcRect/>
                    <a:stretch>
                      <a:fillRect/>
                    </a:stretch>
                  </pic:blipFill>
                  <pic:spPr bwMode="auto">
                    <a:xfrm>
                      <a:off x="0" y="0"/>
                      <a:ext cx="1485900" cy="16478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240" w:dyaOrig="260">
          <v:shape id="_x0000_i5669" type="#_x0000_t75" style="width:12pt;height:13.5pt" o:ole="">
            <v:imagedata r:id="rId8837" o:title=""/>
          </v:shape>
          <o:OLEObject Type="Embed" ProgID="Equation.DSMT4" ShapeID="_x0000_i5669" DrawAspect="Content" ObjectID="_1772197975" r:id="rId8838"/>
        </w:object>
      </w:r>
      <w:r w:rsidRPr="00DC5648">
        <w:tab/>
        <w:t xml:space="preserve">B. </w:t>
      </w:r>
      <w:r w:rsidRPr="00DC5648">
        <w:object w:dxaOrig="240" w:dyaOrig="320">
          <v:shape id="_x0000_i5670" type="#_x0000_t75" style="width:12pt;height:15.75pt" o:ole="">
            <v:imagedata r:id="rId8839" o:title=""/>
          </v:shape>
          <o:OLEObject Type="Embed" ProgID="Equation.DSMT4" ShapeID="_x0000_i5670" DrawAspect="Content" ObjectID="_1772197976" r:id="rId8840"/>
        </w:object>
      </w:r>
      <w:r w:rsidRPr="00DC5648">
        <w:tab/>
        <w:t xml:space="preserve">C. </w:t>
      </w:r>
      <w:r w:rsidRPr="00DC5648">
        <w:object w:dxaOrig="240" w:dyaOrig="260">
          <v:shape id="_x0000_i5671" type="#_x0000_t75" style="width:12pt;height:13.5pt" o:ole="">
            <v:imagedata r:id="rId8841" o:title=""/>
          </v:shape>
          <o:OLEObject Type="Embed" ProgID="Equation.DSMT4" ShapeID="_x0000_i5671" DrawAspect="Content" ObjectID="_1772197977" r:id="rId8842"/>
        </w:object>
      </w:r>
      <w:r w:rsidRPr="00DC5648">
        <w:tab/>
      </w:r>
      <w:r w:rsidRPr="00DC5648">
        <w:rPr>
          <w:highlight w:val="yellow"/>
        </w:rPr>
        <w:t xml:space="preserve">D. </w:t>
      </w:r>
      <w:r w:rsidRPr="00DC5648">
        <w:rPr>
          <w:highlight w:val="yellow"/>
        </w:rPr>
        <w:object w:dxaOrig="320" w:dyaOrig="260">
          <v:shape id="_x0000_i5672" type="#_x0000_t75" style="width:15.75pt;height:13.5pt" o:ole="">
            <v:imagedata r:id="rId8843" o:title=""/>
          </v:shape>
          <o:OLEObject Type="Embed" ProgID="Equation.DSMT4" ShapeID="_x0000_i5672" DrawAspect="Content" ObjectID="_1772197978" r:id="rId8844"/>
        </w:object>
      </w:r>
    </w:p>
    <w:p w:rsidR="00DC5648" w:rsidRPr="00DC5648" w:rsidRDefault="00DC5648" w:rsidP="00DC5648">
      <w:r w:rsidRPr="00DC5648">
        <w:t xml:space="preserve">Phương pháp giải: </w:t>
      </w:r>
    </w:p>
    <w:p w:rsidR="00DC5648" w:rsidRPr="00DC5648" w:rsidRDefault="00DC5648" w:rsidP="00DC5648">
      <w:r w:rsidRPr="00DC5648">
        <w:t xml:space="preserve">Tính </w:t>
      </w:r>
      <w:r w:rsidRPr="00DC5648">
        <w:object w:dxaOrig="220" w:dyaOrig="620">
          <v:shape id="_x0000_i5673" type="#_x0000_t75" style="width:11.25pt;height:30.75pt" o:ole="">
            <v:imagedata r:id="rId8845" o:title=""/>
          </v:shape>
          <o:OLEObject Type="Embed" ProgID="Equation.DSMT4" ShapeID="_x0000_i5673" DrawAspect="Content" ObjectID="_1772197979" r:id="rId8846"/>
        </w:object>
      </w:r>
      <w:r w:rsidRPr="00DC5648">
        <w:t xml:space="preserve"> để tìm được tọa độ điểm biểu diễn số phức </w:t>
      </w:r>
      <w:r w:rsidRPr="00DC5648">
        <w:object w:dxaOrig="220" w:dyaOrig="620">
          <v:shape id="_x0000_i5674" type="#_x0000_t75" style="width:11.25pt;height:30.75pt" o:ole="">
            <v:imagedata r:id="rId8847" o:title=""/>
          </v:shape>
          <o:OLEObject Type="Embed" ProgID="Equation.DSMT4" ShapeID="_x0000_i5674" DrawAspect="Content" ObjectID="_1772197980" r:id="rId8848"/>
        </w:object>
      </w:r>
      <w:r w:rsidRPr="00DC5648">
        <w:t>.</w:t>
      </w:r>
    </w:p>
    <w:p w:rsidR="00DC5648" w:rsidRPr="00DC5648" w:rsidRDefault="00DC5648" w:rsidP="00DC5648">
      <w:r w:rsidRPr="00DC5648">
        <w:t>Đánh giá hoành độ và tung độ để xác định xem điểm cần tìm thuộc góc phần tư nào, từ đó chọn đáp án.</w:t>
      </w:r>
    </w:p>
    <w:p w:rsidR="00DC5648" w:rsidRPr="00DC5648" w:rsidRDefault="00DC5648" w:rsidP="00DC5648">
      <w:r w:rsidRPr="00DC5648">
        <w:t xml:space="preserve">Giải chi tiết: </w:t>
      </w:r>
    </w:p>
    <w:p w:rsidR="00DC5648" w:rsidRPr="00DC5648" w:rsidRDefault="00DC5648" w:rsidP="00DC5648">
      <w:r w:rsidRPr="00DC5648">
        <w:t xml:space="preserve">Gọi số phức </w:t>
      </w:r>
      <w:r w:rsidRPr="00DC5648">
        <w:object w:dxaOrig="1920" w:dyaOrig="400">
          <v:shape id="_x0000_i5675" type="#_x0000_t75" style="width:96pt;height:20.25pt" o:ole="">
            <v:imagedata r:id="rId8849" o:title=""/>
          </v:shape>
          <o:OLEObject Type="Embed" ProgID="Equation.DSMT4" ShapeID="_x0000_i5675" DrawAspect="Content" ObjectID="_1772197981" r:id="rId8850"/>
        </w:object>
      </w:r>
      <w:r w:rsidRPr="00DC5648">
        <w:t xml:space="preserve"> thì điểm </w:t>
      </w:r>
      <w:r w:rsidRPr="00DC5648">
        <w:object w:dxaOrig="820" w:dyaOrig="400">
          <v:shape id="_x0000_i5676" type="#_x0000_t75" style="width:41.25pt;height:20.25pt" o:ole="">
            <v:imagedata r:id="rId8851" o:title=""/>
          </v:shape>
          <o:OLEObject Type="Embed" ProgID="Equation.DSMT4" ShapeID="_x0000_i5676" DrawAspect="Content" ObjectID="_1772197982" r:id="rId8852"/>
        </w:object>
      </w:r>
    </w:p>
    <w:p w:rsidR="00DC5648" w:rsidRPr="00DC5648" w:rsidRDefault="00DC5648" w:rsidP="00DC5648">
      <w:r w:rsidRPr="00DC5648">
        <w:t xml:space="preserve">Khi đó số phức: </w:t>
      </w:r>
      <w:r w:rsidRPr="00DC5648">
        <w:object w:dxaOrig="5679" w:dyaOrig="700">
          <v:shape id="_x0000_i5677" type="#_x0000_t75" style="width:283.5pt;height:35.25pt" o:ole="">
            <v:imagedata r:id="rId8853" o:title=""/>
          </v:shape>
          <o:OLEObject Type="Embed" ProgID="Equation.DSMT4" ShapeID="_x0000_i5677" DrawAspect="Content" ObjectID="_1772197983" r:id="rId8854"/>
        </w:object>
      </w:r>
    </w:p>
    <w:p w:rsidR="00DC5648" w:rsidRPr="00DC5648" w:rsidRDefault="00DC5648" w:rsidP="00DC5648">
      <w:r w:rsidRPr="00DC5648">
        <w:t xml:space="preserve">Nên điểm biểu diễn số phức </w:t>
      </w:r>
      <w:r w:rsidRPr="00DC5648">
        <w:object w:dxaOrig="220" w:dyaOrig="620">
          <v:shape id="_x0000_i5678" type="#_x0000_t75" style="width:11.25pt;height:30.75pt" o:ole="">
            <v:imagedata r:id="rId8855" o:title=""/>
          </v:shape>
          <o:OLEObject Type="Embed" ProgID="Equation.DSMT4" ShapeID="_x0000_i5678" DrawAspect="Content" ObjectID="_1772197984" r:id="rId8856"/>
        </w:object>
      </w:r>
      <w:r w:rsidRPr="00DC5648">
        <w:t xml:space="preserve"> có tọa độ </w:t>
      </w:r>
      <w:r w:rsidRPr="00DC5648">
        <w:object w:dxaOrig="1980" w:dyaOrig="680">
          <v:shape id="_x0000_i5679" type="#_x0000_t75" style="width:99pt;height:34.5pt" o:ole="">
            <v:imagedata r:id="rId8857" o:title=""/>
          </v:shape>
          <o:OLEObject Type="Embed" ProgID="Equation.DSMT4" ShapeID="_x0000_i5679" DrawAspect="Content" ObjectID="_1772197985" r:id="rId8858"/>
        </w:object>
      </w:r>
      <w:r w:rsidRPr="00DC5648">
        <w:t>.</w:t>
      </w:r>
    </w:p>
    <w:p w:rsidR="00DC5648" w:rsidRPr="00DC5648" w:rsidRDefault="00DC5648" w:rsidP="00DC5648">
      <w:r w:rsidRPr="00DC5648">
        <w:lastRenderedPageBreak/>
        <w:t xml:space="preserve">Vì điểm </w:t>
      </w:r>
      <w:r w:rsidRPr="00DC5648">
        <w:object w:dxaOrig="820" w:dyaOrig="400">
          <v:shape id="_x0000_i5680" type="#_x0000_t75" style="width:41.25pt;height:20.25pt" o:ole="">
            <v:imagedata r:id="rId8859" o:title=""/>
          </v:shape>
          <o:OLEObject Type="Embed" ProgID="Equation.DSMT4" ShapeID="_x0000_i5680" DrawAspect="Content" ObjectID="_1772197986" r:id="rId8860"/>
        </w:object>
      </w:r>
      <w:r w:rsidRPr="00DC5648">
        <w:t xml:space="preserve"> thuộc góc phần tư thứ (IV) tức là </w:t>
      </w:r>
      <w:r w:rsidRPr="00DC5648">
        <w:object w:dxaOrig="1120" w:dyaOrig="320">
          <v:shape id="_x0000_i5681" type="#_x0000_t75" style="width:56.25pt;height:15.75pt" o:ole="">
            <v:imagedata r:id="rId8861" o:title=""/>
          </v:shape>
          <o:OLEObject Type="Embed" ProgID="Equation.DSMT4" ShapeID="_x0000_i5681" DrawAspect="Content" ObjectID="_1772197988" r:id="rId8862"/>
        </w:object>
      </w:r>
      <w:r w:rsidRPr="00DC5648">
        <w:t>.</w:t>
      </w:r>
    </w:p>
    <w:p w:rsidR="00DC5648" w:rsidRPr="00DC5648" w:rsidRDefault="00DC5648" w:rsidP="00DC5648">
      <w:r w:rsidRPr="00DC5648">
        <w:t xml:space="preserve">Suy ra </w:t>
      </w:r>
      <w:r w:rsidRPr="00DC5648">
        <w:object w:dxaOrig="2420" w:dyaOrig="620">
          <v:shape id="_x0000_i5682" type="#_x0000_t75" style="width:120.75pt;height:30.75pt" o:ole="">
            <v:imagedata r:id="rId8863" o:title=""/>
          </v:shape>
          <o:OLEObject Type="Embed" ProgID="Equation.DSMT4" ShapeID="_x0000_i5682" DrawAspect="Content" ObjectID="_1772197989" r:id="rId8864"/>
        </w:object>
      </w:r>
      <w:r w:rsidRPr="00DC5648">
        <w:t xml:space="preserve"> nên điểm biểu diễn số phức </w:t>
      </w:r>
      <w:r w:rsidRPr="00DC5648">
        <w:object w:dxaOrig="220" w:dyaOrig="620">
          <v:shape id="_x0000_i5683" type="#_x0000_t75" style="width:11.25pt;height:30.75pt" o:ole="">
            <v:imagedata r:id="rId8865" o:title=""/>
          </v:shape>
          <o:OLEObject Type="Embed" ProgID="Equation.DSMT4" ShapeID="_x0000_i5683" DrawAspect="Content" ObjectID="_1772197990" r:id="rId8866"/>
        </w:object>
      </w:r>
      <w:r w:rsidRPr="00DC5648">
        <w:t xml:space="preserve"> thuộc góc phần tư thứ (I). Từ hình vẽ chỉ có điểm </w:t>
      </w:r>
      <w:r w:rsidRPr="00DC5648">
        <w:object w:dxaOrig="320" w:dyaOrig="260">
          <v:shape id="_x0000_i5684" type="#_x0000_t75" style="width:15.75pt;height:13.5pt" o:ole="">
            <v:imagedata r:id="rId8867" o:title=""/>
          </v:shape>
          <o:OLEObject Type="Embed" ProgID="Equation.DSMT4" ShapeID="_x0000_i5684" DrawAspect="Content" ObjectID="_1772197991" r:id="rId8868"/>
        </w:object>
      </w:r>
      <w:r w:rsidRPr="00DC5648">
        <w:t xml:space="preserve"> thỏa mãn.</w:t>
      </w:r>
    </w:p>
    <w:p w:rsidR="00DC5648" w:rsidRPr="00DC5648" w:rsidRDefault="00DC5648" w:rsidP="00DC5648">
      <w:r w:rsidRPr="00DC5648">
        <w:t xml:space="preserve">Câu 6 (TH): Trong không gian </w:t>
      </w:r>
      <w:r w:rsidRPr="00DC5648">
        <w:object w:dxaOrig="620" w:dyaOrig="320">
          <v:shape id="_x0000_i5685" type="#_x0000_t75" style="width:30.75pt;height:15.75pt" o:ole="">
            <v:imagedata r:id="rId8869" o:title=""/>
          </v:shape>
          <o:OLEObject Type="Embed" ProgID="Equation.DSMT4" ShapeID="_x0000_i5685" DrawAspect="Content" ObjectID="_1772197992" r:id="rId8870"/>
        </w:object>
      </w:r>
      <w:r w:rsidRPr="00DC5648">
        <w:t xml:space="preserve"> cho hai điểm </w:t>
      </w:r>
      <w:r w:rsidRPr="00DC5648">
        <w:object w:dxaOrig="2020" w:dyaOrig="400">
          <v:shape id="_x0000_i5686" type="#_x0000_t75" style="width:101.25pt;height:20.25pt" o:ole="">
            <v:imagedata r:id="rId8871" o:title=""/>
          </v:shape>
          <o:OLEObject Type="Embed" ProgID="Equation.DSMT4" ShapeID="_x0000_i5686" DrawAspect="Content" ObjectID="_1772197993" r:id="rId8872"/>
        </w:object>
      </w:r>
      <w:r w:rsidRPr="00DC5648">
        <w:t xml:space="preserve"> Viết phương trình mặt phẳng </w:t>
      </w:r>
      <w:r w:rsidRPr="00DC5648">
        <w:object w:dxaOrig="420" w:dyaOrig="400">
          <v:shape id="_x0000_i5687" type="#_x0000_t75" style="width:21pt;height:20.25pt" o:ole="">
            <v:imagedata r:id="rId8873" o:title=""/>
          </v:shape>
          <o:OLEObject Type="Embed" ProgID="Equation.DSMT4" ShapeID="_x0000_i5687" DrawAspect="Content" ObjectID="_1772197994" r:id="rId8874"/>
        </w:object>
      </w:r>
      <w:r w:rsidRPr="00DC5648">
        <w:t xml:space="preserve"> đi qua điểm </w:t>
      </w:r>
      <w:r w:rsidRPr="00DC5648">
        <w:object w:dxaOrig="240" w:dyaOrig="260">
          <v:shape id="_x0000_i5688" type="#_x0000_t75" style="width:12pt;height:13.5pt" o:ole="">
            <v:imagedata r:id="rId8875" o:title=""/>
          </v:shape>
          <o:OLEObject Type="Embed" ProgID="Equation.DSMT4" ShapeID="_x0000_i5688" DrawAspect="Content" ObjectID="_1772197995" r:id="rId8876"/>
        </w:object>
      </w:r>
      <w:r w:rsidRPr="00DC5648">
        <w:t xml:space="preserve"> và vuông góc với đường thẳng </w:t>
      </w:r>
      <w:r w:rsidRPr="00DC5648">
        <w:object w:dxaOrig="440" w:dyaOrig="279">
          <v:shape id="_x0000_i5689" type="#_x0000_t75" style="width:21.75pt;height:14.25pt" o:ole="">
            <v:imagedata r:id="rId8877" o:title=""/>
          </v:shape>
          <o:OLEObject Type="Embed" ProgID="Equation.DSMT4" ShapeID="_x0000_i5689" DrawAspect="Content" ObjectID="_1772197996" r:id="rId8878"/>
        </w:object>
      </w:r>
    </w:p>
    <w:p w:rsidR="00DC5648" w:rsidRPr="00DC5648" w:rsidRDefault="00DC5648" w:rsidP="00DC5648">
      <w:r w:rsidRPr="00DC5648">
        <w:tab/>
        <w:t xml:space="preserve">A. </w:t>
      </w:r>
      <w:r w:rsidRPr="00DC5648">
        <w:object w:dxaOrig="1900" w:dyaOrig="320">
          <v:shape id="_x0000_i5690" type="#_x0000_t75" style="width:94.5pt;height:15.75pt" o:ole="">
            <v:imagedata r:id="rId8879" o:title=""/>
          </v:shape>
          <o:OLEObject Type="Embed" ProgID="Equation.DSMT4" ShapeID="_x0000_i5690" DrawAspect="Content" ObjectID="_1772197997" r:id="rId8880"/>
        </w:object>
      </w:r>
      <w:r w:rsidRPr="00DC5648">
        <w:tab/>
      </w:r>
      <w:r w:rsidRPr="00DC5648">
        <w:tab/>
        <w:t xml:space="preserve">B. </w:t>
      </w:r>
      <w:r w:rsidRPr="00DC5648">
        <w:object w:dxaOrig="1900" w:dyaOrig="320">
          <v:shape id="_x0000_i5691" type="#_x0000_t75" style="width:94.5pt;height:15.75pt" o:ole="">
            <v:imagedata r:id="rId8881" o:title=""/>
          </v:shape>
          <o:OLEObject Type="Embed" ProgID="Equation.DSMT4" ShapeID="_x0000_i5691" DrawAspect="Content" ObjectID="_1772197998" r:id="rId8882"/>
        </w:object>
      </w:r>
    </w:p>
    <w:p w:rsidR="00DC5648" w:rsidRPr="00DC5648" w:rsidRDefault="00DC5648" w:rsidP="00DC5648">
      <w:r w:rsidRPr="00DC5648">
        <w:tab/>
        <w:t xml:space="preserve">C. </w:t>
      </w:r>
      <w:r w:rsidRPr="00DC5648">
        <w:object w:dxaOrig="1880" w:dyaOrig="320">
          <v:shape id="_x0000_i5692" type="#_x0000_t75" style="width:93.75pt;height:15.75pt" o:ole="">
            <v:imagedata r:id="rId8883" o:title=""/>
          </v:shape>
          <o:OLEObject Type="Embed" ProgID="Equation.DSMT4" ShapeID="_x0000_i5692" DrawAspect="Content" ObjectID="_1772197999" r:id="rId8884"/>
        </w:object>
      </w:r>
      <w:r w:rsidRPr="00DC5648">
        <w:tab/>
      </w:r>
      <w:r w:rsidRPr="00DC5648">
        <w:tab/>
      </w:r>
      <w:r w:rsidRPr="00DC5648">
        <w:rPr>
          <w:highlight w:val="yellow"/>
        </w:rPr>
        <w:t xml:space="preserve">D. </w:t>
      </w:r>
      <w:r w:rsidRPr="00DC5648">
        <w:rPr>
          <w:highlight w:val="yellow"/>
        </w:rPr>
        <w:object w:dxaOrig="1800" w:dyaOrig="320">
          <v:shape id="_x0000_i5693" type="#_x0000_t75" style="width:90.75pt;height:15.75pt" o:ole="">
            <v:imagedata r:id="rId8255" o:title=""/>
          </v:shape>
          <o:OLEObject Type="Embed" ProgID="Equation.DSMT4" ShapeID="_x0000_i5693" DrawAspect="Content" ObjectID="_1772198000" r:id="rId8885"/>
        </w:object>
      </w:r>
    </w:p>
    <w:p w:rsidR="00DC5648" w:rsidRPr="00DC5648" w:rsidRDefault="00DC5648" w:rsidP="00DC5648">
      <w:r w:rsidRPr="00DC5648">
        <w:t xml:space="preserve">Phương pháp giải: </w:t>
      </w:r>
    </w:p>
    <w:p w:rsidR="00DC5648" w:rsidRPr="00DC5648" w:rsidRDefault="00DC5648" w:rsidP="00DC5648">
      <w:r w:rsidRPr="00DC5648">
        <w:t xml:space="preserve">Mặt phẳng vuông góc với </w:t>
      </w:r>
      <w:r w:rsidRPr="00DC5648">
        <w:object w:dxaOrig="400" w:dyaOrig="260">
          <v:shape id="_x0000_i5694" type="#_x0000_t75" style="width:20.25pt;height:13.5pt" o:ole="">
            <v:imagedata r:id="rId8886" o:title=""/>
          </v:shape>
          <o:OLEObject Type="Embed" ProgID="Equation.DSMT4" ShapeID="_x0000_i5694" DrawAspect="Content" ObjectID="_1772198001" r:id="rId8887"/>
        </w:object>
      </w:r>
      <w:r w:rsidRPr="00DC5648">
        <w:t xml:space="preserve"> nhận </w:t>
      </w:r>
      <w:r w:rsidRPr="00DC5648">
        <w:object w:dxaOrig="400" w:dyaOrig="320">
          <v:shape id="_x0000_i5695" type="#_x0000_t75" style="width:20.25pt;height:15.75pt" o:ole="">
            <v:imagedata r:id="rId8888" o:title=""/>
          </v:shape>
          <o:OLEObject Type="Embed" ProgID="Equation.DSMT4" ShapeID="_x0000_i5695" DrawAspect="Content" ObjectID="_1772198002" r:id="rId8889"/>
        </w:object>
      </w:r>
      <w:r w:rsidRPr="00DC5648">
        <w:t xml:space="preserve"> làm VTPT.</w:t>
      </w:r>
    </w:p>
    <w:p w:rsidR="00DC5648" w:rsidRPr="00DC5648" w:rsidRDefault="00DC5648" w:rsidP="00DC5648">
      <w:r w:rsidRPr="00DC5648">
        <w:t xml:space="preserve">Phương trình mặt phẳng đi qua điểm </w:t>
      </w:r>
      <w:r w:rsidRPr="00DC5648">
        <w:object w:dxaOrig="1380" w:dyaOrig="400">
          <v:shape id="_x0000_i5696" type="#_x0000_t75" style="width:69pt;height:20.25pt" o:ole="">
            <v:imagedata r:id="rId8890" o:title=""/>
          </v:shape>
          <o:OLEObject Type="Embed" ProgID="Equation.DSMT4" ShapeID="_x0000_i5696" DrawAspect="Content" ObjectID="_1772198003" r:id="rId8891"/>
        </w:object>
      </w:r>
      <w:r w:rsidRPr="00DC5648">
        <w:t xml:space="preserve"> và có VTPT </w:t>
      </w:r>
      <w:r w:rsidRPr="00DC5648">
        <w:object w:dxaOrig="1340" w:dyaOrig="400">
          <v:shape id="_x0000_i5697" type="#_x0000_t75" style="width:66.75pt;height:20.25pt" o:ole="">
            <v:imagedata r:id="rId8892" o:title=""/>
          </v:shape>
          <o:OLEObject Type="Embed" ProgID="Equation.DSMT4" ShapeID="_x0000_i5697" DrawAspect="Content" ObjectID="_1772198004" r:id="rId8893"/>
        </w:object>
      </w:r>
      <w:r w:rsidRPr="00DC5648">
        <w:t xml:space="preserve"> có phương trình:</w:t>
      </w:r>
    </w:p>
    <w:p w:rsidR="00DC5648" w:rsidRPr="00DC5648" w:rsidRDefault="00DC5648" w:rsidP="00DC5648">
      <w:r w:rsidRPr="00DC5648">
        <w:object w:dxaOrig="3680" w:dyaOrig="400">
          <v:shape id="_x0000_i5698" type="#_x0000_t75" style="width:184.5pt;height:20.25pt" o:ole="">
            <v:imagedata r:id="rId8894" o:title=""/>
          </v:shape>
          <o:OLEObject Type="Embed" ProgID="Equation.DSMT4" ShapeID="_x0000_i5698" DrawAspect="Content" ObjectID="_1772198005" r:id="rId8895"/>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1440" w:dyaOrig="420">
          <v:shape id="_x0000_i5699" type="#_x0000_t75" style="width:1in;height:21pt" o:ole="">
            <v:imagedata r:id="rId8896" o:title=""/>
          </v:shape>
          <o:OLEObject Type="Embed" ProgID="Equation.DSMT4" ShapeID="_x0000_i5699" DrawAspect="Content" ObjectID="_1772198006" r:id="rId8897"/>
        </w:object>
      </w:r>
    </w:p>
    <w:p w:rsidR="00DC5648" w:rsidRPr="00DC5648" w:rsidRDefault="00DC5648" w:rsidP="00DC5648">
      <w:r w:rsidRPr="00DC5648">
        <w:t xml:space="preserve">Mặt phẳng </w:t>
      </w:r>
      <w:r w:rsidRPr="00DC5648">
        <w:object w:dxaOrig="420" w:dyaOrig="400">
          <v:shape id="_x0000_i5700" type="#_x0000_t75" style="width:21pt;height:20.25pt" o:ole="">
            <v:imagedata r:id="rId8898" o:title=""/>
          </v:shape>
          <o:OLEObject Type="Embed" ProgID="Equation.DSMT4" ShapeID="_x0000_i5700" DrawAspect="Content" ObjectID="_1772198007" r:id="rId8899"/>
        </w:object>
      </w:r>
      <w:r w:rsidRPr="00DC5648">
        <w:t xml:space="preserve"> cần tìm vuông góc với </w:t>
      </w:r>
      <w:r w:rsidRPr="00DC5648">
        <w:object w:dxaOrig="400" w:dyaOrig="260">
          <v:shape id="_x0000_i5701" type="#_x0000_t75" style="width:20.25pt;height:13.5pt" o:ole="">
            <v:imagedata r:id="rId8900" o:title=""/>
          </v:shape>
          <o:OLEObject Type="Embed" ProgID="Equation.DSMT4" ShapeID="_x0000_i5701" DrawAspect="Content" ObjectID="_1772198008" r:id="rId8901"/>
        </w:object>
      </w:r>
      <w:r w:rsidRPr="00DC5648">
        <w:t xml:space="preserve"> </w:t>
      </w:r>
      <w:r w:rsidRPr="00DC5648">
        <w:object w:dxaOrig="300" w:dyaOrig="240">
          <v:shape id="_x0000_i5702" type="#_x0000_t75" style="width:15pt;height:12pt" o:ole="">
            <v:imagedata r:id="rId8902" o:title=""/>
          </v:shape>
          <o:OLEObject Type="Embed" ProgID="Equation.DSMT4" ShapeID="_x0000_i5702" DrawAspect="Content" ObjectID="_1772198009" r:id="rId8903"/>
        </w:object>
      </w:r>
      <w:r w:rsidRPr="00DC5648">
        <w:t xml:space="preserve"> nhận vecto </w:t>
      </w:r>
      <w:r w:rsidRPr="00DC5648">
        <w:object w:dxaOrig="900" w:dyaOrig="400">
          <v:shape id="_x0000_i5703" type="#_x0000_t75" style="width:45pt;height:20.25pt" o:ole="">
            <v:imagedata r:id="rId8904" o:title=""/>
          </v:shape>
          <o:OLEObject Type="Embed" ProgID="Equation.DSMT4" ShapeID="_x0000_i5703" DrawAspect="Content" ObjectID="_1772198010" r:id="rId8905"/>
        </w:object>
      </w:r>
      <w:r w:rsidRPr="00DC5648">
        <w:t xml:space="preserve"> làm VTPT.</w:t>
      </w:r>
    </w:p>
    <w:p w:rsidR="00DC5648" w:rsidRPr="00DC5648" w:rsidRDefault="00DC5648" w:rsidP="00DC5648">
      <w:r w:rsidRPr="00DC5648">
        <w:object w:dxaOrig="700" w:dyaOrig="400">
          <v:shape id="_x0000_i5704" type="#_x0000_t75" style="width:35.25pt;height:20.25pt" o:ole="">
            <v:imagedata r:id="rId8906" o:title=""/>
          </v:shape>
          <o:OLEObject Type="Embed" ProgID="Equation.DSMT4" ShapeID="_x0000_i5704" DrawAspect="Content" ObjectID="_1772198011" r:id="rId8907"/>
        </w:object>
      </w:r>
      <w:r w:rsidRPr="00DC5648">
        <w:t xml:space="preserve"> đi qua </w:t>
      </w:r>
      <w:r w:rsidRPr="00DC5648">
        <w:object w:dxaOrig="920" w:dyaOrig="400">
          <v:shape id="_x0000_i5705" type="#_x0000_t75" style="width:45.75pt;height:20.25pt" o:ole="">
            <v:imagedata r:id="rId8908" o:title=""/>
          </v:shape>
          <o:OLEObject Type="Embed" ProgID="Equation.DSMT4" ShapeID="_x0000_i5705" DrawAspect="Content" ObjectID="_1772198012" r:id="rId8909"/>
        </w:object>
      </w:r>
      <w:r w:rsidRPr="00DC5648">
        <w:t xml:space="preserve"> và vuông góc với </w:t>
      </w:r>
      <w:r w:rsidRPr="00DC5648">
        <w:object w:dxaOrig="400" w:dyaOrig="260">
          <v:shape id="_x0000_i5706" type="#_x0000_t75" style="width:20.25pt;height:13.5pt" o:ole="">
            <v:imagedata r:id="rId8910" o:title=""/>
          </v:shape>
          <o:OLEObject Type="Embed" ProgID="Equation.DSMT4" ShapeID="_x0000_i5706" DrawAspect="Content" ObjectID="_1772198013" r:id="rId8911"/>
        </w:object>
      </w:r>
      <w:r w:rsidRPr="00DC5648">
        <w:t xml:space="preserve"> có phương trình:</w:t>
      </w:r>
    </w:p>
    <w:p w:rsidR="00DC5648" w:rsidRPr="00DC5648" w:rsidRDefault="00DC5648" w:rsidP="00DC5648">
      <w:r w:rsidRPr="00DC5648">
        <w:object w:dxaOrig="2840" w:dyaOrig="400">
          <v:shape id="_x0000_i5707" type="#_x0000_t75" style="width:142.5pt;height:20.25pt" o:ole="">
            <v:imagedata r:id="rId8912" o:title=""/>
          </v:shape>
          <o:OLEObject Type="Embed" ProgID="Equation.DSMT4" ShapeID="_x0000_i5707" DrawAspect="Content" ObjectID="_1772198014" r:id="rId8913"/>
        </w:object>
      </w:r>
      <w:r w:rsidRPr="00DC5648">
        <w:t xml:space="preserve"> </w:t>
      </w:r>
      <w:r w:rsidRPr="00DC5648">
        <w:object w:dxaOrig="2160" w:dyaOrig="320">
          <v:shape id="_x0000_i5708" type="#_x0000_t75" style="width:108pt;height:15.75pt" o:ole="">
            <v:imagedata r:id="rId8914" o:title=""/>
          </v:shape>
          <o:OLEObject Type="Embed" ProgID="Equation.DSMT4" ShapeID="_x0000_i5708" DrawAspect="Content" ObjectID="_1772198015" r:id="rId8915"/>
        </w:object>
      </w:r>
    </w:p>
    <w:p w:rsidR="00DC5648" w:rsidRPr="00DC5648" w:rsidRDefault="00DC5648" w:rsidP="00DC5648">
      <w:r w:rsidRPr="00DC5648">
        <w:t xml:space="preserve">Câu 7 (NB): Trong không gian với hệ tọa độ </w:t>
      </w:r>
      <w:r w:rsidRPr="00DC5648">
        <w:object w:dxaOrig="560" w:dyaOrig="320">
          <v:shape id="_x0000_i5709" type="#_x0000_t75" style="width:27.75pt;height:15.75pt" o:ole="">
            <v:imagedata r:id="rId8916" o:title=""/>
          </v:shape>
          <o:OLEObject Type="Embed" ProgID="Equation.DSMT4" ShapeID="_x0000_i5709" DrawAspect="Content" ObjectID="_1772198016" r:id="rId8917"/>
        </w:object>
      </w:r>
      <w:r w:rsidRPr="00DC5648">
        <w:t xml:space="preserve">, cho hai điểm </w:t>
      </w:r>
      <w:r w:rsidRPr="00DC5648">
        <w:object w:dxaOrig="880" w:dyaOrig="400">
          <v:shape id="_x0000_i5710" type="#_x0000_t75" style="width:44.25pt;height:20.25pt" o:ole="">
            <v:imagedata r:id="rId8918" o:title=""/>
          </v:shape>
          <o:OLEObject Type="Embed" ProgID="Equation.DSMT4" ShapeID="_x0000_i5710" DrawAspect="Content" ObjectID="_1772198017" r:id="rId8919"/>
        </w:object>
      </w:r>
      <w:r w:rsidRPr="00DC5648">
        <w:t xml:space="preserve"> và </w:t>
      </w:r>
      <w:r w:rsidRPr="00DC5648">
        <w:object w:dxaOrig="1120" w:dyaOrig="400">
          <v:shape id="_x0000_i5711" type="#_x0000_t75" style="width:56.25pt;height:20.25pt" o:ole="">
            <v:imagedata r:id="rId8920" o:title=""/>
          </v:shape>
          <o:OLEObject Type="Embed" ProgID="Equation.DSMT4" ShapeID="_x0000_i5711" DrawAspect="Content" ObjectID="_1772198018" r:id="rId8921"/>
        </w:object>
      </w:r>
      <w:r w:rsidRPr="00DC5648">
        <w:t xml:space="preserve">. Độ dài đoạn thẳng </w:t>
      </w:r>
      <w:r w:rsidRPr="00DC5648">
        <w:object w:dxaOrig="400" w:dyaOrig="260">
          <v:shape id="_x0000_i5712" type="#_x0000_t75" style="width:20.25pt;height:13.5pt" o:ole="">
            <v:imagedata r:id="rId8922" o:title=""/>
          </v:shape>
          <o:OLEObject Type="Embed" ProgID="Equation.DSMT4" ShapeID="_x0000_i5712" DrawAspect="Content" ObjectID="_1772198019" r:id="rId8923"/>
        </w:object>
      </w:r>
      <w:r w:rsidRPr="00DC5648">
        <w:t xml:space="preserve"> bằng: </w:t>
      </w:r>
    </w:p>
    <w:p w:rsidR="00DC5648" w:rsidRPr="00DC5648" w:rsidRDefault="00DC5648" w:rsidP="00DC5648">
      <w:r w:rsidRPr="00DC5648">
        <w:tab/>
        <w:t>A. 2</w:t>
      </w:r>
      <w:r w:rsidRPr="00DC5648">
        <w:tab/>
        <w:t>B. 4</w:t>
      </w:r>
      <w:r w:rsidRPr="00DC5648">
        <w:tab/>
      </w:r>
      <w:r w:rsidRPr="00DC5648">
        <w:rPr>
          <w:highlight w:val="yellow"/>
        </w:rPr>
        <w:t xml:space="preserve">C. </w:t>
      </w:r>
      <w:r w:rsidRPr="00DC5648">
        <w:rPr>
          <w:highlight w:val="yellow"/>
        </w:rPr>
        <w:object w:dxaOrig="499" w:dyaOrig="340">
          <v:shape id="_x0000_i5713" type="#_x0000_t75" style="width:24.75pt;height:16.5pt" o:ole="">
            <v:imagedata r:id="rId8924" o:title=""/>
          </v:shape>
          <o:OLEObject Type="Embed" ProgID="Equation.DSMT4" ShapeID="_x0000_i5713" DrawAspect="Content" ObjectID="_1772198020" r:id="rId8925"/>
        </w:object>
      </w:r>
      <w:r w:rsidRPr="00DC5648">
        <w:tab/>
        <w:t>D. 22</w:t>
      </w:r>
    </w:p>
    <w:p w:rsidR="00DC5648" w:rsidRPr="00DC5648" w:rsidRDefault="00DC5648" w:rsidP="00DC5648">
      <w:r w:rsidRPr="00DC5648">
        <w:t xml:space="preserve">Phương pháp giải: </w:t>
      </w:r>
    </w:p>
    <w:p w:rsidR="00DC5648" w:rsidRPr="00DC5648" w:rsidRDefault="00DC5648" w:rsidP="00DC5648">
      <w:r w:rsidRPr="00DC5648">
        <w:t>Sử dụng công thức tính độ dài đoạn thẳng</w:t>
      </w:r>
    </w:p>
    <w:p w:rsidR="00DC5648" w:rsidRPr="00DC5648" w:rsidRDefault="00DC5648" w:rsidP="00DC5648">
      <w:r w:rsidRPr="00DC5648">
        <w:object w:dxaOrig="4160" w:dyaOrig="520">
          <v:shape id="_x0000_i5714" type="#_x0000_t75" style="width:207.75pt;height:26.25pt" o:ole="">
            <v:imagedata r:id="rId8926" o:title=""/>
          </v:shape>
          <o:OLEObject Type="Embed" ProgID="Equation.DSMT4" ShapeID="_x0000_i5714" DrawAspect="Content" ObjectID="_1772198021" r:id="rId8927"/>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2860" w:dyaOrig="520">
          <v:shape id="_x0000_i5715" type="#_x0000_t75" style="width:143.25pt;height:26.25pt" o:ole="">
            <v:imagedata r:id="rId8928" o:title=""/>
          </v:shape>
          <o:OLEObject Type="Embed" ProgID="Equation.DSMT4" ShapeID="_x0000_i5715" DrawAspect="Content" ObjectID="_1772198022" r:id="rId8929"/>
        </w:object>
      </w:r>
      <w:r w:rsidRPr="00DC5648">
        <w:t>.</w:t>
      </w:r>
    </w:p>
    <w:p w:rsidR="00DC5648" w:rsidRPr="00DC5648" w:rsidRDefault="00DC5648" w:rsidP="00DC5648">
      <w:r w:rsidRPr="00DC5648">
        <w:t xml:space="preserve">Câu 8 (VD): Số giá trị nguyên của </w:t>
      </w:r>
      <w:r w:rsidRPr="00DC5648">
        <w:object w:dxaOrig="200" w:dyaOrig="220">
          <v:shape id="_x0000_i5716" type="#_x0000_t75" style="width:9.75pt;height:11.25pt" o:ole="">
            <v:imagedata r:id="rId8930" o:title=""/>
          </v:shape>
          <o:OLEObject Type="Embed" ProgID="Equation.DSMT4" ShapeID="_x0000_i5716" DrawAspect="Content" ObjectID="_1772198023" r:id="rId8931"/>
        </w:object>
      </w:r>
      <w:r w:rsidRPr="00DC5648">
        <w:t xml:space="preserve"> thỏa mãn bất phương trình </w:t>
      </w:r>
      <w:r w:rsidRPr="00DC5648">
        <w:object w:dxaOrig="1560" w:dyaOrig="700">
          <v:shape id="_x0000_i5717" type="#_x0000_t75" style="width:78pt;height:35.25pt" o:ole="">
            <v:imagedata r:id="rId8932" o:title=""/>
          </v:shape>
          <o:OLEObject Type="Embed" ProgID="Equation.DSMT4" ShapeID="_x0000_i5717" DrawAspect="Content" ObjectID="_1772198024" r:id="rId8933"/>
        </w:object>
      </w:r>
      <w:r w:rsidRPr="00DC5648">
        <w:t xml:space="preserve"> là </w:t>
      </w:r>
    </w:p>
    <w:p w:rsidR="00DC5648" w:rsidRPr="00DC5648" w:rsidRDefault="00DC5648" w:rsidP="00DC5648">
      <w:r w:rsidRPr="00DC5648">
        <w:tab/>
      </w:r>
      <w:r w:rsidRPr="00DC5648">
        <w:rPr>
          <w:highlight w:val="yellow"/>
        </w:rPr>
        <w:t>A. 2</w:t>
      </w:r>
      <w:r w:rsidRPr="00DC5648">
        <w:tab/>
        <w:t>B. 4</w:t>
      </w:r>
      <w:r w:rsidRPr="00DC5648">
        <w:tab/>
        <w:t>C. 5</w:t>
      </w:r>
      <w:r w:rsidRPr="00DC5648">
        <w:tab/>
        <w:t>D. 6</w:t>
      </w:r>
    </w:p>
    <w:p w:rsidR="00DC5648" w:rsidRPr="00DC5648" w:rsidRDefault="00DC5648" w:rsidP="00DC5648">
      <w:r w:rsidRPr="00DC5648">
        <w:t xml:space="preserve">Phương pháp giải: </w:t>
      </w:r>
    </w:p>
    <w:p w:rsidR="00DC5648" w:rsidRPr="00DC5648" w:rsidRDefault="00DC5648" w:rsidP="00DC5648">
      <w:r w:rsidRPr="00DC5648">
        <w:lastRenderedPageBreak/>
        <w:t>+ Tìm TXĐ</w:t>
      </w:r>
    </w:p>
    <w:p w:rsidR="00DC5648" w:rsidRPr="00DC5648" w:rsidRDefault="00DC5648" w:rsidP="00DC5648">
      <w:r w:rsidRPr="00DC5648">
        <w:t xml:space="preserve">+ Áp dụng </w:t>
      </w:r>
      <w:r w:rsidRPr="00DC5648">
        <w:object w:dxaOrig="980" w:dyaOrig="740">
          <v:shape id="_x0000_i5718" type="#_x0000_t75" style="width:49.5pt;height:36.75pt" o:ole="">
            <v:imagedata r:id="rId8934" o:title=""/>
          </v:shape>
          <o:OLEObject Type="Embed" ProgID="Equation.DSMT4" ShapeID="_x0000_i5718" DrawAspect="Content" ObjectID="_1772198025" r:id="rId8935"/>
        </w:object>
      </w:r>
      <w:r w:rsidRPr="00DC5648">
        <w:t xml:space="preserve"> mà </w:t>
      </w:r>
      <w:r w:rsidRPr="00DC5648">
        <w:object w:dxaOrig="940" w:dyaOrig="400">
          <v:shape id="_x0000_i5719" type="#_x0000_t75" style="width:47.25pt;height:20.25pt" o:ole="">
            <v:imagedata r:id="rId8936" o:title=""/>
          </v:shape>
          <o:OLEObject Type="Embed" ProgID="Equation.DSMT4" ShapeID="_x0000_i5719" DrawAspect="Content" ObjectID="_1772198026" r:id="rId8937"/>
        </w:object>
      </w:r>
      <w:r w:rsidRPr="00DC5648">
        <w:t xml:space="preserve"> với mọi </w:t>
      </w:r>
      <w:r w:rsidRPr="00DC5648">
        <w:object w:dxaOrig="620" w:dyaOrig="279">
          <v:shape id="_x0000_i5720" type="#_x0000_t75" style="width:30.75pt;height:14.25pt" o:ole="">
            <v:imagedata r:id="rId8938" o:title=""/>
          </v:shape>
          <o:OLEObject Type="Embed" ProgID="Equation.DSMT4" ShapeID="_x0000_i5720" DrawAspect="Content" ObjectID="_1772198027" r:id="rId8939"/>
        </w:object>
      </w:r>
      <w:r w:rsidRPr="00DC5648">
        <w:t xml:space="preserve"> nên </w:t>
      </w:r>
      <w:r w:rsidRPr="00DC5648">
        <w:object w:dxaOrig="920" w:dyaOrig="400">
          <v:shape id="_x0000_i5721" type="#_x0000_t75" style="width:45.75pt;height:20.25pt" o:ole="">
            <v:imagedata r:id="rId8940" o:title=""/>
          </v:shape>
          <o:OLEObject Type="Embed" ProgID="Equation.DSMT4" ShapeID="_x0000_i5721" DrawAspect="Content" ObjectID="_1772198028" r:id="rId8941"/>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00" w:dyaOrig="400">
          <v:shape id="_x0000_i5722" type="#_x0000_t75" style="width:60pt;height:20.25pt" o:ole="">
            <v:imagedata r:id="rId8942" o:title=""/>
          </v:shape>
          <o:OLEObject Type="Embed" ProgID="Equation.DSMT4" ShapeID="_x0000_i5722" DrawAspect="Content" ObjectID="_1772198029" r:id="rId8943"/>
        </w:object>
      </w:r>
    </w:p>
    <w:p w:rsidR="00DC5648" w:rsidRPr="00DC5648" w:rsidRDefault="00DC5648" w:rsidP="00DC5648">
      <w:r w:rsidRPr="00DC5648">
        <w:object w:dxaOrig="1560" w:dyaOrig="700">
          <v:shape id="_x0000_i5723" type="#_x0000_t75" style="width:78pt;height:35.25pt" o:ole="">
            <v:imagedata r:id="rId8944" o:title=""/>
          </v:shape>
          <o:OLEObject Type="Embed" ProgID="Equation.DSMT4" ShapeID="_x0000_i5723" DrawAspect="Content" ObjectID="_1772198030" r:id="rId8945"/>
        </w:object>
      </w:r>
    </w:p>
    <w:p w:rsidR="00DC5648" w:rsidRPr="00DC5648" w:rsidRDefault="00DC5648" w:rsidP="00DC5648">
      <w:r w:rsidRPr="00DC5648">
        <w:object w:dxaOrig="1780" w:dyaOrig="700">
          <v:shape id="_x0000_i5724" type="#_x0000_t75" style="width:88.5pt;height:35.25pt" o:ole="">
            <v:imagedata r:id="rId8946" o:title=""/>
          </v:shape>
          <o:OLEObject Type="Embed" ProgID="Equation.DSMT4" ShapeID="_x0000_i5724" DrawAspect="Content" ObjectID="_1772198031" r:id="rId8947"/>
        </w:object>
      </w:r>
    </w:p>
    <w:p w:rsidR="00DC5648" w:rsidRPr="00DC5648" w:rsidRDefault="00DC5648" w:rsidP="00DC5648">
      <w:r w:rsidRPr="00DC5648">
        <w:object w:dxaOrig="1740" w:dyaOrig="320">
          <v:shape id="_x0000_i5725" type="#_x0000_t75" style="width:87pt;height:15.75pt" o:ole="">
            <v:imagedata r:id="rId8948" o:title=""/>
          </v:shape>
          <o:OLEObject Type="Embed" ProgID="Equation.DSMT4" ShapeID="_x0000_i5725" DrawAspect="Content" ObjectID="_1772198032" r:id="rId8949"/>
        </w:object>
      </w:r>
      <w:r w:rsidRPr="00DC5648">
        <w:t xml:space="preserve"> (vì </w:t>
      </w:r>
      <w:r w:rsidRPr="00DC5648">
        <w:object w:dxaOrig="1020" w:dyaOrig="360">
          <v:shape id="_x0000_i5726" type="#_x0000_t75" style="width:51pt;height:18.75pt" o:ole="">
            <v:imagedata r:id="rId8950" o:title=""/>
          </v:shape>
          <o:OLEObject Type="Embed" ProgID="Equation.DSMT4" ShapeID="_x0000_i5726" DrawAspect="Content" ObjectID="_1772198033" r:id="rId8951"/>
        </w:object>
      </w:r>
      <w:r w:rsidRPr="00DC5648">
        <w:t xml:space="preserve"> với mọi </w:t>
      </w:r>
      <w:r w:rsidRPr="00DC5648">
        <w:object w:dxaOrig="620" w:dyaOrig="279">
          <v:shape id="_x0000_i5727" type="#_x0000_t75" style="width:30.75pt;height:14.25pt" o:ole="">
            <v:imagedata r:id="rId8952" o:title=""/>
          </v:shape>
          <o:OLEObject Type="Embed" ProgID="Equation.DSMT4" ShapeID="_x0000_i5727" DrawAspect="Content" ObjectID="_1772198034" r:id="rId8953"/>
        </w:object>
      </w:r>
      <w:r w:rsidRPr="00DC5648">
        <w:t>)</w:t>
      </w:r>
    </w:p>
    <w:p w:rsidR="00DC5648" w:rsidRPr="00DC5648" w:rsidRDefault="00DC5648" w:rsidP="00DC5648">
      <w:r w:rsidRPr="00DC5648">
        <w:object w:dxaOrig="1359" w:dyaOrig="279">
          <v:shape id="_x0000_i5728" type="#_x0000_t75" style="width:67.5pt;height:14.25pt" o:ole="">
            <v:imagedata r:id="rId8954" o:title=""/>
          </v:shape>
          <o:OLEObject Type="Embed" ProgID="Equation.DSMT4" ShapeID="_x0000_i5728" DrawAspect="Content" ObjectID="_1772198035" r:id="rId8955"/>
        </w:object>
      </w:r>
    </w:p>
    <w:p w:rsidR="00DC5648" w:rsidRPr="00DC5648" w:rsidRDefault="00DC5648" w:rsidP="00DC5648">
      <w:r w:rsidRPr="00DC5648">
        <w:t xml:space="preserve">Mà </w:t>
      </w:r>
      <w:r w:rsidRPr="00DC5648">
        <w:object w:dxaOrig="2299" w:dyaOrig="400">
          <v:shape id="_x0000_i5729" type="#_x0000_t75" style="width:114.75pt;height:20.25pt" o:ole="">
            <v:imagedata r:id="rId8956" o:title=""/>
          </v:shape>
          <o:OLEObject Type="Embed" ProgID="Equation.DSMT4" ShapeID="_x0000_i5729" DrawAspect="Content" ObjectID="_1772198036" r:id="rId8957"/>
        </w:object>
      </w:r>
      <w:r w:rsidRPr="00DC5648">
        <w:t>.</w:t>
      </w:r>
    </w:p>
    <w:p w:rsidR="00DC5648" w:rsidRPr="00DC5648" w:rsidRDefault="00DC5648" w:rsidP="00DC5648">
      <w:r w:rsidRPr="00DC5648">
        <w:t xml:space="preserve">Vậy có 2 giá trị nguyên của </w:t>
      </w:r>
      <w:r w:rsidRPr="00DC5648">
        <w:object w:dxaOrig="200" w:dyaOrig="220">
          <v:shape id="_x0000_i5730" type="#_x0000_t75" style="width:9.75pt;height:11.25pt" o:ole="">
            <v:imagedata r:id="rId8958" o:title=""/>
          </v:shape>
          <o:OLEObject Type="Embed" ProgID="Equation.DSMT4" ShapeID="_x0000_i5730" DrawAspect="Content" ObjectID="_1772198037" r:id="rId8959"/>
        </w:object>
      </w:r>
      <w:r w:rsidRPr="00DC5648">
        <w:t xml:space="preserve"> thỏa mãn điều kiện đề bài.</w:t>
      </w:r>
    </w:p>
    <w:p w:rsidR="00DC5648" w:rsidRPr="00DC5648" w:rsidRDefault="00DC5648" w:rsidP="00DC5648">
      <w:r w:rsidRPr="00DC5648">
        <w:t xml:space="preserve">Câu 9 (TH): Giải phương trình </w:t>
      </w:r>
      <w:r w:rsidRPr="00DC5648">
        <w:object w:dxaOrig="2140" w:dyaOrig="279">
          <v:shape id="_x0000_i5731" type="#_x0000_t75" style="width:107.25pt;height:14.25pt" o:ole="">
            <v:imagedata r:id="rId8960" o:title=""/>
          </v:shape>
          <o:OLEObject Type="Embed" ProgID="Equation.DSMT4" ShapeID="_x0000_i5731" DrawAspect="Content" ObjectID="_1772198038" r:id="rId8961"/>
        </w:object>
      </w:r>
      <w:r w:rsidRPr="00DC5648">
        <w:t xml:space="preserve">. </w:t>
      </w:r>
    </w:p>
    <w:p w:rsidR="00DC5648" w:rsidRPr="00DC5648" w:rsidRDefault="00DC5648" w:rsidP="00DC5648">
      <w:r w:rsidRPr="00DC5648">
        <w:tab/>
        <w:t xml:space="preserve">A. </w:t>
      </w:r>
      <w:r w:rsidRPr="00DC5648">
        <w:object w:dxaOrig="1080" w:dyaOrig="620">
          <v:shape id="_x0000_i5732" type="#_x0000_t75" style="width:54.75pt;height:30.75pt" o:ole="">
            <v:imagedata r:id="rId8273" o:title=""/>
          </v:shape>
          <o:OLEObject Type="Embed" ProgID="Equation.DSMT4" ShapeID="_x0000_i5732" DrawAspect="Content" ObjectID="_1772198039" r:id="rId8962"/>
        </w:object>
      </w:r>
      <w:r w:rsidRPr="00DC5648">
        <w:tab/>
        <w:t xml:space="preserve">B. </w:t>
      </w:r>
      <w:r w:rsidRPr="00DC5648">
        <w:object w:dxaOrig="1240" w:dyaOrig="620">
          <v:shape id="_x0000_i5733" type="#_x0000_t75" style="width:62.25pt;height:30.75pt" o:ole="">
            <v:imagedata r:id="rId8963" o:title=""/>
          </v:shape>
          <o:OLEObject Type="Embed" ProgID="Equation.DSMT4" ShapeID="_x0000_i5733" DrawAspect="Content" ObjectID="_1772198040" r:id="rId8964"/>
        </w:object>
      </w:r>
      <w:r w:rsidRPr="00DC5648">
        <w:tab/>
        <w:t xml:space="preserve">C. </w:t>
      </w:r>
      <w:r w:rsidRPr="00DC5648">
        <w:object w:dxaOrig="820" w:dyaOrig="279">
          <v:shape id="_x0000_i5734" type="#_x0000_t75" style="width:41.25pt;height:14.25pt" o:ole="">
            <v:imagedata r:id="rId8965" o:title=""/>
          </v:shape>
          <o:OLEObject Type="Embed" ProgID="Equation.DSMT4" ShapeID="_x0000_i5734" DrawAspect="Content" ObjectID="_1772198041" r:id="rId8966"/>
        </w:object>
      </w:r>
      <w:r w:rsidRPr="00DC5648">
        <w:t xml:space="preserve"> </w:t>
      </w:r>
      <w:r w:rsidRPr="00DC5648">
        <w:tab/>
      </w:r>
      <w:r w:rsidRPr="00DC5648">
        <w:rPr>
          <w:highlight w:val="yellow"/>
        </w:rPr>
        <w:t xml:space="preserve">D. </w:t>
      </w:r>
      <w:r w:rsidRPr="00DC5648">
        <w:rPr>
          <w:highlight w:val="yellow"/>
        </w:rPr>
        <w:object w:dxaOrig="1200" w:dyaOrig="620">
          <v:shape id="_x0000_i5735" type="#_x0000_t75" style="width:60pt;height:30.75pt" o:ole="">
            <v:imagedata r:id="rId8967" o:title=""/>
          </v:shape>
          <o:OLEObject Type="Embed" ProgID="Equation.DSMT4" ShapeID="_x0000_i5735" DrawAspect="Content" ObjectID="_1772198042" r:id="rId8968"/>
        </w:object>
      </w:r>
    </w:p>
    <w:p w:rsidR="00DC5648" w:rsidRPr="00DC5648" w:rsidRDefault="00DC5648" w:rsidP="00DC5648">
      <w:r w:rsidRPr="00DC5648">
        <w:t xml:space="preserve">Phương pháp giải: </w:t>
      </w:r>
    </w:p>
    <w:p w:rsidR="00DC5648" w:rsidRPr="00DC5648" w:rsidRDefault="00DC5648" w:rsidP="00DC5648">
      <w:r w:rsidRPr="00DC5648">
        <w:t xml:space="preserve">Đưa về phương trình bậc hai ẩn </w:t>
      </w:r>
      <w:r w:rsidRPr="00DC5648">
        <w:object w:dxaOrig="499" w:dyaOrig="320">
          <v:shape id="_x0000_i5736" type="#_x0000_t75" style="width:24.75pt;height:15.75pt" o:ole="">
            <v:imagedata r:id="rId8969" o:title=""/>
          </v:shape>
          <o:OLEObject Type="Embed" ProgID="Equation.DSMT4" ShapeID="_x0000_i5736" DrawAspect="Content" ObjectID="_1772198043" r:id="rId8970"/>
        </w:object>
      </w:r>
      <w:r w:rsidRPr="00DC5648">
        <w:t>.</w:t>
      </w:r>
    </w:p>
    <w:p w:rsidR="00DC5648" w:rsidRPr="00DC5648" w:rsidRDefault="00DC5648" w:rsidP="00DC5648">
      <w:r w:rsidRPr="00DC5648">
        <w:t xml:space="preserve">Giải chi tiết: </w:t>
      </w:r>
    </w:p>
    <w:p w:rsidR="00DC5648" w:rsidRPr="00DC5648" w:rsidRDefault="00DC5648" w:rsidP="00DC5648">
      <w:r w:rsidRPr="00DC5648">
        <w:object w:dxaOrig="4959" w:dyaOrig="320">
          <v:shape id="_x0000_i5737" type="#_x0000_t75" style="width:247.5pt;height:15.75pt" o:ole="">
            <v:imagedata r:id="rId8971" o:title=""/>
          </v:shape>
          <o:OLEObject Type="Embed" ProgID="Equation.DSMT4" ShapeID="_x0000_i5737" DrawAspect="Content" ObjectID="_1772198044" r:id="rId8972"/>
        </w:object>
      </w:r>
    </w:p>
    <w:p w:rsidR="00DC5648" w:rsidRPr="00DC5648" w:rsidRDefault="00DC5648" w:rsidP="00DC5648">
      <w:r w:rsidRPr="00DC5648">
        <w:object w:dxaOrig="7240" w:dyaOrig="999">
          <v:shape id="_x0000_i5738" type="#_x0000_t75" style="width:361.5pt;height:50.25pt" o:ole="">
            <v:imagedata r:id="rId8973" o:title=""/>
          </v:shape>
          <o:OLEObject Type="Embed" ProgID="Equation.DSMT4" ShapeID="_x0000_i5738" DrawAspect="Content" ObjectID="_1772198045" r:id="rId8974"/>
        </w:object>
      </w:r>
      <w:r w:rsidRPr="00DC5648">
        <w:t>.</w:t>
      </w:r>
    </w:p>
    <w:p w:rsidR="00DC5648" w:rsidRPr="00DC5648" w:rsidRDefault="00DC5648" w:rsidP="00DC5648">
      <w:bookmarkStart w:id="80" w:name="_Hlk92361413"/>
      <w:r w:rsidRPr="00DC5648">
        <w:t>Câu 10 (VD): Litva sẽ tham gia vào cộng đồng chung châu Âu sử dụng đồng Euro là đồng tiền chung vào ngày 01 tháng 01 năm 2015. Để kỷ niệm thời khắc lịch sử chung này, chính quyền đất nước này quyết định dùng 122550 đồng tiền xu Litas Lithuania cũ của đất nước để xếp một mô hình kim tự tháp (như hình vẽ bên). Biết rằng tầng dưới cùng có 4901 đồng và cứ lên thêm một tầng thì số đồng xu giảm đi 100 đồng. Hỏi mô hình Kim tự tháp này có tất cả bao nhiêu tầng?</w:t>
      </w:r>
    </w:p>
    <w:p w:rsidR="00DC5648" w:rsidRPr="00DC5648" w:rsidRDefault="00EF1727" w:rsidP="00DC5648">
      <w:r>
        <w:rPr>
          <w:noProof/>
        </w:rPr>
        <w:lastRenderedPageBreak/>
        <w:drawing>
          <wp:inline distT="0" distB="0" distL="0" distR="0">
            <wp:extent cx="3848100" cy="2476500"/>
            <wp:effectExtent l="0" t="0" r="0" b="0"/>
            <wp:docPr id="48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81">
                      <a:extLst>
                        <a:ext uri="{28A0092B-C50C-407E-A947-70E740481C1C}">
                          <a14:useLocalDpi xmlns:a14="http://schemas.microsoft.com/office/drawing/2010/main" val="0"/>
                        </a:ext>
                      </a:extLst>
                    </a:blip>
                    <a:srcRect/>
                    <a:stretch>
                      <a:fillRect/>
                    </a:stretch>
                  </pic:blipFill>
                  <pic:spPr bwMode="auto">
                    <a:xfrm>
                      <a:off x="0" y="0"/>
                      <a:ext cx="3848100" cy="2476500"/>
                    </a:xfrm>
                    <a:prstGeom prst="rect">
                      <a:avLst/>
                    </a:prstGeom>
                    <a:noFill/>
                    <a:ln>
                      <a:noFill/>
                    </a:ln>
                  </pic:spPr>
                </pic:pic>
              </a:graphicData>
            </a:graphic>
          </wp:inline>
        </w:drawing>
      </w:r>
    </w:p>
    <w:p w:rsidR="00DC5648" w:rsidRPr="00DC5648" w:rsidRDefault="00DC5648" w:rsidP="00DC5648">
      <w:r w:rsidRPr="00DC5648">
        <w:tab/>
        <w:t>A. 54</w:t>
      </w:r>
      <w:r w:rsidRPr="00DC5648">
        <w:tab/>
      </w:r>
      <w:r w:rsidRPr="00DC5648">
        <w:rPr>
          <w:highlight w:val="yellow"/>
        </w:rPr>
        <w:t>B. 50</w:t>
      </w:r>
      <w:r w:rsidRPr="00DC5648">
        <w:tab/>
        <w:t>C. 49</w:t>
      </w:r>
      <w:r w:rsidRPr="00DC5648">
        <w:tab/>
        <w:t>D. 55</w:t>
      </w:r>
      <w:bookmarkEnd w:id="80"/>
    </w:p>
    <w:p w:rsidR="00DC5648" w:rsidRPr="00DC5648" w:rsidRDefault="00DC5648" w:rsidP="00DC5648">
      <w:r w:rsidRPr="00DC5648">
        <w:t xml:space="preserve">Phương pháp giải: </w:t>
      </w:r>
    </w:p>
    <w:p w:rsidR="00DC5648" w:rsidRPr="00DC5648" w:rsidRDefault="00DC5648" w:rsidP="00DC5648">
      <w:r w:rsidRPr="00DC5648">
        <w:t>- Bài toán về cấp số cộng.</w:t>
      </w:r>
    </w:p>
    <w:p w:rsidR="00DC5648" w:rsidRPr="00DC5648" w:rsidRDefault="00DC5648" w:rsidP="00DC5648">
      <w:r w:rsidRPr="00DC5648">
        <w:t xml:space="preserve">- Tổng của </w:t>
      </w:r>
      <w:r w:rsidRPr="00DC5648">
        <w:object w:dxaOrig="200" w:dyaOrig="220">
          <v:shape id="_x0000_i5739" type="#_x0000_t75" style="width:9.75pt;height:11.25pt" o:ole="">
            <v:imagedata r:id="rId8975" o:title=""/>
          </v:shape>
          <o:OLEObject Type="Embed" ProgID="Equation.DSMT4" ShapeID="_x0000_i5739" DrawAspect="Content" ObjectID="_1772198046" r:id="rId8976"/>
        </w:object>
      </w:r>
      <w:r w:rsidRPr="00DC5648">
        <w:t xml:space="preserve"> số hạng đầu tiên trong CSC có số hạng đầu tiên là </w:t>
      </w:r>
      <w:r w:rsidRPr="00DC5648">
        <w:object w:dxaOrig="240" w:dyaOrig="360">
          <v:shape id="_x0000_i5740" type="#_x0000_t75" style="width:12pt;height:18.75pt" o:ole="">
            <v:imagedata r:id="rId8977" o:title=""/>
          </v:shape>
          <o:OLEObject Type="Embed" ProgID="Equation.DSMT4" ShapeID="_x0000_i5740" DrawAspect="Content" ObjectID="_1772198047" r:id="rId8978"/>
        </w:object>
      </w:r>
      <w:r w:rsidRPr="00DC5648">
        <w:t xml:space="preserve"> và công sai là </w:t>
      </w:r>
      <w:r w:rsidRPr="00DC5648">
        <w:object w:dxaOrig="220" w:dyaOrig="279">
          <v:shape id="_x0000_i5741" type="#_x0000_t75" style="width:11.25pt;height:14.25pt" o:ole="">
            <v:imagedata r:id="rId8979" o:title=""/>
          </v:shape>
          <o:OLEObject Type="Embed" ProgID="Equation.DSMT4" ShapeID="_x0000_i5741" DrawAspect="Content" ObjectID="_1772198048" r:id="rId8980"/>
        </w:object>
      </w:r>
      <w:r w:rsidRPr="00DC5648">
        <w:t xml:space="preserve"> là:</w:t>
      </w:r>
    </w:p>
    <w:p w:rsidR="00DC5648" w:rsidRPr="00DC5648" w:rsidRDefault="00DC5648" w:rsidP="00DC5648">
      <w:r w:rsidRPr="00DC5648">
        <w:object w:dxaOrig="2299" w:dyaOrig="700">
          <v:shape id="_x0000_i5742" type="#_x0000_t75" style="width:114.75pt;height:35.25pt" o:ole="">
            <v:imagedata r:id="rId8981" o:title=""/>
          </v:shape>
          <o:OLEObject Type="Embed" ProgID="Equation.DSMT4" ShapeID="_x0000_i5742" DrawAspect="Content" ObjectID="_1772198049" r:id="rId8982"/>
        </w:object>
      </w:r>
    </w:p>
    <w:p w:rsidR="00DC5648" w:rsidRPr="00DC5648" w:rsidRDefault="00DC5648" w:rsidP="00DC5648">
      <w:r w:rsidRPr="00DC5648">
        <w:t xml:space="preserve">Giải chi tiết: </w:t>
      </w:r>
    </w:p>
    <w:p w:rsidR="00DC5648" w:rsidRPr="00DC5648" w:rsidRDefault="00DC5648" w:rsidP="00DC5648">
      <w:r w:rsidRPr="00DC5648">
        <w:t>Bài toán là bài tập về cấp số cộng nếu ta coi số đồng xu ở tầng dưới cùng là số hạng đầu tiên, với công sai là hiệu số đồng xu của tầng 2 tầng liền kề.</w:t>
      </w:r>
    </w:p>
    <w:p w:rsidR="00DC5648" w:rsidRPr="00DC5648" w:rsidRDefault="00DC5648" w:rsidP="00DC5648">
      <w:r w:rsidRPr="00DC5648">
        <w:t xml:space="preserve">Khi đó, ta có một cấp số cộng với </w:t>
      </w:r>
      <w:r w:rsidRPr="00DC5648">
        <w:object w:dxaOrig="960" w:dyaOrig="360">
          <v:shape id="_x0000_i5743" type="#_x0000_t75" style="width:48pt;height:18.75pt" o:ole="">
            <v:imagedata r:id="rId8983" o:title=""/>
          </v:shape>
          <o:OLEObject Type="Embed" ProgID="Equation.DSMT4" ShapeID="_x0000_i5743" DrawAspect="Content" ObjectID="_1772198050" r:id="rId8984"/>
        </w:object>
      </w:r>
      <w:r w:rsidRPr="00DC5648">
        <w:t xml:space="preserve"> và công sai </w:t>
      </w:r>
      <w:r w:rsidRPr="00DC5648">
        <w:object w:dxaOrig="960" w:dyaOrig="279">
          <v:shape id="_x0000_i5744" type="#_x0000_t75" style="width:48pt;height:14.25pt" o:ole="">
            <v:imagedata r:id="rId8985" o:title=""/>
          </v:shape>
          <o:OLEObject Type="Embed" ProgID="Equation.DSMT4" ShapeID="_x0000_i5744" DrawAspect="Content" ObjectID="_1772198051" r:id="rId8986"/>
        </w:object>
      </w:r>
      <w:r w:rsidRPr="00DC5648">
        <w:t>.</w:t>
      </w:r>
    </w:p>
    <w:p w:rsidR="00DC5648" w:rsidRPr="00DC5648" w:rsidRDefault="00DC5648" w:rsidP="00DC5648">
      <w:r w:rsidRPr="00DC5648">
        <w:t xml:space="preserve">Gọi số tầng của kim tự tháp đó là </w:t>
      </w:r>
      <w:r w:rsidRPr="00DC5648">
        <w:object w:dxaOrig="1040" w:dyaOrig="440">
          <v:shape id="_x0000_i5745" type="#_x0000_t75" style="width:51.75pt;height:21.75pt" o:ole="">
            <v:imagedata r:id="rId8987" o:title=""/>
          </v:shape>
          <o:OLEObject Type="Embed" ProgID="Equation.DSMT4" ShapeID="_x0000_i5745" DrawAspect="Content" ObjectID="_1772198052" r:id="rId8988"/>
        </w:object>
      </w:r>
      <w:r w:rsidRPr="00DC5648">
        <w:t>.</w:t>
      </w:r>
    </w:p>
    <w:p w:rsidR="00DC5648" w:rsidRPr="00DC5648" w:rsidRDefault="00DC5648" w:rsidP="00DC5648">
      <w:r w:rsidRPr="00DC5648">
        <w:t xml:space="preserve">Khi đó, tổng số đồng xu của </w:t>
      </w:r>
      <w:r w:rsidRPr="00DC5648">
        <w:object w:dxaOrig="200" w:dyaOrig="220">
          <v:shape id="_x0000_i5746" type="#_x0000_t75" style="width:9.75pt;height:11.25pt" o:ole="">
            <v:imagedata r:id="rId8989" o:title=""/>
          </v:shape>
          <o:OLEObject Type="Embed" ProgID="Equation.DSMT4" ShapeID="_x0000_i5746" DrawAspect="Content" ObjectID="_1772198053" r:id="rId8990"/>
        </w:object>
      </w:r>
      <w:r w:rsidRPr="00DC5648">
        <w:t xml:space="preserve"> tầng đó là </w:t>
      </w:r>
      <w:r w:rsidRPr="00DC5648">
        <w:object w:dxaOrig="1240" w:dyaOrig="360">
          <v:shape id="_x0000_i5747" type="#_x0000_t75" style="width:62.25pt;height:18.75pt" o:ole="">
            <v:imagedata r:id="rId8991" o:title=""/>
          </v:shape>
          <o:OLEObject Type="Embed" ProgID="Equation.DSMT4" ShapeID="_x0000_i5747" DrawAspect="Content" ObjectID="_1772198054" r:id="rId8992"/>
        </w:object>
      </w:r>
      <w:r w:rsidRPr="00DC5648">
        <w:t xml:space="preserve"> nên ta có: </w:t>
      </w:r>
      <w:r w:rsidRPr="00DC5648">
        <w:object w:dxaOrig="2240" w:dyaOrig="700">
          <v:shape id="_x0000_i5748" type="#_x0000_t75" style="width:112.5pt;height:35.25pt" o:ole="">
            <v:imagedata r:id="rId8993" o:title=""/>
          </v:shape>
          <o:OLEObject Type="Embed" ProgID="Equation.DSMT4" ShapeID="_x0000_i5748" DrawAspect="Content" ObjectID="_1772198055" r:id="rId8994"/>
        </w:object>
      </w:r>
    </w:p>
    <w:p w:rsidR="00DC5648" w:rsidRPr="00DC5648" w:rsidRDefault="00DC5648" w:rsidP="00DC5648">
      <w:r w:rsidRPr="00DC5648">
        <w:object w:dxaOrig="3980" w:dyaOrig="700">
          <v:shape id="_x0000_i5749" type="#_x0000_t75" style="width:199.5pt;height:35.25pt" o:ole="">
            <v:imagedata r:id="rId8995" o:title=""/>
          </v:shape>
          <o:OLEObject Type="Embed" ProgID="Equation.DSMT4" ShapeID="_x0000_i5749" DrawAspect="Content" ObjectID="_1772198056" r:id="rId8996"/>
        </w:object>
      </w:r>
    </w:p>
    <w:p w:rsidR="00DC5648" w:rsidRPr="00DC5648" w:rsidRDefault="00DC5648" w:rsidP="00DC5648">
      <w:r w:rsidRPr="00DC5648">
        <w:object w:dxaOrig="3560" w:dyaOrig="400">
          <v:shape id="_x0000_i5750" type="#_x0000_t75" style="width:178.5pt;height:20.25pt" o:ole="">
            <v:imagedata r:id="rId8997" o:title=""/>
          </v:shape>
          <o:OLEObject Type="Embed" ProgID="Equation.DSMT4" ShapeID="_x0000_i5750" DrawAspect="Content" ObjectID="_1772198057" r:id="rId8998"/>
        </w:object>
      </w:r>
    </w:p>
    <w:p w:rsidR="00DC5648" w:rsidRPr="00DC5648" w:rsidRDefault="00DC5648" w:rsidP="00DC5648">
      <w:r w:rsidRPr="00DC5648">
        <w:object w:dxaOrig="2840" w:dyaOrig="400">
          <v:shape id="_x0000_i5751" type="#_x0000_t75" style="width:142.5pt;height:20.25pt" o:ole="">
            <v:imagedata r:id="rId8999" o:title=""/>
          </v:shape>
          <o:OLEObject Type="Embed" ProgID="Equation.DSMT4" ShapeID="_x0000_i5751" DrawAspect="Content" ObjectID="_1772198058" r:id="rId9000"/>
        </w:object>
      </w:r>
    </w:p>
    <w:p w:rsidR="00DC5648" w:rsidRPr="00DC5648" w:rsidRDefault="00DC5648" w:rsidP="00DC5648">
      <w:r w:rsidRPr="00DC5648">
        <w:object w:dxaOrig="3040" w:dyaOrig="320">
          <v:shape id="_x0000_i5752" type="#_x0000_t75" style="width:151.5pt;height:15.75pt" o:ole="">
            <v:imagedata r:id="rId9001" o:title=""/>
          </v:shape>
          <o:OLEObject Type="Embed" ProgID="Equation.DSMT4" ShapeID="_x0000_i5752" DrawAspect="Content" ObjectID="_1772198059" r:id="rId9002"/>
        </w:object>
      </w:r>
    </w:p>
    <w:p w:rsidR="00DC5648" w:rsidRPr="00DC5648" w:rsidRDefault="00DC5648" w:rsidP="00DC5648">
      <w:r w:rsidRPr="00DC5648">
        <w:object w:dxaOrig="1939" w:dyaOrig="1040">
          <v:shape id="_x0000_i5753" type="#_x0000_t75" style="width:96.75pt;height:51.75pt" o:ole="">
            <v:imagedata r:id="rId9003" o:title=""/>
          </v:shape>
          <o:OLEObject Type="Embed" ProgID="Equation.DSMT4" ShapeID="_x0000_i5753" DrawAspect="Content" ObjectID="_1772198060" r:id="rId9004"/>
        </w:object>
      </w:r>
      <w:r w:rsidRPr="00DC5648">
        <w:t>.</w:t>
      </w:r>
    </w:p>
    <w:p w:rsidR="00DC5648" w:rsidRPr="00DC5648" w:rsidRDefault="00DC5648" w:rsidP="00DC5648">
      <w:r w:rsidRPr="00DC5648">
        <w:t>Vậy mô hình kim tự tháp đã cho có 50 tầng.</w:t>
      </w:r>
    </w:p>
    <w:p w:rsidR="00DC5648" w:rsidRPr="00DC5648" w:rsidRDefault="00DC5648" w:rsidP="00DC5648">
      <w:r w:rsidRPr="00DC5648">
        <w:t xml:space="preserve">Câu 11 (TH): Họ nguyên hàm ∫ </w:t>
      </w:r>
      <w:r w:rsidRPr="00DC5648">
        <w:object w:dxaOrig="1460" w:dyaOrig="660">
          <v:shape id="_x0000_i5754" type="#_x0000_t75" style="width:72.75pt;height:33pt" o:ole="">
            <v:imagedata r:id="rId9005" o:title=""/>
          </v:shape>
          <o:OLEObject Type="Embed" ProgID="Equation.DSMT4" ShapeID="_x0000_i5754" DrawAspect="Content" ObjectID="_1772198061" r:id="rId9006"/>
        </w:object>
      </w:r>
      <w:r w:rsidRPr="00DC5648">
        <w:t xml:space="preserve"> là: </w:t>
      </w:r>
    </w:p>
    <w:p w:rsidR="00DC5648" w:rsidRPr="00DC5648" w:rsidRDefault="00DC5648" w:rsidP="00DC5648">
      <w:r w:rsidRPr="00DC5648">
        <w:lastRenderedPageBreak/>
        <w:tab/>
        <w:t xml:space="preserve">A. </w:t>
      </w:r>
      <w:r w:rsidRPr="00DC5648">
        <w:object w:dxaOrig="2740" w:dyaOrig="660">
          <v:shape id="_x0000_i5755" type="#_x0000_t75" style="width:137.25pt;height:33pt" o:ole="">
            <v:imagedata r:id="rId9007" o:title=""/>
          </v:shape>
          <o:OLEObject Type="Embed" ProgID="Equation.DSMT4" ShapeID="_x0000_i5755" DrawAspect="Content" ObjectID="_1772198062" r:id="rId9008"/>
        </w:object>
      </w:r>
      <w:r w:rsidRPr="00DC5648">
        <w:tab/>
        <w:t xml:space="preserve">B. </w:t>
      </w:r>
      <w:r w:rsidRPr="00DC5648">
        <w:object w:dxaOrig="2600" w:dyaOrig="660">
          <v:shape id="_x0000_i5756" type="#_x0000_t75" style="width:129.75pt;height:33pt" o:ole="">
            <v:imagedata r:id="rId9009" o:title=""/>
          </v:shape>
          <o:OLEObject Type="Embed" ProgID="Equation.DSMT4" ShapeID="_x0000_i5756" DrawAspect="Content" ObjectID="_1772198063" r:id="rId9010"/>
        </w:object>
      </w:r>
    </w:p>
    <w:p w:rsidR="00DC5648" w:rsidRPr="00DC5648" w:rsidRDefault="00DC5648" w:rsidP="00DC5648">
      <w:r w:rsidRPr="00DC5648">
        <w:tab/>
      </w:r>
      <w:r w:rsidRPr="00DC5648">
        <w:rPr>
          <w:highlight w:val="yellow"/>
        </w:rPr>
        <w:t xml:space="preserve">C. </w:t>
      </w:r>
      <w:r w:rsidRPr="00DC5648">
        <w:rPr>
          <w:highlight w:val="yellow"/>
        </w:rPr>
        <w:object w:dxaOrig="2740" w:dyaOrig="660">
          <v:shape id="_x0000_i5757" type="#_x0000_t75" style="width:137.25pt;height:33pt" o:ole="">
            <v:imagedata r:id="rId9011" o:title=""/>
          </v:shape>
          <o:OLEObject Type="Embed" ProgID="Equation.DSMT4" ShapeID="_x0000_i5757" DrawAspect="Content" ObjectID="_1772198064" r:id="rId9012"/>
        </w:object>
      </w:r>
      <w:r w:rsidRPr="00DC5648">
        <w:tab/>
        <w:t xml:space="preserve">D. </w:t>
      </w:r>
      <w:r w:rsidRPr="00DC5648">
        <w:object w:dxaOrig="2600" w:dyaOrig="400">
          <v:shape id="_x0000_i5758" type="#_x0000_t75" style="width:129.75pt;height:20.25pt" o:ole="">
            <v:imagedata r:id="rId9013" o:title=""/>
          </v:shape>
          <o:OLEObject Type="Embed" ProgID="Equation.DSMT4" ShapeID="_x0000_i5758" DrawAspect="Content" ObjectID="_1772198065" r:id="rId9014"/>
        </w:object>
      </w:r>
    </w:p>
    <w:p w:rsidR="00DC5648" w:rsidRPr="00DC5648" w:rsidRDefault="00DC5648" w:rsidP="00DC5648">
      <w:r w:rsidRPr="00DC5648">
        <w:t xml:space="preserve">Phương pháp giải: </w:t>
      </w:r>
    </w:p>
    <w:p w:rsidR="00DC5648" w:rsidRPr="00DC5648" w:rsidRDefault="00DC5648" w:rsidP="00DC5648">
      <w:r w:rsidRPr="00DC5648">
        <w:t xml:space="preserve">- Bậc tử &gt; bậc mẫu </w:t>
      </w:r>
      <w:r w:rsidRPr="00DC5648">
        <w:object w:dxaOrig="300" w:dyaOrig="240">
          <v:shape id="_x0000_i5759" type="#_x0000_t75" style="width:15pt;height:12pt" o:ole="">
            <v:imagedata r:id="rId9015" o:title=""/>
          </v:shape>
          <o:OLEObject Type="Embed" ProgID="Equation.DSMT4" ShapeID="_x0000_i5759" DrawAspect="Content" ObjectID="_1772198066" r:id="rId9016"/>
        </w:object>
      </w:r>
      <w:r w:rsidRPr="00DC5648">
        <w:t xml:space="preserve"> Chia tử cho mẫu.</w:t>
      </w:r>
    </w:p>
    <w:p w:rsidR="00DC5648" w:rsidRPr="00DC5648" w:rsidRDefault="00DC5648" w:rsidP="00DC5648">
      <w:r w:rsidRPr="00DC5648">
        <w:t xml:space="preserve">- Phân tích mẫu thành nhân tử </w:t>
      </w:r>
      <w:r w:rsidRPr="00DC5648">
        <w:object w:dxaOrig="2480" w:dyaOrig="400">
          <v:shape id="_x0000_i5760" type="#_x0000_t75" style="width:123.75pt;height:20.25pt" o:ole="">
            <v:imagedata r:id="rId9017" o:title=""/>
          </v:shape>
          <o:OLEObject Type="Embed" ProgID="Equation.DSMT4" ShapeID="_x0000_i5760" DrawAspect="Content" ObjectID="_1772198067" r:id="rId9018"/>
        </w:object>
      </w:r>
      <w:r w:rsidRPr="00DC5648">
        <w:t>.</w:t>
      </w:r>
    </w:p>
    <w:p w:rsidR="00DC5648" w:rsidRPr="00DC5648" w:rsidRDefault="00DC5648" w:rsidP="00DC5648">
      <w:r w:rsidRPr="00DC5648">
        <w:t xml:space="preserve">- Tách phân thức dưới dấu nguyên hàm thành </w:t>
      </w:r>
      <w:r w:rsidRPr="00DC5648">
        <w:object w:dxaOrig="2100" w:dyaOrig="620">
          <v:shape id="_x0000_i5761" type="#_x0000_t75" style="width:105pt;height:30.75pt" o:ole="">
            <v:imagedata r:id="rId9019" o:title=""/>
          </v:shape>
          <o:OLEObject Type="Embed" ProgID="Equation.DSMT4" ShapeID="_x0000_i5761" DrawAspect="Content" ObjectID="_1772198068" r:id="rId9020"/>
        </w:object>
      </w:r>
      <w:r w:rsidRPr="00DC5648">
        <w:t>.</w:t>
      </w:r>
    </w:p>
    <w:p w:rsidR="00DC5648" w:rsidRPr="00DC5648" w:rsidRDefault="00DC5648" w:rsidP="00DC5648">
      <w:r w:rsidRPr="00DC5648">
        <w:t xml:space="preserve">- Đồng nhất hệ số tìm </w:t>
      </w:r>
      <w:r w:rsidRPr="00DC5648">
        <w:object w:dxaOrig="1020" w:dyaOrig="320">
          <v:shape id="_x0000_i5762" type="#_x0000_t75" style="width:51pt;height:15.75pt" o:ole="">
            <v:imagedata r:id="rId9021" o:title=""/>
          </v:shape>
          <o:OLEObject Type="Embed" ProgID="Equation.DSMT4" ShapeID="_x0000_i5762" DrawAspect="Content" ObjectID="_1772198069" r:id="rId9022"/>
        </w:object>
      </w:r>
    </w:p>
    <w:p w:rsidR="00DC5648" w:rsidRPr="00DC5648" w:rsidRDefault="00DC5648" w:rsidP="00DC5648">
      <w:r w:rsidRPr="00DC5648">
        <w:t xml:space="preserve">- Sử dụng các công thức nguyên hàm mở rộng: </w:t>
      </w:r>
      <w:r w:rsidRPr="00DC5648">
        <w:object w:dxaOrig="2960" w:dyaOrig="660">
          <v:shape id="_x0000_i5763" type="#_x0000_t75" style="width:148.5pt;height:33pt" o:ole="">
            <v:imagedata r:id="rId9023" o:title=""/>
          </v:shape>
          <o:OLEObject Type="Embed" ProgID="Equation.DSMT4" ShapeID="_x0000_i5763" DrawAspect="Content" ObjectID="_1772198070" r:id="rId9024"/>
        </w:object>
      </w:r>
      <w:r w:rsidRPr="00DC5648">
        <w:t xml:space="preserve">, </w:t>
      </w:r>
      <w:r w:rsidRPr="00DC5648">
        <w:object w:dxaOrig="2000" w:dyaOrig="620">
          <v:shape id="_x0000_i5764" type="#_x0000_t75" style="width:99.75pt;height:30.75pt" o:ole="">
            <v:imagedata r:id="rId9025" o:title=""/>
          </v:shape>
          <o:OLEObject Type="Embed" ProgID="Equation.DSMT4" ShapeID="_x0000_i5764" DrawAspect="Content" ObjectID="_1772198071" r:id="rId902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a có : </w:t>
      </w:r>
      <w:r w:rsidRPr="00DC5648">
        <w:object w:dxaOrig="1080" w:dyaOrig="660">
          <v:shape id="_x0000_i5765" type="#_x0000_t75" style="width:54.75pt;height:33pt" o:ole="">
            <v:imagedata r:id="rId9027" o:title=""/>
          </v:shape>
          <o:OLEObject Type="Embed" ProgID="Equation.DSMT4" ShapeID="_x0000_i5765" DrawAspect="Content" ObjectID="_1772198072" r:id="rId9028"/>
        </w:object>
      </w:r>
    </w:p>
    <w:p w:rsidR="00DC5648" w:rsidRPr="00DC5648" w:rsidRDefault="00DC5648" w:rsidP="00DC5648">
      <w:r w:rsidRPr="00DC5648">
        <w:object w:dxaOrig="2380" w:dyaOrig="720">
          <v:shape id="_x0000_i5766" type="#_x0000_t75" style="width:119.25pt;height:36pt" o:ole="">
            <v:imagedata r:id="rId9029" o:title=""/>
          </v:shape>
          <o:OLEObject Type="Embed" ProgID="Equation.DSMT4" ShapeID="_x0000_i5766" DrawAspect="Content" ObjectID="_1772198073" r:id="rId9030"/>
        </w:object>
      </w:r>
    </w:p>
    <w:p w:rsidR="00DC5648" w:rsidRPr="00DC5648" w:rsidRDefault="00DC5648" w:rsidP="00DC5648">
      <w:r w:rsidRPr="00DC5648">
        <w:object w:dxaOrig="1900" w:dyaOrig="700">
          <v:shape id="_x0000_i5767" type="#_x0000_t75" style="width:94.5pt;height:35.25pt" o:ole="">
            <v:imagedata r:id="rId9031" o:title=""/>
          </v:shape>
          <o:OLEObject Type="Embed" ProgID="Equation.DSMT4" ShapeID="_x0000_i5767" DrawAspect="Content" ObjectID="_1772198074" r:id="rId9032"/>
        </w:object>
      </w:r>
    </w:p>
    <w:p w:rsidR="00DC5648" w:rsidRPr="00DC5648" w:rsidRDefault="00DC5648" w:rsidP="00DC5648">
      <w:r w:rsidRPr="00DC5648">
        <w:t xml:space="preserve">Đặt: </w:t>
      </w:r>
      <w:r w:rsidRPr="00DC5648">
        <w:object w:dxaOrig="2780" w:dyaOrig="700">
          <v:shape id="_x0000_i5768" type="#_x0000_t75" style="width:138.75pt;height:35.25pt" o:ole="">
            <v:imagedata r:id="rId9033" o:title=""/>
          </v:shape>
          <o:OLEObject Type="Embed" ProgID="Equation.DSMT4" ShapeID="_x0000_i5768" DrawAspect="Content" ObjectID="_1772198075" r:id="rId9034"/>
        </w:object>
      </w:r>
    </w:p>
    <w:p w:rsidR="00DC5648" w:rsidRPr="00DC5648" w:rsidRDefault="00DC5648" w:rsidP="00DC5648">
      <w:r w:rsidRPr="00DC5648">
        <w:object w:dxaOrig="3800" w:dyaOrig="740">
          <v:shape id="_x0000_i5769" type="#_x0000_t75" style="width:189.75pt;height:36.75pt" o:ole="">
            <v:imagedata r:id="rId9035" o:title=""/>
          </v:shape>
          <o:OLEObject Type="Embed" ProgID="Equation.DSMT4" ShapeID="_x0000_i5769" DrawAspect="Content" ObjectID="_1772198076" r:id="rId9036"/>
        </w:object>
      </w:r>
    </w:p>
    <w:p w:rsidR="00DC5648" w:rsidRPr="00DC5648" w:rsidRDefault="00DC5648" w:rsidP="00DC5648">
      <w:r w:rsidRPr="00DC5648">
        <w:object w:dxaOrig="2940" w:dyaOrig="400">
          <v:shape id="_x0000_i5770" type="#_x0000_t75" style="width:147pt;height:20.25pt" o:ole="">
            <v:imagedata r:id="rId9037" o:title=""/>
          </v:shape>
          <o:OLEObject Type="Embed" ProgID="Equation.DSMT4" ShapeID="_x0000_i5770" DrawAspect="Content" ObjectID="_1772198077" r:id="rId9038"/>
        </w:object>
      </w:r>
    </w:p>
    <w:p w:rsidR="00DC5648" w:rsidRPr="00DC5648" w:rsidRDefault="00DC5648" w:rsidP="00DC5648">
      <w:r w:rsidRPr="00DC5648">
        <w:t xml:space="preserve">Đồng nhất hệ số 2 vế của phương trình ta được : </w:t>
      </w:r>
      <w:r w:rsidRPr="00DC5648">
        <w:object w:dxaOrig="2460" w:dyaOrig="720">
          <v:shape id="_x0000_i5771" type="#_x0000_t75" style="width:123pt;height:36pt" o:ole="">
            <v:imagedata r:id="rId9039" o:title=""/>
          </v:shape>
          <o:OLEObject Type="Embed" ProgID="Equation.DSMT4" ShapeID="_x0000_i5771" DrawAspect="Content" ObjectID="_1772198078" r:id="rId9040"/>
        </w:object>
      </w:r>
    </w:p>
    <w:p w:rsidR="00DC5648" w:rsidRPr="00DC5648" w:rsidRDefault="00DC5648" w:rsidP="00DC5648">
      <w:r w:rsidRPr="00DC5648">
        <w:object w:dxaOrig="3100" w:dyaOrig="660">
          <v:shape id="_x0000_i5772" type="#_x0000_t75" style="width:155.25pt;height:33pt" o:ole="">
            <v:imagedata r:id="rId9041" o:title=""/>
          </v:shape>
          <o:OLEObject Type="Embed" ProgID="Equation.DSMT4" ShapeID="_x0000_i5772" DrawAspect="Content" ObjectID="_1772198079" r:id="rId9042"/>
        </w:object>
      </w:r>
    </w:p>
    <w:p w:rsidR="00DC5648" w:rsidRPr="00DC5648" w:rsidRDefault="00DC5648" w:rsidP="00DC5648">
      <w:r w:rsidRPr="00DC5648">
        <w:object w:dxaOrig="4140" w:dyaOrig="700">
          <v:shape id="_x0000_i5773" type="#_x0000_t75" style="width:207pt;height:35.25pt" o:ole="">
            <v:imagedata r:id="rId9043" o:title=""/>
          </v:shape>
          <o:OLEObject Type="Embed" ProgID="Equation.DSMT4" ShapeID="_x0000_i5773" DrawAspect="Content" ObjectID="_1772198080" r:id="rId9044"/>
        </w:object>
      </w:r>
    </w:p>
    <w:p w:rsidR="00DC5648" w:rsidRPr="00DC5648" w:rsidRDefault="00DC5648" w:rsidP="00DC5648">
      <w:r w:rsidRPr="00DC5648">
        <w:object w:dxaOrig="2960" w:dyaOrig="660">
          <v:shape id="_x0000_i5774" type="#_x0000_t75" style="width:148.5pt;height:33pt" o:ole="">
            <v:imagedata r:id="rId9045" o:title=""/>
          </v:shape>
          <o:OLEObject Type="Embed" ProgID="Equation.DSMT4" ShapeID="_x0000_i5774" DrawAspect="Content" ObjectID="_1772198081" r:id="rId9046"/>
        </w:object>
      </w:r>
    </w:p>
    <w:p w:rsidR="00DC5648" w:rsidRPr="00DC5648" w:rsidRDefault="00DC5648" w:rsidP="00DC5648">
      <w:r w:rsidRPr="00DC5648">
        <w:lastRenderedPageBreak/>
        <w:t xml:space="preserve">Câu 12 (VD): Cho hàm số </w:t>
      </w:r>
      <w:r w:rsidRPr="00DC5648">
        <w:object w:dxaOrig="580" w:dyaOrig="400">
          <v:shape id="_x0000_i5775" type="#_x0000_t75" style="width:29.25pt;height:20.25pt" o:ole="">
            <v:imagedata r:id="rId9047" o:title=""/>
          </v:shape>
          <o:OLEObject Type="Embed" ProgID="Equation.DSMT4" ShapeID="_x0000_i5775" DrawAspect="Content" ObjectID="_1772198082" r:id="rId9048"/>
        </w:object>
      </w:r>
      <w:r w:rsidRPr="00DC5648">
        <w:t xml:space="preserve"> có đồ thị như hình vẽ bên. Bất phương trình </w:t>
      </w:r>
      <w:r w:rsidRPr="00DC5648">
        <w:object w:dxaOrig="2299" w:dyaOrig="440">
          <v:shape id="_x0000_i5776" type="#_x0000_t75" style="width:114.75pt;height:21.75pt" o:ole="">
            <v:imagedata r:id="rId9049" o:title=""/>
          </v:shape>
          <o:OLEObject Type="Embed" ProgID="Equation.DSMT4" ShapeID="_x0000_i5776" DrawAspect="Content" ObjectID="_1772198083" r:id="rId9050"/>
        </w:object>
      </w:r>
      <w:r w:rsidRPr="00DC5648">
        <w:t xml:space="preserve"> có nghiệm </w:t>
      </w:r>
      <w:r w:rsidRPr="00DC5648">
        <w:object w:dxaOrig="880" w:dyaOrig="400">
          <v:shape id="_x0000_i5777" type="#_x0000_t75" style="width:44.25pt;height:20.25pt" o:ole="">
            <v:imagedata r:id="rId9051" o:title=""/>
          </v:shape>
          <o:OLEObject Type="Embed" ProgID="Equation.DSMT4" ShapeID="_x0000_i5777" DrawAspect="Content" ObjectID="_1772198084" r:id="rId9052"/>
        </w:object>
      </w:r>
      <w:r w:rsidRPr="00DC5648">
        <w:t xml:space="preserve"> khi và chỉ khi</w:t>
      </w:r>
    </w:p>
    <w:p w:rsidR="00DC5648" w:rsidRPr="00DC5648" w:rsidRDefault="00EF1727" w:rsidP="00DC5648">
      <w:r>
        <w:rPr>
          <w:noProof/>
        </w:rPr>
        <w:drawing>
          <wp:inline distT="0" distB="0" distL="0" distR="0">
            <wp:extent cx="2133600" cy="1762125"/>
            <wp:effectExtent l="0" t="0" r="0" b="9525"/>
            <wp:docPr id="49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98">
                      <a:extLst>
                        <a:ext uri="{28A0092B-C50C-407E-A947-70E740481C1C}">
                          <a14:useLocalDpi xmlns:a14="http://schemas.microsoft.com/office/drawing/2010/main" val="0"/>
                        </a:ext>
                      </a:extLst>
                    </a:blip>
                    <a:srcRect/>
                    <a:stretch>
                      <a:fillRect/>
                    </a:stretch>
                  </pic:blipFill>
                  <pic:spPr bwMode="auto">
                    <a:xfrm>
                      <a:off x="0" y="0"/>
                      <a:ext cx="2133600" cy="1762125"/>
                    </a:xfrm>
                    <a:prstGeom prst="rect">
                      <a:avLst/>
                    </a:prstGeom>
                    <a:noFill/>
                    <a:ln>
                      <a:noFill/>
                    </a:ln>
                  </pic:spPr>
                </pic:pic>
              </a:graphicData>
            </a:graphic>
          </wp:inline>
        </w:drawing>
      </w:r>
    </w:p>
    <w:p w:rsidR="00DC5648" w:rsidRPr="00DC5648" w:rsidRDefault="00DC5648" w:rsidP="00DC5648">
      <w:r w:rsidRPr="00DC5648">
        <w:tab/>
        <w:t xml:space="preserve">A. </w:t>
      </w:r>
      <w:r w:rsidRPr="00DC5648">
        <w:object w:dxaOrig="1120" w:dyaOrig="620">
          <v:shape id="_x0000_i5778" type="#_x0000_t75" style="width:56.25pt;height:30.75pt" o:ole="">
            <v:imagedata r:id="rId9053" o:title=""/>
          </v:shape>
          <o:OLEObject Type="Embed" ProgID="Equation.DSMT4" ShapeID="_x0000_i5778" DrawAspect="Content" ObjectID="_1772198085" r:id="rId9054"/>
        </w:object>
      </w:r>
      <w:r w:rsidRPr="00DC5648">
        <w:tab/>
        <w:t xml:space="preserve">B. </w:t>
      </w:r>
      <w:r w:rsidRPr="00DC5648">
        <w:object w:dxaOrig="1600" w:dyaOrig="620">
          <v:shape id="_x0000_i5779" type="#_x0000_t75" style="width:80.25pt;height:30.75pt" o:ole="">
            <v:imagedata r:id="rId9055" o:title=""/>
          </v:shape>
          <o:OLEObject Type="Embed" ProgID="Equation.DSMT4" ShapeID="_x0000_i5779" DrawAspect="Content" ObjectID="_1772198086" r:id="rId9056"/>
        </w:object>
      </w:r>
      <w:r w:rsidRPr="00DC5648">
        <w:tab/>
      </w:r>
      <w:r w:rsidRPr="00DC5648">
        <w:rPr>
          <w:highlight w:val="yellow"/>
        </w:rPr>
        <w:t xml:space="preserve">C. </w:t>
      </w:r>
      <w:r w:rsidRPr="00DC5648">
        <w:rPr>
          <w:highlight w:val="yellow"/>
        </w:rPr>
        <w:object w:dxaOrig="1120" w:dyaOrig="620">
          <v:shape id="_x0000_i5780" type="#_x0000_t75" style="width:56.25pt;height:30.75pt" o:ole="">
            <v:imagedata r:id="rId9057" o:title=""/>
          </v:shape>
          <o:OLEObject Type="Embed" ProgID="Equation.DSMT4" ShapeID="_x0000_i5780" DrawAspect="Content" ObjectID="_1772198087" r:id="rId9058"/>
        </w:object>
      </w:r>
      <w:r w:rsidRPr="00DC5648">
        <w:tab/>
        <w:t xml:space="preserve">D. </w:t>
      </w:r>
      <w:r w:rsidRPr="00DC5648">
        <w:object w:dxaOrig="1440" w:dyaOrig="660">
          <v:shape id="_x0000_i5781" type="#_x0000_t75" style="width:1in;height:33pt" o:ole="">
            <v:imagedata r:id="rId8305" o:title=""/>
          </v:shape>
          <o:OLEObject Type="Embed" ProgID="Equation.DSMT4" ShapeID="_x0000_i5781" DrawAspect="Content" ObjectID="_1772198088" r:id="rId9059"/>
        </w:object>
      </w:r>
    </w:p>
    <w:p w:rsidR="00DC5648" w:rsidRPr="00DC5648" w:rsidRDefault="00DC5648" w:rsidP="00DC5648">
      <w:r w:rsidRPr="00DC5648">
        <w:t xml:space="preserve">Phương pháp giải: </w:t>
      </w:r>
    </w:p>
    <w:p w:rsidR="00DC5648" w:rsidRPr="00DC5648" w:rsidRDefault="00DC5648" w:rsidP="00DC5648">
      <w:r w:rsidRPr="00DC5648">
        <w:t xml:space="preserve">Đặt </w:t>
      </w:r>
      <w:r w:rsidRPr="00DC5648">
        <w:object w:dxaOrig="1240" w:dyaOrig="400">
          <v:shape id="_x0000_i5782" type="#_x0000_t75" style="width:62.25pt;height:20.25pt" o:ole="">
            <v:imagedata r:id="rId9060" o:title=""/>
          </v:shape>
          <o:OLEObject Type="Embed" ProgID="Equation.DSMT4" ShapeID="_x0000_i5782" DrawAspect="Content" ObjectID="_1772198089" r:id="rId9061"/>
        </w:object>
      </w:r>
      <w:r w:rsidRPr="00DC5648">
        <w:t xml:space="preserve">. Ta đưa bất phương trình đã cho thánh bất phương trình ẩn t, từ đó lập luận để có phương trình ẩn t có nghiệm thuộc </w:t>
      </w:r>
      <w:r w:rsidRPr="00DC5648">
        <w:object w:dxaOrig="580" w:dyaOrig="400">
          <v:shape id="_x0000_i5783" type="#_x0000_t75" style="width:29.25pt;height:20.25pt" o:ole="">
            <v:imagedata r:id="rId9062" o:title=""/>
          </v:shape>
          <o:OLEObject Type="Embed" ProgID="Equation.DSMT4" ShapeID="_x0000_i5783" DrawAspect="Content" ObjectID="_1772198090" r:id="rId9063"/>
        </w:object>
      </w:r>
    </w:p>
    <w:p w:rsidR="00DC5648" w:rsidRPr="00DC5648" w:rsidRDefault="00DC5648" w:rsidP="00DC5648">
      <w:r w:rsidRPr="00DC5648">
        <w:t xml:space="preserve">Ta chú ý rằng hàm số </w:t>
      </w:r>
      <w:r w:rsidRPr="00DC5648">
        <w:object w:dxaOrig="960" w:dyaOrig="400">
          <v:shape id="_x0000_i5784" type="#_x0000_t75" style="width:48pt;height:20.25pt" o:ole="">
            <v:imagedata r:id="rId9064" o:title=""/>
          </v:shape>
          <o:OLEObject Type="Embed" ProgID="Equation.DSMT4" ShapeID="_x0000_i5784" DrawAspect="Content" ObjectID="_1772198091" r:id="rId9065"/>
        </w:object>
      </w:r>
      <w:r w:rsidRPr="00DC5648">
        <w:t xml:space="preserve"> và </w:t>
      </w:r>
      <w:r w:rsidRPr="00DC5648">
        <w:object w:dxaOrig="920" w:dyaOrig="400">
          <v:shape id="_x0000_i5785" type="#_x0000_t75" style="width:45.75pt;height:20.25pt" o:ole="">
            <v:imagedata r:id="rId9066" o:title=""/>
          </v:shape>
          <o:OLEObject Type="Embed" ProgID="Equation.DSMT4" ShapeID="_x0000_i5785" DrawAspect="Content" ObjectID="_1772198092" r:id="rId9067"/>
        </w:object>
      </w:r>
      <w:r w:rsidRPr="00DC5648">
        <w:t xml:space="preserve"> có tính chất giống nhau nên từ đồ thị hàm số đã cho ta suy ra tính chất hàm </w:t>
      </w:r>
      <w:r w:rsidRPr="00DC5648">
        <w:object w:dxaOrig="600" w:dyaOrig="400">
          <v:shape id="_x0000_i5786" type="#_x0000_t75" style="width:30pt;height:20.25pt" o:ole="">
            <v:imagedata r:id="rId9068" o:title=""/>
          </v:shape>
          <o:OLEObject Type="Embed" ProgID="Equation.DSMT4" ShapeID="_x0000_i5786" DrawAspect="Content" ObjectID="_1772198093" r:id="rId9069"/>
        </w:object>
      </w:r>
    </w:p>
    <w:p w:rsidR="00DC5648" w:rsidRPr="00DC5648" w:rsidRDefault="00DC5648" w:rsidP="00DC5648">
      <w:r w:rsidRPr="00DC5648">
        <w:t>Sử dụng phương pháp hàm số để tìm m sao cho bất phương trình có nghiệm.</w:t>
      </w:r>
    </w:p>
    <w:p w:rsidR="00DC5648" w:rsidRPr="00DC5648" w:rsidRDefault="00DC5648" w:rsidP="00DC5648">
      <w:r w:rsidRPr="00DC5648">
        <w:t xml:space="preserve">Bất phương trình </w:t>
      </w:r>
      <w:r w:rsidRPr="00DC5648">
        <w:object w:dxaOrig="1080" w:dyaOrig="400">
          <v:shape id="_x0000_i5787" type="#_x0000_t75" style="width:54.75pt;height:20.25pt" o:ole="">
            <v:imagedata r:id="rId9070" o:title=""/>
          </v:shape>
          <o:OLEObject Type="Embed" ProgID="Equation.DSMT4" ShapeID="_x0000_i5787" DrawAspect="Content" ObjectID="_1772198094" r:id="rId9071"/>
        </w:object>
      </w:r>
      <w:r w:rsidRPr="00DC5648">
        <w:t xml:space="preserve"> có nghiệm trên </w:t>
      </w:r>
      <w:r w:rsidRPr="00DC5648">
        <w:object w:dxaOrig="580" w:dyaOrig="400">
          <v:shape id="_x0000_i5788" type="#_x0000_t75" style="width:29.25pt;height:20.25pt" o:ole="">
            <v:imagedata r:id="rId9072" o:title=""/>
          </v:shape>
          <o:OLEObject Type="Embed" ProgID="Equation.DSMT4" ShapeID="_x0000_i5788" DrawAspect="Content" ObjectID="_1772198095" r:id="rId9073"/>
        </w:object>
      </w:r>
      <w:r w:rsidRPr="00DC5648">
        <w:t xml:space="preserve"> khi </w:t>
      </w:r>
      <w:r w:rsidRPr="00DC5648">
        <w:object w:dxaOrig="1460" w:dyaOrig="499">
          <v:shape id="_x0000_i5789" type="#_x0000_t75" style="width:72.75pt;height:24.75pt" o:ole="">
            <v:imagedata r:id="rId9074" o:title=""/>
          </v:shape>
          <o:OLEObject Type="Embed" ProgID="Equation.DSMT4" ShapeID="_x0000_i5789" DrawAspect="Content" ObjectID="_1772198096" r:id="rId9075"/>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Xét bất phương trình </w:t>
      </w:r>
      <w:r w:rsidRPr="00DC5648">
        <w:object w:dxaOrig="2299" w:dyaOrig="440">
          <v:shape id="_x0000_i5790" type="#_x0000_t75" style="width:114.75pt;height:21.75pt" o:ole="">
            <v:imagedata r:id="rId9076" o:title=""/>
          </v:shape>
          <o:OLEObject Type="Embed" ProgID="Equation.DSMT4" ShapeID="_x0000_i5790" DrawAspect="Content" ObjectID="_1772198097" r:id="rId9077"/>
        </w:object>
      </w:r>
      <w:r w:rsidRPr="00DC5648">
        <w:t>. (*)</w:t>
      </w:r>
    </w:p>
    <w:p w:rsidR="00DC5648" w:rsidRPr="00DC5648" w:rsidRDefault="00DC5648" w:rsidP="00DC5648">
      <w:r w:rsidRPr="00DC5648">
        <w:t xml:space="preserve">Đặt </w:t>
      </w:r>
      <w:r w:rsidRPr="00DC5648">
        <w:object w:dxaOrig="1240" w:dyaOrig="400">
          <v:shape id="_x0000_i5791" type="#_x0000_t75" style="width:62.25pt;height:20.25pt" o:ole="">
            <v:imagedata r:id="rId9078" o:title=""/>
          </v:shape>
          <o:OLEObject Type="Embed" ProgID="Equation.DSMT4" ShapeID="_x0000_i5791" DrawAspect="Content" ObjectID="_1772198098" r:id="rId9079"/>
        </w:object>
      </w:r>
      <w:r w:rsidRPr="00DC5648">
        <w:t xml:space="preserve"> với: </w:t>
      </w:r>
      <w:r w:rsidRPr="00DC5648">
        <w:object w:dxaOrig="3280" w:dyaOrig="440">
          <v:shape id="_x0000_i5792" type="#_x0000_t75" style="width:164.25pt;height:21.75pt" o:ole="">
            <v:imagedata r:id="rId9080" o:title=""/>
          </v:shape>
          <o:OLEObject Type="Embed" ProgID="Equation.DSMT4" ShapeID="_x0000_i5792" DrawAspect="Content" ObjectID="_1772198099" r:id="rId9081"/>
        </w:object>
      </w:r>
      <w:r w:rsidRPr="00DC5648">
        <w:t>.</w:t>
      </w:r>
    </w:p>
    <w:p w:rsidR="00DC5648" w:rsidRPr="00DC5648" w:rsidRDefault="00DC5648" w:rsidP="00DC5648">
      <w:r w:rsidRPr="00DC5648">
        <w:t xml:space="preserve">Ta được bất phương trình </w:t>
      </w:r>
      <w:r w:rsidRPr="00DC5648">
        <w:object w:dxaOrig="3739" w:dyaOrig="660">
          <v:shape id="_x0000_i5793" type="#_x0000_t75" style="width:186.75pt;height:33pt" o:ole="">
            <v:imagedata r:id="rId9082" o:title=""/>
          </v:shape>
          <o:OLEObject Type="Embed" ProgID="Equation.DSMT4" ShapeID="_x0000_i5793" DrawAspect="Content" ObjectID="_1772198100" r:id="rId9083"/>
        </w:object>
      </w:r>
      <w:r w:rsidRPr="00DC5648">
        <w:t xml:space="preserve"> (vì </w:t>
      </w:r>
      <w:r w:rsidRPr="00DC5648">
        <w:object w:dxaOrig="1300" w:dyaOrig="279">
          <v:shape id="_x0000_i5794" type="#_x0000_t75" style="width:65.25pt;height:14.25pt" o:ole="">
            <v:imagedata r:id="rId9084" o:title=""/>
          </v:shape>
          <o:OLEObject Type="Embed" ProgID="Equation.DSMT4" ShapeID="_x0000_i5794" DrawAspect="Content" ObjectID="_1772198101" r:id="rId9085"/>
        </w:object>
      </w:r>
      <w:r w:rsidRPr="00DC5648">
        <w:t xml:space="preserve"> với </w:t>
      </w:r>
      <w:r w:rsidRPr="00DC5648">
        <w:object w:dxaOrig="820" w:dyaOrig="400">
          <v:shape id="_x0000_i5795" type="#_x0000_t75" style="width:41.25pt;height:20.25pt" o:ole="">
            <v:imagedata r:id="rId9086" o:title=""/>
          </v:shape>
          <o:OLEObject Type="Embed" ProgID="Equation.DSMT4" ShapeID="_x0000_i5795" DrawAspect="Content" ObjectID="_1772198102" r:id="rId9087"/>
        </w:object>
      </w:r>
      <w:r w:rsidRPr="00DC5648">
        <w:t>)</w:t>
      </w:r>
    </w:p>
    <w:p w:rsidR="00DC5648" w:rsidRPr="00DC5648" w:rsidRDefault="00DC5648" w:rsidP="00DC5648">
      <w:r w:rsidRPr="00DC5648">
        <w:t xml:space="preserve">Để bất phương trình (*) có nghiệm </w:t>
      </w:r>
      <w:r w:rsidRPr="00DC5648">
        <w:object w:dxaOrig="880" w:dyaOrig="400">
          <v:shape id="_x0000_i5796" type="#_x0000_t75" style="width:44.25pt;height:20.25pt" o:ole="">
            <v:imagedata r:id="rId9088" o:title=""/>
          </v:shape>
          <o:OLEObject Type="Embed" ProgID="Equation.DSMT4" ShapeID="_x0000_i5796" DrawAspect="Content" ObjectID="_1772198103" r:id="rId9089"/>
        </w:object>
      </w:r>
      <w:r w:rsidRPr="00DC5648">
        <w:t xml:space="preserve"> thì bất phương trình (1) có nghiệm </w:t>
      </w:r>
      <w:r w:rsidRPr="00DC5648">
        <w:object w:dxaOrig="820" w:dyaOrig="400">
          <v:shape id="_x0000_i5797" type="#_x0000_t75" style="width:41.25pt;height:20.25pt" o:ole="">
            <v:imagedata r:id="rId9090" o:title=""/>
          </v:shape>
          <o:OLEObject Type="Embed" ProgID="Equation.DSMT4" ShapeID="_x0000_i5797" DrawAspect="Content" ObjectID="_1772198104" r:id="rId9091"/>
        </w:object>
      </w:r>
      <w:r w:rsidRPr="00DC5648">
        <w:t>.</w:t>
      </w:r>
    </w:p>
    <w:p w:rsidR="00DC5648" w:rsidRPr="00DC5648" w:rsidRDefault="00DC5648" w:rsidP="00DC5648">
      <w:r w:rsidRPr="00DC5648">
        <w:t xml:space="preserve">Ta xét hàm </w:t>
      </w:r>
      <w:r w:rsidRPr="00DC5648">
        <w:object w:dxaOrig="1660" w:dyaOrig="660">
          <v:shape id="_x0000_i5798" type="#_x0000_t75" style="width:83.25pt;height:33pt" o:ole="">
            <v:imagedata r:id="rId9092" o:title=""/>
          </v:shape>
          <o:OLEObject Type="Embed" ProgID="Equation.DSMT4" ShapeID="_x0000_i5798" DrawAspect="Content" ObjectID="_1772198105" r:id="rId9093"/>
        </w:object>
      </w:r>
      <w:r w:rsidRPr="00DC5648">
        <w:t xml:space="preserve">  trên </w:t>
      </w:r>
      <w:r w:rsidRPr="00DC5648">
        <w:object w:dxaOrig="520" w:dyaOrig="400">
          <v:shape id="_x0000_i5799" type="#_x0000_t75" style="width:26.25pt;height:20.25pt" o:ole="">
            <v:imagedata r:id="rId9094" o:title=""/>
          </v:shape>
          <o:OLEObject Type="Embed" ProgID="Equation.DSMT4" ShapeID="_x0000_i5799" DrawAspect="Content" ObjectID="_1772198106" r:id="rId9095"/>
        </w:object>
      </w:r>
      <w:r w:rsidRPr="00DC5648">
        <w:t>.</w:t>
      </w:r>
    </w:p>
    <w:p w:rsidR="00DC5648" w:rsidRPr="00DC5648" w:rsidRDefault="00DC5648" w:rsidP="00DC5648">
      <w:r w:rsidRPr="00DC5648">
        <w:t xml:space="preserve">Ta có </w:t>
      </w:r>
      <w:r w:rsidRPr="00DC5648">
        <w:object w:dxaOrig="3220" w:dyaOrig="780">
          <v:shape id="_x0000_i5800" type="#_x0000_t75" style="width:160.5pt;height:39pt" o:ole="">
            <v:imagedata r:id="rId9096" o:title=""/>
          </v:shape>
          <o:OLEObject Type="Embed" ProgID="Equation.DSMT4" ShapeID="_x0000_i5800" DrawAspect="Content" ObjectID="_1772198107" r:id="rId9097"/>
        </w:object>
      </w:r>
      <w:r w:rsidRPr="00DC5648">
        <w:t>.</w:t>
      </w:r>
    </w:p>
    <w:p w:rsidR="00DC5648" w:rsidRPr="00DC5648" w:rsidRDefault="00DC5648" w:rsidP="00DC5648">
      <w:r w:rsidRPr="00DC5648">
        <w:lastRenderedPageBreak/>
        <w:t xml:space="preserve">Nhận xét rằng đồ thị hàm số </w:t>
      </w:r>
      <w:r w:rsidRPr="00DC5648">
        <w:object w:dxaOrig="920" w:dyaOrig="400">
          <v:shape id="_x0000_i5801" type="#_x0000_t75" style="width:45.75pt;height:20.25pt" o:ole="">
            <v:imagedata r:id="rId9098" o:title=""/>
          </v:shape>
          <o:OLEObject Type="Embed" ProgID="Equation.DSMT4" ShapeID="_x0000_i5801" DrawAspect="Content" ObjectID="_1772198108" r:id="rId9099"/>
        </w:object>
      </w:r>
      <w:r w:rsidRPr="00DC5648">
        <w:t xml:space="preserve"> có tính chất giống với đồ thị hàm số </w:t>
      </w:r>
      <w:r w:rsidRPr="00DC5648">
        <w:object w:dxaOrig="960" w:dyaOrig="400">
          <v:shape id="_x0000_i5802" type="#_x0000_t75" style="width:48pt;height:20.25pt" o:ole="">
            <v:imagedata r:id="rId9100" o:title=""/>
          </v:shape>
          <o:OLEObject Type="Embed" ProgID="Equation.DSMT4" ShapeID="_x0000_i5802" DrawAspect="Content" ObjectID="_1772198109" r:id="rId9101"/>
        </w:object>
      </w:r>
      <w:r w:rsidRPr="00DC5648">
        <w:t xml:space="preserve"> nên xét trên khoảng </w:t>
      </w:r>
      <w:r w:rsidRPr="00DC5648">
        <w:object w:dxaOrig="520" w:dyaOrig="400">
          <v:shape id="_x0000_i5803" type="#_x0000_t75" style="width:26.25pt;height:20.25pt" o:ole="">
            <v:imagedata r:id="rId9102" o:title=""/>
          </v:shape>
          <o:OLEObject Type="Embed" ProgID="Equation.DSMT4" ShapeID="_x0000_i5803" DrawAspect="Content" ObjectID="_1772198110" r:id="rId9103"/>
        </w:object>
      </w:r>
      <w:r w:rsidRPr="00DC5648">
        <w:t xml:space="preserve"> ta thấy rằng </w:t>
      </w:r>
      <w:r w:rsidRPr="00DC5648">
        <w:object w:dxaOrig="880" w:dyaOrig="400">
          <v:shape id="_x0000_i5804" type="#_x0000_t75" style="width:44.25pt;height:20.25pt" o:ole="">
            <v:imagedata r:id="rId9104" o:title=""/>
          </v:shape>
          <o:OLEObject Type="Embed" ProgID="Equation.DSMT4" ShapeID="_x0000_i5804" DrawAspect="Content" ObjectID="_1772198111" r:id="rId9105"/>
        </w:object>
      </w:r>
      <w:r w:rsidRPr="00DC5648">
        <w:t xml:space="preserve"> và đồ thị hàm số đi lên từ trái qua phải hay hàm số đồng biến trên </w:t>
      </w:r>
      <w:r w:rsidRPr="00DC5648">
        <w:object w:dxaOrig="520" w:dyaOrig="400">
          <v:shape id="_x0000_i5805" type="#_x0000_t75" style="width:26.25pt;height:20.25pt" o:ole="">
            <v:imagedata r:id="rId9106" o:title=""/>
          </v:shape>
          <o:OLEObject Type="Embed" ProgID="Equation.DSMT4" ShapeID="_x0000_i5805" DrawAspect="Content" ObjectID="_1772198112" r:id="rId9107"/>
        </w:object>
      </w:r>
      <w:r w:rsidRPr="00DC5648">
        <w:t xml:space="preserve"> nên </w:t>
      </w:r>
      <w:r w:rsidRPr="00DC5648">
        <w:object w:dxaOrig="940" w:dyaOrig="400">
          <v:shape id="_x0000_i5806" type="#_x0000_t75" style="width:47.25pt;height:20.25pt" o:ole="">
            <v:imagedata r:id="rId9108" o:title=""/>
          </v:shape>
          <o:OLEObject Type="Embed" ProgID="Equation.DSMT4" ShapeID="_x0000_i5806" DrawAspect="Content" ObjectID="_1772198113" r:id="rId9109"/>
        </w:object>
      </w:r>
      <w:r w:rsidRPr="00DC5648">
        <w:t>.</w:t>
      </w:r>
    </w:p>
    <w:p w:rsidR="00DC5648" w:rsidRPr="00DC5648" w:rsidRDefault="00DC5648" w:rsidP="00DC5648">
      <w:r w:rsidRPr="00DC5648">
        <w:t xml:space="preserve">Từ đó </w:t>
      </w:r>
      <w:r w:rsidRPr="00DC5648">
        <w:object w:dxaOrig="3580" w:dyaOrig="780">
          <v:shape id="_x0000_i5807" type="#_x0000_t75" style="width:179.25pt;height:39pt" o:ole="">
            <v:imagedata r:id="rId9110" o:title=""/>
          </v:shape>
          <o:OLEObject Type="Embed" ProgID="Equation.DSMT4" ShapeID="_x0000_i5807" DrawAspect="Content" ObjectID="_1772198114" r:id="rId9111"/>
        </w:object>
      </w:r>
      <w:r w:rsidRPr="00DC5648">
        <w:t xml:space="preserve"> với </w:t>
      </w:r>
      <w:r w:rsidRPr="00DC5648">
        <w:object w:dxaOrig="820" w:dyaOrig="400">
          <v:shape id="_x0000_i5808" type="#_x0000_t75" style="width:41.25pt;height:20.25pt" o:ole="">
            <v:imagedata r:id="rId9112" o:title=""/>
          </v:shape>
          <o:OLEObject Type="Embed" ProgID="Equation.DSMT4" ShapeID="_x0000_i5808" DrawAspect="Content" ObjectID="_1772198115" r:id="rId9113"/>
        </w:object>
      </w:r>
      <w:r w:rsidRPr="00DC5648">
        <w:t xml:space="preserve"> hay hàm số </w:t>
      </w:r>
      <w:r w:rsidRPr="00DC5648">
        <w:object w:dxaOrig="520" w:dyaOrig="400">
          <v:shape id="_x0000_i5809" type="#_x0000_t75" style="width:26.25pt;height:20.25pt" o:ole="">
            <v:imagedata r:id="rId9114" o:title=""/>
          </v:shape>
          <o:OLEObject Type="Embed" ProgID="Equation.DSMT4" ShapeID="_x0000_i5809" DrawAspect="Content" ObjectID="_1772198116" r:id="rId9115"/>
        </w:object>
      </w:r>
      <w:r w:rsidRPr="00DC5648">
        <w:t xml:space="preserve"> đồng biến trên </w:t>
      </w:r>
      <w:r w:rsidRPr="00DC5648">
        <w:object w:dxaOrig="520" w:dyaOrig="400">
          <v:shape id="_x0000_i5810" type="#_x0000_t75" style="width:26.25pt;height:20.25pt" o:ole="">
            <v:imagedata r:id="rId9116" o:title=""/>
          </v:shape>
          <o:OLEObject Type="Embed" ProgID="Equation.DSMT4" ShapeID="_x0000_i5810" DrawAspect="Content" ObjectID="_1772198117" r:id="rId9117"/>
        </w:object>
      </w:r>
      <w:r w:rsidRPr="00DC5648">
        <w:t>.</w:t>
      </w:r>
    </w:p>
    <w:p w:rsidR="00DC5648" w:rsidRPr="00DC5648" w:rsidRDefault="00EF1727" w:rsidP="00DC5648">
      <w:r>
        <w:rPr>
          <w:noProof/>
        </w:rPr>
        <w:drawing>
          <wp:inline distT="0" distB="0" distL="0" distR="0">
            <wp:extent cx="2933700" cy="1247775"/>
            <wp:effectExtent l="0" t="0" r="0" b="9525"/>
            <wp:docPr id="49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18">
                      <a:extLst>
                        <a:ext uri="{28A0092B-C50C-407E-A947-70E740481C1C}">
                          <a14:useLocalDpi xmlns:a14="http://schemas.microsoft.com/office/drawing/2010/main" val="0"/>
                        </a:ext>
                      </a:extLst>
                    </a:blip>
                    <a:srcRect/>
                    <a:stretch>
                      <a:fillRect/>
                    </a:stretch>
                  </pic:blipFill>
                  <pic:spPr bwMode="auto">
                    <a:xfrm>
                      <a:off x="0" y="0"/>
                      <a:ext cx="2933700" cy="1247775"/>
                    </a:xfrm>
                    <a:prstGeom prst="rect">
                      <a:avLst/>
                    </a:prstGeom>
                    <a:noFill/>
                    <a:ln>
                      <a:noFill/>
                    </a:ln>
                  </pic:spPr>
                </pic:pic>
              </a:graphicData>
            </a:graphic>
          </wp:inline>
        </w:drawing>
      </w:r>
    </w:p>
    <w:p w:rsidR="00DC5648" w:rsidRPr="00DC5648" w:rsidRDefault="00DC5648" w:rsidP="00DC5648">
      <w:r w:rsidRPr="00DC5648">
        <w:t xml:space="preserve">Từ BBT ta thấy để bất phương trình </w:t>
      </w:r>
      <w:r w:rsidRPr="00DC5648">
        <w:object w:dxaOrig="1400" w:dyaOrig="660">
          <v:shape id="_x0000_i5811" type="#_x0000_t75" style="width:70.5pt;height:33pt" o:ole="">
            <v:imagedata r:id="rId9119" o:title=""/>
          </v:shape>
          <o:OLEObject Type="Embed" ProgID="Equation.DSMT4" ShapeID="_x0000_i5811" DrawAspect="Content" ObjectID="_1772198118" r:id="rId9120"/>
        </w:object>
      </w:r>
      <w:r w:rsidRPr="00DC5648">
        <w:t xml:space="preserve"> với </w:t>
      </w:r>
      <w:r w:rsidRPr="00DC5648">
        <w:object w:dxaOrig="820" w:dyaOrig="400">
          <v:shape id="_x0000_i5812" type="#_x0000_t75" style="width:41.25pt;height:20.25pt" o:ole="">
            <v:imagedata r:id="rId9121" o:title=""/>
          </v:shape>
          <o:OLEObject Type="Embed" ProgID="Equation.DSMT4" ShapeID="_x0000_i5812" DrawAspect="Content" ObjectID="_1772198119" r:id="rId9122"/>
        </w:object>
      </w:r>
      <w:r w:rsidRPr="00DC5648">
        <w:t xml:space="preserve"> thì </w:t>
      </w:r>
      <w:r w:rsidRPr="00DC5648">
        <w:object w:dxaOrig="2820" w:dyaOrig="620">
          <v:shape id="_x0000_i5813" type="#_x0000_t75" style="width:141pt;height:30.75pt" o:ole="">
            <v:imagedata r:id="rId9123" o:title=""/>
          </v:shape>
          <o:OLEObject Type="Embed" ProgID="Equation.DSMT4" ShapeID="_x0000_i5813" DrawAspect="Content" ObjectID="_1772198120" r:id="rId9124"/>
        </w:object>
      </w:r>
    </w:p>
    <w:p w:rsidR="00DC5648" w:rsidRPr="00DC5648" w:rsidRDefault="00DC5648" w:rsidP="00DC5648">
      <w:r w:rsidRPr="00DC5648">
        <w:t xml:space="preserve">Câu 13 (TH): Một chiếc máy bay chuyển động trên đường băng với vận tốc </w:t>
      </w:r>
      <w:r w:rsidRPr="00DC5648">
        <w:object w:dxaOrig="2040" w:dyaOrig="400">
          <v:shape id="_x0000_i5814" type="#_x0000_t75" style="width:102pt;height:20.25pt" o:ole="">
            <v:imagedata r:id="rId9125" o:title=""/>
          </v:shape>
          <o:OLEObject Type="Embed" ProgID="Equation.DSMT4" ShapeID="_x0000_i5814" DrawAspect="Content" ObjectID="_1772198121" r:id="rId9126"/>
        </w:object>
      </w:r>
      <w:r w:rsidRPr="00DC5648">
        <w:t xml:space="preserve"> với t là thời gian được tính bằng đơn vị giây kể từ khi máy bay bắt đầu chuyển động. Biết khi máy bay đạt vận tốc 200 (m/s) thì nó rời đường băng. Quãng đường máy bay đã di chuyển trên đường băng là: </w:t>
      </w:r>
    </w:p>
    <w:p w:rsidR="00DC5648" w:rsidRPr="00DC5648" w:rsidRDefault="00DC5648" w:rsidP="00DC5648">
      <w:r w:rsidRPr="00DC5648">
        <w:tab/>
        <w:t xml:space="preserve">A. </w:t>
      </w:r>
      <w:r w:rsidRPr="00DC5648">
        <w:object w:dxaOrig="980" w:dyaOrig="620">
          <v:shape id="_x0000_i5815" type="#_x0000_t75" style="width:49.5pt;height:30.75pt" o:ole="">
            <v:imagedata r:id="rId9127" o:title=""/>
          </v:shape>
          <o:OLEObject Type="Embed" ProgID="Equation.DSMT4" ShapeID="_x0000_i5815" DrawAspect="Content" ObjectID="_1772198122" r:id="rId9128"/>
        </w:object>
      </w:r>
      <w:r w:rsidRPr="00DC5648">
        <w:tab/>
        <w:t xml:space="preserve">B. </w:t>
      </w:r>
      <w:r w:rsidRPr="00DC5648">
        <w:object w:dxaOrig="820" w:dyaOrig="400">
          <v:shape id="_x0000_i5816" type="#_x0000_t75" style="width:41.25pt;height:20.25pt" o:ole="">
            <v:imagedata r:id="rId9129" o:title=""/>
          </v:shape>
          <o:OLEObject Type="Embed" ProgID="Equation.DSMT4" ShapeID="_x0000_i5816" DrawAspect="Content" ObjectID="_1772198123" r:id="rId9130"/>
        </w:object>
      </w:r>
      <w:r w:rsidRPr="00DC5648">
        <w:tab/>
      </w:r>
      <w:r w:rsidRPr="00DC5648">
        <w:rPr>
          <w:highlight w:val="yellow"/>
        </w:rPr>
        <w:t xml:space="preserve">C. </w:t>
      </w:r>
      <w:r w:rsidRPr="00DC5648">
        <w:rPr>
          <w:highlight w:val="yellow"/>
        </w:rPr>
        <w:object w:dxaOrig="980" w:dyaOrig="620">
          <v:shape id="_x0000_i5817" type="#_x0000_t75" style="width:49.5pt;height:30.75pt" o:ole="">
            <v:imagedata r:id="rId9131" o:title=""/>
          </v:shape>
          <o:OLEObject Type="Embed" ProgID="Equation.DSMT4" ShapeID="_x0000_i5817" DrawAspect="Content" ObjectID="_1772198124" r:id="rId9132"/>
        </w:object>
      </w:r>
      <w:r w:rsidRPr="00DC5648">
        <w:tab/>
        <w:t xml:space="preserve">D. </w:t>
      </w:r>
      <w:r w:rsidRPr="00DC5648">
        <w:object w:dxaOrig="940" w:dyaOrig="400">
          <v:shape id="_x0000_i5818" type="#_x0000_t75" style="width:47.25pt;height:20.25pt" o:ole="">
            <v:imagedata r:id="rId9133" o:title=""/>
          </v:shape>
          <o:OLEObject Type="Embed" ProgID="Equation.DSMT4" ShapeID="_x0000_i5818" DrawAspect="Content" ObjectID="_1772198125" r:id="rId9134"/>
        </w:object>
      </w:r>
    </w:p>
    <w:p w:rsidR="00DC5648" w:rsidRPr="00DC5648" w:rsidRDefault="00DC5648" w:rsidP="00DC5648">
      <w:r w:rsidRPr="00DC5648">
        <w:t xml:space="preserve">Phương pháp giải: </w:t>
      </w:r>
    </w:p>
    <w:p w:rsidR="00DC5648" w:rsidRPr="00DC5648" w:rsidRDefault="00DC5648" w:rsidP="00DC5648">
      <w:r w:rsidRPr="00DC5648">
        <w:t>- Tính thời điểm t khi vận tốc đạt 200 m/s.</w:t>
      </w:r>
    </w:p>
    <w:p w:rsidR="00DC5648" w:rsidRPr="00DC5648" w:rsidRDefault="00DC5648" w:rsidP="00DC5648">
      <w:r w:rsidRPr="00DC5648">
        <w:t xml:space="preserve">- Sử dụng công thức </w:t>
      </w:r>
      <w:r w:rsidRPr="00DC5648">
        <w:object w:dxaOrig="1200" w:dyaOrig="740">
          <v:shape id="_x0000_i5819" type="#_x0000_t75" style="width:60pt;height:36.75pt" o:ole="">
            <v:imagedata r:id="rId9135" o:title=""/>
          </v:shape>
          <o:OLEObject Type="Embed" ProgID="Equation.DSMT4" ShapeID="_x0000_i5819" DrawAspect="Content" ObjectID="_1772198126" r:id="rId913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Thời điểm máy bay đạt vận tốc 200 m/s là: </w:t>
      </w:r>
      <w:r w:rsidRPr="00DC5648">
        <w:object w:dxaOrig="2560" w:dyaOrig="400">
          <v:shape id="_x0000_i5820" type="#_x0000_t75" style="width:128.25pt;height:20.25pt" o:ole="">
            <v:imagedata r:id="rId9137" o:title=""/>
          </v:shape>
          <o:OLEObject Type="Embed" ProgID="Equation.DSMT4" ShapeID="_x0000_i5820" DrawAspect="Content" ObjectID="_1772198127" r:id="rId9138"/>
        </w:object>
      </w:r>
    </w:p>
    <w:p w:rsidR="00DC5648" w:rsidRPr="00DC5648" w:rsidRDefault="00DC5648" w:rsidP="00DC5648">
      <w:r w:rsidRPr="00DC5648">
        <w:t xml:space="preserve">Quãng đường máy bay di chuyển trên đường băng từ thời điểm </w:t>
      </w:r>
      <w:r w:rsidRPr="00DC5648">
        <w:object w:dxaOrig="820" w:dyaOrig="400">
          <v:shape id="_x0000_i5821" type="#_x0000_t75" style="width:41.25pt;height:20.25pt" o:ole="">
            <v:imagedata r:id="rId9139" o:title=""/>
          </v:shape>
          <o:OLEObject Type="Embed" ProgID="Equation.DSMT4" ShapeID="_x0000_i5821" DrawAspect="Content" ObjectID="_1772198128" r:id="rId9140"/>
        </w:object>
      </w:r>
      <w:r w:rsidRPr="00DC5648">
        <w:t xml:space="preserve"> tới thời điểm </w:t>
      </w:r>
      <w:r w:rsidRPr="00DC5648">
        <w:object w:dxaOrig="920" w:dyaOrig="400">
          <v:shape id="_x0000_i5822" type="#_x0000_t75" style="width:45.75pt;height:20.25pt" o:ole="">
            <v:imagedata r:id="rId9141" o:title=""/>
          </v:shape>
          <o:OLEObject Type="Embed" ProgID="Equation.DSMT4" ShapeID="_x0000_i5822" DrawAspect="Content" ObjectID="_1772198129" r:id="rId9142"/>
        </w:object>
      </w:r>
      <w:r w:rsidRPr="00DC5648">
        <w:t xml:space="preserve"> là:</w:t>
      </w:r>
    </w:p>
    <w:p w:rsidR="00DC5648" w:rsidRPr="00DC5648" w:rsidRDefault="00DC5648" w:rsidP="00DC5648">
      <w:r w:rsidRPr="00DC5648">
        <w:object w:dxaOrig="3879" w:dyaOrig="740">
          <v:shape id="_x0000_i5823" type="#_x0000_t75" style="width:194.25pt;height:36.75pt" o:ole="">
            <v:imagedata r:id="rId9143" o:title=""/>
          </v:shape>
          <o:OLEObject Type="Embed" ProgID="Equation.DSMT4" ShapeID="_x0000_i5823" DrawAspect="Content" ObjectID="_1772198130" r:id="rId9144"/>
        </w:object>
      </w:r>
      <w:r w:rsidRPr="00DC5648">
        <w:t>.</w:t>
      </w:r>
    </w:p>
    <w:p w:rsidR="00DC5648" w:rsidRPr="00DC5648" w:rsidRDefault="00DC5648" w:rsidP="00DC5648">
      <w:r w:rsidRPr="00DC5648">
        <w:t xml:space="preserve">Câu 14 (VD): Ông Bá Kiến gửi tiết kiệm 100 triệu đồng ở ngân hàng A với lãi suất 6,7% một năm. Anh giáo Thứ cũng gửi tiết kiệm 20 triệu đồng ở ngân hàng B với lãi suất 7,6% một năm. Hai người cùng gửi với kì hạn 1 năm theo hình thức lãi kép. Hỏi sau ít nhất bao nhiêu năm thì tổng số tiền cả vốn lẫn lãi của anh giáo Thứ nhiều hơn số tiền của ông Bá Kiến? </w:t>
      </w:r>
    </w:p>
    <w:p w:rsidR="00DC5648" w:rsidRPr="00DC5648" w:rsidRDefault="00DC5648" w:rsidP="00DC5648">
      <w:r w:rsidRPr="00DC5648">
        <w:tab/>
        <w:t xml:space="preserve">A. 191 năm. </w:t>
      </w:r>
      <w:r w:rsidRPr="00DC5648">
        <w:tab/>
      </w:r>
      <w:r w:rsidRPr="00DC5648">
        <w:rPr>
          <w:highlight w:val="yellow"/>
        </w:rPr>
        <w:t>B. 192 năm</w:t>
      </w:r>
      <w:r w:rsidRPr="00DC5648">
        <w:t xml:space="preserve">. </w:t>
      </w:r>
      <w:r w:rsidRPr="00DC5648">
        <w:tab/>
        <w:t xml:space="preserve">C. 30 năm. </w:t>
      </w:r>
      <w:r w:rsidRPr="00DC5648">
        <w:tab/>
        <w:t xml:space="preserve">D. 31 năm. </w:t>
      </w:r>
    </w:p>
    <w:p w:rsidR="00DC5648" w:rsidRPr="00DC5648" w:rsidRDefault="00DC5648" w:rsidP="00DC5648">
      <w:r w:rsidRPr="00DC5648">
        <w:t xml:space="preserve">Phương pháp giải: </w:t>
      </w:r>
    </w:p>
    <w:p w:rsidR="00DC5648" w:rsidRPr="00DC5648" w:rsidRDefault="00DC5648" w:rsidP="00DC5648">
      <w:r w:rsidRPr="00DC5648">
        <w:t>Áp dụng công thức tính cấp số cộng, cấp số nhân.</w: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Ông Bá Kiến gửi 100 triệu với lãi suất 6,7% nên sau n năm số tiền của ông là </w:t>
      </w:r>
      <w:r w:rsidRPr="00DC5648">
        <w:object w:dxaOrig="1579" w:dyaOrig="380">
          <v:shape id="_x0000_i5824" type="#_x0000_t75" style="width:78.75pt;height:19.5pt" o:ole="">
            <v:imagedata r:id="rId9145" o:title=""/>
          </v:shape>
          <o:OLEObject Type="Embed" ProgID="Equation.DSMT4" ShapeID="_x0000_i5824" DrawAspect="Content" ObjectID="_1772198131" r:id="rId9146"/>
        </w:object>
      </w:r>
      <w:r w:rsidRPr="00DC5648">
        <w:t>.</w:t>
      </w:r>
    </w:p>
    <w:p w:rsidR="00DC5648" w:rsidRPr="00DC5648" w:rsidRDefault="00DC5648" w:rsidP="00DC5648">
      <w:r w:rsidRPr="00DC5648">
        <w:t xml:space="preserve">Anh Giáo Thứ gửi 20 triệu với lãi suất 7,6% thì sau n năm số tiền của anh là </w:t>
      </w:r>
      <w:r w:rsidRPr="00DC5648">
        <w:object w:dxaOrig="1480" w:dyaOrig="380">
          <v:shape id="_x0000_i5825" type="#_x0000_t75" style="width:73.5pt;height:19.5pt" o:ole="">
            <v:imagedata r:id="rId9147" o:title=""/>
          </v:shape>
          <o:OLEObject Type="Embed" ProgID="Equation.DSMT4" ShapeID="_x0000_i5825" DrawAspect="Content" ObjectID="_1772198132" r:id="rId9148"/>
        </w:object>
      </w:r>
      <w:r w:rsidRPr="00DC5648">
        <w:t>.</w:t>
      </w:r>
    </w:p>
    <w:p w:rsidR="00DC5648" w:rsidRPr="00DC5648" w:rsidRDefault="00DC5648" w:rsidP="00DC5648">
      <w:r w:rsidRPr="00DC5648">
        <w:t>Để số tiền của anh giáo Thứ lớn hơn ông Bá Kiến thì</w:t>
      </w:r>
    </w:p>
    <w:p w:rsidR="00DC5648" w:rsidRPr="00DC5648" w:rsidRDefault="00DC5648" w:rsidP="00DC5648">
      <w:r w:rsidRPr="00DC5648">
        <w:object w:dxaOrig="5160" w:dyaOrig="760">
          <v:shape id="_x0000_i5826" type="#_x0000_t75" style="width:258pt;height:37.5pt" o:ole="">
            <v:imagedata r:id="rId9149" o:title=""/>
          </v:shape>
          <o:OLEObject Type="Embed" ProgID="Equation.DSMT4" ShapeID="_x0000_i5826" DrawAspect="Content" ObjectID="_1772198133" r:id="rId9150"/>
        </w:object>
      </w:r>
    </w:p>
    <w:p w:rsidR="00DC5648" w:rsidRPr="00DC5648" w:rsidRDefault="00DC5648" w:rsidP="00DC5648">
      <w:r w:rsidRPr="00DC5648">
        <w:t>Vậy phải sau ít nhất 192 năm thì số tiền của anh giáo Thứ mới nhiều hơn số tiền của ông Bá Kiến.</w:t>
      </w:r>
    </w:p>
    <w:p w:rsidR="00DC5648" w:rsidRPr="00DC5648" w:rsidRDefault="00DC5648" w:rsidP="00DC5648">
      <w:r w:rsidRPr="00DC5648">
        <w:t xml:space="preserve">Câu 15 (TH): Tập nghiệm </w:t>
      </w:r>
      <w:r w:rsidRPr="00DC5648">
        <w:object w:dxaOrig="220" w:dyaOrig="279">
          <v:shape id="_x0000_i5827" type="#_x0000_t75" style="width:11.25pt;height:14.25pt" o:ole="">
            <v:imagedata r:id="rId9151" o:title=""/>
          </v:shape>
          <o:OLEObject Type="Embed" ProgID="Equation.DSMT4" ShapeID="_x0000_i5827" DrawAspect="Content" ObjectID="_1772198134" r:id="rId9152"/>
        </w:object>
      </w:r>
      <w:r w:rsidRPr="00DC5648">
        <w:t xml:space="preserve"> của bất phương trình </w:t>
      </w:r>
      <w:r w:rsidRPr="00DC5648">
        <w:object w:dxaOrig="1620" w:dyaOrig="560">
          <v:shape id="_x0000_i5828" type="#_x0000_t75" style="width:81pt;height:27.75pt" o:ole="">
            <v:imagedata r:id="rId9153" o:title=""/>
          </v:shape>
          <o:OLEObject Type="Embed" ProgID="Equation.DSMT4" ShapeID="_x0000_i5828" DrawAspect="Content" ObjectID="_1772198135" r:id="rId9154"/>
        </w:object>
      </w:r>
      <w:r w:rsidRPr="00DC5648">
        <w:t xml:space="preserve"> là khoảng </w:t>
      </w:r>
      <w:r w:rsidRPr="00DC5648">
        <w:object w:dxaOrig="660" w:dyaOrig="400">
          <v:shape id="_x0000_i5829" type="#_x0000_t75" style="width:33pt;height:20.25pt" o:ole="">
            <v:imagedata r:id="rId9155" o:title=""/>
          </v:shape>
          <o:OLEObject Type="Embed" ProgID="Equation.DSMT4" ShapeID="_x0000_i5829" DrawAspect="Content" ObjectID="_1772198136" r:id="rId9156"/>
        </w:object>
      </w:r>
      <w:r w:rsidRPr="00DC5648">
        <w:t xml:space="preserve"> Biểu thức </w:t>
      </w:r>
      <w:r w:rsidRPr="00DC5648">
        <w:object w:dxaOrig="540" w:dyaOrig="279">
          <v:shape id="_x0000_i5830" type="#_x0000_t75" style="width:27pt;height:14.25pt" o:ole="">
            <v:imagedata r:id="rId9157" o:title=""/>
          </v:shape>
          <o:OLEObject Type="Embed" ProgID="Equation.DSMT4" ShapeID="_x0000_i5830" DrawAspect="Content" ObjectID="_1772198137" r:id="rId9158"/>
        </w:object>
      </w:r>
      <w:r w:rsidRPr="00DC5648">
        <w:t xml:space="preserve"> bằng </w:t>
      </w:r>
    </w:p>
    <w:p w:rsidR="00DC5648" w:rsidRPr="00DC5648" w:rsidRDefault="00DC5648" w:rsidP="00DC5648">
      <w:r w:rsidRPr="00DC5648">
        <w:tab/>
      </w:r>
      <w:r w:rsidRPr="00DC5648">
        <w:rPr>
          <w:highlight w:val="yellow"/>
        </w:rPr>
        <w:t>A. 4.</w:t>
      </w:r>
      <w:r w:rsidRPr="00DC5648">
        <w:tab/>
        <w:t>B. 3.</w:t>
      </w:r>
      <w:r w:rsidRPr="00DC5648">
        <w:tab/>
        <w:t xml:space="preserve">C. </w:t>
      </w:r>
      <w:r w:rsidRPr="00DC5648">
        <w:object w:dxaOrig="320" w:dyaOrig="620">
          <v:shape id="_x0000_i5831" type="#_x0000_t75" style="width:15.75pt;height:30.75pt" o:ole="">
            <v:imagedata r:id="rId9159" o:title=""/>
          </v:shape>
          <o:OLEObject Type="Embed" ProgID="Equation.DSMT4" ShapeID="_x0000_i5831" DrawAspect="Content" ObjectID="_1772198138" r:id="rId9160"/>
        </w:object>
      </w:r>
      <w:r w:rsidRPr="00DC5648">
        <w:tab/>
        <w:t xml:space="preserve">D. </w:t>
      </w:r>
      <w:r w:rsidRPr="00DC5648">
        <w:object w:dxaOrig="320" w:dyaOrig="620">
          <v:shape id="_x0000_i5832" type="#_x0000_t75" style="width:15.75pt;height:30.75pt" o:ole="">
            <v:imagedata r:id="rId9161" o:title=""/>
          </v:shape>
          <o:OLEObject Type="Embed" ProgID="Equation.DSMT4" ShapeID="_x0000_i5832" DrawAspect="Content" ObjectID="_1772198139" r:id="rId9162"/>
        </w:object>
      </w:r>
    </w:p>
    <w:p w:rsidR="00DC5648" w:rsidRPr="00DC5648" w:rsidRDefault="00DC5648" w:rsidP="00DC5648">
      <w:r w:rsidRPr="00DC5648">
        <w:t xml:space="preserve">Phương pháp giải: </w:t>
      </w:r>
    </w:p>
    <w:p w:rsidR="00DC5648" w:rsidRPr="00DC5648" w:rsidRDefault="00DC5648" w:rsidP="00DC5648">
      <w:r w:rsidRPr="00DC5648">
        <w:t xml:space="preserve">- Giải bất phương trình logarit: </w:t>
      </w:r>
      <w:r w:rsidRPr="00DC5648">
        <w:object w:dxaOrig="3980" w:dyaOrig="800">
          <v:shape id="_x0000_i5833" type="#_x0000_t75" style="width:199.5pt;height:40.5pt" o:ole="">
            <v:imagedata r:id="rId9163" o:title=""/>
          </v:shape>
          <o:OLEObject Type="Embed" ProgID="Equation.DSMT4" ShapeID="_x0000_i5833" DrawAspect="Content" ObjectID="_1772198140" r:id="rId9164"/>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KXĐ: </w:t>
      </w:r>
      <w:r w:rsidRPr="00DC5648">
        <w:object w:dxaOrig="1880" w:dyaOrig="720">
          <v:shape id="_x0000_i5834" type="#_x0000_t75" style="width:93.75pt;height:36pt" o:ole="">
            <v:imagedata r:id="rId9165" o:title=""/>
          </v:shape>
          <o:OLEObject Type="Embed" ProgID="Equation.DSMT4" ShapeID="_x0000_i5834" DrawAspect="Content" ObjectID="_1772198141" r:id="rId9166"/>
        </w:object>
      </w:r>
      <w:r w:rsidRPr="00DC5648">
        <w:t>.</w:t>
      </w:r>
    </w:p>
    <w:p w:rsidR="00DC5648" w:rsidRPr="00DC5648" w:rsidRDefault="00DC5648" w:rsidP="00DC5648">
      <w:r w:rsidRPr="00DC5648">
        <w:t xml:space="preserve">Ta có: </w:t>
      </w:r>
      <w:r w:rsidRPr="00DC5648">
        <w:object w:dxaOrig="1620" w:dyaOrig="560">
          <v:shape id="_x0000_i5835" type="#_x0000_t75" style="width:81pt;height:27.75pt" o:ole="">
            <v:imagedata r:id="rId9167" o:title=""/>
          </v:shape>
          <o:OLEObject Type="Embed" ProgID="Equation.DSMT4" ShapeID="_x0000_i5835" DrawAspect="Content" ObjectID="_1772198142" r:id="rId9168"/>
        </w:object>
      </w:r>
    </w:p>
    <w:p w:rsidR="00DC5648" w:rsidRPr="00DC5648" w:rsidRDefault="00DC5648" w:rsidP="00DC5648">
      <w:r w:rsidRPr="00DC5648">
        <w:object w:dxaOrig="2079" w:dyaOrig="360">
          <v:shape id="_x0000_i5836" type="#_x0000_t75" style="width:103.5pt;height:18.75pt" o:ole="">
            <v:imagedata r:id="rId9169" o:title=""/>
          </v:shape>
          <o:OLEObject Type="Embed" ProgID="Equation.DSMT4" ShapeID="_x0000_i5836" DrawAspect="Content" ObjectID="_1772198143" r:id="rId9170"/>
        </w:object>
      </w:r>
    </w:p>
    <w:p w:rsidR="00DC5648" w:rsidRPr="00DC5648" w:rsidRDefault="00DC5648" w:rsidP="00DC5648">
      <w:r w:rsidRPr="00DC5648">
        <w:t xml:space="preserve">Kết hợp ĐKXĐ ta có: </w:t>
      </w:r>
      <w:r w:rsidRPr="00DC5648">
        <w:object w:dxaOrig="859" w:dyaOrig="279">
          <v:shape id="_x0000_i5837" type="#_x0000_t75" style="width:42.75pt;height:14.25pt" o:ole="">
            <v:imagedata r:id="rId9171" o:title=""/>
          </v:shape>
          <o:OLEObject Type="Embed" ProgID="Equation.DSMT4" ShapeID="_x0000_i5837" DrawAspect="Content" ObjectID="_1772198144" r:id="rId9172"/>
        </w:object>
      </w:r>
    </w:p>
    <w:p w:rsidR="00DC5648" w:rsidRPr="00DC5648" w:rsidRDefault="00DC5648" w:rsidP="00DC5648">
      <w:r w:rsidRPr="00DC5648">
        <w:object w:dxaOrig="300" w:dyaOrig="240">
          <v:shape id="_x0000_i5838" type="#_x0000_t75" style="width:15pt;height:12pt" o:ole="">
            <v:imagedata r:id="rId9173" o:title=""/>
          </v:shape>
          <o:OLEObject Type="Embed" ProgID="Equation.DSMT4" ShapeID="_x0000_i5838" DrawAspect="Content" ObjectID="_1772198145" r:id="rId9174"/>
        </w:object>
      </w:r>
      <w:r w:rsidRPr="00DC5648">
        <w:t xml:space="preserve"> Tập nghiệm của bất phương trình là </w:t>
      </w:r>
      <w:r w:rsidRPr="00DC5648">
        <w:object w:dxaOrig="520" w:dyaOrig="400">
          <v:shape id="_x0000_i5839" type="#_x0000_t75" style="width:26.25pt;height:20.25pt" o:ole="">
            <v:imagedata r:id="rId9175" o:title=""/>
          </v:shape>
          <o:OLEObject Type="Embed" ProgID="Equation.DSMT4" ShapeID="_x0000_i5839" DrawAspect="Content" ObjectID="_1772198146" r:id="rId9176"/>
        </w:object>
      </w:r>
      <w:r w:rsidRPr="00DC5648">
        <w:t xml:space="preserve"> </w:t>
      </w:r>
      <w:r w:rsidRPr="00DC5648">
        <w:object w:dxaOrig="940" w:dyaOrig="720">
          <v:shape id="_x0000_i5840" type="#_x0000_t75" style="width:47.25pt;height:36pt" o:ole="">
            <v:imagedata r:id="rId9177" o:title=""/>
          </v:shape>
          <o:OLEObject Type="Embed" ProgID="Equation.DSMT4" ShapeID="_x0000_i5840" DrawAspect="Content" ObjectID="_1772198147" r:id="rId9178"/>
        </w:object>
      </w:r>
      <w:r w:rsidRPr="00DC5648">
        <w:t>.</w:t>
      </w:r>
    </w:p>
    <w:p w:rsidR="00DC5648" w:rsidRPr="00DC5648" w:rsidRDefault="00DC5648" w:rsidP="00DC5648">
      <w:r w:rsidRPr="00DC5648">
        <w:t xml:space="preserve">Vậy </w:t>
      </w:r>
      <w:r w:rsidRPr="00DC5648">
        <w:object w:dxaOrig="1520" w:dyaOrig="279">
          <v:shape id="_x0000_i5841" type="#_x0000_t75" style="width:76.5pt;height:14.25pt" o:ole="">
            <v:imagedata r:id="rId9179" o:title=""/>
          </v:shape>
          <o:OLEObject Type="Embed" ProgID="Equation.DSMT4" ShapeID="_x0000_i5841" DrawAspect="Content" ObjectID="_1772198148" r:id="rId9180"/>
        </w:object>
      </w:r>
      <w:r w:rsidRPr="00DC5648">
        <w:t>.</w:t>
      </w:r>
    </w:p>
    <w:p w:rsidR="00DC5648" w:rsidRPr="00DC5648" w:rsidRDefault="00DC5648" w:rsidP="00DC5648">
      <w:r w:rsidRPr="00DC5648">
        <w:t xml:space="preserve">Câu 16 (TH): Diện tích hình phẳng giới hạn bởi </w:t>
      </w:r>
      <w:r w:rsidRPr="00DC5648">
        <w:object w:dxaOrig="1520" w:dyaOrig="360">
          <v:shape id="_x0000_i5842" type="#_x0000_t75" style="width:76.5pt;height:18.75pt" o:ole="">
            <v:imagedata r:id="rId9181" o:title=""/>
          </v:shape>
          <o:OLEObject Type="Embed" ProgID="Equation.DSMT4" ShapeID="_x0000_i5842" DrawAspect="Content" ObjectID="_1772198149" r:id="rId9182"/>
        </w:object>
      </w:r>
      <w:r w:rsidRPr="00DC5648">
        <w:t xml:space="preserve"> </w:t>
      </w:r>
      <w:r w:rsidRPr="00DC5648">
        <w:object w:dxaOrig="1100" w:dyaOrig="320">
          <v:shape id="_x0000_i5843" type="#_x0000_t75" style="width:55.5pt;height:15.75pt" o:ole="">
            <v:imagedata r:id="rId9183" o:title=""/>
          </v:shape>
          <o:OLEObject Type="Embed" ProgID="Equation.DSMT4" ShapeID="_x0000_i5843" DrawAspect="Content" ObjectID="_1772198150" r:id="rId9184"/>
        </w:object>
      </w:r>
      <w:r w:rsidRPr="00DC5648">
        <w:t xml:space="preserve"> và trục hoành bằng: </w:t>
      </w:r>
    </w:p>
    <w:p w:rsidR="00DC5648" w:rsidRPr="00DC5648" w:rsidRDefault="00DC5648" w:rsidP="00DC5648">
      <w:r w:rsidRPr="00DC5648">
        <w:tab/>
        <w:t xml:space="preserve">A. </w:t>
      </w:r>
      <w:r w:rsidRPr="00DC5648">
        <w:object w:dxaOrig="279" w:dyaOrig="620">
          <v:shape id="_x0000_i5844" type="#_x0000_t75" style="width:14.25pt;height:30.75pt" o:ole="">
            <v:imagedata r:id="rId9185" o:title=""/>
          </v:shape>
          <o:OLEObject Type="Embed" ProgID="Equation.DSMT4" ShapeID="_x0000_i5844" DrawAspect="Content" ObjectID="_1772198151" r:id="rId9186"/>
        </w:object>
      </w:r>
      <w:r w:rsidRPr="00DC5648">
        <w:tab/>
        <w:t xml:space="preserve">B. </w:t>
      </w:r>
      <w:r w:rsidRPr="00DC5648">
        <w:object w:dxaOrig="300" w:dyaOrig="620">
          <v:shape id="_x0000_i5845" type="#_x0000_t75" style="width:15pt;height:30.75pt" o:ole="">
            <v:imagedata r:id="rId9187" o:title=""/>
          </v:shape>
          <o:OLEObject Type="Embed" ProgID="Equation.DSMT4" ShapeID="_x0000_i5845" DrawAspect="Content" ObjectID="_1772198152" r:id="rId9188"/>
        </w:object>
      </w:r>
      <w:r w:rsidRPr="00DC5648">
        <w:tab/>
        <w:t xml:space="preserve">C. </w:t>
      </w:r>
      <w:r w:rsidRPr="00DC5648">
        <w:object w:dxaOrig="380" w:dyaOrig="620">
          <v:shape id="_x0000_i5846" type="#_x0000_t75" style="width:19.5pt;height:30.75pt" o:ole="">
            <v:imagedata r:id="rId9189" o:title=""/>
          </v:shape>
          <o:OLEObject Type="Embed" ProgID="Equation.DSMT4" ShapeID="_x0000_i5846" DrawAspect="Content" ObjectID="_1772198153" r:id="rId9190"/>
        </w:object>
      </w:r>
      <w:r w:rsidRPr="00DC5648">
        <w:tab/>
      </w:r>
      <w:r w:rsidRPr="00DC5648">
        <w:rPr>
          <w:highlight w:val="yellow"/>
        </w:rPr>
        <w:t xml:space="preserve">D. </w:t>
      </w:r>
      <w:r w:rsidRPr="00DC5648">
        <w:rPr>
          <w:highlight w:val="yellow"/>
        </w:rPr>
        <w:object w:dxaOrig="279" w:dyaOrig="620">
          <v:shape id="_x0000_i5847" type="#_x0000_t75" style="width:14.25pt;height:30.75pt" o:ole="">
            <v:imagedata r:id="rId9191" o:title=""/>
          </v:shape>
          <o:OLEObject Type="Embed" ProgID="Equation.DSMT4" ShapeID="_x0000_i5847" DrawAspect="Content" ObjectID="_1772198154" r:id="rId9192"/>
        </w:object>
      </w:r>
    </w:p>
    <w:p w:rsidR="00DC5648" w:rsidRPr="00DC5648" w:rsidRDefault="00DC5648" w:rsidP="00DC5648">
      <w:r w:rsidRPr="00DC5648">
        <w:t xml:space="preserve">Phương pháp giải: </w:t>
      </w:r>
    </w:p>
    <w:p w:rsidR="00DC5648" w:rsidRPr="00DC5648" w:rsidRDefault="00DC5648" w:rsidP="00DC5648">
      <w:r w:rsidRPr="00DC5648">
        <w:t xml:space="preserve">Diện tích hình phẳng giới hạn bởi đồ thị hàm số </w:t>
      </w:r>
      <w:r w:rsidRPr="00DC5648">
        <w:object w:dxaOrig="1939" w:dyaOrig="400">
          <v:shape id="_x0000_i5848" type="#_x0000_t75" style="width:96.75pt;height:20.25pt" o:ole="">
            <v:imagedata r:id="rId9193" o:title=""/>
          </v:shape>
          <o:OLEObject Type="Embed" ProgID="Equation.DSMT4" ShapeID="_x0000_i5848" DrawAspect="Content" ObjectID="_1772198155" r:id="rId9194"/>
        </w:object>
      </w:r>
      <w:r w:rsidRPr="00DC5648">
        <w:t xml:space="preserve">, đường thẳng </w:t>
      </w:r>
      <w:r w:rsidRPr="00DC5648">
        <w:object w:dxaOrig="1140" w:dyaOrig="320">
          <v:shape id="_x0000_i5849" type="#_x0000_t75" style="width:57pt;height:15.75pt" o:ole="">
            <v:imagedata r:id="rId9195" o:title=""/>
          </v:shape>
          <o:OLEObject Type="Embed" ProgID="Equation.DSMT4" ShapeID="_x0000_i5849" DrawAspect="Content" ObjectID="_1772198156" r:id="rId9196"/>
        </w:object>
      </w:r>
      <w:r w:rsidRPr="00DC5648">
        <w:t xml:space="preserve"> là:</w:t>
      </w:r>
    </w:p>
    <w:p w:rsidR="00DC5648" w:rsidRPr="00DC5648" w:rsidRDefault="00DC5648" w:rsidP="00DC5648">
      <w:r w:rsidRPr="00DC5648">
        <w:object w:dxaOrig="2140" w:dyaOrig="740">
          <v:shape id="_x0000_i5850" type="#_x0000_t75" style="width:107.25pt;height:36.75pt" o:ole="">
            <v:imagedata r:id="rId9197" o:title=""/>
          </v:shape>
          <o:OLEObject Type="Embed" ProgID="Equation.DSMT4" ShapeID="_x0000_i5850" DrawAspect="Content" ObjectID="_1772198157" r:id="rId9198"/>
        </w:object>
      </w:r>
      <w:r w:rsidRPr="00DC5648">
        <w:t>.</w:t>
      </w:r>
    </w:p>
    <w:p w:rsidR="00DC5648" w:rsidRPr="00DC5648" w:rsidRDefault="00DC5648" w:rsidP="00DC5648">
      <w:r w:rsidRPr="00DC5648">
        <w:t xml:space="preserve">Giải chi tiết: </w:t>
      </w:r>
    </w:p>
    <w:p w:rsidR="00DC5648" w:rsidRPr="00DC5648" w:rsidRDefault="00DC5648" w:rsidP="00DC5648">
      <w:bookmarkStart w:id="81" w:name="_Hlk92364464"/>
      <w:r w:rsidRPr="00DC5648">
        <w:lastRenderedPageBreak/>
        <w:t xml:space="preserve">Xét phương trình hoành độ giao điểm: </w:t>
      </w:r>
      <w:r w:rsidRPr="00DC5648">
        <w:object w:dxaOrig="2380" w:dyaOrig="720">
          <v:shape id="_x0000_i5851" type="#_x0000_t75" style="width:119.25pt;height:36pt" o:ole="">
            <v:imagedata r:id="rId9199" o:title=""/>
          </v:shape>
          <o:OLEObject Type="Embed" ProgID="Equation.DSMT4" ShapeID="_x0000_i5851" DrawAspect="Content" ObjectID="_1772198158" r:id="rId9200"/>
        </w:object>
      </w:r>
    </w:p>
    <w:p w:rsidR="00DC5648" w:rsidRPr="00DC5648" w:rsidRDefault="00DC5648" w:rsidP="00DC5648">
      <w:r w:rsidRPr="00DC5648">
        <w:t xml:space="preserve">Vậy diện tích hình phẳng giới hạn bởi </w:t>
      </w:r>
      <w:r w:rsidRPr="00DC5648">
        <w:object w:dxaOrig="1520" w:dyaOrig="360">
          <v:shape id="_x0000_i5852" type="#_x0000_t75" style="width:76.5pt;height:18.75pt" o:ole="">
            <v:imagedata r:id="rId9201" o:title=""/>
          </v:shape>
          <o:OLEObject Type="Embed" ProgID="Equation.DSMT4" ShapeID="_x0000_i5852" DrawAspect="Content" ObjectID="_1772198159" r:id="rId9202"/>
        </w:object>
      </w:r>
      <w:r w:rsidRPr="00DC5648">
        <w:t xml:space="preserve"> </w:t>
      </w:r>
      <w:r w:rsidRPr="00DC5648">
        <w:object w:dxaOrig="1100" w:dyaOrig="320">
          <v:shape id="_x0000_i5853" type="#_x0000_t75" style="width:55.5pt;height:15.75pt" o:ole="">
            <v:imagedata r:id="rId9203" o:title=""/>
          </v:shape>
          <o:OLEObject Type="Embed" ProgID="Equation.DSMT4" ShapeID="_x0000_i5853" DrawAspect="Content" ObjectID="_1772198160" r:id="rId9204"/>
        </w:object>
      </w:r>
      <w:r w:rsidRPr="00DC5648">
        <w:t xml:space="preserve"> là</w:t>
      </w:r>
    </w:p>
    <w:bookmarkEnd w:id="81"/>
    <w:p w:rsidR="00DC5648" w:rsidRPr="00DC5648" w:rsidRDefault="00DC5648" w:rsidP="00DC5648">
      <w:r w:rsidRPr="00DC5648">
        <w:object w:dxaOrig="1939" w:dyaOrig="740">
          <v:shape id="_x0000_i5854" type="#_x0000_t75" style="width:96.75pt;height:36.75pt" o:ole="">
            <v:imagedata r:id="rId9205" o:title=""/>
          </v:shape>
          <o:OLEObject Type="Embed" ProgID="Equation.DSMT4" ShapeID="_x0000_i5854" DrawAspect="Content" ObjectID="_1772198161" r:id="rId9206"/>
        </w:object>
      </w:r>
    </w:p>
    <w:p w:rsidR="00DC5648" w:rsidRPr="00DC5648" w:rsidRDefault="00DC5648" w:rsidP="00DC5648">
      <w:r w:rsidRPr="00DC5648">
        <w:object w:dxaOrig="3800" w:dyaOrig="760">
          <v:shape id="_x0000_i5855" type="#_x0000_t75" style="width:189.75pt;height:37.5pt" o:ole="">
            <v:imagedata r:id="rId9207" o:title=""/>
          </v:shape>
          <o:OLEObject Type="Embed" ProgID="Equation.DSMT4" ShapeID="_x0000_i5855" DrawAspect="Content" ObjectID="_1772198162" r:id="rId9208"/>
        </w:object>
      </w:r>
    </w:p>
    <w:p w:rsidR="00DC5648" w:rsidRPr="00DC5648" w:rsidRDefault="00DC5648" w:rsidP="00DC5648">
      <w:r w:rsidRPr="00DC5648">
        <w:object w:dxaOrig="1579" w:dyaOrig="680">
          <v:shape id="_x0000_i5856" type="#_x0000_t75" style="width:78.75pt;height:34.5pt" o:ole="">
            <v:imagedata r:id="rId9209" o:title=""/>
          </v:shape>
          <o:OLEObject Type="Embed" ProgID="Equation.DSMT4" ShapeID="_x0000_i5856" DrawAspect="Content" ObjectID="_1772198163" r:id="rId9210"/>
        </w:object>
      </w:r>
    </w:p>
    <w:p w:rsidR="00DC5648" w:rsidRPr="00DC5648" w:rsidRDefault="00DC5648" w:rsidP="00DC5648">
      <w:r w:rsidRPr="00DC5648">
        <w:t xml:space="preserve">Câu 17 (VD): Cho hàm số </w:t>
      </w:r>
      <w:r w:rsidRPr="00DC5648">
        <w:object w:dxaOrig="3260" w:dyaOrig="660">
          <v:shape id="_x0000_i5857" type="#_x0000_t75" style="width:163.5pt;height:33pt" o:ole="">
            <v:imagedata r:id="rId9211" o:title=""/>
          </v:shape>
          <o:OLEObject Type="Embed" ProgID="Equation.DSMT4" ShapeID="_x0000_i5857" DrawAspect="Content" ObjectID="_1772198164" r:id="rId9212"/>
        </w:object>
      </w:r>
      <w:r w:rsidRPr="00DC5648">
        <w:t xml:space="preserve">. Số giá trị nguyên của </w:t>
      </w:r>
      <w:r w:rsidRPr="00DC5648">
        <w:object w:dxaOrig="260" w:dyaOrig="220">
          <v:shape id="_x0000_i5858" type="#_x0000_t75" style="width:13.5pt;height:11.25pt" o:ole="">
            <v:imagedata r:id="rId9213" o:title=""/>
          </v:shape>
          <o:OLEObject Type="Embed" ProgID="Equation.DSMT4" ShapeID="_x0000_i5858" DrawAspect="Content" ObjectID="_1772198165" r:id="rId9214"/>
        </w:object>
      </w:r>
      <w:r w:rsidRPr="00DC5648">
        <w:t xml:space="preserve"> để hàm số đồng biến trên </w:t>
      </w:r>
      <w:r w:rsidRPr="00DC5648">
        <w:object w:dxaOrig="720" w:dyaOrig="400">
          <v:shape id="_x0000_i5859" type="#_x0000_t75" style="width:36pt;height:20.25pt" o:ole="">
            <v:imagedata r:id="rId9215" o:title=""/>
          </v:shape>
          <o:OLEObject Type="Embed" ProgID="Equation.DSMT4" ShapeID="_x0000_i5859" DrawAspect="Content" ObjectID="_1772198166" r:id="rId9216"/>
        </w:object>
      </w:r>
      <w:r w:rsidRPr="00DC5648">
        <w:t xml:space="preserve"> là: </w:t>
      </w:r>
    </w:p>
    <w:p w:rsidR="00DC5648" w:rsidRPr="00DC5648" w:rsidRDefault="00DC5648" w:rsidP="00DC5648">
      <w:r w:rsidRPr="00DC5648">
        <w:tab/>
        <w:t>A. 7</w:t>
      </w:r>
      <w:r w:rsidRPr="00DC5648">
        <w:tab/>
        <w:t>B. 4</w:t>
      </w:r>
      <w:r w:rsidRPr="00DC5648">
        <w:tab/>
      </w:r>
      <w:r w:rsidRPr="00DC5648">
        <w:rPr>
          <w:highlight w:val="yellow"/>
        </w:rPr>
        <w:t>C. 5</w:t>
      </w:r>
      <w:r w:rsidRPr="00DC5648">
        <w:tab/>
        <w:t>D. 6</w:t>
      </w:r>
    </w:p>
    <w:p w:rsidR="00DC5648" w:rsidRPr="00DC5648" w:rsidRDefault="00DC5648" w:rsidP="00DC5648">
      <w:r w:rsidRPr="00DC5648">
        <w:t xml:space="preserve">Phương pháp giải: </w:t>
      </w:r>
    </w:p>
    <w:p w:rsidR="00DC5648" w:rsidRPr="00DC5648" w:rsidRDefault="00DC5648" w:rsidP="00DC5648">
      <w:r w:rsidRPr="00DC5648">
        <w:t xml:space="preserve">- Tính đạo hàm </w:t>
      </w:r>
      <w:r w:rsidRPr="00DC5648">
        <w:object w:dxaOrig="260" w:dyaOrig="320">
          <v:shape id="_x0000_i5860" type="#_x0000_t75" style="width:13.5pt;height:15.75pt" o:ole="">
            <v:imagedata r:id="rId9217" o:title=""/>
          </v:shape>
          <o:OLEObject Type="Embed" ProgID="Equation.DSMT4" ShapeID="_x0000_i5860" DrawAspect="Content" ObjectID="_1772198167" r:id="rId9218"/>
        </w:object>
      </w:r>
    </w:p>
    <w:p w:rsidR="00DC5648" w:rsidRPr="00DC5648" w:rsidRDefault="00DC5648" w:rsidP="00DC5648">
      <w:r w:rsidRPr="00DC5648">
        <w:t xml:space="preserve">- Hàm số đồng biến trên </w:t>
      </w:r>
      <w:r w:rsidRPr="00DC5648">
        <w:object w:dxaOrig="720" w:dyaOrig="400">
          <v:shape id="_x0000_i5861" type="#_x0000_t75" style="width:36pt;height:20.25pt" o:ole="">
            <v:imagedata r:id="rId9219" o:title=""/>
          </v:shape>
          <o:OLEObject Type="Embed" ProgID="Equation.DSMT4" ShapeID="_x0000_i5861" DrawAspect="Content" ObjectID="_1772198168" r:id="rId9220"/>
        </w:object>
      </w:r>
      <w:r w:rsidRPr="00DC5648">
        <w:object w:dxaOrig="2120" w:dyaOrig="400">
          <v:shape id="_x0000_i5862" type="#_x0000_t75" style="width:106.5pt;height:20.25pt" o:ole="">
            <v:imagedata r:id="rId9221" o:title=""/>
          </v:shape>
          <o:OLEObject Type="Embed" ProgID="Equation.DSMT4" ShapeID="_x0000_i5862" DrawAspect="Content" ObjectID="_1772198169" r:id="rId9222"/>
        </w:object>
      </w:r>
    </w:p>
    <w:p w:rsidR="00DC5648" w:rsidRPr="00DC5648" w:rsidRDefault="00DC5648" w:rsidP="00DC5648">
      <w:r w:rsidRPr="00DC5648">
        <w:t>- Xét các TH sau:</w:t>
      </w:r>
    </w:p>
    <w:p w:rsidR="00DC5648" w:rsidRPr="00DC5648" w:rsidRDefault="00DC5648" w:rsidP="00DC5648">
      <w:r w:rsidRPr="00DC5648">
        <w:t xml:space="preserve">   + TH1: </w:t>
      </w:r>
      <w:r w:rsidRPr="00DC5648">
        <w:object w:dxaOrig="639" w:dyaOrig="279">
          <v:shape id="_x0000_i5863" type="#_x0000_t75" style="width:31.5pt;height:14.25pt" o:ole="">
            <v:imagedata r:id="rId9223" o:title=""/>
          </v:shape>
          <o:OLEObject Type="Embed" ProgID="Equation.DSMT4" ShapeID="_x0000_i5863" DrawAspect="Content" ObjectID="_1772198170" r:id="rId9224"/>
        </w:object>
      </w:r>
      <w:r w:rsidRPr="00DC5648">
        <w:t xml:space="preserve"> </w:t>
      </w:r>
      <w:r w:rsidRPr="00DC5648">
        <w:object w:dxaOrig="300" w:dyaOrig="240">
          <v:shape id="_x0000_i5864" type="#_x0000_t75" style="width:15pt;height:12pt" o:ole="">
            <v:imagedata r:id="rId9225" o:title=""/>
          </v:shape>
          <o:OLEObject Type="Embed" ProgID="Equation.DSMT4" ShapeID="_x0000_i5864" DrawAspect="Content" ObjectID="_1772198171" r:id="rId9226"/>
        </w:object>
      </w:r>
      <w:r w:rsidRPr="00DC5648">
        <w:t xml:space="preserve"> Hàm số đồng biến trên </w:t>
      </w:r>
      <w:r w:rsidRPr="00DC5648">
        <w:object w:dxaOrig="260" w:dyaOrig="260">
          <v:shape id="_x0000_i5865" type="#_x0000_t75" style="width:13.5pt;height:13.5pt" o:ole="">
            <v:imagedata r:id="rId9227" o:title=""/>
          </v:shape>
          <o:OLEObject Type="Embed" ProgID="Equation.DSMT4" ShapeID="_x0000_i5865" DrawAspect="Content" ObjectID="_1772198172" r:id="rId9228"/>
        </w:object>
      </w:r>
    </w:p>
    <w:p w:rsidR="00DC5648" w:rsidRPr="00DC5648" w:rsidRDefault="00DC5648" w:rsidP="00DC5648">
      <w:r w:rsidRPr="00DC5648">
        <w:t xml:space="preserve">   + TH2: </w:t>
      </w:r>
      <w:r w:rsidRPr="00DC5648">
        <w:object w:dxaOrig="639" w:dyaOrig="279">
          <v:shape id="_x0000_i5866" type="#_x0000_t75" style="width:31.5pt;height:14.25pt" o:ole="">
            <v:imagedata r:id="rId9229" o:title=""/>
          </v:shape>
          <o:OLEObject Type="Embed" ProgID="Equation.DSMT4" ShapeID="_x0000_i5866" DrawAspect="Content" ObjectID="_1772198173" r:id="rId9230"/>
        </w:object>
      </w:r>
      <w:r w:rsidRPr="00DC5648">
        <w:t xml:space="preserve">, phương trình </w:t>
      </w:r>
      <w:r w:rsidRPr="00DC5648">
        <w:object w:dxaOrig="620" w:dyaOrig="320">
          <v:shape id="_x0000_i5867" type="#_x0000_t75" style="width:30.75pt;height:15.75pt" o:ole="">
            <v:imagedata r:id="rId9231" o:title=""/>
          </v:shape>
          <o:OLEObject Type="Embed" ProgID="Equation.DSMT4" ShapeID="_x0000_i5867" DrawAspect="Content" ObjectID="_1772198174" r:id="rId9232"/>
        </w:object>
      </w:r>
      <w:r w:rsidRPr="00DC5648">
        <w:t xml:space="preserve"> có hai nghiệm phân biệt </w:t>
      </w:r>
      <w:r w:rsidRPr="00DC5648">
        <w:object w:dxaOrig="680" w:dyaOrig="360">
          <v:shape id="_x0000_i5868" type="#_x0000_t75" style="width:34.5pt;height:18.75pt" o:ole="">
            <v:imagedata r:id="rId9233" o:title=""/>
          </v:shape>
          <o:OLEObject Type="Embed" ProgID="Equation.DSMT4" ShapeID="_x0000_i5868" DrawAspect="Content" ObjectID="_1772198175" r:id="rId9234"/>
        </w:object>
      </w:r>
      <w:r w:rsidRPr="00DC5648">
        <w:t xml:space="preserve">. Để hàm số đồng biến trên </w:t>
      </w:r>
      <w:r w:rsidRPr="00DC5648">
        <w:object w:dxaOrig="720" w:dyaOrig="400">
          <v:shape id="_x0000_i5869" type="#_x0000_t75" style="width:36pt;height:20.25pt" o:ole="">
            <v:imagedata r:id="rId9235" o:title=""/>
          </v:shape>
          <o:OLEObject Type="Embed" ProgID="Equation.DSMT4" ShapeID="_x0000_i5869" DrawAspect="Content" ObjectID="_1772198176" r:id="rId9236"/>
        </w:object>
      </w:r>
      <w:r w:rsidRPr="00DC5648">
        <w:t xml:space="preserve">thì </w:t>
      </w:r>
      <w:r w:rsidRPr="00DC5648">
        <w:object w:dxaOrig="1020" w:dyaOrig="360">
          <v:shape id="_x0000_i5870" type="#_x0000_t75" style="width:51pt;height:18.75pt" o:ole="">
            <v:imagedata r:id="rId9237" o:title=""/>
          </v:shape>
          <o:OLEObject Type="Embed" ProgID="Equation.DSMT4" ShapeID="_x0000_i5870" DrawAspect="Content" ObjectID="_1772198177" r:id="rId9238"/>
        </w:object>
      </w:r>
    </w:p>
    <w:p w:rsidR="00DC5648" w:rsidRPr="00DC5648" w:rsidRDefault="00DC5648" w:rsidP="00DC5648">
      <w:r w:rsidRPr="00DC5648">
        <w:t>- Áp dụng định lí Vi-ét.</w:t>
      </w:r>
    </w:p>
    <w:p w:rsidR="00DC5648" w:rsidRPr="00DC5648" w:rsidRDefault="00DC5648" w:rsidP="00DC5648">
      <w:r w:rsidRPr="00DC5648">
        <w:t xml:space="preserve">Giải chi tiết: </w:t>
      </w:r>
    </w:p>
    <w:p w:rsidR="00DC5648" w:rsidRPr="00DC5648" w:rsidRDefault="00DC5648" w:rsidP="00DC5648">
      <w:r w:rsidRPr="00DC5648">
        <w:t xml:space="preserve">Hàm số </w:t>
      </w:r>
      <w:r w:rsidRPr="00DC5648">
        <w:object w:dxaOrig="3260" w:dyaOrig="660">
          <v:shape id="_x0000_i5871" type="#_x0000_t75" style="width:163.5pt;height:33pt" o:ole="">
            <v:imagedata r:id="rId9239" o:title=""/>
          </v:shape>
          <o:OLEObject Type="Embed" ProgID="Equation.DSMT4" ShapeID="_x0000_i5871" DrawAspect="Content" ObjectID="_1772198178" r:id="rId9240"/>
        </w:object>
      </w:r>
      <w:r w:rsidRPr="00DC5648">
        <w:t xml:space="preserve"> xác định trên </w:t>
      </w:r>
      <w:r w:rsidRPr="00DC5648">
        <w:object w:dxaOrig="720" w:dyaOrig="400">
          <v:shape id="_x0000_i5872" type="#_x0000_t75" style="width:36pt;height:20.25pt" o:ole="">
            <v:imagedata r:id="rId9241" o:title=""/>
          </v:shape>
          <o:OLEObject Type="Embed" ProgID="Equation.DSMT4" ShapeID="_x0000_i5872" DrawAspect="Content" ObjectID="_1772198179" r:id="rId9242"/>
        </w:object>
      </w:r>
    </w:p>
    <w:p w:rsidR="00DC5648" w:rsidRPr="00DC5648" w:rsidRDefault="00DC5648" w:rsidP="00DC5648">
      <w:r w:rsidRPr="00DC5648">
        <w:t xml:space="preserve">Ta có: </w:t>
      </w:r>
      <w:r w:rsidRPr="00DC5648">
        <w:object w:dxaOrig="2880" w:dyaOrig="400">
          <v:shape id="_x0000_i5873" type="#_x0000_t75" style="width:2in;height:20.25pt" o:ole="">
            <v:imagedata r:id="rId9243" o:title=""/>
          </v:shape>
          <o:OLEObject Type="Embed" ProgID="Equation.DSMT4" ShapeID="_x0000_i5873" DrawAspect="Content" ObjectID="_1772198180" r:id="rId9244"/>
        </w:object>
      </w:r>
    </w:p>
    <w:p w:rsidR="00DC5648" w:rsidRPr="00DC5648" w:rsidRDefault="00DC5648" w:rsidP="00DC5648">
      <w:r w:rsidRPr="00DC5648">
        <w:t xml:space="preserve">Để hàm số đồng biến trên </w:t>
      </w:r>
      <w:r w:rsidRPr="00DC5648">
        <w:object w:dxaOrig="720" w:dyaOrig="400">
          <v:shape id="_x0000_i5874" type="#_x0000_t75" style="width:36pt;height:20.25pt" o:ole="">
            <v:imagedata r:id="rId9245" o:title=""/>
          </v:shape>
          <o:OLEObject Type="Embed" ProgID="Equation.DSMT4" ShapeID="_x0000_i5874" DrawAspect="Content" ObjectID="_1772198181" r:id="rId9246"/>
        </w:object>
      </w:r>
      <w:r w:rsidRPr="00DC5648">
        <w:object w:dxaOrig="2120" w:dyaOrig="400">
          <v:shape id="_x0000_i5875" type="#_x0000_t75" style="width:106.5pt;height:20.25pt" o:ole="">
            <v:imagedata r:id="rId9247" o:title=""/>
          </v:shape>
          <o:OLEObject Type="Embed" ProgID="Equation.DSMT4" ShapeID="_x0000_i5875" DrawAspect="Content" ObjectID="_1772198182" r:id="rId9248"/>
        </w:object>
      </w:r>
    </w:p>
    <w:p w:rsidR="00DC5648" w:rsidRPr="00DC5648" w:rsidRDefault="00DC5648" w:rsidP="00DC5648">
      <w:r w:rsidRPr="00DC5648">
        <w:object w:dxaOrig="4300" w:dyaOrig="400">
          <v:shape id="_x0000_i5876" type="#_x0000_t75" style="width:215.25pt;height:20.25pt" o:ole="">
            <v:imagedata r:id="rId9249" o:title=""/>
          </v:shape>
          <o:OLEObject Type="Embed" ProgID="Equation.DSMT4" ShapeID="_x0000_i5876" DrawAspect="Content" ObjectID="_1772198183" r:id="rId9250"/>
        </w:object>
      </w:r>
      <w:r w:rsidRPr="00DC5648">
        <w:t xml:space="preserve"> (*).</w:t>
      </w:r>
    </w:p>
    <w:p w:rsidR="00DC5648" w:rsidRPr="00DC5648" w:rsidRDefault="00DC5648" w:rsidP="00DC5648">
      <w:r w:rsidRPr="00DC5648">
        <w:t xml:space="preserve">Ta có </w:t>
      </w:r>
      <w:r w:rsidRPr="00DC5648">
        <w:object w:dxaOrig="3600" w:dyaOrig="440">
          <v:shape id="_x0000_i5877" type="#_x0000_t75" style="width:180pt;height:21.75pt" o:ole="">
            <v:imagedata r:id="rId9251" o:title=""/>
          </v:shape>
          <o:OLEObject Type="Embed" ProgID="Equation.DSMT4" ShapeID="_x0000_i5877" DrawAspect="Content" ObjectID="_1772198184" r:id="rId9252"/>
        </w:object>
      </w:r>
    </w:p>
    <w:p w:rsidR="00DC5648" w:rsidRPr="00DC5648" w:rsidRDefault="00DC5648" w:rsidP="00DC5648">
      <w:r w:rsidRPr="00DC5648">
        <w:t xml:space="preserve">TH1: </w:t>
      </w:r>
      <w:r w:rsidRPr="00DC5648">
        <w:object w:dxaOrig="3660" w:dyaOrig="320">
          <v:shape id="_x0000_i5878" type="#_x0000_t75" style="width:183pt;height:15.75pt" o:ole="">
            <v:imagedata r:id="rId9253" o:title=""/>
          </v:shape>
          <o:OLEObject Type="Embed" ProgID="Equation.DSMT4" ShapeID="_x0000_i5878" DrawAspect="Content" ObjectID="_1772198185" r:id="rId9254"/>
        </w:object>
      </w:r>
      <w:r w:rsidRPr="00DC5648">
        <w:t xml:space="preserve">, khi đó </w:t>
      </w:r>
      <w:r w:rsidRPr="00DC5648">
        <w:object w:dxaOrig="1340" w:dyaOrig="320">
          <v:shape id="_x0000_i5879" type="#_x0000_t75" style="width:66.75pt;height:15.75pt" o:ole="">
            <v:imagedata r:id="rId9255" o:title=""/>
          </v:shape>
          <o:OLEObject Type="Embed" ProgID="Equation.DSMT4" ShapeID="_x0000_i5879" DrawAspect="Content" ObjectID="_1772198186" r:id="rId9256"/>
        </w:object>
      </w:r>
      <w:r w:rsidRPr="00DC5648">
        <w:t xml:space="preserve"> nên thỏa mãn (*).</w:t>
      </w:r>
    </w:p>
    <w:p w:rsidR="00DC5648" w:rsidRPr="00DC5648" w:rsidRDefault="00DC5648" w:rsidP="00DC5648">
      <w:r w:rsidRPr="00DC5648">
        <w:t xml:space="preserve">TH2: </w:t>
      </w:r>
      <w:r w:rsidRPr="00DC5648">
        <w:object w:dxaOrig="1640" w:dyaOrig="720">
          <v:shape id="_x0000_i5880" type="#_x0000_t75" style="width:81.75pt;height:36pt" o:ole="">
            <v:imagedata r:id="rId9257" o:title=""/>
          </v:shape>
          <o:OLEObject Type="Embed" ProgID="Equation.DSMT4" ShapeID="_x0000_i5880" DrawAspect="Content" ObjectID="_1772198187" r:id="rId9258"/>
        </w:object>
      </w:r>
      <w:r w:rsidRPr="00DC5648">
        <w:t xml:space="preserve">, khi đó phương trình </w:t>
      </w:r>
      <w:r w:rsidRPr="00DC5648">
        <w:object w:dxaOrig="620" w:dyaOrig="320">
          <v:shape id="_x0000_i5881" type="#_x0000_t75" style="width:30.75pt;height:15.75pt" o:ole="">
            <v:imagedata r:id="rId9259" o:title=""/>
          </v:shape>
          <o:OLEObject Type="Embed" ProgID="Equation.DSMT4" ShapeID="_x0000_i5881" DrawAspect="Content" ObjectID="_1772198188" r:id="rId9260"/>
        </w:object>
      </w:r>
      <w:r w:rsidRPr="00DC5648">
        <w:t xml:space="preserve"> có hai nghiệm phân biệt </w:t>
      </w:r>
      <w:r w:rsidRPr="00DC5648">
        <w:object w:dxaOrig="680" w:dyaOrig="360">
          <v:shape id="_x0000_i5882" type="#_x0000_t75" style="width:34.5pt;height:18.75pt" o:ole="">
            <v:imagedata r:id="rId9261" o:title=""/>
          </v:shape>
          <o:OLEObject Type="Embed" ProgID="Equation.DSMT4" ShapeID="_x0000_i5882" DrawAspect="Content" ObjectID="_1772198189" r:id="rId9262"/>
        </w:object>
      </w:r>
      <w:r w:rsidRPr="00DC5648">
        <w:t>.</w:t>
      </w:r>
    </w:p>
    <w:p w:rsidR="00DC5648" w:rsidRPr="00DC5648" w:rsidRDefault="00DC5648" w:rsidP="00DC5648">
      <w:r w:rsidRPr="00DC5648">
        <w:lastRenderedPageBreak/>
        <w:t xml:space="preserve">Áp dụng định lí Vi-et ta có </w:t>
      </w:r>
      <w:r w:rsidRPr="00DC5648">
        <w:object w:dxaOrig="1840" w:dyaOrig="800">
          <v:shape id="_x0000_i5883" type="#_x0000_t75" style="width:92.25pt;height:40.5pt" o:ole="">
            <v:imagedata r:id="rId9263" o:title=""/>
          </v:shape>
          <o:OLEObject Type="Embed" ProgID="Equation.DSMT4" ShapeID="_x0000_i5883" DrawAspect="Content" ObjectID="_1772198190" r:id="rId9264"/>
        </w:object>
      </w:r>
    </w:p>
    <w:p w:rsidR="00DC5648" w:rsidRPr="00DC5648" w:rsidRDefault="00DC5648" w:rsidP="00DC5648">
      <w:r w:rsidRPr="00DC5648">
        <w:t xml:space="preserve">Khi đó ta có </w:t>
      </w:r>
      <w:r w:rsidRPr="00DC5648">
        <w:object w:dxaOrig="1660" w:dyaOrig="760">
          <v:shape id="_x0000_i5884" type="#_x0000_t75" style="width:83.25pt;height:37.5pt" o:ole="">
            <v:imagedata r:id="rId9265" o:title=""/>
          </v:shape>
          <o:OLEObject Type="Embed" ProgID="Equation.DSMT4" ShapeID="_x0000_i5884" DrawAspect="Content" ObjectID="_1772198191" r:id="rId9266"/>
        </w:object>
      </w:r>
      <w:r w:rsidRPr="00DC5648">
        <w:t xml:space="preserve">, nên hàm số đã cho đồng biến trên </w:t>
      </w:r>
      <w:r w:rsidRPr="00DC5648">
        <w:object w:dxaOrig="840" w:dyaOrig="400">
          <v:shape id="_x0000_i5885" type="#_x0000_t75" style="width:42pt;height:20.25pt" o:ole="">
            <v:imagedata r:id="rId9267" o:title=""/>
          </v:shape>
          <o:OLEObject Type="Embed" ProgID="Equation.DSMT4" ShapeID="_x0000_i5885" DrawAspect="Content" ObjectID="_1772198192" r:id="rId9268"/>
        </w:object>
      </w:r>
      <w:r w:rsidRPr="00DC5648">
        <w:t xml:space="preserve"> và </w:t>
      </w:r>
      <w:r w:rsidRPr="00DC5648">
        <w:object w:dxaOrig="859" w:dyaOrig="400">
          <v:shape id="_x0000_i5886" type="#_x0000_t75" style="width:42.75pt;height:20.25pt" o:ole="">
            <v:imagedata r:id="rId9269" o:title=""/>
          </v:shape>
          <o:OLEObject Type="Embed" ProgID="Equation.DSMT4" ShapeID="_x0000_i5886" DrawAspect="Content" ObjectID="_1772198193" r:id="rId9270"/>
        </w:object>
      </w:r>
    </w:p>
    <w:p w:rsidR="00DC5648" w:rsidRPr="00DC5648" w:rsidRDefault="00DC5648" w:rsidP="00DC5648">
      <w:r w:rsidRPr="00DC5648">
        <w:t xml:space="preserve">Để hàm số đồng biến trên </w:t>
      </w:r>
      <w:r w:rsidRPr="00DC5648">
        <w:object w:dxaOrig="720" w:dyaOrig="400">
          <v:shape id="_x0000_i5887" type="#_x0000_t75" style="width:36pt;height:20.25pt" o:ole="">
            <v:imagedata r:id="rId9271" o:title=""/>
          </v:shape>
          <o:OLEObject Type="Embed" ProgID="Equation.DSMT4" ShapeID="_x0000_i5887" DrawAspect="Content" ObjectID="_1772198194" r:id="rId9272"/>
        </w:object>
      </w:r>
      <w:r w:rsidRPr="00DC5648">
        <w:t xml:space="preserve"> thì </w:t>
      </w:r>
      <w:r w:rsidRPr="00DC5648">
        <w:object w:dxaOrig="1800" w:dyaOrig="400">
          <v:shape id="_x0000_i5888" type="#_x0000_t75" style="width:90.75pt;height:20.25pt" o:ole="">
            <v:imagedata r:id="rId9273" o:title=""/>
          </v:shape>
          <o:OLEObject Type="Embed" ProgID="Equation.DSMT4" ShapeID="_x0000_i5888" DrawAspect="Content" ObjectID="_1772198195" r:id="rId9274"/>
        </w:object>
      </w:r>
      <w:r w:rsidRPr="00DC5648">
        <w:object w:dxaOrig="1300" w:dyaOrig="360">
          <v:shape id="_x0000_i5889" type="#_x0000_t75" style="width:65.25pt;height:18.75pt" o:ole="">
            <v:imagedata r:id="rId9275" o:title=""/>
          </v:shape>
          <o:OLEObject Type="Embed" ProgID="Equation.DSMT4" ShapeID="_x0000_i5889" DrawAspect="Content" ObjectID="_1772198196" r:id="rId9276"/>
        </w:object>
      </w:r>
    </w:p>
    <w:p w:rsidR="00DC5648" w:rsidRPr="00DC5648" w:rsidRDefault="00DC5648" w:rsidP="00DC5648">
      <w:r w:rsidRPr="00DC5648">
        <w:t>Khi đó ta có:</w:t>
      </w:r>
    </w:p>
    <w:p w:rsidR="00DC5648" w:rsidRPr="00DC5648" w:rsidRDefault="00DC5648" w:rsidP="00DC5648">
      <w:r w:rsidRPr="00DC5648">
        <w:object w:dxaOrig="4440" w:dyaOrig="760">
          <v:shape id="_x0000_i5890" type="#_x0000_t75" style="width:222pt;height:37.5pt" o:ole="">
            <v:imagedata r:id="rId9277" o:title=""/>
          </v:shape>
          <o:OLEObject Type="Embed" ProgID="Equation.DSMT4" ShapeID="_x0000_i5890" DrawAspect="Content" ObjectID="_1772198197" r:id="rId9278"/>
        </w:object>
      </w:r>
    </w:p>
    <w:p w:rsidR="00DC5648" w:rsidRPr="00DC5648" w:rsidRDefault="00DC5648" w:rsidP="00DC5648">
      <w:r w:rsidRPr="00DC5648">
        <w:object w:dxaOrig="4520" w:dyaOrig="800">
          <v:shape id="_x0000_i5891" type="#_x0000_t75" style="width:225.75pt;height:40.5pt" o:ole="">
            <v:imagedata r:id="rId9279" o:title=""/>
          </v:shape>
          <o:OLEObject Type="Embed" ProgID="Equation.DSMT4" ShapeID="_x0000_i5891" DrawAspect="Content" ObjectID="_1772198198" r:id="rId9280"/>
        </w:object>
      </w:r>
    </w:p>
    <w:p w:rsidR="00DC5648" w:rsidRPr="00DC5648" w:rsidRDefault="00DC5648" w:rsidP="00DC5648">
      <w:r w:rsidRPr="00DC5648">
        <w:object w:dxaOrig="2299" w:dyaOrig="720">
          <v:shape id="_x0000_i5892" type="#_x0000_t75" style="width:114.75pt;height:36pt" o:ole="">
            <v:imagedata r:id="rId9281" o:title=""/>
          </v:shape>
          <o:OLEObject Type="Embed" ProgID="Equation.DSMT4" ShapeID="_x0000_i5892" DrawAspect="Content" ObjectID="_1772198199" r:id="rId9282"/>
        </w:object>
      </w:r>
    </w:p>
    <w:p w:rsidR="00DC5648" w:rsidRPr="00DC5648" w:rsidRDefault="00DC5648" w:rsidP="00DC5648">
      <w:r w:rsidRPr="00DC5648">
        <w:t xml:space="preserve">Kết hợp 2 TH ta có </w:t>
      </w:r>
      <w:r w:rsidRPr="00DC5648">
        <w:object w:dxaOrig="960" w:dyaOrig="279">
          <v:shape id="_x0000_i5893" type="#_x0000_t75" style="width:48pt;height:14.25pt" o:ole="">
            <v:imagedata r:id="rId9283" o:title=""/>
          </v:shape>
          <o:OLEObject Type="Embed" ProgID="Equation.DSMT4" ShapeID="_x0000_i5893" DrawAspect="Content" ObjectID="_1772198200" r:id="rId9284"/>
        </w:object>
      </w:r>
      <w:r w:rsidRPr="00DC5648">
        <w:t xml:space="preserve">. Mà </w:t>
      </w:r>
      <w:r w:rsidRPr="00DC5648">
        <w:object w:dxaOrig="2460" w:dyaOrig="400">
          <v:shape id="_x0000_i5894" type="#_x0000_t75" style="width:123pt;height:20.25pt" o:ole="">
            <v:imagedata r:id="rId9285" o:title=""/>
          </v:shape>
          <o:OLEObject Type="Embed" ProgID="Equation.DSMT4" ShapeID="_x0000_i5894" DrawAspect="Content" ObjectID="_1772198201" r:id="rId9286"/>
        </w:object>
      </w:r>
      <w:r w:rsidRPr="00DC5648">
        <w:t>.</w:t>
      </w:r>
    </w:p>
    <w:p w:rsidR="00DC5648" w:rsidRPr="00DC5648" w:rsidRDefault="00DC5648" w:rsidP="00DC5648">
      <w:r w:rsidRPr="00DC5648">
        <w:t>Vậy có 5 giá trị của m thỏa mãn yêu cầu bài toán.</w:t>
      </w:r>
    </w:p>
    <w:p w:rsidR="00DC5648" w:rsidRPr="00DC5648" w:rsidRDefault="00DC5648" w:rsidP="00DC5648">
      <w:r w:rsidRPr="00DC5648">
        <w:t xml:space="preserve">Câu 18 (TH): Cho số phức </w:t>
      </w:r>
      <w:r w:rsidRPr="00DC5648">
        <w:object w:dxaOrig="1920" w:dyaOrig="400">
          <v:shape id="_x0000_i5895" type="#_x0000_t75" style="width:96pt;height:20.25pt" o:ole="">
            <v:imagedata r:id="rId9287" o:title=""/>
          </v:shape>
          <o:OLEObject Type="Embed" ProgID="Equation.DSMT4" ShapeID="_x0000_i5895" DrawAspect="Content" ObjectID="_1772198202" r:id="rId9288"/>
        </w:object>
      </w:r>
      <w:r w:rsidRPr="00DC5648">
        <w:t xml:space="preserve"> theo điều kiện </w:t>
      </w:r>
      <w:r w:rsidRPr="00DC5648">
        <w:object w:dxaOrig="2439" w:dyaOrig="400">
          <v:shape id="_x0000_i5896" type="#_x0000_t75" style="width:122.25pt;height:20.25pt" o:ole="">
            <v:imagedata r:id="rId9289" o:title=""/>
          </v:shape>
          <o:OLEObject Type="Embed" ProgID="Equation.DSMT4" ShapeID="_x0000_i5896" DrawAspect="Content" ObjectID="_1772198203" r:id="rId9290"/>
        </w:object>
      </w:r>
      <w:r w:rsidRPr="00DC5648">
        <w:t xml:space="preserve">. Tính </w:t>
      </w:r>
      <w:r w:rsidRPr="00DC5648">
        <w:object w:dxaOrig="920" w:dyaOrig="279">
          <v:shape id="_x0000_i5897" type="#_x0000_t75" style="width:45.75pt;height:14.25pt" o:ole="">
            <v:imagedata r:id="rId9291" o:title=""/>
          </v:shape>
          <o:OLEObject Type="Embed" ProgID="Equation.DSMT4" ShapeID="_x0000_i5897" DrawAspect="Content" ObjectID="_1772198204" r:id="rId9292"/>
        </w:object>
      </w:r>
      <w:r w:rsidRPr="00DC5648">
        <w:t xml:space="preserve">. </w:t>
      </w:r>
    </w:p>
    <w:p w:rsidR="00DC5648" w:rsidRPr="00DC5648" w:rsidRDefault="00DC5648" w:rsidP="00DC5648">
      <w:r w:rsidRPr="00DC5648">
        <w:tab/>
        <w:t xml:space="preserve">A. </w:t>
      </w:r>
      <w:r w:rsidRPr="00DC5648">
        <w:object w:dxaOrig="560" w:dyaOrig="279">
          <v:shape id="_x0000_i5898" type="#_x0000_t75" style="width:27.75pt;height:14.25pt" o:ole="">
            <v:imagedata r:id="rId9293" o:title=""/>
          </v:shape>
          <o:OLEObject Type="Embed" ProgID="Equation.DSMT4" ShapeID="_x0000_i5898" DrawAspect="Content" ObjectID="_1772198205" r:id="rId9294"/>
        </w:object>
      </w:r>
      <w:r w:rsidRPr="00DC5648">
        <w:tab/>
      </w:r>
      <w:r w:rsidRPr="00DC5648">
        <w:rPr>
          <w:highlight w:val="yellow"/>
        </w:rPr>
        <w:t xml:space="preserve">B. </w:t>
      </w:r>
      <w:r w:rsidRPr="00DC5648">
        <w:rPr>
          <w:highlight w:val="yellow"/>
        </w:rPr>
        <w:object w:dxaOrig="720" w:dyaOrig="279">
          <v:shape id="_x0000_i5899" type="#_x0000_t75" style="width:36pt;height:14.25pt" o:ole="">
            <v:imagedata r:id="rId9295" o:title=""/>
          </v:shape>
          <o:OLEObject Type="Embed" ProgID="Equation.DSMT4" ShapeID="_x0000_i5899" DrawAspect="Content" ObjectID="_1772198206" r:id="rId9296"/>
        </w:object>
      </w:r>
      <w:r w:rsidRPr="00DC5648">
        <w:tab/>
        <w:t xml:space="preserve">C. </w:t>
      </w:r>
      <w:r w:rsidRPr="00DC5648">
        <w:object w:dxaOrig="720" w:dyaOrig="279">
          <v:shape id="_x0000_i5900" type="#_x0000_t75" style="width:36pt;height:14.25pt" o:ole="">
            <v:imagedata r:id="rId9297" o:title=""/>
          </v:shape>
          <o:OLEObject Type="Embed" ProgID="Equation.DSMT4" ShapeID="_x0000_i5900" DrawAspect="Content" ObjectID="_1772198207" r:id="rId9298"/>
        </w:object>
      </w:r>
      <w:r w:rsidRPr="00DC5648">
        <w:tab/>
        <w:t xml:space="preserve">D. </w:t>
      </w:r>
      <w:r w:rsidRPr="00DC5648">
        <w:object w:dxaOrig="580" w:dyaOrig="279">
          <v:shape id="_x0000_i5901" type="#_x0000_t75" style="width:29.25pt;height:14.25pt" o:ole="">
            <v:imagedata r:id="rId9299" o:title=""/>
          </v:shape>
          <o:OLEObject Type="Embed" ProgID="Equation.DSMT4" ShapeID="_x0000_i5901" DrawAspect="Content" ObjectID="_1772198208" r:id="rId9300"/>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2200" w:dyaOrig="279">
          <v:shape id="_x0000_i5902" type="#_x0000_t75" style="width:109.5pt;height:14.25pt" o:ole="">
            <v:imagedata r:id="rId9301" o:title=""/>
          </v:shape>
          <o:OLEObject Type="Embed" ProgID="Equation.DSMT4" ShapeID="_x0000_i5902" DrawAspect="Content" ObjectID="_1772198209" r:id="rId9302"/>
        </w:object>
      </w:r>
    </w:p>
    <w:p w:rsidR="00DC5648" w:rsidRPr="00DC5648" w:rsidRDefault="00DC5648" w:rsidP="00DC5648">
      <w:r w:rsidRPr="00DC5648">
        <w:t xml:space="preserve">- Thay vào biểu thức tìm </w:t>
      </w:r>
      <w:r w:rsidRPr="00DC5648">
        <w:object w:dxaOrig="400" w:dyaOrig="320">
          <v:shape id="_x0000_i5903" type="#_x0000_t75" style="width:20.25pt;height:15.75pt" o:ole="">
            <v:imagedata r:id="rId9303" o:title=""/>
          </v:shape>
          <o:OLEObject Type="Embed" ProgID="Equation.DSMT4" ShapeID="_x0000_i5903" DrawAspect="Content" ObjectID="_1772198210" r:id="rId9304"/>
        </w:objec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2200" w:dyaOrig="279">
          <v:shape id="_x0000_i5904" type="#_x0000_t75" style="width:109.5pt;height:14.25pt" o:ole="">
            <v:imagedata r:id="rId9305" o:title=""/>
          </v:shape>
          <o:OLEObject Type="Embed" ProgID="Equation.DSMT4" ShapeID="_x0000_i5904" DrawAspect="Content" ObjectID="_1772198211" r:id="rId9306"/>
        </w:object>
      </w:r>
    </w:p>
    <w:p w:rsidR="00DC5648" w:rsidRPr="00DC5648" w:rsidRDefault="00DC5648" w:rsidP="00DC5648">
      <w:r w:rsidRPr="00DC5648">
        <w:t xml:space="preserve">Theo bài ra ta có: </w:t>
      </w:r>
    </w:p>
    <w:p w:rsidR="00DC5648" w:rsidRPr="00DC5648" w:rsidRDefault="00DC5648" w:rsidP="00DC5648">
      <w:r w:rsidRPr="00DC5648">
        <w:object w:dxaOrig="2439" w:dyaOrig="400">
          <v:shape id="_x0000_i5905" type="#_x0000_t75" style="width:122.25pt;height:20.25pt" o:ole="">
            <v:imagedata r:id="rId9307" o:title=""/>
          </v:shape>
          <o:OLEObject Type="Embed" ProgID="Equation.DSMT4" ShapeID="_x0000_i5905" DrawAspect="Content" ObjectID="_1772198212" r:id="rId9308"/>
        </w:object>
      </w:r>
    </w:p>
    <w:p w:rsidR="00DC5648" w:rsidRPr="00DC5648" w:rsidRDefault="00DC5648" w:rsidP="00DC5648">
      <w:r w:rsidRPr="00DC5648">
        <w:object w:dxaOrig="3960" w:dyaOrig="400">
          <v:shape id="_x0000_i5906" type="#_x0000_t75" style="width:198.75pt;height:20.25pt" o:ole="">
            <v:imagedata r:id="rId9309" o:title=""/>
          </v:shape>
          <o:OLEObject Type="Embed" ProgID="Equation.DSMT4" ShapeID="_x0000_i5906" DrawAspect="Content" ObjectID="_1772198213" r:id="rId9310"/>
        </w:object>
      </w:r>
    </w:p>
    <w:p w:rsidR="00DC5648" w:rsidRPr="00DC5648" w:rsidRDefault="00DC5648" w:rsidP="00DC5648">
      <w:r w:rsidRPr="00DC5648">
        <w:object w:dxaOrig="4099" w:dyaOrig="279">
          <v:shape id="_x0000_i5907" type="#_x0000_t75" style="width:204.75pt;height:14.25pt" o:ole="">
            <v:imagedata r:id="rId9311" o:title=""/>
          </v:shape>
          <o:OLEObject Type="Embed" ProgID="Equation.DSMT4" ShapeID="_x0000_i5907" DrawAspect="Content" ObjectID="_1772198214" r:id="rId9312"/>
        </w:object>
      </w:r>
    </w:p>
    <w:p w:rsidR="00DC5648" w:rsidRPr="00DC5648" w:rsidRDefault="00DC5648" w:rsidP="00DC5648">
      <w:r w:rsidRPr="00DC5648">
        <w:object w:dxaOrig="3379" w:dyaOrig="400">
          <v:shape id="_x0000_i5908" type="#_x0000_t75" style="width:168.75pt;height:20.25pt" o:ole="">
            <v:imagedata r:id="rId9313" o:title=""/>
          </v:shape>
          <o:OLEObject Type="Embed" ProgID="Equation.DSMT4" ShapeID="_x0000_i5908" DrawAspect="Content" ObjectID="_1772198215" r:id="rId9314"/>
        </w:object>
      </w:r>
    </w:p>
    <w:p w:rsidR="00DC5648" w:rsidRPr="00DC5648" w:rsidRDefault="00DC5648" w:rsidP="00DC5648">
      <w:r w:rsidRPr="00DC5648">
        <w:object w:dxaOrig="1920" w:dyaOrig="720">
          <v:shape id="_x0000_i5909" type="#_x0000_t75" style="width:96pt;height:36pt" o:ole="">
            <v:imagedata r:id="rId9315" o:title=""/>
          </v:shape>
          <o:OLEObject Type="Embed" ProgID="Equation.DSMT4" ShapeID="_x0000_i5909" DrawAspect="Content" ObjectID="_1772198216" r:id="rId9316"/>
        </w:object>
      </w:r>
      <w:r w:rsidRPr="00DC5648">
        <w:object w:dxaOrig="1120" w:dyaOrig="720">
          <v:shape id="_x0000_i5910" type="#_x0000_t75" style="width:56.25pt;height:36pt" o:ole="">
            <v:imagedata r:id="rId9317" o:title=""/>
          </v:shape>
          <o:OLEObject Type="Embed" ProgID="Equation.DSMT4" ShapeID="_x0000_i5910" DrawAspect="Content" ObjectID="_1772198217" r:id="rId9318"/>
        </w:object>
      </w:r>
      <w:r w:rsidRPr="00DC5648">
        <w:object w:dxaOrig="1180" w:dyaOrig="279">
          <v:shape id="_x0000_i5911" type="#_x0000_t75" style="width:58.5pt;height:14.25pt" o:ole="">
            <v:imagedata r:id="rId9319" o:title=""/>
          </v:shape>
          <o:OLEObject Type="Embed" ProgID="Equation.DSMT4" ShapeID="_x0000_i5911" DrawAspect="Content" ObjectID="_1772198218" r:id="rId9320"/>
        </w:object>
      </w:r>
    </w:p>
    <w:p w:rsidR="00DC5648" w:rsidRPr="00DC5648" w:rsidRDefault="00DC5648" w:rsidP="00DC5648">
      <w:r w:rsidRPr="00DC5648">
        <w:t xml:space="preserve">Vậy </w:t>
      </w:r>
      <w:r w:rsidRPr="00DC5648">
        <w:object w:dxaOrig="1980" w:dyaOrig="400">
          <v:shape id="_x0000_i5912" type="#_x0000_t75" style="width:99pt;height:20.25pt" o:ole="">
            <v:imagedata r:id="rId9321" o:title=""/>
          </v:shape>
          <o:OLEObject Type="Embed" ProgID="Equation.DSMT4" ShapeID="_x0000_i5912" DrawAspect="Content" ObjectID="_1772198219" r:id="rId9322"/>
        </w:object>
      </w:r>
      <w:r w:rsidRPr="00DC5648">
        <w:t>.</w:t>
      </w:r>
    </w:p>
    <w:p w:rsidR="00DC5648" w:rsidRPr="00DC5648" w:rsidRDefault="00DC5648" w:rsidP="00DC5648">
      <w:r w:rsidRPr="00DC5648">
        <w:t xml:space="preserve">Câu 19 (VD): Trong mặt phẳng </w:t>
      </w:r>
      <w:r w:rsidRPr="00DC5648">
        <w:object w:dxaOrig="460" w:dyaOrig="320">
          <v:shape id="_x0000_i5913" type="#_x0000_t75" style="width:22.5pt;height:15.75pt" o:ole="">
            <v:imagedata r:id="rId9323" o:title=""/>
          </v:shape>
          <o:OLEObject Type="Embed" ProgID="Equation.DSMT4" ShapeID="_x0000_i5913" DrawAspect="Content" ObjectID="_1772198220" r:id="rId9324"/>
        </w:object>
      </w:r>
      <w:r w:rsidRPr="00DC5648">
        <w:t xml:space="preserve">, tập hợp điểm biểu diễn số phức </w:t>
      </w:r>
      <w:r w:rsidRPr="00DC5648">
        <w:object w:dxaOrig="200" w:dyaOrig="200">
          <v:shape id="_x0000_i5914" type="#_x0000_t75" style="width:9.75pt;height:9.75pt" o:ole="">
            <v:imagedata r:id="rId9325" o:title=""/>
          </v:shape>
          <o:OLEObject Type="Embed" ProgID="Equation.DSMT4" ShapeID="_x0000_i5914" DrawAspect="Content" ObjectID="_1772198221" r:id="rId9326"/>
        </w:object>
      </w:r>
      <w:r w:rsidRPr="00DC5648">
        <w:t xml:space="preserve"> thỏa mãn </w:t>
      </w:r>
      <w:r w:rsidRPr="00DC5648">
        <w:object w:dxaOrig="1700" w:dyaOrig="400">
          <v:shape id="_x0000_i5915" type="#_x0000_t75" style="width:85.5pt;height:20.25pt" o:ole="">
            <v:imagedata r:id="rId9327" o:title=""/>
          </v:shape>
          <o:OLEObject Type="Embed" ProgID="Equation.DSMT4" ShapeID="_x0000_i5915" DrawAspect="Content" ObjectID="_1772198222" r:id="rId9328"/>
        </w:object>
      </w:r>
      <w:r w:rsidRPr="00DC5648">
        <w:t xml:space="preserve"> là </w:t>
      </w:r>
    </w:p>
    <w:p w:rsidR="00DC5648" w:rsidRPr="00DC5648" w:rsidRDefault="00DC5648" w:rsidP="00DC5648">
      <w:r w:rsidRPr="00DC5648">
        <w:tab/>
      </w:r>
      <w:r w:rsidRPr="00DC5648">
        <w:rPr>
          <w:highlight w:val="yellow"/>
        </w:rPr>
        <w:t xml:space="preserve">A. đường thẳng </w:t>
      </w:r>
      <w:r w:rsidRPr="00DC5648">
        <w:rPr>
          <w:highlight w:val="yellow"/>
        </w:rPr>
        <w:object w:dxaOrig="1340" w:dyaOrig="320">
          <v:shape id="_x0000_i5916" type="#_x0000_t75" style="width:66.75pt;height:15.75pt" o:ole="">
            <v:imagedata r:id="rId9329" o:title=""/>
          </v:shape>
          <o:OLEObject Type="Embed" ProgID="Equation.DSMT4" ShapeID="_x0000_i5916" DrawAspect="Content" ObjectID="_1772198223" r:id="rId9330"/>
        </w:object>
      </w:r>
      <w:r w:rsidRPr="00DC5648">
        <w:tab/>
        <w:t xml:space="preserve">B. đường thẳng </w:t>
      </w:r>
      <w:r w:rsidRPr="00DC5648">
        <w:object w:dxaOrig="1320" w:dyaOrig="320">
          <v:shape id="_x0000_i5917" type="#_x0000_t75" style="width:66pt;height:15.75pt" o:ole="">
            <v:imagedata r:id="rId9331" o:title=""/>
          </v:shape>
          <o:OLEObject Type="Embed" ProgID="Equation.DSMT4" ShapeID="_x0000_i5917" DrawAspect="Content" ObjectID="_1772198224" r:id="rId9332"/>
        </w:object>
      </w:r>
    </w:p>
    <w:p w:rsidR="00DC5648" w:rsidRPr="00DC5648" w:rsidRDefault="00DC5648" w:rsidP="00DC5648">
      <w:r w:rsidRPr="00DC5648">
        <w:lastRenderedPageBreak/>
        <w:tab/>
        <w:t xml:space="preserve">C. đường tròn </w:t>
      </w:r>
      <w:r w:rsidRPr="00DC5648">
        <w:object w:dxaOrig="1120" w:dyaOrig="360">
          <v:shape id="_x0000_i5918" type="#_x0000_t75" style="width:56.25pt;height:18.75pt" o:ole="">
            <v:imagedata r:id="rId9333" o:title=""/>
          </v:shape>
          <o:OLEObject Type="Embed" ProgID="Equation.DSMT4" ShapeID="_x0000_i5918" DrawAspect="Content" ObjectID="_1772198225" r:id="rId9334"/>
        </w:object>
      </w:r>
      <w:r w:rsidRPr="00DC5648">
        <w:tab/>
        <w:t xml:space="preserve">D. đường thẳng </w:t>
      </w:r>
      <w:r w:rsidRPr="00DC5648">
        <w:object w:dxaOrig="1120" w:dyaOrig="360">
          <v:shape id="_x0000_i5919" type="#_x0000_t75" style="width:56.25pt;height:18.75pt" o:ole="">
            <v:imagedata r:id="rId9335" o:title=""/>
          </v:shape>
          <o:OLEObject Type="Embed" ProgID="Equation.DSMT4" ShapeID="_x0000_i5919" DrawAspect="Content" ObjectID="_1772198226" r:id="rId9336"/>
        </w:object>
      </w:r>
    </w:p>
    <w:p w:rsidR="00DC5648" w:rsidRPr="00DC5648" w:rsidRDefault="00DC5648" w:rsidP="00DC5648">
      <w:r w:rsidRPr="00DC5648">
        <w:t xml:space="preserve">Phương pháp giải: </w:t>
      </w:r>
    </w:p>
    <w:p w:rsidR="00DC5648" w:rsidRPr="00DC5648" w:rsidRDefault="00DC5648" w:rsidP="00DC5648">
      <w:r w:rsidRPr="00DC5648">
        <w:t xml:space="preserve">+ Mô đun của số phức </w:t>
      </w:r>
      <w:r w:rsidRPr="00DC5648">
        <w:object w:dxaOrig="960" w:dyaOrig="279">
          <v:shape id="_x0000_i5920" type="#_x0000_t75" style="width:48pt;height:14.25pt" o:ole="">
            <v:imagedata r:id="rId9337" o:title=""/>
          </v:shape>
          <o:OLEObject Type="Embed" ProgID="Equation.DSMT4" ShapeID="_x0000_i5920" DrawAspect="Content" ObjectID="_1772198227" r:id="rId9338"/>
        </w:object>
      </w:r>
      <w:r w:rsidRPr="00DC5648">
        <w:t xml:space="preserve"> là </w:t>
      </w:r>
      <w:r w:rsidRPr="00DC5648">
        <w:object w:dxaOrig="1760" w:dyaOrig="460">
          <v:shape id="_x0000_i5921" type="#_x0000_t75" style="width:87.75pt;height:22.5pt" o:ole="">
            <v:imagedata r:id="rId9339" o:title=""/>
          </v:shape>
          <o:OLEObject Type="Embed" ProgID="Equation.DSMT4" ShapeID="_x0000_i5921" DrawAspect="Content" ObjectID="_1772198228" r:id="rId9340"/>
        </w:object>
      </w:r>
    </w:p>
    <w:p w:rsidR="00DC5648" w:rsidRPr="00DC5648" w:rsidRDefault="00DC5648" w:rsidP="00DC5648">
      <w:r w:rsidRPr="00DC5648">
        <w:t>+ Biến đổi giả thiết để đưa về phương trình đường thẳng.</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939" w:dyaOrig="400">
          <v:shape id="_x0000_i5922" type="#_x0000_t75" style="width:96.75pt;height:20.25pt" o:ole="">
            <v:imagedata r:id="rId9341" o:title=""/>
          </v:shape>
          <o:OLEObject Type="Embed" ProgID="Equation.DSMT4" ShapeID="_x0000_i5922" DrawAspect="Content" ObjectID="_1772198229" r:id="rId9342"/>
        </w:object>
      </w:r>
    </w:p>
    <w:p w:rsidR="00DC5648" w:rsidRPr="00DC5648" w:rsidRDefault="00DC5648" w:rsidP="00DC5648">
      <w:r w:rsidRPr="00DC5648">
        <w:t xml:space="preserve">Ta có: </w:t>
      </w:r>
      <w:r w:rsidRPr="00DC5648">
        <w:object w:dxaOrig="1700" w:dyaOrig="400">
          <v:shape id="_x0000_i5923" type="#_x0000_t75" style="width:85.5pt;height:20.25pt" o:ole="">
            <v:imagedata r:id="rId9343" o:title=""/>
          </v:shape>
          <o:OLEObject Type="Embed" ProgID="Equation.DSMT4" ShapeID="_x0000_i5923" DrawAspect="Content" ObjectID="_1772198230" r:id="rId9344"/>
        </w:object>
      </w:r>
    </w:p>
    <w:p w:rsidR="00DC5648" w:rsidRPr="00DC5648" w:rsidRDefault="00DC5648" w:rsidP="00DC5648">
      <w:r w:rsidRPr="00DC5648">
        <w:object w:dxaOrig="3040" w:dyaOrig="440">
          <v:shape id="_x0000_i5924" type="#_x0000_t75" style="width:151.5pt;height:21.75pt" o:ole="">
            <v:imagedata r:id="rId9345" o:title=""/>
          </v:shape>
          <o:OLEObject Type="Embed" ProgID="Equation.DSMT4" ShapeID="_x0000_i5924" DrawAspect="Content" ObjectID="_1772198231" r:id="rId9346"/>
        </w:object>
      </w:r>
    </w:p>
    <w:p w:rsidR="00DC5648" w:rsidRPr="00DC5648" w:rsidRDefault="00DC5648" w:rsidP="00DC5648">
      <w:r w:rsidRPr="00DC5648">
        <w:object w:dxaOrig="3220" w:dyaOrig="440">
          <v:shape id="_x0000_i5925" type="#_x0000_t75" style="width:160.5pt;height:21.75pt" o:ole="">
            <v:imagedata r:id="rId9347" o:title=""/>
          </v:shape>
          <o:OLEObject Type="Embed" ProgID="Equation.DSMT4" ShapeID="_x0000_i5925" DrawAspect="Content" ObjectID="_1772198232" r:id="rId9348"/>
        </w:object>
      </w:r>
    </w:p>
    <w:p w:rsidR="00DC5648" w:rsidRPr="00DC5648" w:rsidRDefault="00DC5648" w:rsidP="00DC5648">
      <w:r w:rsidRPr="00DC5648">
        <w:object w:dxaOrig="3840" w:dyaOrig="520">
          <v:shape id="_x0000_i5926" type="#_x0000_t75" style="width:192.75pt;height:26.25pt" o:ole="">
            <v:imagedata r:id="rId9349" o:title=""/>
          </v:shape>
          <o:OLEObject Type="Embed" ProgID="Equation.DSMT4" ShapeID="_x0000_i5926" DrawAspect="Content" ObjectID="_1772198233" r:id="rId9350"/>
        </w:object>
      </w:r>
    </w:p>
    <w:p w:rsidR="00DC5648" w:rsidRPr="00DC5648" w:rsidRDefault="00DC5648" w:rsidP="00DC5648">
      <w:r w:rsidRPr="00DC5648">
        <w:object w:dxaOrig="3440" w:dyaOrig="440">
          <v:shape id="_x0000_i5927" type="#_x0000_t75" style="width:172.5pt;height:21.75pt" o:ole="">
            <v:imagedata r:id="rId9351" o:title=""/>
          </v:shape>
          <o:OLEObject Type="Embed" ProgID="Equation.DSMT4" ShapeID="_x0000_i5927" DrawAspect="Content" ObjectID="_1772198234" r:id="rId9352"/>
        </w:object>
      </w:r>
    </w:p>
    <w:p w:rsidR="00DC5648" w:rsidRPr="00DC5648" w:rsidRDefault="00DC5648" w:rsidP="00DC5648">
      <w:r w:rsidRPr="00DC5648">
        <w:object w:dxaOrig="4340" w:dyaOrig="360">
          <v:shape id="_x0000_i5928" type="#_x0000_t75" style="width:216.75pt;height:18.75pt" o:ole="">
            <v:imagedata r:id="rId9353" o:title=""/>
          </v:shape>
          <o:OLEObject Type="Embed" ProgID="Equation.DSMT4" ShapeID="_x0000_i5928" DrawAspect="Content" ObjectID="_1772198235" r:id="rId9354"/>
        </w:object>
      </w:r>
    </w:p>
    <w:p w:rsidR="00DC5648" w:rsidRPr="00DC5648" w:rsidRDefault="00DC5648" w:rsidP="00DC5648">
      <w:r w:rsidRPr="00DC5648">
        <w:object w:dxaOrig="1880" w:dyaOrig="320">
          <v:shape id="_x0000_i5929" type="#_x0000_t75" style="width:93.75pt;height:15.75pt" o:ole="">
            <v:imagedata r:id="rId9355" o:title=""/>
          </v:shape>
          <o:OLEObject Type="Embed" ProgID="Equation.DSMT4" ShapeID="_x0000_i5929" DrawAspect="Content" ObjectID="_1772198236" r:id="rId9356"/>
        </w:object>
      </w:r>
    </w:p>
    <w:p w:rsidR="00DC5648" w:rsidRPr="00DC5648" w:rsidRDefault="00DC5648" w:rsidP="00DC5648">
      <w:r w:rsidRPr="00DC5648">
        <w:object w:dxaOrig="1660" w:dyaOrig="320">
          <v:shape id="_x0000_i5930" type="#_x0000_t75" style="width:83.25pt;height:15.75pt" o:ole="">
            <v:imagedata r:id="rId9357" o:title=""/>
          </v:shape>
          <o:OLEObject Type="Embed" ProgID="Equation.DSMT4" ShapeID="_x0000_i5930" DrawAspect="Content" ObjectID="_1772198237" r:id="rId9358"/>
        </w:object>
      </w:r>
    </w:p>
    <w:p w:rsidR="00DC5648" w:rsidRPr="00DC5648" w:rsidRDefault="00DC5648" w:rsidP="00DC5648">
      <w:r w:rsidRPr="00DC5648">
        <w:t xml:space="preserve">Vậy tập hợp biểu diễn số phức </w:t>
      </w:r>
      <w:r w:rsidRPr="00DC5648">
        <w:object w:dxaOrig="200" w:dyaOrig="200">
          <v:shape id="_x0000_i5931" type="#_x0000_t75" style="width:9.75pt;height:9.75pt" o:ole="">
            <v:imagedata r:id="rId9359" o:title=""/>
          </v:shape>
          <o:OLEObject Type="Embed" ProgID="Equation.DSMT4" ShapeID="_x0000_i5931" DrawAspect="Content" ObjectID="_1772198238" r:id="rId9360"/>
        </w:object>
      </w:r>
      <w:r w:rsidRPr="00DC5648">
        <w:t xml:space="preserve"> là đường thẳng </w:t>
      </w:r>
      <w:r w:rsidRPr="00DC5648">
        <w:object w:dxaOrig="1400" w:dyaOrig="320">
          <v:shape id="_x0000_i5932" type="#_x0000_t75" style="width:70.5pt;height:15.75pt" o:ole="">
            <v:imagedata r:id="rId9361" o:title=""/>
          </v:shape>
          <o:OLEObject Type="Embed" ProgID="Equation.DSMT4" ShapeID="_x0000_i5932" DrawAspect="Content" ObjectID="_1772198239" r:id="rId9362"/>
        </w:object>
      </w:r>
    </w:p>
    <w:p w:rsidR="00DC5648" w:rsidRPr="00DC5648" w:rsidRDefault="00DC5648" w:rsidP="00DC5648">
      <w:r w:rsidRPr="00DC5648">
        <w:t xml:space="preserve">Câu 20 (VD): Trong mặt phẳng với hệ tọa độ </w:t>
      </w:r>
      <w:r w:rsidRPr="00DC5648">
        <w:object w:dxaOrig="520" w:dyaOrig="320">
          <v:shape id="_x0000_i5933" type="#_x0000_t75" style="width:26.25pt;height:15.75pt" o:ole="">
            <v:imagedata r:id="rId9363" o:title=""/>
          </v:shape>
          <o:OLEObject Type="Embed" ProgID="Equation.DSMT4" ShapeID="_x0000_i5933" DrawAspect="Content" ObjectID="_1772198240" r:id="rId9364"/>
        </w:object>
      </w:r>
      <w:r w:rsidRPr="00DC5648">
        <w:t xml:space="preserve"> cho hình chữ nhật </w:t>
      </w:r>
      <w:r w:rsidRPr="00DC5648">
        <w:object w:dxaOrig="720" w:dyaOrig="279">
          <v:shape id="_x0000_i5934" type="#_x0000_t75" style="width:36pt;height:14.25pt" o:ole="">
            <v:imagedata r:id="rId9365" o:title=""/>
          </v:shape>
          <o:OLEObject Type="Embed" ProgID="Equation.DSMT4" ShapeID="_x0000_i5934" DrawAspect="Content" ObjectID="_1772198241" r:id="rId9366"/>
        </w:object>
      </w:r>
      <w:r w:rsidRPr="00DC5648">
        <w:t xml:space="preserve"> có diện tích bằng 10, tâm </w:t>
      </w:r>
      <w:r w:rsidRPr="00DC5648">
        <w:object w:dxaOrig="639" w:dyaOrig="400">
          <v:shape id="_x0000_i5935" type="#_x0000_t75" style="width:31.5pt;height:20.25pt" o:ole="">
            <v:imagedata r:id="rId9367" o:title=""/>
          </v:shape>
          <o:OLEObject Type="Embed" ProgID="Equation.DSMT4" ShapeID="_x0000_i5935" DrawAspect="Content" ObjectID="_1772198242" r:id="rId9368"/>
        </w:object>
      </w:r>
      <w:r w:rsidRPr="00DC5648">
        <w:t xml:space="preserve"> biết trung điểm </w:t>
      </w:r>
      <w:r w:rsidRPr="00DC5648">
        <w:object w:dxaOrig="420" w:dyaOrig="260">
          <v:shape id="_x0000_i5936" type="#_x0000_t75" style="width:21pt;height:13.5pt" o:ole="">
            <v:imagedata r:id="rId9369" o:title=""/>
          </v:shape>
          <o:OLEObject Type="Embed" ProgID="Equation.DSMT4" ShapeID="_x0000_i5936" DrawAspect="Content" ObjectID="_1772198243" r:id="rId9370"/>
        </w:object>
      </w:r>
      <w:r w:rsidRPr="00DC5648">
        <w:t xml:space="preserve"> là </w:t>
      </w:r>
      <w:r w:rsidRPr="00DC5648">
        <w:object w:dxaOrig="1040" w:dyaOrig="400">
          <v:shape id="_x0000_i5937" type="#_x0000_t75" style="width:51.75pt;height:20.25pt" o:ole="">
            <v:imagedata r:id="rId9371" o:title=""/>
          </v:shape>
          <o:OLEObject Type="Embed" ProgID="Equation.DSMT4" ShapeID="_x0000_i5937" DrawAspect="Content" ObjectID="_1772198244" r:id="rId9372"/>
        </w:object>
      </w:r>
      <w:r w:rsidRPr="00DC5648">
        <w:t xml:space="preserve"> Với </w:t>
      </w:r>
      <w:r w:rsidRPr="00DC5648">
        <w:object w:dxaOrig="680" w:dyaOrig="360">
          <v:shape id="_x0000_i5938" type="#_x0000_t75" style="width:34.5pt;height:18.75pt" o:ole="">
            <v:imagedata r:id="rId9373" o:title=""/>
          </v:shape>
          <o:OLEObject Type="Embed" ProgID="Equation.DSMT4" ShapeID="_x0000_i5938" DrawAspect="Content" ObjectID="_1772198245" r:id="rId9374"/>
        </w:object>
      </w:r>
      <w:r w:rsidRPr="00DC5648">
        <w:t xml:space="preserve">, tọa độ điểm </w:t>
      </w:r>
      <w:r w:rsidRPr="00DC5648">
        <w:object w:dxaOrig="260" w:dyaOrig="260">
          <v:shape id="_x0000_i5939" type="#_x0000_t75" style="width:13.5pt;height:13.5pt" o:ole="">
            <v:imagedata r:id="rId9375" o:title=""/>
          </v:shape>
          <o:OLEObject Type="Embed" ProgID="Equation.DSMT4" ShapeID="_x0000_i5939" DrawAspect="Content" ObjectID="_1772198246" r:id="rId9376"/>
        </w:object>
      </w:r>
      <w:r w:rsidRPr="00DC5648">
        <w:t xml:space="preserve"> là </w:t>
      </w:r>
    </w:p>
    <w:p w:rsidR="00DC5648" w:rsidRPr="00DC5648" w:rsidRDefault="00DC5648" w:rsidP="00DC5648">
      <w:r w:rsidRPr="00DC5648">
        <w:tab/>
        <w:t xml:space="preserve">A. </w:t>
      </w:r>
      <w:r w:rsidRPr="00DC5648">
        <w:object w:dxaOrig="780" w:dyaOrig="680">
          <v:shape id="_x0000_i5940" type="#_x0000_t75" style="width:39pt;height:34.5pt" o:ole="">
            <v:imagedata r:id="rId9377" o:title=""/>
          </v:shape>
          <o:OLEObject Type="Embed" ProgID="Equation.DSMT4" ShapeID="_x0000_i5940" DrawAspect="Content" ObjectID="_1772198247" r:id="rId9378"/>
        </w:object>
      </w:r>
      <w:r w:rsidRPr="00DC5648">
        <w:tab/>
      </w:r>
      <w:r w:rsidRPr="00DC5648">
        <w:rPr>
          <w:highlight w:val="yellow"/>
        </w:rPr>
        <w:t xml:space="preserve">B. </w:t>
      </w:r>
      <w:r w:rsidRPr="00DC5648">
        <w:rPr>
          <w:highlight w:val="yellow"/>
        </w:rPr>
        <w:object w:dxaOrig="900" w:dyaOrig="680">
          <v:shape id="_x0000_i5941" type="#_x0000_t75" style="width:45pt;height:34.5pt" o:ole="">
            <v:imagedata r:id="rId9379" o:title=""/>
          </v:shape>
          <o:OLEObject Type="Embed" ProgID="Equation.DSMT4" ShapeID="_x0000_i5941" DrawAspect="Content" ObjectID="_1772198248" r:id="rId9380"/>
        </w:object>
      </w:r>
      <w:r w:rsidRPr="00DC5648">
        <w:tab/>
        <w:t xml:space="preserve">C. </w:t>
      </w:r>
      <w:r w:rsidRPr="00DC5648">
        <w:object w:dxaOrig="900" w:dyaOrig="680">
          <v:shape id="_x0000_i5942" type="#_x0000_t75" style="width:45pt;height:34.5pt" o:ole="">
            <v:imagedata r:id="rId9381" o:title=""/>
          </v:shape>
          <o:OLEObject Type="Embed" ProgID="Equation.DSMT4" ShapeID="_x0000_i5942" DrawAspect="Content" ObjectID="_1772198249" r:id="rId9382"/>
        </w:object>
      </w:r>
      <w:r w:rsidRPr="00DC5648">
        <w:tab/>
        <w:t xml:space="preserve">D. </w:t>
      </w:r>
      <w:r w:rsidRPr="00DC5648">
        <w:object w:dxaOrig="780" w:dyaOrig="680">
          <v:shape id="_x0000_i5943" type="#_x0000_t75" style="width:39pt;height:34.5pt" o:ole="">
            <v:imagedata r:id="rId9383" o:title=""/>
          </v:shape>
          <o:OLEObject Type="Embed" ProgID="Equation.DSMT4" ShapeID="_x0000_i5943" DrawAspect="Content" ObjectID="_1772198250" r:id="rId9384"/>
        </w:object>
      </w:r>
    </w:p>
    <w:p w:rsidR="00DC5648" w:rsidRPr="00DC5648" w:rsidRDefault="00DC5648" w:rsidP="00DC5648">
      <w:r w:rsidRPr="00DC5648">
        <w:t xml:space="preserve">Phương pháp giải: </w:t>
      </w:r>
    </w:p>
    <w:p w:rsidR="00DC5648" w:rsidRPr="00DC5648" w:rsidRDefault="00DC5648" w:rsidP="00DC5648">
      <w:r w:rsidRPr="00DC5648">
        <w:t xml:space="preserve">Viết phương trình đường thẳng </w:t>
      </w:r>
      <w:r w:rsidRPr="00DC5648">
        <w:object w:dxaOrig="420" w:dyaOrig="260">
          <v:shape id="_x0000_i5944" type="#_x0000_t75" style="width:21pt;height:13.5pt" o:ole="">
            <v:imagedata r:id="rId9385" o:title=""/>
          </v:shape>
          <o:OLEObject Type="Embed" ProgID="Equation.DSMT4" ShapeID="_x0000_i5944" DrawAspect="Content" ObjectID="_1772198251" r:id="rId9386"/>
        </w:object>
      </w:r>
      <w:r w:rsidRPr="00DC5648">
        <w:t xml:space="preserve"> rồi tham số hóa điểm </w:t>
      </w:r>
      <w:r w:rsidRPr="00DC5648">
        <w:object w:dxaOrig="260" w:dyaOrig="260">
          <v:shape id="_x0000_i5945" type="#_x0000_t75" style="width:13.5pt;height:13.5pt" o:ole="">
            <v:imagedata r:id="rId9387" o:title=""/>
          </v:shape>
          <o:OLEObject Type="Embed" ProgID="Equation.DSMT4" ShapeID="_x0000_i5945" DrawAspect="Content" ObjectID="_1772198252" r:id="rId9388"/>
        </w:object>
      </w:r>
      <w:r w:rsidRPr="00DC5648">
        <w:t xml:space="preserve">. Tính </w:t>
      </w:r>
      <w:r w:rsidRPr="00DC5648">
        <w:object w:dxaOrig="420" w:dyaOrig="260">
          <v:shape id="_x0000_i5946" type="#_x0000_t75" style="width:21pt;height:13.5pt" o:ole="">
            <v:imagedata r:id="rId9389" o:title=""/>
          </v:shape>
          <o:OLEObject Type="Embed" ProgID="Equation.DSMT4" ShapeID="_x0000_i5946" DrawAspect="Content" ObjectID="_1772198253" r:id="rId9390"/>
        </w:object>
      </w:r>
      <w:r w:rsidRPr="00DC5648">
        <w:t xml:space="preserve"> được từ diện tích </w:t>
      </w:r>
      <w:r w:rsidRPr="00DC5648">
        <w:object w:dxaOrig="720" w:dyaOrig="279">
          <v:shape id="_x0000_i5947" type="#_x0000_t75" style="width:36pt;height:14.25pt" o:ole="">
            <v:imagedata r:id="rId9391" o:title=""/>
          </v:shape>
          <o:OLEObject Type="Embed" ProgID="Equation.DSMT4" ShapeID="_x0000_i5947" DrawAspect="Content" ObjectID="_1772198254" r:id="rId9392"/>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190750" cy="1085850"/>
            <wp:effectExtent l="0" t="0" r="0" b="0"/>
            <wp:docPr id="51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93">
                      <a:extLst>
                        <a:ext uri="{28A0092B-C50C-407E-A947-70E740481C1C}">
                          <a14:useLocalDpi xmlns:a14="http://schemas.microsoft.com/office/drawing/2010/main" val="0"/>
                        </a:ext>
                      </a:extLst>
                    </a:blip>
                    <a:srcRect/>
                    <a:stretch>
                      <a:fillRect/>
                    </a:stretch>
                  </pic:blipFill>
                  <pic:spPr bwMode="auto">
                    <a:xfrm>
                      <a:off x="0" y="0"/>
                      <a:ext cx="2190750" cy="1085850"/>
                    </a:xfrm>
                    <a:prstGeom prst="rect">
                      <a:avLst/>
                    </a:prstGeom>
                    <a:noFill/>
                    <a:ln>
                      <a:noFill/>
                    </a:ln>
                  </pic:spPr>
                </pic:pic>
              </a:graphicData>
            </a:graphic>
          </wp:inline>
        </w:drawing>
      </w:r>
    </w:p>
    <w:p w:rsidR="00DC5648" w:rsidRPr="00DC5648" w:rsidRDefault="00DC5648" w:rsidP="00DC5648">
      <w:r w:rsidRPr="00DC5648">
        <w:object w:dxaOrig="6280" w:dyaOrig="520">
          <v:shape id="_x0000_i5948" type="#_x0000_t75" style="width:314.25pt;height:26.25pt" o:ole="">
            <v:imagedata r:id="rId9394" o:title=""/>
          </v:shape>
          <o:OLEObject Type="Embed" ProgID="Equation.DSMT4" ShapeID="_x0000_i5948" DrawAspect="Content" ObjectID="_1772198255" r:id="rId9395"/>
        </w:object>
      </w:r>
    </w:p>
    <w:p w:rsidR="00DC5648" w:rsidRPr="00DC5648" w:rsidRDefault="00DC5648" w:rsidP="00DC5648">
      <w:r w:rsidRPr="00DC5648">
        <w:object w:dxaOrig="5000" w:dyaOrig="360">
          <v:shape id="_x0000_i5949" type="#_x0000_t75" style="width:250.5pt;height:18.75pt" o:ole="">
            <v:imagedata r:id="rId9396" o:title=""/>
          </v:shape>
          <o:OLEObject Type="Embed" ProgID="Equation.DSMT4" ShapeID="_x0000_i5949" DrawAspect="Content" ObjectID="_1772198256" r:id="rId9397"/>
        </w:object>
      </w:r>
    </w:p>
    <w:p w:rsidR="00DC5648" w:rsidRPr="00DC5648" w:rsidRDefault="00DC5648" w:rsidP="00DC5648">
      <w:r w:rsidRPr="00DC5648">
        <w:object w:dxaOrig="5660" w:dyaOrig="840">
          <v:shape id="_x0000_i5950" type="#_x0000_t75" style="width:282.75pt;height:42pt" o:ole="">
            <v:imagedata r:id="rId9398" o:title=""/>
          </v:shape>
          <o:OLEObject Type="Embed" ProgID="Equation.DSMT4" ShapeID="_x0000_i5950" DrawAspect="Content" ObjectID="_1772198257" r:id="rId9399"/>
        </w:object>
      </w:r>
    </w:p>
    <w:p w:rsidR="00DC5648" w:rsidRPr="00DC5648" w:rsidRDefault="00DC5648" w:rsidP="00DC5648">
      <w:r w:rsidRPr="00DC5648">
        <w:object w:dxaOrig="5420" w:dyaOrig="440">
          <v:shape id="_x0000_i5951" type="#_x0000_t75" style="width:271.5pt;height:21.75pt" o:ole="">
            <v:imagedata r:id="rId9400" o:title=""/>
          </v:shape>
          <o:OLEObject Type="Embed" ProgID="Equation.DSMT4" ShapeID="_x0000_i5951" DrawAspect="Content" ObjectID="_1772198258" r:id="rId9401"/>
        </w:object>
      </w:r>
    </w:p>
    <w:p w:rsidR="00DC5648" w:rsidRPr="00DC5648" w:rsidRDefault="00DC5648" w:rsidP="00DC5648">
      <w:r w:rsidRPr="00DC5648">
        <w:object w:dxaOrig="4520" w:dyaOrig="1440">
          <v:shape id="_x0000_i5952" type="#_x0000_t75" style="width:225.75pt;height:1in" o:ole="">
            <v:imagedata r:id="rId9402" o:title=""/>
          </v:shape>
          <o:OLEObject Type="Embed" ProgID="Equation.DSMT4" ShapeID="_x0000_i5952" DrawAspect="Content" ObjectID="_1772198259" r:id="rId9403"/>
        </w:object>
      </w:r>
      <w:r w:rsidRPr="00DC5648">
        <w:t>.</w:t>
      </w:r>
    </w:p>
    <w:p w:rsidR="00DC5648" w:rsidRPr="00DC5648" w:rsidRDefault="00DC5648" w:rsidP="00DC5648">
      <w:r w:rsidRPr="00DC5648">
        <w:t xml:space="preserve">Câu 21 (TH): Cho phương trình đường tròn: </w:t>
      </w:r>
      <w:r w:rsidRPr="00DC5648">
        <w:object w:dxaOrig="3100" w:dyaOrig="400">
          <v:shape id="_x0000_i5953" type="#_x0000_t75" style="width:155.25pt;height:20.25pt" o:ole="">
            <v:imagedata r:id="rId9404" o:title=""/>
          </v:shape>
          <o:OLEObject Type="Embed" ProgID="Equation.DSMT4" ShapeID="_x0000_i5953" DrawAspect="Content" ObjectID="_1772198260" r:id="rId9405"/>
        </w:object>
      </w:r>
    </w:p>
    <w:p w:rsidR="00DC5648" w:rsidRPr="00DC5648" w:rsidRDefault="00DC5648" w:rsidP="00DC5648">
      <w:r w:rsidRPr="00DC5648">
        <w:t xml:space="preserve">Điều kiện của </w:t>
      </w:r>
      <w:r w:rsidRPr="00DC5648">
        <w:object w:dxaOrig="260" w:dyaOrig="220">
          <v:shape id="_x0000_i5954" type="#_x0000_t75" style="width:13.5pt;height:11.25pt" o:ole="">
            <v:imagedata r:id="rId9406" o:title=""/>
          </v:shape>
          <o:OLEObject Type="Embed" ProgID="Equation.DSMT4" ShapeID="_x0000_i5954" DrawAspect="Content" ObjectID="_1772198261" r:id="rId9407"/>
        </w:object>
      </w:r>
      <w:r w:rsidRPr="00DC5648">
        <w:t xml:space="preserve"> để (*) là phương trình đường tròn có bán kính bằng 7 là: </w:t>
      </w:r>
    </w:p>
    <w:p w:rsidR="00DC5648" w:rsidRPr="00DC5648" w:rsidRDefault="00DC5648" w:rsidP="00DC5648">
      <w:r w:rsidRPr="00DC5648">
        <w:tab/>
        <w:t xml:space="preserve">A. </w:t>
      </w:r>
      <w:r w:rsidRPr="00DC5648">
        <w:object w:dxaOrig="620" w:dyaOrig="279">
          <v:shape id="_x0000_i5955" type="#_x0000_t75" style="width:30.75pt;height:14.25pt" o:ole="">
            <v:imagedata r:id="rId9408" o:title=""/>
          </v:shape>
          <o:OLEObject Type="Embed" ProgID="Equation.DSMT4" ShapeID="_x0000_i5955" DrawAspect="Content" ObjectID="_1772198262" r:id="rId9409"/>
        </w:object>
      </w:r>
      <w:r w:rsidRPr="00DC5648">
        <w:tab/>
        <w:t xml:space="preserve">B. </w:t>
      </w:r>
      <w:r w:rsidRPr="00DC5648">
        <w:object w:dxaOrig="600" w:dyaOrig="279">
          <v:shape id="_x0000_i5956" type="#_x0000_t75" style="width:30pt;height:14.25pt" o:ole="">
            <v:imagedata r:id="rId9410" o:title=""/>
          </v:shape>
          <o:OLEObject Type="Embed" ProgID="Equation.DSMT4" ShapeID="_x0000_i5956" DrawAspect="Content" ObjectID="_1772198263" r:id="rId9411"/>
        </w:object>
      </w:r>
      <w:r w:rsidRPr="00DC5648">
        <w:tab/>
      </w:r>
      <w:r w:rsidRPr="00DC5648">
        <w:rPr>
          <w:highlight w:val="yellow"/>
        </w:rPr>
        <w:t xml:space="preserve">C. </w:t>
      </w:r>
      <w:r w:rsidRPr="00DC5648">
        <w:rPr>
          <w:highlight w:val="yellow"/>
        </w:rPr>
        <w:object w:dxaOrig="740" w:dyaOrig="279">
          <v:shape id="_x0000_i5957" type="#_x0000_t75" style="width:36.75pt;height:14.25pt" o:ole="">
            <v:imagedata r:id="rId9412" o:title=""/>
          </v:shape>
          <o:OLEObject Type="Embed" ProgID="Equation.DSMT4" ShapeID="_x0000_i5957" DrawAspect="Content" ObjectID="_1772198264" r:id="rId9413"/>
        </w:object>
      </w:r>
      <w:r w:rsidRPr="00DC5648">
        <w:tab/>
        <w:t xml:space="preserve">D. </w:t>
      </w:r>
      <w:r w:rsidRPr="00DC5648">
        <w:object w:dxaOrig="740" w:dyaOrig="279">
          <v:shape id="_x0000_i5958" type="#_x0000_t75" style="width:36.75pt;height:14.25pt" o:ole="">
            <v:imagedata r:id="rId9414" o:title=""/>
          </v:shape>
          <o:OLEObject Type="Embed" ProgID="Equation.DSMT4" ShapeID="_x0000_i5958" DrawAspect="Content" ObjectID="_1772198265" r:id="rId9415"/>
        </w:object>
      </w:r>
    </w:p>
    <w:p w:rsidR="00DC5648" w:rsidRPr="00DC5648" w:rsidRDefault="00DC5648" w:rsidP="00DC5648">
      <w:r w:rsidRPr="00DC5648">
        <w:t xml:space="preserve">Phương pháp giải: </w:t>
      </w:r>
    </w:p>
    <w:p w:rsidR="00DC5648" w:rsidRPr="00DC5648" w:rsidRDefault="00DC5648" w:rsidP="00DC5648">
      <w:r w:rsidRPr="00DC5648">
        <w:t xml:space="preserve">Phương trình </w:t>
      </w:r>
      <w:r w:rsidRPr="00DC5648">
        <w:object w:dxaOrig="3040" w:dyaOrig="400">
          <v:shape id="_x0000_i5959" type="#_x0000_t75" style="width:151.5pt;height:20.25pt" o:ole="">
            <v:imagedata r:id="rId9416" o:title=""/>
          </v:shape>
          <o:OLEObject Type="Embed" ProgID="Equation.DSMT4" ShapeID="_x0000_i5959" DrawAspect="Content" ObjectID="_1772198266" r:id="rId9417"/>
        </w:object>
      </w:r>
      <w:r w:rsidRPr="00DC5648">
        <w:t xml:space="preserve"> có bán kính là </w:t>
      </w:r>
      <w:r w:rsidRPr="00DC5648">
        <w:object w:dxaOrig="1680" w:dyaOrig="400">
          <v:shape id="_x0000_i5960" type="#_x0000_t75" style="width:84pt;height:20.25pt" o:ole="">
            <v:imagedata r:id="rId9418" o:title=""/>
          </v:shape>
          <o:OLEObject Type="Embed" ProgID="Equation.DSMT4" ShapeID="_x0000_i5960" DrawAspect="Content" ObjectID="_1772198267" r:id="rId9419"/>
        </w:object>
      </w:r>
    </w:p>
    <w:p w:rsidR="00DC5648" w:rsidRPr="00DC5648" w:rsidRDefault="00DC5648" w:rsidP="00DC5648">
      <w:r w:rsidRPr="00DC5648">
        <w:t xml:space="preserve">Giải chi tiết: </w:t>
      </w:r>
    </w:p>
    <w:p w:rsidR="00DC5648" w:rsidRPr="00DC5648" w:rsidRDefault="00DC5648" w:rsidP="00DC5648">
      <w:r w:rsidRPr="00DC5648">
        <w:t xml:space="preserve">Xét phương trình đường tròn: </w:t>
      </w:r>
      <w:r w:rsidRPr="00DC5648">
        <w:object w:dxaOrig="3580" w:dyaOrig="1120">
          <v:shape id="_x0000_i5961" type="#_x0000_t75" style="width:179.25pt;height:56.25pt" o:ole="">
            <v:imagedata r:id="rId9420" o:title=""/>
          </v:shape>
          <o:OLEObject Type="Embed" ProgID="Equation.DSMT4" ShapeID="_x0000_i5961" DrawAspect="Content" ObjectID="_1772198268" r:id="rId9421"/>
        </w:object>
      </w:r>
    </w:p>
    <w:p w:rsidR="00DC5648" w:rsidRPr="00DC5648" w:rsidRDefault="00DC5648" w:rsidP="00DC5648">
      <w:r w:rsidRPr="00DC5648">
        <w:t xml:space="preserve">Ta có: </w:t>
      </w:r>
      <w:r w:rsidRPr="00DC5648">
        <w:object w:dxaOrig="1540" w:dyaOrig="320">
          <v:shape id="_x0000_i5962" type="#_x0000_t75" style="width:77.25pt;height:15.75pt" o:ole="">
            <v:imagedata r:id="rId9422" o:title=""/>
          </v:shape>
          <o:OLEObject Type="Embed" ProgID="Equation.DSMT4" ShapeID="_x0000_i5962" DrawAspect="Content" ObjectID="_1772198269" r:id="rId9423"/>
        </w:object>
      </w:r>
      <w:r w:rsidRPr="00DC5648">
        <w:object w:dxaOrig="3200" w:dyaOrig="440">
          <v:shape id="_x0000_i5963" type="#_x0000_t75" style="width:159.75pt;height:21.75pt" o:ole="">
            <v:imagedata r:id="rId9424" o:title=""/>
          </v:shape>
          <o:OLEObject Type="Embed" ProgID="Equation.DSMT4" ShapeID="_x0000_i5963" DrawAspect="Content" ObjectID="_1772198270" r:id="rId9425"/>
        </w:object>
      </w:r>
      <w:r w:rsidRPr="00DC5648">
        <w:t>.</w:t>
      </w:r>
    </w:p>
    <w:p w:rsidR="00DC5648" w:rsidRPr="00DC5648" w:rsidRDefault="00DC5648" w:rsidP="00DC5648">
      <w:r w:rsidRPr="00DC5648">
        <w:t xml:space="preserve">Câu 22 (VD): Trong không gian Oxyz, cho mặt phẳng </w:t>
      </w:r>
      <w:r w:rsidRPr="00DC5648">
        <w:object w:dxaOrig="2280" w:dyaOrig="400">
          <v:shape id="_x0000_i5964" type="#_x0000_t75" style="width:114pt;height:20.25pt" o:ole="">
            <v:imagedata r:id="rId9426" o:title=""/>
          </v:shape>
          <o:OLEObject Type="Embed" ProgID="Equation.DSMT4" ShapeID="_x0000_i5964" DrawAspect="Content" ObjectID="_1772198271" r:id="rId9427"/>
        </w:object>
      </w:r>
      <w:r w:rsidRPr="00DC5648">
        <w:t xml:space="preserve"> và điểm </w:t>
      </w:r>
      <w:r w:rsidRPr="00DC5648">
        <w:object w:dxaOrig="1100" w:dyaOrig="400">
          <v:shape id="_x0000_i5965" type="#_x0000_t75" style="width:55.5pt;height:20.25pt" o:ole="">
            <v:imagedata r:id="rId9428" o:title=""/>
          </v:shape>
          <o:OLEObject Type="Embed" ProgID="Equation.DSMT4" ShapeID="_x0000_i5965" DrawAspect="Content" ObjectID="_1772198272" r:id="rId9429"/>
        </w:object>
      </w:r>
      <w:r w:rsidRPr="00DC5648">
        <w:t xml:space="preserve">. Mặt phẳng qua A song song với trục Oy và vuông góc với </w:t>
      </w:r>
      <w:r w:rsidRPr="00DC5648">
        <w:object w:dxaOrig="420" w:dyaOrig="400">
          <v:shape id="_x0000_i5966" type="#_x0000_t75" style="width:21pt;height:20.25pt" o:ole="">
            <v:imagedata r:id="rId9430" o:title=""/>
          </v:shape>
          <o:OLEObject Type="Embed" ProgID="Equation.DSMT4" ShapeID="_x0000_i5966" DrawAspect="Content" ObjectID="_1772198273" r:id="rId9431"/>
        </w:object>
      </w:r>
      <w:r w:rsidRPr="00DC5648">
        <w:t xml:space="preserve"> có phương trình là: </w:t>
      </w:r>
    </w:p>
    <w:p w:rsidR="00DC5648" w:rsidRPr="00DC5648" w:rsidRDefault="00DC5648" w:rsidP="00DC5648">
      <w:r w:rsidRPr="00DC5648">
        <w:tab/>
        <w:t xml:space="preserve">A. </w:t>
      </w:r>
      <w:r w:rsidRPr="00DC5648">
        <w:object w:dxaOrig="1680" w:dyaOrig="279">
          <v:shape id="_x0000_i5967" type="#_x0000_t75" style="width:84pt;height:14.25pt" o:ole="">
            <v:imagedata r:id="rId9432" o:title=""/>
          </v:shape>
          <o:OLEObject Type="Embed" ProgID="Equation.DSMT4" ShapeID="_x0000_i5967" DrawAspect="Content" ObjectID="_1772198274" r:id="rId9433"/>
        </w:object>
      </w:r>
      <w:r w:rsidRPr="00DC5648">
        <w:tab/>
        <w:t xml:space="preserve">B. </w:t>
      </w:r>
      <w:r w:rsidRPr="00DC5648">
        <w:object w:dxaOrig="1460" w:dyaOrig="320">
          <v:shape id="_x0000_i5968" type="#_x0000_t75" style="width:72.75pt;height:15.75pt" o:ole="">
            <v:imagedata r:id="rId9434" o:title=""/>
          </v:shape>
          <o:OLEObject Type="Embed" ProgID="Equation.DSMT4" ShapeID="_x0000_i5968" DrawAspect="Content" ObjectID="_1772198275" r:id="rId9435"/>
        </w:object>
      </w:r>
      <w:r w:rsidRPr="00DC5648">
        <w:tab/>
      </w:r>
      <w:r w:rsidRPr="00DC5648">
        <w:rPr>
          <w:highlight w:val="yellow"/>
        </w:rPr>
        <w:t xml:space="preserve">C. </w:t>
      </w:r>
      <w:r w:rsidRPr="00DC5648">
        <w:rPr>
          <w:highlight w:val="yellow"/>
        </w:rPr>
        <w:object w:dxaOrig="1440" w:dyaOrig="279">
          <v:shape id="_x0000_i5969" type="#_x0000_t75" style="width:1in;height:14.25pt" o:ole="">
            <v:imagedata r:id="rId9436" o:title=""/>
          </v:shape>
          <o:OLEObject Type="Embed" ProgID="Equation.DSMT4" ShapeID="_x0000_i5969" DrawAspect="Content" ObjectID="_1772198276" r:id="rId9437"/>
        </w:object>
      </w:r>
      <w:r w:rsidRPr="00DC5648">
        <w:tab/>
        <w:t xml:space="preserve">D. </w:t>
      </w:r>
      <w:r w:rsidRPr="00DC5648">
        <w:object w:dxaOrig="1420" w:dyaOrig="279">
          <v:shape id="_x0000_i5970" type="#_x0000_t75" style="width:71.25pt;height:14.25pt" o:ole="">
            <v:imagedata r:id="rId9438" o:title=""/>
          </v:shape>
          <o:OLEObject Type="Embed" ProgID="Equation.DSMT4" ShapeID="_x0000_i5970" DrawAspect="Content" ObjectID="_1772198277" r:id="rId9439"/>
        </w:object>
      </w:r>
    </w:p>
    <w:p w:rsidR="00DC5648" w:rsidRPr="00DC5648" w:rsidRDefault="00DC5648" w:rsidP="00DC5648">
      <w:r w:rsidRPr="00DC5648">
        <w:t xml:space="preserve">Phương pháp giải: </w:t>
      </w:r>
    </w:p>
    <w:p w:rsidR="00DC5648" w:rsidRPr="00DC5648" w:rsidRDefault="00DC5648" w:rsidP="00DC5648">
      <w:r w:rsidRPr="00DC5648">
        <w:t xml:space="preserve">Phương trình mặt phẳng đi qua </w:t>
      </w:r>
      <w:r w:rsidRPr="00DC5648">
        <w:object w:dxaOrig="1420" w:dyaOrig="400">
          <v:shape id="_x0000_i5971" type="#_x0000_t75" style="width:71.25pt;height:20.25pt" o:ole="">
            <v:imagedata r:id="rId9440" o:title=""/>
          </v:shape>
          <o:OLEObject Type="Embed" ProgID="Equation.DSMT4" ShapeID="_x0000_i5971" DrawAspect="Content" ObjectID="_1772198278" r:id="rId9441"/>
        </w:object>
      </w:r>
      <w:r w:rsidRPr="00DC5648">
        <w:t xml:space="preserve"> và có 1 VTPT </w:t>
      </w:r>
      <w:r w:rsidRPr="00DC5648">
        <w:object w:dxaOrig="1300" w:dyaOrig="420">
          <v:shape id="_x0000_i5972" type="#_x0000_t75" style="width:65.25pt;height:21pt" o:ole="">
            <v:imagedata r:id="rId9442" o:title=""/>
          </v:shape>
          <o:OLEObject Type="Embed" ProgID="Equation.DSMT4" ShapeID="_x0000_i5972" DrawAspect="Content" ObjectID="_1772198279" r:id="rId9443"/>
        </w:object>
      </w:r>
      <w:r w:rsidRPr="00DC5648">
        <w:t xml:space="preserve"> là:</w:t>
      </w:r>
    </w:p>
    <w:p w:rsidR="00DC5648" w:rsidRPr="00DC5648" w:rsidRDefault="00DC5648" w:rsidP="00DC5648">
      <w:r w:rsidRPr="00DC5648">
        <w:object w:dxaOrig="3500" w:dyaOrig="400">
          <v:shape id="_x0000_i5973" type="#_x0000_t75" style="width:174.75pt;height:20.25pt" o:ole="">
            <v:imagedata r:id="rId9444" o:title=""/>
          </v:shape>
          <o:OLEObject Type="Embed" ProgID="Equation.DSMT4" ShapeID="_x0000_i5973" DrawAspect="Content" ObjectID="_1772198280" r:id="rId9445"/>
        </w:object>
      </w:r>
    </w:p>
    <w:p w:rsidR="00DC5648" w:rsidRPr="00DC5648" w:rsidRDefault="00DC5648" w:rsidP="00DC5648">
      <w:r w:rsidRPr="00DC5648">
        <w:t xml:space="preserve">Giải chi tiết: </w:t>
      </w:r>
    </w:p>
    <w:p w:rsidR="00DC5648" w:rsidRPr="00DC5648" w:rsidRDefault="00DC5648" w:rsidP="00DC5648">
      <w:r w:rsidRPr="00DC5648">
        <w:t xml:space="preserve">Mặt phẳng </w:t>
      </w:r>
      <w:r w:rsidRPr="00DC5648">
        <w:object w:dxaOrig="2280" w:dyaOrig="400">
          <v:shape id="_x0000_i5974" type="#_x0000_t75" style="width:114pt;height:20.25pt" o:ole="">
            <v:imagedata r:id="rId9446" o:title=""/>
          </v:shape>
          <o:OLEObject Type="Embed" ProgID="Equation.DSMT4" ShapeID="_x0000_i5974" DrawAspect="Content" ObjectID="_1772198281" r:id="rId9447"/>
        </w:object>
      </w:r>
      <w:r w:rsidRPr="00DC5648">
        <w:t xml:space="preserve"> có 1 VTPT là: </w:t>
      </w:r>
      <w:r w:rsidRPr="00DC5648">
        <w:object w:dxaOrig="1060" w:dyaOrig="400">
          <v:shape id="_x0000_i5975" type="#_x0000_t75" style="width:52.5pt;height:20.25pt" o:ole="">
            <v:imagedata r:id="rId9448" o:title=""/>
          </v:shape>
          <o:OLEObject Type="Embed" ProgID="Equation.DSMT4" ShapeID="_x0000_i5975" DrawAspect="Content" ObjectID="_1772198282" r:id="rId9449"/>
        </w:object>
      </w:r>
    </w:p>
    <w:p w:rsidR="00DC5648" w:rsidRPr="00DC5648" w:rsidRDefault="00DC5648" w:rsidP="00DC5648">
      <w:r w:rsidRPr="00DC5648">
        <w:t xml:space="preserve">Gọi (P) là mặt phẳng cần tìm. Do (P) song song Oy và vuông góc với </w:t>
      </w:r>
      <w:r w:rsidRPr="00DC5648">
        <w:object w:dxaOrig="420" w:dyaOrig="400">
          <v:shape id="_x0000_i5976" type="#_x0000_t75" style="width:21pt;height:20.25pt" o:ole="">
            <v:imagedata r:id="rId9450" o:title=""/>
          </v:shape>
          <o:OLEObject Type="Embed" ProgID="Equation.DSMT4" ShapeID="_x0000_i5976" DrawAspect="Content" ObjectID="_1772198283" r:id="rId9451"/>
        </w:object>
      </w:r>
      <w:r w:rsidRPr="00DC5648">
        <w:t xml:space="preserve"> nên (P) có 1 VTPT là:</w:t>
      </w:r>
    </w:p>
    <w:p w:rsidR="00DC5648" w:rsidRPr="00DC5648" w:rsidRDefault="00DC5648" w:rsidP="00DC5648">
      <w:r w:rsidRPr="00DC5648">
        <w:object w:dxaOrig="2840" w:dyaOrig="440">
          <v:shape id="_x0000_i5977" type="#_x0000_t75" style="width:142.5pt;height:21.75pt" o:ole="">
            <v:imagedata r:id="rId9452" o:title=""/>
          </v:shape>
          <o:OLEObject Type="Embed" ProgID="Equation.DSMT4" ShapeID="_x0000_i5977" DrawAspect="Content" ObjectID="_1772198284" r:id="rId9453"/>
        </w:object>
      </w:r>
    </w:p>
    <w:p w:rsidR="00DC5648" w:rsidRPr="00DC5648" w:rsidRDefault="00DC5648" w:rsidP="00DC5648">
      <w:r w:rsidRPr="00DC5648">
        <w:t xml:space="preserve">Mặt phẳng (P) đi qua </w:t>
      </w:r>
      <w:r w:rsidRPr="00DC5648">
        <w:object w:dxaOrig="1100" w:dyaOrig="400">
          <v:shape id="_x0000_i5978" type="#_x0000_t75" style="width:55.5pt;height:20.25pt" o:ole="">
            <v:imagedata r:id="rId9454" o:title=""/>
          </v:shape>
          <o:OLEObject Type="Embed" ProgID="Equation.DSMT4" ShapeID="_x0000_i5978" DrawAspect="Content" ObjectID="_1772198285" r:id="rId9455"/>
        </w:object>
      </w:r>
      <w:r w:rsidRPr="00DC5648">
        <w:t xml:space="preserve">, có 1 VTPT </w:t>
      </w:r>
      <w:r w:rsidRPr="00DC5648">
        <w:object w:dxaOrig="1340" w:dyaOrig="420">
          <v:shape id="_x0000_i5979" type="#_x0000_t75" style="width:66.75pt;height:21pt" o:ole="">
            <v:imagedata r:id="rId9456" o:title=""/>
          </v:shape>
          <o:OLEObject Type="Embed" ProgID="Equation.DSMT4" ShapeID="_x0000_i5979" DrawAspect="Content" ObjectID="_1772198286" r:id="rId9457"/>
        </w:object>
      </w:r>
      <w:r w:rsidRPr="00DC5648">
        <w:t xml:space="preserve"> có phương trình là:</w:t>
      </w:r>
    </w:p>
    <w:p w:rsidR="00DC5648" w:rsidRPr="00DC5648" w:rsidRDefault="00DC5648" w:rsidP="00DC5648">
      <w:r w:rsidRPr="00DC5648">
        <w:object w:dxaOrig="2980" w:dyaOrig="400">
          <v:shape id="_x0000_i5980" type="#_x0000_t75" style="width:149.25pt;height:20.25pt" o:ole="">
            <v:imagedata r:id="rId9458" o:title=""/>
          </v:shape>
          <o:OLEObject Type="Embed" ProgID="Equation.DSMT4" ShapeID="_x0000_i5980" DrawAspect="Content" ObjectID="_1772198287" r:id="rId9459"/>
        </w:object>
      </w:r>
      <w:r w:rsidRPr="00DC5648">
        <w:t xml:space="preserve"> </w:t>
      </w:r>
      <w:r w:rsidRPr="00DC5648">
        <w:object w:dxaOrig="1440" w:dyaOrig="279">
          <v:shape id="_x0000_i5981" type="#_x0000_t75" style="width:1in;height:14.25pt" o:ole="">
            <v:imagedata r:id="rId9460" o:title=""/>
          </v:shape>
          <o:OLEObject Type="Embed" ProgID="Equation.DSMT4" ShapeID="_x0000_i5981" DrawAspect="Content" ObjectID="_1772198288" r:id="rId9461"/>
        </w:object>
      </w:r>
      <w:r w:rsidRPr="00DC5648">
        <w:t>.</w:t>
      </w:r>
    </w:p>
    <w:p w:rsidR="00DC5648" w:rsidRPr="00DC5648" w:rsidRDefault="00DC5648" w:rsidP="00DC5648">
      <w:r w:rsidRPr="00DC5648">
        <w:lastRenderedPageBreak/>
        <w:t xml:space="preserve">Câu 23 (TH): Cắt hình nón bởi một mặt phẳng qua trục thu được thiết diện là một tam giác vuông có diện tích bằng 8. Diện tích xung quanh của hình nón đã cho bằng: </w:t>
      </w:r>
    </w:p>
    <w:p w:rsidR="00DC5648" w:rsidRPr="00DC5648" w:rsidRDefault="00DC5648" w:rsidP="00DC5648">
      <w:r w:rsidRPr="00DC5648">
        <w:tab/>
        <w:t xml:space="preserve">A. </w:t>
      </w:r>
      <w:r w:rsidRPr="00DC5648">
        <w:object w:dxaOrig="700" w:dyaOrig="340">
          <v:shape id="_x0000_i5982" type="#_x0000_t75" style="width:35.25pt;height:16.5pt" o:ole="">
            <v:imagedata r:id="rId9462" o:title=""/>
          </v:shape>
          <o:OLEObject Type="Embed" ProgID="Equation.DSMT4" ShapeID="_x0000_i5982" DrawAspect="Content" ObjectID="_1772198289" r:id="rId9463"/>
        </w:object>
      </w:r>
      <w:r w:rsidRPr="00DC5648">
        <w:tab/>
        <w:t>B</w:t>
      </w:r>
      <w:r w:rsidRPr="00DC5648">
        <w:rPr>
          <w:highlight w:val="yellow"/>
        </w:rPr>
        <w:t xml:space="preserve">. </w:t>
      </w:r>
      <w:r w:rsidRPr="00DC5648">
        <w:rPr>
          <w:highlight w:val="yellow"/>
        </w:rPr>
        <w:object w:dxaOrig="600" w:dyaOrig="340">
          <v:shape id="_x0000_i5983" type="#_x0000_t75" style="width:30pt;height:16.5pt" o:ole="">
            <v:imagedata r:id="rId9464" o:title=""/>
          </v:shape>
          <o:OLEObject Type="Embed" ProgID="Equation.DSMT4" ShapeID="_x0000_i5983" DrawAspect="Content" ObjectID="_1772198290" r:id="rId9465"/>
        </w:object>
      </w:r>
      <w:r w:rsidRPr="00DC5648">
        <w:tab/>
        <w:t xml:space="preserve">C. </w:t>
      </w:r>
      <w:r w:rsidRPr="00DC5648">
        <w:object w:dxaOrig="620" w:dyaOrig="340">
          <v:shape id="_x0000_i5984" type="#_x0000_t75" style="width:30.75pt;height:16.5pt" o:ole="">
            <v:imagedata r:id="rId9466" o:title=""/>
          </v:shape>
          <o:OLEObject Type="Embed" ProgID="Equation.DSMT4" ShapeID="_x0000_i5984" DrawAspect="Content" ObjectID="_1772198291" r:id="rId9467"/>
        </w:object>
      </w:r>
      <w:r w:rsidRPr="00DC5648">
        <w:tab/>
        <w:t xml:space="preserve">D. </w:t>
      </w:r>
      <w:r w:rsidRPr="00DC5648">
        <w:object w:dxaOrig="620" w:dyaOrig="340">
          <v:shape id="_x0000_i5985" type="#_x0000_t75" style="width:30.75pt;height:16.5pt" o:ole="">
            <v:imagedata r:id="rId9468" o:title=""/>
          </v:shape>
          <o:OLEObject Type="Embed" ProgID="Equation.DSMT4" ShapeID="_x0000_i5985" DrawAspect="Content" ObjectID="_1772198292" r:id="rId9469"/>
        </w:object>
      </w:r>
    </w:p>
    <w:p w:rsidR="00DC5648" w:rsidRPr="00DC5648" w:rsidRDefault="00DC5648" w:rsidP="00DC5648">
      <w:r w:rsidRPr="00DC5648">
        <w:t xml:space="preserve">Phương pháp giải: </w:t>
      </w:r>
    </w:p>
    <w:p w:rsidR="00DC5648" w:rsidRPr="00DC5648" w:rsidRDefault="00DC5648" w:rsidP="00DC5648">
      <w:r w:rsidRPr="00DC5648">
        <w:t xml:space="preserve">- Giả sử thiết diện qua trục là tam giác </w:t>
      </w:r>
      <w:r w:rsidRPr="00DC5648">
        <w:object w:dxaOrig="499" w:dyaOrig="279">
          <v:shape id="_x0000_i5986" type="#_x0000_t75" style="width:24.75pt;height:14.25pt" o:ole="">
            <v:imagedata r:id="rId9470" o:title=""/>
          </v:shape>
          <o:OLEObject Type="Embed" ProgID="Equation.DSMT4" ShapeID="_x0000_i5986" DrawAspect="Content" ObjectID="_1772198293" r:id="rId9471"/>
        </w:object>
      </w:r>
      <w:r w:rsidRPr="00DC5648">
        <w:t xml:space="preserve">, </w:t>
      </w:r>
      <w:r w:rsidRPr="00DC5648">
        <w:object w:dxaOrig="240" w:dyaOrig="279">
          <v:shape id="_x0000_i5987" type="#_x0000_t75" style="width:12pt;height:14.25pt" o:ole="">
            <v:imagedata r:id="rId9472" o:title=""/>
          </v:shape>
          <o:OLEObject Type="Embed" ProgID="Equation.DSMT4" ShapeID="_x0000_i5987" DrawAspect="Content" ObjectID="_1772198294" r:id="rId9473"/>
        </w:object>
      </w:r>
      <w:r w:rsidRPr="00DC5648">
        <w:t xml:space="preserve"> là tâm đường tròn đáy </w:t>
      </w:r>
      <w:r w:rsidRPr="00DC5648">
        <w:object w:dxaOrig="540" w:dyaOrig="279">
          <v:shape id="_x0000_i5988" type="#_x0000_t75" style="width:27pt;height:14.25pt" o:ole="">
            <v:imagedata r:id="rId9474" o:title=""/>
          </v:shape>
          <o:OLEObject Type="Embed" ProgID="Equation.DSMT4" ShapeID="_x0000_i5988" DrawAspect="Content" ObjectID="_1772198295" r:id="rId9475"/>
        </w:object>
      </w:r>
      <w:r w:rsidRPr="00DC5648">
        <w:t xml:space="preserve"> là trung điểm của </w:t>
      </w:r>
      <w:r w:rsidRPr="00DC5648">
        <w:object w:dxaOrig="400" w:dyaOrig="260">
          <v:shape id="_x0000_i5989" type="#_x0000_t75" style="width:20.25pt;height:13.5pt" o:ole="">
            <v:imagedata r:id="rId9476" o:title=""/>
          </v:shape>
          <o:OLEObject Type="Embed" ProgID="Equation.DSMT4" ShapeID="_x0000_i5989" DrawAspect="Content" ObjectID="_1772198296" r:id="rId9477"/>
        </w:object>
      </w:r>
    </w:p>
    <w:p w:rsidR="00DC5648" w:rsidRPr="00DC5648" w:rsidRDefault="00DC5648" w:rsidP="00DC5648">
      <w:r w:rsidRPr="00DC5648">
        <w:t xml:space="preserve">- Từ diện tích tam giác </w:t>
      </w:r>
      <w:r w:rsidRPr="00DC5648">
        <w:object w:dxaOrig="499" w:dyaOrig="279">
          <v:shape id="_x0000_i5990" type="#_x0000_t75" style="width:24.75pt;height:14.25pt" o:ole="">
            <v:imagedata r:id="rId9478" o:title=""/>
          </v:shape>
          <o:OLEObject Type="Embed" ProgID="Equation.DSMT4" ShapeID="_x0000_i5990" DrawAspect="Content" ObjectID="_1772198297" r:id="rId9479"/>
        </w:object>
      </w:r>
      <w:r w:rsidRPr="00DC5648">
        <w:t xml:space="preserve">, tính độ dài đường sinh </w:t>
      </w:r>
      <w:r w:rsidRPr="00DC5648">
        <w:object w:dxaOrig="660" w:dyaOrig="279">
          <v:shape id="_x0000_i5991" type="#_x0000_t75" style="width:33pt;height:14.25pt" o:ole="">
            <v:imagedata r:id="rId9480" o:title=""/>
          </v:shape>
          <o:OLEObject Type="Embed" ProgID="Equation.DSMT4" ShapeID="_x0000_i5991" DrawAspect="Content" ObjectID="_1772198298" r:id="rId9481"/>
        </w:object>
      </w:r>
    </w:p>
    <w:p w:rsidR="00DC5648" w:rsidRPr="00DC5648" w:rsidRDefault="00DC5648" w:rsidP="00DC5648">
      <w:r w:rsidRPr="00DC5648">
        <w:t xml:space="preserve">- Sử dụng tính chất tam giác vuông cân: </w:t>
      </w:r>
      <w:r w:rsidRPr="00DC5648">
        <w:object w:dxaOrig="1200" w:dyaOrig="340">
          <v:shape id="_x0000_i5992" type="#_x0000_t75" style="width:60pt;height:16.5pt" o:ole="">
            <v:imagedata r:id="rId9482" o:title=""/>
          </v:shape>
          <o:OLEObject Type="Embed" ProgID="Equation.DSMT4" ShapeID="_x0000_i5992" DrawAspect="Content" ObjectID="_1772198299" r:id="rId9483"/>
        </w:object>
      </w:r>
      <w:r w:rsidRPr="00DC5648">
        <w:t xml:space="preserve">, từ đó tính bán kính </w:t>
      </w:r>
      <w:r w:rsidRPr="00DC5648">
        <w:object w:dxaOrig="180" w:dyaOrig="200">
          <v:shape id="_x0000_i5993" type="#_x0000_t75" style="width:9pt;height:9.75pt" o:ole="">
            <v:imagedata r:id="rId9484" o:title=""/>
          </v:shape>
          <o:OLEObject Type="Embed" ProgID="Equation.DSMT4" ShapeID="_x0000_i5993" DrawAspect="Content" ObjectID="_1772198300" r:id="rId9485"/>
        </w:object>
      </w:r>
    </w:p>
    <w:p w:rsidR="00DC5648" w:rsidRPr="00DC5648" w:rsidRDefault="00DC5648" w:rsidP="00DC5648">
      <w:r w:rsidRPr="00DC5648">
        <w:t xml:space="preserve">- Diện tích xung quanh của hình nón có đường sinh </w:t>
      </w:r>
      <w:r w:rsidRPr="00DC5648">
        <w:object w:dxaOrig="139" w:dyaOrig="279">
          <v:shape id="_x0000_i5994" type="#_x0000_t75" style="width:6.75pt;height:14.25pt" o:ole="">
            <v:imagedata r:id="rId9486" o:title=""/>
          </v:shape>
          <o:OLEObject Type="Embed" ProgID="Equation.DSMT4" ShapeID="_x0000_i5994" DrawAspect="Content" ObjectID="_1772198301" r:id="rId9487"/>
        </w:object>
      </w:r>
      <w:r w:rsidRPr="00DC5648">
        <w:t xml:space="preserve">, bán kính đáy </w:t>
      </w:r>
      <w:r w:rsidRPr="00DC5648">
        <w:object w:dxaOrig="180" w:dyaOrig="200">
          <v:shape id="_x0000_i5995" type="#_x0000_t75" style="width:9pt;height:9.75pt" o:ole="">
            <v:imagedata r:id="rId9488" o:title=""/>
          </v:shape>
          <o:OLEObject Type="Embed" ProgID="Equation.DSMT4" ShapeID="_x0000_i5995" DrawAspect="Content" ObjectID="_1772198302" r:id="rId9489"/>
        </w:object>
      </w:r>
      <w:r w:rsidRPr="00DC5648">
        <w:t xml:space="preserve"> là </w:t>
      </w:r>
      <w:r w:rsidRPr="00DC5648">
        <w:object w:dxaOrig="920" w:dyaOrig="380">
          <v:shape id="_x0000_i5996" type="#_x0000_t75" style="width:45.75pt;height:19.5pt" o:ole="">
            <v:imagedata r:id="rId9490" o:title=""/>
          </v:shape>
          <o:OLEObject Type="Embed" ProgID="Equation.DSMT4" ShapeID="_x0000_i5996" DrawAspect="Content" ObjectID="_1772198303" r:id="rId9491"/>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1885950" cy="1771650"/>
            <wp:effectExtent l="0" t="0" r="0" b="0"/>
            <wp:docPr id="51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92">
                      <a:extLst>
                        <a:ext uri="{28A0092B-C50C-407E-A947-70E740481C1C}">
                          <a14:useLocalDpi xmlns:a14="http://schemas.microsoft.com/office/drawing/2010/main" val="0"/>
                        </a:ext>
                      </a:extLst>
                    </a:blip>
                    <a:srcRect/>
                    <a:stretch>
                      <a:fillRect/>
                    </a:stretch>
                  </pic:blipFill>
                  <pic:spPr bwMode="auto">
                    <a:xfrm>
                      <a:off x="0" y="0"/>
                      <a:ext cx="1885950" cy="1771650"/>
                    </a:xfrm>
                    <a:prstGeom prst="rect">
                      <a:avLst/>
                    </a:prstGeom>
                    <a:noFill/>
                    <a:ln>
                      <a:noFill/>
                    </a:ln>
                  </pic:spPr>
                </pic:pic>
              </a:graphicData>
            </a:graphic>
          </wp:inline>
        </w:drawing>
      </w:r>
    </w:p>
    <w:p w:rsidR="00DC5648" w:rsidRPr="00DC5648" w:rsidRDefault="00DC5648" w:rsidP="00DC5648">
      <w:r w:rsidRPr="00DC5648">
        <w:t xml:space="preserve">Giả sử thiết diện qua trục là tam giác </w:t>
      </w:r>
      <w:r w:rsidRPr="00DC5648">
        <w:object w:dxaOrig="499" w:dyaOrig="279">
          <v:shape id="_x0000_i5997" type="#_x0000_t75" style="width:24.75pt;height:14.25pt" o:ole="">
            <v:imagedata r:id="rId9493" o:title=""/>
          </v:shape>
          <o:OLEObject Type="Embed" ProgID="Equation.DSMT4" ShapeID="_x0000_i5997" DrawAspect="Content" ObjectID="_1772198304" r:id="rId9494"/>
        </w:object>
      </w:r>
      <w:r w:rsidRPr="00DC5648">
        <w:t xml:space="preserve">, </w:t>
      </w:r>
      <w:r w:rsidRPr="00DC5648">
        <w:object w:dxaOrig="240" w:dyaOrig="279">
          <v:shape id="_x0000_i5998" type="#_x0000_t75" style="width:12pt;height:14.25pt" o:ole="">
            <v:imagedata r:id="rId9495" o:title=""/>
          </v:shape>
          <o:OLEObject Type="Embed" ProgID="Equation.DSMT4" ShapeID="_x0000_i5998" DrawAspect="Content" ObjectID="_1772198305" r:id="rId9496"/>
        </w:object>
      </w:r>
      <w:r w:rsidRPr="00DC5648">
        <w:t xml:space="preserve"> là tâm đường tròn đáy </w:t>
      </w:r>
      <w:r w:rsidRPr="00DC5648">
        <w:object w:dxaOrig="540" w:dyaOrig="279">
          <v:shape id="_x0000_i5999" type="#_x0000_t75" style="width:27pt;height:14.25pt" o:ole="">
            <v:imagedata r:id="rId9497" o:title=""/>
          </v:shape>
          <o:OLEObject Type="Embed" ProgID="Equation.DSMT4" ShapeID="_x0000_i5999" DrawAspect="Content" ObjectID="_1772198306" r:id="rId9498"/>
        </w:object>
      </w:r>
      <w:r w:rsidRPr="00DC5648">
        <w:t xml:space="preserve"> là trung điểm của </w:t>
      </w:r>
      <w:r w:rsidRPr="00DC5648">
        <w:object w:dxaOrig="400" w:dyaOrig="260">
          <v:shape id="_x0000_i6000" type="#_x0000_t75" style="width:20.25pt;height:13.5pt" o:ole="">
            <v:imagedata r:id="rId9499" o:title=""/>
          </v:shape>
          <o:OLEObject Type="Embed" ProgID="Equation.DSMT4" ShapeID="_x0000_i6000" DrawAspect="Content" ObjectID="_1772198307" r:id="rId9500"/>
        </w:object>
      </w:r>
    </w:p>
    <w:p w:rsidR="00DC5648" w:rsidRPr="00DC5648" w:rsidRDefault="00DC5648" w:rsidP="00DC5648">
      <w:r w:rsidRPr="00DC5648">
        <w:t xml:space="preserve">Tam giác </w:t>
      </w:r>
      <w:r w:rsidRPr="00DC5648">
        <w:object w:dxaOrig="499" w:dyaOrig="279">
          <v:shape id="_x0000_i6001" type="#_x0000_t75" style="width:24.75pt;height:14.25pt" o:ole="">
            <v:imagedata r:id="rId9501" o:title=""/>
          </v:shape>
          <o:OLEObject Type="Embed" ProgID="Equation.DSMT4" ShapeID="_x0000_i6001" DrawAspect="Content" ObjectID="_1772198308" r:id="rId9502"/>
        </w:object>
      </w:r>
      <w:r w:rsidRPr="00DC5648">
        <w:t xml:space="preserve"> vuông tại </w:t>
      </w:r>
      <w:r w:rsidRPr="00DC5648">
        <w:object w:dxaOrig="220" w:dyaOrig="279">
          <v:shape id="_x0000_i6002" type="#_x0000_t75" style="width:11.25pt;height:14.25pt" o:ole="">
            <v:imagedata r:id="rId9503" o:title=""/>
          </v:shape>
          <o:OLEObject Type="Embed" ProgID="Equation.DSMT4" ShapeID="_x0000_i6002" DrawAspect="Content" ObjectID="_1772198309" r:id="rId9504"/>
        </w:object>
      </w:r>
      <w:r w:rsidRPr="00DC5648">
        <w:t xml:space="preserve"> nên </w:t>
      </w:r>
      <w:r w:rsidRPr="00DC5648">
        <w:object w:dxaOrig="4020" w:dyaOrig="620">
          <v:shape id="_x0000_i6003" type="#_x0000_t75" style="width:201pt;height:30.75pt" o:ole="">
            <v:imagedata r:id="rId9505" o:title=""/>
          </v:shape>
          <o:OLEObject Type="Embed" ProgID="Equation.DSMT4" ShapeID="_x0000_i6003" DrawAspect="Content" ObjectID="_1772198310" r:id="rId9506"/>
        </w:object>
      </w:r>
    </w:p>
    <w:p w:rsidR="00DC5648" w:rsidRPr="00DC5648" w:rsidRDefault="00DC5648" w:rsidP="00DC5648">
      <w:r w:rsidRPr="00DC5648">
        <w:object w:dxaOrig="3820" w:dyaOrig="340">
          <v:shape id="_x0000_i6004" type="#_x0000_t75" style="width:191.25pt;height:16.5pt" o:ole="">
            <v:imagedata r:id="rId9507" o:title=""/>
          </v:shape>
          <o:OLEObject Type="Embed" ProgID="Equation.DSMT4" ShapeID="_x0000_i6004" DrawAspect="Content" ObjectID="_1772198311" r:id="rId9508"/>
        </w:object>
      </w:r>
      <w:r w:rsidRPr="00DC5648">
        <w:t>.</w:t>
      </w:r>
    </w:p>
    <w:p w:rsidR="00DC5648" w:rsidRPr="00DC5648" w:rsidRDefault="00DC5648" w:rsidP="00DC5648">
      <w:r w:rsidRPr="00DC5648">
        <w:t xml:space="preserve">Vậy diện tích xung quanh hình nón là </w:t>
      </w:r>
      <w:r w:rsidRPr="00DC5648">
        <w:object w:dxaOrig="2700" w:dyaOrig="420">
          <v:shape id="_x0000_i6005" type="#_x0000_t75" style="width:135pt;height:21pt" o:ole="">
            <v:imagedata r:id="rId9509" o:title=""/>
          </v:shape>
          <o:OLEObject Type="Embed" ProgID="Equation.DSMT4" ShapeID="_x0000_i6005" DrawAspect="Content" ObjectID="_1772198312" r:id="rId9510"/>
        </w:object>
      </w:r>
    </w:p>
    <w:p w:rsidR="00DC5648" w:rsidRPr="00DC5648" w:rsidRDefault="00DC5648" w:rsidP="00DC5648">
      <w:r w:rsidRPr="00DC5648">
        <w:t xml:space="preserve">Câu 24 (VD): Cho hình nón có chiều cao </w:t>
      </w:r>
      <w:r w:rsidRPr="00DC5648">
        <w:object w:dxaOrig="660" w:dyaOrig="279">
          <v:shape id="_x0000_i6006" type="#_x0000_t75" style="width:33pt;height:14.25pt" o:ole="">
            <v:imagedata r:id="rId9511" o:title=""/>
          </v:shape>
          <o:OLEObject Type="Embed" ProgID="Equation.DSMT4" ShapeID="_x0000_i6006" DrawAspect="Content" ObjectID="_1772198313" r:id="rId9512"/>
        </w:object>
      </w:r>
      <w:r w:rsidRPr="00DC5648">
        <w:t xml:space="preserve"> và bán kính đáy </w:t>
      </w:r>
      <w:r w:rsidRPr="00DC5648">
        <w:object w:dxaOrig="540" w:dyaOrig="279">
          <v:shape id="_x0000_i6007" type="#_x0000_t75" style="width:27pt;height:14.25pt" o:ole="">
            <v:imagedata r:id="rId9513" o:title=""/>
          </v:shape>
          <o:OLEObject Type="Embed" ProgID="Equation.DSMT4" ShapeID="_x0000_i6007" DrawAspect="Content" ObjectID="_1772198314" r:id="rId9514"/>
        </w:object>
      </w:r>
      <w:r w:rsidRPr="00DC5648">
        <w:t xml:space="preserve">. Xét hình trụ có một đáy nằm trên hình tròn đáy của hình nón, đường tròn đáy còn lại nằm trên mặt xung quanh của hình nón sao cho thể tích khối trụ lớn nhất. Khi đó, bán kính đáy của hình trụ bằng: </w:t>
      </w:r>
    </w:p>
    <w:p w:rsidR="00DC5648" w:rsidRPr="00DC5648" w:rsidRDefault="00DC5648" w:rsidP="00DC5648">
      <w:r w:rsidRPr="00DC5648">
        <w:tab/>
        <w:t xml:space="preserve">A. </w:t>
      </w:r>
      <w:r w:rsidRPr="00DC5648">
        <w:object w:dxaOrig="240" w:dyaOrig="620">
          <v:shape id="_x0000_i6008" type="#_x0000_t75" style="width:12pt;height:30.75pt" o:ole="">
            <v:imagedata r:id="rId9515" o:title=""/>
          </v:shape>
          <o:OLEObject Type="Embed" ProgID="Equation.DSMT4" ShapeID="_x0000_i6008" DrawAspect="Content" ObjectID="_1772198315" r:id="rId9516"/>
        </w:object>
      </w:r>
      <w:r w:rsidRPr="00DC5648">
        <w:tab/>
      </w:r>
      <w:r w:rsidRPr="00DC5648">
        <w:rPr>
          <w:highlight w:val="yellow"/>
        </w:rPr>
        <w:t xml:space="preserve">B. </w:t>
      </w:r>
      <w:r w:rsidRPr="00DC5648">
        <w:rPr>
          <w:highlight w:val="yellow"/>
        </w:rPr>
        <w:object w:dxaOrig="320" w:dyaOrig="620">
          <v:shape id="_x0000_i6009" type="#_x0000_t75" style="width:15.75pt;height:30.75pt" o:ole="">
            <v:imagedata r:id="rId9517" o:title=""/>
          </v:shape>
          <o:OLEObject Type="Embed" ProgID="Equation.DSMT4" ShapeID="_x0000_i6009" DrawAspect="Content" ObjectID="_1772198316" r:id="rId9518"/>
        </w:object>
      </w:r>
      <w:r w:rsidRPr="00DC5648">
        <w:tab/>
        <w:t xml:space="preserve">C. </w:t>
      </w:r>
      <w:r w:rsidRPr="00DC5648">
        <w:object w:dxaOrig="220" w:dyaOrig="620">
          <v:shape id="_x0000_i6010" type="#_x0000_t75" style="width:11.25pt;height:30.75pt" o:ole="">
            <v:imagedata r:id="rId9519" o:title=""/>
          </v:shape>
          <o:OLEObject Type="Embed" ProgID="Equation.DSMT4" ShapeID="_x0000_i6010" DrawAspect="Content" ObjectID="_1772198317" r:id="rId9520"/>
        </w:object>
      </w:r>
      <w:r w:rsidRPr="00DC5648">
        <w:t xml:space="preserve"> </w:t>
      </w:r>
      <w:r w:rsidRPr="00DC5648">
        <w:tab/>
        <w:t xml:space="preserve">D. </w:t>
      </w:r>
      <w:r w:rsidRPr="00DC5648">
        <w:object w:dxaOrig="320" w:dyaOrig="620">
          <v:shape id="_x0000_i6011" type="#_x0000_t75" style="width:15.75pt;height:30.75pt" o:ole="">
            <v:imagedata r:id="rId9521" o:title=""/>
          </v:shape>
          <o:OLEObject Type="Embed" ProgID="Equation.DSMT4" ShapeID="_x0000_i6011" DrawAspect="Content" ObjectID="_1772198318" r:id="rId9522"/>
        </w:object>
      </w:r>
    </w:p>
    <w:p w:rsidR="00DC5648" w:rsidRPr="00DC5648" w:rsidRDefault="00DC5648" w:rsidP="00DC5648">
      <w:r w:rsidRPr="00DC5648">
        <w:t xml:space="preserve">Phương pháp giải: </w:t>
      </w:r>
    </w:p>
    <w:p w:rsidR="00DC5648" w:rsidRPr="00DC5648" w:rsidRDefault="00DC5648" w:rsidP="00DC5648">
      <w:r w:rsidRPr="00DC5648">
        <w:t xml:space="preserve">- Đặt bán kính khối trụ là </w:t>
      </w:r>
      <w:r w:rsidRPr="00DC5648">
        <w:object w:dxaOrig="180" w:dyaOrig="200">
          <v:shape id="_x0000_i6012" type="#_x0000_t75" style="width:9pt;height:9.75pt" o:ole="">
            <v:imagedata r:id="rId9523" o:title=""/>
          </v:shape>
          <o:OLEObject Type="Embed" ProgID="Equation.DSMT4" ShapeID="_x0000_i6012" DrawAspect="Content" ObjectID="_1772198319" r:id="rId9524"/>
        </w:object>
      </w:r>
      <w:r w:rsidRPr="00DC5648">
        <w:t xml:space="preserve">. Sử dụng định lí Ta-lét tính chiều cao khối trụ theo </w:t>
      </w:r>
      <w:r w:rsidRPr="00DC5648">
        <w:object w:dxaOrig="180" w:dyaOrig="200">
          <v:shape id="_x0000_i6013" type="#_x0000_t75" style="width:9pt;height:9.75pt" o:ole="">
            <v:imagedata r:id="rId9525" o:title=""/>
          </v:shape>
          <o:OLEObject Type="Embed" ProgID="Equation.DSMT4" ShapeID="_x0000_i6013" DrawAspect="Content" ObjectID="_1772198320" r:id="rId9526"/>
        </w:object>
      </w:r>
      <w:r w:rsidRPr="00DC5648">
        <w:t>.</w:t>
      </w:r>
    </w:p>
    <w:p w:rsidR="00DC5648" w:rsidRPr="00DC5648" w:rsidRDefault="00DC5648" w:rsidP="00DC5648">
      <w:r w:rsidRPr="00DC5648">
        <w:t xml:space="preserve">- Tính thể tích khối trụ có chiều cao </w:t>
      </w:r>
      <w:r w:rsidRPr="00DC5648">
        <w:object w:dxaOrig="200" w:dyaOrig="279">
          <v:shape id="_x0000_i6014" type="#_x0000_t75" style="width:9.75pt;height:14.25pt" o:ole="">
            <v:imagedata r:id="rId9527" o:title=""/>
          </v:shape>
          <o:OLEObject Type="Embed" ProgID="Equation.DSMT4" ShapeID="_x0000_i6014" DrawAspect="Content" ObjectID="_1772198321" r:id="rId9528"/>
        </w:object>
      </w:r>
      <w:r w:rsidRPr="00DC5648">
        <w:t xml:space="preserve">, bán kính đáy </w:t>
      </w:r>
      <w:r w:rsidRPr="00DC5648">
        <w:object w:dxaOrig="180" w:dyaOrig="200">
          <v:shape id="_x0000_i6015" type="#_x0000_t75" style="width:9pt;height:9.75pt" o:ole="">
            <v:imagedata r:id="rId9529" o:title=""/>
          </v:shape>
          <o:OLEObject Type="Embed" ProgID="Equation.DSMT4" ShapeID="_x0000_i6015" DrawAspect="Content" ObjectID="_1772198322" r:id="rId9530"/>
        </w:object>
      </w:r>
      <w:r w:rsidRPr="00DC5648">
        <w:t xml:space="preserve"> là </w:t>
      </w:r>
      <w:r w:rsidRPr="00DC5648">
        <w:object w:dxaOrig="920" w:dyaOrig="320">
          <v:shape id="_x0000_i6016" type="#_x0000_t75" style="width:45.75pt;height:15.75pt" o:ole="">
            <v:imagedata r:id="rId9531" o:title=""/>
          </v:shape>
          <o:OLEObject Type="Embed" ProgID="Equation.DSMT4" ShapeID="_x0000_i6016" DrawAspect="Content" ObjectID="_1772198323" r:id="rId9532"/>
        </w:object>
      </w:r>
      <w:r w:rsidRPr="00DC5648">
        <w:t>.</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962275" cy="2790825"/>
            <wp:effectExtent l="0" t="0" r="9525" b="9525"/>
            <wp:docPr id="51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33">
                      <a:extLst>
                        <a:ext uri="{28A0092B-C50C-407E-A947-70E740481C1C}">
                          <a14:useLocalDpi xmlns:a14="http://schemas.microsoft.com/office/drawing/2010/main" val="0"/>
                        </a:ext>
                      </a:extLst>
                    </a:blip>
                    <a:srcRect/>
                    <a:stretch>
                      <a:fillRect/>
                    </a:stretch>
                  </pic:blipFill>
                  <pic:spPr bwMode="auto">
                    <a:xfrm>
                      <a:off x="0" y="0"/>
                      <a:ext cx="2962275" cy="2790825"/>
                    </a:xfrm>
                    <a:prstGeom prst="rect">
                      <a:avLst/>
                    </a:prstGeom>
                    <a:noFill/>
                    <a:ln>
                      <a:noFill/>
                    </a:ln>
                  </pic:spPr>
                </pic:pic>
              </a:graphicData>
            </a:graphic>
          </wp:inline>
        </w:drawing>
      </w:r>
    </w:p>
    <w:p w:rsidR="00DC5648" w:rsidRPr="00DC5648" w:rsidRDefault="00DC5648" w:rsidP="00DC5648">
      <w:r w:rsidRPr="00DC5648">
        <w:t xml:space="preserve">Theo bài ra ta có </w:t>
      </w:r>
      <w:r w:rsidRPr="00DC5648">
        <w:object w:dxaOrig="1579" w:dyaOrig="320">
          <v:shape id="_x0000_i6017" type="#_x0000_t75" style="width:78.75pt;height:15.75pt" o:ole="">
            <v:imagedata r:id="rId9534" o:title=""/>
          </v:shape>
          <o:OLEObject Type="Embed" ProgID="Equation.DSMT4" ShapeID="_x0000_i6017" DrawAspect="Content" ObjectID="_1772198324" r:id="rId9535"/>
        </w:object>
      </w:r>
    </w:p>
    <w:p w:rsidR="00DC5648" w:rsidRPr="00DC5648" w:rsidRDefault="00DC5648" w:rsidP="00DC5648">
      <w:r w:rsidRPr="00DC5648">
        <w:t xml:space="preserve">Đặt </w:t>
      </w:r>
      <w:r w:rsidRPr="00DC5648">
        <w:object w:dxaOrig="1939" w:dyaOrig="340">
          <v:shape id="_x0000_i6018" type="#_x0000_t75" style="width:96.75pt;height:16.5pt" o:ole="">
            <v:imagedata r:id="rId9536" o:title=""/>
          </v:shape>
          <o:OLEObject Type="Embed" ProgID="Equation.DSMT4" ShapeID="_x0000_i6018" DrawAspect="Content" ObjectID="_1772198325" r:id="rId9537"/>
        </w:object>
      </w:r>
    </w:p>
    <w:p w:rsidR="00DC5648" w:rsidRPr="00DC5648" w:rsidRDefault="00DC5648" w:rsidP="00DC5648">
      <w:r w:rsidRPr="00DC5648">
        <w:t xml:space="preserve">Áp dụng định lí Ta-lét ta có </w:t>
      </w:r>
      <w:r w:rsidRPr="00DC5648">
        <w:object w:dxaOrig="5100" w:dyaOrig="620">
          <v:shape id="_x0000_i6019" type="#_x0000_t75" style="width:255pt;height:30.75pt" o:ole="">
            <v:imagedata r:id="rId9538" o:title=""/>
          </v:shape>
          <o:OLEObject Type="Embed" ProgID="Equation.DSMT4" ShapeID="_x0000_i6019" DrawAspect="Content" ObjectID="_1772198326" r:id="rId9539"/>
        </w:object>
      </w:r>
    </w:p>
    <w:p w:rsidR="00DC5648" w:rsidRPr="00DC5648" w:rsidRDefault="00DC5648" w:rsidP="00DC5648">
      <w:r w:rsidRPr="00DC5648">
        <w:t xml:space="preserve">Khi đó thể tích khối trụ là: </w:t>
      </w:r>
      <w:r w:rsidRPr="00DC5648">
        <w:object w:dxaOrig="4680" w:dyaOrig="360">
          <v:shape id="_x0000_i6020" type="#_x0000_t75" style="width:234.75pt;height:18.75pt" o:ole="">
            <v:imagedata r:id="rId9540" o:title=""/>
          </v:shape>
          <o:OLEObject Type="Embed" ProgID="Equation.DSMT4" ShapeID="_x0000_i6020" DrawAspect="Content" ObjectID="_1772198327" r:id="rId9541"/>
        </w:object>
      </w:r>
      <w:r w:rsidRPr="00DC5648">
        <w:t>.</w:t>
      </w:r>
    </w:p>
    <w:p w:rsidR="00DC5648" w:rsidRPr="00DC5648" w:rsidRDefault="00DC5648" w:rsidP="00DC5648">
      <w:r w:rsidRPr="00DC5648">
        <w:t xml:space="preserve">Xét hàm số </w:t>
      </w:r>
      <w:r w:rsidRPr="00DC5648">
        <w:object w:dxaOrig="1660" w:dyaOrig="360">
          <v:shape id="_x0000_i6021" type="#_x0000_t75" style="width:83.25pt;height:18.75pt" o:ole="">
            <v:imagedata r:id="rId9542" o:title=""/>
          </v:shape>
          <o:OLEObject Type="Embed" ProgID="Equation.DSMT4" ShapeID="_x0000_i6021" DrawAspect="Content" ObjectID="_1772198328" r:id="rId9543"/>
        </w:object>
      </w:r>
      <w:r w:rsidRPr="00DC5648">
        <w:t xml:space="preserve"> trên </w:t>
      </w:r>
      <w:r w:rsidRPr="00DC5648">
        <w:object w:dxaOrig="560" w:dyaOrig="360">
          <v:shape id="_x0000_i6022" type="#_x0000_t75" style="width:27.75pt;height:18.75pt" o:ole="">
            <v:imagedata r:id="rId9544" o:title=""/>
          </v:shape>
          <o:OLEObject Type="Embed" ProgID="Equation.DSMT4" ShapeID="_x0000_i6022" DrawAspect="Content" ObjectID="_1772198329" r:id="rId9545"/>
        </w:object>
      </w:r>
      <w:r w:rsidRPr="00DC5648">
        <w:t xml:space="preserve"> ta có </w:t>
      </w:r>
      <w:r w:rsidRPr="00DC5648">
        <w:object w:dxaOrig="3780" w:dyaOrig="1040">
          <v:shape id="_x0000_i6023" type="#_x0000_t75" style="width:189pt;height:51.75pt" o:ole="">
            <v:imagedata r:id="rId9546" o:title=""/>
          </v:shape>
          <o:OLEObject Type="Embed" ProgID="Equation.DSMT4" ShapeID="_x0000_i6023" DrawAspect="Content" ObjectID="_1772198330" r:id="rId9547"/>
        </w:object>
      </w:r>
      <w:r w:rsidRPr="00DC5648">
        <w:t>.</w:t>
      </w:r>
    </w:p>
    <w:p w:rsidR="00DC5648" w:rsidRPr="00DC5648" w:rsidRDefault="00DC5648" w:rsidP="00DC5648">
      <w:r w:rsidRPr="00DC5648">
        <w:t xml:space="preserve">Vậy để thể tích khối trụ đạt GTLN thì bán kính khối trụ bằng </w:t>
      </w:r>
      <w:r w:rsidRPr="00DC5648">
        <w:object w:dxaOrig="320" w:dyaOrig="620">
          <v:shape id="_x0000_i6024" type="#_x0000_t75" style="width:15.75pt;height:30.75pt" o:ole="">
            <v:imagedata r:id="rId9548" o:title=""/>
          </v:shape>
          <o:OLEObject Type="Embed" ProgID="Equation.DSMT4" ShapeID="_x0000_i6024" DrawAspect="Content" ObjectID="_1772198331" r:id="rId9549"/>
        </w:object>
      </w:r>
      <w:r w:rsidRPr="00DC5648">
        <w:t>.</w:t>
      </w:r>
    </w:p>
    <w:p w:rsidR="00DC5648" w:rsidRPr="00DC5648" w:rsidRDefault="00DC5648" w:rsidP="00DC5648">
      <w:r w:rsidRPr="00DC5648">
        <w:t xml:space="preserve">Câu 25 (VD): Cho khối lăng trụ tam giác đều </w:t>
      </w:r>
      <w:r w:rsidRPr="00DC5648">
        <w:object w:dxaOrig="1240" w:dyaOrig="279">
          <v:shape id="_x0000_i6025" type="#_x0000_t75" style="width:62.25pt;height:14.25pt" o:ole="">
            <v:imagedata r:id="rId9550" o:title=""/>
          </v:shape>
          <o:OLEObject Type="Embed" ProgID="Equation.DSMT4" ShapeID="_x0000_i6025" DrawAspect="Content" ObjectID="_1772198332" r:id="rId9551"/>
        </w:object>
      </w:r>
      <w:r w:rsidRPr="00DC5648">
        <w:t xml:space="preserve"> có cạnh đáy là </w:t>
      </w:r>
      <w:r w:rsidRPr="00DC5648">
        <w:object w:dxaOrig="320" w:dyaOrig="279">
          <v:shape id="_x0000_i6026" type="#_x0000_t75" style="width:15.75pt;height:14.25pt" o:ole="">
            <v:imagedata r:id="rId9552" o:title=""/>
          </v:shape>
          <o:OLEObject Type="Embed" ProgID="Equation.DSMT4" ShapeID="_x0000_i6026" DrawAspect="Content" ObjectID="_1772198333" r:id="rId9553"/>
        </w:object>
      </w:r>
      <w:r w:rsidRPr="00DC5648">
        <w:t xml:space="preserve"> và khoảng cách từ điểm </w:t>
      </w:r>
      <w:r w:rsidRPr="00DC5648">
        <w:object w:dxaOrig="240" w:dyaOrig="260">
          <v:shape id="_x0000_i6027" type="#_x0000_t75" style="width:12pt;height:13.5pt" o:ole="">
            <v:imagedata r:id="rId9554" o:title=""/>
          </v:shape>
          <o:OLEObject Type="Embed" ProgID="Equation.DSMT4" ShapeID="_x0000_i6027" DrawAspect="Content" ObjectID="_1772198334" r:id="rId9555"/>
        </w:object>
      </w:r>
      <w:r w:rsidRPr="00DC5648">
        <w:t xml:space="preserve"> đến mặt phẳng </w:t>
      </w:r>
      <w:r w:rsidRPr="00DC5648">
        <w:object w:dxaOrig="800" w:dyaOrig="400">
          <v:shape id="_x0000_i6028" type="#_x0000_t75" style="width:40.5pt;height:20.25pt" o:ole="">
            <v:imagedata r:id="rId9556" o:title=""/>
          </v:shape>
          <o:OLEObject Type="Embed" ProgID="Equation.DSMT4" ShapeID="_x0000_i6028" DrawAspect="Content" ObjectID="_1772198335" r:id="rId9557"/>
        </w:object>
      </w:r>
      <w:r w:rsidRPr="00DC5648">
        <w:t xml:space="preserve"> bằng </w:t>
      </w:r>
      <w:r w:rsidRPr="00DC5648">
        <w:object w:dxaOrig="200" w:dyaOrig="220">
          <v:shape id="_x0000_i6029" type="#_x0000_t75" style="width:9.75pt;height:11.25pt" o:ole="">
            <v:imagedata r:id="rId9558" o:title=""/>
          </v:shape>
          <o:OLEObject Type="Embed" ProgID="Equation.DSMT4" ShapeID="_x0000_i6029" DrawAspect="Content" ObjectID="_1772198336" r:id="rId9559"/>
        </w:object>
      </w:r>
      <w:r w:rsidRPr="00DC5648">
        <w:t xml:space="preserve">. Tính thể tích của khối lăng trụ </w:t>
      </w:r>
      <w:r w:rsidRPr="00DC5648">
        <w:object w:dxaOrig="1240" w:dyaOrig="279">
          <v:shape id="_x0000_i6030" type="#_x0000_t75" style="width:62.25pt;height:14.25pt" o:ole="">
            <v:imagedata r:id="rId9560" o:title=""/>
          </v:shape>
          <o:OLEObject Type="Embed" ProgID="Equation.DSMT4" ShapeID="_x0000_i6030" DrawAspect="Content" ObjectID="_1772198337" r:id="rId9561"/>
        </w:object>
      </w:r>
      <w:r w:rsidRPr="00DC5648">
        <w:t xml:space="preserve"> </w:t>
      </w:r>
    </w:p>
    <w:p w:rsidR="00DC5648" w:rsidRPr="00DC5648" w:rsidRDefault="00DC5648" w:rsidP="00DC5648">
      <w:r w:rsidRPr="00DC5648">
        <w:tab/>
        <w:t xml:space="preserve">A. </w:t>
      </w:r>
      <w:r w:rsidRPr="00DC5648">
        <w:object w:dxaOrig="620" w:dyaOrig="680">
          <v:shape id="_x0000_i6031" type="#_x0000_t75" style="width:30.75pt;height:34.5pt" o:ole="">
            <v:imagedata r:id="rId9562" o:title=""/>
          </v:shape>
          <o:OLEObject Type="Embed" ProgID="Equation.DSMT4" ShapeID="_x0000_i6031" DrawAspect="Content" ObjectID="_1772198338" r:id="rId9563"/>
        </w:object>
      </w:r>
      <w:r w:rsidRPr="00DC5648">
        <w:tab/>
        <w:t xml:space="preserve">B. </w:t>
      </w:r>
      <w:r w:rsidRPr="00DC5648">
        <w:object w:dxaOrig="639" w:dyaOrig="680">
          <v:shape id="_x0000_i6032" type="#_x0000_t75" style="width:31.5pt;height:34.5pt" o:ole="">
            <v:imagedata r:id="rId9564" o:title=""/>
          </v:shape>
          <o:OLEObject Type="Embed" ProgID="Equation.DSMT4" ShapeID="_x0000_i6032" DrawAspect="Content" ObjectID="_1772198339" r:id="rId9565"/>
        </w:object>
      </w:r>
      <w:r w:rsidRPr="00DC5648">
        <w:tab/>
        <w:t xml:space="preserve">C. </w:t>
      </w:r>
      <w:r w:rsidRPr="00DC5648">
        <w:object w:dxaOrig="680" w:dyaOrig="340">
          <v:shape id="_x0000_i6033" type="#_x0000_t75" style="width:34.5pt;height:16.5pt" o:ole="">
            <v:imagedata r:id="rId9566" o:title=""/>
          </v:shape>
          <o:OLEObject Type="Embed" ProgID="Equation.DSMT4" ShapeID="_x0000_i6033" DrawAspect="Content" ObjectID="_1772198340" r:id="rId9567"/>
        </w:object>
      </w:r>
      <w:r w:rsidRPr="00DC5648">
        <w:tab/>
      </w:r>
      <w:r w:rsidRPr="00DC5648">
        <w:rPr>
          <w:highlight w:val="yellow"/>
        </w:rPr>
        <w:t xml:space="preserve">D. </w:t>
      </w:r>
      <w:r w:rsidRPr="00DC5648">
        <w:rPr>
          <w:highlight w:val="yellow"/>
        </w:rPr>
        <w:object w:dxaOrig="740" w:dyaOrig="680">
          <v:shape id="_x0000_i6034" type="#_x0000_t75" style="width:36.75pt;height:34.5pt" o:ole="">
            <v:imagedata r:id="rId9568" o:title=""/>
          </v:shape>
          <o:OLEObject Type="Embed" ProgID="Equation.DSMT4" ShapeID="_x0000_i6034" DrawAspect="Content" ObjectID="_1772198341" r:id="rId9569"/>
        </w:object>
      </w:r>
    </w:p>
    <w:p w:rsidR="00DC5648" w:rsidRPr="00DC5648" w:rsidRDefault="00DC5648" w:rsidP="00DC5648">
      <w:r w:rsidRPr="00DC5648">
        <w:t xml:space="preserve">Phương pháp giải: </w:t>
      </w:r>
    </w:p>
    <w:p w:rsidR="00DC5648" w:rsidRPr="00DC5648" w:rsidRDefault="00DC5648" w:rsidP="00DC5648">
      <w:r w:rsidRPr="00DC5648">
        <w:t xml:space="preserve">- Xác định góc từ điểm </w:t>
      </w:r>
      <w:r w:rsidRPr="00DC5648">
        <w:object w:dxaOrig="240" w:dyaOrig="260">
          <v:shape id="_x0000_i6035" type="#_x0000_t75" style="width:12pt;height:13.5pt" o:ole="">
            <v:imagedata r:id="rId9570" o:title=""/>
          </v:shape>
          <o:OLEObject Type="Embed" ProgID="Equation.DSMT4" ShapeID="_x0000_i6035" DrawAspect="Content" ObjectID="_1772198342" r:id="rId9571"/>
        </w:object>
      </w:r>
      <w:r w:rsidRPr="00DC5648">
        <w:t xml:space="preserve"> đến </w:t>
      </w:r>
      <w:r w:rsidRPr="00DC5648">
        <w:object w:dxaOrig="800" w:dyaOrig="400">
          <v:shape id="_x0000_i6036" type="#_x0000_t75" style="width:40.5pt;height:20.25pt" o:ole="">
            <v:imagedata r:id="rId9572" o:title=""/>
          </v:shape>
          <o:OLEObject Type="Embed" ProgID="Equation.DSMT4" ShapeID="_x0000_i6036" DrawAspect="Content" ObjectID="_1772198343" r:id="rId9573"/>
        </w:object>
      </w:r>
    </w:p>
    <w:p w:rsidR="00DC5648" w:rsidRPr="00DC5648" w:rsidRDefault="00DC5648" w:rsidP="00DC5648">
      <w:r w:rsidRPr="00DC5648">
        <w:t xml:space="preserve">- Sử dụng hệ thức lượng trong tam giác vuông tính </w:t>
      </w:r>
      <w:r w:rsidRPr="00DC5648">
        <w:object w:dxaOrig="440" w:dyaOrig="260">
          <v:shape id="_x0000_i6037" type="#_x0000_t75" style="width:21.75pt;height:13.5pt" o:ole="">
            <v:imagedata r:id="rId9574" o:title=""/>
          </v:shape>
          <o:OLEObject Type="Embed" ProgID="Equation.DSMT4" ShapeID="_x0000_i6037" DrawAspect="Content" ObjectID="_1772198344" r:id="rId9575"/>
        </w:object>
      </w:r>
    </w:p>
    <w:p w:rsidR="00DC5648" w:rsidRPr="00DC5648" w:rsidRDefault="00DC5648" w:rsidP="00DC5648">
      <w:r w:rsidRPr="00DC5648">
        <w:t xml:space="preserve">- Tính thể tích </w:t>
      </w:r>
      <w:r w:rsidRPr="00DC5648">
        <w:object w:dxaOrig="2040" w:dyaOrig="360">
          <v:shape id="_x0000_i6038" type="#_x0000_t75" style="width:102pt;height:18.75pt" o:ole="">
            <v:imagedata r:id="rId9576" o:title=""/>
          </v:shape>
          <o:OLEObject Type="Embed" ProgID="Equation.DSMT4" ShapeID="_x0000_i6038" DrawAspect="Content" ObjectID="_1772198345" r:id="rId9577"/>
        </w:objec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1866900" cy="2209800"/>
            <wp:effectExtent l="0" t="0" r="0" b="0"/>
            <wp:docPr id="51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78">
                      <a:extLst>
                        <a:ext uri="{28A0092B-C50C-407E-A947-70E740481C1C}">
                          <a14:useLocalDpi xmlns:a14="http://schemas.microsoft.com/office/drawing/2010/main" val="0"/>
                        </a:ext>
                      </a:extLst>
                    </a:blip>
                    <a:srcRect/>
                    <a:stretch>
                      <a:fillRect/>
                    </a:stretch>
                  </pic:blipFill>
                  <pic:spPr bwMode="auto">
                    <a:xfrm>
                      <a:off x="0" y="0"/>
                      <a:ext cx="1866900" cy="2209800"/>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320" w:dyaOrig="260">
          <v:shape id="_x0000_i6039" type="#_x0000_t75" style="width:15.75pt;height:13.5pt" o:ole="">
            <v:imagedata r:id="rId9579" o:title=""/>
          </v:shape>
          <o:OLEObject Type="Embed" ProgID="Equation.DSMT4" ShapeID="_x0000_i6039" DrawAspect="Content" ObjectID="_1772198346" r:id="rId9580"/>
        </w:object>
      </w:r>
      <w:r w:rsidRPr="00DC5648">
        <w:t xml:space="preserve"> là trung điểm của </w:t>
      </w:r>
      <w:r w:rsidRPr="00DC5648">
        <w:object w:dxaOrig="400" w:dyaOrig="279">
          <v:shape id="_x0000_i6040" type="#_x0000_t75" style="width:20.25pt;height:14.25pt" o:ole="">
            <v:imagedata r:id="rId9581" o:title=""/>
          </v:shape>
          <o:OLEObject Type="Embed" ProgID="Equation.DSMT4" ShapeID="_x0000_i6040" DrawAspect="Content" ObjectID="_1772198347" r:id="rId9582"/>
        </w:object>
      </w:r>
      <w:r w:rsidRPr="00DC5648">
        <w:t xml:space="preserve"> ta có </w:t>
      </w:r>
      <w:r w:rsidRPr="00DC5648">
        <w:object w:dxaOrig="2860" w:dyaOrig="720">
          <v:shape id="_x0000_i6041" type="#_x0000_t75" style="width:143.25pt;height:36pt" o:ole="">
            <v:imagedata r:id="rId9583" o:title=""/>
          </v:shape>
          <o:OLEObject Type="Embed" ProgID="Equation.DSMT4" ShapeID="_x0000_i6041" DrawAspect="Content" ObjectID="_1772198348" r:id="rId9584"/>
        </w:object>
      </w:r>
    </w:p>
    <w:p w:rsidR="00DC5648" w:rsidRPr="00DC5648" w:rsidRDefault="00DC5648" w:rsidP="00DC5648">
      <w:r w:rsidRPr="00DC5648">
        <w:t xml:space="preserve">Trong </w:t>
      </w:r>
      <w:r w:rsidRPr="00DC5648">
        <w:object w:dxaOrig="800" w:dyaOrig="400">
          <v:shape id="_x0000_i6042" type="#_x0000_t75" style="width:40.5pt;height:20.25pt" o:ole="">
            <v:imagedata r:id="rId9585" o:title=""/>
          </v:shape>
          <o:OLEObject Type="Embed" ProgID="Equation.DSMT4" ShapeID="_x0000_i6042" DrawAspect="Content" ObjectID="_1772198349" r:id="rId9586"/>
        </w:object>
      </w:r>
      <w:r w:rsidRPr="00DC5648">
        <w:t xml:space="preserve"> kẻ </w:t>
      </w:r>
      <w:r w:rsidRPr="00DC5648">
        <w:object w:dxaOrig="2280" w:dyaOrig="400">
          <v:shape id="_x0000_i6043" type="#_x0000_t75" style="width:114pt;height:20.25pt" o:ole="">
            <v:imagedata r:id="rId9587" o:title=""/>
          </v:shape>
          <o:OLEObject Type="Embed" ProgID="Equation.DSMT4" ShapeID="_x0000_i6043" DrawAspect="Content" ObjectID="_1772198350" r:id="rId9588"/>
        </w:object>
      </w:r>
      <w:r w:rsidRPr="00DC5648">
        <w:t xml:space="preserve"> ta có: </w:t>
      </w:r>
      <w:r w:rsidRPr="00DC5648">
        <w:object w:dxaOrig="3000" w:dyaOrig="720">
          <v:shape id="_x0000_i6044" type="#_x0000_t75" style="width:150pt;height:36pt" o:ole="">
            <v:imagedata r:id="rId9589" o:title=""/>
          </v:shape>
          <o:OLEObject Type="Embed" ProgID="Equation.DSMT4" ShapeID="_x0000_i6044" DrawAspect="Content" ObjectID="_1772198351" r:id="rId9590"/>
        </w:object>
      </w:r>
    </w:p>
    <w:p w:rsidR="00DC5648" w:rsidRPr="00DC5648" w:rsidRDefault="00DC5648" w:rsidP="00DC5648">
      <w:r w:rsidRPr="00DC5648">
        <w:object w:dxaOrig="2659" w:dyaOrig="400">
          <v:shape id="_x0000_i6045" type="#_x0000_t75" style="width:132.75pt;height:20.25pt" o:ole="">
            <v:imagedata r:id="rId9591" o:title=""/>
          </v:shape>
          <o:OLEObject Type="Embed" ProgID="Equation.DSMT4" ShapeID="_x0000_i6045" DrawAspect="Content" ObjectID="_1772198352" r:id="rId9592"/>
        </w:object>
      </w:r>
    </w:p>
    <w:p w:rsidR="00DC5648" w:rsidRPr="00DC5648" w:rsidRDefault="00DC5648" w:rsidP="00DC5648">
      <w:r w:rsidRPr="00DC5648">
        <w:t xml:space="preserve">Vì tam giác </w:t>
      </w:r>
      <w:r w:rsidRPr="00DC5648">
        <w:object w:dxaOrig="560" w:dyaOrig="279">
          <v:shape id="_x0000_i6046" type="#_x0000_t75" style="width:27.75pt;height:14.25pt" o:ole="">
            <v:imagedata r:id="rId9593" o:title=""/>
          </v:shape>
          <o:OLEObject Type="Embed" ProgID="Equation.DSMT4" ShapeID="_x0000_i6046" DrawAspect="Content" ObjectID="_1772198353" r:id="rId9594"/>
        </w:object>
      </w:r>
      <w:r w:rsidRPr="00DC5648">
        <w:t xml:space="preserve"> đều cạnh </w:t>
      </w:r>
      <w:r w:rsidRPr="00DC5648">
        <w:object w:dxaOrig="320" w:dyaOrig="279">
          <v:shape id="_x0000_i6047" type="#_x0000_t75" style="width:15.75pt;height:14.25pt" o:ole="">
            <v:imagedata r:id="rId9595" o:title=""/>
          </v:shape>
          <o:OLEObject Type="Embed" ProgID="Equation.DSMT4" ShapeID="_x0000_i6047" DrawAspect="Content" ObjectID="_1772198354" r:id="rId9596"/>
        </w:object>
      </w:r>
      <w:r w:rsidRPr="00DC5648">
        <w:t xml:space="preserve"> nên </w:t>
      </w:r>
      <w:r w:rsidRPr="00DC5648">
        <w:object w:dxaOrig="2020" w:dyaOrig="680">
          <v:shape id="_x0000_i6048" type="#_x0000_t75" style="width:101.25pt;height:34.5pt" o:ole="">
            <v:imagedata r:id="rId9597" o:title=""/>
          </v:shape>
          <o:OLEObject Type="Embed" ProgID="Equation.DSMT4" ShapeID="_x0000_i6048" DrawAspect="Content" ObjectID="_1772198355" r:id="rId9598"/>
        </w:object>
      </w:r>
      <w:r w:rsidRPr="00DC5648">
        <w:t xml:space="preserve"> và </w:t>
      </w:r>
      <w:r w:rsidRPr="00DC5648">
        <w:object w:dxaOrig="2480" w:dyaOrig="680">
          <v:shape id="_x0000_i6049" type="#_x0000_t75" style="width:123.75pt;height:34.5pt" o:ole="">
            <v:imagedata r:id="rId9599" o:title=""/>
          </v:shape>
          <o:OLEObject Type="Embed" ProgID="Equation.DSMT4" ShapeID="_x0000_i6049" DrawAspect="Content" ObjectID="_1772198356" r:id="rId9600"/>
        </w:object>
      </w:r>
    </w:p>
    <w:p w:rsidR="00DC5648" w:rsidRPr="00DC5648" w:rsidRDefault="00DC5648" w:rsidP="00DC5648">
      <w:r w:rsidRPr="00DC5648">
        <w:t xml:space="preserve">Áp dụng hệ thức lượng trong tam giác vuông </w:t>
      </w:r>
      <w:r w:rsidRPr="00DC5648">
        <w:object w:dxaOrig="680" w:dyaOrig="260">
          <v:shape id="_x0000_i6050" type="#_x0000_t75" style="width:34.5pt;height:13.5pt" o:ole="">
            <v:imagedata r:id="rId9601" o:title=""/>
          </v:shape>
          <o:OLEObject Type="Embed" ProgID="Equation.DSMT4" ShapeID="_x0000_i6050" DrawAspect="Content" ObjectID="_1772198357" r:id="rId9602"/>
        </w:object>
      </w:r>
      <w:r w:rsidRPr="00DC5648">
        <w:t xml:space="preserve"> ta có:</w:t>
      </w:r>
    </w:p>
    <w:p w:rsidR="00DC5648" w:rsidRPr="00DC5648" w:rsidRDefault="00DC5648" w:rsidP="00DC5648">
      <w:r w:rsidRPr="00DC5648">
        <w:object w:dxaOrig="4020" w:dyaOrig="620">
          <v:shape id="_x0000_i6051" type="#_x0000_t75" style="width:201pt;height:30.75pt" o:ole="">
            <v:imagedata r:id="rId9603" o:title=""/>
          </v:shape>
          <o:OLEObject Type="Embed" ProgID="Equation.DSMT4" ShapeID="_x0000_i6051" DrawAspect="Content" ObjectID="_1772198358" r:id="rId9604"/>
        </w:object>
      </w:r>
    </w:p>
    <w:p w:rsidR="00DC5648" w:rsidRPr="00DC5648" w:rsidRDefault="00DC5648" w:rsidP="00DC5648">
      <w:r w:rsidRPr="00DC5648">
        <w:object w:dxaOrig="2880" w:dyaOrig="680">
          <v:shape id="_x0000_i6052" type="#_x0000_t75" style="width:2in;height:34.5pt" o:ole="">
            <v:imagedata r:id="rId9605" o:title=""/>
          </v:shape>
          <o:OLEObject Type="Embed" ProgID="Equation.DSMT4" ShapeID="_x0000_i6052" DrawAspect="Content" ObjectID="_1772198359" r:id="rId9606"/>
        </w:object>
      </w:r>
    </w:p>
    <w:p w:rsidR="00DC5648" w:rsidRPr="00DC5648" w:rsidRDefault="00DC5648" w:rsidP="00DC5648">
      <w:r w:rsidRPr="00DC5648">
        <w:t xml:space="preserve">Vậy </w:t>
      </w:r>
      <w:r w:rsidRPr="00DC5648">
        <w:object w:dxaOrig="4280" w:dyaOrig="680">
          <v:shape id="_x0000_i6053" type="#_x0000_t75" style="width:214.5pt;height:34.5pt" o:ole="">
            <v:imagedata r:id="rId9607" o:title=""/>
          </v:shape>
          <o:OLEObject Type="Embed" ProgID="Equation.DSMT4" ShapeID="_x0000_i6053" DrawAspect="Content" ObjectID="_1772198360" r:id="rId9608"/>
        </w:object>
      </w:r>
      <w:r w:rsidRPr="00DC5648">
        <w:t>.</w:t>
      </w:r>
    </w:p>
    <w:p w:rsidR="00DC5648" w:rsidRPr="00DC5648" w:rsidRDefault="00DC5648" w:rsidP="00DC5648">
      <w:r w:rsidRPr="00DC5648">
        <w:t xml:space="preserve">Câu 26 (VD): Cho hình chóp </w:t>
      </w:r>
      <w:r w:rsidRPr="00DC5648">
        <w:object w:dxaOrig="920" w:dyaOrig="279">
          <v:shape id="_x0000_i6054" type="#_x0000_t75" style="width:45.75pt;height:14.25pt" o:ole="">
            <v:imagedata r:id="rId9609" o:title=""/>
          </v:shape>
          <o:OLEObject Type="Embed" ProgID="Equation.DSMT4" ShapeID="_x0000_i6054" DrawAspect="Content" ObjectID="_1772198361" r:id="rId9610"/>
        </w:object>
      </w:r>
      <w:r w:rsidRPr="00DC5648">
        <w:t xml:space="preserve"> đáy là hình bình hành tâm </w:t>
      </w:r>
      <w:r w:rsidRPr="00DC5648">
        <w:object w:dxaOrig="240" w:dyaOrig="279">
          <v:shape id="_x0000_i6055" type="#_x0000_t75" style="width:12pt;height:14.25pt" o:ole="">
            <v:imagedata r:id="rId9611" o:title=""/>
          </v:shape>
          <o:OLEObject Type="Embed" ProgID="Equation.DSMT4" ShapeID="_x0000_i6055" DrawAspect="Content" ObjectID="_1772198362" r:id="rId9612"/>
        </w:object>
      </w:r>
      <w:r w:rsidRPr="00DC5648">
        <w:t xml:space="preserve">. Gọi </w:t>
      </w:r>
      <w:r w:rsidRPr="00DC5648">
        <w:object w:dxaOrig="859" w:dyaOrig="320">
          <v:shape id="_x0000_i6056" type="#_x0000_t75" style="width:42.75pt;height:15.75pt" o:ole="">
            <v:imagedata r:id="rId9613" o:title=""/>
          </v:shape>
          <o:OLEObject Type="Embed" ProgID="Equation.DSMT4" ShapeID="_x0000_i6056" DrawAspect="Content" ObjectID="_1772198363" r:id="rId9614"/>
        </w:object>
      </w:r>
      <w:r w:rsidRPr="00DC5648">
        <w:t xml:space="preserve"> lần lượt là trung điểm của </w:t>
      </w:r>
      <w:r w:rsidRPr="00DC5648">
        <w:object w:dxaOrig="340" w:dyaOrig="279">
          <v:shape id="_x0000_i6057" type="#_x0000_t75" style="width:16.5pt;height:14.25pt" o:ole="">
            <v:imagedata r:id="rId9615" o:title=""/>
          </v:shape>
          <o:OLEObject Type="Embed" ProgID="Equation.DSMT4" ShapeID="_x0000_i6057" DrawAspect="Content" ObjectID="_1772198364" r:id="rId9616"/>
        </w:object>
      </w:r>
      <w:r w:rsidRPr="00DC5648">
        <w:t xml:space="preserve">, </w:t>
      </w:r>
      <w:r w:rsidRPr="00DC5648">
        <w:object w:dxaOrig="440" w:dyaOrig="320">
          <v:shape id="_x0000_i6058" type="#_x0000_t75" style="width:21.75pt;height:15.75pt" o:ole="">
            <v:imagedata r:id="rId9617" o:title=""/>
          </v:shape>
          <o:OLEObject Type="Embed" ProgID="Equation.DSMT4" ShapeID="_x0000_i6058" DrawAspect="Content" ObjectID="_1772198365" r:id="rId9618"/>
        </w:object>
      </w:r>
      <w:r w:rsidRPr="00DC5648">
        <w:t xml:space="preserve"> </w:t>
      </w:r>
      <w:r w:rsidRPr="00DC5648">
        <w:object w:dxaOrig="400" w:dyaOrig="279">
          <v:shape id="_x0000_i6059" type="#_x0000_t75" style="width:20.25pt;height:14.25pt" o:ole="">
            <v:imagedata r:id="rId9619" o:title=""/>
          </v:shape>
          <o:OLEObject Type="Embed" ProgID="Equation.DSMT4" ShapeID="_x0000_i6059" DrawAspect="Content" ObjectID="_1772198366" r:id="rId9620"/>
        </w:object>
      </w:r>
      <w:r w:rsidRPr="00DC5648">
        <w:t xml:space="preserve">. Gọi </w:t>
      </w:r>
      <w:r w:rsidRPr="00DC5648">
        <w:object w:dxaOrig="240" w:dyaOrig="320">
          <v:shape id="_x0000_i6060" type="#_x0000_t75" style="width:12pt;height:15.75pt" o:ole="">
            <v:imagedata r:id="rId9621" o:title=""/>
          </v:shape>
          <o:OLEObject Type="Embed" ProgID="Equation.DSMT4" ShapeID="_x0000_i6060" DrawAspect="Content" ObjectID="_1772198367" r:id="rId9622"/>
        </w:object>
      </w:r>
      <w:r w:rsidRPr="00DC5648">
        <w:t xml:space="preserve"> là giao điểm của </w:t>
      </w:r>
      <w:r w:rsidRPr="00DC5648">
        <w:object w:dxaOrig="380" w:dyaOrig="279">
          <v:shape id="_x0000_i6061" type="#_x0000_t75" style="width:19.5pt;height:14.25pt" o:ole="">
            <v:imagedata r:id="rId9623" o:title=""/>
          </v:shape>
          <o:OLEObject Type="Embed" ProgID="Equation.DSMT4" ShapeID="_x0000_i6061" DrawAspect="Content" ObjectID="_1772198368" r:id="rId9624"/>
        </w:object>
      </w:r>
      <w:r w:rsidRPr="00DC5648">
        <w:t xml:space="preserve"> với </w:t>
      </w:r>
      <w:r w:rsidRPr="00DC5648">
        <w:object w:dxaOrig="1100" w:dyaOrig="400">
          <v:shape id="_x0000_i6062" type="#_x0000_t75" style="width:55.5pt;height:20.25pt" o:ole="">
            <v:imagedata r:id="rId9625" o:title=""/>
          </v:shape>
          <o:OLEObject Type="Embed" ProgID="Equation.DSMT4" ShapeID="_x0000_i6062" DrawAspect="Content" ObjectID="_1772198369" r:id="rId9626"/>
        </w:object>
      </w:r>
      <w:r w:rsidRPr="00DC5648">
        <w:t xml:space="preserve">. Tính </w:t>
      </w:r>
      <w:r w:rsidRPr="00DC5648">
        <w:object w:dxaOrig="480" w:dyaOrig="620">
          <v:shape id="_x0000_i6063" type="#_x0000_t75" style="width:24pt;height:30.75pt" o:ole="">
            <v:imagedata r:id="rId9627" o:title=""/>
          </v:shape>
          <o:OLEObject Type="Embed" ProgID="Equation.DSMT4" ShapeID="_x0000_i6063" DrawAspect="Content" ObjectID="_1772198370" r:id="rId9628"/>
        </w:object>
      </w:r>
    </w:p>
    <w:p w:rsidR="00DC5648" w:rsidRPr="00DC5648" w:rsidRDefault="00DC5648" w:rsidP="00DC5648">
      <w:r w:rsidRPr="00DC5648">
        <w:tab/>
      </w:r>
      <w:r w:rsidRPr="00DC5648">
        <w:rPr>
          <w:highlight w:val="yellow"/>
        </w:rPr>
        <w:t xml:space="preserve">A. </w:t>
      </w:r>
      <w:r w:rsidRPr="00DC5648">
        <w:rPr>
          <w:highlight w:val="yellow"/>
        </w:rPr>
        <w:object w:dxaOrig="880" w:dyaOrig="620">
          <v:shape id="_x0000_i6064" type="#_x0000_t75" style="width:44.25pt;height:30.75pt" o:ole="">
            <v:imagedata r:id="rId9629" o:title=""/>
          </v:shape>
          <o:OLEObject Type="Embed" ProgID="Equation.DSMT4" ShapeID="_x0000_i6064" DrawAspect="Content" ObjectID="_1772198371" r:id="rId9630"/>
        </w:object>
      </w:r>
      <w:r w:rsidRPr="00DC5648">
        <w:tab/>
        <w:t xml:space="preserve">B. </w:t>
      </w:r>
      <w:r w:rsidRPr="00DC5648">
        <w:object w:dxaOrig="859" w:dyaOrig="620">
          <v:shape id="_x0000_i6065" type="#_x0000_t75" style="width:42.75pt;height:30.75pt" o:ole="">
            <v:imagedata r:id="rId9631" o:title=""/>
          </v:shape>
          <o:OLEObject Type="Embed" ProgID="Equation.DSMT4" ShapeID="_x0000_i6065" DrawAspect="Content" ObjectID="_1772198372" r:id="rId9632"/>
        </w:object>
      </w:r>
      <w:r w:rsidRPr="00DC5648">
        <w:tab/>
        <w:t xml:space="preserve">C. </w:t>
      </w:r>
      <w:r w:rsidRPr="00DC5648">
        <w:object w:dxaOrig="859" w:dyaOrig="620">
          <v:shape id="_x0000_i6066" type="#_x0000_t75" style="width:42.75pt;height:30.75pt" o:ole="">
            <v:imagedata r:id="rId9633" o:title=""/>
          </v:shape>
          <o:OLEObject Type="Embed" ProgID="Equation.DSMT4" ShapeID="_x0000_i6066" DrawAspect="Content" ObjectID="_1772198373" r:id="rId9634"/>
        </w:object>
      </w:r>
      <w:r w:rsidRPr="00DC5648">
        <w:tab/>
        <w:t xml:space="preserve">D. </w:t>
      </w:r>
      <w:r w:rsidRPr="00DC5648">
        <w:object w:dxaOrig="999" w:dyaOrig="620">
          <v:shape id="_x0000_i6067" type="#_x0000_t75" style="width:50.25pt;height:30.75pt" o:ole="">
            <v:imagedata r:id="rId9635" o:title=""/>
          </v:shape>
          <o:OLEObject Type="Embed" ProgID="Equation.DSMT4" ShapeID="_x0000_i6067" DrawAspect="Content" ObjectID="_1772198374" r:id="rId9636"/>
        </w:object>
      </w:r>
    </w:p>
    <w:p w:rsidR="00DC5648" w:rsidRPr="00DC5648" w:rsidRDefault="00DC5648" w:rsidP="00DC5648">
      <w:r w:rsidRPr="00DC5648">
        <w:t xml:space="preserve">Phương pháp giải: </w:t>
      </w:r>
    </w:p>
    <w:p w:rsidR="00DC5648" w:rsidRPr="00DC5648" w:rsidRDefault="00DC5648" w:rsidP="00DC5648">
      <w:r w:rsidRPr="00DC5648">
        <w:t xml:space="preserve">Tìm điểm </w:t>
      </w:r>
      <w:r w:rsidRPr="00DC5648">
        <w:object w:dxaOrig="240" w:dyaOrig="320">
          <v:shape id="_x0000_i6068" type="#_x0000_t75" style="width:12pt;height:15.75pt" o:ole="">
            <v:imagedata r:id="rId9637" o:title=""/>
          </v:shape>
          <o:OLEObject Type="Embed" ProgID="Equation.DSMT4" ShapeID="_x0000_i6068" DrawAspect="Content" ObjectID="_1772198375" r:id="rId9638"/>
        </w:object>
      </w:r>
    </w:p>
    <w:p w:rsidR="00DC5648" w:rsidRPr="00DC5648" w:rsidRDefault="00DC5648" w:rsidP="00DC5648">
      <w:r w:rsidRPr="00DC5648">
        <w:t>Sử dụng định lí Menelaus để tính tỉ số.</w:t>
      </w:r>
    </w:p>
    <w:p w:rsidR="00DC5648" w:rsidRPr="00DC5648" w:rsidRDefault="00DC5648" w:rsidP="00DC5648">
      <w:r w:rsidRPr="00DC5648">
        <w:t xml:space="preserve">Giải chi tiết: </w:t>
      </w:r>
    </w:p>
    <w:p w:rsidR="00DC5648" w:rsidRPr="00DC5648" w:rsidRDefault="00EF1727" w:rsidP="00DC5648">
      <w:r>
        <w:rPr>
          <w:noProof/>
        </w:rPr>
        <w:lastRenderedPageBreak/>
        <w:drawing>
          <wp:inline distT="0" distB="0" distL="0" distR="0">
            <wp:extent cx="2524125" cy="3028950"/>
            <wp:effectExtent l="0" t="0" r="9525" b="0"/>
            <wp:docPr id="52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639">
                      <a:extLst>
                        <a:ext uri="{28A0092B-C50C-407E-A947-70E740481C1C}">
                          <a14:useLocalDpi xmlns:a14="http://schemas.microsoft.com/office/drawing/2010/main" val="0"/>
                        </a:ext>
                      </a:extLst>
                    </a:blip>
                    <a:srcRect/>
                    <a:stretch>
                      <a:fillRect/>
                    </a:stretch>
                  </pic:blipFill>
                  <pic:spPr bwMode="auto">
                    <a:xfrm>
                      <a:off x="0" y="0"/>
                      <a:ext cx="2524125" cy="3028950"/>
                    </a:xfrm>
                    <a:prstGeom prst="rect">
                      <a:avLst/>
                    </a:prstGeom>
                    <a:noFill/>
                    <a:ln>
                      <a:noFill/>
                    </a:ln>
                  </pic:spPr>
                </pic:pic>
              </a:graphicData>
            </a:graphic>
          </wp:inline>
        </w:drawing>
      </w:r>
    </w:p>
    <w:p w:rsidR="00DC5648" w:rsidRPr="00DC5648" w:rsidRDefault="00DC5648" w:rsidP="00DC5648">
      <w:r w:rsidRPr="00DC5648">
        <w:t xml:space="preserve">Trong </w:t>
      </w:r>
      <w:r w:rsidRPr="00DC5648">
        <w:object w:dxaOrig="920" w:dyaOrig="400">
          <v:shape id="_x0000_i6069" type="#_x0000_t75" style="width:45.75pt;height:20.25pt" o:ole="">
            <v:imagedata r:id="rId9640" o:title=""/>
          </v:shape>
          <o:OLEObject Type="Embed" ProgID="Equation.DSMT4" ShapeID="_x0000_i6069" DrawAspect="Content" ObjectID="_1772198376" r:id="rId9641"/>
        </w:object>
      </w:r>
      <w:r w:rsidRPr="00DC5648">
        <w:t xml:space="preserve"> lấy </w:t>
      </w:r>
      <w:r w:rsidRPr="00DC5648">
        <w:object w:dxaOrig="1020" w:dyaOrig="320">
          <v:shape id="_x0000_i6070" type="#_x0000_t75" style="width:51pt;height:15.75pt" o:ole="">
            <v:imagedata r:id="rId9642" o:title=""/>
          </v:shape>
          <o:OLEObject Type="Embed" ProgID="Equation.DSMT4" ShapeID="_x0000_i6070" DrawAspect="Content" ObjectID="_1772198377" r:id="rId9643"/>
        </w:object>
      </w:r>
      <w:r w:rsidRPr="00DC5648">
        <w:object w:dxaOrig="1020" w:dyaOrig="320">
          <v:shape id="_x0000_i6071" type="#_x0000_t75" style="width:51pt;height:15.75pt" o:ole="">
            <v:imagedata r:id="rId9644" o:title=""/>
          </v:shape>
          <o:OLEObject Type="Embed" ProgID="Equation.DSMT4" ShapeID="_x0000_i6071" DrawAspect="Content" ObjectID="_1772198378" r:id="rId9645"/>
        </w:object>
      </w:r>
    </w:p>
    <w:p w:rsidR="00DC5648" w:rsidRPr="00DC5648" w:rsidRDefault="00DC5648" w:rsidP="00DC5648">
      <w:r w:rsidRPr="00DC5648">
        <w:t xml:space="preserve">Trong </w:t>
      </w:r>
      <w:r w:rsidRPr="00DC5648">
        <w:object w:dxaOrig="720" w:dyaOrig="400">
          <v:shape id="_x0000_i6072" type="#_x0000_t75" style="width:36pt;height:20.25pt" o:ole="">
            <v:imagedata r:id="rId9646" o:title=""/>
          </v:shape>
          <o:OLEObject Type="Embed" ProgID="Equation.DSMT4" ShapeID="_x0000_i6072" DrawAspect="Content" ObjectID="_1772198379" r:id="rId9647"/>
        </w:object>
      </w:r>
      <w:r w:rsidRPr="00DC5648">
        <w:t xml:space="preserve"> gọi </w:t>
      </w:r>
      <w:r w:rsidRPr="00DC5648">
        <w:object w:dxaOrig="1420" w:dyaOrig="320">
          <v:shape id="_x0000_i6073" type="#_x0000_t75" style="width:71.25pt;height:15.75pt" o:ole="">
            <v:imagedata r:id="rId9648" o:title=""/>
          </v:shape>
          <o:OLEObject Type="Embed" ProgID="Equation.DSMT4" ShapeID="_x0000_i6073" DrawAspect="Content" ObjectID="_1772198380" r:id="rId9649"/>
        </w:object>
      </w:r>
    </w:p>
    <w:p w:rsidR="00DC5648" w:rsidRPr="00DC5648" w:rsidRDefault="00DC5648" w:rsidP="00DC5648">
      <w:r w:rsidRPr="00DC5648">
        <w:t xml:space="preserve">Áp dụng định lí Menelaus trong tam giác </w:t>
      </w:r>
      <w:r w:rsidRPr="00DC5648">
        <w:object w:dxaOrig="540" w:dyaOrig="279">
          <v:shape id="_x0000_i6074" type="#_x0000_t75" style="width:27pt;height:14.25pt" o:ole="">
            <v:imagedata r:id="rId9650" o:title=""/>
          </v:shape>
          <o:OLEObject Type="Embed" ProgID="Equation.DSMT4" ShapeID="_x0000_i6074" DrawAspect="Content" ObjectID="_1772198381" r:id="rId9651"/>
        </w:object>
      </w:r>
      <w:r w:rsidRPr="00DC5648">
        <w:t xml:space="preserve"> với cát tuyến </w:t>
      </w:r>
      <w:r w:rsidRPr="00DC5648">
        <w:object w:dxaOrig="600" w:dyaOrig="320">
          <v:shape id="_x0000_i6075" type="#_x0000_t75" style="width:30pt;height:15.75pt" o:ole="">
            <v:imagedata r:id="rId9652" o:title=""/>
          </v:shape>
          <o:OLEObject Type="Embed" ProgID="Equation.DSMT4" ShapeID="_x0000_i6075" DrawAspect="Content" ObjectID="_1772198382" r:id="rId9653"/>
        </w:object>
      </w:r>
      <w:r w:rsidRPr="00DC5648">
        <w:t xml:space="preserve"> ta có: </w:t>
      </w:r>
      <w:r w:rsidRPr="00DC5648">
        <w:object w:dxaOrig="1740" w:dyaOrig="660">
          <v:shape id="_x0000_i6076" type="#_x0000_t75" style="width:87pt;height:33pt" o:ole="">
            <v:imagedata r:id="rId9654" o:title=""/>
          </v:shape>
          <o:OLEObject Type="Embed" ProgID="Equation.DSMT4" ShapeID="_x0000_i6076" DrawAspect="Content" ObjectID="_1772198383" r:id="rId9655"/>
        </w:object>
      </w:r>
    </w:p>
    <w:p w:rsidR="00DC5648" w:rsidRPr="00DC5648" w:rsidRDefault="00DC5648" w:rsidP="00DC5648">
      <w:r w:rsidRPr="00DC5648">
        <w:t xml:space="preserve">Mà </w:t>
      </w:r>
      <w:r w:rsidRPr="00DC5648">
        <w:object w:dxaOrig="279" w:dyaOrig="279">
          <v:shape id="_x0000_i6077" type="#_x0000_t75" style="width:14.25pt;height:14.25pt" o:ole="">
            <v:imagedata r:id="rId9656" o:title=""/>
          </v:shape>
          <o:OLEObject Type="Embed" ProgID="Equation.DSMT4" ShapeID="_x0000_i6077" DrawAspect="Content" ObjectID="_1772198384" r:id="rId9657"/>
        </w:object>
      </w:r>
      <w:r w:rsidRPr="00DC5648">
        <w:t xml:space="preserve"> là trung điểm của </w:t>
      </w:r>
      <w:r w:rsidRPr="00DC5648">
        <w:object w:dxaOrig="1420" w:dyaOrig="620">
          <v:shape id="_x0000_i6078" type="#_x0000_t75" style="width:71.25pt;height:30.75pt" o:ole="">
            <v:imagedata r:id="rId9658" o:title=""/>
          </v:shape>
          <o:OLEObject Type="Embed" ProgID="Equation.DSMT4" ShapeID="_x0000_i6078" DrawAspect="Content" ObjectID="_1772198385" r:id="rId9659"/>
        </w:object>
      </w:r>
    </w:p>
    <w:p w:rsidR="00DC5648" w:rsidRPr="00DC5648" w:rsidRDefault="00DC5648" w:rsidP="00DC5648">
      <w:r w:rsidRPr="00DC5648">
        <w:t xml:space="preserve">Mặt khác áp dụng định lí Ta-lét trong tam giác </w:t>
      </w:r>
      <w:r w:rsidRPr="00DC5648">
        <w:object w:dxaOrig="600" w:dyaOrig="260">
          <v:shape id="_x0000_i6079" type="#_x0000_t75" style="width:30pt;height:13.5pt" o:ole="">
            <v:imagedata r:id="rId9660" o:title=""/>
          </v:shape>
          <o:OLEObject Type="Embed" ProgID="Equation.DSMT4" ShapeID="_x0000_i6079" DrawAspect="Content" ObjectID="_1772198386" r:id="rId9661"/>
        </w:object>
      </w:r>
      <w:r w:rsidRPr="00DC5648">
        <w:t xml:space="preserve"> ta có </w:t>
      </w:r>
      <w:r w:rsidRPr="00DC5648">
        <w:object w:dxaOrig="1420" w:dyaOrig="620">
          <v:shape id="_x0000_i6080" type="#_x0000_t75" style="width:71.25pt;height:30.75pt" o:ole="">
            <v:imagedata r:id="rId9662" o:title=""/>
          </v:shape>
          <o:OLEObject Type="Embed" ProgID="Equation.DSMT4" ShapeID="_x0000_i6080" DrawAspect="Content" ObjectID="_1772198387" r:id="rId9663"/>
        </w:object>
      </w:r>
      <w:r w:rsidRPr="00DC5648">
        <w:t xml:space="preserve"> (vì </w:t>
      </w:r>
      <w:r w:rsidRPr="00DC5648">
        <w:object w:dxaOrig="240" w:dyaOrig="260">
          <v:shape id="_x0000_i6081" type="#_x0000_t75" style="width:12pt;height:13.5pt" o:ole="">
            <v:imagedata r:id="rId9664" o:title=""/>
          </v:shape>
          <o:OLEObject Type="Embed" ProgID="Equation.DSMT4" ShapeID="_x0000_i6081" DrawAspect="Content" ObjectID="_1772198388" r:id="rId9665"/>
        </w:object>
      </w:r>
      <w:r w:rsidRPr="00DC5648">
        <w:t xml:space="preserve"> là trung điểm của </w:t>
      </w:r>
      <w:r w:rsidRPr="00DC5648">
        <w:object w:dxaOrig="400" w:dyaOrig="279">
          <v:shape id="_x0000_i6082" type="#_x0000_t75" style="width:20.25pt;height:14.25pt" o:ole="">
            <v:imagedata r:id="rId9666" o:title=""/>
          </v:shape>
          <o:OLEObject Type="Embed" ProgID="Equation.DSMT4" ShapeID="_x0000_i6082" DrawAspect="Content" ObjectID="_1772198389" r:id="rId9667"/>
        </w:object>
      </w:r>
      <w:r w:rsidRPr="00DC5648">
        <w:t>).</w:t>
      </w:r>
    </w:p>
    <w:p w:rsidR="00DC5648" w:rsidRPr="00DC5648" w:rsidRDefault="00DC5648" w:rsidP="00DC5648">
      <w:r w:rsidRPr="00DC5648">
        <w:t xml:space="preserve">Do đó ta có </w:t>
      </w:r>
      <w:r w:rsidRPr="00DC5648">
        <w:object w:dxaOrig="1920" w:dyaOrig="660">
          <v:shape id="_x0000_i6083" type="#_x0000_t75" style="width:96pt;height:33pt" o:ole="">
            <v:imagedata r:id="rId9668" o:title=""/>
          </v:shape>
          <o:OLEObject Type="Embed" ProgID="Equation.DSMT4" ShapeID="_x0000_i6083" DrawAspect="Content" ObjectID="_1772198390" r:id="rId9669"/>
        </w:object>
      </w:r>
      <w:r w:rsidRPr="00DC5648">
        <w:t>.</w:t>
      </w:r>
    </w:p>
    <w:p w:rsidR="00DC5648" w:rsidRPr="00DC5648" w:rsidRDefault="00DC5648" w:rsidP="00DC5648">
      <w:r w:rsidRPr="00DC5648">
        <w:t xml:space="preserve">Câu 27 (VD): Trong không gian </w:t>
      </w:r>
      <w:r w:rsidRPr="00DC5648">
        <w:object w:dxaOrig="560" w:dyaOrig="320">
          <v:shape id="_x0000_i6084" type="#_x0000_t75" style="width:27.75pt;height:15.75pt" o:ole="">
            <v:imagedata r:id="rId9670" o:title=""/>
          </v:shape>
          <o:OLEObject Type="Embed" ProgID="Equation.DSMT4" ShapeID="_x0000_i6084" DrawAspect="Content" ObjectID="_1772198391" r:id="rId9671"/>
        </w:object>
      </w:r>
      <w:r w:rsidRPr="00DC5648">
        <w:t xml:space="preserve">, cho hai điểm </w:t>
      </w:r>
      <w:r w:rsidRPr="00DC5648">
        <w:object w:dxaOrig="999" w:dyaOrig="400">
          <v:shape id="_x0000_i6085" type="#_x0000_t75" style="width:50.25pt;height:20.25pt" o:ole="">
            <v:imagedata r:id="rId9672" o:title=""/>
          </v:shape>
          <o:OLEObject Type="Embed" ProgID="Equation.DSMT4" ShapeID="_x0000_i6085" DrawAspect="Content" ObjectID="_1772198392" r:id="rId9673"/>
        </w:object>
      </w:r>
      <w:r w:rsidRPr="00DC5648">
        <w:t xml:space="preserve"> </w:t>
      </w:r>
      <w:r w:rsidRPr="00DC5648">
        <w:object w:dxaOrig="1240" w:dyaOrig="400">
          <v:shape id="_x0000_i6086" type="#_x0000_t75" style="width:62.25pt;height:20.25pt" o:ole="">
            <v:imagedata r:id="rId9674" o:title=""/>
          </v:shape>
          <o:OLEObject Type="Embed" ProgID="Equation.DSMT4" ShapeID="_x0000_i6086" DrawAspect="Content" ObjectID="_1772198393" r:id="rId9675"/>
        </w:object>
      </w:r>
      <w:r w:rsidRPr="00DC5648">
        <w:t xml:space="preserve">, tập hợp các điểm </w:t>
      </w:r>
      <w:r w:rsidRPr="00DC5648">
        <w:object w:dxaOrig="320" w:dyaOrig="260">
          <v:shape id="_x0000_i6087" type="#_x0000_t75" style="width:15.75pt;height:13.5pt" o:ole="">
            <v:imagedata r:id="rId9676" o:title=""/>
          </v:shape>
          <o:OLEObject Type="Embed" ProgID="Equation.DSMT4" ShapeID="_x0000_i6087" DrawAspect="Content" ObjectID="_1772198394" r:id="rId9677"/>
        </w:object>
      </w:r>
      <w:r w:rsidRPr="00DC5648">
        <w:t xml:space="preserve"> thỏa mãn </w:t>
      </w:r>
      <w:r w:rsidRPr="00DC5648">
        <w:object w:dxaOrig="1880" w:dyaOrig="320">
          <v:shape id="_x0000_i6088" type="#_x0000_t75" style="width:93.75pt;height:15.75pt" o:ole="">
            <v:imagedata r:id="rId9678" o:title=""/>
          </v:shape>
          <o:OLEObject Type="Embed" ProgID="Equation.DSMT4" ShapeID="_x0000_i6088" DrawAspect="Content" ObjectID="_1772198395" r:id="rId9679"/>
        </w:object>
      </w:r>
      <w:r w:rsidRPr="00DC5648">
        <w:t xml:space="preserve"> là mặt cầu có tâm </w:t>
      </w:r>
      <w:r w:rsidRPr="00DC5648">
        <w:object w:dxaOrig="920" w:dyaOrig="400">
          <v:shape id="_x0000_i6089" type="#_x0000_t75" style="width:45.75pt;height:20.25pt" o:ole="">
            <v:imagedata r:id="rId9680" o:title=""/>
          </v:shape>
          <o:OLEObject Type="Embed" ProgID="Equation.DSMT4" ShapeID="_x0000_i6089" DrawAspect="Content" ObjectID="_1772198396" r:id="rId9681"/>
        </w:object>
      </w:r>
      <w:r w:rsidRPr="00DC5648">
        <w:t xml:space="preserve"> và bán kính </w:t>
      </w:r>
      <w:r w:rsidRPr="00DC5648">
        <w:object w:dxaOrig="240" w:dyaOrig="260">
          <v:shape id="_x0000_i6090" type="#_x0000_t75" style="width:12pt;height:13.5pt" o:ole="">
            <v:imagedata r:id="rId9682" o:title=""/>
          </v:shape>
          <o:OLEObject Type="Embed" ProgID="Equation.DSMT4" ShapeID="_x0000_i6090" DrawAspect="Content" ObjectID="_1772198397" r:id="rId9683"/>
        </w:object>
      </w:r>
      <w:r w:rsidRPr="00DC5648">
        <w:t xml:space="preserve">. Giá trị biểu thức </w:t>
      </w:r>
      <w:r w:rsidRPr="00DC5648">
        <w:object w:dxaOrig="2000" w:dyaOrig="320">
          <v:shape id="_x0000_i6091" type="#_x0000_t75" style="width:99.75pt;height:15.75pt" o:ole="">
            <v:imagedata r:id="rId9684" o:title=""/>
          </v:shape>
          <o:OLEObject Type="Embed" ProgID="Equation.DSMT4" ShapeID="_x0000_i6091" DrawAspect="Content" ObjectID="_1772198398" r:id="rId9685"/>
        </w:object>
      </w:r>
      <w:r w:rsidRPr="00DC5648">
        <w:t xml:space="preserve"> bằng: </w:t>
      </w:r>
    </w:p>
    <w:p w:rsidR="00DC5648" w:rsidRPr="00DC5648" w:rsidRDefault="00DC5648" w:rsidP="00DC5648">
      <w:r w:rsidRPr="00DC5648">
        <w:tab/>
      </w:r>
      <w:r w:rsidRPr="00DC5648">
        <w:rPr>
          <w:highlight w:val="yellow"/>
        </w:rPr>
        <w:t xml:space="preserve">A. </w:t>
      </w:r>
      <w:r w:rsidRPr="00DC5648">
        <w:rPr>
          <w:highlight w:val="yellow"/>
        </w:rPr>
        <w:object w:dxaOrig="580" w:dyaOrig="279">
          <v:shape id="_x0000_i6092" type="#_x0000_t75" style="width:29.25pt;height:14.25pt" o:ole="">
            <v:imagedata r:id="rId9686" o:title=""/>
          </v:shape>
          <o:OLEObject Type="Embed" ProgID="Equation.DSMT4" ShapeID="_x0000_i6092" DrawAspect="Content" ObjectID="_1772198399" r:id="rId9687"/>
        </w:object>
      </w:r>
      <w:r w:rsidRPr="00DC5648">
        <w:tab/>
        <w:t xml:space="preserve">B. </w:t>
      </w:r>
      <w:r w:rsidRPr="00DC5648">
        <w:object w:dxaOrig="680" w:dyaOrig="279">
          <v:shape id="_x0000_i6093" type="#_x0000_t75" style="width:34.5pt;height:14.25pt" o:ole="">
            <v:imagedata r:id="rId9688" o:title=""/>
          </v:shape>
          <o:OLEObject Type="Embed" ProgID="Equation.DSMT4" ShapeID="_x0000_i6093" DrawAspect="Content" ObjectID="_1772198400" r:id="rId9689"/>
        </w:object>
      </w:r>
      <w:r w:rsidRPr="00DC5648">
        <w:tab/>
        <w:t xml:space="preserve">C. </w:t>
      </w:r>
      <w:r w:rsidRPr="00DC5648">
        <w:object w:dxaOrig="680" w:dyaOrig="279">
          <v:shape id="_x0000_i6094" type="#_x0000_t75" style="width:34.5pt;height:14.25pt" o:ole="">
            <v:imagedata r:id="rId9690" o:title=""/>
          </v:shape>
          <o:OLEObject Type="Embed" ProgID="Equation.DSMT4" ShapeID="_x0000_i6094" DrawAspect="Content" ObjectID="_1772198401" r:id="rId9691"/>
        </w:object>
      </w:r>
      <w:r w:rsidRPr="00DC5648">
        <w:tab/>
        <w:t xml:space="preserve">D. </w:t>
      </w:r>
      <w:r w:rsidRPr="00DC5648">
        <w:object w:dxaOrig="680" w:dyaOrig="279">
          <v:shape id="_x0000_i6095" type="#_x0000_t75" style="width:34.5pt;height:14.25pt" o:ole="">
            <v:imagedata r:id="rId9692" o:title=""/>
          </v:shape>
          <o:OLEObject Type="Embed" ProgID="Equation.DSMT4" ShapeID="_x0000_i6095" DrawAspect="Content" ObjectID="_1772198402" r:id="rId9693"/>
        </w:object>
      </w:r>
    </w:p>
    <w:p w:rsidR="00DC5648" w:rsidRPr="00DC5648" w:rsidRDefault="00DC5648" w:rsidP="00DC5648">
      <w:r w:rsidRPr="00DC5648">
        <w:t xml:space="preserve">Phương pháp giải: </w:t>
      </w:r>
    </w:p>
    <w:p w:rsidR="00DC5648" w:rsidRPr="00DC5648" w:rsidRDefault="00DC5648" w:rsidP="00DC5648">
      <w:r w:rsidRPr="00DC5648">
        <w:t xml:space="preserve">- Gọi </w:t>
      </w:r>
      <w:r w:rsidRPr="00DC5648">
        <w:object w:dxaOrig="1080" w:dyaOrig="400">
          <v:shape id="_x0000_i6096" type="#_x0000_t75" style="width:54.75pt;height:20.25pt" o:ole="">
            <v:imagedata r:id="rId9694" o:title=""/>
          </v:shape>
          <o:OLEObject Type="Embed" ProgID="Equation.DSMT4" ShapeID="_x0000_i6096" DrawAspect="Content" ObjectID="_1772198403" r:id="rId9695"/>
        </w:object>
      </w:r>
    </w:p>
    <w:p w:rsidR="00DC5648" w:rsidRPr="00DC5648" w:rsidRDefault="00DC5648" w:rsidP="00DC5648">
      <w:r w:rsidRPr="00DC5648">
        <w:t xml:space="preserve">- Tính lần lượt các độ dài đoạn </w:t>
      </w:r>
      <w:r w:rsidRPr="00DC5648">
        <w:object w:dxaOrig="1040" w:dyaOrig="360">
          <v:shape id="_x0000_i6097" type="#_x0000_t75" style="width:51.75pt;height:18.75pt" o:ole="">
            <v:imagedata r:id="rId9696" o:title=""/>
          </v:shape>
          <o:OLEObject Type="Embed" ProgID="Equation.DSMT4" ShapeID="_x0000_i6097" DrawAspect="Content" ObjectID="_1772198404" r:id="rId9697"/>
        </w:object>
      </w:r>
      <w:r w:rsidRPr="00DC5648">
        <w:t xml:space="preserve">, sử dụng công thức </w:t>
      </w:r>
      <w:r w:rsidRPr="00DC5648">
        <w:object w:dxaOrig="4220" w:dyaOrig="440">
          <v:shape id="_x0000_i6098" type="#_x0000_t75" style="width:210.75pt;height:21.75pt" o:ole="">
            <v:imagedata r:id="rId9698" o:title=""/>
          </v:shape>
          <o:OLEObject Type="Embed" ProgID="Equation.DSMT4" ShapeID="_x0000_i6098" DrawAspect="Content" ObjectID="_1772198405" r:id="rId9699"/>
        </w:object>
      </w:r>
    </w:p>
    <w:p w:rsidR="00DC5648" w:rsidRPr="00DC5648" w:rsidRDefault="00DC5648" w:rsidP="00DC5648">
      <w:r w:rsidRPr="00DC5648">
        <w:t xml:space="preserve">- Biểu thức tìm được có dạng </w:t>
      </w:r>
      <w:r w:rsidRPr="00DC5648">
        <w:object w:dxaOrig="3580" w:dyaOrig="360">
          <v:shape id="_x0000_i6099" type="#_x0000_t75" style="width:179.25pt;height:18.75pt" o:ole="">
            <v:imagedata r:id="rId9700" o:title=""/>
          </v:shape>
          <o:OLEObject Type="Embed" ProgID="Equation.DSMT4" ShapeID="_x0000_i6099" DrawAspect="Content" ObjectID="_1772198406" r:id="rId9701"/>
        </w:object>
      </w:r>
      <w:r w:rsidRPr="00DC5648">
        <w:t xml:space="preserve">, là phương trình mặt cầu có tâm </w:t>
      </w:r>
      <w:r w:rsidRPr="00DC5648">
        <w:object w:dxaOrig="920" w:dyaOrig="400">
          <v:shape id="_x0000_i6100" type="#_x0000_t75" style="width:45.75pt;height:20.25pt" o:ole="">
            <v:imagedata r:id="rId9702" o:title=""/>
          </v:shape>
          <o:OLEObject Type="Embed" ProgID="Equation.DSMT4" ShapeID="_x0000_i6100" DrawAspect="Content" ObjectID="_1772198407" r:id="rId9703"/>
        </w:object>
      </w:r>
      <w:r w:rsidRPr="00DC5648">
        <w:t xml:space="preserve">, bán kính </w:t>
      </w:r>
      <w:r w:rsidRPr="00DC5648">
        <w:object w:dxaOrig="2100" w:dyaOrig="400">
          <v:shape id="_x0000_i6101" type="#_x0000_t75" style="width:105pt;height:20.25pt" o:ole="">
            <v:imagedata r:id="rId9704" o:title=""/>
          </v:shape>
          <o:OLEObject Type="Embed" ProgID="Equation.DSMT4" ShapeID="_x0000_i6101" DrawAspect="Content" ObjectID="_1772198408" r:id="rId9705"/>
        </w:object>
      </w:r>
    </w:p>
    <w:p w:rsidR="00DC5648" w:rsidRPr="00DC5648" w:rsidRDefault="00DC5648" w:rsidP="00DC5648">
      <w:r w:rsidRPr="00DC5648">
        <w:lastRenderedPageBreak/>
        <w:t xml:space="preserve">Giải chi tiết: </w:t>
      </w:r>
    </w:p>
    <w:p w:rsidR="00DC5648" w:rsidRPr="00DC5648" w:rsidRDefault="00DC5648" w:rsidP="00DC5648">
      <w:r w:rsidRPr="00DC5648">
        <w:t xml:space="preserve">Gọi </w:t>
      </w:r>
      <w:r w:rsidRPr="00DC5648">
        <w:object w:dxaOrig="1080" w:dyaOrig="400">
          <v:shape id="_x0000_i6102" type="#_x0000_t75" style="width:54.75pt;height:20.25pt" o:ole="">
            <v:imagedata r:id="rId9706" o:title=""/>
          </v:shape>
          <o:OLEObject Type="Embed" ProgID="Equation.DSMT4" ShapeID="_x0000_i6102" DrawAspect="Content" ObjectID="_1772198409" r:id="rId9707"/>
        </w:object>
      </w:r>
    </w:p>
    <w:p w:rsidR="00DC5648" w:rsidRPr="00DC5648" w:rsidRDefault="00DC5648" w:rsidP="00DC5648">
      <w:r w:rsidRPr="00DC5648">
        <w:t xml:space="preserve">Theo bài ra ta có: </w:t>
      </w:r>
      <w:r w:rsidRPr="00DC5648">
        <w:object w:dxaOrig="1880" w:dyaOrig="320">
          <v:shape id="_x0000_i6103" type="#_x0000_t75" style="width:93.75pt;height:15.75pt" o:ole="">
            <v:imagedata r:id="rId9708" o:title=""/>
          </v:shape>
          <o:OLEObject Type="Embed" ProgID="Equation.DSMT4" ShapeID="_x0000_i6103" DrawAspect="Content" ObjectID="_1772198410" r:id="rId9709"/>
        </w:object>
      </w:r>
    </w:p>
    <w:p w:rsidR="00DC5648" w:rsidRPr="00DC5648" w:rsidRDefault="00DC5648" w:rsidP="00DC5648">
      <w:r w:rsidRPr="00DC5648">
        <w:object w:dxaOrig="7000" w:dyaOrig="520">
          <v:shape id="_x0000_i6104" type="#_x0000_t75" style="width:350.25pt;height:26.25pt" o:ole="">
            <v:imagedata r:id="rId9710" o:title=""/>
          </v:shape>
          <o:OLEObject Type="Embed" ProgID="Equation.DSMT4" ShapeID="_x0000_i6104" DrawAspect="Content" ObjectID="_1772198411" r:id="rId9711"/>
        </w:object>
      </w:r>
    </w:p>
    <w:p w:rsidR="00DC5648" w:rsidRPr="00DC5648" w:rsidRDefault="00DC5648" w:rsidP="00DC5648">
      <w:r w:rsidRPr="00DC5648">
        <w:object w:dxaOrig="3980" w:dyaOrig="360">
          <v:shape id="_x0000_i6105" type="#_x0000_t75" style="width:199.5pt;height:18.75pt" o:ole="">
            <v:imagedata r:id="rId9712" o:title=""/>
          </v:shape>
          <o:OLEObject Type="Embed" ProgID="Equation.DSMT4" ShapeID="_x0000_i6105" DrawAspect="Content" ObjectID="_1772198412" r:id="rId9713"/>
        </w:object>
      </w:r>
    </w:p>
    <w:p w:rsidR="00DC5648" w:rsidRPr="00DC5648" w:rsidRDefault="00DC5648" w:rsidP="00DC5648">
      <w:r w:rsidRPr="00DC5648">
        <w:object w:dxaOrig="3560" w:dyaOrig="360">
          <v:shape id="_x0000_i6106" type="#_x0000_t75" style="width:178.5pt;height:18.75pt" o:ole="">
            <v:imagedata r:id="rId9714" o:title=""/>
          </v:shape>
          <o:OLEObject Type="Embed" ProgID="Equation.DSMT4" ShapeID="_x0000_i6106" DrawAspect="Content" ObjectID="_1772198413" r:id="rId9715"/>
        </w:object>
      </w:r>
    </w:p>
    <w:p w:rsidR="00DC5648" w:rsidRPr="00DC5648" w:rsidRDefault="00DC5648" w:rsidP="00DC5648">
      <w:r w:rsidRPr="00DC5648">
        <w:t xml:space="preserve">Do đó tập hợp các điểm </w:t>
      </w:r>
      <w:r w:rsidRPr="00DC5648">
        <w:object w:dxaOrig="320" w:dyaOrig="260">
          <v:shape id="_x0000_i6107" type="#_x0000_t75" style="width:15.75pt;height:13.5pt" o:ole="">
            <v:imagedata r:id="rId9716" o:title=""/>
          </v:shape>
          <o:OLEObject Type="Embed" ProgID="Equation.DSMT4" ShapeID="_x0000_i6107" DrawAspect="Content" ObjectID="_1772198414" r:id="rId9717"/>
        </w:object>
      </w:r>
      <w:r w:rsidRPr="00DC5648">
        <w:t xml:space="preserve"> thỏa mãn yêu cầu bài toán là mặt cầu tâm </w:t>
      </w:r>
      <w:r w:rsidRPr="00DC5648">
        <w:object w:dxaOrig="2180" w:dyaOrig="320">
          <v:shape id="_x0000_i6108" type="#_x0000_t75" style="width:108.75pt;height:15.75pt" o:ole="">
            <v:imagedata r:id="rId9718" o:title=""/>
          </v:shape>
          <o:OLEObject Type="Embed" ProgID="Equation.DSMT4" ShapeID="_x0000_i6108" DrawAspect="Content" ObjectID="_1772198415" r:id="rId9719"/>
        </w:object>
      </w:r>
      <w:r w:rsidRPr="00DC5648">
        <w:t xml:space="preserve">, bán kính </w:t>
      </w:r>
      <w:r w:rsidRPr="00DC5648">
        <w:object w:dxaOrig="2200" w:dyaOrig="360">
          <v:shape id="_x0000_i6109" type="#_x0000_t75" style="width:109.5pt;height:18.75pt" o:ole="">
            <v:imagedata r:id="rId9720" o:title=""/>
          </v:shape>
          <o:OLEObject Type="Embed" ProgID="Equation.DSMT4" ShapeID="_x0000_i6109" DrawAspect="Content" ObjectID="_1772198416" r:id="rId9721"/>
        </w:object>
      </w:r>
    </w:p>
    <w:p w:rsidR="00DC5648" w:rsidRPr="00DC5648" w:rsidRDefault="00DC5648" w:rsidP="00DC5648">
      <w:r w:rsidRPr="00DC5648">
        <w:t xml:space="preserve">Vậy </w:t>
      </w:r>
      <w:r w:rsidRPr="00DC5648">
        <w:object w:dxaOrig="3640" w:dyaOrig="320">
          <v:shape id="_x0000_i6110" type="#_x0000_t75" style="width:181.5pt;height:15.75pt" o:ole="">
            <v:imagedata r:id="rId9722" o:title=""/>
          </v:shape>
          <o:OLEObject Type="Embed" ProgID="Equation.DSMT4" ShapeID="_x0000_i6110" DrawAspect="Content" ObjectID="_1772198417" r:id="rId9723"/>
        </w:object>
      </w:r>
      <w:r w:rsidRPr="00DC5648">
        <w:t>.</w:t>
      </w:r>
    </w:p>
    <w:p w:rsidR="00DC5648" w:rsidRPr="00DC5648" w:rsidRDefault="00DC5648" w:rsidP="00DC5648">
      <w:r w:rsidRPr="00DC5648">
        <w:t xml:space="preserve">Câu 28 (TH): Trong không gian </w:t>
      </w:r>
      <w:r w:rsidRPr="00DC5648">
        <w:object w:dxaOrig="560" w:dyaOrig="320">
          <v:shape id="_x0000_i6111" type="#_x0000_t75" style="width:27.75pt;height:15.75pt" o:ole="">
            <v:imagedata r:id="rId9724" o:title=""/>
          </v:shape>
          <o:OLEObject Type="Embed" ProgID="Equation.DSMT4" ShapeID="_x0000_i6111" DrawAspect="Content" ObjectID="_1772198418" r:id="rId9725"/>
        </w:object>
      </w:r>
      <w:r w:rsidRPr="00DC5648">
        <w:t xml:space="preserve"> cho điểm </w:t>
      </w:r>
      <w:r w:rsidRPr="00DC5648">
        <w:object w:dxaOrig="1020" w:dyaOrig="400">
          <v:shape id="_x0000_i6112" type="#_x0000_t75" style="width:51pt;height:20.25pt" o:ole="">
            <v:imagedata r:id="rId9726" o:title=""/>
          </v:shape>
          <o:OLEObject Type="Embed" ProgID="Equation.DSMT4" ShapeID="_x0000_i6112" DrawAspect="Content" ObjectID="_1772198419" r:id="rId9727"/>
        </w:object>
      </w:r>
      <w:r w:rsidRPr="00DC5648">
        <w:t xml:space="preserve"> và đường thẳng </w:t>
      </w:r>
      <w:r w:rsidRPr="00DC5648">
        <w:object w:dxaOrig="2040" w:dyaOrig="620">
          <v:shape id="_x0000_i6113" type="#_x0000_t75" style="width:102pt;height:30.75pt" o:ole="">
            <v:imagedata r:id="rId9728" o:title=""/>
          </v:shape>
          <o:OLEObject Type="Embed" ProgID="Equation.DSMT4" ShapeID="_x0000_i6113" DrawAspect="Content" ObjectID="_1772198420" r:id="rId9729"/>
        </w:object>
      </w:r>
      <w:r w:rsidRPr="00DC5648">
        <w:t xml:space="preserve">. Đường thẳng qua A và song song với d có phương trình tham số là </w:t>
      </w:r>
    </w:p>
    <w:p w:rsidR="00DC5648" w:rsidRPr="00DC5648" w:rsidRDefault="00DC5648" w:rsidP="00DC5648">
      <w:r w:rsidRPr="00DC5648">
        <w:tab/>
        <w:t xml:space="preserve">A. </w:t>
      </w:r>
      <w:r w:rsidRPr="00DC5648">
        <w:object w:dxaOrig="1219" w:dyaOrig="1120">
          <v:shape id="_x0000_i6114" type="#_x0000_t75" style="width:60.75pt;height:56.25pt" o:ole="">
            <v:imagedata r:id="rId9730" o:title=""/>
          </v:shape>
          <o:OLEObject Type="Embed" ProgID="Equation.DSMT4" ShapeID="_x0000_i6114" DrawAspect="Content" ObjectID="_1772198421" r:id="rId9731"/>
        </w:object>
      </w:r>
      <w:r w:rsidRPr="00DC5648">
        <w:tab/>
      </w:r>
      <w:r w:rsidRPr="00DC5648">
        <w:rPr>
          <w:highlight w:val="yellow"/>
        </w:rPr>
        <w:t xml:space="preserve">B. </w:t>
      </w:r>
      <w:r w:rsidRPr="00DC5648">
        <w:rPr>
          <w:highlight w:val="yellow"/>
        </w:rPr>
        <w:object w:dxaOrig="1219" w:dyaOrig="1120">
          <v:shape id="_x0000_i6115" type="#_x0000_t75" style="width:60.75pt;height:56.25pt" o:ole="">
            <v:imagedata r:id="rId9732" o:title=""/>
          </v:shape>
          <o:OLEObject Type="Embed" ProgID="Equation.DSMT4" ShapeID="_x0000_i6115" DrawAspect="Content" ObjectID="_1772198422" r:id="rId9733"/>
        </w:object>
      </w:r>
      <w:r w:rsidRPr="00DC5648">
        <w:tab/>
        <w:t xml:space="preserve">C. </w:t>
      </w:r>
      <w:r w:rsidRPr="00DC5648">
        <w:object w:dxaOrig="1080" w:dyaOrig="1120">
          <v:shape id="_x0000_i6116" type="#_x0000_t75" style="width:54.75pt;height:56.25pt" o:ole="">
            <v:imagedata r:id="rId8525" o:title=""/>
          </v:shape>
          <o:OLEObject Type="Embed" ProgID="Equation.DSMT4" ShapeID="_x0000_i6116" DrawAspect="Content" ObjectID="_1772198423" r:id="rId9734"/>
        </w:object>
      </w:r>
      <w:r w:rsidRPr="00DC5648">
        <w:tab/>
        <w:t xml:space="preserve">D. </w:t>
      </w:r>
      <w:r w:rsidRPr="00DC5648">
        <w:object w:dxaOrig="1219" w:dyaOrig="1120">
          <v:shape id="_x0000_i6117" type="#_x0000_t75" style="width:60.75pt;height:56.25pt" o:ole="">
            <v:imagedata r:id="rId9735" o:title=""/>
          </v:shape>
          <o:OLEObject Type="Embed" ProgID="Equation.DSMT4" ShapeID="_x0000_i6117" DrawAspect="Content" ObjectID="_1772198424" r:id="rId9736"/>
        </w:object>
      </w:r>
    </w:p>
    <w:p w:rsidR="00DC5648" w:rsidRPr="00DC5648" w:rsidRDefault="00DC5648" w:rsidP="00DC5648">
      <w:r w:rsidRPr="00DC5648">
        <w:t xml:space="preserve"> Phương pháp giải: </w:t>
      </w:r>
    </w:p>
    <w:p w:rsidR="00DC5648" w:rsidRPr="00DC5648" w:rsidRDefault="00DC5648" w:rsidP="00DC5648">
      <w:r w:rsidRPr="00DC5648">
        <w:t xml:space="preserve">- Đường thẳng </w:t>
      </w:r>
      <w:r w:rsidRPr="00DC5648">
        <w:object w:dxaOrig="2580" w:dyaOrig="620">
          <v:shape id="_x0000_i6118" type="#_x0000_t75" style="width:129pt;height:30.75pt" o:ole="">
            <v:imagedata r:id="rId9737" o:title=""/>
          </v:shape>
          <o:OLEObject Type="Embed" ProgID="Equation.DSMT4" ShapeID="_x0000_i6118" DrawAspect="Content" ObjectID="_1772198425" r:id="rId9738"/>
        </w:object>
      </w:r>
      <w:r w:rsidRPr="00DC5648">
        <w:t xml:space="preserve"> có 1 VTCP là </w:t>
      </w:r>
      <w:r w:rsidRPr="00DC5648">
        <w:object w:dxaOrig="1260" w:dyaOrig="420">
          <v:shape id="_x0000_i6119" type="#_x0000_t75" style="width:63pt;height:21pt" o:ole="">
            <v:imagedata r:id="rId9739" o:title=""/>
          </v:shape>
          <o:OLEObject Type="Embed" ProgID="Equation.DSMT4" ShapeID="_x0000_i6119" DrawAspect="Content" ObjectID="_1772198426" r:id="rId9740"/>
        </w:object>
      </w:r>
    </w:p>
    <w:p w:rsidR="00DC5648" w:rsidRPr="00DC5648" w:rsidRDefault="00DC5648" w:rsidP="00DC5648">
      <w:r w:rsidRPr="00DC5648">
        <w:t>- Hai đường thẳng song song thì VTCP của đường thẳng này cũng là VTCP của đường thẳng kia.</w:t>
      </w:r>
    </w:p>
    <w:p w:rsidR="00DC5648" w:rsidRPr="00DC5648" w:rsidRDefault="00DC5648" w:rsidP="00DC5648">
      <w:r w:rsidRPr="00DC5648">
        <w:t xml:space="preserve">- Phương trình đường thẳng đi qua </w:t>
      </w:r>
      <w:r w:rsidRPr="00DC5648">
        <w:object w:dxaOrig="1340" w:dyaOrig="400">
          <v:shape id="_x0000_i6120" type="#_x0000_t75" style="width:66.75pt;height:20.25pt" o:ole="">
            <v:imagedata r:id="rId9741" o:title=""/>
          </v:shape>
          <o:OLEObject Type="Embed" ProgID="Equation.DSMT4" ShapeID="_x0000_i6120" DrawAspect="Content" ObjectID="_1772198427" r:id="rId9742"/>
        </w:object>
      </w:r>
      <w:r w:rsidRPr="00DC5648">
        <w:t xml:space="preserve"> và có 1 VTCP </w:t>
      </w:r>
      <w:r w:rsidRPr="00DC5648">
        <w:object w:dxaOrig="940" w:dyaOrig="400">
          <v:shape id="_x0000_i6121" type="#_x0000_t75" style="width:47.25pt;height:20.25pt" o:ole="">
            <v:imagedata r:id="rId9743" o:title=""/>
          </v:shape>
          <o:OLEObject Type="Embed" ProgID="Equation.DSMT4" ShapeID="_x0000_i6121" DrawAspect="Content" ObjectID="_1772198428" r:id="rId9744"/>
        </w:object>
      </w:r>
      <w:r w:rsidRPr="00DC5648">
        <w:t xml:space="preserve"> là </w:t>
      </w:r>
      <w:r w:rsidRPr="00DC5648">
        <w:object w:dxaOrig="1219" w:dyaOrig="1120">
          <v:shape id="_x0000_i6122" type="#_x0000_t75" style="width:60.75pt;height:56.25pt" o:ole="">
            <v:imagedata r:id="rId9745" o:title=""/>
          </v:shape>
          <o:OLEObject Type="Embed" ProgID="Equation.DSMT4" ShapeID="_x0000_i6122" DrawAspect="Content" ObjectID="_1772198429" r:id="rId9746"/>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Đường thẳng </w:t>
      </w:r>
      <w:r w:rsidRPr="00DC5648">
        <w:object w:dxaOrig="2040" w:dyaOrig="620">
          <v:shape id="_x0000_i6123" type="#_x0000_t75" style="width:102pt;height:30.75pt" o:ole="">
            <v:imagedata r:id="rId9747" o:title=""/>
          </v:shape>
          <o:OLEObject Type="Embed" ProgID="Equation.DSMT4" ShapeID="_x0000_i6123" DrawAspect="Content" ObjectID="_1772198430" r:id="rId9748"/>
        </w:object>
      </w:r>
      <w:r w:rsidRPr="00DC5648">
        <w:t xml:space="preserve"> có 1 VTCP là </w:t>
      </w:r>
      <w:r w:rsidRPr="00DC5648">
        <w:object w:dxaOrig="1340" w:dyaOrig="420">
          <v:shape id="_x0000_i6124" type="#_x0000_t75" style="width:66.75pt;height:21pt" o:ole="">
            <v:imagedata r:id="rId9749" o:title=""/>
          </v:shape>
          <o:OLEObject Type="Embed" ProgID="Equation.DSMT4" ShapeID="_x0000_i6124" DrawAspect="Content" ObjectID="_1772198431" r:id="rId9750"/>
        </w:object>
      </w:r>
      <w:r w:rsidRPr="00DC5648">
        <w:t>, đây cũng là VTCP của đường thẳng đi qua A và song song với d.</w:t>
      </w:r>
    </w:p>
    <w:p w:rsidR="00DC5648" w:rsidRPr="00DC5648" w:rsidRDefault="00DC5648" w:rsidP="00DC5648">
      <w:r w:rsidRPr="00DC5648">
        <w:t xml:space="preserve">Đường thẳng qua A và song song với d nhận </w:t>
      </w:r>
      <w:r w:rsidRPr="00DC5648">
        <w:object w:dxaOrig="1240" w:dyaOrig="400">
          <v:shape id="_x0000_i6125" type="#_x0000_t75" style="width:62.25pt;height:20.25pt" o:ole="">
            <v:imagedata r:id="rId9751" o:title=""/>
          </v:shape>
          <o:OLEObject Type="Embed" ProgID="Equation.DSMT4" ShapeID="_x0000_i6125" DrawAspect="Content" ObjectID="_1772198432" r:id="rId9752"/>
        </w:object>
      </w:r>
      <w:r w:rsidRPr="00DC5648">
        <w:t xml:space="preserve"> là VTCP, có phương trình tham số: </w:t>
      </w:r>
      <w:r w:rsidRPr="00DC5648">
        <w:object w:dxaOrig="1219" w:dyaOrig="1120">
          <v:shape id="_x0000_i6126" type="#_x0000_t75" style="width:60.75pt;height:56.25pt" o:ole="">
            <v:imagedata r:id="rId9753" o:title=""/>
          </v:shape>
          <o:OLEObject Type="Embed" ProgID="Equation.DSMT4" ShapeID="_x0000_i6126" DrawAspect="Content" ObjectID="_1772198433" r:id="rId9754"/>
        </w:object>
      </w:r>
    </w:p>
    <w:p w:rsidR="00DC5648" w:rsidRPr="00DC5648" w:rsidRDefault="00DC5648" w:rsidP="00DC5648">
      <w:r w:rsidRPr="00DC5648">
        <w:t xml:space="preserve">Câu 29 (VD): Cho hàm số </w:t>
      </w:r>
      <w:r w:rsidRPr="00DC5648">
        <w:object w:dxaOrig="960" w:dyaOrig="400">
          <v:shape id="_x0000_i6127" type="#_x0000_t75" style="width:48pt;height:20.25pt" o:ole="">
            <v:imagedata r:id="rId9755" o:title=""/>
          </v:shape>
          <o:OLEObject Type="Embed" ProgID="Equation.DSMT4" ShapeID="_x0000_i6127" DrawAspect="Content" ObjectID="_1772198434" r:id="rId9756"/>
        </w:object>
      </w:r>
      <w:r w:rsidRPr="00DC5648">
        <w:t xml:space="preserve"> xác định và liên tục trên </w:t>
      </w:r>
      <w:r w:rsidRPr="00DC5648">
        <w:object w:dxaOrig="260" w:dyaOrig="260">
          <v:shape id="_x0000_i6128" type="#_x0000_t75" style="width:13.5pt;height:13.5pt" o:ole="">
            <v:imagedata r:id="rId9757" o:title=""/>
          </v:shape>
          <o:OLEObject Type="Embed" ProgID="Equation.DSMT4" ShapeID="_x0000_i6128" DrawAspect="Content" ObjectID="_1772198435" r:id="rId9758"/>
        </w:object>
      </w:r>
      <w:r w:rsidRPr="00DC5648">
        <w:t xml:space="preserve">, có đồ thị như hình vẽ. Hàm số </w:t>
      </w:r>
      <w:r w:rsidRPr="00DC5648">
        <w:object w:dxaOrig="1740" w:dyaOrig="440">
          <v:shape id="_x0000_i6129" type="#_x0000_t75" style="width:87pt;height:21.75pt" o:ole="">
            <v:imagedata r:id="rId9759" o:title=""/>
          </v:shape>
          <o:OLEObject Type="Embed" ProgID="Equation.DSMT4" ShapeID="_x0000_i6129" DrawAspect="Content" ObjectID="_1772198436" r:id="rId9760"/>
        </w:object>
      </w:r>
      <w:r w:rsidRPr="00DC5648">
        <w:t xml:space="preserve"> có bao nhiêu điểm cực tiểu?</w:t>
      </w:r>
    </w:p>
    <w:p w:rsidR="00DC5648" w:rsidRPr="00DC5648" w:rsidRDefault="00EF1727" w:rsidP="00DC5648">
      <w:r>
        <w:rPr>
          <w:noProof/>
        </w:rPr>
        <w:lastRenderedPageBreak/>
        <w:drawing>
          <wp:inline distT="0" distB="0" distL="0" distR="0">
            <wp:extent cx="2790825" cy="1695450"/>
            <wp:effectExtent l="0" t="0" r="9525" b="0"/>
            <wp:docPr id="528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35">
                      <a:extLst>
                        <a:ext uri="{28A0092B-C50C-407E-A947-70E740481C1C}">
                          <a14:useLocalDpi xmlns:a14="http://schemas.microsoft.com/office/drawing/2010/main" val="0"/>
                        </a:ext>
                      </a:extLst>
                    </a:blip>
                    <a:srcRect/>
                    <a:stretch>
                      <a:fillRect/>
                    </a:stretch>
                  </pic:blipFill>
                  <pic:spPr bwMode="auto">
                    <a:xfrm>
                      <a:off x="0" y="0"/>
                      <a:ext cx="2790825" cy="169545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3</w:t>
      </w:r>
      <w:r w:rsidRPr="00DC5648">
        <w:tab/>
        <w:t>B. 1</w:t>
      </w:r>
      <w:r w:rsidRPr="00DC5648">
        <w:tab/>
        <w:t>C. 5</w:t>
      </w:r>
      <w:r w:rsidRPr="00DC5648">
        <w:tab/>
        <w:t>D. 2</w:t>
      </w:r>
    </w:p>
    <w:p w:rsidR="00DC5648" w:rsidRPr="00DC5648" w:rsidRDefault="00DC5648" w:rsidP="00DC5648">
      <w:r w:rsidRPr="00DC5648">
        <w:t xml:space="preserve">Phương pháp giải: </w:t>
      </w:r>
    </w:p>
    <w:p w:rsidR="00DC5648" w:rsidRPr="00DC5648" w:rsidRDefault="00DC5648" w:rsidP="00DC5648">
      <w:r w:rsidRPr="00DC5648">
        <w:t xml:space="preserve">- Tính đạo hàm hàm số </w:t>
      </w:r>
      <w:r w:rsidRPr="00DC5648">
        <w:object w:dxaOrig="940" w:dyaOrig="400">
          <v:shape id="_x0000_i6130" type="#_x0000_t75" style="width:47.25pt;height:20.25pt" o:ole="">
            <v:imagedata r:id="rId9761" o:title=""/>
          </v:shape>
          <o:OLEObject Type="Embed" ProgID="Equation.DSMT4" ShapeID="_x0000_i6130" DrawAspect="Content" ObjectID="_1772198437" r:id="rId9762"/>
        </w:object>
      </w:r>
    </w:p>
    <w:p w:rsidR="00DC5648" w:rsidRPr="00DC5648" w:rsidRDefault="00DC5648" w:rsidP="00DC5648">
      <w:r w:rsidRPr="00DC5648">
        <w:t xml:space="preserve">- Giải phương trình </w:t>
      </w:r>
      <w:r w:rsidRPr="00DC5648">
        <w:object w:dxaOrig="980" w:dyaOrig="400">
          <v:shape id="_x0000_i6131" type="#_x0000_t75" style="width:49.5pt;height:20.25pt" o:ole="">
            <v:imagedata r:id="rId9763" o:title=""/>
          </v:shape>
          <o:OLEObject Type="Embed" ProgID="Equation.DSMT4" ShapeID="_x0000_i6131" DrawAspect="Content" ObjectID="_1772198438" r:id="rId9764"/>
        </w:object>
      </w:r>
    </w:p>
    <w:p w:rsidR="00DC5648" w:rsidRPr="00DC5648" w:rsidRDefault="00DC5648" w:rsidP="00DC5648">
      <w:r w:rsidRPr="00DC5648">
        <w:t xml:space="preserve">- Lập bảng xét dấu </w:t>
      </w:r>
      <w:r w:rsidRPr="00DC5648">
        <w:object w:dxaOrig="620" w:dyaOrig="400">
          <v:shape id="_x0000_i6132" type="#_x0000_t75" style="width:30.75pt;height:20.25pt" o:ole="">
            <v:imagedata r:id="rId9765" o:title=""/>
          </v:shape>
          <o:OLEObject Type="Embed" ProgID="Equation.DSMT4" ShapeID="_x0000_i6132" DrawAspect="Content" ObjectID="_1772198439" r:id="rId9766"/>
        </w:object>
      </w:r>
    </w:p>
    <w:p w:rsidR="00DC5648" w:rsidRPr="00DC5648" w:rsidRDefault="00DC5648" w:rsidP="00DC5648">
      <w:r w:rsidRPr="00DC5648">
        <w:t xml:space="preserve">- Xác định các điểm cực tiểu của hàm số </w:t>
      </w:r>
      <w:r w:rsidRPr="00DC5648">
        <w:object w:dxaOrig="560" w:dyaOrig="400">
          <v:shape id="_x0000_i6133" type="#_x0000_t75" style="width:27.75pt;height:20.25pt" o:ole="">
            <v:imagedata r:id="rId9767" o:title=""/>
          </v:shape>
          <o:OLEObject Type="Embed" ProgID="Equation.DSMT4" ShapeID="_x0000_i6133" DrawAspect="Content" ObjectID="_1772198440" r:id="rId9768"/>
        </w:object>
      </w:r>
      <w:r w:rsidRPr="00DC5648">
        <w:t xml:space="preserve"> là các điểm mà qua đó </w:t>
      </w:r>
      <w:r w:rsidRPr="00DC5648">
        <w:object w:dxaOrig="620" w:dyaOrig="400">
          <v:shape id="_x0000_i6134" type="#_x0000_t75" style="width:30.75pt;height:20.25pt" o:ole="">
            <v:imagedata r:id="rId9769" o:title=""/>
          </v:shape>
          <o:OLEObject Type="Embed" ProgID="Equation.DSMT4" ShapeID="_x0000_i6134" DrawAspect="Content" ObjectID="_1772198441" r:id="rId9770"/>
        </w:object>
      </w:r>
      <w:r w:rsidRPr="00DC5648">
        <w:t xml:space="preserve"> đổi dấu từ âm sang dương.</w:t>
      </w:r>
    </w:p>
    <w:p w:rsidR="00DC5648" w:rsidRPr="00DC5648" w:rsidRDefault="00DC5648" w:rsidP="00DC5648">
      <w:r w:rsidRPr="00DC5648">
        <w:t xml:space="preserve">Giải chi tiết: </w:t>
      </w:r>
    </w:p>
    <w:p w:rsidR="00DC5648" w:rsidRPr="00DC5648" w:rsidRDefault="00DC5648" w:rsidP="00DC5648">
      <w:r w:rsidRPr="00DC5648">
        <w:t xml:space="preserve">Dựa vào đồ thị hàm số ta thấy: Hàm số có 2 điểm cực trị </w:t>
      </w:r>
      <w:r w:rsidRPr="00DC5648">
        <w:object w:dxaOrig="1200" w:dyaOrig="320">
          <v:shape id="_x0000_i6135" type="#_x0000_t75" style="width:60pt;height:15.75pt" o:ole="">
            <v:imagedata r:id="rId9771" o:title=""/>
          </v:shape>
          <o:OLEObject Type="Embed" ProgID="Equation.DSMT4" ShapeID="_x0000_i6135" DrawAspect="Content" ObjectID="_1772198442" r:id="rId9772"/>
        </w:object>
      </w:r>
      <w:r w:rsidRPr="00DC5648">
        <w:t xml:space="preserve">, do đó </w:t>
      </w:r>
      <w:r w:rsidRPr="00DC5648">
        <w:object w:dxaOrig="2060" w:dyaOrig="720">
          <v:shape id="_x0000_i6136" type="#_x0000_t75" style="width:102.75pt;height:36pt" o:ole="">
            <v:imagedata r:id="rId9773" o:title=""/>
          </v:shape>
          <o:OLEObject Type="Embed" ProgID="Equation.DSMT4" ShapeID="_x0000_i6136" DrawAspect="Content" ObjectID="_1772198443" r:id="rId9774"/>
        </w:object>
      </w:r>
    </w:p>
    <w:p w:rsidR="00DC5648" w:rsidRPr="00DC5648" w:rsidRDefault="00DC5648" w:rsidP="00DC5648">
      <w:r w:rsidRPr="00DC5648">
        <w:t xml:space="preserve">Ta có </w:t>
      </w:r>
      <w:r w:rsidRPr="00DC5648">
        <w:object w:dxaOrig="2140" w:dyaOrig="440">
          <v:shape id="_x0000_i6137" type="#_x0000_t75" style="width:107.25pt;height:21.75pt" o:ole="">
            <v:imagedata r:id="rId9775" o:title=""/>
          </v:shape>
          <o:OLEObject Type="Embed" ProgID="Equation.DSMT4" ShapeID="_x0000_i6137" DrawAspect="Content" ObjectID="_1772198444" r:id="rId9776"/>
        </w:object>
      </w:r>
    </w:p>
    <w:p w:rsidR="00DC5648" w:rsidRPr="00DC5648" w:rsidRDefault="00DC5648" w:rsidP="00DC5648">
      <w:r w:rsidRPr="00DC5648">
        <w:object w:dxaOrig="2780" w:dyaOrig="840">
          <v:shape id="_x0000_i6138" type="#_x0000_t75" style="width:138.75pt;height:42pt" o:ole="">
            <v:imagedata r:id="rId9777" o:title=""/>
          </v:shape>
          <o:OLEObject Type="Embed" ProgID="Equation.DSMT4" ShapeID="_x0000_i6138" DrawAspect="Content" ObjectID="_1772198445" r:id="rId9778"/>
        </w:object>
      </w:r>
      <w:r w:rsidRPr="00DC5648">
        <w:t xml:space="preserve"> </w:t>
      </w:r>
      <w:r w:rsidRPr="00DC5648">
        <w:object w:dxaOrig="2780" w:dyaOrig="1200">
          <v:shape id="_x0000_i6139" type="#_x0000_t75" style="width:138.75pt;height:60pt" o:ole="">
            <v:imagedata r:id="rId9779" o:title=""/>
          </v:shape>
          <o:OLEObject Type="Embed" ProgID="Equation.DSMT4" ShapeID="_x0000_i6139" DrawAspect="Content" ObjectID="_1772198446" r:id="rId9780"/>
        </w:object>
      </w:r>
    </w:p>
    <w:p w:rsidR="00DC5648" w:rsidRPr="00DC5648" w:rsidRDefault="00DC5648" w:rsidP="00DC5648">
      <w:r w:rsidRPr="00DC5648">
        <w:t xml:space="preserve">Ta có bảng xét dấu </w:t>
      </w:r>
      <w:r w:rsidRPr="00DC5648">
        <w:object w:dxaOrig="620" w:dyaOrig="400">
          <v:shape id="_x0000_i6140" type="#_x0000_t75" style="width:30.75pt;height:20.25pt" o:ole="">
            <v:imagedata r:id="rId9781" o:title=""/>
          </v:shape>
          <o:OLEObject Type="Embed" ProgID="Equation.DSMT4" ShapeID="_x0000_i6140" DrawAspect="Content" ObjectID="_1772198447" r:id="rId9782"/>
        </w:object>
      </w:r>
      <w:r w:rsidRPr="00DC5648">
        <w:t xml:space="preserve"> như sau:</w:t>
      </w:r>
    </w:p>
    <w:p w:rsidR="00DC5648" w:rsidRPr="00DC5648" w:rsidRDefault="00EF1727" w:rsidP="00DC5648">
      <w:r>
        <w:rPr>
          <w:noProof/>
        </w:rPr>
        <w:drawing>
          <wp:inline distT="0" distB="0" distL="0" distR="0">
            <wp:extent cx="5210175" cy="457200"/>
            <wp:effectExtent l="0" t="0" r="9525" b="0"/>
            <wp:docPr id="53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783">
                      <a:extLst>
                        <a:ext uri="{28A0092B-C50C-407E-A947-70E740481C1C}">
                          <a14:useLocalDpi xmlns:a14="http://schemas.microsoft.com/office/drawing/2010/main" val="0"/>
                        </a:ext>
                      </a:extLst>
                    </a:blip>
                    <a:srcRect/>
                    <a:stretch>
                      <a:fillRect/>
                    </a:stretch>
                  </pic:blipFill>
                  <pic:spPr bwMode="auto">
                    <a:xfrm>
                      <a:off x="0" y="0"/>
                      <a:ext cx="5210175" cy="457200"/>
                    </a:xfrm>
                    <a:prstGeom prst="rect">
                      <a:avLst/>
                    </a:prstGeom>
                    <a:noFill/>
                    <a:ln>
                      <a:noFill/>
                    </a:ln>
                  </pic:spPr>
                </pic:pic>
              </a:graphicData>
            </a:graphic>
          </wp:inline>
        </w:drawing>
      </w:r>
    </w:p>
    <w:p w:rsidR="00DC5648" w:rsidRPr="00DC5648" w:rsidRDefault="00DC5648" w:rsidP="00DC5648">
      <w:r w:rsidRPr="00DC5648">
        <w:t xml:space="preserve">Dựa vào bảng xét dấu ta thấy, </w:t>
      </w:r>
      <w:r w:rsidRPr="00DC5648">
        <w:object w:dxaOrig="620" w:dyaOrig="400">
          <v:shape id="_x0000_i6141" type="#_x0000_t75" style="width:30.75pt;height:20.25pt" o:ole="">
            <v:imagedata r:id="rId9784" o:title=""/>
          </v:shape>
          <o:OLEObject Type="Embed" ProgID="Equation.DSMT4" ShapeID="_x0000_i6141" DrawAspect="Content" ObjectID="_1772198448" r:id="rId9785"/>
        </w:object>
      </w:r>
      <w:r w:rsidRPr="00DC5648">
        <w:t xml:space="preserve"> đổi dấu từ âm sang dương khi đi qua các điểm </w:t>
      </w:r>
      <w:r w:rsidRPr="00DC5648">
        <w:object w:dxaOrig="859" w:dyaOrig="360">
          <v:shape id="_x0000_i6142" type="#_x0000_t75" style="width:42.75pt;height:18.75pt" o:ole="">
            <v:imagedata r:id="rId9786" o:title=""/>
          </v:shape>
          <o:OLEObject Type="Embed" ProgID="Equation.DSMT4" ShapeID="_x0000_i6142" DrawAspect="Content" ObjectID="_1772198449" r:id="rId9787"/>
        </w:object>
      </w:r>
      <w:r w:rsidRPr="00DC5648">
        <w:t xml:space="preserve">, </w:t>
      </w:r>
      <w:r w:rsidRPr="00DC5648">
        <w:object w:dxaOrig="560" w:dyaOrig="279">
          <v:shape id="_x0000_i6143" type="#_x0000_t75" style="width:27.75pt;height:14.25pt" o:ole="">
            <v:imagedata r:id="rId9788" o:title=""/>
          </v:shape>
          <o:OLEObject Type="Embed" ProgID="Equation.DSMT4" ShapeID="_x0000_i6143" DrawAspect="Content" ObjectID="_1772198450" r:id="rId9789"/>
        </w:object>
      </w:r>
      <w:r w:rsidRPr="00DC5648">
        <w:t xml:space="preserve">, </w:t>
      </w:r>
      <w:r w:rsidRPr="00DC5648">
        <w:object w:dxaOrig="720" w:dyaOrig="360">
          <v:shape id="_x0000_i6144" type="#_x0000_t75" style="width:36pt;height:18.75pt" o:ole="">
            <v:imagedata r:id="rId9790" o:title=""/>
          </v:shape>
          <o:OLEObject Type="Embed" ProgID="Equation.DSMT4" ShapeID="_x0000_i6144" DrawAspect="Content" ObjectID="_1772198451" r:id="rId9791"/>
        </w:object>
      </w:r>
    </w:p>
    <w:p w:rsidR="00DC5648" w:rsidRPr="00DC5648" w:rsidRDefault="00DC5648" w:rsidP="00DC5648">
      <w:r w:rsidRPr="00DC5648">
        <w:t xml:space="preserve">Vậy hàm số </w:t>
      </w:r>
      <w:r w:rsidRPr="00DC5648">
        <w:object w:dxaOrig="940" w:dyaOrig="400">
          <v:shape id="_x0000_i6145" type="#_x0000_t75" style="width:47.25pt;height:20.25pt" o:ole="">
            <v:imagedata r:id="rId9792" o:title=""/>
          </v:shape>
          <o:OLEObject Type="Embed" ProgID="Equation.DSMT4" ShapeID="_x0000_i6145" DrawAspect="Content" ObjectID="_1772198452" r:id="rId9793"/>
        </w:object>
      </w:r>
      <w:r w:rsidRPr="00DC5648">
        <w:t xml:space="preserve"> có 3 điểm cực tiểu.</w:t>
      </w:r>
    </w:p>
    <w:p w:rsidR="00DC5648" w:rsidRPr="00DC5648" w:rsidRDefault="00DC5648" w:rsidP="00DC5648">
      <w:r w:rsidRPr="00DC5648">
        <w:t xml:space="preserve">Câu 30 (VD): Trong không gian </w:t>
      </w:r>
      <w:r w:rsidRPr="00DC5648">
        <w:object w:dxaOrig="620" w:dyaOrig="320">
          <v:shape id="_x0000_i6146" type="#_x0000_t75" style="width:30.75pt;height:15.75pt" o:ole="">
            <v:imagedata r:id="rId9794" o:title=""/>
          </v:shape>
          <o:OLEObject Type="Embed" ProgID="Equation.DSMT4" ShapeID="_x0000_i6146" DrawAspect="Content" ObjectID="_1772198453" r:id="rId9795"/>
        </w:object>
      </w:r>
      <w:r w:rsidRPr="00DC5648">
        <w:t xml:space="preserve"> cho hai điểm </w:t>
      </w:r>
      <w:r w:rsidRPr="00DC5648">
        <w:object w:dxaOrig="1939" w:dyaOrig="400">
          <v:shape id="_x0000_i6147" type="#_x0000_t75" style="width:96.75pt;height:20.25pt" o:ole="">
            <v:imagedata r:id="rId9796" o:title=""/>
          </v:shape>
          <o:OLEObject Type="Embed" ProgID="Equation.DSMT4" ShapeID="_x0000_i6147" DrawAspect="Content" ObjectID="_1772198454" r:id="rId9797"/>
        </w:object>
      </w:r>
      <w:r w:rsidRPr="00DC5648">
        <w:t xml:space="preserve"> Biết </w:t>
      </w:r>
      <w:r w:rsidRPr="00DC5648">
        <w:object w:dxaOrig="1060" w:dyaOrig="400">
          <v:shape id="_x0000_i6148" type="#_x0000_t75" style="width:52.5pt;height:20.25pt" o:ole="">
            <v:imagedata r:id="rId9798" o:title=""/>
          </v:shape>
          <o:OLEObject Type="Embed" ProgID="Equation.DSMT4" ShapeID="_x0000_i6148" DrawAspect="Content" ObjectID="_1772198455" r:id="rId9799"/>
        </w:object>
      </w:r>
      <w:r w:rsidRPr="00DC5648">
        <w:t xml:space="preserve"> sao cho tổng </w:t>
      </w:r>
      <w:r w:rsidRPr="00DC5648">
        <w:object w:dxaOrig="980" w:dyaOrig="260">
          <v:shape id="_x0000_i6149" type="#_x0000_t75" style="width:49.5pt;height:13.5pt" o:ole="">
            <v:imagedata r:id="rId9800" o:title=""/>
          </v:shape>
          <o:OLEObject Type="Embed" ProgID="Equation.DSMT4" ShapeID="_x0000_i6149" DrawAspect="Content" ObjectID="_1772198456" r:id="rId9801"/>
        </w:object>
      </w:r>
      <w:r w:rsidRPr="00DC5648">
        <w:t xml:space="preserve"> nhỏ nhất. Tính độ dài đoạn </w:t>
      </w:r>
      <w:r w:rsidRPr="00DC5648">
        <w:object w:dxaOrig="520" w:dyaOrig="279">
          <v:shape id="_x0000_i6150" type="#_x0000_t75" style="width:26.25pt;height:14.25pt" o:ole="">
            <v:imagedata r:id="rId9802" o:title=""/>
          </v:shape>
          <o:OLEObject Type="Embed" ProgID="Equation.DSMT4" ShapeID="_x0000_i6150" DrawAspect="Content" ObjectID="_1772198457" r:id="rId9803"/>
        </w:object>
      </w:r>
    </w:p>
    <w:p w:rsidR="00DC5648" w:rsidRPr="00DC5648" w:rsidRDefault="00DC5648" w:rsidP="00DC5648">
      <w:r w:rsidRPr="00DC5648">
        <w:tab/>
        <w:t xml:space="preserve">A. </w:t>
      </w:r>
      <w:r w:rsidRPr="00DC5648">
        <w:object w:dxaOrig="1140" w:dyaOrig="360">
          <v:shape id="_x0000_i6151" type="#_x0000_t75" style="width:57pt;height:18.75pt" o:ole="">
            <v:imagedata r:id="rId9804" o:title=""/>
          </v:shape>
          <o:OLEObject Type="Embed" ProgID="Equation.DSMT4" ShapeID="_x0000_i6151" DrawAspect="Content" ObjectID="_1772198458" r:id="rId9805"/>
        </w:object>
      </w:r>
      <w:r w:rsidRPr="00DC5648">
        <w:tab/>
      </w:r>
      <w:r w:rsidRPr="00DC5648">
        <w:rPr>
          <w:highlight w:val="yellow"/>
        </w:rPr>
        <w:t xml:space="preserve">B. </w:t>
      </w:r>
      <w:r w:rsidRPr="00DC5648">
        <w:rPr>
          <w:highlight w:val="yellow"/>
        </w:rPr>
        <w:object w:dxaOrig="1120" w:dyaOrig="340">
          <v:shape id="_x0000_i6152" type="#_x0000_t75" style="width:56.25pt;height:16.5pt" o:ole="">
            <v:imagedata r:id="rId9806" o:title=""/>
          </v:shape>
          <o:OLEObject Type="Embed" ProgID="Equation.DSMT4" ShapeID="_x0000_i6152" DrawAspect="Content" ObjectID="_1772198459" r:id="rId9807"/>
        </w:object>
      </w:r>
      <w:r w:rsidRPr="00DC5648">
        <w:tab/>
        <w:t xml:space="preserve">C. </w:t>
      </w:r>
      <w:r w:rsidRPr="00DC5648">
        <w:object w:dxaOrig="1140" w:dyaOrig="360">
          <v:shape id="_x0000_i6153" type="#_x0000_t75" style="width:57pt;height:18.75pt" o:ole="">
            <v:imagedata r:id="rId9808" o:title=""/>
          </v:shape>
          <o:OLEObject Type="Embed" ProgID="Equation.DSMT4" ShapeID="_x0000_i6153" DrawAspect="Content" ObjectID="_1772198460" r:id="rId9809"/>
        </w:object>
      </w:r>
      <w:r w:rsidRPr="00DC5648">
        <w:tab/>
        <w:t xml:space="preserve">D. </w:t>
      </w:r>
      <w:r w:rsidRPr="00DC5648">
        <w:object w:dxaOrig="1120" w:dyaOrig="340">
          <v:shape id="_x0000_i6154" type="#_x0000_t75" style="width:56.25pt;height:16.5pt" o:ole="">
            <v:imagedata r:id="rId9810" o:title=""/>
          </v:shape>
          <o:OLEObject Type="Embed" ProgID="Equation.DSMT4" ShapeID="_x0000_i6154" DrawAspect="Content" ObjectID="_1772198461" r:id="rId9811"/>
        </w:object>
      </w:r>
    </w:p>
    <w:p w:rsidR="00DC5648" w:rsidRPr="00DC5648" w:rsidRDefault="00DC5648" w:rsidP="00DC5648">
      <w:r w:rsidRPr="00DC5648">
        <w:t xml:space="preserve">Phương pháp giải: </w:t>
      </w:r>
    </w:p>
    <w:p w:rsidR="00DC5648" w:rsidRPr="00DC5648" w:rsidRDefault="00DC5648" w:rsidP="00DC5648">
      <w:r w:rsidRPr="00DC5648">
        <w:t xml:space="preserve">- Nhận xét: </w:t>
      </w:r>
      <w:r w:rsidRPr="00DC5648">
        <w:object w:dxaOrig="480" w:dyaOrig="320">
          <v:shape id="_x0000_i6155" type="#_x0000_t75" style="width:24pt;height:15.75pt" o:ole="">
            <v:imagedata r:id="rId9812" o:title=""/>
          </v:shape>
          <o:OLEObject Type="Embed" ProgID="Equation.DSMT4" ShapeID="_x0000_i6155" DrawAspect="Content" ObjectID="_1772198462" r:id="rId9813"/>
        </w:object>
      </w:r>
      <w:r w:rsidRPr="00DC5648">
        <w:t xml:space="preserve"> nằm cùng phía đối với </w:t>
      </w:r>
      <w:r w:rsidRPr="00DC5648">
        <w:object w:dxaOrig="639" w:dyaOrig="400">
          <v:shape id="_x0000_i6156" type="#_x0000_t75" style="width:31.5pt;height:20.25pt" o:ole="">
            <v:imagedata r:id="rId9814" o:title=""/>
          </v:shape>
          <o:OLEObject Type="Embed" ProgID="Equation.DSMT4" ShapeID="_x0000_i6156" DrawAspect="Content" ObjectID="_1772198463" r:id="rId9815"/>
        </w:object>
      </w:r>
      <w:r w:rsidRPr="00DC5648">
        <w:t xml:space="preserve">, điểm </w:t>
      </w:r>
      <w:r w:rsidRPr="00DC5648">
        <w:object w:dxaOrig="1860" w:dyaOrig="400">
          <v:shape id="_x0000_i6157" type="#_x0000_t75" style="width:93pt;height:20.25pt" o:ole="">
            <v:imagedata r:id="rId9816" o:title=""/>
          </v:shape>
          <o:OLEObject Type="Embed" ProgID="Equation.DSMT4" ShapeID="_x0000_i6157" DrawAspect="Content" ObjectID="_1772198464" r:id="rId9817"/>
        </w:object>
      </w:r>
    </w:p>
    <w:p w:rsidR="00DC5648" w:rsidRPr="00DC5648" w:rsidRDefault="00DC5648" w:rsidP="00DC5648">
      <w:r w:rsidRPr="00DC5648">
        <w:lastRenderedPageBreak/>
        <w:t xml:space="preserve">- Gọi </w:t>
      </w:r>
      <w:r w:rsidRPr="00DC5648">
        <w:object w:dxaOrig="279" w:dyaOrig="260">
          <v:shape id="_x0000_i6158" type="#_x0000_t75" style="width:14.25pt;height:13.5pt" o:ole="">
            <v:imagedata r:id="rId9818" o:title=""/>
          </v:shape>
          <o:OLEObject Type="Embed" ProgID="Equation.DSMT4" ShapeID="_x0000_i6158" DrawAspect="Content" ObjectID="_1772198465" r:id="rId9819"/>
        </w:object>
      </w:r>
      <w:r w:rsidRPr="00DC5648">
        <w:t xml:space="preserve"> là điểm đối xứng với </w:t>
      </w:r>
      <w:r w:rsidRPr="00DC5648">
        <w:object w:dxaOrig="240" w:dyaOrig="260">
          <v:shape id="_x0000_i6159" type="#_x0000_t75" style="width:12pt;height:13.5pt" o:ole="">
            <v:imagedata r:id="rId9820" o:title=""/>
          </v:shape>
          <o:OLEObject Type="Embed" ProgID="Equation.DSMT4" ShapeID="_x0000_i6159" DrawAspect="Content" ObjectID="_1772198466" r:id="rId9821"/>
        </w:object>
      </w:r>
      <w:r w:rsidRPr="00DC5648">
        <w:t xml:space="preserve"> qua , xác định tọa độ điểm </w:t>
      </w:r>
      <w:r w:rsidRPr="00DC5648">
        <w:object w:dxaOrig="240" w:dyaOrig="260">
          <v:shape id="_x0000_i6160" type="#_x0000_t75" style="width:12pt;height:13.5pt" o:ole="">
            <v:imagedata r:id="rId9822" o:title=""/>
          </v:shape>
          <o:OLEObject Type="Embed" ProgID="Equation.DSMT4" ShapeID="_x0000_i6160" DrawAspect="Content" ObjectID="_1772198467" r:id="rId9823"/>
        </w:object>
      </w:r>
      <w:r w:rsidRPr="00DC5648">
        <w:t>.</w:t>
      </w:r>
    </w:p>
    <w:p w:rsidR="00DC5648" w:rsidRPr="00DC5648" w:rsidRDefault="00DC5648" w:rsidP="00DC5648">
      <w:r w:rsidRPr="00DC5648">
        <w:t xml:space="preserve">- Sử dụng tính chất đối xứng và BĐT tam giác: </w:t>
      </w:r>
      <w:r w:rsidRPr="00DC5648">
        <w:object w:dxaOrig="2799" w:dyaOrig="260">
          <v:shape id="_x0000_i6161" type="#_x0000_t75" style="width:139.5pt;height:13.5pt" o:ole="">
            <v:imagedata r:id="rId9824" o:title=""/>
          </v:shape>
          <o:OLEObject Type="Embed" ProgID="Equation.DSMT4" ShapeID="_x0000_i6161" DrawAspect="Content" ObjectID="_1772198468" r:id="rId9825"/>
        </w:object>
      </w:r>
    </w:p>
    <w:p w:rsidR="00DC5648" w:rsidRPr="00DC5648" w:rsidRDefault="00DC5648" w:rsidP="00DC5648">
      <w:r w:rsidRPr="00DC5648">
        <w:t xml:space="preserve">- Xác định dấu “=” xảy ra, tìm tọa độ điểm </w:t>
      </w:r>
      <w:r w:rsidRPr="00DC5648">
        <w:object w:dxaOrig="320" w:dyaOrig="260">
          <v:shape id="_x0000_i6162" type="#_x0000_t75" style="width:15.75pt;height:13.5pt" o:ole="">
            <v:imagedata r:id="rId9826" o:title=""/>
          </v:shape>
          <o:OLEObject Type="Embed" ProgID="Equation.DSMT4" ShapeID="_x0000_i6162" DrawAspect="Content" ObjectID="_1772198469" r:id="rId9827"/>
        </w:object>
      </w:r>
      <w:r w:rsidRPr="00DC5648">
        <w:t xml:space="preserve"> và tính </w:t>
      </w:r>
      <w:r w:rsidRPr="00DC5648">
        <w:object w:dxaOrig="480" w:dyaOrig="279">
          <v:shape id="_x0000_i6163" type="#_x0000_t75" style="width:24pt;height:14.25pt" o:ole="">
            <v:imagedata r:id="rId9828" o:title=""/>
          </v:shape>
          <o:OLEObject Type="Embed" ProgID="Equation.DSMT4" ShapeID="_x0000_i6163" DrawAspect="Content" ObjectID="_1772198470" r:id="rId9829"/>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Dễ thấy hai điểm </w:t>
      </w:r>
      <w:r w:rsidRPr="00DC5648">
        <w:object w:dxaOrig="480" w:dyaOrig="320">
          <v:shape id="_x0000_i6164" type="#_x0000_t75" style="width:24pt;height:15.75pt" o:ole="">
            <v:imagedata r:id="rId9830" o:title=""/>
          </v:shape>
          <o:OLEObject Type="Embed" ProgID="Equation.DSMT4" ShapeID="_x0000_i6164" DrawAspect="Content" ObjectID="_1772198471" r:id="rId9831"/>
        </w:object>
      </w:r>
      <w:r w:rsidRPr="00DC5648">
        <w:t xml:space="preserve"> nằm cùng phía đối với </w:t>
      </w:r>
      <w:r w:rsidRPr="00DC5648">
        <w:object w:dxaOrig="639" w:dyaOrig="400">
          <v:shape id="_x0000_i6165" type="#_x0000_t75" style="width:31.5pt;height:20.25pt" o:ole="">
            <v:imagedata r:id="rId9832" o:title=""/>
          </v:shape>
          <o:OLEObject Type="Embed" ProgID="Equation.DSMT4" ShapeID="_x0000_i6165" DrawAspect="Content" ObjectID="_1772198472" r:id="rId9833"/>
        </w:object>
      </w:r>
      <w:r w:rsidRPr="00DC5648">
        <w:t xml:space="preserve">, điểm </w:t>
      </w:r>
      <w:r w:rsidRPr="00DC5648">
        <w:object w:dxaOrig="1860" w:dyaOrig="400">
          <v:shape id="_x0000_i6166" type="#_x0000_t75" style="width:93pt;height:20.25pt" o:ole="">
            <v:imagedata r:id="rId9834" o:title=""/>
          </v:shape>
          <o:OLEObject Type="Embed" ProgID="Equation.DSMT4" ShapeID="_x0000_i6166" DrawAspect="Content" ObjectID="_1772198473" r:id="rId9835"/>
        </w:object>
      </w:r>
    </w:p>
    <w:p w:rsidR="00DC5648" w:rsidRPr="00DC5648" w:rsidRDefault="00DC5648" w:rsidP="00DC5648">
      <w:r w:rsidRPr="00DC5648">
        <w:t xml:space="preserve">Gọi </w:t>
      </w:r>
      <w:r w:rsidRPr="00DC5648">
        <w:object w:dxaOrig="279" w:dyaOrig="260">
          <v:shape id="_x0000_i6167" type="#_x0000_t75" style="width:14.25pt;height:13.5pt" o:ole="">
            <v:imagedata r:id="rId9836" o:title=""/>
          </v:shape>
          <o:OLEObject Type="Embed" ProgID="Equation.DSMT4" ShapeID="_x0000_i6167" DrawAspect="Content" ObjectID="_1772198474" r:id="rId9837"/>
        </w:object>
      </w:r>
      <w:r w:rsidRPr="00DC5648">
        <w:t xml:space="preserve"> là điểm đối xứng với </w:t>
      </w:r>
      <w:r w:rsidRPr="00DC5648">
        <w:object w:dxaOrig="240" w:dyaOrig="260">
          <v:shape id="_x0000_i6168" type="#_x0000_t75" style="width:12pt;height:13.5pt" o:ole="">
            <v:imagedata r:id="rId9838" o:title=""/>
          </v:shape>
          <o:OLEObject Type="Embed" ProgID="Equation.DSMT4" ShapeID="_x0000_i6168" DrawAspect="Content" ObjectID="_1772198475" r:id="rId9839"/>
        </w:object>
      </w:r>
      <w:r w:rsidRPr="00DC5648">
        <w:t xml:space="preserve"> qua </w:t>
      </w:r>
      <w:r w:rsidRPr="00DC5648">
        <w:object w:dxaOrig="639" w:dyaOrig="400">
          <v:shape id="_x0000_i6169" type="#_x0000_t75" style="width:31.5pt;height:20.25pt" o:ole="">
            <v:imagedata r:id="rId9840" o:title=""/>
          </v:shape>
          <o:OLEObject Type="Embed" ProgID="Equation.DSMT4" ShapeID="_x0000_i6169" DrawAspect="Content" ObjectID="_1772198476" r:id="rId9841"/>
        </w:object>
      </w:r>
      <w:r w:rsidRPr="00DC5648">
        <w:object w:dxaOrig="1400" w:dyaOrig="400">
          <v:shape id="_x0000_i6170" type="#_x0000_t75" style="width:70.5pt;height:20.25pt" o:ole="">
            <v:imagedata r:id="rId9842" o:title=""/>
          </v:shape>
          <o:OLEObject Type="Embed" ProgID="Equation.DSMT4" ShapeID="_x0000_i6170" DrawAspect="Content" ObjectID="_1772198477" r:id="rId9843"/>
        </w:object>
      </w:r>
    </w:p>
    <w:p w:rsidR="00DC5648" w:rsidRPr="00DC5648" w:rsidRDefault="00DC5648" w:rsidP="00DC5648">
      <w:r w:rsidRPr="00DC5648">
        <w:t xml:space="preserve">Theo tính chất đối xứng ta có: </w:t>
      </w:r>
      <w:r w:rsidRPr="00DC5648">
        <w:object w:dxaOrig="1060" w:dyaOrig="260">
          <v:shape id="_x0000_i6171" type="#_x0000_t75" style="width:52.5pt;height:13.5pt" o:ole="">
            <v:imagedata r:id="rId9844" o:title=""/>
          </v:shape>
          <o:OLEObject Type="Embed" ProgID="Equation.DSMT4" ShapeID="_x0000_i6171" DrawAspect="Content" ObjectID="_1772198478" r:id="rId9845"/>
        </w:object>
      </w:r>
    </w:p>
    <w:p w:rsidR="00DC5648" w:rsidRPr="00DC5648" w:rsidRDefault="00DC5648" w:rsidP="00DC5648">
      <w:r w:rsidRPr="00DC5648">
        <w:t xml:space="preserve">Do đó </w:t>
      </w:r>
      <w:r w:rsidRPr="00DC5648">
        <w:object w:dxaOrig="2799" w:dyaOrig="260">
          <v:shape id="_x0000_i6172" type="#_x0000_t75" style="width:139.5pt;height:13.5pt" o:ole="">
            <v:imagedata r:id="rId9846" o:title=""/>
          </v:shape>
          <o:OLEObject Type="Embed" ProgID="Equation.DSMT4" ShapeID="_x0000_i6172" DrawAspect="Content" ObjectID="_1772198479" r:id="rId9847"/>
        </w:object>
      </w:r>
      <w:r w:rsidRPr="00DC5648">
        <w:t xml:space="preserve"> (Bất đẳng thức tam giác).</w:t>
      </w:r>
    </w:p>
    <w:p w:rsidR="00DC5648" w:rsidRPr="00DC5648" w:rsidRDefault="00DC5648" w:rsidP="00DC5648">
      <w:r w:rsidRPr="00DC5648">
        <w:t xml:space="preserve">Dấu “=” xảy ra </w:t>
      </w:r>
      <w:r w:rsidRPr="00DC5648">
        <w:object w:dxaOrig="1200" w:dyaOrig="279">
          <v:shape id="_x0000_i6173" type="#_x0000_t75" style="width:60pt;height:14.25pt" o:ole="">
            <v:imagedata r:id="rId9848" o:title=""/>
          </v:shape>
          <o:OLEObject Type="Embed" ProgID="Equation.DSMT4" ShapeID="_x0000_i6173" DrawAspect="Content" ObjectID="_1772198480" r:id="rId9849"/>
        </w:object>
      </w:r>
      <w:r w:rsidRPr="00DC5648">
        <w:t xml:space="preserve">. Hay </w:t>
      </w:r>
      <w:r w:rsidRPr="00DC5648">
        <w:object w:dxaOrig="859" w:dyaOrig="320">
          <v:shape id="_x0000_i6174" type="#_x0000_t75" style="width:42.75pt;height:15.75pt" o:ole="">
            <v:imagedata r:id="rId9850" o:title=""/>
          </v:shape>
          <o:OLEObject Type="Embed" ProgID="Equation.DSMT4" ShapeID="_x0000_i6174" DrawAspect="Content" ObjectID="_1772198481" r:id="rId9851"/>
        </w:object>
      </w:r>
      <w:r w:rsidRPr="00DC5648">
        <w:t xml:space="preserve"> thẳng hàng </w:t>
      </w:r>
      <w:r w:rsidRPr="00DC5648">
        <w:object w:dxaOrig="1280" w:dyaOrig="380">
          <v:shape id="_x0000_i6175" type="#_x0000_t75" style="width:64.5pt;height:19.5pt" o:ole="">
            <v:imagedata r:id="rId9852" o:title=""/>
          </v:shape>
          <o:OLEObject Type="Embed" ProgID="Equation.DSMT4" ShapeID="_x0000_i6175" DrawAspect="Content" ObjectID="_1772198482" r:id="rId9853"/>
        </w:object>
      </w:r>
      <w:r w:rsidRPr="00DC5648">
        <w:t xml:space="preserve"> cùng phương.</w:t>
      </w:r>
    </w:p>
    <w:p w:rsidR="00DC5648" w:rsidRPr="00DC5648" w:rsidRDefault="00DC5648" w:rsidP="00DC5648">
      <w:r w:rsidRPr="00DC5648">
        <w:t xml:space="preserve">Ta có: </w:t>
      </w:r>
      <w:r w:rsidRPr="00DC5648">
        <w:object w:dxaOrig="2220" w:dyaOrig="880">
          <v:shape id="_x0000_i6176" type="#_x0000_t75" style="width:111pt;height:44.25pt" o:ole="">
            <v:imagedata r:id="rId9854" o:title=""/>
          </v:shape>
          <o:OLEObject Type="Embed" ProgID="Equation.DSMT4" ShapeID="_x0000_i6176" DrawAspect="Content" ObjectID="_1772198483" r:id="rId9855"/>
        </w:object>
      </w:r>
      <w:r w:rsidRPr="00DC5648">
        <w:object w:dxaOrig="1939" w:dyaOrig="620">
          <v:shape id="_x0000_i6177" type="#_x0000_t75" style="width:96.75pt;height:30.75pt" o:ole="">
            <v:imagedata r:id="rId9856" o:title=""/>
          </v:shape>
          <o:OLEObject Type="Embed" ProgID="Equation.DSMT4" ShapeID="_x0000_i6177" DrawAspect="Content" ObjectID="_1772198484" r:id="rId9857"/>
        </w:object>
      </w:r>
      <w:r w:rsidRPr="00DC5648">
        <w:object w:dxaOrig="999" w:dyaOrig="720">
          <v:shape id="_x0000_i6178" type="#_x0000_t75" style="width:50.25pt;height:36pt" o:ole="">
            <v:imagedata r:id="rId9858" o:title=""/>
          </v:shape>
          <o:OLEObject Type="Embed" ProgID="Equation.DSMT4" ShapeID="_x0000_i6178" DrawAspect="Content" ObjectID="_1772198485" r:id="rId9859"/>
        </w:object>
      </w:r>
    </w:p>
    <w:p w:rsidR="00DC5648" w:rsidRPr="00DC5648" w:rsidRDefault="00DC5648" w:rsidP="00DC5648">
      <w:r w:rsidRPr="00DC5648">
        <w:object w:dxaOrig="1340" w:dyaOrig="400">
          <v:shape id="_x0000_i6179" type="#_x0000_t75" style="width:66.75pt;height:20.25pt" o:ole="">
            <v:imagedata r:id="rId9860" o:title=""/>
          </v:shape>
          <o:OLEObject Type="Embed" ProgID="Equation.DSMT4" ShapeID="_x0000_i6179" DrawAspect="Content" ObjectID="_1772198486" r:id="rId9861"/>
        </w:object>
      </w:r>
      <w:r w:rsidRPr="00DC5648">
        <w:t xml:space="preserve">. Vậy </w:t>
      </w:r>
      <w:r w:rsidRPr="00DC5648">
        <w:object w:dxaOrig="2620" w:dyaOrig="400">
          <v:shape id="_x0000_i6180" type="#_x0000_t75" style="width:130.5pt;height:20.25pt" o:ole="">
            <v:imagedata r:id="rId9862" o:title=""/>
          </v:shape>
          <o:OLEObject Type="Embed" ProgID="Equation.DSMT4" ShapeID="_x0000_i6180" DrawAspect="Content" ObjectID="_1772198487" r:id="rId9863"/>
        </w:object>
      </w:r>
      <w:r w:rsidRPr="00DC5648">
        <w:t>.</w:t>
      </w:r>
    </w:p>
    <w:p w:rsidR="00DC5648" w:rsidRPr="00DC5648" w:rsidRDefault="00DC5648" w:rsidP="00DC5648">
      <w:r w:rsidRPr="00DC5648">
        <w:t xml:space="preserve">Câu 31 (VD): Gọi </w:t>
      </w:r>
      <w:r w:rsidRPr="00DC5648">
        <w:object w:dxaOrig="220" w:dyaOrig="279">
          <v:shape id="_x0000_i6181" type="#_x0000_t75" style="width:11.25pt;height:14.25pt" o:ole="">
            <v:imagedata r:id="rId9864" o:title=""/>
          </v:shape>
          <o:OLEObject Type="Embed" ProgID="Equation.DSMT4" ShapeID="_x0000_i6181" DrawAspect="Content" ObjectID="_1772198488" r:id="rId9865"/>
        </w:object>
      </w:r>
      <w:r w:rsidRPr="00DC5648">
        <w:t xml:space="preserve"> là tập hợp tất cả các giá trị nguyên </w:t>
      </w:r>
      <w:r w:rsidRPr="00DC5648">
        <w:object w:dxaOrig="260" w:dyaOrig="220">
          <v:shape id="_x0000_i6182" type="#_x0000_t75" style="width:13.5pt;height:11.25pt" o:ole="">
            <v:imagedata r:id="rId9866" o:title=""/>
          </v:shape>
          <o:OLEObject Type="Embed" ProgID="Equation.DSMT4" ShapeID="_x0000_i6182" DrawAspect="Content" ObjectID="_1772198489" r:id="rId9867"/>
        </w:object>
      </w:r>
      <w:r w:rsidRPr="00DC5648">
        <w:t xml:space="preserve"> để đồ thị hàm số </w:t>
      </w:r>
      <w:r w:rsidRPr="00DC5648">
        <w:object w:dxaOrig="2920" w:dyaOrig="440">
          <v:shape id="_x0000_i6183" type="#_x0000_t75" style="width:145.5pt;height:21.75pt" o:ole="">
            <v:imagedata r:id="rId9868" o:title=""/>
          </v:shape>
          <o:OLEObject Type="Embed" ProgID="Equation.DSMT4" ShapeID="_x0000_i6183" DrawAspect="Content" ObjectID="_1772198490" r:id="rId9869"/>
        </w:object>
      </w:r>
      <w:r w:rsidRPr="00DC5648">
        <w:t xml:space="preserve"> có 7 điểm cực trị. Tính tổng các phần tử của </w:t>
      </w:r>
      <w:r w:rsidRPr="00DC5648">
        <w:object w:dxaOrig="220" w:dyaOrig="279">
          <v:shape id="_x0000_i6184" type="#_x0000_t75" style="width:11.25pt;height:14.25pt" o:ole="">
            <v:imagedata r:id="rId9870" o:title=""/>
          </v:shape>
          <o:OLEObject Type="Embed" ProgID="Equation.DSMT4" ShapeID="_x0000_i6184" DrawAspect="Content" ObjectID="_1772198491" r:id="rId9871"/>
        </w:object>
      </w:r>
      <w:r w:rsidRPr="00DC5648">
        <w:t xml:space="preserve">. </w:t>
      </w:r>
    </w:p>
    <w:p w:rsidR="00DC5648" w:rsidRPr="00DC5648" w:rsidRDefault="00DC5648" w:rsidP="00DC5648">
      <w:r w:rsidRPr="00DC5648">
        <w:tab/>
        <w:t>A. 30</w:t>
      </w:r>
      <w:r w:rsidRPr="00DC5648">
        <w:tab/>
        <w:t>B. 50</w:t>
      </w:r>
      <w:r w:rsidRPr="00DC5648">
        <w:tab/>
        <w:t>C. 63</w:t>
      </w:r>
      <w:r w:rsidRPr="00DC5648">
        <w:tab/>
      </w:r>
      <w:r w:rsidRPr="00DC5648">
        <w:rPr>
          <w:highlight w:val="yellow"/>
        </w:rPr>
        <w:t>D. 42</w:t>
      </w:r>
    </w:p>
    <w:p w:rsidR="00DC5648" w:rsidRPr="00DC5648" w:rsidRDefault="00DC5648" w:rsidP="00DC5648">
      <w:r w:rsidRPr="00DC5648">
        <w:t xml:space="preserve">Phương pháp giải: </w:t>
      </w:r>
    </w:p>
    <w:p w:rsidR="00DC5648" w:rsidRPr="00DC5648" w:rsidRDefault="00DC5648" w:rsidP="00DC5648">
      <w:r w:rsidRPr="00DC5648">
        <w:t xml:space="preserve">Số điểm cực trị của hàm số </w:t>
      </w:r>
      <w:r w:rsidRPr="00DC5648">
        <w:object w:dxaOrig="1040" w:dyaOrig="440">
          <v:shape id="_x0000_i6185" type="#_x0000_t75" style="width:51.75pt;height:21.75pt" o:ole="">
            <v:imagedata r:id="rId9872" o:title=""/>
          </v:shape>
          <o:OLEObject Type="Embed" ProgID="Equation.DSMT4" ShapeID="_x0000_i6185" DrawAspect="Content" ObjectID="_1772198492" r:id="rId9873"/>
        </w:object>
      </w:r>
      <w:r w:rsidRPr="00DC5648">
        <w:t xml:space="preserve"> với </w:t>
      </w:r>
      <w:r w:rsidRPr="00DC5648">
        <w:object w:dxaOrig="580" w:dyaOrig="400">
          <v:shape id="_x0000_i6186" type="#_x0000_t75" style="width:29.25pt;height:20.25pt" o:ole="">
            <v:imagedata r:id="rId9874" o:title=""/>
          </v:shape>
          <o:OLEObject Type="Embed" ProgID="Equation.DSMT4" ShapeID="_x0000_i6186" DrawAspect="Content" ObjectID="_1772198493" r:id="rId9875"/>
        </w:object>
      </w:r>
      <w:r w:rsidRPr="00DC5648">
        <w:t xml:space="preserve"> là hàm đa thức = số điểm cực trị của hàm số </w:t>
      </w:r>
      <w:r w:rsidRPr="00DC5648">
        <w:object w:dxaOrig="960" w:dyaOrig="400">
          <v:shape id="_x0000_i6187" type="#_x0000_t75" style="width:48pt;height:20.25pt" o:ole="">
            <v:imagedata r:id="rId9876" o:title=""/>
          </v:shape>
          <o:OLEObject Type="Embed" ProgID="Equation.DSMT4" ShapeID="_x0000_i6187" DrawAspect="Content" ObjectID="_1772198494" r:id="rId9877"/>
        </w:object>
      </w:r>
      <w:r w:rsidRPr="00DC5648">
        <w:t xml:space="preserve"> + số giao điểm (không tính điểm tiếp xúc) của đồ thị hàm số </w:t>
      </w:r>
      <w:r w:rsidRPr="00DC5648">
        <w:object w:dxaOrig="580" w:dyaOrig="400">
          <v:shape id="_x0000_i6188" type="#_x0000_t75" style="width:29.25pt;height:20.25pt" o:ole="">
            <v:imagedata r:id="rId9878" o:title=""/>
          </v:shape>
          <o:OLEObject Type="Embed" ProgID="Equation.DSMT4" ShapeID="_x0000_i6188" DrawAspect="Content" ObjectID="_1772198495" r:id="rId9879"/>
        </w:object>
      </w:r>
      <w:r w:rsidRPr="00DC5648">
        <w:t xml:space="preserve"> và trục hoành.</w:t>
      </w:r>
    </w:p>
    <w:p w:rsidR="00DC5648" w:rsidRPr="00DC5648" w:rsidRDefault="00DC5648" w:rsidP="00DC5648">
      <w:r w:rsidRPr="00DC5648">
        <w:t xml:space="preserve">Giải chi tiết: </w:t>
      </w:r>
    </w:p>
    <w:p w:rsidR="00DC5648" w:rsidRPr="00DC5648" w:rsidRDefault="00DC5648" w:rsidP="00DC5648">
      <w:r w:rsidRPr="00DC5648">
        <w:t xml:space="preserve">Xét hàm số </w:t>
      </w:r>
      <w:r w:rsidRPr="00DC5648">
        <w:object w:dxaOrig="3220" w:dyaOrig="400">
          <v:shape id="_x0000_i6189" type="#_x0000_t75" style="width:160.5pt;height:20.25pt" o:ole="">
            <v:imagedata r:id="rId9880" o:title=""/>
          </v:shape>
          <o:OLEObject Type="Embed" ProgID="Equation.DSMT4" ShapeID="_x0000_i6189" DrawAspect="Content" ObjectID="_1772198496" r:id="rId9881"/>
        </w:object>
      </w:r>
    </w:p>
    <w:p w:rsidR="00DC5648" w:rsidRPr="00DC5648" w:rsidRDefault="00DC5648" w:rsidP="00DC5648">
      <w:r w:rsidRPr="00DC5648">
        <w:t xml:space="preserve">Đồ thị hàm số </w:t>
      </w:r>
      <w:r w:rsidRPr="00DC5648">
        <w:object w:dxaOrig="580" w:dyaOrig="400">
          <v:shape id="_x0000_i6190" type="#_x0000_t75" style="width:29.25pt;height:20.25pt" o:ole="">
            <v:imagedata r:id="rId9882" o:title=""/>
          </v:shape>
          <o:OLEObject Type="Embed" ProgID="Equation.DSMT4" ShapeID="_x0000_i6190" DrawAspect="Content" ObjectID="_1772198497" r:id="rId9883"/>
        </w:object>
      </w:r>
      <w:r w:rsidRPr="00DC5648">
        <w:t xml:space="preserve"> có nhiều nhất 3 điểm cực trị và cắt trục hoành tại nhiều nhất 4 điểm.</w:t>
      </w:r>
    </w:p>
    <w:p w:rsidR="00DC5648" w:rsidRPr="00DC5648" w:rsidRDefault="00DC5648" w:rsidP="00DC5648">
      <w:r w:rsidRPr="00DC5648">
        <w:t xml:space="preserve">Do đó để đồ thị hàm số </w:t>
      </w:r>
      <w:r w:rsidRPr="00DC5648">
        <w:object w:dxaOrig="1040" w:dyaOrig="440">
          <v:shape id="_x0000_i6191" type="#_x0000_t75" style="width:51.75pt;height:21.75pt" o:ole="">
            <v:imagedata r:id="rId9884" o:title=""/>
          </v:shape>
          <o:OLEObject Type="Embed" ProgID="Equation.DSMT4" ShapeID="_x0000_i6191" DrawAspect="Content" ObjectID="_1772198498" r:id="rId9885"/>
        </w:object>
      </w:r>
      <w:r w:rsidRPr="00DC5648">
        <w:t xml:space="preserve"> có 7 điểm cực trị thì đồ thị hàm số </w:t>
      </w:r>
      <w:r w:rsidRPr="00DC5648">
        <w:object w:dxaOrig="580" w:dyaOrig="400">
          <v:shape id="_x0000_i6192" type="#_x0000_t75" style="width:29.25pt;height:20.25pt" o:ole="">
            <v:imagedata r:id="rId9886" o:title=""/>
          </v:shape>
          <o:OLEObject Type="Embed" ProgID="Equation.DSMT4" ShapeID="_x0000_i6192" DrawAspect="Content" ObjectID="_1772198499" r:id="rId9887"/>
        </w:object>
      </w:r>
      <w:r w:rsidRPr="00DC5648">
        <w:t xml:space="preserve"> phải cắt trục hoành tại 4 điểm phân biệt và có 3 điểm cực trị.</w:t>
      </w:r>
    </w:p>
    <w:p w:rsidR="00DC5648" w:rsidRPr="00DC5648" w:rsidRDefault="00DC5648" w:rsidP="00DC5648">
      <w:r w:rsidRPr="00DC5648">
        <w:object w:dxaOrig="300" w:dyaOrig="240">
          <v:shape id="_x0000_i6193" type="#_x0000_t75" style="width:15pt;height:12pt" o:ole="">
            <v:imagedata r:id="rId9888" o:title=""/>
          </v:shape>
          <o:OLEObject Type="Embed" ProgID="Equation.DSMT4" ShapeID="_x0000_i6193" DrawAspect="Content" ObjectID="_1772198500" r:id="rId9889"/>
        </w:object>
      </w:r>
      <w:r w:rsidRPr="00DC5648">
        <w:t xml:space="preserve"> đồ thị hàm số </w:t>
      </w:r>
      <w:r w:rsidRPr="00DC5648">
        <w:object w:dxaOrig="580" w:dyaOrig="400">
          <v:shape id="_x0000_i6194" type="#_x0000_t75" style="width:29.25pt;height:20.25pt" o:ole="">
            <v:imagedata r:id="rId9890" o:title=""/>
          </v:shape>
          <o:OLEObject Type="Embed" ProgID="Equation.DSMT4" ShapeID="_x0000_i6194" DrawAspect="Content" ObjectID="_1772198501" r:id="rId9891"/>
        </w:object>
      </w:r>
      <w:r w:rsidRPr="00DC5648">
        <w:t xml:space="preserve"> phải cắt trục hoành tại 4 điểm phân biệt (vì khi đó chắc chắn hàm số </w:t>
      </w:r>
      <w:r w:rsidRPr="00DC5648">
        <w:object w:dxaOrig="960" w:dyaOrig="400">
          <v:shape id="_x0000_i6195" type="#_x0000_t75" style="width:48pt;height:20.25pt" o:ole="">
            <v:imagedata r:id="rId9892" o:title=""/>
          </v:shape>
          <o:OLEObject Type="Embed" ProgID="Equation.DSMT4" ShapeID="_x0000_i6195" DrawAspect="Content" ObjectID="_1772198502" r:id="rId9893"/>
        </w:object>
      </w:r>
      <w:r w:rsidRPr="00DC5648">
        <w:t xml:space="preserve"> sẽ có 3 điểm cực trị) </w:t>
      </w:r>
      <w:r w:rsidRPr="00DC5648">
        <w:object w:dxaOrig="300" w:dyaOrig="240">
          <v:shape id="_x0000_i6196" type="#_x0000_t75" style="width:15pt;height:12pt" o:ole="">
            <v:imagedata r:id="rId9894" o:title=""/>
          </v:shape>
          <o:OLEObject Type="Embed" ProgID="Equation.DSMT4" ShapeID="_x0000_i6196" DrawAspect="Content" ObjectID="_1772198503" r:id="rId9895"/>
        </w:object>
      </w:r>
      <w:r w:rsidRPr="00DC5648">
        <w:t xml:space="preserve"> Phương trình </w:t>
      </w:r>
      <w:r w:rsidRPr="00DC5648">
        <w:object w:dxaOrig="5920" w:dyaOrig="400">
          <v:shape id="_x0000_i6197" type="#_x0000_t75" style="width:296.25pt;height:20.25pt" o:ole="">
            <v:imagedata r:id="rId9896" o:title=""/>
          </v:shape>
          <o:OLEObject Type="Embed" ProgID="Equation.DSMT4" ShapeID="_x0000_i6197" DrawAspect="Content" ObjectID="_1772198504" r:id="rId9897"/>
        </w:object>
      </w:r>
      <w:r w:rsidRPr="00DC5648">
        <w:t xml:space="preserve"> phải có 4 nghiệm phân biệt.</w:t>
      </w:r>
    </w:p>
    <w:p w:rsidR="00DC5648" w:rsidRPr="00DC5648" w:rsidRDefault="00DC5648" w:rsidP="00DC5648">
      <w:r w:rsidRPr="00DC5648">
        <w:t xml:space="preserve">Xét hàm số </w:t>
      </w:r>
      <w:r w:rsidRPr="00DC5648">
        <w:object w:dxaOrig="2799" w:dyaOrig="400">
          <v:shape id="_x0000_i6198" type="#_x0000_t75" style="width:139.5pt;height:20.25pt" o:ole="">
            <v:imagedata r:id="rId9898" o:title=""/>
          </v:shape>
          <o:OLEObject Type="Embed" ProgID="Equation.DSMT4" ShapeID="_x0000_i6198" DrawAspect="Content" ObjectID="_1772198505" r:id="rId9899"/>
        </w:object>
      </w:r>
      <w:r w:rsidRPr="00DC5648">
        <w:t xml:space="preserve"> ta có </w:t>
      </w:r>
      <w:r w:rsidRPr="00DC5648">
        <w:object w:dxaOrig="4400" w:dyaOrig="1120">
          <v:shape id="_x0000_i6199" type="#_x0000_t75" style="width:220.5pt;height:56.25pt" o:ole="">
            <v:imagedata r:id="rId9900" o:title=""/>
          </v:shape>
          <o:OLEObject Type="Embed" ProgID="Equation.DSMT4" ShapeID="_x0000_i6199" DrawAspect="Content" ObjectID="_1772198506" r:id="rId9901"/>
        </w:object>
      </w:r>
    </w:p>
    <w:p w:rsidR="00DC5648" w:rsidRPr="00DC5648" w:rsidRDefault="00DC5648" w:rsidP="00DC5648">
      <w:r w:rsidRPr="00DC5648">
        <w:lastRenderedPageBreak/>
        <w:t>BBT:</w:t>
      </w:r>
    </w:p>
    <w:p w:rsidR="00DC5648" w:rsidRPr="00DC5648" w:rsidRDefault="00EF1727" w:rsidP="00DC5648">
      <w:r>
        <w:rPr>
          <w:noProof/>
        </w:rPr>
        <w:drawing>
          <wp:inline distT="0" distB="0" distL="0" distR="0">
            <wp:extent cx="2857500" cy="1276350"/>
            <wp:effectExtent l="0" t="0" r="0" b="0"/>
            <wp:docPr id="53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902">
                      <a:extLst>
                        <a:ext uri="{28A0092B-C50C-407E-A947-70E740481C1C}">
                          <a14:useLocalDpi xmlns:a14="http://schemas.microsoft.com/office/drawing/2010/main" val="0"/>
                        </a:ext>
                      </a:extLst>
                    </a:blip>
                    <a:srcRect/>
                    <a:stretch>
                      <a:fillRect/>
                    </a:stretch>
                  </pic:blipFill>
                  <pic:spPr bwMode="auto">
                    <a:xfrm>
                      <a:off x="0" y="0"/>
                      <a:ext cx="2857500" cy="1276350"/>
                    </a:xfrm>
                    <a:prstGeom prst="rect">
                      <a:avLst/>
                    </a:prstGeom>
                    <a:noFill/>
                    <a:ln>
                      <a:noFill/>
                    </a:ln>
                  </pic:spPr>
                </pic:pic>
              </a:graphicData>
            </a:graphic>
          </wp:inline>
        </w:drawing>
      </w:r>
      <w:r w:rsidR="00DC5648" w:rsidRPr="00DC5648">
        <w:t> </w:t>
      </w:r>
    </w:p>
    <w:p w:rsidR="00DC5648" w:rsidRPr="00DC5648" w:rsidRDefault="00DC5648" w:rsidP="00DC5648">
      <w:r w:rsidRPr="00DC5648">
        <w:t xml:space="preserve">Dựa vào BBT ta thấy phương trình (*) có 4 nghiệm phân biệt </w:t>
      </w:r>
      <w:r w:rsidRPr="00DC5648">
        <w:object w:dxaOrig="1340" w:dyaOrig="279">
          <v:shape id="_x0000_i6200" type="#_x0000_t75" style="width:66.75pt;height:14.25pt" o:ole="">
            <v:imagedata r:id="rId9903" o:title=""/>
          </v:shape>
          <o:OLEObject Type="Embed" ProgID="Equation.DSMT4" ShapeID="_x0000_i6200" DrawAspect="Content" ObjectID="_1772198507" r:id="rId9904"/>
        </w:object>
      </w:r>
    </w:p>
    <w:p w:rsidR="00DC5648" w:rsidRPr="00DC5648" w:rsidRDefault="00DC5648" w:rsidP="00DC5648">
      <w:r w:rsidRPr="00DC5648">
        <w:t xml:space="preserve">Mà </w:t>
      </w:r>
      <w:r w:rsidRPr="00DC5648">
        <w:object w:dxaOrig="2960" w:dyaOrig="400">
          <v:shape id="_x0000_i6201" type="#_x0000_t75" style="width:148.5pt;height:20.25pt" o:ole="">
            <v:imagedata r:id="rId9905" o:title=""/>
          </v:shape>
          <o:OLEObject Type="Embed" ProgID="Equation.DSMT4" ShapeID="_x0000_i6201" DrawAspect="Content" ObjectID="_1772198508" r:id="rId9906"/>
        </w:object>
      </w:r>
    </w:p>
    <w:p w:rsidR="00DC5648" w:rsidRPr="00DC5648" w:rsidRDefault="00DC5648" w:rsidP="00DC5648">
      <w:r w:rsidRPr="00DC5648">
        <w:t xml:space="preserve">Vậy tổng tất cả các phần tử của </w:t>
      </w:r>
      <w:r w:rsidRPr="00DC5648">
        <w:object w:dxaOrig="220" w:dyaOrig="279">
          <v:shape id="_x0000_i6202" type="#_x0000_t75" style="width:11.25pt;height:14.25pt" o:ole="">
            <v:imagedata r:id="rId9907" o:title=""/>
          </v:shape>
          <o:OLEObject Type="Embed" ProgID="Equation.DSMT4" ShapeID="_x0000_i6202" DrawAspect="Content" ObjectID="_1772198509" r:id="rId9908"/>
        </w:object>
      </w:r>
      <w:r w:rsidRPr="00DC5648">
        <w:t xml:space="preserve"> là </w:t>
      </w:r>
      <w:r w:rsidRPr="00DC5648">
        <w:object w:dxaOrig="1939" w:dyaOrig="279">
          <v:shape id="_x0000_i6203" type="#_x0000_t75" style="width:96.75pt;height:14.25pt" o:ole="">
            <v:imagedata r:id="rId9909" o:title=""/>
          </v:shape>
          <o:OLEObject Type="Embed" ProgID="Equation.DSMT4" ShapeID="_x0000_i6203" DrawAspect="Content" ObjectID="_1772198510" r:id="rId9910"/>
        </w:object>
      </w:r>
      <w:r w:rsidRPr="00DC5648">
        <w:t>.</w:t>
      </w:r>
    </w:p>
    <w:p w:rsidR="00DC5648" w:rsidRPr="00DC5648" w:rsidRDefault="00DC5648" w:rsidP="00DC5648">
      <w:r w:rsidRPr="00DC5648">
        <w:t xml:space="preserve">Câu 32 (VD): Có bao nhiêu giá trị </w:t>
      </w:r>
      <w:r w:rsidRPr="00DC5648">
        <w:object w:dxaOrig="260" w:dyaOrig="220">
          <v:shape id="_x0000_i6204" type="#_x0000_t75" style="width:13.5pt;height:11.25pt" o:ole="">
            <v:imagedata r:id="rId9911" o:title=""/>
          </v:shape>
          <o:OLEObject Type="Embed" ProgID="Equation.DSMT4" ShapeID="_x0000_i6204" DrawAspect="Content" ObjectID="_1772198511" r:id="rId9912"/>
        </w:object>
      </w:r>
      <w:r w:rsidRPr="00DC5648">
        <w:t xml:space="preserve"> nguyên bé hơn </w:t>
      </w:r>
      <w:r w:rsidRPr="00DC5648">
        <w:object w:dxaOrig="320" w:dyaOrig="279">
          <v:shape id="_x0000_i6205" type="#_x0000_t75" style="width:15.75pt;height:14.25pt" o:ole="">
            <v:imagedata r:id="rId9913" o:title=""/>
          </v:shape>
          <o:OLEObject Type="Embed" ProgID="Equation.DSMT4" ShapeID="_x0000_i6205" DrawAspect="Content" ObjectID="_1772198512" r:id="rId9914"/>
        </w:object>
      </w:r>
      <w:r w:rsidRPr="00DC5648">
        <w:t xml:space="preserve"> để phương trình </w:t>
      </w:r>
      <w:r w:rsidRPr="00DC5648">
        <w:object w:dxaOrig="2140" w:dyaOrig="400">
          <v:shape id="_x0000_i6206" type="#_x0000_t75" style="width:107.25pt;height:20.25pt" o:ole="">
            <v:imagedata r:id="rId9915" o:title=""/>
          </v:shape>
          <o:OLEObject Type="Embed" ProgID="Equation.DSMT4" ShapeID="_x0000_i6206" DrawAspect="Content" ObjectID="_1772198513" r:id="rId9916"/>
        </w:object>
      </w:r>
      <w:r w:rsidRPr="00DC5648">
        <w:t xml:space="preserve"> có nghiệm? </w:t>
      </w:r>
    </w:p>
    <w:p w:rsidR="00DC5648" w:rsidRPr="00DC5648" w:rsidRDefault="00DC5648" w:rsidP="00DC5648">
      <w:r w:rsidRPr="00DC5648">
        <w:tab/>
      </w:r>
      <w:bookmarkStart w:id="82" w:name="_Hlk92370812"/>
      <w:r w:rsidRPr="00DC5648">
        <w:t>A. 5</w:t>
      </w:r>
      <w:r w:rsidRPr="00DC5648">
        <w:tab/>
        <w:t>B. 6</w:t>
      </w:r>
      <w:r w:rsidRPr="00DC5648">
        <w:tab/>
      </w:r>
      <w:r w:rsidRPr="00DC5648">
        <w:rPr>
          <w:highlight w:val="yellow"/>
        </w:rPr>
        <w:t>C. 7</w:t>
      </w:r>
      <w:r w:rsidRPr="00DC5648">
        <w:tab/>
        <w:t>D. 8</w:t>
      </w:r>
    </w:p>
    <w:bookmarkEnd w:id="82"/>
    <w:p w:rsidR="00DC5648" w:rsidRPr="00DC5648" w:rsidRDefault="00DC5648" w:rsidP="00DC5648">
      <w:r w:rsidRPr="00DC5648">
        <w:t xml:space="preserve">Phương pháp giải: </w:t>
      </w:r>
    </w:p>
    <w:p w:rsidR="00DC5648" w:rsidRPr="00DC5648" w:rsidRDefault="00DC5648" w:rsidP="00DC5648">
      <w:r w:rsidRPr="00DC5648">
        <w:t>Bình phương hai vế để giải phương trình vô tỉ, kết hợp bảng biến thiên để biện luận số nghiệm.</w:t>
      </w:r>
    </w:p>
    <w:p w:rsidR="00DC5648" w:rsidRPr="00DC5648" w:rsidRDefault="00DC5648" w:rsidP="00DC5648">
      <w:r w:rsidRPr="00DC5648">
        <w:t xml:space="preserve">Giải chi tiết: </w:t>
      </w:r>
    </w:p>
    <w:p w:rsidR="00DC5648" w:rsidRPr="00DC5648" w:rsidRDefault="00DC5648" w:rsidP="00DC5648">
      <w:r w:rsidRPr="00DC5648">
        <w:object w:dxaOrig="9740" w:dyaOrig="840">
          <v:shape id="_x0000_i6207" type="#_x0000_t75" style="width:487.5pt;height:42pt" o:ole="">
            <v:imagedata r:id="rId9917" o:title=""/>
          </v:shape>
          <o:OLEObject Type="Embed" ProgID="Equation.DSMT4" ShapeID="_x0000_i6207" DrawAspect="Content" ObjectID="_1772198514" r:id="rId9918"/>
        </w:object>
      </w:r>
    </w:p>
    <w:p w:rsidR="00DC5648" w:rsidRPr="00DC5648" w:rsidRDefault="00DC5648" w:rsidP="00DC5648">
      <w:r w:rsidRPr="00DC5648">
        <w:t xml:space="preserve">Số nghiệm của phương trình đã cho là số giao điểm của đồ thị hàm số </w:t>
      </w:r>
      <w:r w:rsidRPr="00DC5648">
        <w:object w:dxaOrig="1460" w:dyaOrig="360">
          <v:shape id="_x0000_i6208" type="#_x0000_t75" style="width:72.75pt;height:18.75pt" o:ole="">
            <v:imagedata r:id="rId9919" o:title=""/>
          </v:shape>
          <o:OLEObject Type="Embed" ProgID="Equation.DSMT4" ShapeID="_x0000_i6208" DrawAspect="Content" ObjectID="_1772198515" r:id="rId9920"/>
        </w:object>
      </w:r>
      <w:r w:rsidRPr="00DC5648">
        <w:t xml:space="preserve"> và đường thẳng </w:t>
      </w:r>
      <w:r w:rsidRPr="00DC5648">
        <w:object w:dxaOrig="620" w:dyaOrig="260">
          <v:shape id="_x0000_i6209" type="#_x0000_t75" style="width:30.75pt;height:13.5pt" o:ole="">
            <v:imagedata r:id="rId9921" o:title=""/>
          </v:shape>
          <o:OLEObject Type="Embed" ProgID="Equation.DSMT4" ShapeID="_x0000_i6209" DrawAspect="Content" ObjectID="_1772198516" r:id="rId9922"/>
        </w:object>
      </w:r>
      <w:r w:rsidRPr="00DC5648">
        <w:t xml:space="preserve"> với </w:t>
      </w:r>
      <w:r w:rsidRPr="00DC5648">
        <w:object w:dxaOrig="740" w:dyaOrig="279">
          <v:shape id="_x0000_i6210" type="#_x0000_t75" style="width:36.75pt;height:14.25pt" o:ole="">
            <v:imagedata r:id="rId9923" o:title=""/>
          </v:shape>
          <o:OLEObject Type="Embed" ProgID="Equation.DSMT4" ShapeID="_x0000_i6210" DrawAspect="Content" ObjectID="_1772198517" r:id="rId9924"/>
        </w:object>
      </w:r>
    </w:p>
    <w:p w:rsidR="00DC5648" w:rsidRPr="00DC5648" w:rsidRDefault="00DC5648" w:rsidP="00DC5648">
      <w:r w:rsidRPr="00DC5648">
        <w:t xml:space="preserve">Xét hàm số </w:t>
      </w:r>
      <w:r w:rsidRPr="00DC5648">
        <w:object w:dxaOrig="1460" w:dyaOrig="360">
          <v:shape id="_x0000_i6211" type="#_x0000_t75" style="width:72.75pt;height:18.75pt" o:ole="">
            <v:imagedata r:id="rId9925" o:title=""/>
          </v:shape>
          <o:OLEObject Type="Embed" ProgID="Equation.DSMT4" ShapeID="_x0000_i6211" DrawAspect="Content" ObjectID="_1772198518" r:id="rId9926"/>
        </w:object>
      </w:r>
      <w:r w:rsidRPr="00DC5648">
        <w:t xml:space="preserve"> ta có BBT:</w:t>
      </w:r>
    </w:p>
    <w:p w:rsidR="00DC5648" w:rsidRPr="00DC5648" w:rsidRDefault="00EF1727" w:rsidP="00DC5648">
      <w:r>
        <w:rPr>
          <w:noProof/>
        </w:rPr>
        <w:drawing>
          <wp:inline distT="0" distB="0" distL="0" distR="0">
            <wp:extent cx="4457700" cy="1419225"/>
            <wp:effectExtent l="0" t="0" r="0" b="9525"/>
            <wp:docPr id="53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27">
                      <a:extLst>
                        <a:ext uri="{28A0092B-C50C-407E-A947-70E740481C1C}">
                          <a14:useLocalDpi xmlns:a14="http://schemas.microsoft.com/office/drawing/2010/main" val="0"/>
                        </a:ext>
                      </a:extLst>
                    </a:blip>
                    <a:srcRect/>
                    <a:stretch>
                      <a:fillRect/>
                    </a:stretch>
                  </pic:blipFill>
                  <pic:spPr bwMode="auto">
                    <a:xfrm>
                      <a:off x="0" y="0"/>
                      <a:ext cx="4457700" cy="1419225"/>
                    </a:xfrm>
                    <a:prstGeom prst="rect">
                      <a:avLst/>
                    </a:prstGeom>
                    <a:noFill/>
                    <a:ln>
                      <a:noFill/>
                    </a:ln>
                  </pic:spPr>
                </pic:pic>
              </a:graphicData>
            </a:graphic>
          </wp:inline>
        </w:drawing>
      </w:r>
    </w:p>
    <w:p w:rsidR="00DC5648" w:rsidRPr="00DC5648" w:rsidRDefault="00DC5648" w:rsidP="00DC5648">
      <w:r w:rsidRPr="00DC5648">
        <w:t xml:space="preserve">Từ bảng biến thiên suy ra để phương trình có nghiệm </w:t>
      </w:r>
      <w:r w:rsidRPr="00DC5648">
        <w:object w:dxaOrig="680" w:dyaOrig="279">
          <v:shape id="_x0000_i6212" type="#_x0000_t75" style="width:34.5pt;height:14.25pt" o:ole="">
            <v:imagedata r:id="rId9928" o:title=""/>
          </v:shape>
          <o:OLEObject Type="Embed" ProgID="Equation.DSMT4" ShapeID="_x0000_i6212" DrawAspect="Content" ObjectID="_1772198519" r:id="rId9929"/>
        </w:object>
      </w:r>
      <w:r w:rsidRPr="00DC5648">
        <w:t xml:space="preserve"> thì </w:t>
      </w:r>
      <w:r w:rsidRPr="00DC5648">
        <w:object w:dxaOrig="900" w:dyaOrig="279">
          <v:shape id="_x0000_i6213" type="#_x0000_t75" style="width:45pt;height:14.25pt" o:ole="">
            <v:imagedata r:id="rId9930" o:title=""/>
          </v:shape>
          <o:OLEObject Type="Embed" ProgID="Equation.DSMT4" ShapeID="_x0000_i6213" DrawAspect="Content" ObjectID="_1772198520" r:id="rId9931"/>
        </w:object>
      </w:r>
    </w:p>
    <w:p w:rsidR="00DC5648" w:rsidRPr="00DC5648" w:rsidRDefault="00DC5648" w:rsidP="00DC5648">
      <w:r w:rsidRPr="00DC5648">
        <w:t xml:space="preserve">Lại có </w:t>
      </w:r>
      <w:r w:rsidRPr="00DC5648">
        <w:object w:dxaOrig="5340" w:dyaOrig="720">
          <v:shape id="_x0000_i6214" type="#_x0000_t75" style="width:267pt;height:36pt" o:ole="">
            <v:imagedata r:id="rId9932" o:title=""/>
          </v:shape>
          <o:OLEObject Type="Embed" ProgID="Equation.DSMT4" ShapeID="_x0000_i6214" DrawAspect="Content" ObjectID="_1772198521" r:id="rId9933"/>
        </w:object>
      </w:r>
      <w:r w:rsidRPr="00DC5648">
        <w:t xml:space="preserve"> có 7 giá trị </w:t>
      </w:r>
      <w:r w:rsidRPr="00DC5648">
        <w:object w:dxaOrig="260" w:dyaOrig="220">
          <v:shape id="_x0000_i6215" type="#_x0000_t75" style="width:13.5pt;height:11.25pt" o:ole="">
            <v:imagedata r:id="rId9934" o:title=""/>
          </v:shape>
          <o:OLEObject Type="Embed" ProgID="Equation.DSMT4" ShapeID="_x0000_i6215" DrawAspect="Content" ObjectID="_1772198522" r:id="rId9935"/>
        </w:object>
      </w:r>
      <w:r w:rsidRPr="00DC5648">
        <w:t xml:space="preserve"> thỏa mãn bài toán.</w:t>
      </w:r>
    </w:p>
    <w:p w:rsidR="00DC5648" w:rsidRPr="00DC5648" w:rsidRDefault="00DC5648" w:rsidP="00DC5648">
      <w:r w:rsidRPr="00DC5648">
        <w:t xml:space="preserve">Câu 33 (VD): Cho hàm số </w:t>
      </w:r>
      <w:r w:rsidRPr="00DC5648">
        <w:object w:dxaOrig="960" w:dyaOrig="400">
          <v:shape id="_x0000_i6216" type="#_x0000_t75" style="width:48pt;height:20.25pt" o:ole="">
            <v:imagedata r:id="rId9936" o:title=""/>
          </v:shape>
          <o:OLEObject Type="Embed" ProgID="Equation.DSMT4" ShapeID="_x0000_i6216" DrawAspect="Content" ObjectID="_1772198523" r:id="rId9937"/>
        </w:object>
      </w:r>
      <w:r w:rsidRPr="00DC5648">
        <w:t xml:space="preserve"> liên tục trên đoạn </w:t>
      </w:r>
      <w:r w:rsidRPr="00DC5648">
        <w:object w:dxaOrig="499" w:dyaOrig="400">
          <v:shape id="_x0000_i6217" type="#_x0000_t75" style="width:24.75pt;height:20.25pt" o:ole="">
            <v:imagedata r:id="rId9938" o:title=""/>
          </v:shape>
          <o:OLEObject Type="Embed" ProgID="Equation.DSMT4" ShapeID="_x0000_i6217" DrawAspect="Content" ObjectID="_1772198524" r:id="rId9939"/>
        </w:object>
      </w:r>
      <w:r w:rsidRPr="00DC5648">
        <w:t xml:space="preserve">, thỏa mãn </w:t>
      </w:r>
      <w:r w:rsidRPr="00DC5648">
        <w:object w:dxaOrig="2700" w:dyaOrig="400">
          <v:shape id="_x0000_i6218" type="#_x0000_t75" style="width:135pt;height:20.25pt" o:ole="">
            <v:imagedata r:id="rId9940" o:title=""/>
          </v:shape>
          <o:OLEObject Type="Embed" ProgID="Equation.DSMT4" ShapeID="_x0000_i6218" DrawAspect="Content" ObjectID="_1772198525" r:id="rId9941"/>
        </w:object>
      </w:r>
      <w:r w:rsidRPr="00DC5648">
        <w:t xml:space="preserve"> và </w:t>
      </w:r>
      <w:r w:rsidRPr="00DC5648">
        <w:object w:dxaOrig="1540" w:dyaOrig="720">
          <v:shape id="_x0000_i6219" type="#_x0000_t75" style="width:77.25pt;height:36pt" o:ole="">
            <v:imagedata r:id="rId9942" o:title=""/>
          </v:shape>
          <o:OLEObject Type="Embed" ProgID="Equation.DSMT4" ShapeID="_x0000_i6219" DrawAspect="Content" ObjectID="_1772198526" r:id="rId9943"/>
        </w:object>
      </w:r>
      <w:r w:rsidRPr="00DC5648">
        <w:t xml:space="preserve">. Giá trị </w:t>
      </w:r>
      <w:r w:rsidRPr="00DC5648">
        <w:object w:dxaOrig="1100" w:dyaOrig="720">
          <v:shape id="_x0000_i6220" type="#_x0000_t75" style="width:55.5pt;height:36pt" o:ole="">
            <v:imagedata r:id="rId9944" o:title=""/>
          </v:shape>
          <o:OLEObject Type="Embed" ProgID="Equation.DSMT4" ShapeID="_x0000_i6220" DrawAspect="Content" ObjectID="_1772198527" r:id="rId9945"/>
        </w:object>
      </w:r>
      <w:r w:rsidRPr="00DC5648">
        <w:t xml:space="preserve"> bằng </w:t>
      </w:r>
    </w:p>
    <w:p w:rsidR="00DC5648" w:rsidRPr="00DC5648" w:rsidRDefault="00DC5648" w:rsidP="00DC5648">
      <w:r w:rsidRPr="00DC5648">
        <w:tab/>
        <w:t>A. 1</w:t>
      </w:r>
      <w:r w:rsidRPr="00DC5648">
        <w:tab/>
        <w:t xml:space="preserve">B. </w:t>
      </w:r>
      <w:r w:rsidRPr="00DC5648">
        <w:object w:dxaOrig="300" w:dyaOrig="260">
          <v:shape id="_x0000_i6221" type="#_x0000_t75" style="width:15pt;height:13.5pt" o:ole="">
            <v:imagedata r:id="rId9946" o:title=""/>
          </v:shape>
          <o:OLEObject Type="Embed" ProgID="Equation.DSMT4" ShapeID="_x0000_i6221" DrawAspect="Content" ObjectID="_1772198528" r:id="rId9947"/>
        </w:object>
      </w:r>
      <w:r w:rsidRPr="00DC5648">
        <w:tab/>
        <w:t xml:space="preserve">C. </w:t>
      </w:r>
      <w:r w:rsidRPr="00DC5648">
        <w:object w:dxaOrig="320" w:dyaOrig="260">
          <v:shape id="_x0000_i6222" type="#_x0000_t75" style="width:15.75pt;height:13.5pt" o:ole="">
            <v:imagedata r:id="rId9948" o:title=""/>
          </v:shape>
          <o:OLEObject Type="Embed" ProgID="Equation.DSMT4" ShapeID="_x0000_i6222" DrawAspect="Content" ObjectID="_1772198529" r:id="rId9949"/>
        </w:object>
      </w:r>
      <w:r w:rsidRPr="00DC5648">
        <w:tab/>
        <w:t>D. 2</w:t>
      </w:r>
    </w:p>
    <w:p w:rsidR="00DC5648" w:rsidRPr="00DC5648" w:rsidRDefault="00DC5648" w:rsidP="00DC5648">
      <w:r w:rsidRPr="00DC5648">
        <w:lastRenderedPageBreak/>
        <w:t xml:space="preserve">Phương pháp giải: </w:t>
      </w:r>
    </w:p>
    <w:p w:rsidR="00DC5648" w:rsidRPr="00DC5648" w:rsidRDefault="00DC5648" w:rsidP="00DC5648">
      <w:r w:rsidRPr="00DC5648">
        <w:t xml:space="preserve">- Sử dụng biến đổi: </w:t>
      </w:r>
      <w:r w:rsidRPr="00DC5648">
        <w:object w:dxaOrig="4120" w:dyaOrig="720">
          <v:shape id="_x0000_i6223" type="#_x0000_t75" style="width:206.25pt;height:36pt" o:ole="">
            <v:imagedata r:id="rId9950" o:title=""/>
          </v:shape>
          <o:OLEObject Type="Embed" ProgID="Equation.DSMT4" ShapeID="_x0000_i6223" DrawAspect="Content" ObjectID="_1772198530" r:id="rId9951"/>
        </w:object>
      </w:r>
    </w:p>
    <w:p w:rsidR="00DC5648" w:rsidRPr="00DC5648" w:rsidRDefault="00DC5648" w:rsidP="00DC5648">
      <w:r w:rsidRPr="00DC5648">
        <w:t xml:space="preserve">- Xét tích phân </w:t>
      </w:r>
      <w:r w:rsidRPr="00DC5648">
        <w:object w:dxaOrig="1660" w:dyaOrig="720">
          <v:shape id="_x0000_i6224" type="#_x0000_t75" style="width:83.25pt;height:36pt" o:ole="">
            <v:imagedata r:id="rId9952" o:title=""/>
          </v:shape>
          <o:OLEObject Type="Embed" ProgID="Equation.DSMT4" ShapeID="_x0000_i6224" DrawAspect="Content" ObjectID="_1772198531" r:id="rId9953"/>
        </w:object>
      </w:r>
      <w:r w:rsidRPr="00DC5648">
        <w:t xml:space="preserve">, tính tích phân bằng phương pháp đổi biến, đặt </w:t>
      </w:r>
      <w:r w:rsidRPr="00DC5648">
        <w:object w:dxaOrig="840" w:dyaOrig="279">
          <v:shape id="_x0000_i6225" type="#_x0000_t75" style="width:42pt;height:14.25pt" o:ole="">
            <v:imagedata r:id="rId9954" o:title=""/>
          </v:shape>
          <o:OLEObject Type="Embed" ProgID="Equation.DSMT4" ShapeID="_x0000_i6225" DrawAspect="Content" ObjectID="_1772198532" r:id="rId9955"/>
        </w:object>
      </w:r>
    </w:p>
    <w:p w:rsidR="00DC5648" w:rsidRPr="00DC5648" w:rsidRDefault="00DC5648" w:rsidP="00DC5648">
      <w:r w:rsidRPr="00DC5648">
        <w:t xml:space="preserve">- Áp dụng tính chât của nguyên hàm: </w:t>
      </w:r>
      <w:r w:rsidRPr="00DC5648">
        <w:object w:dxaOrig="2060" w:dyaOrig="440">
          <v:shape id="_x0000_i6226" type="#_x0000_t75" style="width:102.75pt;height:21.75pt" o:ole="">
            <v:imagedata r:id="rId9956" o:title=""/>
          </v:shape>
          <o:OLEObject Type="Embed" ProgID="Equation.DSMT4" ShapeID="_x0000_i6226" DrawAspect="Content" ObjectID="_1772198533" r:id="rId9957"/>
        </w:object>
      </w:r>
    </w:p>
    <w:p w:rsidR="00DC5648" w:rsidRPr="00DC5648" w:rsidRDefault="00DC5648" w:rsidP="00DC5648">
      <w:r w:rsidRPr="00DC5648">
        <w:t xml:space="preserve">Giải chi tiết: </w:t>
      </w:r>
    </w:p>
    <w:p w:rsidR="00DC5648" w:rsidRPr="00DC5648" w:rsidRDefault="00DC5648" w:rsidP="00DC5648">
      <w:r w:rsidRPr="00DC5648">
        <w:t xml:space="preserve">Ta có: </w:t>
      </w:r>
      <w:r w:rsidRPr="00DC5648">
        <w:object w:dxaOrig="4120" w:dyaOrig="720">
          <v:shape id="_x0000_i6227" type="#_x0000_t75" style="width:206.25pt;height:36pt" o:ole="">
            <v:imagedata r:id="rId9958" o:title=""/>
          </v:shape>
          <o:OLEObject Type="Embed" ProgID="Equation.DSMT4" ShapeID="_x0000_i6227" DrawAspect="Content" ObjectID="_1772198534" r:id="rId9959"/>
        </w:object>
      </w:r>
    </w:p>
    <w:p w:rsidR="00DC5648" w:rsidRPr="00DC5648" w:rsidRDefault="00DC5648" w:rsidP="00DC5648">
      <w:r w:rsidRPr="00DC5648">
        <w:t xml:space="preserve">Đặt </w:t>
      </w:r>
      <w:r w:rsidRPr="00DC5648">
        <w:object w:dxaOrig="2000" w:dyaOrig="279">
          <v:shape id="_x0000_i6228" type="#_x0000_t75" style="width:99.75pt;height:14.25pt" o:ole="">
            <v:imagedata r:id="rId9960" o:title=""/>
          </v:shape>
          <o:OLEObject Type="Embed" ProgID="Equation.DSMT4" ShapeID="_x0000_i6228" DrawAspect="Content" ObjectID="_1772198535" r:id="rId9961"/>
        </w:object>
      </w:r>
    </w:p>
    <w:p w:rsidR="00DC5648" w:rsidRPr="00DC5648" w:rsidRDefault="00DC5648" w:rsidP="00DC5648">
      <w:r w:rsidRPr="00DC5648">
        <w:t xml:space="preserve">Đổi cận: </w:t>
      </w:r>
      <w:r w:rsidRPr="00DC5648">
        <w:object w:dxaOrig="1400" w:dyaOrig="720">
          <v:shape id="_x0000_i6229" type="#_x0000_t75" style="width:70.5pt;height:36pt" o:ole="">
            <v:imagedata r:id="rId9962" o:title=""/>
          </v:shape>
          <o:OLEObject Type="Embed" ProgID="Equation.DSMT4" ShapeID="_x0000_i6229" DrawAspect="Content" ObjectID="_1772198536" r:id="rId9963"/>
        </w:object>
      </w:r>
      <w:r w:rsidRPr="00DC5648">
        <w:t>, khi đó ta có:</w:t>
      </w:r>
    </w:p>
    <w:p w:rsidR="00DC5648" w:rsidRPr="00DC5648" w:rsidRDefault="00DC5648" w:rsidP="00DC5648">
      <w:r w:rsidRPr="00DC5648">
        <w:object w:dxaOrig="3200" w:dyaOrig="740">
          <v:shape id="_x0000_i6230" type="#_x0000_t75" style="width:159.75pt;height:36.75pt" o:ole="">
            <v:imagedata r:id="rId9964" o:title=""/>
          </v:shape>
          <o:OLEObject Type="Embed" ProgID="Equation.DSMT4" ShapeID="_x0000_i6230" DrawAspect="Content" ObjectID="_1772198537" r:id="rId9965"/>
        </w:object>
      </w:r>
    </w:p>
    <w:p w:rsidR="00DC5648" w:rsidRPr="00DC5648" w:rsidRDefault="00DC5648" w:rsidP="00DC5648">
      <w:r w:rsidRPr="00DC5648">
        <w:object w:dxaOrig="2520" w:dyaOrig="720">
          <v:shape id="_x0000_i6231" type="#_x0000_t75" style="width:126.75pt;height:36pt" o:ole="">
            <v:imagedata r:id="rId9966" o:title=""/>
          </v:shape>
          <o:OLEObject Type="Embed" ProgID="Equation.DSMT4" ShapeID="_x0000_i6231" DrawAspect="Content" ObjectID="_1772198538" r:id="rId9967"/>
        </w:object>
      </w:r>
    </w:p>
    <w:p w:rsidR="00DC5648" w:rsidRPr="00DC5648" w:rsidRDefault="00DC5648" w:rsidP="00DC5648">
      <w:r w:rsidRPr="00DC5648">
        <w:object w:dxaOrig="1240" w:dyaOrig="720">
          <v:shape id="_x0000_i6232" type="#_x0000_t75" style="width:62.25pt;height:36pt" o:ole="">
            <v:imagedata r:id="rId9968" o:title=""/>
          </v:shape>
          <o:OLEObject Type="Embed" ProgID="Equation.DSMT4" ShapeID="_x0000_i6232" DrawAspect="Content" ObjectID="_1772198539" r:id="rId9969"/>
        </w:object>
      </w:r>
      <w:r w:rsidRPr="00DC5648">
        <w:t xml:space="preserve"> </w:t>
      </w:r>
      <w:r w:rsidRPr="00DC5648">
        <w:object w:dxaOrig="3800" w:dyaOrig="720">
          <v:shape id="_x0000_i6233" type="#_x0000_t75" style="width:189.75pt;height:36pt" o:ole="">
            <v:imagedata r:id="rId9970" o:title=""/>
          </v:shape>
          <o:OLEObject Type="Embed" ProgID="Equation.DSMT4" ShapeID="_x0000_i6233" DrawAspect="Content" ObjectID="_1772198540" r:id="rId9971"/>
        </w:object>
      </w:r>
    </w:p>
    <w:p w:rsidR="00DC5648" w:rsidRPr="00DC5648" w:rsidRDefault="00DC5648" w:rsidP="00DC5648">
      <w:r w:rsidRPr="00DC5648">
        <w:object w:dxaOrig="3320" w:dyaOrig="720">
          <v:shape id="_x0000_i6234" type="#_x0000_t75" style="width:165.75pt;height:36pt" o:ole="">
            <v:imagedata r:id="rId9972" o:title=""/>
          </v:shape>
          <o:OLEObject Type="Embed" ProgID="Equation.DSMT4" ShapeID="_x0000_i6234" DrawAspect="Content" ObjectID="_1772198541" r:id="rId9973"/>
        </w:object>
      </w:r>
      <w:r w:rsidRPr="00DC5648">
        <w:t>.</w:t>
      </w:r>
    </w:p>
    <w:p w:rsidR="00DC5648" w:rsidRPr="00DC5648" w:rsidRDefault="00DC5648" w:rsidP="00DC5648">
      <w:r w:rsidRPr="00DC5648">
        <w:t xml:space="preserve">Câu 34 (VD): Một xạ thủ bắn bia. Biết rằng xác suất bắn trúng vòng 10 là 0,2; vòng 9 là 0,25 và vòng 8 là 0,15. Nếu trúng vòng nào thì được số điểm tương ứng với vòng đó. Giả sử xạ thủ bắn 3 phát súng một cách độc lập. Xạ thủ đạt loại giỏi nếu được ít nhất 28 điểm. Tính xác suất để xạ thủ đạt loại giỏi. </w:t>
      </w:r>
    </w:p>
    <w:p w:rsidR="00DC5648" w:rsidRPr="00DC5648" w:rsidRDefault="00DC5648" w:rsidP="00DC5648">
      <w:r w:rsidRPr="00DC5648">
        <w:tab/>
        <w:t xml:space="preserve">A. 0,101 </w:t>
      </w:r>
      <w:r w:rsidRPr="00DC5648">
        <w:tab/>
        <w:t xml:space="preserve">B. 0,077 </w:t>
      </w:r>
      <w:r w:rsidRPr="00DC5648">
        <w:tab/>
      </w:r>
      <w:r w:rsidRPr="00DC5648">
        <w:rPr>
          <w:highlight w:val="yellow"/>
        </w:rPr>
        <w:t>C. 0,0935</w:t>
      </w:r>
      <w:r w:rsidRPr="00DC5648">
        <w:t xml:space="preserve"> </w:t>
      </w:r>
      <w:r w:rsidRPr="00DC5648">
        <w:tab/>
        <w:t>D. 0,097</w:t>
      </w:r>
    </w:p>
    <w:p w:rsidR="00DC5648" w:rsidRPr="00DC5648" w:rsidRDefault="00DC5648" w:rsidP="00DC5648">
      <w:r w:rsidRPr="00DC5648">
        <w:t xml:space="preserve">Giải chi tiết: </w:t>
      </w:r>
    </w:p>
    <w:p w:rsidR="00DC5648" w:rsidRPr="00DC5648" w:rsidRDefault="00DC5648" w:rsidP="00DC5648">
      <w:r w:rsidRPr="00DC5648">
        <w:t>Gọi A là biến cố: “Xạ thủ đạt loại giỏi”</w:t>
      </w:r>
    </w:p>
    <w:p w:rsidR="00DC5648" w:rsidRPr="00DC5648" w:rsidRDefault="00DC5648" w:rsidP="00DC5648">
      <w:r w:rsidRPr="00DC5648">
        <w:t xml:space="preserve">TH1: Xạ thủ được 30 điểm </w:t>
      </w:r>
      <w:r w:rsidRPr="00DC5648">
        <w:object w:dxaOrig="300" w:dyaOrig="240">
          <v:shape id="_x0000_i6235" type="#_x0000_t75" style="width:15pt;height:12pt" o:ole="">
            <v:imagedata r:id="rId9974" o:title=""/>
          </v:shape>
          <o:OLEObject Type="Embed" ProgID="Equation.DSMT4" ShapeID="_x0000_i6235" DrawAspect="Content" ObjectID="_1772198542" r:id="rId9975"/>
        </w:object>
      </w:r>
      <w:r w:rsidRPr="00DC5648">
        <w:t xml:space="preserve"> Xạ thủ bắn trúng vòng 10 ba lần.</w:t>
      </w:r>
    </w:p>
    <w:p w:rsidR="00DC5648" w:rsidRPr="00DC5648" w:rsidRDefault="00DC5648" w:rsidP="00DC5648">
      <w:r w:rsidRPr="00DC5648">
        <w:object w:dxaOrig="2000" w:dyaOrig="380">
          <v:shape id="_x0000_i6236" type="#_x0000_t75" style="width:99.75pt;height:19.5pt" o:ole="">
            <v:imagedata r:id="rId9976" o:title=""/>
          </v:shape>
          <o:OLEObject Type="Embed" ProgID="Equation.DSMT4" ShapeID="_x0000_i6236" DrawAspect="Content" ObjectID="_1772198543" r:id="rId9977"/>
        </w:object>
      </w:r>
    </w:p>
    <w:p w:rsidR="00DC5648" w:rsidRPr="00DC5648" w:rsidRDefault="00DC5648" w:rsidP="00DC5648">
      <w:r w:rsidRPr="00DC5648">
        <w:t xml:space="preserve">TH2: Xạ thủ được 29 điểm </w:t>
      </w:r>
      <w:r w:rsidRPr="00DC5648">
        <w:object w:dxaOrig="300" w:dyaOrig="240">
          <v:shape id="_x0000_i6237" type="#_x0000_t75" style="width:15pt;height:12pt" o:ole="">
            <v:imagedata r:id="rId9978" o:title=""/>
          </v:shape>
          <o:OLEObject Type="Embed" ProgID="Equation.DSMT4" ShapeID="_x0000_i6237" DrawAspect="Content" ObjectID="_1772198544" r:id="rId9979"/>
        </w:object>
      </w:r>
      <w:r w:rsidRPr="00DC5648">
        <w:t xml:space="preserve"> Xạ thủ bắn trúng vòng 10 hai lần và vòng 9 một lần.</w:t>
      </w:r>
    </w:p>
    <w:p w:rsidR="00DC5648" w:rsidRPr="00DC5648" w:rsidRDefault="00DC5648" w:rsidP="00DC5648">
      <w:r w:rsidRPr="00DC5648">
        <w:object w:dxaOrig="2700" w:dyaOrig="380">
          <v:shape id="_x0000_i6238" type="#_x0000_t75" style="width:135pt;height:19.5pt" o:ole="">
            <v:imagedata r:id="rId9980" o:title=""/>
          </v:shape>
          <o:OLEObject Type="Embed" ProgID="Equation.DSMT4" ShapeID="_x0000_i6238" DrawAspect="Content" ObjectID="_1772198545" r:id="rId9981"/>
        </w:object>
      </w:r>
    </w:p>
    <w:p w:rsidR="00DC5648" w:rsidRPr="00DC5648" w:rsidRDefault="00DC5648" w:rsidP="00DC5648">
      <w:r w:rsidRPr="00DC5648">
        <w:t xml:space="preserve">TH3: Xạ thủ được 28 điểm </w:t>
      </w:r>
      <w:r w:rsidRPr="00DC5648">
        <w:object w:dxaOrig="300" w:dyaOrig="240">
          <v:shape id="_x0000_i6239" type="#_x0000_t75" style="width:15pt;height:12pt" o:ole="">
            <v:imagedata r:id="rId9982" o:title=""/>
          </v:shape>
          <o:OLEObject Type="Embed" ProgID="Equation.DSMT4" ShapeID="_x0000_i6239" DrawAspect="Content" ObjectID="_1772198546" r:id="rId9983"/>
        </w:object>
      </w:r>
      <w:r w:rsidRPr="00DC5648">
        <w:t xml:space="preserve"> Xạ thủ bắn trúng vòng 10 hai lần và vòng 8 một lần hoặc Xạ thủ bắn trúng vòng 10 một lần, trúng vòng 9 hai lần</w:t>
      </w:r>
    </w:p>
    <w:p w:rsidR="00DC5648" w:rsidRPr="00DC5648" w:rsidRDefault="00DC5648" w:rsidP="00DC5648">
      <w:r w:rsidRPr="00DC5648">
        <w:object w:dxaOrig="4480" w:dyaOrig="380">
          <v:shape id="_x0000_i6240" type="#_x0000_t75" style="width:224.25pt;height:19.5pt" o:ole="">
            <v:imagedata r:id="rId9984" o:title=""/>
          </v:shape>
          <o:OLEObject Type="Embed" ProgID="Equation.DSMT4" ShapeID="_x0000_i6240" DrawAspect="Content" ObjectID="_1772198547" r:id="rId9985"/>
        </w:object>
      </w:r>
    </w:p>
    <w:p w:rsidR="00DC5648" w:rsidRPr="00DC5648" w:rsidRDefault="00DC5648" w:rsidP="00DC5648">
      <w:r w:rsidRPr="00DC5648">
        <w:lastRenderedPageBreak/>
        <w:t xml:space="preserve">Vậy </w:t>
      </w:r>
      <w:r w:rsidRPr="00DC5648">
        <w:object w:dxaOrig="2799" w:dyaOrig="400">
          <v:shape id="_x0000_i6241" type="#_x0000_t75" style="width:139.5pt;height:20.25pt" o:ole="">
            <v:imagedata r:id="rId9986" o:title=""/>
          </v:shape>
          <o:OLEObject Type="Embed" ProgID="Equation.DSMT4" ShapeID="_x0000_i6241" DrawAspect="Content" ObjectID="_1772198548" r:id="rId9987"/>
        </w:object>
      </w:r>
    </w:p>
    <w:p w:rsidR="00DC5648" w:rsidRPr="00DC5648" w:rsidRDefault="00DC5648" w:rsidP="00DC5648">
      <w:r w:rsidRPr="00DC5648">
        <w:t xml:space="preserve">Câu 35 (VD): Cho khối tứ diện </w:t>
      </w:r>
      <w:r w:rsidRPr="00DC5648">
        <w:object w:dxaOrig="720" w:dyaOrig="279">
          <v:shape id="_x0000_i6242" type="#_x0000_t75" style="width:36pt;height:14.25pt" o:ole="">
            <v:imagedata r:id="rId9988" o:title=""/>
          </v:shape>
          <o:OLEObject Type="Embed" ProgID="Equation.DSMT4" ShapeID="_x0000_i6242" DrawAspect="Content" ObjectID="_1772198549" r:id="rId9989"/>
        </w:object>
      </w:r>
      <w:r w:rsidRPr="00DC5648">
        <w:t xml:space="preserve">. Gọi </w:t>
      </w:r>
      <w:r w:rsidRPr="00DC5648">
        <w:object w:dxaOrig="859" w:dyaOrig="320">
          <v:shape id="_x0000_i6243" type="#_x0000_t75" style="width:42.75pt;height:15.75pt" o:ole="">
            <v:imagedata r:id="rId9990" o:title=""/>
          </v:shape>
          <o:OLEObject Type="Embed" ProgID="Equation.DSMT4" ShapeID="_x0000_i6243" DrawAspect="Content" ObjectID="_1772198550" r:id="rId9991"/>
        </w:object>
      </w:r>
      <w:r w:rsidRPr="00DC5648">
        <w:t xml:space="preserve"> lần lượt là trung điểm của </w:t>
      </w:r>
      <w:r w:rsidRPr="00DC5648">
        <w:object w:dxaOrig="1219" w:dyaOrig="320">
          <v:shape id="_x0000_i6244" type="#_x0000_t75" style="width:60.75pt;height:15.75pt" o:ole="">
            <v:imagedata r:id="rId9992" o:title=""/>
          </v:shape>
          <o:OLEObject Type="Embed" ProgID="Equation.DSMT4" ShapeID="_x0000_i6244" DrawAspect="Content" ObjectID="_1772198551" r:id="rId9993"/>
        </w:object>
      </w:r>
      <w:r w:rsidRPr="00DC5648">
        <w:t xml:space="preserve">. Tỉ số thể tích của hai khối tứ diện </w:t>
      </w:r>
      <w:r w:rsidRPr="00DC5648">
        <w:object w:dxaOrig="760" w:dyaOrig="279">
          <v:shape id="_x0000_i6245" type="#_x0000_t75" style="width:37.5pt;height:14.25pt" o:ole="">
            <v:imagedata r:id="rId9994" o:title=""/>
          </v:shape>
          <o:OLEObject Type="Embed" ProgID="Equation.DSMT4" ShapeID="_x0000_i6245" DrawAspect="Content" ObjectID="_1772198552" r:id="rId9995"/>
        </w:object>
      </w:r>
      <w:r w:rsidRPr="00DC5648">
        <w:t xml:space="preserve"> và </w:t>
      </w:r>
      <w:r w:rsidRPr="00DC5648">
        <w:object w:dxaOrig="720" w:dyaOrig="279">
          <v:shape id="_x0000_i6246" type="#_x0000_t75" style="width:36pt;height:14.25pt" o:ole="">
            <v:imagedata r:id="rId9996" o:title=""/>
          </v:shape>
          <o:OLEObject Type="Embed" ProgID="Equation.DSMT4" ShapeID="_x0000_i6246" DrawAspect="Content" ObjectID="_1772198553" r:id="rId9997"/>
        </w:object>
      </w:r>
      <w:r w:rsidRPr="00DC5648">
        <w:t xml:space="preserve"> bằng </w:t>
      </w:r>
    </w:p>
    <w:p w:rsidR="00DC5648" w:rsidRPr="00DC5648" w:rsidRDefault="00DC5648" w:rsidP="00DC5648">
      <w:r w:rsidRPr="00DC5648">
        <w:tab/>
        <w:t xml:space="preserve">A. </w:t>
      </w:r>
      <w:r w:rsidRPr="00DC5648">
        <w:object w:dxaOrig="220" w:dyaOrig="620">
          <v:shape id="_x0000_i6247" type="#_x0000_t75" style="width:11.25pt;height:30.75pt" o:ole="">
            <v:imagedata r:id="rId9998" o:title=""/>
          </v:shape>
          <o:OLEObject Type="Embed" ProgID="Equation.DSMT4" ShapeID="_x0000_i6247" DrawAspect="Content" ObjectID="_1772198554" r:id="rId9999"/>
        </w:object>
      </w:r>
      <w:r w:rsidRPr="00DC5648">
        <w:tab/>
      </w:r>
      <w:r w:rsidRPr="00DC5648">
        <w:rPr>
          <w:highlight w:val="yellow"/>
        </w:rPr>
        <w:t xml:space="preserve">B. </w:t>
      </w:r>
      <w:r w:rsidRPr="00DC5648">
        <w:rPr>
          <w:highlight w:val="yellow"/>
        </w:rPr>
        <w:object w:dxaOrig="240" w:dyaOrig="620">
          <v:shape id="_x0000_i6248" type="#_x0000_t75" style="width:12pt;height:30.75pt" o:ole="">
            <v:imagedata r:id="rId10000" o:title=""/>
          </v:shape>
          <o:OLEObject Type="Embed" ProgID="Equation.DSMT4" ShapeID="_x0000_i6248" DrawAspect="Content" ObjectID="_1772198555" r:id="rId10001"/>
        </w:object>
      </w:r>
      <w:r w:rsidRPr="00DC5648">
        <w:t xml:space="preserve"> </w:t>
      </w:r>
      <w:r w:rsidRPr="00DC5648">
        <w:tab/>
        <w:t xml:space="preserve">C. </w:t>
      </w:r>
      <w:r w:rsidRPr="00DC5648">
        <w:object w:dxaOrig="220" w:dyaOrig="620">
          <v:shape id="_x0000_i6249" type="#_x0000_t75" style="width:11.25pt;height:30.75pt" o:ole="">
            <v:imagedata r:id="rId10002" o:title=""/>
          </v:shape>
          <o:OLEObject Type="Embed" ProgID="Equation.DSMT4" ShapeID="_x0000_i6249" DrawAspect="Content" ObjectID="_1772198556" r:id="rId10003"/>
        </w:object>
      </w:r>
      <w:r w:rsidRPr="00DC5648">
        <w:t xml:space="preserve"> </w:t>
      </w:r>
      <w:r w:rsidRPr="00DC5648">
        <w:tab/>
        <w:t xml:space="preserve">D. </w:t>
      </w:r>
      <w:r w:rsidRPr="00DC5648">
        <w:object w:dxaOrig="240" w:dyaOrig="620">
          <v:shape id="_x0000_i6250" type="#_x0000_t75" style="width:12pt;height:30.75pt" o:ole="">
            <v:imagedata r:id="rId10004" o:title=""/>
          </v:shape>
          <o:OLEObject Type="Embed" ProgID="Equation.DSMT4" ShapeID="_x0000_i6250" DrawAspect="Content" ObjectID="_1772198557" r:id="rId10005"/>
        </w:object>
      </w:r>
    </w:p>
    <w:p w:rsidR="00DC5648" w:rsidRPr="00DC5648" w:rsidRDefault="00DC5648" w:rsidP="00DC5648">
      <w:r w:rsidRPr="00DC5648">
        <w:t xml:space="preserve">Phương pháp giải: </w:t>
      </w:r>
    </w:p>
    <w:p w:rsidR="00DC5648" w:rsidRPr="00DC5648" w:rsidRDefault="00DC5648" w:rsidP="00DC5648">
      <w:r w:rsidRPr="00DC5648">
        <w:t xml:space="preserve">- Tính thể tích khối tứ diện </w:t>
      </w:r>
      <w:r w:rsidRPr="00DC5648">
        <w:object w:dxaOrig="760" w:dyaOrig="279">
          <v:shape id="_x0000_i6251" type="#_x0000_t75" style="width:37.5pt;height:14.25pt" o:ole="">
            <v:imagedata r:id="rId10006" o:title=""/>
          </v:shape>
          <o:OLEObject Type="Embed" ProgID="Equation.DSMT4" ShapeID="_x0000_i6251" DrawAspect="Content" ObjectID="_1772198558" r:id="rId10007"/>
        </w:object>
      </w:r>
      <w:r w:rsidRPr="00DC5648">
        <w:t xml:space="preserve"> và </w:t>
      </w:r>
      <w:r w:rsidRPr="00DC5648">
        <w:object w:dxaOrig="720" w:dyaOrig="279">
          <v:shape id="_x0000_i6252" type="#_x0000_t75" style="width:36pt;height:14.25pt" o:ole="">
            <v:imagedata r:id="rId10008" o:title=""/>
          </v:shape>
          <o:OLEObject Type="Embed" ProgID="Equation.DSMT4" ShapeID="_x0000_i6252" DrawAspect="Content" ObjectID="_1772198559" r:id="rId10009"/>
        </w:object>
      </w:r>
    </w:p>
    <w:p w:rsidR="00DC5648" w:rsidRPr="00DC5648" w:rsidRDefault="00DC5648" w:rsidP="00DC5648">
      <w:r w:rsidRPr="00DC5648">
        <w:t>- So sánh diện tích đáy và chiều cao mỗi khối tứ diện và suy ra tỉ số.</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76475" cy="2200275"/>
            <wp:effectExtent l="0" t="0" r="9525" b="9525"/>
            <wp:docPr id="54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10">
                      <a:extLst>
                        <a:ext uri="{28A0092B-C50C-407E-A947-70E740481C1C}">
                          <a14:useLocalDpi xmlns:a14="http://schemas.microsoft.com/office/drawing/2010/main" val="0"/>
                        </a:ext>
                      </a:extLst>
                    </a:blip>
                    <a:srcRect/>
                    <a:stretch>
                      <a:fillRect/>
                    </a:stretch>
                  </pic:blipFill>
                  <pic:spPr bwMode="auto">
                    <a:xfrm>
                      <a:off x="0" y="0"/>
                      <a:ext cx="2276475" cy="2200275"/>
                    </a:xfrm>
                    <a:prstGeom prst="rect">
                      <a:avLst/>
                    </a:prstGeom>
                    <a:noFill/>
                    <a:ln>
                      <a:noFill/>
                    </a:ln>
                  </pic:spPr>
                </pic:pic>
              </a:graphicData>
            </a:graphic>
          </wp:inline>
        </w:drawing>
      </w:r>
    </w:p>
    <w:p w:rsidR="00DC5648" w:rsidRPr="00DC5648" w:rsidRDefault="00DC5648" w:rsidP="00DC5648">
      <w:r w:rsidRPr="00DC5648">
        <w:t xml:space="preserve">Ta có: </w:t>
      </w:r>
      <w:r w:rsidRPr="00DC5648">
        <w:object w:dxaOrig="3580" w:dyaOrig="620">
          <v:shape id="_x0000_i6253" type="#_x0000_t75" style="width:179.25pt;height:30.75pt" o:ole="">
            <v:imagedata r:id="rId10011" o:title=""/>
          </v:shape>
          <o:OLEObject Type="Embed" ProgID="Equation.DSMT4" ShapeID="_x0000_i6253" DrawAspect="Content" ObjectID="_1772198560" r:id="rId10012"/>
        </w:object>
      </w:r>
    </w:p>
    <w:p w:rsidR="00DC5648" w:rsidRPr="00DC5648" w:rsidRDefault="00DC5648" w:rsidP="00DC5648">
      <w:r w:rsidRPr="00DC5648">
        <w:object w:dxaOrig="5880" w:dyaOrig="620">
          <v:shape id="_x0000_i6254" type="#_x0000_t75" style="width:294pt;height:30.75pt" o:ole="">
            <v:imagedata r:id="rId10013" o:title=""/>
          </v:shape>
          <o:OLEObject Type="Embed" ProgID="Equation.DSMT4" ShapeID="_x0000_i6254" DrawAspect="Content" ObjectID="_1772198561" r:id="rId10014"/>
        </w:object>
      </w:r>
    </w:p>
    <w:p w:rsidR="00DC5648" w:rsidRPr="00DC5648" w:rsidRDefault="00DC5648" w:rsidP="00DC5648">
      <w:r w:rsidRPr="00DC5648">
        <w:object w:dxaOrig="3920" w:dyaOrig="1200">
          <v:shape id="_x0000_i6255" type="#_x0000_t75" style="width:195.75pt;height:60pt" o:ole="">
            <v:imagedata r:id="rId10015" o:title=""/>
          </v:shape>
          <o:OLEObject Type="Embed" ProgID="Equation.DSMT4" ShapeID="_x0000_i6255" DrawAspect="Content" ObjectID="_1772198562" r:id="rId10016"/>
        </w:object>
      </w:r>
    </w:p>
    <w:p w:rsidR="00DC5648" w:rsidRPr="00DC5648" w:rsidRDefault="00DC5648" w:rsidP="00DC5648">
      <w:r w:rsidRPr="00DC5648">
        <w:t xml:space="preserve">Dễ thấy </w:t>
      </w:r>
      <w:r w:rsidRPr="00DC5648">
        <w:object w:dxaOrig="740" w:dyaOrig="279">
          <v:shape id="_x0000_i6256" type="#_x0000_t75" style="width:36.75pt;height:14.25pt" o:ole="">
            <v:imagedata r:id="rId10017" o:title=""/>
          </v:shape>
          <o:OLEObject Type="Embed" ProgID="Equation.DSMT4" ShapeID="_x0000_i6256" DrawAspect="Content" ObjectID="_1772198563" r:id="rId10018"/>
        </w:object>
      </w:r>
      <w:r w:rsidRPr="00DC5648">
        <w:t xml:space="preserve"> đồng dạng </w:t>
      </w:r>
      <w:r w:rsidRPr="00DC5648">
        <w:object w:dxaOrig="700" w:dyaOrig="260">
          <v:shape id="_x0000_i6257" type="#_x0000_t75" style="width:35.25pt;height:13.5pt" o:ole="">
            <v:imagedata r:id="rId10019" o:title=""/>
          </v:shape>
          <o:OLEObject Type="Embed" ProgID="Equation.DSMT4" ShapeID="_x0000_i6257" DrawAspect="Content" ObjectID="_1772198564" r:id="rId10020"/>
        </w:object>
      </w:r>
      <w:r w:rsidRPr="00DC5648">
        <w:t xml:space="preserve"> theo tỉ số </w:t>
      </w:r>
      <w:r w:rsidRPr="00DC5648">
        <w:object w:dxaOrig="240" w:dyaOrig="620">
          <v:shape id="_x0000_i6258" type="#_x0000_t75" style="width:12pt;height:30.75pt" o:ole="">
            <v:imagedata r:id="rId10021" o:title=""/>
          </v:shape>
          <o:OLEObject Type="Embed" ProgID="Equation.DSMT4" ShapeID="_x0000_i6258" DrawAspect="Content" ObjectID="_1772198565" r:id="rId10022"/>
        </w:object>
      </w:r>
      <w:r w:rsidRPr="00DC5648">
        <w:t xml:space="preserve"> nên </w:t>
      </w:r>
      <w:r w:rsidRPr="00DC5648">
        <w:object w:dxaOrig="1700" w:dyaOrig="760">
          <v:shape id="_x0000_i6259" type="#_x0000_t75" style="width:85.5pt;height:37.5pt" o:ole="">
            <v:imagedata r:id="rId10023" o:title=""/>
          </v:shape>
          <o:OLEObject Type="Embed" ProgID="Equation.DSMT4" ShapeID="_x0000_i6259" DrawAspect="Content" ObjectID="_1772198566" r:id="rId10024"/>
        </w:object>
      </w:r>
    </w:p>
    <w:p w:rsidR="00DC5648" w:rsidRPr="00DC5648" w:rsidRDefault="00DC5648" w:rsidP="00DC5648">
      <w:r w:rsidRPr="00DC5648">
        <w:t xml:space="preserve">Vậy </w:t>
      </w:r>
      <w:r w:rsidRPr="00DC5648">
        <w:object w:dxaOrig="1780" w:dyaOrig="680">
          <v:shape id="_x0000_i6260" type="#_x0000_t75" style="width:88.5pt;height:34.5pt" o:ole="">
            <v:imagedata r:id="rId10025" o:title=""/>
          </v:shape>
          <o:OLEObject Type="Embed" ProgID="Equation.DSMT4" ShapeID="_x0000_i6260" DrawAspect="Content" ObjectID="_1772198567" r:id="rId10026"/>
        </w:object>
      </w:r>
      <w:r w:rsidRPr="00DC5648">
        <w:t>.</w:t>
      </w:r>
    </w:p>
    <w:p w:rsidR="00DC5648" w:rsidRPr="00DC5648" w:rsidRDefault="00DC5648" w:rsidP="00DC5648">
      <w:r w:rsidRPr="00DC5648">
        <w:t xml:space="preserve">Câu 36 (NB): Hệ số góc của tiếp tuyến với đồ thị hàm số </w:t>
      </w:r>
      <w:r w:rsidRPr="00DC5648">
        <w:object w:dxaOrig="1280" w:dyaOrig="400">
          <v:shape id="_x0000_i6261" type="#_x0000_t75" style="width:64.5pt;height:20.25pt" o:ole="">
            <v:imagedata r:id="rId10027" o:title=""/>
          </v:shape>
          <o:OLEObject Type="Embed" ProgID="Equation.DSMT4" ShapeID="_x0000_i6261" DrawAspect="Content" ObjectID="_1772198568" r:id="rId10028"/>
        </w:object>
      </w:r>
      <w:r w:rsidRPr="00DC5648">
        <w:t xml:space="preserve"> tại điểm có hoành độ </w:t>
      </w:r>
      <w:r w:rsidRPr="00DC5648">
        <w:object w:dxaOrig="560" w:dyaOrig="279">
          <v:shape id="_x0000_i6262" type="#_x0000_t75" style="width:27.75pt;height:14.25pt" o:ole="">
            <v:imagedata r:id="rId10029" o:title=""/>
          </v:shape>
          <o:OLEObject Type="Embed" ProgID="Equation.DSMT4" ShapeID="_x0000_i6262" DrawAspect="Content" ObjectID="_1772198569" r:id="rId10030"/>
        </w:object>
      </w:r>
      <w:r w:rsidRPr="00DC5648">
        <w:t xml:space="preserve"> là </w:t>
      </w:r>
    </w:p>
    <w:p w:rsidR="00DC5648" w:rsidRPr="00DC5648" w:rsidRDefault="00DC5648" w:rsidP="00DC5648">
      <w:r w:rsidRPr="00DC5648">
        <w:tab/>
      </w:r>
      <w:r w:rsidRPr="00DC5648">
        <w:rPr>
          <w:highlight w:val="yellow"/>
        </w:rPr>
        <w:t xml:space="preserve">Đáp án: </w:t>
      </w:r>
      <w:r w:rsidRPr="00DC5648">
        <w:rPr>
          <w:highlight w:val="yellow"/>
        </w:rPr>
        <w:object w:dxaOrig="279" w:dyaOrig="620">
          <v:shape id="_x0000_i6263" type="#_x0000_t75" style="width:14.25pt;height:30.75pt" o:ole="">
            <v:imagedata r:id="rId10031" o:title=""/>
          </v:shape>
          <o:OLEObject Type="Embed" ProgID="Equation.DSMT4" ShapeID="_x0000_i6263" DrawAspect="Content" ObjectID="_1772198570" r:id="rId10032"/>
        </w:object>
      </w:r>
    </w:p>
    <w:p w:rsidR="00DC5648" w:rsidRPr="00DC5648" w:rsidRDefault="00DC5648" w:rsidP="00DC5648">
      <w:r w:rsidRPr="00DC5648">
        <w:t xml:space="preserve">Phương pháp giải: </w:t>
      </w:r>
    </w:p>
    <w:p w:rsidR="00DC5648" w:rsidRPr="00DC5648" w:rsidRDefault="00DC5648" w:rsidP="00DC5648">
      <w:r w:rsidRPr="00DC5648">
        <w:t xml:space="preserve">Hệ số góc của tiếp tuyến với đồ thị hàm số </w:t>
      </w:r>
      <w:r w:rsidRPr="00DC5648">
        <w:object w:dxaOrig="960" w:dyaOrig="400">
          <v:shape id="_x0000_i6264" type="#_x0000_t75" style="width:48pt;height:20.25pt" o:ole="">
            <v:imagedata r:id="rId10033" o:title=""/>
          </v:shape>
          <o:OLEObject Type="Embed" ProgID="Equation.DSMT4" ShapeID="_x0000_i6264" DrawAspect="Content" ObjectID="_1772198571" r:id="rId10034"/>
        </w:object>
      </w:r>
      <w:r w:rsidRPr="00DC5648">
        <w:t xml:space="preserve"> tại điểm có hoành độ </w:t>
      </w:r>
      <w:r w:rsidRPr="00DC5648">
        <w:object w:dxaOrig="260" w:dyaOrig="360">
          <v:shape id="_x0000_i6265" type="#_x0000_t75" style="width:13.5pt;height:18.75pt" o:ole="">
            <v:imagedata r:id="rId10035" o:title=""/>
          </v:shape>
          <o:OLEObject Type="Embed" ProgID="Equation.DSMT4" ShapeID="_x0000_i6265" DrawAspect="Content" ObjectID="_1772198572" r:id="rId10036"/>
        </w:object>
      </w:r>
      <w:r w:rsidRPr="00DC5648">
        <w:t xml:space="preserve"> là </w:t>
      </w:r>
      <w:r w:rsidRPr="00DC5648">
        <w:object w:dxaOrig="720" w:dyaOrig="400">
          <v:shape id="_x0000_i6266" type="#_x0000_t75" style="width:36pt;height:20.25pt" o:ole="">
            <v:imagedata r:id="rId10037" o:title=""/>
          </v:shape>
          <o:OLEObject Type="Embed" ProgID="Equation.DSMT4" ShapeID="_x0000_i6266" DrawAspect="Content" ObjectID="_1772198573" r:id="rId10038"/>
        </w:object>
      </w:r>
      <w:r w:rsidRPr="00DC5648">
        <w:t>.</w:t>
      </w:r>
    </w:p>
    <w:p w:rsidR="00DC5648" w:rsidRPr="00DC5648" w:rsidRDefault="00DC5648" w:rsidP="00DC5648">
      <w:r w:rsidRPr="00DC5648">
        <w:lastRenderedPageBreak/>
        <w:t xml:space="preserve">Giải chi tiết: </w:t>
      </w:r>
    </w:p>
    <w:p w:rsidR="00DC5648" w:rsidRPr="00DC5648" w:rsidRDefault="00DC5648" w:rsidP="00DC5648">
      <w:r w:rsidRPr="00DC5648">
        <w:object w:dxaOrig="3739" w:dyaOrig="620">
          <v:shape id="_x0000_i6267" type="#_x0000_t75" style="width:186.75pt;height:30.75pt" o:ole="">
            <v:imagedata r:id="rId10039" o:title=""/>
          </v:shape>
          <o:OLEObject Type="Embed" ProgID="Equation.DSMT4" ShapeID="_x0000_i6267" DrawAspect="Content" ObjectID="_1772198574" r:id="rId10040"/>
        </w:object>
      </w:r>
    </w:p>
    <w:p w:rsidR="00DC5648" w:rsidRPr="00DC5648" w:rsidRDefault="00DC5648" w:rsidP="00DC5648">
      <w:r w:rsidRPr="00DC5648">
        <w:t xml:space="preserve">Vậy hệ số góc của tiếp tuyến với đồ thị hàm số </w:t>
      </w:r>
      <w:r w:rsidRPr="00DC5648">
        <w:object w:dxaOrig="1280" w:dyaOrig="400">
          <v:shape id="_x0000_i6268" type="#_x0000_t75" style="width:64.5pt;height:20.25pt" o:ole="">
            <v:imagedata r:id="rId10041" o:title=""/>
          </v:shape>
          <o:OLEObject Type="Embed" ProgID="Equation.DSMT4" ShapeID="_x0000_i6268" DrawAspect="Content" ObjectID="_1772198575" r:id="rId10042"/>
        </w:object>
      </w:r>
      <w:r w:rsidRPr="00DC5648">
        <w:t xml:space="preserve"> tại điểm có hoành độ </w:t>
      </w:r>
      <w:r w:rsidRPr="00DC5648">
        <w:object w:dxaOrig="560" w:dyaOrig="279">
          <v:shape id="_x0000_i6269" type="#_x0000_t75" style="width:27.75pt;height:14.25pt" o:ole="">
            <v:imagedata r:id="rId10043" o:title=""/>
          </v:shape>
          <o:OLEObject Type="Embed" ProgID="Equation.DSMT4" ShapeID="_x0000_i6269" DrawAspect="Content" ObjectID="_1772198576" r:id="rId10044"/>
        </w:object>
      </w:r>
      <w:r w:rsidRPr="00DC5648">
        <w:t xml:space="preserve"> là </w:t>
      </w:r>
      <w:r w:rsidRPr="00DC5648">
        <w:object w:dxaOrig="279" w:dyaOrig="620">
          <v:shape id="_x0000_i6270" type="#_x0000_t75" style="width:14.25pt;height:30.75pt" o:ole="">
            <v:imagedata r:id="rId10045" o:title=""/>
          </v:shape>
          <o:OLEObject Type="Embed" ProgID="Equation.DSMT4" ShapeID="_x0000_i6270" DrawAspect="Content" ObjectID="_1772198577" r:id="rId10046"/>
        </w:object>
      </w:r>
    </w:p>
    <w:p w:rsidR="00DC5648" w:rsidRPr="00DC5648" w:rsidRDefault="00DC5648" w:rsidP="00DC5648">
      <w:r w:rsidRPr="00DC5648">
        <w:t xml:space="preserve">Câu 37 (TH): Cho hàm số </w:t>
      </w:r>
      <w:r w:rsidRPr="00DC5648">
        <w:object w:dxaOrig="960" w:dyaOrig="400">
          <v:shape id="_x0000_i6271" type="#_x0000_t75" style="width:48pt;height:20.25pt" o:ole="">
            <v:imagedata r:id="rId10047" o:title=""/>
          </v:shape>
          <o:OLEObject Type="Embed" ProgID="Equation.DSMT4" ShapeID="_x0000_i6271" DrawAspect="Content" ObjectID="_1772198578" r:id="rId10048"/>
        </w:object>
      </w:r>
      <w:r w:rsidRPr="00DC5648">
        <w:t xml:space="preserve"> có đạo hàm </w:t>
      </w:r>
      <w:r w:rsidRPr="00DC5648">
        <w:object w:dxaOrig="3420" w:dyaOrig="440">
          <v:shape id="_x0000_i6272" type="#_x0000_t75" style="width:171pt;height:21.75pt" o:ole="">
            <v:imagedata r:id="rId10049" o:title=""/>
          </v:shape>
          <o:OLEObject Type="Embed" ProgID="Equation.DSMT4" ShapeID="_x0000_i6272" DrawAspect="Content" ObjectID="_1772198579" r:id="rId10050"/>
        </w:object>
      </w:r>
      <w:r w:rsidRPr="00DC5648">
        <w:t xml:space="preserve"> trên khoảng </w:t>
      </w:r>
      <w:r w:rsidRPr="00DC5648">
        <w:object w:dxaOrig="760" w:dyaOrig="400">
          <v:shape id="_x0000_i6273" type="#_x0000_t75" style="width:37.5pt;height:20.25pt" o:ole="">
            <v:imagedata r:id="rId10051" o:title=""/>
          </v:shape>
          <o:OLEObject Type="Embed" ProgID="Equation.DSMT4" ShapeID="_x0000_i6273" DrawAspect="Content" ObjectID="_1772198580" r:id="rId10052"/>
        </w:object>
      </w:r>
      <w:r w:rsidRPr="00DC5648">
        <w:t xml:space="preserve">. Hỏi hàm số </w:t>
      </w:r>
      <w:r w:rsidRPr="00DC5648">
        <w:object w:dxaOrig="960" w:dyaOrig="400">
          <v:shape id="_x0000_i6274" type="#_x0000_t75" style="width:48pt;height:20.25pt" o:ole="">
            <v:imagedata r:id="rId10053" o:title=""/>
          </v:shape>
          <o:OLEObject Type="Embed" ProgID="Equation.DSMT4" ShapeID="_x0000_i6274" DrawAspect="Content" ObjectID="_1772198581" r:id="rId10054"/>
        </w:object>
      </w:r>
      <w:r w:rsidRPr="00DC5648">
        <w:t xml:space="preserve"> có bao nhiêu điểm cực trị?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Giải phương trình </w:t>
      </w:r>
      <w:r w:rsidRPr="00DC5648">
        <w:object w:dxaOrig="980" w:dyaOrig="400">
          <v:shape id="_x0000_i6275" type="#_x0000_t75" style="width:49.5pt;height:20.25pt" o:ole="">
            <v:imagedata r:id="rId10055" o:title=""/>
          </v:shape>
          <o:OLEObject Type="Embed" ProgID="Equation.DSMT4" ShapeID="_x0000_i6275" DrawAspect="Content" ObjectID="_1772198582" r:id="rId10056"/>
        </w:object>
      </w:r>
      <w:r w:rsidRPr="00DC5648">
        <w:t xml:space="preserve"> xác định số điểm cực trị bằng số nghiệm bội lẻ của phương trình </w:t>
      </w:r>
      <w:r w:rsidRPr="00DC5648">
        <w:object w:dxaOrig="980" w:dyaOrig="400">
          <v:shape id="_x0000_i6276" type="#_x0000_t75" style="width:49.5pt;height:20.25pt" o:ole="">
            <v:imagedata r:id="rId10057" o:title=""/>
          </v:shape>
          <o:OLEObject Type="Embed" ProgID="Equation.DSMT4" ShapeID="_x0000_i6276" DrawAspect="Content" ObjectID="_1772198583" r:id="rId10058"/>
        </w:object>
      </w:r>
    </w:p>
    <w:p w:rsidR="00DC5648" w:rsidRPr="00DC5648" w:rsidRDefault="00DC5648" w:rsidP="00DC5648">
      <w:r w:rsidRPr="00DC5648">
        <w:t xml:space="preserve">Giải chi tiết: </w:t>
      </w:r>
    </w:p>
    <w:p w:rsidR="00DC5648" w:rsidRPr="00DC5648" w:rsidRDefault="00DC5648" w:rsidP="00DC5648">
      <w:r w:rsidRPr="00DC5648">
        <w:t xml:space="preserve">TXĐ: </w:t>
      </w:r>
      <w:r w:rsidRPr="00DC5648">
        <w:object w:dxaOrig="1200" w:dyaOrig="400">
          <v:shape id="_x0000_i6277" type="#_x0000_t75" style="width:60pt;height:20.25pt" o:ole="">
            <v:imagedata r:id="rId10059" o:title=""/>
          </v:shape>
          <o:OLEObject Type="Embed" ProgID="Equation.DSMT4" ShapeID="_x0000_i6277" DrawAspect="Content" ObjectID="_1772198584" r:id="rId10060"/>
        </w:object>
      </w:r>
    </w:p>
    <w:p w:rsidR="00DC5648" w:rsidRPr="00DC5648" w:rsidRDefault="00DC5648" w:rsidP="00DC5648">
      <w:r w:rsidRPr="00DC5648">
        <w:t>Ta có:</w:t>
      </w:r>
    </w:p>
    <w:p w:rsidR="00DC5648" w:rsidRPr="00DC5648" w:rsidRDefault="00DC5648" w:rsidP="00DC5648">
      <w:r w:rsidRPr="00DC5648">
        <w:object w:dxaOrig="6560" w:dyaOrig="1680">
          <v:shape id="_x0000_i6278" type="#_x0000_t75" style="width:328.5pt;height:84pt" o:ole="">
            <v:imagedata r:id="rId10061" o:title=""/>
          </v:shape>
          <o:OLEObject Type="Embed" ProgID="Equation.DSMT4" ShapeID="_x0000_i6278" DrawAspect="Content" ObjectID="_1772198585" r:id="rId10062"/>
        </w:object>
      </w:r>
    </w:p>
    <w:p w:rsidR="00DC5648" w:rsidRPr="00DC5648" w:rsidRDefault="00DC5648" w:rsidP="00DC5648">
      <w:r w:rsidRPr="00DC5648">
        <w:t>Vậy hàm số đã cho có 2 điểm cực trị.</w:t>
      </w:r>
    </w:p>
    <w:p w:rsidR="00DC5648" w:rsidRPr="00DC5648" w:rsidRDefault="00DC5648" w:rsidP="00DC5648">
      <w:r w:rsidRPr="00DC5648">
        <w:t xml:space="preserve">Câu 38 (TH): Trong không gian với hệ tọa độ Oxyz, cho hai mặt phẳng </w:t>
      </w:r>
      <w:r w:rsidRPr="00DC5648">
        <w:object w:dxaOrig="2260" w:dyaOrig="400">
          <v:shape id="_x0000_i6279" type="#_x0000_t75" style="width:113.25pt;height:20.25pt" o:ole="">
            <v:imagedata r:id="rId10063" o:title=""/>
          </v:shape>
          <o:OLEObject Type="Embed" ProgID="Equation.DSMT4" ShapeID="_x0000_i6279" DrawAspect="Content" ObjectID="_1772198586" r:id="rId10064"/>
        </w:object>
      </w:r>
      <w:r w:rsidRPr="00DC5648">
        <w:t xml:space="preserve"> và </w:t>
      </w:r>
      <w:r w:rsidRPr="00DC5648">
        <w:object w:dxaOrig="2380" w:dyaOrig="400">
          <v:shape id="_x0000_i6280" type="#_x0000_t75" style="width:119.25pt;height:20.25pt" o:ole="">
            <v:imagedata r:id="rId10065" o:title=""/>
          </v:shape>
          <o:OLEObject Type="Embed" ProgID="Equation.DSMT4" ShapeID="_x0000_i6280" DrawAspect="Content" ObjectID="_1772198587" r:id="rId10066"/>
        </w:object>
      </w:r>
      <w:r w:rsidRPr="00DC5648">
        <w:t xml:space="preserve">. Khoảng cách giữa hai mặt phẳng </w:t>
      </w:r>
      <w:r w:rsidRPr="00DC5648">
        <w:object w:dxaOrig="420" w:dyaOrig="400">
          <v:shape id="_x0000_i6281" type="#_x0000_t75" style="width:21pt;height:20.25pt" o:ole="">
            <v:imagedata r:id="rId10067" o:title=""/>
          </v:shape>
          <o:OLEObject Type="Embed" ProgID="Equation.DSMT4" ShapeID="_x0000_i6281" DrawAspect="Content" ObjectID="_1772198588" r:id="rId10068"/>
        </w:object>
      </w:r>
      <w:r w:rsidRPr="00DC5648">
        <w:t xml:space="preserve"> và </w:t>
      </w:r>
      <w:r w:rsidRPr="00DC5648">
        <w:object w:dxaOrig="440" w:dyaOrig="400">
          <v:shape id="_x0000_i6282" type="#_x0000_t75" style="width:21.75pt;height:20.25pt" o:ole="">
            <v:imagedata r:id="rId10069" o:title=""/>
          </v:shape>
          <o:OLEObject Type="Embed" ProgID="Equation.DSMT4" ShapeID="_x0000_i6282" DrawAspect="Content" ObjectID="_1772198589" r:id="rId10070"/>
        </w:object>
      </w:r>
      <w:r w:rsidRPr="00DC5648">
        <w:t xml:space="preserve"> bằng </w:t>
      </w:r>
    </w:p>
    <w:p w:rsidR="00DC5648" w:rsidRPr="00DC5648" w:rsidRDefault="00DC5648" w:rsidP="00DC5648">
      <w:r w:rsidRPr="00DC5648">
        <w:tab/>
      </w:r>
      <w:r w:rsidRPr="00DC5648">
        <w:rPr>
          <w:highlight w:val="yellow"/>
        </w:rPr>
        <w:t>Đáp án: 2</w:t>
      </w:r>
    </w:p>
    <w:p w:rsidR="00DC5648" w:rsidRPr="00DC5648" w:rsidRDefault="00DC5648" w:rsidP="00DC5648">
      <w:r w:rsidRPr="00DC5648">
        <w:t xml:space="preserve">Phương pháp giải: </w:t>
      </w:r>
    </w:p>
    <w:p w:rsidR="00DC5648" w:rsidRPr="00DC5648" w:rsidRDefault="00DC5648" w:rsidP="00DC5648">
      <w:r w:rsidRPr="00DC5648">
        <w:t xml:space="preserve">- Nhận xét </w:t>
      </w:r>
      <w:r w:rsidRPr="00DC5648">
        <w:object w:dxaOrig="960" w:dyaOrig="400">
          <v:shape id="_x0000_i6283" type="#_x0000_t75" style="width:48pt;height:20.25pt" o:ole="">
            <v:imagedata r:id="rId10071" o:title=""/>
          </v:shape>
          <o:OLEObject Type="Embed" ProgID="Equation.DSMT4" ShapeID="_x0000_i6283" DrawAspect="Content" ObjectID="_1772198590" r:id="rId10072"/>
        </w:object>
      </w:r>
    </w:p>
    <w:p w:rsidR="00DC5648" w:rsidRPr="00DC5648" w:rsidRDefault="00DC5648" w:rsidP="00DC5648">
      <w:r w:rsidRPr="00DC5648">
        <w:t xml:space="preserve">- </w:t>
      </w:r>
      <w:r w:rsidRPr="00DC5648">
        <w:object w:dxaOrig="2540" w:dyaOrig="400">
          <v:shape id="_x0000_i6284" type="#_x0000_t75" style="width:127.5pt;height:20.25pt" o:ole="">
            <v:imagedata r:id="rId10073" o:title=""/>
          </v:shape>
          <o:OLEObject Type="Embed" ProgID="Equation.DSMT4" ShapeID="_x0000_i6284" DrawAspect="Content" ObjectID="_1772198591" r:id="rId10074"/>
        </w:object>
      </w:r>
      <w:r w:rsidRPr="00DC5648">
        <w:t xml:space="preserve"> với </w:t>
      </w:r>
      <w:r w:rsidRPr="00DC5648">
        <w:object w:dxaOrig="900" w:dyaOrig="400">
          <v:shape id="_x0000_i6285" type="#_x0000_t75" style="width:45pt;height:20.25pt" o:ole="">
            <v:imagedata r:id="rId10075" o:title=""/>
          </v:shape>
          <o:OLEObject Type="Embed" ProgID="Equation.DSMT4" ShapeID="_x0000_i6285" DrawAspect="Content" ObjectID="_1772198592" r:id="rId10076"/>
        </w:object>
      </w:r>
      <w:r w:rsidRPr="00DC5648">
        <w:t xml:space="preserve"> bất kì.</w:t>
      </w:r>
    </w:p>
    <w:p w:rsidR="00DC5648" w:rsidRPr="00DC5648" w:rsidRDefault="00DC5648" w:rsidP="00DC5648">
      <w:r w:rsidRPr="00DC5648">
        <w:t xml:space="preserve">- Khoảng cách từ </w:t>
      </w:r>
      <w:r w:rsidRPr="00DC5648">
        <w:object w:dxaOrig="1340" w:dyaOrig="400">
          <v:shape id="_x0000_i6286" type="#_x0000_t75" style="width:66.75pt;height:20.25pt" o:ole="">
            <v:imagedata r:id="rId10077" o:title=""/>
          </v:shape>
          <o:OLEObject Type="Embed" ProgID="Equation.DSMT4" ShapeID="_x0000_i6286" DrawAspect="Content" ObjectID="_1772198593" r:id="rId10078"/>
        </w:object>
      </w:r>
      <w:r w:rsidRPr="00DC5648">
        <w:t xml:space="preserve"> đến mặt phẳng </w:t>
      </w:r>
      <w:r w:rsidRPr="00DC5648">
        <w:object w:dxaOrig="2540" w:dyaOrig="400">
          <v:shape id="_x0000_i6287" type="#_x0000_t75" style="width:127.5pt;height:20.25pt" o:ole="">
            <v:imagedata r:id="rId10079" o:title=""/>
          </v:shape>
          <o:OLEObject Type="Embed" ProgID="Equation.DSMT4" ShapeID="_x0000_i6287" DrawAspect="Content" ObjectID="_1772198594" r:id="rId10080"/>
        </w:object>
      </w:r>
      <w:r w:rsidRPr="00DC5648">
        <w:t xml:space="preserve"> là </w:t>
      </w:r>
    </w:p>
    <w:p w:rsidR="00DC5648" w:rsidRPr="00DC5648" w:rsidRDefault="00DC5648" w:rsidP="00DC5648">
      <w:r w:rsidRPr="00DC5648">
        <w:object w:dxaOrig="3360" w:dyaOrig="720">
          <v:shape id="_x0000_i6288" type="#_x0000_t75" style="width:168pt;height:36pt" o:ole="">
            <v:imagedata r:id="rId10081" o:title=""/>
          </v:shape>
          <o:OLEObject Type="Embed" ProgID="Equation.DSMT4" ShapeID="_x0000_i6288" DrawAspect="Content" ObjectID="_1772198595" r:id="rId10082"/>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Vì </w:t>
      </w:r>
      <w:r w:rsidRPr="00DC5648">
        <w:object w:dxaOrig="1820" w:dyaOrig="620">
          <v:shape id="_x0000_i6289" type="#_x0000_t75" style="width:91.5pt;height:30.75pt" o:ole="">
            <v:imagedata r:id="rId10083" o:title=""/>
          </v:shape>
          <o:OLEObject Type="Embed" ProgID="Equation.DSMT4" ShapeID="_x0000_i6289" DrawAspect="Content" ObjectID="_1772198596" r:id="rId10084"/>
        </w:object>
      </w:r>
      <w:r w:rsidRPr="00DC5648">
        <w:t xml:space="preserve"> nên </w:t>
      </w:r>
      <w:r w:rsidRPr="00DC5648">
        <w:object w:dxaOrig="960" w:dyaOrig="400">
          <v:shape id="_x0000_i6290" type="#_x0000_t75" style="width:48pt;height:20.25pt" o:ole="">
            <v:imagedata r:id="rId10085" o:title=""/>
          </v:shape>
          <o:OLEObject Type="Embed" ProgID="Equation.DSMT4" ShapeID="_x0000_i6290" DrawAspect="Content" ObjectID="_1772198597" r:id="rId10086"/>
        </w:object>
      </w:r>
    </w:p>
    <w:p w:rsidR="00DC5648" w:rsidRPr="00DC5648" w:rsidRDefault="00DC5648" w:rsidP="00DC5648">
      <w:r w:rsidRPr="00DC5648">
        <w:t xml:space="preserve">Xét </w:t>
      </w:r>
      <w:r w:rsidRPr="00DC5648">
        <w:object w:dxaOrig="420" w:dyaOrig="400">
          <v:shape id="_x0000_i6291" type="#_x0000_t75" style="width:21pt;height:20.25pt" o:ole="">
            <v:imagedata r:id="rId10087" o:title=""/>
          </v:shape>
          <o:OLEObject Type="Embed" ProgID="Equation.DSMT4" ShapeID="_x0000_i6291" DrawAspect="Content" ObjectID="_1772198598" r:id="rId10088"/>
        </w:object>
      </w:r>
      <w:r w:rsidRPr="00DC5648">
        <w:t xml:space="preserve">, cho </w:t>
      </w:r>
      <w:r w:rsidRPr="00DC5648">
        <w:object w:dxaOrig="3900" w:dyaOrig="400">
          <v:shape id="_x0000_i6292" type="#_x0000_t75" style="width:195pt;height:20.25pt" o:ole="">
            <v:imagedata r:id="rId10089" o:title=""/>
          </v:shape>
          <o:OLEObject Type="Embed" ProgID="Equation.DSMT4" ShapeID="_x0000_i6292" DrawAspect="Content" ObjectID="_1772198599" r:id="rId10090"/>
        </w:object>
      </w:r>
    </w:p>
    <w:p w:rsidR="00DC5648" w:rsidRPr="00DC5648" w:rsidRDefault="00DC5648" w:rsidP="00DC5648">
      <w:r w:rsidRPr="00DC5648">
        <w:lastRenderedPageBreak/>
        <w:t xml:space="preserve">Vậy </w:t>
      </w:r>
      <w:r w:rsidRPr="00DC5648">
        <w:object w:dxaOrig="5080" w:dyaOrig="880">
          <v:shape id="_x0000_i6293" type="#_x0000_t75" style="width:253.5pt;height:44.25pt" o:ole="">
            <v:imagedata r:id="rId10091" o:title=""/>
          </v:shape>
          <o:OLEObject Type="Embed" ProgID="Equation.DSMT4" ShapeID="_x0000_i6293" DrawAspect="Content" ObjectID="_1772198600" r:id="rId10092"/>
        </w:object>
      </w:r>
    </w:p>
    <w:p w:rsidR="00DC5648" w:rsidRPr="00DC5648" w:rsidRDefault="00DC5648" w:rsidP="00DC5648">
      <w:r w:rsidRPr="00DC5648">
        <w:t xml:space="preserve">Câu 39 (TH): Lớp 11A có 15 học sinh nữ, 20 học sinh nam. Có bao nhiêu cách chọn 5 học sinh tham gia văn nghệ trong đó có ít nhất 3 học sinh nữ? </w:t>
      </w:r>
    </w:p>
    <w:p w:rsidR="00DC5648" w:rsidRPr="00DC5648" w:rsidRDefault="00DC5648" w:rsidP="00DC5648">
      <w:r w:rsidRPr="00DC5648">
        <w:tab/>
      </w:r>
      <w:r w:rsidRPr="00DC5648">
        <w:rPr>
          <w:highlight w:val="yellow"/>
        </w:rPr>
        <w:t>Đáp án: 116753</w:t>
      </w:r>
    </w:p>
    <w:p w:rsidR="00DC5648" w:rsidRPr="00DC5648" w:rsidRDefault="00DC5648" w:rsidP="00DC5648">
      <w:r w:rsidRPr="00DC5648">
        <w:t xml:space="preserve">Phương pháp giải: </w:t>
      </w:r>
    </w:p>
    <w:p w:rsidR="00DC5648" w:rsidRPr="00DC5648" w:rsidRDefault="00DC5648" w:rsidP="00DC5648">
      <w:r w:rsidRPr="00DC5648">
        <w:t>Chia các trường hợp:</w:t>
      </w:r>
    </w:p>
    <w:p w:rsidR="00DC5648" w:rsidRPr="00DC5648" w:rsidRDefault="00DC5648" w:rsidP="00DC5648">
      <w:r w:rsidRPr="00DC5648">
        <w:t>    TH1: 3 học sinh nữ, 2 học sinh nam.</w:t>
      </w:r>
    </w:p>
    <w:p w:rsidR="00DC5648" w:rsidRPr="00DC5648" w:rsidRDefault="00DC5648" w:rsidP="00DC5648">
      <w:r w:rsidRPr="00DC5648">
        <w:t>    TH2: 4 học sinh nữ, 1 học sinh nam.</w:t>
      </w:r>
    </w:p>
    <w:p w:rsidR="00DC5648" w:rsidRPr="00DC5648" w:rsidRDefault="00DC5648" w:rsidP="00DC5648">
      <w:r w:rsidRPr="00DC5648">
        <w:t>    TH3: 5 học sinh nữ.</w:t>
      </w:r>
    </w:p>
    <w:p w:rsidR="00DC5648" w:rsidRPr="00DC5648" w:rsidRDefault="00DC5648" w:rsidP="00DC5648">
      <w:r w:rsidRPr="00DC5648">
        <w:t xml:space="preserve">Giải chi tiết: </w:t>
      </w:r>
    </w:p>
    <w:p w:rsidR="00DC5648" w:rsidRPr="00DC5648" w:rsidRDefault="00DC5648" w:rsidP="00DC5648">
      <w:r w:rsidRPr="00DC5648">
        <w:t>Để chọn được 5 học sinh tham gia văn nghệ trong đó có ít nhất 3 học sinh nữ ta có các TH sau:</w:t>
      </w:r>
    </w:p>
    <w:p w:rsidR="00DC5648" w:rsidRPr="00DC5648" w:rsidRDefault="00DC5648" w:rsidP="00DC5648">
      <w:r w:rsidRPr="00DC5648">
        <w:t xml:space="preserve">TH1: 3 học sinh nữ, 2 học sinh nam </w:t>
      </w:r>
      <w:r w:rsidRPr="00DC5648">
        <w:object w:dxaOrig="300" w:dyaOrig="240">
          <v:shape id="_x0000_i6294" type="#_x0000_t75" style="width:15pt;height:12pt" o:ole="">
            <v:imagedata r:id="rId10093" o:title=""/>
          </v:shape>
          <o:OLEObject Type="Embed" ProgID="Equation.DSMT4" ShapeID="_x0000_i6294" DrawAspect="Content" ObjectID="_1772198601" r:id="rId10094"/>
        </w:object>
      </w:r>
      <w:r w:rsidRPr="00DC5648">
        <w:t xml:space="preserve"> Có </w:t>
      </w:r>
      <w:r w:rsidRPr="00DC5648">
        <w:object w:dxaOrig="1560" w:dyaOrig="380">
          <v:shape id="_x0000_i6295" type="#_x0000_t75" style="width:78pt;height:19.5pt" o:ole="">
            <v:imagedata r:id="rId10095" o:title=""/>
          </v:shape>
          <o:OLEObject Type="Embed" ProgID="Equation.DSMT4" ShapeID="_x0000_i6295" DrawAspect="Content" ObjectID="_1772198602" r:id="rId10096"/>
        </w:object>
      </w:r>
    </w:p>
    <w:p w:rsidR="00DC5648" w:rsidRPr="00DC5648" w:rsidRDefault="00DC5648" w:rsidP="00DC5648">
      <w:r w:rsidRPr="00DC5648">
        <w:t xml:space="preserve">TH2: 4 học sinh nữ, 1 học sinh nam </w:t>
      </w:r>
      <w:r w:rsidRPr="00DC5648">
        <w:object w:dxaOrig="300" w:dyaOrig="240">
          <v:shape id="_x0000_i6296" type="#_x0000_t75" style="width:15pt;height:12pt" o:ole="">
            <v:imagedata r:id="rId10097" o:title=""/>
          </v:shape>
          <o:OLEObject Type="Embed" ProgID="Equation.DSMT4" ShapeID="_x0000_i6296" DrawAspect="Content" ObjectID="_1772198603" r:id="rId10098"/>
        </w:object>
      </w:r>
      <w:r w:rsidRPr="00DC5648">
        <w:t xml:space="preserve"> Có </w:t>
      </w:r>
      <w:r w:rsidRPr="00DC5648">
        <w:object w:dxaOrig="1579" w:dyaOrig="380">
          <v:shape id="_x0000_i6297" type="#_x0000_t75" style="width:78.75pt;height:19.5pt" o:ole="">
            <v:imagedata r:id="rId10099" o:title=""/>
          </v:shape>
          <o:OLEObject Type="Embed" ProgID="Equation.DSMT4" ShapeID="_x0000_i6297" DrawAspect="Content" ObjectID="_1772198604" r:id="rId10100"/>
        </w:object>
      </w:r>
    </w:p>
    <w:p w:rsidR="00DC5648" w:rsidRPr="00DC5648" w:rsidRDefault="00DC5648" w:rsidP="00DC5648">
      <w:r w:rsidRPr="00DC5648">
        <w:t xml:space="preserve">TH3: 5 học sinh nữ </w:t>
      </w:r>
      <w:r w:rsidRPr="00DC5648">
        <w:object w:dxaOrig="300" w:dyaOrig="240">
          <v:shape id="_x0000_i6298" type="#_x0000_t75" style="width:15pt;height:12pt" o:ole="">
            <v:imagedata r:id="rId10101" o:title=""/>
          </v:shape>
          <o:OLEObject Type="Embed" ProgID="Equation.DSMT4" ShapeID="_x0000_i6298" DrawAspect="Content" ObjectID="_1772198605" r:id="rId10102"/>
        </w:object>
      </w:r>
      <w:r w:rsidRPr="00DC5648">
        <w:t xml:space="preserve"> Có </w:t>
      </w:r>
      <w:r w:rsidRPr="00DC5648">
        <w:object w:dxaOrig="1080" w:dyaOrig="380">
          <v:shape id="_x0000_i6299" type="#_x0000_t75" style="width:54.75pt;height:19.5pt" o:ole="">
            <v:imagedata r:id="rId10103" o:title=""/>
          </v:shape>
          <o:OLEObject Type="Embed" ProgID="Equation.DSMT4" ShapeID="_x0000_i6299" DrawAspect="Content" ObjectID="_1772198606" r:id="rId10104"/>
        </w:object>
      </w:r>
    </w:p>
    <w:p w:rsidR="00DC5648" w:rsidRPr="00DC5648" w:rsidRDefault="00DC5648" w:rsidP="00DC5648">
      <w:r w:rsidRPr="00DC5648">
        <w:t xml:space="preserve">Vậy có tất cả </w:t>
      </w:r>
      <w:r w:rsidRPr="00DC5648">
        <w:object w:dxaOrig="3080" w:dyaOrig="279">
          <v:shape id="_x0000_i6300" type="#_x0000_t75" style="width:153.75pt;height:14.25pt" o:ole="">
            <v:imagedata r:id="rId10105" o:title=""/>
          </v:shape>
          <o:OLEObject Type="Embed" ProgID="Equation.DSMT4" ShapeID="_x0000_i6300" DrawAspect="Content" ObjectID="_1772198607" r:id="rId10106"/>
        </w:object>
      </w:r>
      <w:r w:rsidRPr="00DC5648">
        <w:t xml:space="preserve"> cách.</w:t>
      </w:r>
    </w:p>
    <w:p w:rsidR="00DC5648" w:rsidRPr="00DC5648" w:rsidRDefault="00DC5648" w:rsidP="00DC5648">
      <w:r w:rsidRPr="00DC5648">
        <w:t xml:space="preserve">Câu 40 (VDC): Cho </w:t>
      </w:r>
      <w:r w:rsidRPr="00DC5648">
        <w:object w:dxaOrig="580" w:dyaOrig="400">
          <v:shape id="_x0000_i6301" type="#_x0000_t75" style="width:29.25pt;height:20.25pt" o:ole="">
            <v:imagedata r:id="rId10107" o:title=""/>
          </v:shape>
          <o:OLEObject Type="Embed" ProgID="Equation.DSMT4" ShapeID="_x0000_i6301" DrawAspect="Content" ObjectID="_1772198608" r:id="rId10108"/>
        </w:object>
      </w:r>
      <w:r w:rsidRPr="00DC5648">
        <w:t xml:space="preserve"> là một đa thức thỏa mãn </w:t>
      </w:r>
      <w:r w:rsidRPr="00DC5648">
        <w:object w:dxaOrig="1740" w:dyaOrig="660">
          <v:shape id="_x0000_i6302" type="#_x0000_t75" style="width:87pt;height:33pt" o:ole="">
            <v:imagedata r:id="rId10109" o:title=""/>
          </v:shape>
          <o:OLEObject Type="Embed" ProgID="Equation.DSMT4" ShapeID="_x0000_i6302" DrawAspect="Content" ObjectID="_1772198609" r:id="rId10110"/>
        </w:object>
      </w:r>
      <w:r w:rsidRPr="00DC5648">
        <w:t xml:space="preserve">. Tính </w:t>
      </w:r>
      <w:r w:rsidRPr="00DC5648">
        <w:object w:dxaOrig="2880" w:dyaOrig="859">
          <v:shape id="_x0000_i6303" type="#_x0000_t75" style="width:2in;height:42.75pt" o:ole="">
            <v:imagedata r:id="rId8624" o:title=""/>
          </v:shape>
          <o:OLEObject Type="Embed" ProgID="Equation.DSMT4" ShapeID="_x0000_i6303" DrawAspect="Content" ObjectID="_1772198610" r:id="rId10111"/>
        </w:object>
      </w:r>
      <w:r w:rsidRPr="00DC5648">
        <w:t>.</w:t>
      </w:r>
    </w:p>
    <w:p w:rsidR="00DC5648" w:rsidRPr="00DC5648" w:rsidRDefault="00DC5648" w:rsidP="00DC5648">
      <w:r w:rsidRPr="00DC5648">
        <w:tab/>
      </w:r>
      <w:r w:rsidRPr="00DC5648">
        <w:rPr>
          <w:highlight w:val="yellow"/>
        </w:rPr>
        <w:t xml:space="preserve">Đáp án: </w:t>
      </w:r>
      <w:r w:rsidRPr="00DC5648">
        <w:rPr>
          <w:highlight w:val="yellow"/>
        </w:rPr>
        <w:object w:dxaOrig="320" w:dyaOrig="620">
          <v:shape id="_x0000_i6304" type="#_x0000_t75" style="width:15.75pt;height:30.75pt" o:ole="">
            <v:imagedata r:id="rId10112" o:title=""/>
          </v:shape>
          <o:OLEObject Type="Embed" ProgID="Equation.DSMT4" ShapeID="_x0000_i6304" DrawAspect="Content" ObjectID="_1772198611" r:id="rId10113"/>
        </w:object>
      </w:r>
    </w:p>
    <w:p w:rsidR="00DC5648" w:rsidRPr="00DC5648" w:rsidRDefault="00DC5648" w:rsidP="00DC5648">
      <w:r w:rsidRPr="00DC5648">
        <w:t xml:space="preserve">Phương pháp giải: </w:t>
      </w:r>
    </w:p>
    <w:p w:rsidR="00DC5648" w:rsidRPr="00DC5648" w:rsidRDefault="00DC5648" w:rsidP="00DC5648">
      <w:r w:rsidRPr="00DC5648">
        <w:t xml:space="preserve">- Tính </w:t>
      </w:r>
      <w:r w:rsidRPr="00DC5648">
        <w:object w:dxaOrig="920" w:dyaOrig="460">
          <v:shape id="_x0000_i6305" type="#_x0000_t75" style="width:45.75pt;height:22.5pt" o:ole="">
            <v:imagedata r:id="rId10114" o:title=""/>
          </v:shape>
          <o:OLEObject Type="Embed" ProgID="Equation.DSMT4" ShapeID="_x0000_i6305" DrawAspect="Content" ObjectID="_1772198612" r:id="rId10115"/>
        </w:object>
      </w:r>
    </w:p>
    <w:p w:rsidR="00DC5648" w:rsidRPr="00DC5648" w:rsidRDefault="00DC5648" w:rsidP="00DC5648">
      <w:r w:rsidRPr="00DC5648">
        <w:t xml:space="preserve">- Phân tích  giới hạn </w:t>
      </w:r>
      <w:r w:rsidRPr="00DC5648">
        <w:object w:dxaOrig="4040" w:dyaOrig="1040">
          <v:shape id="_x0000_i6306" type="#_x0000_t75" style="width:201.75pt;height:51.75pt" o:ole="">
            <v:imagedata r:id="rId10116" o:title=""/>
          </v:shape>
          <o:OLEObject Type="Embed" ProgID="Equation.DSMT4" ShapeID="_x0000_i6306" DrawAspect="Content" ObjectID="_1772198613" r:id="rId10117"/>
        </w:object>
      </w:r>
      <w:r w:rsidRPr="00DC5648">
        <w:t>, sau đó tính giới hạ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760" w:dyaOrig="660">
          <v:shape id="_x0000_i6307" type="#_x0000_t75" style="width:87.75pt;height:33pt" o:ole="">
            <v:imagedata r:id="rId10118" o:title=""/>
          </v:shape>
          <o:OLEObject Type="Embed" ProgID="Equation.DSMT4" ShapeID="_x0000_i6307" DrawAspect="Content" ObjectID="_1772198614" r:id="rId10119"/>
        </w:object>
      </w:r>
      <w:r w:rsidRPr="00DC5648">
        <w:object w:dxaOrig="2680" w:dyaOrig="400">
          <v:shape id="_x0000_i6308" type="#_x0000_t75" style="width:134.25pt;height:20.25pt" o:ole="">
            <v:imagedata r:id="rId10120" o:title=""/>
          </v:shape>
          <o:OLEObject Type="Embed" ProgID="Equation.DSMT4" ShapeID="_x0000_i6308" DrawAspect="Content" ObjectID="_1772198615" r:id="rId10121"/>
        </w:object>
      </w:r>
    </w:p>
    <w:p w:rsidR="00DC5648" w:rsidRPr="00DC5648" w:rsidRDefault="00DC5648" w:rsidP="00DC5648">
      <w:r w:rsidRPr="00DC5648">
        <w:object w:dxaOrig="4040" w:dyaOrig="480">
          <v:shape id="_x0000_i6309" type="#_x0000_t75" style="width:201.75pt;height:24pt" o:ole="">
            <v:imagedata r:id="rId10122" o:title=""/>
          </v:shape>
          <o:OLEObject Type="Embed" ProgID="Equation.DSMT4" ShapeID="_x0000_i6309" DrawAspect="Content" ObjectID="_1772198616" r:id="rId10123"/>
        </w:object>
      </w:r>
    </w:p>
    <w:p w:rsidR="00DC5648" w:rsidRPr="00DC5648" w:rsidRDefault="00DC5648" w:rsidP="00DC5648">
      <w:r w:rsidRPr="00DC5648">
        <w:lastRenderedPageBreak/>
        <w:t xml:space="preserve">Ta có: </w:t>
      </w:r>
      <w:r w:rsidRPr="00DC5648">
        <w:object w:dxaOrig="2880" w:dyaOrig="859">
          <v:shape id="_x0000_i6310" type="#_x0000_t75" style="width:2in;height:42.75pt" o:ole="">
            <v:imagedata r:id="rId10124" o:title=""/>
          </v:shape>
          <o:OLEObject Type="Embed" ProgID="Equation.DSMT4" ShapeID="_x0000_i6310" DrawAspect="Content" ObjectID="_1772198617" r:id="rId10125"/>
        </w:object>
      </w:r>
    </w:p>
    <w:p w:rsidR="00DC5648" w:rsidRPr="00DC5648" w:rsidRDefault="00DC5648" w:rsidP="00DC5648">
      <w:r w:rsidRPr="00DC5648">
        <w:object w:dxaOrig="3620" w:dyaOrig="859">
          <v:shape id="_x0000_i6311" type="#_x0000_t75" style="width:180.75pt;height:42.75pt" o:ole="">
            <v:imagedata r:id="rId10126" o:title=""/>
          </v:shape>
          <o:OLEObject Type="Embed" ProgID="Equation.DSMT4" ShapeID="_x0000_i6311" DrawAspect="Content" ObjectID="_1772198618" r:id="rId10127"/>
        </w:object>
      </w:r>
    </w:p>
    <w:p w:rsidR="00DC5648" w:rsidRPr="00DC5648" w:rsidRDefault="00DC5648" w:rsidP="00DC5648">
      <w:r w:rsidRPr="00DC5648">
        <w:object w:dxaOrig="4239" w:dyaOrig="1040">
          <v:shape id="_x0000_i6312" type="#_x0000_t75" style="width:211.5pt;height:51.75pt" o:ole="">
            <v:imagedata r:id="rId10128" o:title=""/>
          </v:shape>
          <o:OLEObject Type="Embed" ProgID="Equation.DSMT4" ShapeID="_x0000_i6312" DrawAspect="Content" ObjectID="_1772198619" r:id="rId10129"/>
        </w:object>
      </w:r>
    </w:p>
    <w:p w:rsidR="00DC5648" w:rsidRPr="00DC5648" w:rsidRDefault="00DC5648" w:rsidP="00DC5648">
      <w:r w:rsidRPr="00DC5648">
        <w:object w:dxaOrig="3379" w:dyaOrig="800">
          <v:shape id="_x0000_i6313" type="#_x0000_t75" style="width:168.75pt;height:40.5pt" o:ole="">
            <v:imagedata r:id="rId10130" o:title=""/>
          </v:shape>
          <o:OLEObject Type="Embed" ProgID="Equation.DSMT4" ShapeID="_x0000_i6313" DrawAspect="Content" ObjectID="_1772198620" r:id="rId10131"/>
        </w:object>
      </w:r>
      <w:r w:rsidRPr="00DC5648">
        <w:t>.</w:t>
      </w:r>
    </w:p>
    <w:p w:rsidR="00DC5648" w:rsidRPr="00DC5648" w:rsidRDefault="00DC5648" w:rsidP="00DC5648">
      <w:r w:rsidRPr="00DC5648">
        <w:t xml:space="preserve">Câu 41 (TH): Ký hiệu </w:t>
      </w:r>
      <w:r w:rsidRPr="00DC5648">
        <w:object w:dxaOrig="320" w:dyaOrig="260">
          <v:shape id="_x0000_i6314" type="#_x0000_t75" style="width:15.75pt;height:13.5pt" o:ole="">
            <v:imagedata r:id="rId10132" o:title=""/>
          </v:shape>
          <o:OLEObject Type="Embed" ProgID="Equation.DSMT4" ShapeID="_x0000_i6314" DrawAspect="Content" ObjectID="_1772198621" r:id="rId10133"/>
        </w:object>
      </w:r>
      <w:r w:rsidRPr="00DC5648">
        <w:t xml:space="preserve"> và </w:t>
      </w:r>
      <w:r w:rsidRPr="00DC5648">
        <w:object w:dxaOrig="260" w:dyaOrig="220">
          <v:shape id="_x0000_i6315" type="#_x0000_t75" style="width:13.5pt;height:11.25pt" o:ole="">
            <v:imagedata r:id="rId10134" o:title=""/>
          </v:shape>
          <o:OLEObject Type="Embed" ProgID="Equation.DSMT4" ShapeID="_x0000_i6315" DrawAspect="Content" ObjectID="_1772198622" r:id="rId10135"/>
        </w:object>
      </w:r>
      <w:r w:rsidRPr="00DC5648">
        <w:t xml:space="preserve"> tương ứng là GTLN và GTNN của hàm số </w:t>
      </w:r>
      <w:r w:rsidRPr="00DC5648">
        <w:object w:dxaOrig="1460" w:dyaOrig="360">
          <v:shape id="_x0000_i6316" type="#_x0000_t75" style="width:72.75pt;height:18.75pt" o:ole="">
            <v:imagedata r:id="rId10136" o:title=""/>
          </v:shape>
          <o:OLEObject Type="Embed" ProgID="Equation.DSMT4" ShapeID="_x0000_i6316" DrawAspect="Content" ObjectID="_1772198623" r:id="rId10137"/>
        </w:object>
      </w:r>
      <w:r w:rsidRPr="00DC5648">
        <w:t xml:space="preserve"> trên miền </w:t>
      </w:r>
      <w:r w:rsidRPr="00DC5648">
        <w:object w:dxaOrig="620" w:dyaOrig="400">
          <v:shape id="_x0000_i6317" type="#_x0000_t75" style="width:30.75pt;height:20.25pt" o:ole="">
            <v:imagedata r:id="rId10138" o:title=""/>
          </v:shape>
          <o:OLEObject Type="Embed" ProgID="Equation.DSMT4" ShapeID="_x0000_i6317" DrawAspect="Content" ObjectID="_1772198624" r:id="rId10139"/>
        </w:object>
      </w:r>
      <w:r w:rsidRPr="00DC5648">
        <w:t xml:space="preserve"> Phát biểu nào sau đây đúng? </w:t>
      </w:r>
    </w:p>
    <w:p w:rsidR="00DC5648" w:rsidRPr="00DC5648" w:rsidRDefault="00DC5648" w:rsidP="00DC5648">
      <w:r w:rsidRPr="00DC5648">
        <w:tab/>
      </w:r>
      <w:r w:rsidRPr="00DC5648">
        <w:rPr>
          <w:highlight w:val="yellow"/>
        </w:rPr>
        <w:t xml:space="preserve">Đáp án: </w:t>
      </w:r>
      <w:r w:rsidRPr="00DC5648">
        <w:rPr>
          <w:highlight w:val="yellow"/>
        </w:rPr>
        <w:object w:dxaOrig="360" w:dyaOrig="279">
          <v:shape id="_x0000_i6318" type="#_x0000_t75" style="width:18.75pt;height:14.25pt" o:ole="">
            <v:imagedata r:id="rId10140" o:title=""/>
          </v:shape>
          <o:OLEObject Type="Embed" ProgID="Equation.DSMT4" ShapeID="_x0000_i6318" DrawAspect="Content" ObjectID="_1772198625" r:id="rId10141"/>
        </w:object>
      </w:r>
    </w:p>
    <w:p w:rsidR="00DC5648" w:rsidRPr="00DC5648" w:rsidRDefault="00DC5648" w:rsidP="00DC5648">
      <w:r w:rsidRPr="00DC5648">
        <w:t xml:space="preserve">Phương pháp giải: </w:t>
      </w:r>
    </w:p>
    <w:p w:rsidR="00DC5648" w:rsidRPr="00DC5648" w:rsidRDefault="00DC5648" w:rsidP="00DC5648">
      <w:r w:rsidRPr="00DC5648">
        <w:t xml:space="preserve">Xác định hoành độ đỉnh </w:t>
      </w:r>
      <w:r w:rsidRPr="00DC5648">
        <w:object w:dxaOrig="260" w:dyaOrig="360">
          <v:shape id="_x0000_i6319" type="#_x0000_t75" style="width:13.5pt;height:18.75pt" o:ole="">
            <v:imagedata r:id="rId10142" o:title=""/>
          </v:shape>
          <o:OLEObject Type="Embed" ProgID="Equation.DSMT4" ShapeID="_x0000_i6319" DrawAspect="Content" ObjectID="_1772198626" r:id="rId10143"/>
        </w:object>
      </w:r>
      <w:r w:rsidRPr="00DC5648">
        <w:t xml:space="preserve"> xem có thuộc đoạn </w:t>
      </w:r>
      <w:r w:rsidRPr="00DC5648">
        <w:object w:dxaOrig="560" w:dyaOrig="400">
          <v:shape id="_x0000_i6320" type="#_x0000_t75" style="width:27.75pt;height:20.25pt" o:ole="">
            <v:imagedata r:id="rId10144" o:title=""/>
          </v:shape>
          <o:OLEObject Type="Embed" ProgID="Equation.DSMT4" ShapeID="_x0000_i6320" DrawAspect="Content" ObjectID="_1772198627" r:id="rId10145"/>
        </w:object>
      </w:r>
      <w:r w:rsidRPr="00DC5648">
        <w:t xml:space="preserve"> cần tìm GTLN, GTNN hay không?</w:t>
      </w:r>
    </w:p>
    <w:p w:rsidR="00DC5648" w:rsidRPr="00DC5648" w:rsidRDefault="00DC5648" w:rsidP="00DC5648">
      <w:r w:rsidRPr="00DC5648">
        <w:t xml:space="preserve">Nếu </w:t>
      </w:r>
      <w:r w:rsidRPr="00DC5648">
        <w:object w:dxaOrig="999" w:dyaOrig="400">
          <v:shape id="_x0000_i6321" type="#_x0000_t75" style="width:50.25pt;height:20.25pt" o:ole="">
            <v:imagedata r:id="rId10146" o:title=""/>
          </v:shape>
          <o:OLEObject Type="Embed" ProgID="Equation.DSMT4" ShapeID="_x0000_i6321" DrawAspect="Content" ObjectID="_1772198628" r:id="rId10147"/>
        </w:object>
      </w:r>
      <w:r w:rsidRPr="00DC5648">
        <w:t xml:space="preserve"> thì ta tính </w:t>
      </w:r>
      <w:r w:rsidRPr="00DC5648">
        <w:object w:dxaOrig="1200" w:dyaOrig="400">
          <v:shape id="_x0000_i6322" type="#_x0000_t75" style="width:60pt;height:20.25pt" o:ole="">
            <v:imagedata r:id="rId10148" o:title=""/>
          </v:shape>
          <o:OLEObject Type="Embed" ProgID="Equation.DSMT4" ShapeID="_x0000_i6322" DrawAspect="Content" ObjectID="_1772198629" r:id="rId10149"/>
        </w:object>
      </w:r>
      <w:r w:rsidRPr="00DC5648">
        <w:t>và so sánh ta được GTLN, GTNN.</w:t>
      </w:r>
    </w:p>
    <w:p w:rsidR="00DC5648" w:rsidRPr="00DC5648" w:rsidRDefault="00DC5648" w:rsidP="00DC5648">
      <w:r w:rsidRPr="00DC5648">
        <w:t xml:space="preserve">Giải chi tiết: </w:t>
      </w:r>
    </w:p>
    <w:p w:rsidR="00DC5648" w:rsidRPr="00DC5648" w:rsidRDefault="00DC5648" w:rsidP="00DC5648">
      <w:r w:rsidRPr="00DC5648">
        <w:t xml:space="preserve">Xét hàm số </w:t>
      </w:r>
      <w:r w:rsidRPr="00DC5648">
        <w:object w:dxaOrig="1460" w:dyaOrig="360">
          <v:shape id="_x0000_i6323" type="#_x0000_t75" style="width:72.75pt;height:18.75pt" o:ole="">
            <v:imagedata r:id="rId10150" o:title=""/>
          </v:shape>
          <o:OLEObject Type="Embed" ProgID="Equation.DSMT4" ShapeID="_x0000_i6323" DrawAspect="Content" ObjectID="_1772198630" r:id="rId10151"/>
        </w:object>
      </w:r>
      <w:r w:rsidRPr="00DC5648">
        <w:t xml:space="preserve"> trên </w:t>
      </w:r>
      <w:r w:rsidRPr="00DC5648">
        <w:object w:dxaOrig="560" w:dyaOrig="400">
          <v:shape id="_x0000_i6324" type="#_x0000_t75" style="width:27.75pt;height:20.25pt" o:ole="">
            <v:imagedata r:id="rId10152" o:title=""/>
          </v:shape>
          <o:OLEObject Type="Embed" ProgID="Equation.DSMT4" ShapeID="_x0000_i6324" DrawAspect="Content" ObjectID="_1772198631" r:id="rId10153"/>
        </w:object>
      </w:r>
      <w:r w:rsidRPr="00DC5648">
        <w:t xml:space="preserve"> ta có BBT:</w:t>
      </w:r>
    </w:p>
    <w:p w:rsidR="00DC5648" w:rsidRPr="00DC5648" w:rsidRDefault="00DC5648" w:rsidP="00DC5648">
      <w:r w:rsidRPr="00DC5648">
        <w:t xml:space="preserve">Đỉnh của đồ thị hàm số </w:t>
      </w:r>
      <w:r w:rsidRPr="00DC5648">
        <w:object w:dxaOrig="1460" w:dyaOrig="360">
          <v:shape id="_x0000_i6325" type="#_x0000_t75" style="width:72.75pt;height:18.75pt" o:ole="">
            <v:imagedata r:id="rId10154" o:title=""/>
          </v:shape>
          <o:OLEObject Type="Embed" ProgID="Equation.DSMT4" ShapeID="_x0000_i6325" DrawAspect="Content" ObjectID="_1772198632" r:id="rId10155"/>
        </w:object>
      </w:r>
      <w:r w:rsidRPr="00DC5648">
        <w:t xml:space="preserve"> là </w:t>
      </w:r>
      <w:r w:rsidRPr="00DC5648">
        <w:object w:dxaOrig="680" w:dyaOrig="400">
          <v:shape id="_x0000_i6326" type="#_x0000_t75" style="width:34.5pt;height:20.25pt" o:ole="">
            <v:imagedata r:id="rId10156" o:title=""/>
          </v:shape>
          <o:OLEObject Type="Embed" ProgID="Equation.DSMT4" ShapeID="_x0000_i6326" DrawAspect="Content" ObjectID="_1772198633" r:id="rId10157"/>
        </w:object>
      </w:r>
    </w:p>
    <w:p w:rsidR="00DC5648" w:rsidRPr="00DC5648" w:rsidRDefault="00EF1727" w:rsidP="00DC5648">
      <w:r>
        <w:rPr>
          <w:noProof/>
        </w:rPr>
        <w:drawing>
          <wp:inline distT="0" distB="0" distL="0" distR="0">
            <wp:extent cx="4086225" cy="1238250"/>
            <wp:effectExtent l="0" t="0" r="9525" b="0"/>
            <wp:docPr id="54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158">
                      <a:extLst>
                        <a:ext uri="{28A0092B-C50C-407E-A947-70E740481C1C}">
                          <a14:useLocalDpi xmlns:a14="http://schemas.microsoft.com/office/drawing/2010/main" val="0"/>
                        </a:ext>
                      </a:extLst>
                    </a:blip>
                    <a:srcRect/>
                    <a:stretch>
                      <a:fillRect/>
                    </a:stretch>
                  </pic:blipFill>
                  <pic:spPr bwMode="auto">
                    <a:xfrm>
                      <a:off x="0" y="0"/>
                      <a:ext cx="4086225" cy="1238250"/>
                    </a:xfrm>
                    <a:prstGeom prst="rect">
                      <a:avLst/>
                    </a:prstGeom>
                    <a:noFill/>
                    <a:ln>
                      <a:noFill/>
                    </a:ln>
                  </pic:spPr>
                </pic:pic>
              </a:graphicData>
            </a:graphic>
          </wp:inline>
        </w:drawing>
      </w:r>
    </w:p>
    <w:p w:rsidR="00DC5648" w:rsidRPr="00DC5648" w:rsidRDefault="00DC5648" w:rsidP="00DC5648">
      <w:r w:rsidRPr="00DC5648">
        <w:t xml:space="preserve">Dựa vào BBT ta có: </w:t>
      </w:r>
      <w:r w:rsidRPr="00DC5648">
        <w:object w:dxaOrig="1640" w:dyaOrig="480">
          <v:shape id="_x0000_i6327" type="#_x0000_t75" style="width:81.75pt;height:24pt" o:ole="">
            <v:imagedata r:id="rId10159" o:title=""/>
          </v:shape>
          <o:OLEObject Type="Embed" ProgID="Equation.DSMT4" ShapeID="_x0000_i6327" DrawAspect="Content" ObjectID="_1772198634" r:id="rId10160"/>
        </w:object>
      </w:r>
      <w:r w:rsidRPr="00DC5648">
        <w:t xml:space="preserve"> khi </w:t>
      </w:r>
      <w:r w:rsidRPr="00DC5648">
        <w:object w:dxaOrig="560" w:dyaOrig="279">
          <v:shape id="_x0000_i6328" type="#_x0000_t75" style="width:27.75pt;height:14.25pt" o:ole="">
            <v:imagedata r:id="rId10161" o:title=""/>
          </v:shape>
          <o:OLEObject Type="Embed" ProgID="Equation.DSMT4" ShapeID="_x0000_i6328" DrawAspect="Content" ObjectID="_1772198635" r:id="rId10162"/>
        </w:object>
      </w:r>
      <w:r w:rsidRPr="00DC5648">
        <w:t xml:space="preserve"> và </w:t>
      </w:r>
      <w:r w:rsidRPr="00DC5648">
        <w:object w:dxaOrig="1400" w:dyaOrig="480">
          <v:shape id="_x0000_i6329" type="#_x0000_t75" style="width:70.5pt;height:24pt" o:ole="">
            <v:imagedata r:id="rId10163" o:title=""/>
          </v:shape>
          <o:OLEObject Type="Embed" ProgID="Equation.DSMT4" ShapeID="_x0000_i6329" DrawAspect="Content" ObjectID="_1772198636" r:id="rId10164"/>
        </w:object>
      </w:r>
      <w:r w:rsidRPr="00DC5648">
        <w:t xml:space="preserve"> khi </w:t>
      </w:r>
      <w:r w:rsidRPr="00DC5648">
        <w:object w:dxaOrig="560" w:dyaOrig="279">
          <v:shape id="_x0000_i6330" type="#_x0000_t75" style="width:27.75pt;height:14.25pt" o:ole="">
            <v:imagedata r:id="rId10165" o:title=""/>
          </v:shape>
          <o:OLEObject Type="Embed" ProgID="Equation.DSMT4" ShapeID="_x0000_i6330" DrawAspect="Content" ObjectID="_1772198637" r:id="rId10166"/>
        </w:object>
      </w:r>
      <w:r w:rsidRPr="00DC5648">
        <w:t>.</w:t>
      </w:r>
    </w:p>
    <w:p w:rsidR="00DC5648" w:rsidRPr="00DC5648" w:rsidRDefault="00DC5648" w:rsidP="00DC5648">
      <w:r w:rsidRPr="00DC5648">
        <w:object w:dxaOrig="1120" w:dyaOrig="279">
          <v:shape id="_x0000_i6331" type="#_x0000_t75" style="width:56.25pt;height:14.25pt" o:ole="">
            <v:imagedata r:id="rId10167" o:title=""/>
          </v:shape>
          <o:OLEObject Type="Embed" ProgID="Equation.DSMT4" ShapeID="_x0000_i6331" DrawAspect="Content" ObjectID="_1772198638" r:id="rId10168"/>
        </w:object>
      </w:r>
      <w:r w:rsidRPr="00DC5648">
        <w:t>.</w:t>
      </w:r>
    </w:p>
    <w:p w:rsidR="00DC5648" w:rsidRPr="00DC5648" w:rsidRDefault="00DC5648" w:rsidP="00DC5648">
      <w:r w:rsidRPr="00DC5648">
        <w:t xml:space="preserve">Câu 42 (TH): Với tất cả giá trị nào của </w:t>
      </w:r>
      <w:r w:rsidRPr="00DC5648">
        <w:object w:dxaOrig="260" w:dyaOrig="220">
          <v:shape id="_x0000_i6332" type="#_x0000_t75" style="width:13.5pt;height:11.25pt" o:ole="">
            <v:imagedata r:id="rId10169" o:title=""/>
          </v:shape>
          <o:OLEObject Type="Embed" ProgID="Equation.DSMT4" ShapeID="_x0000_i6332" DrawAspect="Content" ObjectID="_1772198639" r:id="rId10170"/>
        </w:object>
      </w:r>
      <w:r w:rsidRPr="00DC5648">
        <w:t xml:space="preserve"> thì hàm số </w:t>
      </w:r>
      <w:r w:rsidRPr="00DC5648">
        <w:object w:dxaOrig="2760" w:dyaOrig="400">
          <v:shape id="_x0000_i6333" type="#_x0000_t75" style="width:138pt;height:20.25pt" o:ole="">
            <v:imagedata r:id="rId10171" o:title=""/>
          </v:shape>
          <o:OLEObject Type="Embed" ProgID="Equation.DSMT4" ShapeID="_x0000_i6333" DrawAspect="Content" ObjectID="_1772198640" r:id="rId10172"/>
        </w:object>
      </w:r>
      <w:r w:rsidRPr="00DC5648">
        <w:t xml:space="preserve"> chỉ có một cực trị </w:t>
      </w:r>
    </w:p>
    <w:p w:rsidR="00DC5648" w:rsidRPr="00DC5648" w:rsidRDefault="00DC5648" w:rsidP="00DC5648">
      <w:r w:rsidRPr="00DC5648">
        <w:tab/>
      </w:r>
      <w:r w:rsidRPr="00DC5648">
        <w:rPr>
          <w:highlight w:val="yellow"/>
        </w:rPr>
        <w:t xml:space="preserve">Đáp án: </w:t>
      </w:r>
      <w:r w:rsidRPr="00DC5648">
        <w:rPr>
          <w:highlight w:val="yellow"/>
        </w:rPr>
        <w:object w:dxaOrig="700" w:dyaOrig="720">
          <v:shape id="_x0000_i6334" type="#_x0000_t75" style="width:35.25pt;height:36pt" o:ole="">
            <v:imagedata r:id="rId10173" o:title=""/>
          </v:shape>
          <o:OLEObject Type="Embed" ProgID="Equation.DSMT4" ShapeID="_x0000_i6334" DrawAspect="Content" ObjectID="_1772198641" r:id="rId10174"/>
        </w:object>
      </w:r>
    </w:p>
    <w:p w:rsidR="00DC5648" w:rsidRPr="00DC5648" w:rsidRDefault="00DC5648" w:rsidP="00DC5648">
      <w:r w:rsidRPr="00DC5648">
        <w:t xml:space="preserve">Phương pháp giải: </w:t>
      </w:r>
    </w:p>
    <w:p w:rsidR="00DC5648" w:rsidRPr="00DC5648" w:rsidRDefault="00DC5648" w:rsidP="00DC5648">
      <w:r w:rsidRPr="00DC5648">
        <w:t>- Tính đạo hàm.</w:t>
      </w:r>
    </w:p>
    <w:p w:rsidR="00DC5648" w:rsidRPr="00DC5648" w:rsidRDefault="00DC5648" w:rsidP="00DC5648">
      <w:r w:rsidRPr="00DC5648">
        <w:t xml:space="preserve">- Giải phương trình </w:t>
      </w:r>
      <w:r w:rsidRPr="00DC5648">
        <w:object w:dxaOrig="620" w:dyaOrig="320">
          <v:shape id="_x0000_i6335" type="#_x0000_t75" style="width:30.75pt;height:15.75pt" o:ole="">
            <v:imagedata r:id="rId10175" o:title=""/>
          </v:shape>
          <o:OLEObject Type="Embed" ProgID="Equation.DSMT4" ShapeID="_x0000_i6335" DrawAspect="Content" ObjectID="_1772198642" r:id="rId10176"/>
        </w:object>
      </w:r>
    </w:p>
    <w:p w:rsidR="00DC5648" w:rsidRPr="00DC5648" w:rsidRDefault="00DC5648" w:rsidP="00DC5648">
      <w:r w:rsidRPr="00DC5648">
        <w:lastRenderedPageBreak/>
        <w:t xml:space="preserve">- Đưa phương trình </w:t>
      </w:r>
      <w:r w:rsidRPr="00DC5648">
        <w:object w:dxaOrig="620" w:dyaOrig="320">
          <v:shape id="_x0000_i6336" type="#_x0000_t75" style="width:30.75pt;height:15.75pt" o:ole="">
            <v:imagedata r:id="rId10177" o:title=""/>
          </v:shape>
          <o:OLEObject Type="Embed" ProgID="Equation.DSMT4" ShapeID="_x0000_i6336" DrawAspect="Content" ObjectID="_1772198643" r:id="rId10178"/>
        </w:object>
      </w:r>
      <w:r w:rsidRPr="00DC5648">
        <w:t xml:space="preserve"> về dạng tích, tìm điều kiện để phương trình </w:t>
      </w:r>
      <w:r w:rsidRPr="00DC5648">
        <w:object w:dxaOrig="620" w:dyaOrig="320">
          <v:shape id="_x0000_i6337" type="#_x0000_t75" style="width:30.75pt;height:15.75pt" o:ole="">
            <v:imagedata r:id="rId10179" o:title=""/>
          </v:shape>
          <o:OLEObject Type="Embed" ProgID="Equation.DSMT4" ShapeID="_x0000_i6337" DrawAspect="Content" ObjectID="_1772198644" r:id="rId10180"/>
        </w:object>
      </w:r>
      <w:r w:rsidRPr="00DC5648">
        <w:t xml:space="preserve"> có 1 nghiệm duy nhất.</w:t>
      </w:r>
    </w:p>
    <w:p w:rsidR="00DC5648" w:rsidRPr="00DC5648" w:rsidRDefault="00DC5648" w:rsidP="00DC5648">
      <w:r w:rsidRPr="00DC5648">
        <w:t xml:space="preserve">Giải chi tiết: </w:t>
      </w:r>
    </w:p>
    <w:p w:rsidR="00DC5648" w:rsidRPr="00DC5648" w:rsidRDefault="00DC5648" w:rsidP="00DC5648">
      <w:r w:rsidRPr="00DC5648">
        <w:t xml:space="preserve">+ </w:t>
      </w:r>
      <w:r w:rsidRPr="00DC5648">
        <w:object w:dxaOrig="4060" w:dyaOrig="440">
          <v:shape id="_x0000_i6338" type="#_x0000_t75" style="width:202.5pt;height:21.75pt" o:ole="">
            <v:imagedata r:id="rId10181" o:title=""/>
          </v:shape>
          <o:OLEObject Type="Embed" ProgID="Equation.DSMT4" ShapeID="_x0000_i6338" DrawAspect="Content" ObjectID="_1772198645" r:id="rId10182"/>
        </w:object>
      </w:r>
    </w:p>
    <w:p w:rsidR="00DC5648" w:rsidRPr="00DC5648" w:rsidRDefault="00DC5648" w:rsidP="00DC5648">
      <w:r w:rsidRPr="00DC5648">
        <w:t xml:space="preserve">+ </w:t>
      </w:r>
      <w:r w:rsidRPr="00DC5648">
        <w:object w:dxaOrig="2920" w:dyaOrig="760">
          <v:shape id="_x0000_i6339" type="#_x0000_t75" style="width:145.5pt;height:37.5pt" o:ole="">
            <v:imagedata r:id="rId10183" o:title=""/>
          </v:shape>
          <o:OLEObject Type="Embed" ProgID="Equation.DSMT4" ShapeID="_x0000_i6339" DrawAspect="Content" ObjectID="_1772198646" r:id="rId10184"/>
        </w:object>
      </w:r>
    </w:p>
    <w:p w:rsidR="00DC5648" w:rsidRPr="00DC5648" w:rsidRDefault="00DC5648" w:rsidP="00DC5648">
      <w:r w:rsidRPr="00DC5648">
        <w:t xml:space="preserve">+ Hàm số chỉ có 1 cực trị </w:t>
      </w:r>
      <w:r w:rsidRPr="00DC5648">
        <w:object w:dxaOrig="639" w:dyaOrig="400">
          <v:shape id="_x0000_i6340" type="#_x0000_t75" style="width:31.5pt;height:20.25pt" o:ole="">
            <v:imagedata r:id="rId10185" o:title=""/>
          </v:shape>
          <o:OLEObject Type="Embed" ProgID="Equation.DSMT4" ShapeID="_x0000_i6340" DrawAspect="Content" ObjectID="_1772198647" r:id="rId10186"/>
        </w:object>
      </w:r>
      <w:r w:rsidRPr="00DC5648">
        <w:t xml:space="preserve"> vô nghiệm hoặc có nghiệm kép </w:t>
      </w:r>
      <w:r w:rsidRPr="00DC5648">
        <w:object w:dxaOrig="3680" w:dyaOrig="720">
          <v:shape id="_x0000_i6341" type="#_x0000_t75" style="width:184.5pt;height:36pt" o:ole="">
            <v:imagedata r:id="rId10187" o:title=""/>
          </v:shape>
          <o:OLEObject Type="Embed" ProgID="Equation.DSMT4" ShapeID="_x0000_i6341" DrawAspect="Content" ObjectID="_1772198648" r:id="rId10188"/>
        </w:object>
      </w:r>
      <w:r w:rsidRPr="00DC5648">
        <w:t>.</w:t>
      </w:r>
    </w:p>
    <w:p w:rsidR="00DC5648" w:rsidRPr="00DC5648" w:rsidRDefault="00DC5648" w:rsidP="00DC5648">
      <w:r w:rsidRPr="00DC5648">
        <w:t xml:space="preserve">Câu 43 (TH): Diện tích hình phẳng giới hạn bởi đồ thị hàm số </w:t>
      </w:r>
      <w:r w:rsidRPr="00DC5648">
        <w:object w:dxaOrig="1460" w:dyaOrig="360">
          <v:shape id="_x0000_i6342" type="#_x0000_t75" style="width:72.75pt;height:18.75pt" o:ole="">
            <v:imagedata r:id="rId10189" o:title=""/>
          </v:shape>
          <o:OLEObject Type="Embed" ProgID="Equation.DSMT4" ShapeID="_x0000_i6342" DrawAspect="Content" ObjectID="_1772198649" r:id="rId10190"/>
        </w:object>
      </w:r>
      <w:r w:rsidRPr="00DC5648">
        <w:t xml:space="preserve">, trục hoành và hai đường thẳng </w:t>
      </w:r>
      <w:r w:rsidRPr="00DC5648">
        <w:object w:dxaOrig="1080" w:dyaOrig="320">
          <v:shape id="_x0000_i6343" type="#_x0000_t75" style="width:54.75pt;height:15.75pt" o:ole="">
            <v:imagedata r:id="rId8640" o:title=""/>
          </v:shape>
          <o:OLEObject Type="Embed" ProgID="Equation.DSMT4" ShapeID="_x0000_i6343" DrawAspect="Content" ObjectID="_1772198650" r:id="rId10191"/>
        </w:object>
      </w:r>
      <w:r w:rsidRPr="00DC5648">
        <w:t xml:space="preserve">bằng: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6344" type="#_x0000_t75" style="width:12pt;height:30.75pt" o:ole="">
            <v:imagedata r:id="rId10192" o:title=""/>
          </v:shape>
          <o:OLEObject Type="Embed" ProgID="Equation.DSMT4" ShapeID="_x0000_i6344" DrawAspect="Content" ObjectID="_1772198651" r:id="rId10193"/>
        </w:object>
      </w:r>
    </w:p>
    <w:p w:rsidR="00DC5648" w:rsidRPr="00DC5648" w:rsidRDefault="00DC5648" w:rsidP="00DC5648">
      <w:r w:rsidRPr="00DC5648">
        <w:t xml:space="preserve">Phương pháp giải: </w:t>
      </w:r>
    </w:p>
    <w:p w:rsidR="00DC5648" w:rsidRPr="00DC5648" w:rsidRDefault="00DC5648" w:rsidP="00DC5648">
      <w:r w:rsidRPr="00DC5648">
        <w:t xml:space="preserve">- Sử dụng công thức: Diện tích hình phẳng giới hạn bởi đồ thị hàm số </w:t>
      </w:r>
      <w:r w:rsidRPr="00DC5648">
        <w:object w:dxaOrig="1939" w:dyaOrig="400">
          <v:shape id="_x0000_i6345" type="#_x0000_t75" style="width:96.75pt;height:20.25pt" o:ole="">
            <v:imagedata r:id="rId10194" o:title=""/>
          </v:shape>
          <o:OLEObject Type="Embed" ProgID="Equation.DSMT4" ShapeID="_x0000_i6345" DrawAspect="Content" ObjectID="_1772198652" r:id="rId10195"/>
        </w:object>
      </w:r>
      <w:r w:rsidRPr="00DC5648">
        <w:t xml:space="preserve">, các đường thẳng </w:t>
      </w:r>
      <w:r w:rsidRPr="00DC5648">
        <w:object w:dxaOrig="1140" w:dyaOrig="320">
          <v:shape id="_x0000_i6346" type="#_x0000_t75" style="width:57pt;height:15.75pt" o:ole="">
            <v:imagedata r:id="rId10196" o:title=""/>
          </v:shape>
          <o:OLEObject Type="Embed" ProgID="Equation.DSMT4" ShapeID="_x0000_i6346" DrawAspect="Content" ObjectID="_1772198653" r:id="rId10197"/>
        </w:object>
      </w:r>
      <w:r w:rsidRPr="00DC5648">
        <w:t xml:space="preserve"> là </w:t>
      </w:r>
      <w:r w:rsidRPr="00DC5648">
        <w:object w:dxaOrig="2140" w:dyaOrig="740">
          <v:shape id="_x0000_i6347" type="#_x0000_t75" style="width:107.25pt;height:36.75pt" o:ole="">
            <v:imagedata r:id="rId10198" o:title=""/>
          </v:shape>
          <o:OLEObject Type="Embed" ProgID="Equation.DSMT4" ShapeID="_x0000_i6347" DrawAspect="Content" ObjectID="_1772198654" r:id="rId10199"/>
        </w:object>
      </w:r>
      <w:r w:rsidRPr="00DC5648">
        <w:t>.</w:t>
      </w:r>
    </w:p>
    <w:p w:rsidR="00DC5648" w:rsidRPr="00DC5648" w:rsidRDefault="00DC5648" w:rsidP="00DC5648">
      <w:r w:rsidRPr="00DC5648">
        <w:t xml:space="preserve">Giải chi tiết: </w:t>
      </w:r>
    </w:p>
    <w:p w:rsidR="00DC5648" w:rsidRPr="00DC5648" w:rsidRDefault="00DC5648" w:rsidP="00DC5648">
      <w:r w:rsidRPr="00DC5648">
        <w:t xml:space="preserve">Diện tích cần tìm: </w:t>
      </w:r>
      <w:r w:rsidRPr="00DC5648">
        <w:object w:dxaOrig="3900" w:dyaOrig="720">
          <v:shape id="_x0000_i6348" type="#_x0000_t75" style="width:195pt;height:36pt" o:ole="">
            <v:imagedata r:id="rId10200" o:title=""/>
          </v:shape>
          <o:OLEObject Type="Embed" ProgID="Equation.DSMT4" ShapeID="_x0000_i6348" DrawAspect="Content" ObjectID="_1772198655" r:id="rId10201"/>
        </w:object>
      </w:r>
    </w:p>
    <w:p w:rsidR="00DC5648" w:rsidRPr="00DC5648" w:rsidRDefault="00DC5648" w:rsidP="00DC5648">
      <w:r w:rsidRPr="00DC5648">
        <w:object w:dxaOrig="2520" w:dyaOrig="720">
          <v:shape id="_x0000_i6349" type="#_x0000_t75" style="width:126.75pt;height:36pt" o:ole="">
            <v:imagedata r:id="rId10202" o:title=""/>
          </v:shape>
          <o:OLEObject Type="Embed" ProgID="Equation.DSMT4" ShapeID="_x0000_i6349" DrawAspect="Content" ObjectID="_1772198656" r:id="rId10203"/>
        </w:object>
      </w:r>
    </w:p>
    <w:p w:rsidR="00DC5648" w:rsidRPr="00DC5648" w:rsidRDefault="00DC5648" w:rsidP="00DC5648">
      <w:r w:rsidRPr="00DC5648">
        <w:object w:dxaOrig="2079" w:dyaOrig="800">
          <v:shape id="_x0000_i6350" type="#_x0000_t75" style="width:103.5pt;height:40.5pt" o:ole="">
            <v:imagedata r:id="rId10204" o:title=""/>
          </v:shape>
          <o:OLEObject Type="Embed" ProgID="Equation.DSMT4" ShapeID="_x0000_i6350" DrawAspect="Content" ObjectID="_1772198657" r:id="rId10205"/>
        </w:object>
      </w:r>
    </w:p>
    <w:p w:rsidR="00DC5648" w:rsidRPr="00DC5648" w:rsidRDefault="00DC5648" w:rsidP="00DC5648">
      <w:r w:rsidRPr="00DC5648">
        <w:object w:dxaOrig="2640" w:dyaOrig="620">
          <v:shape id="_x0000_i6351" type="#_x0000_t75" style="width:132pt;height:30.75pt" o:ole="">
            <v:imagedata r:id="rId10206" o:title=""/>
          </v:shape>
          <o:OLEObject Type="Embed" ProgID="Equation.DSMT4" ShapeID="_x0000_i6351" DrawAspect="Content" ObjectID="_1772198658" r:id="rId10207"/>
        </w:object>
      </w:r>
      <w:r w:rsidRPr="00DC5648">
        <w:t>.</w:t>
      </w:r>
    </w:p>
    <w:p w:rsidR="00DC5648" w:rsidRPr="00DC5648" w:rsidRDefault="00DC5648" w:rsidP="00DC5648">
      <w:r w:rsidRPr="00DC5648">
        <w:t xml:space="preserve">Câu 44 (VD): Cho hàm số </w:t>
      </w:r>
      <w:r w:rsidRPr="00DC5648">
        <w:object w:dxaOrig="960" w:dyaOrig="400">
          <v:shape id="_x0000_i6352" type="#_x0000_t75" style="width:48pt;height:20.25pt" o:ole="">
            <v:imagedata r:id="rId10208" o:title=""/>
          </v:shape>
          <o:OLEObject Type="Embed" ProgID="Equation.DSMT4" ShapeID="_x0000_i6352" DrawAspect="Content" ObjectID="_1772198659" r:id="rId10209"/>
        </w:object>
      </w:r>
      <w:r w:rsidRPr="00DC5648">
        <w:t xml:space="preserve"> có đồ thị như hình vẽ sau. Tìm </w:t>
      </w:r>
      <w:r w:rsidRPr="00DC5648">
        <w:object w:dxaOrig="260" w:dyaOrig="220">
          <v:shape id="_x0000_i6353" type="#_x0000_t75" style="width:13.5pt;height:11.25pt" o:ole="">
            <v:imagedata r:id="rId10210" o:title=""/>
          </v:shape>
          <o:OLEObject Type="Embed" ProgID="Equation.DSMT4" ShapeID="_x0000_i6353" DrawAspect="Content" ObjectID="_1772198660" r:id="rId10211"/>
        </w:object>
      </w:r>
      <w:r w:rsidRPr="00DC5648">
        <w:t xml:space="preserve"> để phương trình </w:t>
      </w:r>
      <w:r w:rsidRPr="00DC5648">
        <w:object w:dxaOrig="1320" w:dyaOrig="400">
          <v:shape id="_x0000_i6354" type="#_x0000_t75" style="width:66pt;height:20.25pt" o:ole="">
            <v:imagedata r:id="rId10212" o:title=""/>
          </v:shape>
          <o:OLEObject Type="Embed" ProgID="Equation.DSMT4" ShapeID="_x0000_i6354" DrawAspect="Content" ObjectID="_1772198661" r:id="rId10213"/>
        </w:object>
      </w:r>
      <w:r w:rsidRPr="00DC5648">
        <w:t xml:space="preserve"> có đúng hai nghiệm trên đoạn </w:t>
      </w:r>
      <w:r w:rsidRPr="00DC5648">
        <w:object w:dxaOrig="560" w:dyaOrig="400">
          <v:shape id="_x0000_i6355" type="#_x0000_t75" style="width:27.75pt;height:20.25pt" o:ole="">
            <v:imagedata r:id="rId10214" o:title=""/>
          </v:shape>
          <o:OLEObject Type="Embed" ProgID="Equation.DSMT4" ShapeID="_x0000_i6355" DrawAspect="Content" ObjectID="_1772198662" r:id="rId10215"/>
        </w:object>
      </w:r>
      <w:r w:rsidRPr="00DC5648">
        <w:t>.</w:t>
      </w:r>
    </w:p>
    <w:p w:rsidR="00DC5648" w:rsidRPr="00DC5648" w:rsidRDefault="00EF1727" w:rsidP="00DC5648">
      <w:r>
        <w:rPr>
          <w:noProof/>
        </w:rPr>
        <w:lastRenderedPageBreak/>
        <w:drawing>
          <wp:inline distT="0" distB="0" distL="0" distR="0">
            <wp:extent cx="2705100" cy="2028825"/>
            <wp:effectExtent l="0" t="0" r="0" b="9525"/>
            <wp:docPr id="55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50">
                      <a:extLst>
                        <a:ext uri="{28A0092B-C50C-407E-A947-70E740481C1C}">
                          <a14:useLocalDpi xmlns:a14="http://schemas.microsoft.com/office/drawing/2010/main" val="0"/>
                        </a:ext>
                      </a:extLst>
                    </a:blip>
                    <a:srcRect/>
                    <a:stretch>
                      <a:fillRect/>
                    </a:stretch>
                  </pic:blipFill>
                  <pic:spPr bwMode="auto">
                    <a:xfrm>
                      <a:off x="0" y="0"/>
                      <a:ext cx="2705100" cy="2028825"/>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 xml:space="preserve">Đáp án: </w:t>
      </w:r>
      <w:r w:rsidRPr="00DC5648">
        <w:rPr>
          <w:highlight w:val="yellow"/>
        </w:rPr>
        <w:object w:dxaOrig="1219" w:dyaOrig="279">
          <v:shape id="_x0000_i6356" type="#_x0000_t75" style="width:60.75pt;height:14.25pt" o:ole="">
            <v:imagedata r:id="rId10216" o:title=""/>
          </v:shape>
          <o:OLEObject Type="Embed" ProgID="Equation.DSMT4" ShapeID="_x0000_i6356" DrawAspect="Content" ObjectID="_1772198663" r:id="rId10217"/>
        </w:object>
      </w:r>
    </w:p>
    <w:p w:rsidR="00DC5648" w:rsidRPr="00DC5648" w:rsidRDefault="00DC5648" w:rsidP="00DC5648">
      <w:r w:rsidRPr="00DC5648">
        <w:t xml:space="preserve">Phương pháp giải: </w:t>
      </w:r>
    </w:p>
    <w:p w:rsidR="00DC5648" w:rsidRPr="00DC5648" w:rsidRDefault="00DC5648" w:rsidP="00DC5648">
      <w:r w:rsidRPr="00DC5648">
        <w:t xml:space="preserve">- Đặt </w:t>
      </w:r>
      <w:r w:rsidRPr="00DC5648">
        <w:object w:dxaOrig="820" w:dyaOrig="279">
          <v:shape id="_x0000_i6357" type="#_x0000_t75" style="width:41.25pt;height:14.25pt" o:ole="">
            <v:imagedata r:id="rId10218" o:title=""/>
          </v:shape>
          <o:OLEObject Type="Embed" ProgID="Equation.DSMT4" ShapeID="_x0000_i6357" DrawAspect="Content" ObjectID="_1772198664" r:id="rId10219"/>
        </w:object>
      </w:r>
      <w:r w:rsidRPr="00DC5648">
        <w:t xml:space="preserve">, tìm điều kiện tương ứng của </w:t>
      </w:r>
      <w:r w:rsidRPr="00DC5648">
        <w:object w:dxaOrig="139" w:dyaOrig="240">
          <v:shape id="_x0000_i6358" type="#_x0000_t75" style="width:6.75pt;height:12pt" o:ole="">
            <v:imagedata r:id="rId10220" o:title=""/>
          </v:shape>
          <o:OLEObject Type="Embed" ProgID="Equation.DSMT4" ShapeID="_x0000_i6358" DrawAspect="Content" ObjectID="_1772198665" r:id="rId10221"/>
        </w:object>
      </w:r>
      <w:r w:rsidRPr="00DC5648">
        <w:t>.</w:t>
      </w:r>
    </w:p>
    <w:p w:rsidR="00DC5648" w:rsidRPr="00DC5648" w:rsidRDefault="00DC5648" w:rsidP="00DC5648">
      <w:r w:rsidRPr="00DC5648">
        <w:t>- Tìm mối quan hệ giữa số nghiệm x với số nghiệm t, từ đó suy ra kết luận.</w: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600" w:dyaOrig="400">
          <v:shape id="_x0000_i6359" type="#_x0000_t75" style="width:80.25pt;height:20.25pt" o:ole="">
            <v:imagedata r:id="rId10222" o:title=""/>
          </v:shape>
          <o:OLEObject Type="Embed" ProgID="Equation.DSMT4" ShapeID="_x0000_i6359" DrawAspect="Content" ObjectID="_1772198666" r:id="rId10223"/>
        </w:object>
      </w:r>
    </w:p>
    <w:p w:rsidR="00DC5648" w:rsidRPr="00DC5648" w:rsidRDefault="00DC5648" w:rsidP="00DC5648">
      <w:r w:rsidRPr="00DC5648">
        <w:t xml:space="preserve">Dễ thấy với mỗi </w:t>
      </w:r>
      <w:r w:rsidRPr="00DC5648">
        <w:object w:dxaOrig="820" w:dyaOrig="400">
          <v:shape id="_x0000_i6360" type="#_x0000_t75" style="width:41.25pt;height:20.25pt" o:ole="">
            <v:imagedata r:id="rId10224" o:title=""/>
          </v:shape>
          <o:OLEObject Type="Embed" ProgID="Equation.DSMT4" ShapeID="_x0000_i6360" DrawAspect="Content" ObjectID="_1772198667" r:id="rId10225"/>
        </w:object>
      </w:r>
      <w:r w:rsidRPr="00DC5648">
        <w:t xml:space="preserve"> thì sẽ có 2 giá trị </w:t>
      </w:r>
      <w:r w:rsidRPr="00DC5648">
        <w:object w:dxaOrig="920" w:dyaOrig="400">
          <v:shape id="_x0000_i6361" type="#_x0000_t75" style="width:45.75pt;height:20.25pt" o:ole="">
            <v:imagedata r:id="rId10226" o:title=""/>
          </v:shape>
          <o:OLEObject Type="Embed" ProgID="Equation.DSMT4" ShapeID="_x0000_i6361" DrawAspect="Content" ObjectID="_1772198668" r:id="rId10227"/>
        </w:object>
      </w:r>
    </w:p>
    <w:p w:rsidR="00DC5648" w:rsidRPr="00DC5648" w:rsidRDefault="00DC5648" w:rsidP="00DC5648">
      <w:r w:rsidRPr="00DC5648">
        <w:t xml:space="preserve">Do đó, để phương trình đã cho có đúng hai nghiệm trên đoạn </w:t>
      </w:r>
      <w:r w:rsidRPr="00DC5648">
        <w:object w:dxaOrig="560" w:dyaOrig="400">
          <v:shape id="_x0000_i6362" type="#_x0000_t75" style="width:27.75pt;height:20.25pt" o:ole="">
            <v:imagedata r:id="rId10228" o:title=""/>
          </v:shape>
          <o:OLEObject Type="Embed" ProgID="Equation.DSMT4" ShapeID="_x0000_i6362" DrawAspect="Content" ObjectID="_1772198669" r:id="rId10229"/>
        </w:object>
      </w:r>
      <w:r w:rsidRPr="00DC5648">
        <w:t xml:space="preserve"> thì phương trình </w:t>
      </w:r>
      <w:r w:rsidRPr="00DC5648">
        <w:object w:dxaOrig="940" w:dyaOrig="400">
          <v:shape id="_x0000_i6363" type="#_x0000_t75" style="width:47.25pt;height:20.25pt" o:ole="">
            <v:imagedata r:id="rId10230" o:title=""/>
          </v:shape>
          <o:OLEObject Type="Embed" ProgID="Equation.DSMT4" ShapeID="_x0000_i6363" DrawAspect="Content" ObjectID="_1772198670" r:id="rId10231"/>
        </w:object>
      </w:r>
      <w:r w:rsidRPr="00DC5648">
        <w:t xml:space="preserve"> có nghiệm duy nhất t </w:t>
      </w:r>
      <w:r w:rsidRPr="00DC5648">
        <w:object w:dxaOrig="820" w:dyaOrig="400">
          <v:shape id="_x0000_i6364" type="#_x0000_t75" style="width:41.25pt;height:20.25pt" o:ole="">
            <v:imagedata r:id="rId10232" o:title=""/>
          </v:shape>
          <o:OLEObject Type="Embed" ProgID="Equation.DSMT4" ShapeID="_x0000_i6364" DrawAspect="Content" ObjectID="_1772198671" r:id="rId10233"/>
        </w:object>
      </w:r>
      <w:r w:rsidRPr="00DC5648">
        <w:object w:dxaOrig="1520" w:dyaOrig="279">
          <v:shape id="_x0000_i6365" type="#_x0000_t75" style="width:76.5pt;height:14.25pt" o:ole="">
            <v:imagedata r:id="rId10234" o:title=""/>
          </v:shape>
          <o:OLEObject Type="Embed" ProgID="Equation.DSMT4" ShapeID="_x0000_i6365" DrawAspect="Content" ObjectID="_1772198672" r:id="rId10235"/>
        </w:object>
      </w:r>
      <w:r w:rsidRPr="00DC5648">
        <w:t>.</w:t>
      </w:r>
    </w:p>
    <w:p w:rsidR="00DC5648" w:rsidRPr="00DC5648" w:rsidRDefault="00DC5648" w:rsidP="00DC5648">
      <w:r w:rsidRPr="00DC5648">
        <w:t xml:space="preserve">Câu 45 (TH): Với số phức </w:t>
      </w:r>
      <w:r w:rsidRPr="00DC5648">
        <w:object w:dxaOrig="200" w:dyaOrig="200">
          <v:shape id="_x0000_i6366" type="#_x0000_t75" style="width:9.75pt;height:9.75pt" o:ole="">
            <v:imagedata r:id="rId10236" o:title=""/>
          </v:shape>
          <o:OLEObject Type="Embed" ProgID="Equation.DSMT4" ShapeID="_x0000_i6366" DrawAspect="Content" ObjectID="_1772198673" r:id="rId10237"/>
        </w:object>
      </w:r>
      <w:r w:rsidRPr="00DC5648">
        <w:t xml:space="preserve"> thỏa mãn </w:t>
      </w:r>
      <w:r w:rsidRPr="00DC5648">
        <w:object w:dxaOrig="1240" w:dyaOrig="400">
          <v:shape id="_x0000_i6367" type="#_x0000_t75" style="width:62.25pt;height:20.25pt" o:ole="">
            <v:imagedata r:id="rId10238" o:title=""/>
          </v:shape>
          <o:OLEObject Type="Embed" ProgID="Equation.DSMT4" ShapeID="_x0000_i6367" DrawAspect="Content" ObjectID="_1772198674" r:id="rId10239"/>
        </w:object>
      </w:r>
      <w:r w:rsidRPr="00DC5648">
        <w:t xml:space="preserve">, tập hợp các điểm biểu diễn các số phức </w:t>
      </w:r>
      <w:r w:rsidRPr="00DC5648">
        <w:object w:dxaOrig="200" w:dyaOrig="200">
          <v:shape id="_x0000_i6368" type="#_x0000_t75" style="width:9.75pt;height:9.75pt" o:ole="">
            <v:imagedata r:id="rId10240" o:title=""/>
          </v:shape>
          <o:OLEObject Type="Embed" ProgID="Equation.DSMT4" ShapeID="_x0000_i6368" DrawAspect="Content" ObjectID="_1772198675" r:id="rId10241"/>
        </w:object>
      </w:r>
      <w:r w:rsidRPr="00DC5648">
        <w:t xml:space="preserve"> là một đường tròn. Tìm bán kính </w:t>
      </w:r>
      <w:r w:rsidRPr="00DC5648">
        <w:object w:dxaOrig="240" w:dyaOrig="260">
          <v:shape id="_x0000_i6369" type="#_x0000_t75" style="width:12pt;height:13.5pt" o:ole="">
            <v:imagedata r:id="rId10242" o:title=""/>
          </v:shape>
          <o:OLEObject Type="Embed" ProgID="Equation.DSMT4" ShapeID="_x0000_i6369" DrawAspect="Content" ObjectID="_1772198676" r:id="rId10243"/>
        </w:object>
      </w:r>
      <w:r w:rsidRPr="00DC5648">
        <w:t xml:space="preserve"> của đường tròn đó. </w:t>
      </w:r>
    </w:p>
    <w:p w:rsidR="00DC5648" w:rsidRPr="00DC5648" w:rsidRDefault="00DC5648" w:rsidP="00DC5648">
      <w:r w:rsidRPr="00DC5648">
        <w:tab/>
      </w:r>
      <w:r w:rsidRPr="00DC5648">
        <w:rPr>
          <w:highlight w:val="yellow"/>
        </w:rPr>
        <w:t xml:space="preserve">Đáp án: </w:t>
      </w:r>
      <w:r w:rsidRPr="00DC5648">
        <w:rPr>
          <w:highlight w:val="yellow"/>
        </w:rPr>
        <w:object w:dxaOrig="600" w:dyaOrig="260">
          <v:shape id="_x0000_i6370" type="#_x0000_t75" style="width:30pt;height:13.5pt" o:ole="">
            <v:imagedata r:id="rId10244" o:title=""/>
          </v:shape>
          <o:OLEObject Type="Embed" ProgID="Equation.DSMT4" ShapeID="_x0000_i6370" DrawAspect="Content" ObjectID="_1772198677" r:id="rId10245"/>
        </w:object>
      </w:r>
    </w:p>
    <w:p w:rsidR="00DC5648" w:rsidRPr="00DC5648" w:rsidRDefault="00DC5648" w:rsidP="00DC5648">
      <w:r w:rsidRPr="00DC5648">
        <w:t xml:space="preserve">Phương pháp giải: </w:t>
      </w:r>
    </w:p>
    <w:p w:rsidR="00DC5648" w:rsidRPr="00DC5648" w:rsidRDefault="00DC5648" w:rsidP="00DC5648">
      <w:r w:rsidRPr="00DC5648">
        <w:t xml:space="preserve">Gọi </w:t>
      </w:r>
      <w:r w:rsidRPr="00DC5648">
        <w:object w:dxaOrig="980" w:dyaOrig="300">
          <v:shape id="_x0000_i6371" type="#_x0000_t75" style="width:49.5pt;height:15pt" o:ole="">
            <v:imagedata r:id="rId10246" o:title=""/>
          </v:shape>
          <o:OLEObject Type="Embed" ProgID="Equation.DSMT4" ShapeID="_x0000_i6371" DrawAspect="Content" ObjectID="_1772198678" r:id="rId10247"/>
        </w:object>
      </w:r>
      <w:r w:rsidRPr="00DC5648">
        <w:t xml:space="preserve">, tìm biểu thức thể hiện mối liên hệ giữa </w:t>
      </w:r>
      <w:r w:rsidRPr="00DC5648">
        <w:object w:dxaOrig="420" w:dyaOrig="260">
          <v:shape id="_x0000_i6372" type="#_x0000_t75" style="width:21pt;height:13.5pt" o:ole="">
            <v:imagedata r:id="rId10248" o:title=""/>
          </v:shape>
          <o:OLEObject Type="Embed" ProgID="Equation.DSMT4" ShapeID="_x0000_i6372" DrawAspect="Content" ObjectID="_1772198679" r:id="rId10249"/>
        </w:object>
      </w:r>
    </w:p>
    <w:p w:rsidR="00DC5648" w:rsidRPr="00DC5648" w:rsidRDefault="00DC5648" w:rsidP="00DC5648">
      <w:r w:rsidRPr="00DC5648">
        <w:t xml:space="preserve">Giải chi tiết: </w:t>
      </w:r>
    </w:p>
    <w:p w:rsidR="00DC5648" w:rsidRPr="00DC5648" w:rsidRDefault="00DC5648" w:rsidP="00DC5648">
      <w:r w:rsidRPr="00DC5648">
        <w:t xml:space="preserve">Đặt </w:t>
      </w:r>
      <w:r w:rsidRPr="00DC5648">
        <w:object w:dxaOrig="1939" w:dyaOrig="400">
          <v:shape id="_x0000_i6373" type="#_x0000_t75" style="width:96.75pt;height:20.25pt" o:ole="">
            <v:imagedata r:id="rId10250" o:title=""/>
          </v:shape>
          <o:OLEObject Type="Embed" ProgID="Equation.DSMT4" ShapeID="_x0000_i6373" DrawAspect="Content" ObjectID="_1772198680" r:id="rId10251"/>
        </w:object>
      </w:r>
      <w:r w:rsidRPr="00DC5648">
        <w:t>. Theo bài ra ta có:</w:t>
      </w:r>
    </w:p>
    <w:p w:rsidR="00DC5648" w:rsidRPr="00DC5648" w:rsidRDefault="00DC5648" w:rsidP="00DC5648">
      <w:r w:rsidRPr="00DC5648">
        <w:object w:dxaOrig="4140" w:dyaOrig="440">
          <v:shape id="_x0000_i6374" type="#_x0000_t75" style="width:207pt;height:21.75pt" o:ole="">
            <v:imagedata r:id="rId10252" o:title=""/>
          </v:shape>
          <o:OLEObject Type="Embed" ProgID="Equation.DSMT4" ShapeID="_x0000_i6374" DrawAspect="Content" ObjectID="_1772198681" r:id="rId10253"/>
        </w:object>
      </w:r>
    </w:p>
    <w:p w:rsidR="00DC5648" w:rsidRPr="00DC5648" w:rsidRDefault="00DC5648" w:rsidP="00DC5648">
      <w:r w:rsidRPr="00DC5648">
        <w:t xml:space="preserve">Vậy tập hợp các điểm biểu diễn các số phức </w:t>
      </w:r>
      <w:r w:rsidRPr="00DC5648">
        <w:object w:dxaOrig="200" w:dyaOrig="200">
          <v:shape id="_x0000_i6375" type="#_x0000_t75" style="width:9.75pt;height:9.75pt" o:ole="">
            <v:imagedata r:id="rId10254" o:title=""/>
          </v:shape>
          <o:OLEObject Type="Embed" ProgID="Equation.DSMT4" ShapeID="_x0000_i6375" DrawAspect="Content" ObjectID="_1772198682" r:id="rId10255"/>
        </w:object>
      </w:r>
      <w:r w:rsidRPr="00DC5648">
        <w:t xml:space="preserve"> là một đường tròn có tâm </w:t>
      </w:r>
      <w:r w:rsidRPr="00DC5648">
        <w:object w:dxaOrig="680" w:dyaOrig="400">
          <v:shape id="_x0000_i6376" type="#_x0000_t75" style="width:34.5pt;height:20.25pt" o:ole="">
            <v:imagedata r:id="rId10256" o:title=""/>
          </v:shape>
          <o:OLEObject Type="Embed" ProgID="Equation.DSMT4" ShapeID="_x0000_i6376" DrawAspect="Content" ObjectID="_1772198683" r:id="rId10257"/>
        </w:object>
      </w:r>
      <w:r w:rsidRPr="00DC5648">
        <w:t xml:space="preserve">, bán kính </w:t>
      </w:r>
      <w:r w:rsidRPr="00DC5648">
        <w:object w:dxaOrig="600" w:dyaOrig="260">
          <v:shape id="_x0000_i6377" type="#_x0000_t75" style="width:30pt;height:13.5pt" o:ole="">
            <v:imagedata r:id="rId10258" o:title=""/>
          </v:shape>
          <o:OLEObject Type="Embed" ProgID="Equation.DSMT4" ShapeID="_x0000_i6377" DrawAspect="Content" ObjectID="_1772198684" r:id="rId10259"/>
        </w:object>
      </w:r>
      <w:r w:rsidRPr="00DC5648">
        <w:t>.</w:t>
      </w:r>
    </w:p>
    <w:p w:rsidR="00DC5648" w:rsidRPr="00DC5648" w:rsidRDefault="00DC5648" w:rsidP="00DC5648">
      <w:r w:rsidRPr="00DC5648">
        <w:t xml:space="preserve">Câu 46 (TH): Cho lăng trụ đều </w:t>
      </w:r>
      <w:r w:rsidRPr="00DC5648">
        <w:object w:dxaOrig="1240" w:dyaOrig="279">
          <v:shape id="_x0000_i6378" type="#_x0000_t75" style="width:62.25pt;height:14.25pt" o:ole="">
            <v:imagedata r:id="rId10260" o:title=""/>
          </v:shape>
          <o:OLEObject Type="Embed" ProgID="Equation.DSMT4" ShapeID="_x0000_i6378" DrawAspect="Content" ObjectID="_1772198685" r:id="rId10261"/>
        </w:object>
      </w:r>
      <w:r w:rsidRPr="00DC5648">
        <w:t xml:space="preserve"> có tất cả các cạnh bằng a. Gọi </w:t>
      </w:r>
      <w:r w:rsidRPr="00DC5648">
        <w:object w:dxaOrig="220" w:dyaOrig="220">
          <v:shape id="_x0000_i6379" type="#_x0000_t75" style="width:11.25pt;height:11.25pt" o:ole="">
            <v:imagedata r:id="rId10262" o:title=""/>
          </v:shape>
          <o:OLEObject Type="Embed" ProgID="Equation.DSMT4" ShapeID="_x0000_i6379" DrawAspect="Content" ObjectID="_1772198686" r:id="rId10263"/>
        </w:object>
      </w:r>
      <w:r w:rsidRPr="00DC5648">
        <w:t xml:space="preserve"> là góc giữa mặt phẳng </w:t>
      </w:r>
      <w:r w:rsidRPr="00DC5648">
        <w:object w:dxaOrig="800" w:dyaOrig="400">
          <v:shape id="_x0000_i6380" type="#_x0000_t75" style="width:40.5pt;height:20.25pt" o:ole="">
            <v:imagedata r:id="rId10264" o:title=""/>
          </v:shape>
          <o:OLEObject Type="Embed" ProgID="Equation.DSMT4" ShapeID="_x0000_i6380" DrawAspect="Content" ObjectID="_1772198687" r:id="rId10265"/>
        </w:object>
      </w:r>
      <w:r w:rsidRPr="00DC5648">
        <w:t xml:space="preserve"> và mặt phẳng (</w:t>
      </w:r>
      <w:r w:rsidRPr="00DC5648">
        <w:object w:dxaOrig="740" w:dyaOrig="400">
          <v:shape id="_x0000_i6381" type="#_x0000_t75" style="width:36.75pt;height:20.25pt" o:ole="">
            <v:imagedata r:id="rId10266" o:title=""/>
          </v:shape>
          <o:OLEObject Type="Embed" ProgID="Equation.DSMT4" ShapeID="_x0000_i6381" DrawAspect="Content" ObjectID="_1772198688" r:id="rId10267"/>
        </w:object>
      </w:r>
      <w:r w:rsidRPr="00DC5648">
        <w:t xml:space="preserve">. Tính </w:t>
      </w:r>
      <w:r w:rsidRPr="00DC5648">
        <w:object w:dxaOrig="560" w:dyaOrig="260">
          <v:shape id="_x0000_i6382" type="#_x0000_t75" style="width:27.75pt;height:13.5pt" o:ole="">
            <v:imagedata r:id="rId10268" o:title=""/>
          </v:shape>
          <o:OLEObject Type="Embed" ProgID="Equation.DSMT4" ShapeID="_x0000_i6382" DrawAspect="Content" ObjectID="_1772198689" r:id="rId10269"/>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1260" w:dyaOrig="680">
          <v:shape id="_x0000_i6383" type="#_x0000_t75" style="width:63pt;height:34.5pt" o:ole="">
            <v:imagedata r:id="rId10270" o:title=""/>
          </v:shape>
          <o:OLEObject Type="Embed" ProgID="Equation.DSMT4" ShapeID="_x0000_i6383" DrawAspect="Content" ObjectID="_1772198690" r:id="rId10271"/>
        </w:object>
      </w:r>
    </w:p>
    <w:p w:rsidR="00DC5648" w:rsidRPr="00DC5648" w:rsidRDefault="00DC5648" w:rsidP="00DC5648">
      <w:r w:rsidRPr="00DC5648">
        <w:t xml:space="preserve">Phương pháp giải: </w:t>
      </w:r>
    </w:p>
    <w:p w:rsidR="00DC5648" w:rsidRPr="00DC5648" w:rsidRDefault="00DC5648" w:rsidP="00DC5648">
      <w:r w:rsidRPr="00DC5648">
        <w:lastRenderedPageBreak/>
        <w:t>- Góc giữa hai mặt phẳng là góc giữa hai đường thẳng lần lượt thuộc hai mặt phẳng và cùng vuông góc với giao tuyến.</w:t>
      </w:r>
    </w:p>
    <w:p w:rsidR="00DC5648" w:rsidRPr="00DC5648" w:rsidRDefault="00DC5648" w:rsidP="00DC5648">
      <w:r w:rsidRPr="00DC5648">
        <w:t xml:space="preserve">- Sử dụng tính chất tam giác đều và tỉ số lượng giác của góc nhọn trong tam giác vuông để tính </w:t>
      </w:r>
      <w:r w:rsidRPr="00DC5648">
        <w:object w:dxaOrig="560" w:dyaOrig="260">
          <v:shape id="_x0000_i6384" type="#_x0000_t75" style="width:27.75pt;height:13.5pt" o:ole="">
            <v:imagedata r:id="rId10272" o:title=""/>
          </v:shape>
          <o:OLEObject Type="Embed" ProgID="Equation.DSMT4" ShapeID="_x0000_i6384" DrawAspect="Content" ObjectID="_1772198691" r:id="rId10273"/>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324100" cy="2428875"/>
            <wp:effectExtent l="0" t="0" r="0" b="9525"/>
            <wp:docPr id="55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274">
                      <a:extLst>
                        <a:ext uri="{28A0092B-C50C-407E-A947-70E740481C1C}">
                          <a14:useLocalDpi xmlns:a14="http://schemas.microsoft.com/office/drawing/2010/main" val="0"/>
                        </a:ext>
                      </a:extLst>
                    </a:blip>
                    <a:srcRect/>
                    <a:stretch>
                      <a:fillRect/>
                    </a:stretch>
                  </pic:blipFill>
                  <pic:spPr bwMode="auto">
                    <a:xfrm>
                      <a:off x="0" y="0"/>
                      <a:ext cx="2324100" cy="2428875"/>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00" w:dyaOrig="260">
          <v:shape id="_x0000_i6385" type="#_x0000_t75" style="width:9.75pt;height:13.5pt" o:ole="">
            <v:imagedata r:id="rId10275" o:title=""/>
          </v:shape>
          <o:OLEObject Type="Embed" ProgID="Equation.DSMT4" ShapeID="_x0000_i6385" DrawAspect="Content" ObjectID="_1772198692" r:id="rId10276"/>
        </w:object>
      </w:r>
      <w:r w:rsidRPr="00DC5648">
        <w:t xml:space="preserve"> là trung điểm của </w:t>
      </w:r>
      <w:r w:rsidRPr="00DC5648">
        <w:object w:dxaOrig="400" w:dyaOrig="279">
          <v:shape id="_x0000_i6386" type="#_x0000_t75" style="width:20.25pt;height:14.25pt" o:ole="">
            <v:imagedata r:id="rId10277" o:title=""/>
          </v:shape>
          <o:OLEObject Type="Embed" ProgID="Equation.DSMT4" ShapeID="_x0000_i6386" DrawAspect="Content" ObjectID="_1772198693" r:id="rId10278"/>
        </w:object>
      </w:r>
      <w:r w:rsidRPr="00DC5648">
        <w:t>.</w:t>
      </w:r>
    </w:p>
    <w:p w:rsidR="00DC5648" w:rsidRPr="00DC5648" w:rsidRDefault="00DC5648" w:rsidP="00DC5648">
      <w:r w:rsidRPr="00DC5648">
        <w:t xml:space="preserve">Vì </w:t>
      </w:r>
      <w:r w:rsidRPr="00DC5648">
        <w:object w:dxaOrig="680" w:dyaOrig="279">
          <v:shape id="_x0000_i6387" type="#_x0000_t75" style="width:34.5pt;height:14.25pt" o:ole="">
            <v:imagedata r:id="rId10279" o:title=""/>
          </v:shape>
          <o:OLEObject Type="Embed" ProgID="Equation.DSMT4" ShapeID="_x0000_i6387" DrawAspect="Content" ObjectID="_1772198694" r:id="rId10280"/>
        </w:object>
      </w:r>
      <w:r w:rsidRPr="00DC5648">
        <w:t xml:space="preserve"> đều nên </w:t>
      </w:r>
      <w:r w:rsidRPr="00DC5648">
        <w:object w:dxaOrig="940" w:dyaOrig="279">
          <v:shape id="_x0000_i6388" type="#_x0000_t75" style="width:47.25pt;height:14.25pt" o:ole="">
            <v:imagedata r:id="rId10281" o:title=""/>
          </v:shape>
          <o:OLEObject Type="Embed" ProgID="Equation.DSMT4" ShapeID="_x0000_i6388" DrawAspect="Content" ObjectID="_1772198695" r:id="rId10282"/>
        </w:object>
      </w:r>
      <w:r w:rsidRPr="00DC5648">
        <w:t xml:space="preserve"> và </w:t>
      </w:r>
      <w:r w:rsidRPr="00DC5648">
        <w:object w:dxaOrig="1040" w:dyaOrig="680">
          <v:shape id="_x0000_i6389" type="#_x0000_t75" style="width:51.75pt;height:34.5pt" o:ole="">
            <v:imagedata r:id="rId10283" o:title=""/>
          </v:shape>
          <o:OLEObject Type="Embed" ProgID="Equation.DSMT4" ShapeID="_x0000_i6389" DrawAspect="Content" ObjectID="_1772198696" r:id="rId10284"/>
        </w:object>
      </w:r>
    </w:p>
    <w:p w:rsidR="00DC5648" w:rsidRPr="00DC5648" w:rsidRDefault="00DC5648" w:rsidP="00DC5648">
      <w:r w:rsidRPr="00DC5648">
        <w:object w:dxaOrig="4260" w:dyaOrig="720">
          <v:shape id="_x0000_i6390" type="#_x0000_t75" style="width:213.75pt;height:36pt" o:ole="">
            <v:imagedata r:id="rId10285" o:title=""/>
          </v:shape>
          <o:OLEObject Type="Embed" ProgID="Equation.DSMT4" ShapeID="_x0000_i6390" DrawAspect="Content" ObjectID="_1772198697" r:id="rId10286"/>
        </w:object>
      </w:r>
    </w:p>
    <w:p w:rsidR="00DC5648" w:rsidRPr="00DC5648" w:rsidRDefault="00DC5648" w:rsidP="00DC5648">
      <w:r w:rsidRPr="00DC5648">
        <w:t xml:space="preserve">Ta có: </w:t>
      </w:r>
      <w:r w:rsidRPr="00DC5648">
        <w:object w:dxaOrig="5960" w:dyaOrig="1160">
          <v:shape id="_x0000_i6391" type="#_x0000_t75" style="width:297.75pt;height:57.75pt" o:ole="">
            <v:imagedata r:id="rId10287" o:title=""/>
          </v:shape>
          <o:OLEObject Type="Embed" ProgID="Equation.DSMT4" ShapeID="_x0000_i6391" DrawAspect="Content" ObjectID="_1772198698" r:id="rId10288"/>
        </w:object>
      </w:r>
    </w:p>
    <w:p w:rsidR="00DC5648" w:rsidRPr="00DC5648" w:rsidRDefault="00DC5648" w:rsidP="00DC5648">
      <w:r w:rsidRPr="00DC5648">
        <w:t xml:space="preserve">Xét tam giác vuông </w:t>
      </w:r>
      <w:r w:rsidRPr="00DC5648">
        <w:object w:dxaOrig="520" w:dyaOrig="260">
          <v:shape id="_x0000_i6392" type="#_x0000_t75" style="width:26.25pt;height:13.5pt" o:ole="">
            <v:imagedata r:id="rId10289" o:title=""/>
          </v:shape>
          <o:OLEObject Type="Embed" ProgID="Equation.DSMT4" ShapeID="_x0000_i6392" DrawAspect="Content" ObjectID="_1772198699" r:id="rId10290"/>
        </w:object>
      </w:r>
      <w:r w:rsidRPr="00DC5648">
        <w:t xml:space="preserve"> ta có: </w:t>
      </w:r>
      <w:r w:rsidRPr="00DC5648">
        <w:object w:dxaOrig="2620" w:dyaOrig="1020">
          <v:shape id="_x0000_i6393" type="#_x0000_t75" style="width:130.5pt;height:51pt" o:ole="">
            <v:imagedata r:id="rId10291" o:title=""/>
          </v:shape>
          <o:OLEObject Type="Embed" ProgID="Equation.DSMT4" ShapeID="_x0000_i6393" DrawAspect="Content" ObjectID="_1772198700" r:id="rId10292"/>
        </w:object>
      </w:r>
      <w:r w:rsidRPr="00DC5648">
        <w:t>.</w:t>
      </w:r>
    </w:p>
    <w:p w:rsidR="00DC5648" w:rsidRPr="00DC5648" w:rsidRDefault="00DC5648" w:rsidP="00DC5648">
      <w:r w:rsidRPr="00DC5648">
        <w:t xml:space="preserve">Câu 47 (TH): Trong không gian với hệ tọa độ Oxyz, tìm tọa độ điểm A’ đối xứng với điểm </w:t>
      </w:r>
      <w:r w:rsidRPr="00DC5648">
        <w:object w:dxaOrig="1080" w:dyaOrig="400">
          <v:shape id="_x0000_i6394" type="#_x0000_t75" style="width:54.75pt;height:20.25pt" o:ole="">
            <v:imagedata r:id="rId8669" o:title=""/>
          </v:shape>
          <o:OLEObject Type="Embed" ProgID="Equation.DSMT4" ShapeID="_x0000_i6394" DrawAspect="Content" ObjectID="_1772198701" r:id="rId10293"/>
        </w:object>
      </w:r>
      <w:r w:rsidRPr="00DC5648">
        <w:t xml:space="preserve"> qua mặt phẳng </w:t>
      </w:r>
      <w:r w:rsidRPr="00DC5648">
        <w:object w:dxaOrig="2280" w:dyaOrig="400">
          <v:shape id="_x0000_i6395" type="#_x0000_t75" style="width:114pt;height:20.25pt" o:ole="">
            <v:imagedata r:id="rId10294" o:title=""/>
          </v:shape>
          <o:OLEObject Type="Embed" ProgID="Equation.DSMT4" ShapeID="_x0000_i6395" DrawAspect="Content" ObjectID="_1772198702" r:id="rId10295"/>
        </w:object>
      </w:r>
      <w:r w:rsidRPr="00DC5648">
        <w:t xml:space="preserve">. </w:t>
      </w:r>
    </w:p>
    <w:p w:rsidR="00DC5648" w:rsidRPr="00DC5648" w:rsidRDefault="00DC5648" w:rsidP="00DC5648">
      <w:r w:rsidRPr="00DC5648">
        <w:tab/>
      </w:r>
      <w:r w:rsidRPr="00DC5648">
        <w:rPr>
          <w:highlight w:val="yellow"/>
        </w:rPr>
        <w:t xml:space="preserve">Đáp án: </w:t>
      </w:r>
      <w:r w:rsidRPr="00DC5648">
        <w:rPr>
          <w:highlight w:val="yellow"/>
        </w:rPr>
        <w:object w:dxaOrig="1100" w:dyaOrig="400">
          <v:shape id="_x0000_i6396" type="#_x0000_t75" style="width:55.5pt;height:20.25pt" o:ole="">
            <v:imagedata r:id="rId10296" o:title=""/>
          </v:shape>
          <o:OLEObject Type="Embed" ProgID="Equation.DSMT4" ShapeID="_x0000_i6396" DrawAspect="Content" ObjectID="_1772198703" r:id="rId10297"/>
        </w:object>
      </w:r>
    </w:p>
    <w:p w:rsidR="00DC5648" w:rsidRPr="00DC5648" w:rsidRDefault="00DC5648" w:rsidP="00DC5648">
      <w:r w:rsidRPr="00DC5648">
        <w:t xml:space="preserve">Phương pháp giải: </w:t>
      </w:r>
    </w:p>
    <w:p w:rsidR="00DC5648" w:rsidRPr="00DC5648" w:rsidRDefault="00DC5648" w:rsidP="00DC5648">
      <w:r w:rsidRPr="00DC5648">
        <w:t xml:space="preserve">Giả sử </w:t>
      </w:r>
      <w:r w:rsidRPr="00DC5648">
        <w:object w:dxaOrig="1020" w:dyaOrig="400">
          <v:shape id="_x0000_i6397" type="#_x0000_t75" style="width:51pt;height:20.25pt" o:ole="">
            <v:imagedata r:id="rId10298" o:title=""/>
          </v:shape>
          <o:OLEObject Type="Embed" ProgID="Equation.DSMT4" ShapeID="_x0000_i6397" DrawAspect="Content" ObjectID="_1772198704" r:id="rId10299"/>
        </w:object>
      </w:r>
      <w:r w:rsidRPr="00DC5648">
        <w:t xml:space="preserve"> là điểm đối xứng với điểm </w:t>
      </w:r>
      <w:r w:rsidRPr="00DC5648">
        <w:object w:dxaOrig="240" w:dyaOrig="260">
          <v:shape id="_x0000_i6398" type="#_x0000_t75" style="width:12pt;height:13.5pt" o:ole="">
            <v:imagedata r:id="rId10300" o:title=""/>
          </v:shape>
          <o:OLEObject Type="Embed" ProgID="Equation.DSMT4" ShapeID="_x0000_i6398" DrawAspect="Content" ObjectID="_1772198705" r:id="rId10301"/>
        </w:object>
      </w:r>
      <w:r w:rsidRPr="00DC5648">
        <w:t xml:space="preserve"> qua mặt phẳng </w:t>
      </w:r>
      <w:r w:rsidRPr="00DC5648">
        <w:object w:dxaOrig="420" w:dyaOrig="400">
          <v:shape id="_x0000_i6399" type="#_x0000_t75" style="width:21pt;height:20.25pt" o:ole="">
            <v:imagedata r:id="rId10302" o:title=""/>
          </v:shape>
          <o:OLEObject Type="Embed" ProgID="Equation.DSMT4" ShapeID="_x0000_i6399" DrawAspect="Content" ObjectID="_1772198706" r:id="rId10303"/>
        </w:object>
      </w:r>
      <w:r w:rsidRPr="00DC5648">
        <w:t xml:space="preserve">. Khi đó, ta có: </w:t>
      </w:r>
      <w:r w:rsidRPr="00DC5648">
        <w:object w:dxaOrig="1140" w:dyaOrig="880">
          <v:shape id="_x0000_i6400" type="#_x0000_t75" style="width:57pt;height:44.25pt" o:ole="">
            <v:imagedata r:id="rId10304" o:title=""/>
          </v:shape>
          <o:OLEObject Type="Embed" ProgID="Equation.DSMT4" ShapeID="_x0000_i6400" DrawAspect="Content" ObjectID="_1772198707" r:id="rId10305"/>
        </w:object>
      </w:r>
      <w:r w:rsidRPr="00DC5648">
        <w:t xml:space="preserve">, với I là trung điểm của </w:t>
      </w:r>
      <w:r w:rsidRPr="00DC5648">
        <w:object w:dxaOrig="440" w:dyaOrig="260">
          <v:shape id="_x0000_i6401" type="#_x0000_t75" style="width:21.75pt;height:13.5pt" o:ole="">
            <v:imagedata r:id="rId10306" o:title=""/>
          </v:shape>
          <o:OLEObject Type="Embed" ProgID="Equation.DSMT4" ShapeID="_x0000_i6401" DrawAspect="Content" ObjectID="_1772198708" r:id="rId10307"/>
        </w:object>
      </w:r>
      <w:r w:rsidRPr="00DC5648">
        <w:t>.</w:t>
      </w:r>
    </w:p>
    <w:p w:rsidR="00DC5648" w:rsidRPr="00DC5648" w:rsidRDefault="00DC5648" w:rsidP="00DC5648">
      <w:r w:rsidRPr="00DC5648">
        <w:t xml:space="preserve">Giải chi tiết: </w:t>
      </w:r>
    </w:p>
    <w:p w:rsidR="00DC5648" w:rsidRPr="00DC5648" w:rsidRDefault="00DC5648" w:rsidP="00DC5648">
      <w:r w:rsidRPr="00DC5648">
        <w:lastRenderedPageBreak/>
        <w:t xml:space="preserve">Giả sử </w:t>
      </w:r>
      <w:r w:rsidRPr="00DC5648">
        <w:object w:dxaOrig="1020" w:dyaOrig="400">
          <v:shape id="_x0000_i6402" type="#_x0000_t75" style="width:51pt;height:20.25pt" o:ole="">
            <v:imagedata r:id="rId10308" o:title=""/>
          </v:shape>
          <o:OLEObject Type="Embed" ProgID="Equation.DSMT4" ShapeID="_x0000_i6402" DrawAspect="Content" ObjectID="_1772198709" r:id="rId10309"/>
        </w:object>
      </w:r>
      <w:r w:rsidRPr="00DC5648">
        <w:t xml:space="preserve"> là điểm đối xứng với điểm </w:t>
      </w:r>
      <w:r w:rsidRPr="00DC5648">
        <w:object w:dxaOrig="1080" w:dyaOrig="400">
          <v:shape id="_x0000_i6403" type="#_x0000_t75" style="width:54.75pt;height:20.25pt" o:ole="">
            <v:imagedata r:id="rId10310" o:title=""/>
          </v:shape>
          <o:OLEObject Type="Embed" ProgID="Equation.DSMT4" ShapeID="_x0000_i6403" DrawAspect="Content" ObjectID="_1772198710" r:id="rId10311"/>
        </w:object>
      </w:r>
      <w:r w:rsidRPr="00DC5648">
        <w:t xml:space="preserve"> qua mặt phẳng </w:t>
      </w:r>
      <w:r w:rsidRPr="00DC5648">
        <w:object w:dxaOrig="2280" w:dyaOrig="400">
          <v:shape id="_x0000_i6404" type="#_x0000_t75" style="width:114pt;height:20.25pt" o:ole="">
            <v:imagedata r:id="rId10312" o:title=""/>
          </v:shape>
          <o:OLEObject Type="Embed" ProgID="Equation.DSMT4" ShapeID="_x0000_i6404" DrawAspect="Content" ObjectID="_1772198711" r:id="rId10313"/>
        </w:object>
      </w:r>
    </w:p>
    <w:p w:rsidR="00DC5648" w:rsidRPr="00DC5648" w:rsidRDefault="00DC5648" w:rsidP="00DC5648">
      <w:r w:rsidRPr="00DC5648">
        <w:t xml:space="preserve">Khi đó, ta có: </w:t>
      </w:r>
      <w:r w:rsidRPr="00DC5648">
        <w:object w:dxaOrig="1140" w:dyaOrig="880">
          <v:shape id="_x0000_i6405" type="#_x0000_t75" style="width:57pt;height:44.25pt" o:ole="">
            <v:imagedata r:id="rId10314" o:title=""/>
          </v:shape>
          <o:OLEObject Type="Embed" ProgID="Equation.DSMT4" ShapeID="_x0000_i6405" DrawAspect="Content" ObjectID="_1772198712" r:id="rId10315"/>
        </w:object>
      </w:r>
      <w:r w:rsidRPr="00DC5648">
        <w:t xml:space="preserve">, với I là trung điểm của </w:t>
      </w:r>
      <w:r w:rsidRPr="00DC5648">
        <w:object w:dxaOrig="440" w:dyaOrig="260">
          <v:shape id="_x0000_i6406" type="#_x0000_t75" style="width:21.75pt;height:13.5pt" o:ole="">
            <v:imagedata r:id="rId10316" o:title=""/>
          </v:shape>
          <o:OLEObject Type="Embed" ProgID="Equation.DSMT4" ShapeID="_x0000_i6406" DrawAspect="Content" ObjectID="_1772198713" r:id="rId10317"/>
        </w:object>
      </w:r>
      <w:r w:rsidRPr="00DC5648">
        <w:t>.</w:t>
      </w:r>
    </w:p>
    <w:p w:rsidR="00DC5648" w:rsidRPr="00DC5648" w:rsidRDefault="00DC5648" w:rsidP="00DC5648">
      <w:r w:rsidRPr="00DC5648">
        <w:object w:dxaOrig="5360" w:dyaOrig="1359">
          <v:shape id="_x0000_i6407" type="#_x0000_t75" style="width:267.75pt;height:67.5pt" o:ole="">
            <v:imagedata r:id="rId10318" o:title=""/>
          </v:shape>
          <o:OLEObject Type="Embed" ProgID="Equation.DSMT4" ShapeID="_x0000_i6407" DrawAspect="Content" ObjectID="_1772198714" r:id="rId10319"/>
        </w:object>
      </w:r>
    </w:p>
    <w:p w:rsidR="00DC5648" w:rsidRPr="00DC5648" w:rsidRDefault="00DC5648" w:rsidP="00DC5648">
      <w:r w:rsidRPr="00DC5648">
        <w:object w:dxaOrig="1060" w:dyaOrig="1120">
          <v:shape id="_x0000_i6408" type="#_x0000_t75" style="width:52.5pt;height:56.25pt" o:ole="">
            <v:imagedata r:id="rId10320" o:title=""/>
          </v:shape>
          <o:OLEObject Type="Embed" ProgID="Equation.DSMT4" ShapeID="_x0000_i6408" DrawAspect="Content" ObjectID="_1772198715" r:id="rId10321"/>
        </w:object>
      </w:r>
      <w:r w:rsidRPr="00DC5648">
        <w:object w:dxaOrig="1380" w:dyaOrig="400">
          <v:shape id="_x0000_i6409" type="#_x0000_t75" style="width:69pt;height:20.25pt" o:ole="">
            <v:imagedata r:id="rId10322" o:title=""/>
          </v:shape>
          <o:OLEObject Type="Embed" ProgID="Equation.DSMT4" ShapeID="_x0000_i6409" DrawAspect="Content" ObjectID="_1772198716" r:id="rId10323"/>
        </w:object>
      </w:r>
      <w:r w:rsidRPr="00DC5648">
        <w:t>.</w:t>
      </w:r>
    </w:p>
    <w:p w:rsidR="00DC5648" w:rsidRPr="00DC5648" w:rsidRDefault="00DC5648" w:rsidP="00DC5648">
      <w:r w:rsidRPr="00DC5648">
        <w:t xml:space="preserve">Câu 48 (VDC): Xét các số thực </w:t>
      </w:r>
      <w:r w:rsidRPr="00DC5648">
        <w:object w:dxaOrig="420" w:dyaOrig="260">
          <v:shape id="_x0000_i6410" type="#_x0000_t75" style="width:21pt;height:13.5pt" o:ole="">
            <v:imagedata r:id="rId10324" o:title=""/>
          </v:shape>
          <o:OLEObject Type="Embed" ProgID="Equation.DSMT4" ShapeID="_x0000_i6410" DrawAspect="Content" ObjectID="_1772198717" r:id="rId10325"/>
        </w:object>
      </w:r>
      <w:r w:rsidRPr="00DC5648">
        <w:t xml:space="preserve"> thỏa mãn </w:t>
      </w:r>
      <w:r w:rsidRPr="00DC5648">
        <w:object w:dxaOrig="2860" w:dyaOrig="460">
          <v:shape id="_x0000_i6411" type="#_x0000_t75" style="width:143.25pt;height:22.5pt" o:ole="">
            <v:imagedata r:id="rId10326" o:title=""/>
          </v:shape>
          <o:OLEObject Type="Embed" ProgID="Equation.DSMT4" ShapeID="_x0000_i6411" DrawAspect="Content" ObjectID="_1772198718" r:id="rId10327"/>
        </w:object>
      </w:r>
      <w:r w:rsidRPr="00DC5648">
        <w:t xml:space="preserve">. Giá trị lớn nhất của biểu thức </w:t>
      </w:r>
      <w:r w:rsidRPr="00DC5648">
        <w:object w:dxaOrig="1400" w:dyaOrig="660">
          <v:shape id="_x0000_i6412" type="#_x0000_t75" style="width:70.5pt;height:33pt" o:ole="">
            <v:imagedata r:id="rId10328" o:title=""/>
          </v:shape>
          <o:OLEObject Type="Embed" ProgID="Equation.DSMT4" ShapeID="_x0000_i6412" DrawAspect="Content" ObjectID="_1772198719" r:id="rId10329"/>
        </w:object>
      </w:r>
      <w:r w:rsidRPr="00DC5648">
        <w:t xml:space="preserve"> gần nhất với số nào dưới đây? </w:t>
      </w:r>
    </w:p>
    <w:p w:rsidR="00DC5648" w:rsidRPr="00DC5648" w:rsidRDefault="00DC5648" w:rsidP="00DC5648">
      <w:r w:rsidRPr="00DC5648">
        <w:tab/>
      </w:r>
      <w:r w:rsidRPr="00DC5648">
        <w:rPr>
          <w:highlight w:val="yellow"/>
        </w:rPr>
        <w:t>Đáp án: 7</w:t>
      </w:r>
    </w:p>
    <w:p w:rsidR="00DC5648" w:rsidRPr="00DC5648" w:rsidRDefault="00DC5648" w:rsidP="00DC5648">
      <w:r w:rsidRPr="00DC5648">
        <w:t xml:space="preserve">Giải chi tiết: </w:t>
      </w:r>
    </w:p>
    <w:p w:rsidR="00DC5648" w:rsidRPr="00DC5648" w:rsidRDefault="00DC5648" w:rsidP="00DC5648">
      <w:r w:rsidRPr="00DC5648">
        <w:t xml:space="preserve">Nhận xét: </w:t>
      </w:r>
      <w:r w:rsidRPr="00DC5648">
        <w:object w:dxaOrig="4140" w:dyaOrig="440">
          <v:shape id="_x0000_i6413" type="#_x0000_t75" style="width:207pt;height:21.75pt" o:ole="">
            <v:imagedata r:id="rId10330" o:title=""/>
          </v:shape>
          <o:OLEObject Type="Embed" ProgID="Equation.DSMT4" ShapeID="_x0000_i6413" DrawAspect="Content" ObjectID="_1772198720" r:id="rId10331"/>
        </w:object>
      </w:r>
    </w:p>
    <w:p w:rsidR="00DC5648" w:rsidRPr="00DC5648" w:rsidRDefault="00DC5648" w:rsidP="00DC5648">
      <w:r w:rsidRPr="00DC5648">
        <w:t xml:space="preserve">Bpt </w:t>
      </w:r>
      <w:r w:rsidRPr="00DC5648">
        <w:object w:dxaOrig="3000" w:dyaOrig="400">
          <v:shape id="_x0000_i6414" type="#_x0000_t75" style="width:150pt;height:20.25pt" o:ole="">
            <v:imagedata r:id="rId10332" o:title=""/>
          </v:shape>
          <o:OLEObject Type="Embed" ProgID="Equation.DSMT4" ShapeID="_x0000_i6414" DrawAspect="Content" ObjectID="_1772198721" r:id="rId10333"/>
        </w:object>
      </w:r>
    </w:p>
    <w:p w:rsidR="00DC5648" w:rsidRPr="00DC5648" w:rsidRDefault="00DC5648" w:rsidP="00DC5648">
      <w:r w:rsidRPr="00DC5648">
        <w:t xml:space="preserve">Đặt </w:t>
      </w:r>
      <w:r w:rsidRPr="00DC5648">
        <w:object w:dxaOrig="1820" w:dyaOrig="360">
          <v:shape id="_x0000_i6415" type="#_x0000_t75" style="width:91.5pt;height:18.75pt" o:ole="">
            <v:imagedata r:id="rId10334" o:title=""/>
          </v:shape>
          <o:OLEObject Type="Embed" ProgID="Equation.DSMT4" ShapeID="_x0000_i6415" DrawAspect="Content" ObjectID="_1772198722" r:id="rId10335"/>
        </w:object>
      </w:r>
      <w:r w:rsidRPr="00DC5648">
        <w:t xml:space="preserve">, bất phương trình trở thành </w:t>
      </w:r>
      <w:r w:rsidRPr="00DC5648">
        <w:object w:dxaOrig="2360" w:dyaOrig="320">
          <v:shape id="_x0000_i6416" type="#_x0000_t75" style="width:117.75pt;height:15.75pt" o:ole="">
            <v:imagedata r:id="rId10336" o:title=""/>
          </v:shape>
          <o:OLEObject Type="Embed" ProgID="Equation.DSMT4" ShapeID="_x0000_i6416" DrawAspect="Content" ObjectID="_1772198723" r:id="rId10337"/>
        </w:object>
      </w:r>
    </w:p>
    <w:p w:rsidR="00DC5648" w:rsidRPr="00DC5648" w:rsidRDefault="00DC5648" w:rsidP="00DC5648">
      <w:r w:rsidRPr="00DC5648">
        <w:t xml:space="preserve">Xét hàm số </w:t>
      </w:r>
      <w:r w:rsidRPr="00DC5648">
        <w:object w:dxaOrig="1540" w:dyaOrig="400">
          <v:shape id="_x0000_i6417" type="#_x0000_t75" style="width:77.25pt;height:20.25pt" o:ole="">
            <v:imagedata r:id="rId10338" o:title=""/>
          </v:shape>
          <o:OLEObject Type="Embed" ProgID="Equation.DSMT4" ShapeID="_x0000_i6417" DrawAspect="Content" ObjectID="_1772198724" r:id="rId10339"/>
        </w:object>
      </w:r>
      <w:r w:rsidRPr="00DC5648">
        <w:t xml:space="preserve"> có </w:t>
      </w:r>
      <w:r w:rsidRPr="00DC5648">
        <w:object w:dxaOrig="3940" w:dyaOrig="400">
          <v:shape id="_x0000_i6418" type="#_x0000_t75" style="width:196.5pt;height:20.25pt" o:ole="">
            <v:imagedata r:id="rId10340" o:title=""/>
          </v:shape>
          <o:OLEObject Type="Embed" ProgID="Equation.DSMT4" ShapeID="_x0000_i6418" DrawAspect="Content" ObjectID="_1772198725" r:id="rId10341"/>
        </w:object>
      </w:r>
    </w:p>
    <w:p w:rsidR="00DC5648" w:rsidRPr="00DC5648" w:rsidRDefault="00DC5648" w:rsidP="00DC5648">
      <w:r w:rsidRPr="00DC5648">
        <w:t>BBT:</w:t>
      </w:r>
    </w:p>
    <w:p w:rsidR="00DC5648" w:rsidRPr="00DC5648" w:rsidRDefault="00EF1727" w:rsidP="00DC5648">
      <w:r>
        <w:rPr>
          <w:noProof/>
        </w:rPr>
        <w:drawing>
          <wp:inline distT="0" distB="0" distL="0" distR="0">
            <wp:extent cx="4610100" cy="1724025"/>
            <wp:effectExtent l="0" t="0" r="0" b="9525"/>
            <wp:docPr id="558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42">
                      <a:extLst>
                        <a:ext uri="{28A0092B-C50C-407E-A947-70E740481C1C}">
                          <a14:useLocalDpi xmlns:a14="http://schemas.microsoft.com/office/drawing/2010/main" val="0"/>
                        </a:ext>
                      </a:extLst>
                    </a:blip>
                    <a:srcRect/>
                    <a:stretch>
                      <a:fillRect/>
                    </a:stretch>
                  </pic:blipFill>
                  <pic:spPr bwMode="auto">
                    <a:xfrm>
                      <a:off x="0" y="0"/>
                      <a:ext cx="4610100" cy="1724025"/>
                    </a:xfrm>
                    <a:prstGeom prst="rect">
                      <a:avLst/>
                    </a:prstGeom>
                    <a:noFill/>
                    <a:ln>
                      <a:noFill/>
                    </a:ln>
                  </pic:spPr>
                </pic:pic>
              </a:graphicData>
            </a:graphic>
          </wp:inline>
        </w:drawing>
      </w:r>
    </w:p>
    <w:p w:rsidR="00DC5648" w:rsidRPr="00DC5648" w:rsidRDefault="00DC5648" w:rsidP="00DC5648">
      <w:r w:rsidRPr="00DC5648">
        <w:t xml:space="preserve">Suy ra ta có </w:t>
      </w:r>
      <w:r w:rsidRPr="00DC5648">
        <w:object w:dxaOrig="2620" w:dyaOrig="440">
          <v:shape id="_x0000_i6419" type="#_x0000_t75" style="width:130.5pt;height:21.75pt" o:ole="">
            <v:imagedata r:id="rId10343" o:title=""/>
          </v:shape>
          <o:OLEObject Type="Embed" ProgID="Equation.DSMT4" ShapeID="_x0000_i6419" DrawAspect="Content" ObjectID="_1772198726" r:id="rId10344"/>
        </w:object>
      </w:r>
    </w:p>
    <w:p w:rsidR="00DC5648" w:rsidRPr="00DC5648" w:rsidRDefault="00DC5648" w:rsidP="00DC5648">
      <w:r w:rsidRPr="00DC5648">
        <w:t xml:space="preserve">Ta có: </w:t>
      </w:r>
      <w:r w:rsidRPr="00DC5648">
        <w:object w:dxaOrig="1400" w:dyaOrig="660">
          <v:shape id="_x0000_i6420" type="#_x0000_t75" style="width:70.5pt;height:33pt" o:ole="">
            <v:imagedata r:id="rId10345" o:title=""/>
          </v:shape>
          <o:OLEObject Type="Embed" ProgID="Equation.DSMT4" ShapeID="_x0000_i6420" DrawAspect="Content" ObjectID="_1772198727" r:id="rId10346"/>
        </w:object>
      </w:r>
    </w:p>
    <w:p w:rsidR="00DC5648" w:rsidRPr="00DC5648" w:rsidRDefault="00DC5648" w:rsidP="00DC5648">
      <w:r w:rsidRPr="00DC5648">
        <w:object w:dxaOrig="2439" w:dyaOrig="320">
          <v:shape id="_x0000_i6421" type="#_x0000_t75" style="width:122.25pt;height:15.75pt" o:ole="">
            <v:imagedata r:id="rId10347" o:title=""/>
          </v:shape>
          <o:OLEObject Type="Embed" ProgID="Equation.DSMT4" ShapeID="_x0000_i6421" DrawAspect="Content" ObjectID="_1772198728" r:id="rId10348"/>
        </w:object>
      </w:r>
    </w:p>
    <w:p w:rsidR="00DC5648" w:rsidRPr="00DC5648" w:rsidRDefault="00DC5648" w:rsidP="00DC5648">
      <w:r w:rsidRPr="00DC5648">
        <w:object w:dxaOrig="2540" w:dyaOrig="400">
          <v:shape id="_x0000_i6422" type="#_x0000_t75" style="width:127.5pt;height:20.25pt" o:ole="">
            <v:imagedata r:id="rId10349" o:title=""/>
          </v:shape>
          <o:OLEObject Type="Embed" ProgID="Equation.DSMT4" ShapeID="_x0000_i6422" DrawAspect="Content" ObjectID="_1772198729" r:id="rId10350"/>
        </w:object>
      </w:r>
    </w:p>
    <w:p w:rsidR="00DC5648" w:rsidRPr="00DC5648" w:rsidRDefault="00DC5648" w:rsidP="00DC5648">
      <w:r w:rsidRPr="00DC5648">
        <w:object w:dxaOrig="3200" w:dyaOrig="400">
          <v:shape id="_x0000_i6423" type="#_x0000_t75" style="width:159.75pt;height:20.25pt" o:ole="">
            <v:imagedata r:id="rId10351" o:title=""/>
          </v:shape>
          <o:OLEObject Type="Embed" ProgID="Equation.DSMT4" ShapeID="_x0000_i6423" DrawAspect="Content" ObjectID="_1772198730" r:id="rId10352"/>
        </w:object>
      </w:r>
    </w:p>
    <w:p w:rsidR="00DC5648" w:rsidRPr="00DC5648" w:rsidRDefault="00DC5648" w:rsidP="00DC5648">
      <w:r w:rsidRPr="00DC5648">
        <w:object w:dxaOrig="4580" w:dyaOrig="520">
          <v:shape id="_x0000_i6424" type="#_x0000_t75" style="width:229.5pt;height:26.25pt" o:ole="">
            <v:imagedata r:id="rId10353" o:title=""/>
          </v:shape>
          <o:OLEObject Type="Embed" ProgID="Equation.DSMT4" ShapeID="_x0000_i6424" DrawAspect="Content" ObjectID="_1772198731" r:id="rId10354"/>
        </w:object>
      </w:r>
    </w:p>
    <w:p w:rsidR="00DC5648" w:rsidRPr="00DC5648" w:rsidRDefault="00DC5648" w:rsidP="00DC5648">
      <w:r w:rsidRPr="00DC5648">
        <w:object w:dxaOrig="2920" w:dyaOrig="440">
          <v:shape id="_x0000_i6425" type="#_x0000_t75" style="width:145.5pt;height:21.75pt" o:ole="">
            <v:imagedata r:id="rId10355" o:title=""/>
          </v:shape>
          <o:OLEObject Type="Embed" ProgID="Equation.DSMT4" ShapeID="_x0000_i6425" DrawAspect="Content" ObjectID="_1772198732" r:id="rId10356"/>
        </w:object>
      </w:r>
    </w:p>
    <w:p w:rsidR="00DC5648" w:rsidRPr="00DC5648" w:rsidRDefault="00DC5648" w:rsidP="00DC5648">
      <w:r w:rsidRPr="00DC5648">
        <w:object w:dxaOrig="2180" w:dyaOrig="320">
          <v:shape id="_x0000_i6426" type="#_x0000_t75" style="width:108.75pt;height:15.75pt" o:ole="">
            <v:imagedata r:id="rId10357" o:title=""/>
          </v:shape>
          <o:OLEObject Type="Embed" ProgID="Equation.DSMT4" ShapeID="_x0000_i6426" DrawAspect="Content" ObjectID="_1772198733" r:id="rId10358"/>
        </w:object>
      </w:r>
    </w:p>
    <w:p w:rsidR="00DC5648" w:rsidRPr="00DC5648" w:rsidRDefault="00DC5648" w:rsidP="00DC5648">
      <w:r w:rsidRPr="00DC5648">
        <w:object w:dxaOrig="2920" w:dyaOrig="380">
          <v:shape id="_x0000_i6427" type="#_x0000_t75" style="width:145.5pt;height:19.5pt" o:ole="">
            <v:imagedata r:id="rId10359" o:title=""/>
          </v:shape>
          <o:OLEObject Type="Embed" ProgID="Equation.DSMT4" ShapeID="_x0000_i6427" DrawAspect="Content" ObjectID="_1772198734" r:id="rId10360"/>
        </w:object>
      </w:r>
    </w:p>
    <w:p w:rsidR="00DC5648" w:rsidRPr="00DC5648" w:rsidRDefault="00DC5648" w:rsidP="00DC5648">
      <w:r w:rsidRPr="00DC5648">
        <w:t xml:space="preserve">Dấu “=” xảy ra </w:t>
      </w:r>
      <w:r w:rsidRPr="00DC5648">
        <w:object w:dxaOrig="5720" w:dyaOrig="1359">
          <v:shape id="_x0000_i6428" type="#_x0000_t75" style="width:286.5pt;height:67.5pt" o:ole="">
            <v:imagedata r:id="rId10361" o:title=""/>
          </v:shape>
          <o:OLEObject Type="Embed" ProgID="Equation.DSMT4" ShapeID="_x0000_i6428" DrawAspect="Content" ObjectID="_1772198735" r:id="rId10362"/>
        </w:object>
      </w:r>
    </w:p>
    <w:p w:rsidR="00DC5648" w:rsidRPr="00DC5648" w:rsidRDefault="00DC5648" w:rsidP="00DC5648">
      <w:r w:rsidRPr="00DC5648">
        <w:object w:dxaOrig="1820" w:dyaOrig="360">
          <v:shape id="_x0000_i6429" type="#_x0000_t75" style="width:91.5pt;height:18.75pt" o:ole="">
            <v:imagedata r:id="rId10363" o:title=""/>
          </v:shape>
          <o:OLEObject Type="Embed" ProgID="Equation.DSMT4" ShapeID="_x0000_i6429" DrawAspect="Content" ObjectID="_1772198736" r:id="rId10364"/>
        </w:object>
      </w:r>
      <w:r w:rsidRPr="00DC5648">
        <w:t xml:space="preserve"> đạt được khi </w:t>
      </w:r>
      <w:r w:rsidRPr="00DC5648">
        <w:object w:dxaOrig="1400" w:dyaOrig="680">
          <v:shape id="_x0000_i6430" type="#_x0000_t75" style="width:70.5pt;height:34.5pt" o:ole="">
            <v:imagedata r:id="rId10365" o:title=""/>
          </v:shape>
          <o:OLEObject Type="Embed" ProgID="Equation.DSMT4" ShapeID="_x0000_i6430" DrawAspect="Content" ObjectID="_1772198737" r:id="rId10366"/>
        </w:object>
      </w:r>
      <w:r w:rsidRPr="00DC5648">
        <w:t>.</w:t>
      </w:r>
    </w:p>
    <w:p w:rsidR="00DC5648" w:rsidRPr="00DC5648" w:rsidRDefault="00DC5648" w:rsidP="00DC5648">
      <w:r w:rsidRPr="00DC5648">
        <w:t xml:space="preserve">Câu 49 (VD): Cho hình chóp </w:t>
      </w:r>
      <w:r w:rsidRPr="00DC5648">
        <w:object w:dxaOrig="920" w:dyaOrig="279">
          <v:shape id="_x0000_i6431" type="#_x0000_t75" style="width:45.75pt;height:14.25pt" o:ole="">
            <v:imagedata r:id="rId10367" o:title=""/>
          </v:shape>
          <o:OLEObject Type="Embed" ProgID="Equation.DSMT4" ShapeID="_x0000_i6431" DrawAspect="Content" ObjectID="_1772198738" r:id="rId10368"/>
        </w:object>
      </w:r>
      <w:r w:rsidRPr="00DC5648">
        <w:t xml:space="preserve"> có đáy là hình vuông cạnh </w:t>
      </w:r>
      <w:r w:rsidRPr="00DC5648">
        <w:object w:dxaOrig="320" w:dyaOrig="279">
          <v:shape id="_x0000_i6432" type="#_x0000_t75" style="width:15.75pt;height:14.25pt" o:ole="">
            <v:imagedata r:id="rId10369" o:title=""/>
          </v:shape>
          <o:OLEObject Type="Embed" ProgID="Equation.DSMT4" ShapeID="_x0000_i6432" DrawAspect="Content" ObjectID="_1772198739" r:id="rId10370"/>
        </w:object>
      </w:r>
      <w:r w:rsidRPr="00DC5648">
        <w:t xml:space="preserve">, tam giác </w:t>
      </w:r>
      <w:r w:rsidRPr="00DC5648">
        <w:object w:dxaOrig="499" w:dyaOrig="279">
          <v:shape id="_x0000_i6433" type="#_x0000_t75" style="width:24.75pt;height:14.25pt" o:ole="">
            <v:imagedata r:id="rId10371" o:title=""/>
          </v:shape>
          <o:OLEObject Type="Embed" ProgID="Equation.DSMT4" ShapeID="_x0000_i6433" DrawAspect="Content" ObjectID="_1772198740" r:id="rId10372"/>
        </w:object>
      </w:r>
      <w:r w:rsidRPr="00DC5648">
        <w:t xml:space="preserve"> cân tại </w:t>
      </w:r>
      <w:r w:rsidRPr="00DC5648">
        <w:object w:dxaOrig="220" w:dyaOrig="279">
          <v:shape id="_x0000_i6434" type="#_x0000_t75" style="width:11.25pt;height:14.25pt" o:ole="">
            <v:imagedata r:id="rId10373" o:title=""/>
          </v:shape>
          <o:OLEObject Type="Embed" ProgID="Equation.DSMT4" ShapeID="_x0000_i6434" DrawAspect="Content" ObjectID="_1772198741" r:id="rId10374"/>
        </w:object>
      </w:r>
      <w:r w:rsidRPr="00DC5648">
        <w:t xml:space="preserve"> và nằm trong mặt phẳng vuông góc với đáy. Góc giữa hai mặt phẳng </w:t>
      </w:r>
      <w:r w:rsidRPr="00DC5648">
        <w:object w:dxaOrig="720" w:dyaOrig="400">
          <v:shape id="_x0000_i6435" type="#_x0000_t75" style="width:36pt;height:20.25pt" o:ole="">
            <v:imagedata r:id="rId10375" o:title=""/>
          </v:shape>
          <o:OLEObject Type="Embed" ProgID="Equation.DSMT4" ShapeID="_x0000_i6435" DrawAspect="Content" ObjectID="_1772198742" r:id="rId10376"/>
        </w:object>
      </w:r>
      <w:r w:rsidRPr="00DC5648">
        <w:t xml:space="preserve"> và </w:t>
      </w:r>
      <w:r w:rsidRPr="00DC5648">
        <w:object w:dxaOrig="920" w:dyaOrig="400">
          <v:shape id="_x0000_i6436" type="#_x0000_t75" style="width:45.75pt;height:20.25pt" o:ole="">
            <v:imagedata r:id="rId10377" o:title=""/>
          </v:shape>
          <o:OLEObject Type="Embed" ProgID="Equation.DSMT4" ShapeID="_x0000_i6436" DrawAspect="Content" ObjectID="_1772198743" r:id="rId10378"/>
        </w:object>
      </w:r>
      <w:r w:rsidRPr="00DC5648">
        <w:t xml:space="preserve"> bằng </w:t>
      </w:r>
      <w:r w:rsidRPr="00DC5648">
        <w:object w:dxaOrig="220" w:dyaOrig="260">
          <v:shape id="_x0000_i6437" type="#_x0000_t75" style="width:11.25pt;height:13.5pt" o:ole="">
            <v:imagedata r:id="rId10379" o:title=""/>
          </v:shape>
          <o:OLEObject Type="Embed" ProgID="Equation.DSMT4" ShapeID="_x0000_i6437" DrawAspect="Content" ObjectID="_1772198744" r:id="rId10380"/>
        </w:object>
      </w:r>
      <w:r w:rsidRPr="00DC5648">
        <w:t xml:space="preserve"> và </w:t>
      </w:r>
      <w:r w:rsidRPr="00DC5648">
        <w:object w:dxaOrig="1100" w:dyaOrig="680">
          <v:shape id="_x0000_i6438" type="#_x0000_t75" style="width:55.5pt;height:34.5pt" o:ole="">
            <v:imagedata r:id="rId10381" o:title=""/>
          </v:shape>
          <o:OLEObject Type="Embed" ProgID="Equation.DSMT4" ShapeID="_x0000_i6438" DrawAspect="Content" ObjectID="_1772198745" r:id="rId10382"/>
        </w:object>
      </w:r>
      <w:r w:rsidRPr="00DC5648">
        <w:t xml:space="preserve">. Khoảng cách từ điểm </w:t>
      </w:r>
      <w:r w:rsidRPr="00DC5648">
        <w:object w:dxaOrig="240" w:dyaOrig="260">
          <v:shape id="_x0000_i6439" type="#_x0000_t75" style="width:12pt;height:13.5pt" o:ole="">
            <v:imagedata r:id="rId10383" o:title=""/>
          </v:shape>
          <o:OLEObject Type="Embed" ProgID="Equation.DSMT4" ShapeID="_x0000_i6439" DrawAspect="Content" ObjectID="_1772198746" r:id="rId10384"/>
        </w:object>
      </w:r>
      <w:r w:rsidRPr="00DC5648">
        <w:t xml:space="preserve"> đến mặt phẳng </w:t>
      </w:r>
      <w:r w:rsidRPr="00DC5648">
        <w:object w:dxaOrig="720" w:dyaOrig="400">
          <v:shape id="_x0000_i6440" type="#_x0000_t75" style="width:36pt;height:20.25pt" o:ole="">
            <v:imagedata r:id="rId10385" o:title=""/>
          </v:shape>
          <o:OLEObject Type="Embed" ProgID="Equation.DSMT4" ShapeID="_x0000_i6440" DrawAspect="Content" ObjectID="_1772198747" r:id="rId10386"/>
        </w:object>
      </w:r>
      <w:r w:rsidRPr="00DC5648">
        <w:t xml:space="preserve"> bằng: </w:t>
      </w:r>
    </w:p>
    <w:p w:rsidR="00DC5648" w:rsidRPr="00DC5648" w:rsidRDefault="00DC5648" w:rsidP="00DC5648">
      <w:r w:rsidRPr="00DC5648">
        <w:tab/>
      </w:r>
      <w:r w:rsidRPr="00DC5648">
        <w:rPr>
          <w:highlight w:val="yellow"/>
        </w:rPr>
        <w:t xml:space="preserve">Đáp án: </w:t>
      </w:r>
      <w:r w:rsidRPr="00DC5648">
        <w:rPr>
          <w:highlight w:val="yellow"/>
        </w:rPr>
        <w:object w:dxaOrig="639" w:dyaOrig="680">
          <v:shape id="_x0000_i6441" type="#_x0000_t75" style="width:31.5pt;height:34.5pt" o:ole="">
            <v:imagedata r:id="rId10387" o:title=""/>
          </v:shape>
          <o:OLEObject Type="Embed" ProgID="Equation.DSMT4" ShapeID="_x0000_i6441" DrawAspect="Content" ObjectID="_1772198748" r:id="rId10388"/>
        </w:object>
      </w:r>
    </w:p>
    <w:p w:rsidR="00DC5648" w:rsidRPr="00DC5648" w:rsidRDefault="00DC5648" w:rsidP="00DC5648">
      <w:r w:rsidRPr="00DC5648">
        <w:t xml:space="preserve">Phương pháp giải: </w:t>
      </w:r>
    </w:p>
    <w:p w:rsidR="00DC5648" w:rsidRPr="00DC5648" w:rsidRDefault="00DC5648" w:rsidP="00DC5648">
      <w:r w:rsidRPr="00DC5648">
        <w:t xml:space="preserve">- Gọi </w:t>
      </w:r>
      <w:r w:rsidRPr="00DC5648">
        <w:object w:dxaOrig="279" w:dyaOrig="260">
          <v:shape id="_x0000_i6442" type="#_x0000_t75" style="width:14.25pt;height:13.5pt" o:ole="">
            <v:imagedata r:id="rId10389" o:title=""/>
          </v:shape>
          <o:OLEObject Type="Embed" ProgID="Equation.DSMT4" ShapeID="_x0000_i6442" DrawAspect="Content" ObjectID="_1772198749" r:id="rId10390"/>
        </w:object>
      </w:r>
      <w:r w:rsidRPr="00DC5648">
        <w:t xml:space="preserve"> là trung điểm của </w:t>
      </w:r>
      <w:r w:rsidRPr="00DC5648">
        <w:object w:dxaOrig="400" w:dyaOrig="260">
          <v:shape id="_x0000_i6443" type="#_x0000_t75" style="width:20.25pt;height:13.5pt" o:ole="">
            <v:imagedata r:id="rId10391" o:title=""/>
          </v:shape>
          <o:OLEObject Type="Embed" ProgID="Equation.DSMT4" ShapeID="_x0000_i6443" DrawAspect="Content" ObjectID="_1772198750" r:id="rId10392"/>
        </w:object>
      </w:r>
      <w:r w:rsidRPr="00DC5648">
        <w:t xml:space="preserve">. Chứng minh </w:t>
      </w:r>
      <w:r w:rsidRPr="00DC5648">
        <w:object w:dxaOrig="1500" w:dyaOrig="400">
          <v:shape id="_x0000_i6444" type="#_x0000_t75" style="width:74.25pt;height:20.25pt" o:ole="">
            <v:imagedata r:id="rId10393" o:title=""/>
          </v:shape>
          <o:OLEObject Type="Embed" ProgID="Equation.DSMT4" ShapeID="_x0000_i6444" DrawAspect="Content" ObjectID="_1772198751" r:id="rId10394"/>
        </w:object>
      </w:r>
    </w:p>
    <w:p w:rsidR="00DC5648" w:rsidRPr="00DC5648" w:rsidRDefault="00DC5648" w:rsidP="00DC5648">
      <w:r w:rsidRPr="00DC5648">
        <w:t xml:space="preserve">- Xác định góc giữa </w:t>
      </w:r>
      <w:r w:rsidRPr="00DC5648">
        <w:object w:dxaOrig="720" w:dyaOrig="400">
          <v:shape id="_x0000_i6445" type="#_x0000_t75" style="width:36pt;height:20.25pt" o:ole="">
            <v:imagedata r:id="rId10395" o:title=""/>
          </v:shape>
          <o:OLEObject Type="Embed" ProgID="Equation.DSMT4" ShapeID="_x0000_i6445" DrawAspect="Content" ObjectID="_1772198752" r:id="rId10396"/>
        </w:object>
      </w:r>
      <w:r w:rsidRPr="00DC5648">
        <w:t xml:space="preserve"> và </w:t>
      </w:r>
      <w:r w:rsidRPr="00DC5648">
        <w:object w:dxaOrig="920" w:dyaOrig="400">
          <v:shape id="_x0000_i6446" type="#_x0000_t75" style="width:45.75pt;height:20.25pt" o:ole="">
            <v:imagedata r:id="rId10397" o:title=""/>
          </v:shape>
          <o:OLEObject Type="Embed" ProgID="Equation.DSMT4" ShapeID="_x0000_i6446" DrawAspect="Content" ObjectID="_1772198753" r:id="rId10398"/>
        </w:object>
      </w:r>
      <w:r w:rsidRPr="00DC5648">
        <w:t>bằng góc giữa hai đường thẳng lần lượt thuộc hai mặt phẳng và cùng vuông góc với giao tuyến.</w:t>
      </w:r>
    </w:p>
    <w:p w:rsidR="00DC5648" w:rsidRPr="00DC5648" w:rsidRDefault="00DC5648" w:rsidP="00DC5648">
      <w:r w:rsidRPr="00DC5648">
        <w:t xml:space="preserve">- Chứng minh </w:t>
      </w:r>
      <w:r w:rsidRPr="00DC5648">
        <w:object w:dxaOrig="2880" w:dyaOrig="400">
          <v:shape id="_x0000_i6447" type="#_x0000_t75" style="width:2in;height:20.25pt" o:ole="">
            <v:imagedata r:id="rId10399" o:title=""/>
          </v:shape>
          <o:OLEObject Type="Embed" ProgID="Equation.DSMT4" ShapeID="_x0000_i6447" DrawAspect="Content" ObjectID="_1772198754" r:id="rId10400"/>
        </w:object>
      </w:r>
      <w:r w:rsidRPr="00DC5648">
        <w:t xml:space="preserve">, dựng </w:t>
      </w:r>
      <w:r w:rsidRPr="00DC5648">
        <w:object w:dxaOrig="1380" w:dyaOrig="400">
          <v:shape id="_x0000_i6448" type="#_x0000_t75" style="width:69pt;height:20.25pt" o:ole="">
            <v:imagedata r:id="rId10401" o:title=""/>
          </v:shape>
          <o:OLEObject Type="Embed" ProgID="Equation.DSMT4" ShapeID="_x0000_i6448" DrawAspect="Content" ObjectID="_1772198755" r:id="rId10402"/>
        </w:object>
      </w:r>
    </w:p>
    <w:p w:rsidR="00DC5648" w:rsidRPr="00DC5648" w:rsidRDefault="00DC5648" w:rsidP="00DC5648">
      <w:r w:rsidRPr="00DC5648">
        <w:t xml:space="preserve">- Sử dụng tỉ số lượng giác của góc nhọn trong tam giác vuông tính </w:t>
      </w:r>
      <w:r w:rsidRPr="00DC5648">
        <w:object w:dxaOrig="1380" w:dyaOrig="400">
          <v:shape id="_x0000_i6449" type="#_x0000_t75" style="width:69pt;height:20.25pt" o:ole="">
            <v:imagedata r:id="rId10403" o:title=""/>
          </v:shape>
          <o:OLEObject Type="Embed" ProgID="Equation.DSMT4" ShapeID="_x0000_i6449" DrawAspect="Content" ObjectID="_1772198756" r:id="rId10404"/>
        </w:objec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209800" cy="1562100"/>
            <wp:effectExtent l="0" t="0" r="0" b="0"/>
            <wp:docPr id="56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05">
                      <a:extLst>
                        <a:ext uri="{28A0092B-C50C-407E-A947-70E740481C1C}">
                          <a14:useLocalDpi xmlns:a14="http://schemas.microsoft.com/office/drawing/2010/main" val="0"/>
                        </a:ext>
                      </a:extLst>
                    </a:blip>
                    <a:srcRect/>
                    <a:stretch>
                      <a:fillRect/>
                    </a:stretch>
                  </pic:blipFill>
                  <pic:spPr bwMode="auto">
                    <a:xfrm>
                      <a:off x="0" y="0"/>
                      <a:ext cx="2209800" cy="1562100"/>
                    </a:xfrm>
                    <a:prstGeom prst="rect">
                      <a:avLst/>
                    </a:prstGeom>
                    <a:noFill/>
                    <a:ln>
                      <a:noFill/>
                    </a:ln>
                  </pic:spPr>
                </pic:pic>
              </a:graphicData>
            </a:graphic>
          </wp:inline>
        </w:drawing>
      </w:r>
    </w:p>
    <w:p w:rsidR="00DC5648" w:rsidRPr="00DC5648" w:rsidRDefault="00DC5648" w:rsidP="00DC5648">
      <w:r w:rsidRPr="00DC5648">
        <w:t xml:space="preserve">Gọi </w:t>
      </w:r>
      <w:r w:rsidRPr="00DC5648">
        <w:object w:dxaOrig="279" w:dyaOrig="260">
          <v:shape id="_x0000_i6450" type="#_x0000_t75" style="width:14.25pt;height:13.5pt" o:ole="">
            <v:imagedata r:id="rId10406" o:title=""/>
          </v:shape>
          <o:OLEObject Type="Embed" ProgID="Equation.DSMT4" ShapeID="_x0000_i6450" DrawAspect="Content" ObjectID="_1772198757" r:id="rId10407"/>
        </w:object>
      </w:r>
      <w:r w:rsidRPr="00DC5648">
        <w:t xml:space="preserve"> là trung điểm của </w:t>
      </w:r>
      <w:r w:rsidRPr="00DC5648">
        <w:object w:dxaOrig="400" w:dyaOrig="260">
          <v:shape id="_x0000_i6451" type="#_x0000_t75" style="width:20.25pt;height:13.5pt" o:ole="">
            <v:imagedata r:id="rId10408" o:title=""/>
          </v:shape>
          <o:OLEObject Type="Embed" ProgID="Equation.DSMT4" ShapeID="_x0000_i6451" DrawAspect="Content" ObjectID="_1772198758" r:id="rId10409"/>
        </w:object>
      </w:r>
      <w:r w:rsidRPr="00DC5648">
        <w:t xml:space="preserve">. Vì tam giác </w:t>
      </w:r>
      <w:r w:rsidRPr="00DC5648">
        <w:object w:dxaOrig="499" w:dyaOrig="279">
          <v:shape id="_x0000_i6452" type="#_x0000_t75" style="width:24.75pt;height:14.25pt" o:ole="">
            <v:imagedata r:id="rId10410" o:title=""/>
          </v:shape>
          <o:OLEObject Type="Embed" ProgID="Equation.DSMT4" ShapeID="_x0000_i6452" DrawAspect="Content" ObjectID="_1772198759" r:id="rId10411"/>
        </w:object>
      </w:r>
      <w:r w:rsidRPr="00DC5648">
        <w:t xml:space="preserve"> cân tại </w:t>
      </w:r>
      <w:r w:rsidRPr="00DC5648">
        <w:object w:dxaOrig="220" w:dyaOrig="279">
          <v:shape id="_x0000_i6453" type="#_x0000_t75" style="width:11.25pt;height:14.25pt" o:ole="">
            <v:imagedata r:id="rId10412" o:title=""/>
          </v:shape>
          <o:OLEObject Type="Embed" ProgID="Equation.DSMT4" ShapeID="_x0000_i6453" DrawAspect="Content" ObjectID="_1772198760" r:id="rId10413"/>
        </w:object>
      </w:r>
      <w:r w:rsidRPr="00DC5648">
        <w:t xml:space="preserve"> nên </w:t>
      </w:r>
      <w:r w:rsidRPr="00DC5648">
        <w:object w:dxaOrig="980" w:dyaOrig="279">
          <v:shape id="_x0000_i6454" type="#_x0000_t75" style="width:49.5pt;height:14.25pt" o:ole="">
            <v:imagedata r:id="rId10414" o:title=""/>
          </v:shape>
          <o:OLEObject Type="Embed" ProgID="Equation.DSMT4" ShapeID="_x0000_i6454" DrawAspect="Content" ObjectID="_1772198761" r:id="rId10415"/>
        </w:object>
      </w:r>
    </w:p>
    <w:p w:rsidR="00DC5648" w:rsidRPr="00DC5648" w:rsidRDefault="00DC5648" w:rsidP="00DC5648">
      <w:r w:rsidRPr="00DC5648">
        <w:lastRenderedPageBreak/>
        <w:t xml:space="preserve">Ta có: </w:t>
      </w:r>
      <w:r w:rsidRPr="00DC5648">
        <w:object w:dxaOrig="4239" w:dyaOrig="800">
          <v:shape id="_x0000_i6455" type="#_x0000_t75" style="width:211.5pt;height:40.5pt" o:ole="">
            <v:imagedata r:id="rId10416" o:title=""/>
          </v:shape>
          <o:OLEObject Type="Embed" ProgID="Equation.DSMT4" ShapeID="_x0000_i6455" DrawAspect="Content" ObjectID="_1772198762" r:id="rId10417"/>
        </w:object>
      </w:r>
    </w:p>
    <w:p w:rsidR="00DC5648" w:rsidRPr="00DC5648" w:rsidRDefault="00DC5648" w:rsidP="00DC5648">
      <w:r w:rsidRPr="00DC5648">
        <w:t xml:space="preserve">Gọi </w:t>
      </w:r>
      <w:r w:rsidRPr="00DC5648">
        <w:object w:dxaOrig="260" w:dyaOrig="260">
          <v:shape id="_x0000_i6456" type="#_x0000_t75" style="width:13.5pt;height:13.5pt" o:ole="">
            <v:imagedata r:id="rId10418" o:title=""/>
          </v:shape>
          <o:OLEObject Type="Embed" ProgID="Equation.DSMT4" ShapeID="_x0000_i6456" DrawAspect="Content" ObjectID="_1772198763" r:id="rId10419"/>
        </w:object>
      </w:r>
      <w:r w:rsidRPr="00DC5648">
        <w:t xml:space="preserve"> là trung điểm của </w:t>
      </w:r>
      <w:r w:rsidRPr="00DC5648">
        <w:object w:dxaOrig="400" w:dyaOrig="279">
          <v:shape id="_x0000_i6457" type="#_x0000_t75" style="width:20.25pt;height:14.25pt" o:ole="">
            <v:imagedata r:id="rId10420" o:title=""/>
          </v:shape>
          <o:OLEObject Type="Embed" ProgID="Equation.DSMT4" ShapeID="_x0000_i6457" DrawAspect="Content" ObjectID="_1772198764" r:id="rId10421"/>
        </w:object>
      </w:r>
      <w:r w:rsidRPr="00DC5648">
        <w:t xml:space="preserve"> ta có </w:t>
      </w:r>
      <w:r w:rsidRPr="00DC5648">
        <w:object w:dxaOrig="4020" w:dyaOrig="720">
          <v:shape id="_x0000_i6458" type="#_x0000_t75" style="width:201pt;height:36pt" o:ole="">
            <v:imagedata r:id="rId10422" o:title=""/>
          </v:shape>
          <o:OLEObject Type="Embed" ProgID="Equation.DSMT4" ShapeID="_x0000_i6458" DrawAspect="Content" ObjectID="_1772198765" r:id="rId10423"/>
        </w:object>
      </w:r>
    </w:p>
    <w:p w:rsidR="00DC5648" w:rsidRPr="00DC5648" w:rsidRDefault="00DC5648" w:rsidP="00DC5648">
      <w:r w:rsidRPr="00DC5648">
        <w:object w:dxaOrig="2760" w:dyaOrig="1160">
          <v:shape id="_x0000_i6459" type="#_x0000_t75" style="width:138pt;height:57.75pt" o:ole="">
            <v:imagedata r:id="rId10424" o:title=""/>
          </v:shape>
          <o:OLEObject Type="Embed" ProgID="Equation.DSMT4" ShapeID="_x0000_i6459" DrawAspect="Content" ObjectID="_1772198766" r:id="rId10425"/>
        </w:object>
      </w:r>
      <w:r w:rsidRPr="00DC5648">
        <w:object w:dxaOrig="5040" w:dyaOrig="400">
          <v:shape id="_x0000_i6460" type="#_x0000_t75" style="width:252pt;height:20.25pt" o:ole="">
            <v:imagedata r:id="rId10426" o:title=""/>
          </v:shape>
          <o:OLEObject Type="Embed" ProgID="Equation.DSMT4" ShapeID="_x0000_i6460" DrawAspect="Content" ObjectID="_1772198767" r:id="rId10427"/>
        </w:object>
      </w:r>
    </w:p>
    <w:p w:rsidR="00DC5648" w:rsidRPr="00DC5648" w:rsidRDefault="00DC5648" w:rsidP="00DC5648">
      <w:r w:rsidRPr="00DC5648">
        <w:t xml:space="preserve">Vì </w:t>
      </w:r>
      <w:r w:rsidRPr="00DC5648">
        <w:object w:dxaOrig="5800" w:dyaOrig="400">
          <v:shape id="_x0000_i6461" type="#_x0000_t75" style="width:289.5pt;height:20.25pt" o:ole="">
            <v:imagedata r:id="rId10428" o:title=""/>
          </v:shape>
          <o:OLEObject Type="Embed" ProgID="Equation.DSMT4" ShapeID="_x0000_i6461" DrawAspect="Content" ObjectID="_1772198768" r:id="rId10429"/>
        </w:object>
      </w:r>
    </w:p>
    <w:p w:rsidR="00DC5648" w:rsidRPr="00DC5648" w:rsidRDefault="00DC5648" w:rsidP="00DC5648">
      <w:r w:rsidRPr="00DC5648">
        <w:t xml:space="preserve">Trong </w:t>
      </w:r>
      <w:r w:rsidRPr="00DC5648">
        <w:object w:dxaOrig="740" w:dyaOrig="400">
          <v:shape id="_x0000_i6462" type="#_x0000_t75" style="width:36.75pt;height:20.25pt" o:ole="">
            <v:imagedata r:id="rId10430" o:title=""/>
          </v:shape>
          <o:OLEObject Type="Embed" ProgID="Equation.DSMT4" ShapeID="_x0000_i6462" DrawAspect="Content" ObjectID="_1772198769" r:id="rId10431"/>
        </w:object>
      </w:r>
      <w:r w:rsidRPr="00DC5648">
        <w:t xml:space="preserve"> kẻ </w:t>
      </w:r>
      <w:r w:rsidRPr="00DC5648">
        <w:object w:dxaOrig="1820" w:dyaOrig="400">
          <v:shape id="_x0000_i6463" type="#_x0000_t75" style="width:91.5pt;height:20.25pt" o:ole="">
            <v:imagedata r:id="rId10432" o:title=""/>
          </v:shape>
          <o:OLEObject Type="Embed" ProgID="Equation.DSMT4" ShapeID="_x0000_i6463" DrawAspect="Content" ObjectID="_1772198770" r:id="rId10433"/>
        </w:object>
      </w:r>
      <w:r w:rsidRPr="00DC5648">
        <w:t xml:space="preserve"> ta có: </w:t>
      </w:r>
      <w:r w:rsidRPr="00DC5648">
        <w:object w:dxaOrig="4099" w:dyaOrig="800">
          <v:shape id="_x0000_i6464" type="#_x0000_t75" style="width:204.75pt;height:40.5pt" o:ole="">
            <v:imagedata r:id="rId10434" o:title=""/>
          </v:shape>
          <o:OLEObject Type="Embed" ProgID="Equation.DSMT4" ShapeID="_x0000_i6464" DrawAspect="Content" ObjectID="_1772198771" r:id="rId10435"/>
        </w:object>
      </w:r>
    </w:p>
    <w:p w:rsidR="00DC5648" w:rsidRPr="00DC5648" w:rsidRDefault="00DC5648" w:rsidP="00DC5648">
      <w:r w:rsidRPr="00DC5648">
        <w:object w:dxaOrig="2200" w:dyaOrig="400">
          <v:shape id="_x0000_i6465" type="#_x0000_t75" style="width:109.5pt;height:20.25pt" o:ole="">
            <v:imagedata r:id="rId10436" o:title=""/>
          </v:shape>
          <o:OLEObject Type="Embed" ProgID="Equation.DSMT4" ShapeID="_x0000_i6465" DrawAspect="Content" ObjectID="_1772198772" r:id="rId10437"/>
        </w:object>
      </w:r>
    </w:p>
    <w:p w:rsidR="00DC5648" w:rsidRPr="00DC5648" w:rsidRDefault="00DC5648" w:rsidP="00DC5648">
      <w:r w:rsidRPr="00DC5648">
        <w:t xml:space="preserve">Xét tam giác vuông </w:t>
      </w:r>
      <w:r w:rsidRPr="00DC5648">
        <w:object w:dxaOrig="520" w:dyaOrig="260">
          <v:shape id="_x0000_i6466" type="#_x0000_t75" style="width:26.25pt;height:13.5pt" o:ole="">
            <v:imagedata r:id="rId10438" o:title=""/>
          </v:shape>
          <o:OLEObject Type="Embed" ProgID="Equation.DSMT4" ShapeID="_x0000_i6466" DrawAspect="Content" ObjectID="_1772198773" r:id="rId10439"/>
        </w:object>
      </w:r>
      <w:r w:rsidRPr="00DC5648">
        <w:t xml:space="preserve"> ta có </w:t>
      </w:r>
      <w:r w:rsidRPr="00DC5648">
        <w:object w:dxaOrig="2400" w:dyaOrig="620">
          <v:shape id="_x0000_i6467" type="#_x0000_t75" style="width:120pt;height:30.75pt" o:ole="">
            <v:imagedata r:id="rId10440" o:title=""/>
          </v:shape>
          <o:OLEObject Type="Embed" ProgID="Equation.DSMT4" ShapeID="_x0000_i6467" DrawAspect="Content" ObjectID="_1772198774" r:id="rId10441"/>
        </w:object>
      </w:r>
      <w:r w:rsidRPr="00DC5648">
        <w:t xml:space="preserve"> </w:t>
      </w:r>
      <w:r w:rsidRPr="00DC5648">
        <w:object w:dxaOrig="3480" w:dyaOrig="680">
          <v:shape id="_x0000_i6468" type="#_x0000_t75" style="width:174pt;height:34.5pt" o:ole="">
            <v:imagedata r:id="rId10442" o:title=""/>
          </v:shape>
          <o:OLEObject Type="Embed" ProgID="Equation.DSMT4" ShapeID="_x0000_i6468" DrawAspect="Content" ObjectID="_1772198775" r:id="rId10443"/>
        </w:object>
      </w:r>
    </w:p>
    <w:p w:rsidR="00DC5648" w:rsidRPr="00DC5648" w:rsidRDefault="00DC5648" w:rsidP="00DC5648">
      <w:r w:rsidRPr="00DC5648">
        <w:t xml:space="preserve">Vậy </w:t>
      </w:r>
      <w:r w:rsidRPr="00DC5648">
        <w:object w:dxaOrig="2160" w:dyaOrig="680">
          <v:shape id="_x0000_i6469" type="#_x0000_t75" style="width:108pt;height:34.5pt" o:ole="">
            <v:imagedata r:id="rId10444" o:title=""/>
          </v:shape>
          <o:OLEObject Type="Embed" ProgID="Equation.DSMT4" ShapeID="_x0000_i6469" DrawAspect="Content" ObjectID="_1772198776" r:id="rId10445"/>
        </w:object>
      </w:r>
    </w:p>
    <w:p w:rsidR="00DC5648" w:rsidRPr="00DC5648" w:rsidRDefault="00DC5648" w:rsidP="00DC5648">
      <w:r w:rsidRPr="00DC5648">
        <w:t xml:space="preserve">Câu 50 (VD): Ông </w:t>
      </w:r>
      <w:r w:rsidRPr="00DC5648">
        <w:object w:dxaOrig="240" w:dyaOrig="260">
          <v:shape id="_x0000_i6470" type="#_x0000_t75" style="width:12pt;height:13.5pt" o:ole="">
            <v:imagedata r:id="rId10446" o:title=""/>
          </v:shape>
          <o:OLEObject Type="Embed" ProgID="Equation.DSMT4" ShapeID="_x0000_i6470" DrawAspect="Content" ObjectID="_1772198777" r:id="rId10447"/>
        </w:object>
      </w:r>
      <w:r w:rsidRPr="00DC5648">
        <w:t xml:space="preserve"> dự định sử dụng hết </w:t>
      </w:r>
      <w:r w:rsidRPr="00DC5648">
        <w:object w:dxaOrig="639" w:dyaOrig="360">
          <v:shape id="_x0000_i6471" type="#_x0000_t75" style="width:31.5pt;height:18.75pt" o:ole="">
            <v:imagedata r:id="rId10448" o:title=""/>
          </v:shape>
          <o:OLEObject Type="Embed" ProgID="Equation.DSMT4" ShapeID="_x0000_i6471" DrawAspect="Content" ObjectID="_1772198778" r:id="rId10449"/>
        </w:object>
      </w:r>
      <w:r w:rsidRPr="00DC5648">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 </w:t>
      </w:r>
    </w:p>
    <w:p w:rsidR="00DC5648" w:rsidRPr="00DC5648" w:rsidRDefault="00DC5648" w:rsidP="00DC5648">
      <w:r w:rsidRPr="00DC5648">
        <w:tab/>
      </w:r>
      <w:r w:rsidRPr="00DC5648">
        <w:rPr>
          <w:highlight w:val="yellow"/>
        </w:rPr>
        <w:t xml:space="preserve">Đáp án: </w:t>
      </w:r>
      <w:r w:rsidRPr="00DC5648">
        <w:rPr>
          <w:highlight w:val="yellow"/>
        </w:rPr>
        <w:object w:dxaOrig="720" w:dyaOrig="360">
          <v:shape id="_x0000_i6472" type="#_x0000_t75" style="width:36pt;height:18.75pt" o:ole="">
            <v:imagedata r:id="rId10450" o:title=""/>
          </v:shape>
          <o:OLEObject Type="Embed" ProgID="Equation.DSMT4" ShapeID="_x0000_i6472" DrawAspect="Content" ObjectID="_1772198779" r:id="rId10451"/>
        </w:object>
      </w:r>
    </w:p>
    <w:p w:rsidR="00DC5648" w:rsidRPr="00DC5648" w:rsidRDefault="00DC5648" w:rsidP="00DC5648">
      <w:r w:rsidRPr="00DC5648">
        <w:t xml:space="preserve">Phương pháp giải: </w:t>
      </w:r>
    </w:p>
    <w:p w:rsidR="00DC5648" w:rsidRPr="00DC5648" w:rsidRDefault="00DC5648" w:rsidP="00DC5648">
      <w:r w:rsidRPr="00DC5648">
        <w:t xml:space="preserve">- Gọi chiều rộng, chiều dài, chiều cao của bể lần lượt là </w:t>
      </w:r>
      <w:r w:rsidRPr="00DC5648">
        <w:object w:dxaOrig="760" w:dyaOrig="320">
          <v:shape id="_x0000_i6473" type="#_x0000_t75" style="width:37.5pt;height:15.75pt" o:ole="">
            <v:imagedata r:id="rId7978" o:title=""/>
          </v:shape>
          <o:OLEObject Type="Embed" ProgID="Equation.DSMT4" ShapeID="_x0000_i6473" DrawAspect="Content" ObjectID="_1772198780" r:id="rId10452"/>
        </w:object>
      </w:r>
    </w:p>
    <w:p w:rsidR="00DC5648" w:rsidRPr="00DC5648" w:rsidRDefault="00DC5648" w:rsidP="00DC5648">
      <w:r w:rsidRPr="00DC5648">
        <w:t xml:space="preserve">- Tìm mối liên hệ </w:t>
      </w:r>
      <w:r w:rsidRPr="00DC5648">
        <w:object w:dxaOrig="420" w:dyaOrig="260">
          <v:shape id="_x0000_i6474" type="#_x0000_t75" style="width:21pt;height:13.5pt" o:ole="">
            <v:imagedata r:id="rId7980" o:title=""/>
          </v:shape>
          <o:OLEObject Type="Embed" ProgID="Equation.DSMT4" ShapeID="_x0000_i6474" DrawAspect="Content" ObjectID="_1772198781" r:id="rId10453"/>
        </w:object>
      </w:r>
      <w:r w:rsidRPr="00DC5648">
        <w:t xml:space="preserve"> dựa vào dữ kiện diện tích </w:t>
      </w:r>
      <w:r w:rsidRPr="00DC5648">
        <w:object w:dxaOrig="639" w:dyaOrig="360">
          <v:shape id="_x0000_i6475" type="#_x0000_t75" style="width:31.5pt;height:18.75pt" o:ole="">
            <v:imagedata r:id="rId7982" o:title=""/>
          </v:shape>
          <o:OLEObject Type="Embed" ProgID="Equation.DSMT4" ShapeID="_x0000_i6475" DrawAspect="Content" ObjectID="_1772198782" r:id="rId10454"/>
        </w:object>
      </w:r>
      <w:r w:rsidRPr="00DC5648">
        <w:t>.</w:t>
      </w:r>
    </w:p>
    <w:p w:rsidR="00DC5648" w:rsidRPr="00DC5648" w:rsidRDefault="00DC5648" w:rsidP="00DC5648">
      <w:r w:rsidRPr="00DC5648">
        <w:t xml:space="preserve">- Lập hàm số thể tích theo ẩn </w:t>
      </w:r>
      <w:r w:rsidRPr="00DC5648">
        <w:object w:dxaOrig="200" w:dyaOrig="220">
          <v:shape id="_x0000_i6476" type="#_x0000_t75" style="width:9.75pt;height:11.25pt" o:ole="">
            <v:imagedata r:id="rId7984" o:title=""/>
          </v:shape>
          <o:OLEObject Type="Embed" ProgID="Equation.DSMT4" ShapeID="_x0000_i6476" DrawAspect="Content" ObjectID="_1772198783" r:id="rId10455"/>
        </w:object>
      </w:r>
      <w:r w:rsidRPr="00DC5648">
        <w:t xml:space="preserve"> và xét hàm tìm </w:t>
      </w:r>
      <w:r w:rsidRPr="00DC5648">
        <w:object w:dxaOrig="440" w:dyaOrig="360">
          <v:shape id="_x0000_i6477" type="#_x0000_t75" style="width:21.75pt;height:18.75pt" o:ole="">
            <v:imagedata r:id="rId7986" o:title=""/>
          </v:shape>
          <o:OLEObject Type="Embed" ProgID="Equation.DSMT4" ShapeID="_x0000_i6477" DrawAspect="Content" ObjectID="_1772198784" r:id="rId10456"/>
        </w:object>
      </w:r>
      <w:r w:rsidRPr="00DC5648">
        <w:t>.</w:t>
      </w:r>
    </w:p>
    <w:p w:rsidR="00DC5648" w:rsidRPr="00DC5648" w:rsidRDefault="00DC5648" w:rsidP="00DC5648">
      <w:r w:rsidRPr="00DC5648">
        <w:t xml:space="preserve">Giải chi tiết: </w:t>
      </w:r>
    </w:p>
    <w:p w:rsidR="00DC5648" w:rsidRPr="00DC5648" w:rsidRDefault="00EF1727" w:rsidP="00DC5648">
      <w:r>
        <w:rPr>
          <w:noProof/>
        </w:rPr>
        <w:drawing>
          <wp:inline distT="0" distB="0" distL="0" distR="0">
            <wp:extent cx="2019300" cy="1838325"/>
            <wp:effectExtent l="0" t="0" r="0" b="9525"/>
            <wp:docPr id="564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88">
                      <a:extLst>
                        <a:ext uri="{28A0092B-C50C-407E-A947-70E740481C1C}">
                          <a14:useLocalDpi xmlns:a14="http://schemas.microsoft.com/office/drawing/2010/main" val="0"/>
                        </a:ext>
                      </a:extLst>
                    </a:blip>
                    <a:srcRect/>
                    <a:stretch>
                      <a:fillRect/>
                    </a:stretch>
                  </pic:blipFill>
                  <pic:spPr bwMode="auto">
                    <a:xfrm>
                      <a:off x="0" y="0"/>
                      <a:ext cx="2019300" cy="1838325"/>
                    </a:xfrm>
                    <a:prstGeom prst="rect">
                      <a:avLst/>
                    </a:prstGeom>
                    <a:noFill/>
                    <a:ln>
                      <a:noFill/>
                    </a:ln>
                  </pic:spPr>
                </pic:pic>
              </a:graphicData>
            </a:graphic>
          </wp:inline>
        </w:drawing>
      </w:r>
    </w:p>
    <w:p w:rsidR="00DC5648" w:rsidRPr="00DC5648" w:rsidRDefault="00DC5648" w:rsidP="00DC5648">
      <w:r w:rsidRPr="00DC5648">
        <w:t xml:space="preserve">Gọi chiều rộng, chiều dài, chiều cao của bể lần lượt là </w:t>
      </w:r>
      <w:r w:rsidRPr="00DC5648">
        <w:object w:dxaOrig="1680" w:dyaOrig="400">
          <v:shape id="_x0000_i6478" type="#_x0000_t75" style="width:84pt;height:20.25pt" o:ole="">
            <v:imagedata r:id="rId7989" o:title=""/>
          </v:shape>
          <o:OLEObject Type="Embed" ProgID="Equation.DSMT4" ShapeID="_x0000_i6478" DrawAspect="Content" ObjectID="_1772198785" r:id="rId10457"/>
        </w:object>
      </w:r>
      <w:r w:rsidRPr="00DC5648">
        <w:t>.</w:t>
      </w:r>
    </w:p>
    <w:p w:rsidR="00DC5648" w:rsidRPr="00DC5648" w:rsidRDefault="00DC5648" w:rsidP="00DC5648">
      <w:r w:rsidRPr="00DC5648">
        <w:lastRenderedPageBreak/>
        <w:t xml:space="preserve">Diện tích phần lắp kính là: </w:t>
      </w:r>
      <w:r w:rsidRPr="00DC5648">
        <w:object w:dxaOrig="3580" w:dyaOrig="360">
          <v:shape id="_x0000_i6479" type="#_x0000_t75" style="width:179.25pt;height:18.75pt" o:ole="">
            <v:imagedata r:id="rId7991" o:title=""/>
          </v:shape>
          <o:OLEObject Type="Embed" ProgID="Equation.DSMT4" ShapeID="_x0000_i6479" DrawAspect="Content" ObjectID="_1772198786" r:id="rId10458"/>
        </w:object>
      </w:r>
    </w:p>
    <w:p w:rsidR="00DC5648" w:rsidRPr="00DC5648" w:rsidRDefault="00DC5648" w:rsidP="00DC5648">
      <w:r w:rsidRPr="00DC5648">
        <w:object w:dxaOrig="4080" w:dyaOrig="700">
          <v:shape id="_x0000_i6480" type="#_x0000_t75" style="width:204pt;height:35.25pt" o:ole="">
            <v:imagedata r:id="rId7993" o:title=""/>
          </v:shape>
          <o:OLEObject Type="Embed" ProgID="Equation.DSMT4" ShapeID="_x0000_i6480" DrawAspect="Content" ObjectID="_1772198787" r:id="rId10459"/>
        </w:object>
      </w:r>
    </w:p>
    <w:p w:rsidR="00DC5648" w:rsidRPr="00DC5648" w:rsidRDefault="00DC5648" w:rsidP="00DC5648">
      <w:r w:rsidRPr="00DC5648">
        <w:t xml:space="preserve">Thể tích bể cá là: </w:t>
      </w:r>
      <w:r w:rsidRPr="00DC5648">
        <w:object w:dxaOrig="3820" w:dyaOrig="660">
          <v:shape id="_x0000_i6481" type="#_x0000_t75" style="width:191.25pt;height:33pt" o:ole="">
            <v:imagedata r:id="rId7995" o:title=""/>
          </v:shape>
          <o:OLEObject Type="Embed" ProgID="Equation.DSMT4" ShapeID="_x0000_i6481" DrawAspect="Content" ObjectID="_1772198788" r:id="rId10460"/>
        </w:object>
      </w:r>
      <w:r w:rsidRPr="00DC5648">
        <w:t xml:space="preserve"> với </w:t>
      </w:r>
      <w:r w:rsidRPr="00DC5648">
        <w:object w:dxaOrig="1219" w:dyaOrig="680">
          <v:shape id="_x0000_i6482" type="#_x0000_t75" style="width:60.75pt;height:34.5pt" o:ole="">
            <v:imagedata r:id="rId7997" o:title=""/>
          </v:shape>
          <o:OLEObject Type="Embed" ProgID="Equation.DSMT4" ShapeID="_x0000_i6482" DrawAspect="Content" ObjectID="_1772198789" r:id="rId10461"/>
        </w:object>
      </w:r>
    </w:p>
    <w:p w:rsidR="00DC5648" w:rsidRPr="00DC5648" w:rsidRDefault="00DC5648" w:rsidP="00DC5648">
      <w:r w:rsidRPr="00DC5648">
        <w:t xml:space="preserve">Ta có: </w:t>
      </w:r>
      <w:r w:rsidRPr="00DC5648">
        <w:object w:dxaOrig="4080" w:dyaOrig="1400">
          <v:shape id="_x0000_i6483" type="#_x0000_t75" style="width:204pt;height:70.5pt" o:ole="">
            <v:imagedata r:id="rId7999" o:title=""/>
          </v:shape>
          <o:OLEObject Type="Embed" ProgID="Equation.DSMT4" ShapeID="_x0000_i6483" DrawAspect="Content" ObjectID="_1772198790" r:id="rId10462"/>
        </w:object>
      </w:r>
    </w:p>
    <w:p w:rsidR="00DC5648" w:rsidRPr="00DC5648" w:rsidRDefault="00DC5648" w:rsidP="00DC5648">
      <w:r w:rsidRPr="00DC5648">
        <w:t>Bảng biến thiên:</w:t>
      </w:r>
    </w:p>
    <w:p w:rsidR="00DC5648" w:rsidRPr="00DC5648" w:rsidRDefault="00EF1727" w:rsidP="00DC5648">
      <w:r>
        <w:rPr>
          <w:noProof/>
        </w:rPr>
        <w:drawing>
          <wp:inline distT="0" distB="0" distL="0" distR="0">
            <wp:extent cx="2486025" cy="1390650"/>
            <wp:effectExtent l="0" t="0" r="9525" b="0"/>
            <wp:docPr id="56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01">
                      <a:extLst>
                        <a:ext uri="{28A0092B-C50C-407E-A947-70E740481C1C}">
                          <a14:useLocalDpi xmlns:a14="http://schemas.microsoft.com/office/drawing/2010/main" val="0"/>
                        </a:ext>
                      </a:extLst>
                    </a:blip>
                    <a:srcRect/>
                    <a:stretch>
                      <a:fillRect/>
                    </a:stretch>
                  </pic:blipFill>
                  <pic:spPr bwMode="auto">
                    <a:xfrm>
                      <a:off x="0" y="0"/>
                      <a:ext cx="2486025" cy="1390650"/>
                    </a:xfrm>
                    <a:prstGeom prst="rect">
                      <a:avLst/>
                    </a:prstGeom>
                    <a:noFill/>
                    <a:ln>
                      <a:noFill/>
                    </a:ln>
                  </pic:spPr>
                </pic:pic>
              </a:graphicData>
            </a:graphic>
          </wp:inline>
        </w:drawing>
      </w:r>
    </w:p>
    <w:p w:rsidR="00DC5648" w:rsidRPr="00DC5648" w:rsidRDefault="00DC5648" w:rsidP="00DC5648">
      <w:r w:rsidRPr="00DC5648">
        <w:t xml:space="preserve">Vậy </w:t>
      </w:r>
      <w:r w:rsidRPr="00DC5648">
        <w:object w:dxaOrig="2240" w:dyaOrig="680">
          <v:shape id="_x0000_i6484" type="#_x0000_t75" style="width:112.5pt;height:34.5pt" o:ole="">
            <v:imagedata r:id="rId8002" o:title=""/>
          </v:shape>
          <o:OLEObject Type="Embed" ProgID="Equation.DSMT4" ShapeID="_x0000_i6484" DrawAspect="Content" ObjectID="_1772198791" r:id="rId10463"/>
        </w:object>
      </w:r>
      <w:r w:rsidRPr="00DC5648">
        <w:t>.</w:t>
      </w:r>
    </w:p>
    <w:p w:rsidR="00DC5648" w:rsidRPr="00DC5648" w:rsidRDefault="00DC5648" w:rsidP="00DC5648">
      <w:r w:rsidRPr="00DC5648">
        <w:br w:type="page"/>
      </w:r>
      <w:r w:rsidRPr="00DC5648">
        <w:lastRenderedPageBreak/>
        <w:t>PHẦN 2. TƯ DUY ĐỊNH TÍNH – Lĩnh vực: Ngữ văn – Ngôn ngữ</w:t>
      </w:r>
    </w:p>
    <w:p w:rsidR="00DC5648" w:rsidRPr="00DC5648" w:rsidRDefault="00DC5648" w:rsidP="00DC5648">
      <w:r w:rsidRPr="00DC5648">
        <w:t xml:space="preserve">Đọc đoạn trích sau đây và trả lời các câu hỏi từ 51 đến 55: </w:t>
      </w:r>
    </w:p>
    <w:p w:rsidR="00DC5648" w:rsidRPr="00DC5648" w:rsidRDefault="00DC5648" w:rsidP="00DC5648">
      <w:r w:rsidRPr="00DC5648">
        <w:t>Đám than đã vạc hẳn lửa. Mị không thổi cũng không đứng lên. Mị nhớ lại đời mình. Mị tưởng tượng như có thể một lúc nào, biết đâu A Phủ chẳng trốn được rồi, lúc đó bố con thống lý sẽ đổ là Mị đã cởi trói cho nó, Mị liền phải trói thay vào đấy. Mị chết trên cái cọc ấy. Nghĩ thế, nhưng làm sao Mị cũng không thấy sợ...Trong nhà tối bưng, Mị rón rén bước lại, A Phủ vẫn nhắm mắt. Nhưng Mị tưởng như A Phủ biết có người bước lại... Mị rút con dao nhỏ cắt lúa, cắt nút dây mây. A Phủ thở phè từng hơi, như rắn thở, không biết mê hay tỉnh.Lần lần, đến lúc gỡ được hết dây trói ở người A Phủ thì Mị cũng hốt hoảng. Mị chỉ thì thào được một tiếng "Đi đi..." rồi Mị nghẹn lại. A Phủ khuỵu xuống không bước nổi. Nhưng trước cái chết có thể đến nơi ngay, A Phủ lại quật sức vùng lên, chạy.</w:t>
      </w:r>
    </w:p>
    <w:p w:rsidR="00DC5648" w:rsidRPr="00DC5648" w:rsidRDefault="00DC5648" w:rsidP="00DC5648">
      <w:r w:rsidRPr="00DC5648">
        <w:t>Mị đứng lặng trong bóng tối.</w:t>
      </w:r>
    </w:p>
    <w:p w:rsidR="00DC5648" w:rsidRPr="00DC5648" w:rsidRDefault="00DC5648" w:rsidP="00DC5648">
      <w:r w:rsidRPr="00DC5648">
        <w:t>Trời tối lắm. Mị vẫn băng đi. Mỵ đuổi kịp A Phủ, đã lăn, chạy xuống tới lưng dốc.</w:t>
      </w:r>
    </w:p>
    <w:p w:rsidR="00DC5648" w:rsidRPr="00DC5648" w:rsidRDefault="00DC5648" w:rsidP="00DC5648">
      <w:r w:rsidRPr="00DC5648">
        <w:t>(Trích Vợ chồng A Phủ của Tô Hoài, SGK Ngữ văn lớp 12, tập 2)</w:t>
      </w:r>
    </w:p>
    <w:p w:rsidR="00DC5648" w:rsidRPr="00DC5648" w:rsidRDefault="00DC5648" w:rsidP="00DC5648">
      <w:r w:rsidRPr="00DC5648">
        <w:t xml:space="preserve">Câu 51 (NB): Nội dung chủ yếu của đoạn văn bản là gì? </w:t>
      </w:r>
    </w:p>
    <w:p w:rsidR="00DC5648" w:rsidRPr="00DC5648" w:rsidRDefault="00DC5648" w:rsidP="00DC5648">
      <w:r w:rsidRPr="00DC5648">
        <w:tab/>
      </w:r>
      <w:r w:rsidRPr="00DC5648">
        <w:rPr>
          <w:highlight w:val="yellow"/>
        </w:rPr>
        <w:t>A. Thể hiện tâm trạng và hành động của nhân vật Mị trong đêm cởi trói cho A Phủ và cùng A Phủ trốn khỏi Hồng Ngài sang Phiềng Sa.</w:t>
      </w:r>
      <w:r w:rsidRPr="00DC5648">
        <w:t xml:space="preserve"> </w:t>
      </w:r>
      <w:r w:rsidRPr="00DC5648">
        <w:tab/>
      </w:r>
    </w:p>
    <w:p w:rsidR="00DC5648" w:rsidRPr="00DC5648" w:rsidRDefault="00DC5648" w:rsidP="00DC5648">
      <w:r w:rsidRPr="00DC5648">
        <w:tab/>
        <w:t xml:space="preserve">B. Thể hiện hành động của nhân vật Mị trong đêm cởi trói cho A Phủ và cùng A Phủ trốn khỏi Hồng Ngài sang Phiềng Sa. </w:t>
      </w:r>
      <w:r w:rsidRPr="00DC5648">
        <w:tab/>
      </w:r>
    </w:p>
    <w:p w:rsidR="00DC5648" w:rsidRPr="00DC5648" w:rsidRDefault="00DC5648" w:rsidP="00DC5648">
      <w:r w:rsidRPr="00DC5648">
        <w:tab/>
        <w:t xml:space="preserve">C. Thể hiện tâm trạng của nhân vật Mị trong đêm cởi trói cho A Phủ và cùng A Phủ trốn khỏi Hồng Ngài sang Phiềng Sa. </w:t>
      </w:r>
      <w:r w:rsidRPr="00DC5648">
        <w:tab/>
      </w:r>
    </w:p>
    <w:p w:rsidR="00DC5648" w:rsidRPr="00DC5648" w:rsidRDefault="00DC5648" w:rsidP="00DC5648">
      <w:r w:rsidRPr="00DC5648">
        <w:tab/>
        <w:t xml:space="preserve">D. Thể hiện niềm tin của nhân vật Mị trong đêm cởi trói cho A Phủ và cùng A Phủ trốn khỏi Hồng Ngài sang Phiềng Sa. </w:t>
      </w:r>
    </w:p>
    <w:p w:rsidR="00DC5648" w:rsidRPr="00DC5648" w:rsidRDefault="00DC5648" w:rsidP="00DC5648">
      <w:r w:rsidRPr="00DC5648">
        <w:t xml:space="preserve">Phương pháp giải: </w:t>
      </w:r>
    </w:p>
    <w:p w:rsidR="00DC5648" w:rsidRPr="00DC5648" w:rsidRDefault="00DC5648" w:rsidP="00DC5648">
      <w:r w:rsidRPr="00DC5648">
        <w:t>Căn cứ bài Vợ chồng A Phủ.</w:t>
      </w:r>
    </w:p>
    <w:p w:rsidR="00DC5648" w:rsidRPr="00DC5648" w:rsidRDefault="00DC5648" w:rsidP="00DC5648">
      <w:r w:rsidRPr="00DC5648">
        <w:t xml:space="preserve">Giải chi tiết: </w:t>
      </w:r>
    </w:p>
    <w:p w:rsidR="00DC5648" w:rsidRPr="00DC5648" w:rsidRDefault="00DC5648" w:rsidP="00DC5648">
      <w:r w:rsidRPr="00DC5648">
        <w:t>Nội dung đoạn trích thể hiện tâm trạng và hành động của nhân vật Mị trong đêm cởi trói cho A Phủ và cùng A Phủ trốn khỏi Hồng Ngài sang Phiềng Sa.</w:t>
      </w:r>
    </w:p>
    <w:p w:rsidR="00DC5648" w:rsidRPr="00DC5648" w:rsidRDefault="00DC5648" w:rsidP="00DC5648">
      <w:r w:rsidRPr="00DC5648">
        <w:t xml:space="preserve">Câu 52 (TH): Nêu ý nghĩa của đoạn văn trên. </w:t>
      </w:r>
    </w:p>
    <w:p w:rsidR="00DC5648" w:rsidRPr="00DC5648" w:rsidRDefault="00DC5648" w:rsidP="00DC5648">
      <w:r w:rsidRPr="00DC5648">
        <w:tab/>
        <w:t xml:space="preserve">A. Niềm khát khao sống và khát khao tự do của nhân vật Mị. </w:t>
      </w:r>
      <w:r w:rsidRPr="00DC5648">
        <w:tab/>
      </w:r>
    </w:p>
    <w:p w:rsidR="00DC5648" w:rsidRPr="00DC5648" w:rsidRDefault="00DC5648" w:rsidP="00DC5648">
      <w:r w:rsidRPr="00DC5648">
        <w:tab/>
        <w:t xml:space="preserve">B. Thể hiện sức sống tiềm tàng của nhân vật: Mị cứu A Phủ cũng đồng nghĩa với việc Mị tự cứu lấy chính bản thân mình. </w:t>
      </w:r>
      <w:r w:rsidRPr="00DC5648">
        <w:tab/>
      </w:r>
    </w:p>
    <w:p w:rsidR="00DC5648" w:rsidRPr="00DC5648" w:rsidRDefault="00DC5648" w:rsidP="00DC5648">
      <w:r w:rsidRPr="00DC5648">
        <w:tab/>
        <w:t xml:space="preserve">C. Ca ngợi những phẩm chất đẹp đẽ của người phụ nữ miền núi nói riêng và những người phụ nữ Việt Nam nói chung. </w:t>
      </w:r>
      <w:r w:rsidRPr="00DC5648">
        <w:tab/>
      </w:r>
    </w:p>
    <w:p w:rsidR="00DC5648" w:rsidRPr="00DC5648" w:rsidRDefault="00DC5648" w:rsidP="00DC5648">
      <w:r w:rsidRPr="00DC5648">
        <w:tab/>
      </w:r>
      <w:r w:rsidRPr="00DC5648">
        <w:rPr>
          <w:highlight w:val="yellow"/>
        </w:rPr>
        <w:t>D. Cả ba đáp án trên đều đú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Vợ chồng A Phủ.</w:t>
      </w:r>
    </w:p>
    <w:p w:rsidR="00DC5648" w:rsidRPr="00DC5648" w:rsidRDefault="00DC5648" w:rsidP="00DC5648">
      <w:r w:rsidRPr="00DC5648">
        <w:lastRenderedPageBreak/>
        <w:t xml:space="preserve">Giải chi tiết: </w:t>
      </w:r>
    </w:p>
    <w:p w:rsidR="00DC5648" w:rsidRPr="00DC5648" w:rsidRDefault="00DC5648" w:rsidP="00DC5648">
      <w:r w:rsidRPr="00DC5648">
        <w:t>Ý nghĩa:</w:t>
      </w:r>
    </w:p>
    <w:p w:rsidR="00DC5648" w:rsidRPr="00DC5648" w:rsidRDefault="00DC5648" w:rsidP="00DC5648">
      <w:r w:rsidRPr="00DC5648">
        <w:t>+ Niềm khát khao sống và khát khao tự do của nhân vật Mị.</w:t>
      </w:r>
    </w:p>
    <w:p w:rsidR="00DC5648" w:rsidRPr="00DC5648" w:rsidRDefault="00DC5648" w:rsidP="00DC5648">
      <w:r w:rsidRPr="00DC5648">
        <w:t>+ Thể hiện sức sống tiềm tàng của nhân vật: Mị cứu A Phủ cũng đồng nghĩa với việc Mị tự cứu lấy chính bản thân mình.</w:t>
      </w:r>
    </w:p>
    <w:p w:rsidR="00DC5648" w:rsidRPr="00DC5648" w:rsidRDefault="00DC5648" w:rsidP="00DC5648">
      <w:r w:rsidRPr="00DC5648">
        <w:t>+ Tô Hoài đã ca ngợi những phẩm chất đẹp đẽ của người phụ nữ miền núi nói riêng và những người phụ nữ Việt Nam nói chung.</w:t>
      </w:r>
    </w:p>
    <w:p w:rsidR="00DC5648" w:rsidRPr="00DC5648" w:rsidRDefault="00DC5648" w:rsidP="00DC5648">
      <w:r w:rsidRPr="00DC5648">
        <w:t xml:space="preserve">Câu 53 (VD): Xác định ý nghĩa nghệ thuật của hình ảnh cái cọc và dây mây trong văn bản ? </w:t>
      </w:r>
    </w:p>
    <w:p w:rsidR="00DC5648" w:rsidRPr="00DC5648" w:rsidRDefault="00DC5648" w:rsidP="00DC5648">
      <w:r w:rsidRPr="00DC5648">
        <w:tab/>
        <w:t xml:space="preserve">A. Ý nghĩa tả thực </w:t>
      </w:r>
      <w:r w:rsidRPr="00DC5648">
        <w:tab/>
      </w:r>
      <w:r w:rsidRPr="00DC5648">
        <w:tab/>
        <w:t xml:space="preserve">B. Ý nghĩa tượng trưng </w:t>
      </w:r>
      <w:r w:rsidRPr="00DC5648">
        <w:tab/>
      </w:r>
    </w:p>
    <w:p w:rsidR="00DC5648" w:rsidRPr="00DC5648" w:rsidRDefault="00DC5648" w:rsidP="00DC5648">
      <w:r w:rsidRPr="00DC5648">
        <w:tab/>
      </w:r>
      <w:r w:rsidRPr="00DC5648">
        <w:rPr>
          <w:highlight w:val="yellow"/>
        </w:rPr>
        <w:t>C. Ý nghĩa tả thực, ý nghĩa tượng trưng</w:t>
      </w:r>
      <w:r w:rsidRPr="00DC5648">
        <w:t xml:space="preserve"> </w:t>
      </w:r>
      <w:r w:rsidRPr="00DC5648">
        <w:tab/>
        <w:t xml:space="preserve">D. Không mang ý nghĩa </w:t>
      </w:r>
    </w:p>
    <w:p w:rsidR="00DC5648" w:rsidRPr="00DC5648" w:rsidRDefault="00DC5648" w:rsidP="00DC5648">
      <w:r w:rsidRPr="00DC5648">
        <w:t xml:space="preserve">Phương pháp giải: </w:t>
      </w:r>
    </w:p>
    <w:p w:rsidR="00DC5648" w:rsidRPr="00DC5648" w:rsidRDefault="00DC5648" w:rsidP="00DC5648">
      <w:r w:rsidRPr="00DC5648">
        <w:t>Căn cứ bài Vợ chồng A Phủ.</w:t>
      </w:r>
    </w:p>
    <w:p w:rsidR="00DC5648" w:rsidRPr="00DC5648" w:rsidRDefault="00DC5648" w:rsidP="00DC5648">
      <w:r w:rsidRPr="00DC5648">
        <w:t xml:space="preserve">Giải chi tiết: </w:t>
      </w:r>
    </w:p>
    <w:p w:rsidR="00DC5648" w:rsidRPr="00DC5648" w:rsidRDefault="00DC5648" w:rsidP="00DC5648">
      <w:r w:rsidRPr="00DC5648">
        <w:t>Ý nghĩa nghệ thuật của hình ảnh cái cọc và dây mây trong văn bản:</w:t>
      </w:r>
    </w:p>
    <w:p w:rsidR="00DC5648" w:rsidRPr="00DC5648" w:rsidRDefault="00DC5648" w:rsidP="00DC5648">
      <w:r w:rsidRPr="00DC5648">
        <w:t>- Ý nghĩa tả thực: nơi để trói và dụng cụ để trói A Phủ của thống lí Pá Tra để đổi mạng nửa con bò bị hổ ăn thịt.</w:t>
      </w:r>
    </w:p>
    <w:p w:rsidR="00DC5648" w:rsidRPr="00DC5648" w:rsidRDefault="00DC5648" w:rsidP="00DC5648">
      <w:r w:rsidRPr="00DC5648">
        <w:t>- Ý nghĩa tượng trưng: Biểu tượng cho cái ác, cái chết do bọn chúa đất miền núi gây ra. Đó cũng là nơi không hẹn mà gặp giữa hai thân phận đau khổ cùng cảnh ngộ. Đó cũng là nơi để Mị bộc lộ tình thương người và đi đến quyết định táo bạo giải cứu A Phủ cũng là giải thoát cuộc đời mình. Sự sống, khát vọng tự do tỏa sáng từ trong cái chết.</w:t>
      </w:r>
    </w:p>
    <w:p w:rsidR="00DC5648" w:rsidRPr="00DC5648" w:rsidRDefault="00DC5648" w:rsidP="00DC5648">
      <w:r w:rsidRPr="00DC5648">
        <w:t xml:space="preserve">Câu 54 (TH): Phương thức biểu đạt chính trong đoạn trích là gì? </w:t>
      </w:r>
    </w:p>
    <w:p w:rsidR="00DC5648" w:rsidRPr="00DC5648" w:rsidRDefault="00DC5648" w:rsidP="00DC5648">
      <w:r w:rsidRPr="00DC5648">
        <w:tab/>
      </w:r>
      <w:r w:rsidRPr="00DC5648">
        <w:rPr>
          <w:highlight w:val="yellow"/>
        </w:rPr>
        <w:t>A. Phương thức biểu đạt tự sự</w:t>
      </w:r>
      <w:r w:rsidRPr="00DC5648">
        <w:t xml:space="preserve"> </w:t>
      </w:r>
      <w:r w:rsidRPr="00DC5648">
        <w:tab/>
        <w:t xml:space="preserve">B. Phương thức biểu đạt nghị luận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Phương thức biểu đạt tự sự.</w:t>
      </w:r>
    </w:p>
    <w:p w:rsidR="00DC5648" w:rsidRPr="00DC5648" w:rsidRDefault="00DC5648" w:rsidP="00DC5648">
      <w:r w:rsidRPr="00DC5648">
        <w:t xml:space="preserve">Câu 55 (TH): Các từ láy được tác giả sử dụng trong đoạn thơ trên: </w:t>
      </w:r>
    </w:p>
    <w:p w:rsidR="00DC5648" w:rsidRPr="00DC5648" w:rsidRDefault="00DC5648" w:rsidP="00DC5648">
      <w:r w:rsidRPr="00DC5648">
        <w:tab/>
        <w:t xml:space="preserve">A. rón rén, nhắm mắt, thì thào </w:t>
      </w:r>
      <w:r w:rsidRPr="00DC5648">
        <w:tab/>
        <w:t xml:space="preserve">B. rón rén, khuỵu xuống, hốt hoảng </w:t>
      </w:r>
      <w:r w:rsidRPr="00DC5648">
        <w:tab/>
      </w:r>
    </w:p>
    <w:p w:rsidR="00DC5648" w:rsidRPr="00DC5648" w:rsidRDefault="00DC5648" w:rsidP="00DC5648">
      <w:r w:rsidRPr="00DC5648">
        <w:tab/>
      </w:r>
      <w:r w:rsidRPr="00DC5648">
        <w:rPr>
          <w:highlight w:val="yellow"/>
        </w:rPr>
        <w:t>C. rón rén, hốt hoảng, thì thào</w:t>
      </w:r>
      <w:r w:rsidRPr="00DC5648">
        <w:t xml:space="preserve"> </w:t>
      </w:r>
      <w:r w:rsidRPr="00DC5648">
        <w:tab/>
        <w:t xml:space="preserve">D. hốt hoảng, thì thào </w:t>
      </w:r>
    </w:p>
    <w:p w:rsidR="00DC5648" w:rsidRPr="00DC5648" w:rsidRDefault="00DC5648" w:rsidP="00DC5648">
      <w:r w:rsidRPr="00DC5648">
        <w:t xml:space="preserve">Phương pháp giải: </w:t>
      </w:r>
    </w:p>
    <w:p w:rsidR="00DC5648" w:rsidRPr="00DC5648" w:rsidRDefault="00DC5648" w:rsidP="00DC5648">
      <w:r w:rsidRPr="00DC5648">
        <w:t>Căn cứ bài từ láy.</w:t>
      </w:r>
    </w:p>
    <w:p w:rsidR="00DC5648" w:rsidRPr="00DC5648" w:rsidRDefault="00DC5648" w:rsidP="00DC5648">
      <w:r w:rsidRPr="00DC5648">
        <w:t xml:space="preserve">Giải chi tiết: </w:t>
      </w:r>
    </w:p>
    <w:p w:rsidR="00DC5648" w:rsidRPr="00DC5648" w:rsidRDefault="00DC5648" w:rsidP="00DC5648">
      <w:r w:rsidRPr="00DC5648">
        <w:t>Các từ láy: rón rén, hốt hoảng, thì thào.</w:t>
      </w:r>
    </w:p>
    <w:p w:rsidR="00DC5648" w:rsidRPr="00DC5648" w:rsidRDefault="00DC5648" w:rsidP="00DC5648">
      <w:r w:rsidRPr="00DC5648">
        <w:t xml:space="preserve">Đọc đoạn trích sau đây và trả lời các câu hỏi từ 56 đến 60: </w:t>
      </w:r>
    </w:p>
    <w:p w:rsidR="00DC5648" w:rsidRPr="00DC5648" w:rsidRDefault="00DC5648" w:rsidP="00DC5648">
      <w:r w:rsidRPr="00DC5648">
        <w:lastRenderedPageBreak/>
        <w:t>Mỗi người trên thế giới đều là những người khách bộ hành, mỗi ngày đều bước đi một cách chủ động hoặc bị động trên con đường mình đã chọn…..</w:t>
      </w:r>
    </w:p>
    <w:p w:rsidR="00DC5648" w:rsidRPr="00DC5648" w:rsidRDefault="00DC5648" w:rsidP="00DC5648">
      <w:r w:rsidRPr="00DC5648">
        <w:t>Cuộc đời không chỉ là con đường đi khó, đôi khi chúng ta còn gặp phải những hố sâu do người khác tạo ra, gặp phải sự tấn công của thú dữ, mưa bão và tuyết lạnh. Bất luận gian khổ thế nào, chỉ cần chúng ta còn sống, chúng ta còn phải đối mặt. Sống tức là thực hiện một cuộc hành trình không thể trì hoãn….</w:t>
      </w:r>
    </w:p>
    <w:p w:rsidR="00DC5648" w:rsidRPr="00DC5648" w:rsidRDefault="00DC5648" w:rsidP="00DC5648">
      <w:r w:rsidRPr="00DC5648">
        <w:t>Trước muôn vàn lối rẽ, không ai có được bản đồ trong tay, cũng không phải ai cũng có kim chỉ nam dẫn đường, tất cả đều phải dựa vào phán đoán và lựa chọn của bản thân. Nếu bạn rẽ nhầm lối, khoảng cách với xuất phát điểm sẽ bị rút ngắn ngược lại, nếu rẽ đúng, con đường phía trước sẽ bằng phẳng, rộng rãi.</w:t>
      </w:r>
    </w:p>
    <w:p w:rsidR="00DC5648" w:rsidRPr="00DC5648" w:rsidRDefault="00DC5648" w:rsidP="00DC5648">
      <w:r w:rsidRPr="00DC5648">
        <w:t>(Trích Bí quyết thành công của BillGates, Khẩm Sài Nhân, NXB Hồng Đức)</w:t>
      </w:r>
    </w:p>
    <w:p w:rsidR="00DC5648" w:rsidRPr="00DC5648" w:rsidRDefault="00DC5648" w:rsidP="00DC5648">
      <w:r w:rsidRPr="00DC5648">
        <w:t xml:space="preserve">Câu 56 : Xác định phong cách ngôn ngữ của đoạn văn bản trên. </w:t>
      </w:r>
    </w:p>
    <w:p w:rsidR="00DC5648" w:rsidRPr="00DC5648" w:rsidRDefault="00DC5648" w:rsidP="00DC5648">
      <w:r w:rsidRPr="00DC5648">
        <w:tab/>
        <w:t xml:space="preserve">A. Phong cách ngôn ngữ sinh hoạt </w:t>
      </w:r>
      <w:r w:rsidRPr="00DC5648">
        <w:tab/>
        <w:t xml:space="preserve">B. Phong cách ngôn ngữ chính luận </w:t>
      </w:r>
      <w:r w:rsidRPr="00DC5648">
        <w:tab/>
      </w:r>
    </w:p>
    <w:p w:rsidR="00DC5648" w:rsidRPr="00DC5648" w:rsidRDefault="00DC5648" w:rsidP="00DC5648">
      <w:r w:rsidRPr="00DC5648">
        <w:tab/>
      </w:r>
      <w:r w:rsidRPr="00DC5648">
        <w:rPr>
          <w:highlight w:val="yellow"/>
        </w:rPr>
        <w:t>C. Phong cách ngôn ngữ báo chí</w:t>
      </w:r>
      <w:r w:rsidRPr="00DC5648">
        <w:t xml:space="preserve"> </w:t>
      </w:r>
      <w:r w:rsidRPr="00DC5648">
        <w:tab/>
        <w:t xml:space="preserve">D. Phong cách ngôn ngữ nghệ thuật </w:t>
      </w:r>
    </w:p>
    <w:p w:rsidR="00DC5648" w:rsidRPr="00DC5648" w:rsidRDefault="00DC5648" w:rsidP="00DC5648">
      <w:r w:rsidRPr="00DC5648">
        <w:t xml:space="preserve">Phương pháp giải: </w:t>
      </w:r>
    </w:p>
    <w:p w:rsidR="00DC5648" w:rsidRPr="00DC5648" w:rsidRDefault="00DC5648" w:rsidP="00DC5648">
      <w:r w:rsidRPr="00DC5648">
        <w:t>Căn cứ vào các phong cách ngôn ngữ đã học.</w:t>
      </w:r>
    </w:p>
    <w:p w:rsidR="00DC5648" w:rsidRPr="00DC5648" w:rsidRDefault="00DC5648" w:rsidP="00DC5648">
      <w:r w:rsidRPr="00DC5648">
        <w:t xml:space="preserve">Giải chi tiết: </w:t>
      </w:r>
      <w:r w:rsidRPr="00DC5648">
        <w:tab/>
      </w:r>
    </w:p>
    <w:p w:rsidR="00DC5648" w:rsidRPr="00DC5648" w:rsidRDefault="00DC5648" w:rsidP="00DC5648">
      <w:r w:rsidRPr="00DC5648">
        <w:t>- Phong cách ngôn ngữ của đoạn văn bản là chính luận.</w:t>
      </w:r>
    </w:p>
    <w:p w:rsidR="00DC5648" w:rsidRPr="00DC5648" w:rsidRDefault="00DC5648" w:rsidP="00DC5648">
      <w:r w:rsidRPr="00DC5648">
        <w:t xml:space="preserve">Câu 57 (VD): Chỉ ra biện pháp tu từ chính được sử dụng trong câu: “Cuộc đời không chỉ là con đường đi khó, đôi khi chúng ta còn gặp phải những hố sâu do người khác tạo ra, gặp phải sự tấn công của thú dữ, mưa bão và tuyết lạnh”. </w:t>
      </w:r>
    </w:p>
    <w:p w:rsidR="00DC5648" w:rsidRPr="00DC5648" w:rsidRDefault="00DC5648" w:rsidP="00DC5648">
      <w:r w:rsidRPr="00DC5648">
        <w:tab/>
        <w:t xml:space="preserve">A. Hoán dụ </w:t>
      </w:r>
      <w:r w:rsidRPr="00DC5648">
        <w:tab/>
        <w:t xml:space="preserve">B. Nhân hóa </w:t>
      </w:r>
      <w:r w:rsidRPr="00DC5648">
        <w:tab/>
      </w:r>
      <w:r w:rsidRPr="00DC5648">
        <w:rPr>
          <w:highlight w:val="yellow"/>
        </w:rPr>
        <w:t>C. Liệt kê</w:t>
      </w:r>
      <w:r w:rsidRPr="00DC5648">
        <w:t xml:space="preserve"> </w:t>
      </w:r>
      <w:r w:rsidRPr="00DC5648">
        <w:tab/>
        <w:t xml:space="preserve">D. Đảo ngữ </w:t>
      </w:r>
    </w:p>
    <w:p w:rsidR="00DC5648" w:rsidRPr="00DC5648" w:rsidRDefault="00DC5648" w:rsidP="00DC5648">
      <w:r w:rsidRPr="00DC5648">
        <w:t xml:space="preserve">Phương pháp giải: </w:t>
      </w:r>
    </w:p>
    <w:p w:rsidR="00DC5648" w:rsidRPr="00DC5648" w:rsidRDefault="00DC5648" w:rsidP="00DC5648">
      <w:r w:rsidRPr="00DC5648">
        <w:t>Căn cứ vào biện pháp tu từ.</w:t>
      </w:r>
    </w:p>
    <w:p w:rsidR="00DC5648" w:rsidRPr="00DC5648" w:rsidRDefault="00DC5648" w:rsidP="00DC5648">
      <w:r w:rsidRPr="00DC5648">
        <w:t xml:space="preserve">Giải chi tiết: </w:t>
      </w:r>
    </w:p>
    <w:p w:rsidR="00DC5648" w:rsidRPr="00DC5648" w:rsidRDefault="00DC5648" w:rsidP="00DC5648">
      <w:r w:rsidRPr="00DC5648">
        <w:t>- Biện pháp tu từ liệt kê được sử dụng trong câu là: những hố sâu do người khác tạo ra/ sự tấn công của thú dữ/ mưa bão/ tuyết lạnh.</w:t>
      </w:r>
    </w:p>
    <w:p w:rsidR="00DC5648" w:rsidRPr="00DC5648" w:rsidRDefault="00DC5648" w:rsidP="00DC5648">
      <w:r w:rsidRPr="00DC5648">
        <w:t xml:space="preserve">Câu 58 (TH): Anh/Chị hiểu như thế nào về câu nói: “Nếu bạn rẽ nhầm lối, khoảng cách với xuất phát điểm sẽ bị rút ngắn ngược lại, nếu rẽ đúng, con đường phía trước sẽ bằng phẳng, rộng rãi.” </w:t>
      </w:r>
    </w:p>
    <w:p w:rsidR="00DC5648" w:rsidRPr="00DC5648" w:rsidRDefault="00DC5648" w:rsidP="00DC5648">
      <w:r w:rsidRPr="00DC5648">
        <w:tab/>
      </w:r>
      <w:r w:rsidRPr="00DC5648">
        <w:rPr>
          <w:highlight w:val="yellow"/>
        </w:rPr>
        <w:t>A. Trong cuộc sống nếu ta lựa chọn sai hướng đi sẽ khó có thể đi đến thành công, ngược lại nếu có quyết định lựa chọn đúng đắn sẽ mang đến những kết quả, thành công tốt đẹp.</w:t>
      </w:r>
      <w:r w:rsidRPr="00DC5648">
        <w:t xml:space="preserve"> </w:t>
      </w:r>
      <w:r w:rsidRPr="00DC5648">
        <w:tab/>
      </w:r>
    </w:p>
    <w:p w:rsidR="00DC5648" w:rsidRPr="00DC5648" w:rsidRDefault="00DC5648" w:rsidP="00DC5648">
      <w:r w:rsidRPr="00DC5648">
        <w:tab/>
        <w:t xml:space="preserve">B. Cuộc sống không phải bao giờ cũng thuận lợi, suôn sẻ, mà luôn có những khó khăn, thử thách vì vậy mỗi người cần trân trọng những phút giây mình đang có. </w:t>
      </w:r>
      <w:r w:rsidRPr="00DC5648">
        <w:tab/>
      </w:r>
    </w:p>
    <w:p w:rsidR="00DC5648" w:rsidRPr="00DC5648" w:rsidRDefault="00DC5648" w:rsidP="00DC5648">
      <w:r w:rsidRPr="00DC5648">
        <w:tab/>
        <w:t xml:space="preserve">C. Cuộc sống có muôn vàn khó khăn thử thách, chúng ta không thể chọn cách trốn tránh mãi được mà cần phải đối mặt, đương đầu để vượt qua. </w:t>
      </w:r>
      <w:r w:rsidRPr="00DC5648">
        <w:tab/>
      </w:r>
    </w:p>
    <w:p w:rsidR="00DC5648" w:rsidRPr="00DC5648" w:rsidRDefault="00DC5648" w:rsidP="00DC5648">
      <w:r w:rsidRPr="00DC5648">
        <w:tab/>
        <w:t xml:space="preserve">D. Trong cuộc đời sẽ phải trải qua rất nhiều khó khăn, vấp ngã, thậm chí thất bại nhưng khi còn sống, còn hơi thở thì ta không ngừng nỗ lực, cố gắng. </w:t>
      </w:r>
    </w:p>
    <w:p w:rsidR="00DC5648" w:rsidRPr="00DC5648" w:rsidRDefault="00DC5648" w:rsidP="00DC5648">
      <w:r w:rsidRPr="00DC5648">
        <w:t xml:space="preserve">Phương pháp giải: </w:t>
      </w:r>
    </w:p>
    <w:p w:rsidR="00DC5648" w:rsidRPr="00DC5648" w:rsidRDefault="00DC5648" w:rsidP="00DC5648">
      <w:r w:rsidRPr="00DC5648">
        <w:lastRenderedPageBreak/>
        <w:t>Đọc, suy luận</w:t>
      </w:r>
    </w:p>
    <w:p w:rsidR="00DC5648" w:rsidRPr="00DC5648" w:rsidRDefault="00DC5648" w:rsidP="00DC5648">
      <w:r w:rsidRPr="00DC5648">
        <w:t xml:space="preserve">Giải chi tiết: </w:t>
      </w:r>
    </w:p>
    <w:p w:rsidR="00DC5648" w:rsidRPr="00DC5648" w:rsidRDefault="00DC5648" w:rsidP="00DC5648">
      <w:r w:rsidRPr="00DC5648">
        <w:t>-  Câu nói đã khẳng định trong cuộc đời nếu ta lựa chọn sai hướng đi sẽ khó có thể đi đến thành công, ngược lại nếu có quyết định lựa chọn đúng đắn sẽ mang đến những kết quả, thành công tốt đẹp.</w:t>
      </w:r>
    </w:p>
    <w:p w:rsidR="00DC5648" w:rsidRPr="00DC5648" w:rsidRDefault="00DC5648" w:rsidP="00DC5648">
      <w:r w:rsidRPr="00DC5648">
        <w:t xml:space="preserve">Câu 59 (TH): Phương thức biểu đạt chính trong đoạn trích là gì? </w:t>
      </w:r>
    </w:p>
    <w:p w:rsidR="00DC5648" w:rsidRPr="00DC5648" w:rsidRDefault="00DC5648" w:rsidP="00DC5648">
      <w:r w:rsidRPr="00DC5648">
        <w:tab/>
        <w:t xml:space="preserve">A. Phương thức biểu đạt tự sự </w:t>
      </w:r>
      <w:r w:rsidRPr="00DC5648">
        <w:tab/>
      </w:r>
      <w:r w:rsidRPr="00DC5648">
        <w:rPr>
          <w:highlight w:val="yellow"/>
        </w:rPr>
        <w:t>B. Phương thức biểu đạt nghị luận</w:t>
      </w:r>
      <w:r w:rsidRPr="00DC5648">
        <w:t xml:space="preserve"> </w:t>
      </w:r>
      <w:r w:rsidRPr="00DC5648">
        <w:tab/>
      </w:r>
    </w:p>
    <w:p w:rsidR="00DC5648" w:rsidRPr="00DC5648" w:rsidRDefault="00DC5648" w:rsidP="00DC5648">
      <w:r w:rsidRPr="00DC5648">
        <w:tab/>
        <w:t xml:space="preserve">C. Phương thức biểu đạt miêu tả </w:t>
      </w:r>
      <w:r w:rsidRPr="00DC5648">
        <w:tab/>
        <w:t xml:space="preserve">D. Phương thức biểu đạt biểu cảm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r w:rsidRPr="00DC5648">
        <w:tab/>
      </w:r>
    </w:p>
    <w:p w:rsidR="00DC5648" w:rsidRPr="00DC5648" w:rsidRDefault="00DC5648" w:rsidP="00DC5648">
      <w:r w:rsidRPr="00DC5648">
        <w:t>- Phương thức biểu đạt nghị luận: Đoạn văn trên nghị luận về cuộc sống có nhiều khó khăn, thử thách nhưng mỗi người cần phải biết nỗ lực, cố gắng thì sẽ đem đến những kết quả, thành công tốt đẹp.</w:t>
      </w:r>
    </w:p>
    <w:p w:rsidR="00DC5648" w:rsidRPr="00DC5648" w:rsidRDefault="00DC5648" w:rsidP="00DC5648">
      <w:r w:rsidRPr="00DC5648">
        <w:t xml:space="preserve">Câu 60(VD): Theo tác giả, mỗi người trên thế giới này được liên tưởng với điều gì? </w:t>
      </w:r>
    </w:p>
    <w:p w:rsidR="00DC5648" w:rsidRPr="00DC5648" w:rsidRDefault="00DC5648" w:rsidP="00DC5648">
      <w:r w:rsidRPr="00DC5648">
        <w:tab/>
      </w:r>
      <w:r w:rsidRPr="00DC5648">
        <w:rPr>
          <w:highlight w:val="yellow"/>
        </w:rPr>
        <w:t>A. Mỗi người trên thế giới được liên tưởng với những người khách bộ hành đi trên con đường mà mình đã chọn.</w:t>
      </w:r>
      <w:r w:rsidRPr="00DC5648">
        <w:t xml:space="preserve"> </w:t>
      </w:r>
      <w:r w:rsidRPr="00DC5648">
        <w:tab/>
      </w:r>
    </w:p>
    <w:p w:rsidR="00DC5648" w:rsidRPr="00DC5648" w:rsidRDefault="00DC5648" w:rsidP="00DC5648">
      <w:r w:rsidRPr="00DC5648">
        <w:tab/>
        <w:t xml:space="preserve">B. Mỗi người trên thế giới được liên tưởng với những những hố sâu do người khác tạo ra. </w:t>
      </w:r>
      <w:r w:rsidRPr="00DC5648">
        <w:tab/>
      </w:r>
    </w:p>
    <w:p w:rsidR="00DC5648" w:rsidRPr="00DC5648" w:rsidRDefault="00DC5648" w:rsidP="00DC5648">
      <w:r w:rsidRPr="00DC5648">
        <w:tab/>
        <w:t xml:space="preserve">C. Mỗi người trên thế giới được liên tưởng với thú dữ, mưa bão và tuyết lạnh. </w:t>
      </w:r>
      <w:r w:rsidRPr="00DC5648">
        <w:tab/>
      </w:r>
    </w:p>
    <w:p w:rsidR="00DC5648" w:rsidRPr="00DC5648" w:rsidRDefault="00DC5648" w:rsidP="00DC5648">
      <w:r w:rsidRPr="00DC5648">
        <w:tab/>
        <w:t xml:space="preserve">D. Mỗi người trên thế giới được liên tưởng với những kim chỉ nam dẫn đường, tất cả đều phải dựa vào phán đoán và lựa chọn của bản thân. </w:t>
      </w:r>
    </w:p>
    <w:p w:rsidR="00DC5648" w:rsidRPr="00DC5648" w:rsidRDefault="00DC5648" w:rsidP="00DC5648">
      <w:r w:rsidRPr="00DC5648">
        <w:t xml:space="preserve">Phương pháp giải: </w:t>
      </w:r>
    </w:p>
    <w:p w:rsidR="00DC5648" w:rsidRPr="00DC5648" w:rsidRDefault="00DC5648" w:rsidP="00DC5648">
      <w:r w:rsidRPr="00DC5648">
        <w:t>Đọc, suy luận</w:t>
      </w:r>
    </w:p>
    <w:p w:rsidR="00DC5648" w:rsidRPr="00DC5648" w:rsidRDefault="00DC5648" w:rsidP="00DC5648">
      <w:r w:rsidRPr="00DC5648">
        <w:t xml:space="preserve">Giải chi tiết: </w:t>
      </w:r>
    </w:p>
    <w:p w:rsidR="00DC5648" w:rsidRPr="00DC5648" w:rsidRDefault="00DC5648" w:rsidP="00DC5648">
      <w:r w:rsidRPr="00DC5648">
        <w:t>Theo tác giả, mỗi người trên thế giới được liên tưởng với những người khách bộ hành đi trên con đường mà mình đã chọn.</w:t>
      </w:r>
    </w:p>
    <w:p w:rsidR="00DC5648" w:rsidRPr="00DC5648" w:rsidRDefault="00DC5648" w:rsidP="00DC5648">
      <w:r w:rsidRPr="00DC5648">
        <w:t xml:space="preserve">Đọc đoạn trích sau đây và trả lời các câu hỏi từ 61 đến 65: </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Đất ấp ôm cho muôn hạt nảy mầm</w:t>
      </w:r>
    </w:p>
    <w:p w:rsidR="00DC5648" w:rsidRPr="00DC5648" w:rsidRDefault="00DC5648" w:rsidP="00DC5648">
      <w:r w:rsidRPr="00DC5648">
        <w:t>Những chồi non tự vươn lên tìm ánh sáng</w:t>
      </w:r>
    </w:p>
    <w:p w:rsidR="00DC5648" w:rsidRPr="00DC5648" w:rsidRDefault="00DC5648" w:rsidP="00DC5648">
      <w:r w:rsidRPr="00DC5648">
        <w:t>Nếu tất cả đường đời đều trơn láng</w:t>
      </w:r>
    </w:p>
    <w:p w:rsidR="00DC5648" w:rsidRPr="00DC5648" w:rsidRDefault="00DC5648" w:rsidP="00DC5648">
      <w:r w:rsidRPr="00DC5648">
        <w:t>Chắc gì ta đã nhận ra ta</w:t>
      </w:r>
    </w:p>
    <w:p w:rsidR="00DC5648" w:rsidRPr="00DC5648" w:rsidRDefault="00DC5648" w:rsidP="00DC5648">
      <w:r w:rsidRPr="00DC5648">
        <w:lastRenderedPageBreak/>
        <w:t>Ai trong đời cũng có thể tiến xa</w:t>
      </w:r>
    </w:p>
    <w:p w:rsidR="00DC5648" w:rsidRPr="00DC5648" w:rsidRDefault="00DC5648" w:rsidP="00DC5648">
      <w:r w:rsidRPr="00DC5648">
        <w:t>Nếu có khả năng tự mình đứng dậy.</w:t>
      </w:r>
    </w:p>
    <w:p w:rsidR="00DC5648" w:rsidRPr="00DC5648" w:rsidRDefault="00DC5648" w:rsidP="00DC5648">
      <w:r w:rsidRPr="00DC5648">
        <w:t>Hạnh phúc cũng như bầu trời này vậy</w:t>
      </w:r>
    </w:p>
    <w:p w:rsidR="00DC5648" w:rsidRPr="00DC5648" w:rsidRDefault="00DC5648" w:rsidP="00DC5648">
      <w:r w:rsidRPr="00DC5648">
        <w:t>Đâu chỉ dành cho một riêng ai.</w:t>
      </w:r>
    </w:p>
    <w:p w:rsidR="00DC5648" w:rsidRPr="00DC5648" w:rsidRDefault="00DC5648" w:rsidP="00DC5648">
      <w:r w:rsidRPr="00DC5648">
        <w:t>(Tự sự - Lưu Quang Vũ)</w:t>
      </w:r>
    </w:p>
    <w:p w:rsidR="00DC5648" w:rsidRPr="00DC5648" w:rsidRDefault="00DC5648" w:rsidP="00DC5648">
      <w:r w:rsidRPr="00DC5648">
        <w:t xml:space="preserve">Câu 61(VD): Ý nào sau đây KHÔNG nêu được ý nghĩa của bài thơ? </w:t>
      </w:r>
    </w:p>
    <w:p w:rsidR="00DC5648" w:rsidRPr="00DC5648" w:rsidRDefault="00DC5648" w:rsidP="00DC5648">
      <w:r w:rsidRPr="00DC5648">
        <w:tab/>
        <w:t xml:space="preserve">A. Con người có trải qua thử thách mới hiểu rõ chính mình và trưởng thành hơn. </w:t>
      </w:r>
      <w:r w:rsidRPr="00DC5648">
        <w:tab/>
      </w:r>
    </w:p>
    <w:p w:rsidR="00DC5648" w:rsidRPr="00DC5648" w:rsidRDefault="00DC5648" w:rsidP="00DC5648">
      <w:r w:rsidRPr="00DC5648">
        <w:tab/>
        <w:t xml:space="preserve">B. Muốn có được hạnh phúc phải tự mình nỗ lực vươn lên. </w:t>
      </w:r>
      <w:r w:rsidRPr="00DC5648">
        <w:tab/>
      </w:r>
    </w:p>
    <w:p w:rsidR="00DC5648" w:rsidRPr="00DC5648" w:rsidRDefault="00DC5648" w:rsidP="00DC5648">
      <w:r w:rsidRPr="00DC5648">
        <w:tab/>
        <w:t xml:space="preserve">C. Cần biết nâng niu, trân trọng những cái nhỏ bé trong cuộc sống thì mới có được hạnh phúc lớn lao. </w:t>
      </w:r>
    </w:p>
    <w:p w:rsidR="00DC5648" w:rsidRPr="00DC5648" w:rsidRDefault="00DC5648" w:rsidP="00DC5648">
      <w:r w:rsidRPr="00DC5648">
        <w:tab/>
      </w:r>
      <w:r w:rsidRPr="00DC5648">
        <w:rPr>
          <w:highlight w:val="yellow"/>
        </w:rPr>
        <w:t>D. Bản chất cuộc đời là không đơn giản, là một ngã rẽ.</w:t>
      </w:r>
    </w:p>
    <w:p w:rsidR="00DC5648" w:rsidRPr="00DC5648" w:rsidRDefault="00DC5648" w:rsidP="00DC5648">
      <w:r w:rsidRPr="00DC5648">
        <w:t xml:space="preserve">Phương pháp giải: </w:t>
      </w:r>
    </w:p>
    <w:p w:rsidR="00DC5648" w:rsidRPr="00DC5648" w:rsidRDefault="00DC5648" w:rsidP="00DC5648">
      <w:r w:rsidRPr="00DC5648">
        <w:t>Căn cứ bài Tự sự.</w:t>
      </w:r>
    </w:p>
    <w:p w:rsidR="00DC5648" w:rsidRPr="00DC5648" w:rsidRDefault="00DC5648" w:rsidP="00DC5648">
      <w:r w:rsidRPr="00DC5648">
        <w:t xml:space="preserve">Giải chi tiết: </w:t>
      </w:r>
    </w:p>
    <w:p w:rsidR="00DC5648" w:rsidRPr="00DC5648" w:rsidRDefault="00DC5648" w:rsidP="00DC5648">
      <w:r w:rsidRPr="00DC5648">
        <w:t>Ý nghĩa, thông điệp tác giả muốn gửi gắm qua của bài thơ là:</w:t>
      </w:r>
    </w:p>
    <w:p w:rsidR="00DC5648" w:rsidRPr="00DC5648" w:rsidRDefault="00DC5648" w:rsidP="00DC5648">
      <w:r w:rsidRPr="00DC5648">
        <w:t>- Con người có trải qua thử thách mới hiểu rõ chính mình và trưởng thành hơn.</w:t>
      </w:r>
    </w:p>
    <w:p w:rsidR="00DC5648" w:rsidRPr="00DC5648" w:rsidRDefault="00DC5648" w:rsidP="00DC5648">
      <w:r w:rsidRPr="00DC5648">
        <w:t>- Muốn có được hạnh phúc phải tự mình nỗ lực vươn lên.</w:t>
      </w:r>
    </w:p>
    <w:p w:rsidR="00DC5648" w:rsidRPr="00DC5648" w:rsidRDefault="00DC5648" w:rsidP="00DC5648">
      <w:r w:rsidRPr="00DC5648">
        <w:t>- Dù là ai, làm gì, có địa vị xã hội thế nào cũng phải sống từ những điều rất nhỏ; biết nâng niu, trân trọng những cái nhỏ bé trong cuộc sống mới có được hạnh phúc lớn lao.</w:t>
      </w:r>
    </w:p>
    <w:p w:rsidR="00DC5648" w:rsidRPr="00DC5648" w:rsidRDefault="00DC5648" w:rsidP="00DC5648">
      <w:r w:rsidRPr="00DC5648">
        <w:t xml:space="preserve">=&gt; Ý không được nói đến trong bài là: Bản chất cuộc đời là không đơn giản, đó là một ngã rẽ.  </w:t>
      </w:r>
    </w:p>
    <w:p w:rsidR="00DC5648" w:rsidRPr="00DC5648" w:rsidRDefault="00DC5648" w:rsidP="00DC5648">
      <w:r w:rsidRPr="00DC5648">
        <w:t xml:space="preserve">Câu 62 Phương thức biểu đạt nào sau đây KHÔNG được sử dụng trong bài? </w:t>
      </w:r>
    </w:p>
    <w:p w:rsidR="00DC5648" w:rsidRPr="00DC5648" w:rsidRDefault="00DC5648" w:rsidP="00DC5648">
      <w:r w:rsidRPr="00DC5648">
        <w:tab/>
      </w:r>
      <w:r w:rsidRPr="00DC5648">
        <w:rPr>
          <w:highlight w:val="yellow"/>
        </w:rPr>
        <w:t>A. Phương thức biểu đạt miêu tả</w:t>
      </w:r>
      <w:r w:rsidRPr="00DC5648">
        <w:t xml:space="preserve"> </w:t>
      </w:r>
      <w:r w:rsidRPr="00DC5648">
        <w:tab/>
        <w:t xml:space="preserve">B. Phương thức biểu đạt biểu cảm </w:t>
      </w:r>
      <w:r w:rsidRPr="00DC5648">
        <w:tab/>
      </w:r>
      <w:r w:rsidRPr="00DC5648">
        <w:tab/>
      </w:r>
      <w:r w:rsidRPr="00DC5648">
        <w:tab/>
        <w:t xml:space="preserve">C. Phương thức biểu đạt nghị luận </w:t>
      </w:r>
      <w:r w:rsidRPr="00DC5648">
        <w:tab/>
        <w:t xml:space="preserve">D. Phương thức biểu đạt nghị luận và biểu cảm </w:t>
      </w:r>
    </w:p>
    <w:p w:rsidR="00DC5648" w:rsidRPr="00DC5648" w:rsidRDefault="00DC5648" w:rsidP="00DC5648">
      <w:r w:rsidRPr="00DC5648">
        <w:t xml:space="preserve">Phương pháp giải: </w:t>
      </w:r>
    </w:p>
    <w:p w:rsidR="00DC5648" w:rsidRPr="00DC5648" w:rsidRDefault="00DC5648" w:rsidP="00DC5648">
      <w:r w:rsidRPr="00DC5648">
        <w:t>Căn cứ 6 phương thức biểu đạt đã học (miêu tả, tự sự, biểu cảm, nghị luận, thuyết minh, hành chính – công vụ).</w:t>
      </w:r>
    </w:p>
    <w:p w:rsidR="00DC5648" w:rsidRPr="00DC5648" w:rsidRDefault="00DC5648" w:rsidP="00DC5648">
      <w:r w:rsidRPr="00DC5648">
        <w:t xml:space="preserve">Giải chi tiết: </w:t>
      </w:r>
    </w:p>
    <w:p w:rsidR="00DC5648" w:rsidRPr="00DC5648" w:rsidRDefault="00DC5648" w:rsidP="00DC5648">
      <w:r w:rsidRPr="00DC5648">
        <w:t>Phương thức biểu đạt không được sử dụng trong bài là biểu cảm.</w:t>
      </w:r>
    </w:p>
    <w:p w:rsidR="00DC5648" w:rsidRPr="00DC5648" w:rsidRDefault="00DC5648" w:rsidP="00DC5648">
      <w:r w:rsidRPr="00DC5648">
        <w:t>Câu 63(NB): Chỉ ra biện pháp tu từ được sử dụng trong khổ thơ đầu của văn bản:</w:t>
      </w:r>
    </w:p>
    <w:p w:rsidR="00DC5648" w:rsidRPr="00DC5648" w:rsidRDefault="00DC5648" w:rsidP="00DC5648">
      <w:r w:rsidRPr="00DC5648">
        <w:t>Dù đục, dù trong con sông vẫn chảy</w:t>
      </w:r>
    </w:p>
    <w:p w:rsidR="00DC5648" w:rsidRPr="00DC5648" w:rsidRDefault="00DC5648" w:rsidP="00DC5648">
      <w:r w:rsidRPr="00DC5648">
        <w:t>Dù cao, dù thấp cây lá vẫn xanh</w:t>
      </w:r>
    </w:p>
    <w:p w:rsidR="00DC5648" w:rsidRPr="00DC5648" w:rsidRDefault="00DC5648" w:rsidP="00DC5648">
      <w:r w:rsidRPr="00DC5648">
        <w:t>Dù người phàm tục hay kẻ tu hành</w:t>
      </w:r>
    </w:p>
    <w:p w:rsidR="00DC5648" w:rsidRPr="00DC5648" w:rsidRDefault="00DC5648" w:rsidP="00DC5648">
      <w:r w:rsidRPr="00DC5648">
        <w:t>Đều phải sống từ những điều rất nhỏ.</w:t>
      </w:r>
    </w:p>
    <w:p w:rsidR="00DC5648" w:rsidRPr="00DC5648" w:rsidRDefault="00DC5648" w:rsidP="00DC5648">
      <w:r w:rsidRPr="00DC5648">
        <w:tab/>
      </w:r>
      <w:r w:rsidRPr="00DC5648">
        <w:rPr>
          <w:highlight w:val="yellow"/>
        </w:rPr>
        <w:t>A. Điệp ngữ, đối lập, liệt kê</w:t>
      </w:r>
      <w:r w:rsidRPr="00DC5648">
        <w:t xml:space="preserve"> </w:t>
      </w:r>
      <w:r w:rsidRPr="00DC5648">
        <w:tab/>
        <w:t xml:space="preserve">B. Nhân hóa, ẩn dụ </w:t>
      </w:r>
      <w:r w:rsidRPr="00DC5648">
        <w:tab/>
      </w:r>
      <w:r w:rsidRPr="00DC5648">
        <w:tab/>
      </w:r>
      <w:r w:rsidRPr="00DC5648">
        <w:tab/>
      </w:r>
      <w:r w:rsidRPr="00DC5648">
        <w:tab/>
      </w:r>
      <w:r w:rsidRPr="00DC5648">
        <w:tab/>
      </w:r>
      <w:r w:rsidRPr="00DC5648">
        <w:tab/>
        <w:t xml:space="preserve">C. Điệp ngữ, so sánh </w:t>
      </w:r>
      <w:r w:rsidRPr="00DC5648">
        <w:tab/>
      </w:r>
      <w:r w:rsidRPr="00DC5648">
        <w:tab/>
        <w:t xml:space="preserve">D. Nhân hóa, đối lập, điệp ngữ </w:t>
      </w:r>
    </w:p>
    <w:p w:rsidR="00DC5648" w:rsidRPr="00DC5648" w:rsidRDefault="00DC5648" w:rsidP="00DC5648">
      <w:r w:rsidRPr="00DC5648">
        <w:t xml:space="preserve">Phương pháp giải: </w:t>
      </w:r>
    </w:p>
    <w:p w:rsidR="00DC5648" w:rsidRPr="00DC5648" w:rsidRDefault="00DC5648" w:rsidP="00DC5648">
      <w:r w:rsidRPr="00DC5648">
        <w:lastRenderedPageBreak/>
        <w:t>Căn cứ các biện pháp tu từ.</w:t>
      </w:r>
    </w:p>
    <w:p w:rsidR="00DC5648" w:rsidRPr="00DC5648" w:rsidRDefault="00DC5648" w:rsidP="00DC5648">
      <w:r w:rsidRPr="00DC5648">
        <w:t xml:space="preserve">Giải chi tiết: </w:t>
      </w:r>
    </w:p>
    <w:p w:rsidR="00DC5648" w:rsidRPr="00DC5648" w:rsidRDefault="00DC5648" w:rsidP="00DC5648">
      <w:r w:rsidRPr="00DC5648">
        <w:t> Các biện pháp tu từ được sử dụng trong khổ thơ đầu của văn bản: Điệp ngữ, liệt kê, đối (đục-trong, cao- thấp, phàm tục - tu hành, vẫn chảy, vẫn xanh…)</w:t>
      </w:r>
    </w:p>
    <w:p w:rsidR="00DC5648" w:rsidRPr="00DC5648" w:rsidRDefault="00DC5648" w:rsidP="00DC5648">
      <w:r w:rsidRPr="00DC5648">
        <w:t xml:space="preserve">Câu 64(TH): Hình ảnh "đường đời trơn láng" đã thể hiện điều gì? </w:t>
      </w:r>
    </w:p>
    <w:p w:rsidR="00DC5648" w:rsidRPr="00DC5648" w:rsidRDefault="00DC5648" w:rsidP="00DC5648">
      <w:r w:rsidRPr="00DC5648">
        <w:tab/>
        <w:t xml:space="preserve">A. Không gục ngã trước khó khăn, trước phi lý bất công. </w:t>
      </w:r>
      <w:r w:rsidRPr="00DC5648">
        <w:tab/>
      </w:r>
    </w:p>
    <w:p w:rsidR="00DC5648" w:rsidRPr="00DC5648" w:rsidRDefault="00DC5648" w:rsidP="00DC5648">
      <w:r w:rsidRPr="00DC5648">
        <w:tab/>
      </w:r>
      <w:r w:rsidRPr="00DC5648">
        <w:rPr>
          <w:highlight w:val="yellow"/>
        </w:rPr>
        <w:t>B. Cuộc sống quá bằng phẳng, yên ổn, không có trở ngại, khó khăn.</w:t>
      </w:r>
      <w:r w:rsidRPr="00DC5648">
        <w:t xml:space="preserve"> </w:t>
      </w:r>
      <w:r w:rsidRPr="00DC5648">
        <w:tab/>
      </w:r>
    </w:p>
    <w:p w:rsidR="00DC5648" w:rsidRPr="00DC5648" w:rsidRDefault="00DC5648" w:rsidP="00DC5648">
      <w:r w:rsidRPr="00DC5648">
        <w:tab/>
        <w:t xml:space="preserve">C. Cuộc sống có nhiều khó khăn, trở ngại. </w:t>
      </w:r>
      <w:r w:rsidRPr="00DC5648">
        <w:tab/>
      </w:r>
    </w:p>
    <w:p w:rsidR="00DC5648" w:rsidRPr="00DC5648" w:rsidRDefault="00DC5648" w:rsidP="00DC5648">
      <w:r w:rsidRPr="00DC5648">
        <w:tab/>
        <w:t xml:space="preserve">D. Cuộc sống phải biết chấp nhận, biết nhìn đời bằng con mắt lạc quan.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Hình ảnh "đường đời trơn láng" đã thể hiện được cuộc sống quá bằng phẳng, yên ổn, không có trở ngại, khó khăn.</w:t>
      </w:r>
    </w:p>
    <w:p w:rsidR="00DC5648" w:rsidRPr="00DC5648" w:rsidRDefault="00DC5648" w:rsidP="00DC5648">
      <w:r w:rsidRPr="00DC5648">
        <w:t>Câu 65(VDC): Nêu ý nghĩa của hai câu thơ:</w:t>
      </w:r>
    </w:p>
    <w:p w:rsidR="00DC5648" w:rsidRPr="00DC5648" w:rsidRDefault="00DC5648" w:rsidP="00DC5648">
      <w:r w:rsidRPr="00DC5648">
        <w:t>"Ta hay chê rằng cuộc đời méo mó</w:t>
      </w:r>
    </w:p>
    <w:p w:rsidR="00DC5648" w:rsidRPr="00DC5648" w:rsidRDefault="00DC5648" w:rsidP="00DC5648">
      <w:r w:rsidRPr="00DC5648">
        <w:t>Sao ta không tròn ngay tự trong tâm”</w:t>
      </w:r>
    </w:p>
    <w:p w:rsidR="00DC5648" w:rsidRPr="00DC5648" w:rsidRDefault="00DC5648" w:rsidP="00DC5648">
      <w:r w:rsidRPr="00DC5648">
        <w:tab/>
        <w:t xml:space="preserve">A. Con người có trải qua thử thách mới chinh phục được đến đích. </w:t>
      </w:r>
      <w:r w:rsidRPr="00DC5648">
        <w:tab/>
      </w:r>
    </w:p>
    <w:p w:rsidR="00DC5648" w:rsidRPr="00DC5648" w:rsidRDefault="00DC5648" w:rsidP="00DC5648">
      <w:r w:rsidRPr="00DC5648">
        <w:tab/>
        <w:t xml:space="preserve">B. Cuộc sống có nhiều khó khăn, trở ngại. </w:t>
      </w:r>
      <w:r w:rsidRPr="00DC5648">
        <w:tab/>
      </w:r>
    </w:p>
    <w:p w:rsidR="00DC5648" w:rsidRPr="00DC5648" w:rsidRDefault="00DC5648" w:rsidP="00DC5648">
      <w:r w:rsidRPr="00DC5648">
        <w:tab/>
      </w:r>
      <w:r w:rsidRPr="00DC5648">
        <w:rPr>
          <w:highlight w:val="yellow"/>
        </w:rPr>
        <w:t>C. Khi đứng trước cái “méo mó” của nhân sinh, cần có thái độ tích cực, chủ động, lạc quan.</w:t>
      </w:r>
      <w:r w:rsidRPr="00DC5648">
        <w:t xml:space="preserve"> </w:t>
      </w:r>
      <w:r w:rsidRPr="00DC5648">
        <w:tab/>
      </w:r>
    </w:p>
    <w:p w:rsidR="00DC5648" w:rsidRPr="00DC5648" w:rsidRDefault="00DC5648" w:rsidP="00DC5648">
      <w:r w:rsidRPr="00DC5648">
        <w:tab/>
        <w:t xml:space="preserve">D. Cuộc sống biết cho đi thì mới được nhận lại </w:t>
      </w:r>
    </w:p>
    <w:p w:rsidR="00DC5648" w:rsidRPr="00DC5648" w:rsidRDefault="00DC5648" w:rsidP="00DC5648">
      <w:r w:rsidRPr="00DC5648">
        <w:t xml:space="preserve">Phương pháp giải: </w:t>
      </w:r>
    </w:p>
    <w:p w:rsidR="00DC5648" w:rsidRPr="00DC5648" w:rsidRDefault="00DC5648" w:rsidP="00DC5648">
      <w:r w:rsidRPr="00DC5648">
        <w:t>Căn cứ vào nội dung đoạn trích.</w:t>
      </w:r>
    </w:p>
    <w:p w:rsidR="00DC5648" w:rsidRPr="00DC5648" w:rsidRDefault="00DC5648" w:rsidP="00DC5648">
      <w:r w:rsidRPr="00DC5648">
        <w:t xml:space="preserve">Giải chi tiết: </w:t>
      </w:r>
    </w:p>
    <w:p w:rsidR="00DC5648" w:rsidRPr="00DC5648" w:rsidRDefault="00DC5648" w:rsidP="00DC5648">
      <w:r w:rsidRPr="00DC5648">
        <w:t>-Ý nghĩa 2 câu thơ: Bản chất cuộc đời là không đơn giản, không bao giờ hoàn toàn là những điều tốt đẹp, thậm chí có vô vàn những điều “méo mó”, thử thách bản lĩnh, ý chí của con người. Thái độ “tròn tự trong tâm” là thái độ tích cực, chủ động trước hoàn cảnh.</w:t>
      </w:r>
    </w:p>
    <w:p w:rsidR="00DC5648" w:rsidRPr="00DC5648" w:rsidRDefault="00DC5648" w:rsidP="00DC5648">
      <w:r w:rsidRPr="00DC5648">
        <w:t xml:space="preserve">Đọc đoạn trích sau đây và trả lời các câu hỏi từ 66 đến 70: </w:t>
      </w:r>
    </w:p>
    <w:p w:rsidR="00DC5648" w:rsidRPr="00DC5648" w:rsidRDefault="00DC5648" w:rsidP="00DC5648">
      <w:r w:rsidRPr="00DC5648">
        <w:t>(1) Một lần tình cờ tôi đọc được bài viết “Hạnh phúc là gì?” trên blốc của một người bạn. (2) Bạn ấy viết rằng: "Hạnh phúc là được nằm trong chăn ấm xem ti vi cùng với gia đình. (3) Hạnh phúc là được trùm chăn kín và được mẹ pha cho cốc sữa nóng. (4) Hạnh phúc là được cùng đứa bạn thân nhong nhong trên khắp phố. (5) Hạnh phúc là ngồi co ro hàng giờ trong quán cà phê, nhấm nháp li ca-cao nóng và bàn chuyện chiến sự... thế giới cùng anh em chiến hữu...".</w:t>
      </w:r>
    </w:p>
    <w:p w:rsidR="00DC5648" w:rsidRPr="00DC5648" w:rsidRDefault="00DC5648" w:rsidP="00DC5648">
      <w:r w:rsidRPr="00DC5648">
        <w:t xml:space="preserve"> (6) Bất chợt giật mình, hạnh phúc đơn giản vậy sao? (7) Ừ nhỉ! (8) Dường như lâu nay chúng ta chỉ quen với việc than phiền mình bất hạnh chứ ít khi biết được rằng mình đang hạnh phúc. (9) Hãy một lần thử nghĩ xem: Khi chúng ta than phiền vì bố mẹ quá quan tâm đến chuyện của mình thì ngoài kia biết bao </w:t>
      </w:r>
      <w:r w:rsidRPr="00DC5648">
        <w:lastRenderedPageBreak/>
        <w:t>nhiêu người thèm hơi ấm của mẹ, thèm tiếng cười của bố, thèm được về nhà để được mắng; khi chúng ta cảm thấy thiệt thòi khi không được ngồi xe hơi chỉ vì phải chạy xe máy giữa trời nắng thì ngoài kia biết bao nhiêu bạn của chúng ta mồ hôi nhễnhại, gò mình đạp xe lên những con dốc vắng; khi chúng ta bất mãn với chuyện học hành quá căng thẳng thì ngoài kia biết bao người đang khao khát một lần được đến trường, một lần được cầm cây bút để viết lên những ước mơ; khi chúng ta...</w:t>
      </w:r>
    </w:p>
    <w:p w:rsidR="00DC5648" w:rsidRPr="00DC5648" w:rsidRDefault="00DC5648" w:rsidP="00DC5648">
      <w:r w:rsidRPr="00DC5648">
        <w:t>(Dẫn theo Bài tập Ngữ văn 11, tập 2, NXB Giáo dục 2007)</w:t>
      </w:r>
    </w:p>
    <w:p w:rsidR="00DC5648" w:rsidRPr="00DC5648" w:rsidRDefault="00DC5648" w:rsidP="00DC5648">
      <w:r w:rsidRPr="00DC5648">
        <w:t xml:space="preserve">Câu 66(TH): Nội dung chính của văn bản trên là gì? </w:t>
      </w:r>
    </w:p>
    <w:p w:rsidR="00DC5648" w:rsidRPr="00DC5648" w:rsidRDefault="00DC5648" w:rsidP="00DC5648">
      <w:r w:rsidRPr="00DC5648">
        <w:tab/>
        <w:t xml:space="preserve">A. Nói về hạnh phúc là hài hòa giữa lợi ích của cá nhân và cộng đồn </w:t>
      </w:r>
      <w:r w:rsidRPr="00DC5648">
        <w:tab/>
      </w:r>
    </w:p>
    <w:p w:rsidR="00DC5648" w:rsidRPr="00DC5648" w:rsidRDefault="00DC5648" w:rsidP="00DC5648">
      <w:r w:rsidRPr="00DC5648">
        <w:tab/>
        <w:t xml:space="preserve">B. Nói về hiện tượng “than phiền mình bất hạnh chứ ít khi biết được rằng mình đang hạnh phúc”. </w:t>
      </w:r>
    </w:p>
    <w:p w:rsidR="00DC5648" w:rsidRPr="00DC5648" w:rsidRDefault="00DC5648" w:rsidP="00DC5648">
      <w:r w:rsidRPr="00DC5648">
        <w:tab/>
      </w:r>
      <w:r w:rsidRPr="00DC5648">
        <w:rPr>
          <w:highlight w:val="yellow"/>
        </w:rPr>
        <w:t>C. Nói về những hạnh phúc bình dị, đơn giản nhưng thiết thực trong cuộc sống.</w:t>
      </w:r>
      <w:r w:rsidRPr="00DC5648">
        <w:tab/>
      </w:r>
    </w:p>
    <w:p w:rsidR="00DC5648" w:rsidRPr="00DC5648" w:rsidRDefault="00DC5648" w:rsidP="00DC5648">
      <w:r w:rsidRPr="00DC5648">
        <w:tab/>
        <w:t xml:space="preserve">D. Nói về hạnh phúc là một trạng thái tâm lý của con người </w:t>
      </w:r>
    </w:p>
    <w:p w:rsidR="00DC5648" w:rsidRPr="00DC5648" w:rsidRDefault="00DC5648" w:rsidP="00DC5648">
      <w:r w:rsidRPr="00DC5648">
        <w:t xml:space="preserve">Phương pháp giải: </w:t>
      </w:r>
    </w:p>
    <w:p w:rsidR="00DC5648" w:rsidRPr="00DC5648" w:rsidRDefault="00DC5648" w:rsidP="00DC5648">
      <w:r w:rsidRPr="00DC5648">
        <w:t>Căn cứ vào nội dung bài đọc.</w:t>
      </w:r>
    </w:p>
    <w:p w:rsidR="00DC5648" w:rsidRPr="00DC5648" w:rsidRDefault="00DC5648" w:rsidP="00DC5648">
      <w:r w:rsidRPr="00DC5648">
        <w:t xml:space="preserve">Giải chi tiết: </w:t>
      </w:r>
    </w:p>
    <w:p w:rsidR="00DC5648" w:rsidRPr="00DC5648" w:rsidRDefault="00DC5648" w:rsidP="00DC5648">
      <w:r w:rsidRPr="00DC5648">
        <w:t>Nội dung chính của văn bản: Chúng ta cần biết trân trọng những hạnh phúc bình dị, giản đơn nhưng thiết thực trong cuộc sống.</w:t>
      </w:r>
    </w:p>
    <w:p w:rsidR="00DC5648" w:rsidRPr="00DC5648" w:rsidRDefault="00DC5648" w:rsidP="00DC5648">
      <w:r w:rsidRPr="00DC5648">
        <w:t xml:space="preserve">Câu 67(NB): Xác định phong cách ngôn ngữ của đoạn văn bản trên. </w:t>
      </w:r>
    </w:p>
    <w:p w:rsidR="00DC5648" w:rsidRPr="00DC5648" w:rsidRDefault="00DC5648" w:rsidP="00DC5648">
      <w:r w:rsidRPr="00DC5648">
        <w:tab/>
        <w:t xml:space="preserve">A. Phong cách ngôn ngữ sinh hoạt </w:t>
      </w:r>
      <w:r w:rsidRPr="00DC5648">
        <w:tab/>
      </w:r>
      <w:r w:rsidRPr="00DC5648">
        <w:rPr>
          <w:highlight w:val="yellow"/>
        </w:rPr>
        <w:t>B. Phong cách ngôn ngữ chính luận</w:t>
      </w:r>
      <w:r w:rsidRPr="00DC5648">
        <w:t xml:space="preserve"> </w:t>
      </w:r>
      <w:r w:rsidRPr="00DC5648">
        <w:tab/>
      </w:r>
    </w:p>
    <w:p w:rsidR="00DC5648" w:rsidRPr="00DC5648" w:rsidRDefault="00DC5648" w:rsidP="00DC5648">
      <w:r w:rsidRPr="00DC5648">
        <w:tab/>
        <w:t xml:space="preserve">C. Phong cách ngôn ngữ báo chí </w:t>
      </w:r>
      <w:r w:rsidRPr="00DC5648">
        <w:tab/>
        <w:t xml:space="preserve">D. Phong cách ngôn ngữ nghệ thuật </w:t>
      </w:r>
    </w:p>
    <w:p w:rsidR="00DC5648" w:rsidRPr="00DC5648" w:rsidRDefault="00DC5648" w:rsidP="00DC5648">
      <w:r w:rsidRPr="00DC5648">
        <w:t xml:space="preserve">Phương pháp giải: </w:t>
      </w:r>
    </w:p>
    <w:p w:rsidR="00DC5648" w:rsidRPr="00DC5648" w:rsidRDefault="00DC5648" w:rsidP="00DC5648">
      <w:r w:rsidRPr="00DC5648">
        <w:t>Căn cứ vào các phong cách ngôn ngữ đã học.</w:t>
      </w:r>
    </w:p>
    <w:p w:rsidR="00DC5648" w:rsidRPr="00DC5648" w:rsidRDefault="00DC5648" w:rsidP="00DC5648">
      <w:r w:rsidRPr="00DC5648">
        <w:t xml:space="preserve">Giải chi tiết: </w:t>
      </w:r>
    </w:p>
    <w:p w:rsidR="00DC5648" w:rsidRPr="00DC5648" w:rsidRDefault="00DC5648" w:rsidP="00DC5648">
      <w:r w:rsidRPr="00DC5648">
        <w:t>- Phong cách ngôn ngữ chính luận.</w:t>
      </w:r>
    </w:p>
    <w:p w:rsidR="00DC5648" w:rsidRPr="00DC5648" w:rsidRDefault="00DC5648" w:rsidP="00DC5648">
      <w:r w:rsidRPr="00DC5648">
        <w:t xml:space="preserve">Câu 68(TH): Từ “hạnh phúc”(in đậm, gạch chân) trong đoạn trích gần nghĩa hơn cả với từ ngữ nào? </w:t>
      </w:r>
    </w:p>
    <w:p w:rsidR="00DC5648" w:rsidRPr="00DC5648" w:rsidRDefault="00DC5648" w:rsidP="00DC5648">
      <w:r w:rsidRPr="00DC5648">
        <w:tab/>
      </w:r>
      <w:r w:rsidRPr="00DC5648">
        <w:rPr>
          <w:highlight w:val="yellow"/>
        </w:rPr>
        <w:t>A. Vui sướng</w:t>
      </w:r>
      <w:r w:rsidRPr="00DC5648">
        <w:t xml:space="preserve"> </w:t>
      </w:r>
      <w:r w:rsidRPr="00DC5648">
        <w:tab/>
        <w:t xml:space="preserve">B. Nao nức </w:t>
      </w:r>
      <w:r w:rsidRPr="00DC5648">
        <w:tab/>
        <w:t xml:space="preserve">C. Hí hửng </w:t>
      </w:r>
      <w:r w:rsidRPr="00DC5648">
        <w:tab/>
        <w:t xml:space="preserve">D. Háo hức </w:t>
      </w:r>
    </w:p>
    <w:p w:rsidR="00DC5648" w:rsidRPr="00DC5648" w:rsidRDefault="00DC5648" w:rsidP="00DC5648">
      <w:r w:rsidRPr="00DC5648">
        <w:t xml:space="preserve">Phương pháp giải: </w:t>
      </w:r>
    </w:p>
    <w:p w:rsidR="00DC5648" w:rsidRPr="00DC5648" w:rsidRDefault="00DC5648" w:rsidP="00DC5648">
      <w:r w:rsidRPr="00DC5648">
        <w:t>Căn cứ bài từ đồng nghĩa.</w:t>
      </w:r>
    </w:p>
    <w:p w:rsidR="00DC5648" w:rsidRPr="00DC5648" w:rsidRDefault="00DC5648" w:rsidP="00DC5648">
      <w:r w:rsidRPr="00DC5648">
        <w:t xml:space="preserve">Giải chi tiết: </w:t>
      </w:r>
    </w:p>
    <w:p w:rsidR="00DC5648" w:rsidRPr="00DC5648" w:rsidRDefault="00DC5648" w:rsidP="00DC5648">
      <w:r w:rsidRPr="00DC5648">
        <w:t>- Hạnh phúc là trạng thái sung sướng, vui sướng vì cảm thấy hoàn toàn đạt được ý nguyện.</w:t>
      </w:r>
    </w:p>
    <w:p w:rsidR="00DC5648" w:rsidRPr="00DC5648" w:rsidRDefault="00DC5648" w:rsidP="00DC5648">
      <w:r w:rsidRPr="00DC5648">
        <w:t>- Nao nức, hí hửng, háo hức là ao ước muốn làm, muốn đạt được ngay.</w:t>
      </w:r>
    </w:p>
    <w:p w:rsidR="00DC5648" w:rsidRPr="00DC5648" w:rsidRDefault="00DC5648" w:rsidP="00DC5648">
      <w:r w:rsidRPr="00DC5648">
        <w:t>=&gt; Vậy từ “hạnh phúc” gần nghĩa với từ “vui sướng”.</w:t>
      </w:r>
    </w:p>
    <w:p w:rsidR="00DC5648" w:rsidRPr="00DC5648" w:rsidRDefault="00DC5648" w:rsidP="00DC5648">
      <w:r w:rsidRPr="00DC5648">
        <w:t>Câu 69(VD): Tại sao tác giả lại “Bất chợt giật mình, hạnh phúc đơn giản vậy sao?”?</w:t>
      </w:r>
    </w:p>
    <w:p w:rsidR="00DC5648" w:rsidRPr="00DC5648" w:rsidRDefault="00DC5648" w:rsidP="00DC5648">
      <w:r w:rsidRPr="00DC5648">
        <w:tab/>
      </w:r>
      <w:r w:rsidRPr="00DC5648">
        <w:rPr>
          <w:highlight w:val="yellow"/>
        </w:rPr>
        <w:t>A. Vì mọi người thường nghĩ hạnh phúc là cái cao xa, to lớn nhưng nó lại rất giản dị, gần gũi với chúng ta.</w:t>
      </w:r>
      <w:r w:rsidRPr="00DC5648">
        <w:t xml:space="preserve"> </w:t>
      </w:r>
      <w:r w:rsidRPr="00DC5648">
        <w:tab/>
      </w:r>
    </w:p>
    <w:p w:rsidR="00DC5648" w:rsidRPr="00DC5648" w:rsidRDefault="00DC5648" w:rsidP="00DC5648">
      <w:r w:rsidRPr="00DC5648">
        <w:tab/>
        <w:t xml:space="preserve">B. Vì hạnh phúc rất giản dị, gần gũi với chúng ta đồng thời là cái cao xa, to lớn mà con người không thể với tới được. </w:t>
      </w:r>
      <w:r w:rsidRPr="00DC5648">
        <w:tab/>
      </w:r>
    </w:p>
    <w:p w:rsidR="00DC5648" w:rsidRPr="00DC5648" w:rsidRDefault="00DC5648" w:rsidP="00DC5648">
      <w:r w:rsidRPr="00DC5648">
        <w:lastRenderedPageBreak/>
        <w:tab/>
        <w:t xml:space="preserve">C. Vì hạnh phúc là cái cao xa, to lớn mà con người không thể với tới được. </w:t>
      </w:r>
      <w:r w:rsidRPr="00DC5648">
        <w:tab/>
      </w:r>
    </w:p>
    <w:p w:rsidR="00DC5648" w:rsidRPr="00DC5648" w:rsidRDefault="00DC5648" w:rsidP="00DC5648">
      <w:r w:rsidRPr="00DC5648">
        <w:tab/>
        <w:t xml:space="preserve">D. Vì hạnh phúc rất phức tạp, không hề đơn giản </w:t>
      </w:r>
    </w:p>
    <w:p w:rsidR="00DC5648" w:rsidRPr="00DC5648" w:rsidRDefault="00DC5648" w:rsidP="00DC5648">
      <w:r w:rsidRPr="00DC5648">
        <w:t xml:space="preserve">Phương pháp giải: </w:t>
      </w:r>
    </w:p>
    <w:p w:rsidR="00DC5648" w:rsidRPr="00DC5648" w:rsidRDefault="00DC5648" w:rsidP="00DC5648">
      <w:r w:rsidRPr="00DC5648">
        <w:t>Phân tích, tổng hợp</w:t>
      </w:r>
    </w:p>
    <w:p w:rsidR="00DC5648" w:rsidRPr="00DC5648" w:rsidRDefault="00DC5648" w:rsidP="00DC5648">
      <w:r w:rsidRPr="00DC5648">
        <w:t xml:space="preserve">Giải chi tiết: </w:t>
      </w:r>
    </w:p>
    <w:p w:rsidR="00DC5648" w:rsidRPr="00DC5648" w:rsidRDefault="00DC5648" w:rsidP="00DC5648">
      <w:r w:rsidRPr="00DC5648">
        <w:t>- Tác giả “Bất chợt giật mình, hạnh phúc đơn giản vậy sao?” bởi vì: Khi nghĩ đến hạnh phúc thì con người thường nghĩ đến những gì cao xa, to lớn nhưng thực ra hạnh phúc là những gì rất giản dị, gần gũi quanh ta.</w:t>
      </w:r>
    </w:p>
    <w:p w:rsidR="00DC5648" w:rsidRPr="00DC5648" w:rsidRDefault="00DC5648" w:rsidP="00DC5648">
      <w:r w:rsidRPr="00DC5648">
        <w:t xml:space="preserve">Câu 70(VD): Chỉ ra biện pháp tu từ được sử dụng trong câu (9). </w:t>
      </w:r>
    </w:p>
    <w:p w:rsidR="00DC5648" w:rsidRPr="00DC5648" w:rsidRDefault="00DC5648" w:rsidP="00DC5648">
      <w:r w:rsidRPr="00DC5648">
        <w:tab/>
        <w:t xml:space="preserve">A. liệt kê, tương phản- đối lập, so sánh </w:t>
      </w:r>
      <w:r w:rsidRPr="00DC5648">
        <w:tab/>
        <w:t xml:space="preserve">B. điệp ngữ, so sánh, liệt kê </w:t>
      </w:r>
      <w:r w:rsidRPr="00DC5648">
        <w:tab/>
      </w:r>
      <w:r w:rsidRPr="00DC5648">
        <w:tab/>
      </w:r>
      <w:r w:rsidRPr="00DC5648">
        <w:tab/>
      </w:r>
      <w:r w:rsidRPr="00DC5648">
        <w:tab/>
      </w:r>
      <w:r w:rsidRPr="00DC5648">
        <w:rPr>
          <w:highlight w:val="yellow"/>
        </w:rPr>
        <w:t>C. liệt kê, điệp ngữ, tương phản-đối lập.</w:t>
      </w:r>
      <w:r w:rsidRPr="00DC5648">
        <w:t xml:space="preserve"> </w:t>
      </w:r>
      <w:r w:rsidRPr="00DC5648">
        <w:tab/>
        <w:t xml:space="preserve">D. điệp ngữ, tương phản- đối lập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w:t>
      </w:r>
    </w:p>
    <w:p w:rsidR="00DC5648" w:rsidRPr="00DC5648" w:rsidRDefault="00DC5648" w:rsidP="00DC5648">
      <w:r w:rsidRPr="00DC5648">
        <w:t xml:space="preserve">Giải chi tiết: </w:t>
      </w:r>
    </w:p>
    <w:p w:rsidR="00DC5648" w:rsidRPr="00DC5648" w:rsidRDefault="00DC5648" w:rsidP="00DC5648">
      <w:r w:rsidRPr="00DC5648">
        <w:t>- Biện pháp tu từ được sử dụng trong câu (9): liệt kê, điệp ngữ, tương phản-đối lập.</w:t>
      </w:r>
    </w:p>
    <w:p w:rsidR="00DC5648" w:rsidRPr="00DC5648" w:rsidRDefault="00DC5648" w:rsidP="00DC5648">
      <w:r w:rsidRPr="00DC5648">
        <w:t>+ Liệt kê: thèm hơi ấm của mẹ, thèm tiếng cười của bố, thèm được về nhà để được mắng...</w:t>
      </w:r>
    </w:p>
    <w:p w:rsidR="00DC5648" w:rsidRPr="00DC5648" w:rsidRDefault="00DC5648" w:rsidP="00DC5648">
      <w:r w:rsidRPr="00DC5648">
        <w:t>+ Điệp ngữ: khi chúng ta, thì ngoài kia biết bao người...</w:t>
      </w:r>
    </w:p>
    <w:p w:rsidR="00DC5648" w:rsidRPr="00DC5648" w:rsidRDefault="00DC5648" w:rsidP="00DC5648">
      <w:r w:rsidRPr="00DC5648">
        <w:t>+ Tương phản - đối lập: bất mãn - khao khát.</w:t>
      </w:r>
    </w:p>
    <w:p w:rsidR="00DC5648" w:rsidRPr="00DC5648" w:rsidRDefault="00DC5648" w:rsidP="00DC5648">
      <w:r w:rsidRPr="00DC5648">
        <w:t>Câu 71 (TH): ): Xác định một từ/cụm từ SAI về ngữ pháp/hoặc ngữ nghĩa/logic/phong cách.</w:t>
      </w:r>
    </w:p>
    <w:p w:rsidR="00DC5648" w:rsidRPr="00DC5648" w:rsidRDefault="00DC5648" w:rsidP="00DC5648">
      <w:r w:rsidRPr="00DC5648">
        <w:t xml:space="preserve">“Sinh vật trong tự nhiên rất phong phú và đa dạng, bao gồm những nhóm lớn sau: Vi khuẩn, Nấm, Thực vật và Động vật,... Chúng sống ở nhiều môi trường khác nhau, có quan hệ gần gũi với nhau và với con người”. </w:t>
      </w:r>
    </w:p>
    <w:p w:rsidR="00DC5648" w:rsidRPr="00DC5648" w:rsidRDefault="00DC5648" w:rsidP="00DC5648">
      <w:r w:rsidRPr="00DC5648">
        <w:tab/>
        <w:t xml:space="preserve">A. gần gũi </w:t>
      </w:r>
      <w:r w:rsidRPr="00DC5648">
        <w:tab/>
        <w:t xml:space="preserve">B. phong phú </w:t>
      </w:r>
      <w:r w:rsidRPr="00DC5648">
        <w:tab/>
        <w:t xml:space="preserve">C. môi trường </w:t>
      </w:r>
      <w:r w:rsidRPr="00DC5648">
        <w:tab/>
      </w:r>
      <w:r w:rsidRPr="00DC5648">
        <w:rPr>
          <w:highlight w:val="yellow"/>
        </w:rPr>
        <w:t>D. Động vật</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gần gũi” sai về logic.</w:t>
      </w:r>
    </w:p>
    <w:p w:rsidR="00DC5648" w:rsidRPr="00DC5648" w:rsidRDefault="00DC5648" w:rsidP="00DC5648">
      <w:r w:rsidRPr="00DC5648">
        <w:t>- Gần gũi liên quan đến cảm giác ở trong một quan hệ cá nhân, đó là một mối liên hệ tình cảm quen thuộc. - - Nên thay bằng một từ khác là từ “mật thiết”.</w:t>
      </w:r>
    </w:p>
    <w:p w:rsidR="00DC5648" w:rsidRPr="00DC5648" w:rsidRDefault="00DC5648" w:rsidP="00DC5648">
      <w:r w:rsidRPr="00DC5648">
        <w:t>Câu 72 (TH): Xác định một từ/cụm từ SAI về ngữ pháp/hoặc ngữ nghĩa/logic/phong cách.</w:t>
      </w:r>
    </w:p>
    <w:p w:rsidR="00DC5648" w:rsidRPr="00DC5648" w:rsidRDefault="00DC5648" w:rsidP="00DC5648">
      <w:r w:rsidRPr="00DC5648">
        <w:t xml:space="preserve">Nghệ sĩ là người biết khai thác những ấn tượng riêng chủ quan của mình, tìm thấy những ấn tượng đó có giá trị khái quát và biết làm cho những ấn tượng đó có những hình thức riêng. </w:t>
      </w:r>
    </w:p>
    <w:p w:rsidR="00DC5648" w:rsidRPr="00DC5648" w:rsidRDefault="00DC5648" w:rsidP="00DC5648">
      <w:r w:rsidRPr="00DC5648">
        <w:tab/>
        <w:t xml:space="preserve">A. khái quát </w:t>
      </w:r>
      <w:r w:rsidRPr="00DC5648">
        <w:tab/>
        <w:t xml:space="preserve">B. hình thức </w:t>
      </w:r>
      <w:r w:rsidRPr="00DC5648">
        <w:tab/>
      </w:r>
      <w:r w:rsidRPr="00DC5648">
        <w:rPr>
          <w:highlight w:val="yellow"/>
        </w:rPr>
        <w:t>C. khai thác</w:t>
      </w:r>
      <w:r w:rsidRPr="00DC5648">
        <w:t xml:space="preserve"> </w:t>
      </w:r>
      <w:r w:rsidRPr="00DC5648">
        <w:tab/>
        <w:t xml:space="preserve">D. chủ quan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lastRenderedPageBreak/>
        <w:t>- Từ “khai thác” sai về ngữ nghĩa.</w:t>
      </w:r>
    </w:p>
    <w:p w:rsidR="00DC5648" w:rsidRPr="00DC5648" w:rsidRDefault="00DC5648" w:rsidP="00DC5648">
      <w:r w:rsidRPr="00DC5648">
        <w:t>- Khai thác là tận dụng hết khả năng tiềm tàng, đang ẩn giấu.</w:t>
      </w:r>
    </w:p>
    <w:p w:rsidR="00DC5648" w:rsidRPr="00DC5648" w:rsidRDefault="00DC5648" w:rsidP="00DC5648">
      <w:r w:rsidRPr="00DC5648">
        <w:t>- Sửa: tìm kiếm</w:t>
      </w:r>
    </w:p>
    <w:p w:rsidR="00DC5648" w:rsidRPr="00DC5648" w:rsidRDefault="00DC5648" w:rsidP="00DC5648">
      <w:r w:rsidRPr="00DC5648">
        <w:t>Câu 73 (TH): Xác định một từ/cụm từ SAI về ngữ pháp/hoặc ngữ nghĩa/logic/phong cách.</w:t>
      </w:r>
    </w:p>
    <w:p w:rsidR="00DC5648" w:rsidRPr="00DC5648" w:rsidRDefault="00DC5648" w:rsidP="00DC5648">
      <w:r w:rsidRPr="00DC5648">
        <w:t xml:space="preserve">Văn học Việt Nam, cả văn học dân gian và văn học viết, là sản phẩm tinh thần quý báu của dân tộc, phản ánh tâm hồn và tính cách Việt Nam với những nét bền vững đã thành truyền thống và có sự vận động trong trường ca lịch sử. </w:t>
      </w:r>
    </w:p>
    <w:p w:rsidR="00DC5648" w:rsidRPr="00DC5648" w:rsidRDefault="00DC5648" w:rsidP="00DC5648">
      <w:r w:rsidRPr="00DC5648">
        <w:tab/>
        <w:t xml:space="preserve">A. phản ánh </w:t>
      </w:r>
      <w:r w:rsidRPr="00DC5648">
        <w:tab/>
        <w:t xml:space="preserve">B. truyền thống </w:t>
      </w:r>
      <w:r w:rsidRPr="00DC5648">
        <w:tab/>
        <w:t xml:space="preserve">C. sự vận động </w:t>
      </w:r>
      <w:r w:rsidRPr="00DC5648">
        <w:tab/>
      </w:r>
      <w:r w:rsidRPr="00DC5648">
        <w:rPr>
          <w:highlight w:val="yellow"/>
        </w:rPr>
        <w:t>D. trường ca</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r w:rsidRPr="00DC5648">
        <w:tab/>
      </w:r>
    </w:p>
    <w:p w:rsidR="00DC5648" w:rsidRPr="00DC5648" w:rsidRDefault="00DC5648" w:rsidP="00DC5648">
      <w:r w:rsidRPr="00DC5648">
        <w:t>- Từ “trường ca” sai về ngữ nghĩa.</w:t>
      </w:r>
    </w:p>
    <w:p w:rsidR="00DC5648" w:rsidRPr="00DC5648" w:rsidRDefault="00DC5648" w:rsidP="00DC5648">
      <w:r w:rsidRPr="00DC5648">
        <w:t xml:space="preserve">- Sửa: trường tồn. </w:t>
      </w:r>
    </w:p>
    <w:p w:rsidR="00DC5648" w:rsidRPr="00DC5648" w:rsidRDefault="00DC5648" w:rsidP="00DC5648">
      <w:r w:rsidRPr="00DC5648">
        <w:t>Câu 74 (TH): Xác định một từ/cụm từ SAI về ngữ pháp/hoặc ngữ nghĩa/logic/phong cách.</w:t>
      </w:r>
    </w:p>
    <w:p w:rsidR="00DC5648" w:rsidRPr="00DC5648" w:rsidRDefault="00DC5648" w:rsidP="00DC5648">
      <w:r w:rsidRPr="00DC5648">
        <w:t>Sài Gòn là thành phố trẻ trung, năng động, có nét hấp dẫn riêng về thiên nhiên và khí hậu. Người Sài Gòn có phong độ cởi mở, bộc trực, chân tình và trọng đạo nghĩa.</w:t>
      </w:r>
    </w:p>
    <w:p w:rsidR="00DC5648" w:rsidRPr="00DC5648" w:rsidRDefault="00DC5648" w:rsidP="00DC5648">
      <w:r w:rsidRPr="00DC5648">
        <w:tab/>
      </w:r>
      <w:r w:rsidRPr="00DC5648">
        <w:rPr>
          <w:highlight w:val="yellow"/>
        </w:rPr>
        <w:t>A. phong độ</w:t>
      </w:r>
      <w:r w:rsidRPr="00DC5648">
        <w:t xml:space="preserve"> </w:t>
      </w:r>
      <w:r w:rsidRPr="00DC5648">
        <w:tab/>
        <w:t xml:space="preserve">B. năng động </w:t>
      </w:r>
      <w:r w:rsidRPr="00DC5648">
        <w:tab/>
        <w:t xml:space="preserve">C. trọng đạo nghĩa </w:t>
      </w:r>
      <w:r w:rsidRPr="00DC5648">
        <w:tab/>
        <w:t xml:space="preserve">D. hấp dẫn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Từ “phong độ” sai về ngữ nghĩa.</w:t>
      </w:r>
    </w:p>
    <w:p w:rsidR="00DC5648" w:rsidRPr="00DC5648" w:rsidRDefault="00DC5648" w:rsidP="00DC5648">
      <w:r w:rsidRPr="00DC5648">
        <w:t>- Phong độ là những biểu hiện bên ngoài (như vẻ mặt, cử chỉ) tạo nên tính cách riêng của mỗi người. Ở đây, từ phong độ không bao quát được hết các từ: cởi mở, bộc trực, chân tình và trọng đạo nghĩa.</w:t>
      </w:r>
    </w:p>
    <w:p w:rsidR="00DC5648" w:rsidRPr="00DC5648" w:rsidRDefault="00DC5648" w:rsidP="00DC5648">
      <w:r w:rsidRPr="00DC5648">
        <w:t>- Sửa: Phong cách.</w:t>
      </w:r>
    </w:p>
    <w:p w:rsidR="00DC5648" w:rsidRPr="00DC5648" w:rsidRDefault="00DC5648" w:rsidP="00DC5648">
      <w:r w:rsidRPr="00DC5648">
        <w:t>Câu 75 (TH): Xác định một từ/cụm từ SAI về ngữ pháp/hoặc ngữ nghĩa/logic/phong cách.</w:t>
      </w:r>
    </w:p>
    <w:p w:rsidR="00DC5648" w:rsidRPr="00DC5648" w:rsidRDefault="00DC5648" w:rsidP="00DC5648">
      <w:r w:rsidRPr="00DC5648">
        <w:t xml:space="preserve">Thơ hiện đại không chỉ đem lại những cái mới về nội dung tư tưởng, cảm xúc mà còn đổi mới về cách thức biểu cảm, về sáng tạo hình ảnh, cấu trúc câu thơ, ngôn ngữ thơ. </w:t>
      </w:r>
    </w:p>
    <w:p w:rsidR="00DC5648" w:rsidRPr="00DC5648" w:rsidRDefault="00DC5648" w:rsidP="00DC5648">
      <w:r w:rsidRPr="00DC5648">
        <w:tab/>
      </w:r>
      <w:r w:rsidRPr="00DC5648">
        <w:rPr>
          <w:highlight w:val="yellow"/>
        </w:rPr>
        <w:t>A. cách thức</w:t>
      </w:r>
      <w:r w:rsidRPr="00DC5648">
        <w:t xml:space="preserve"> </w:t>
      </w:r>
      <w:r w:rsidRPr="00DC5648">
        <w:tab/>
        <w:t xml:space="preserve">B. tư tưởng </w:t>
      </w:r>
      <w:r w:rsidRPr="00DC5648">
        <w:tab/>
        <w:t xml:space="preserve">C. cấu trúc </w:t>
      </w:r>
      <w:r w:rsidRPr="00DC5648">
        <w:tab/>
        <w:t xml:space="preserve">D. sáng tạo </w:t>
      </w:r>
    </w:p>
    <w:p w:rsidR="00DC5648" w:rsidRPr="00DC5648" w:rsidRDefault="00DC5648" w:rsidP="00DC5648">
      <w:r w:rsidRPr="00DC5648">
        <w:t xml:space="preserve">Phương pháp giải: </w:t>
      </w:r>
    </w:p>
    <w:p w:rsidR="00DC5648" w:rsidRPr="00DC5648" w:rsidRDefault="00DC5648" w:rsidP="00DC5648">
      <w:r w:rsidRPr="00DC5648">
        <w:t>Căn cứ vào lỗi sai về ngữ pháp/hoặc ngữ nghĩa/logic/phong cách.</w:t>
      </w:r>
    </w:p>
    <w:p w:rsidR="00DC5648" w:rsidRPr="00DC5648" w:rsidRDefault="00DC5648" w:rsidP="00DC5648">
      <w:r w:rsidRPr="00DC5648">
        <w:t xml:space="preserve">Giải chi tiết: </w:t>
      </w:r>
    </w:p>
    <w:p w:rsidR="00DC5648" w:rsidRPr="00DC5648" w:rsidRDefault="00DC5648" w:rsidP="00DC5648">
      <w:r w:rsidRPr="00DC5648">
        <w:t>- Từ “cách thức” sai về ngữ nghĩa.</w:t>
      </w:r>
    </w:p>
    <w:p w:rsidR="00DC5648" w:rsidRPr="00DC5648" w:rsidRDefault="00DC5648" w:rsidP="00DC5648">
      <w:r w:rsidRPr="00DC5648">
        <w:t>- Cách thức là hình thức diễn ra của một hành động; cách (nói khái quát). VD: Cách thức ăn mặc, cách thức học tập.</w:t>
      </w:r>
    </w:p>
    <w:p w:rsidR="00DC5648" w:rsidRPr="00DC5648" w:rsidRDefault="00DC5648" w:rsidP="00DC5648">
      <w:r w:rsidRPr="00DC5648">
        <w:t>- Sửa: phương thức.</w:t>
      </w:r>
    </w:p>
    <w:p w:rsidR="00DC5648" w:rsidRPr="00DC5648" w:rsidRDefault="00DC5648" w:rsidP="00DC5648">
      <w:r w:rsidRPr="00DC5648">
        <w:t xml:space="preserve">Câu 76 (TH): Chọn một từ mà nghĩa của nó KHÔNG cùng nhóm với các từ còn lại. </w:t>
      </w:r>
    </w:p>
    <w:p w:rsidR="00DC5648" w:rsidRPr="00DC5648" w:rsidRDefault="00DC5648" w:rsidP="00DC5648">
      <w:r w:rsidRPr="00DC5648">
        <w:lastRenderedPageBreak/>
        <w:tab/>
        <w:t xml:space="preserve">A. háo hức </w:t>
      </w:r>
      <w:r w:rsidRPr="00DC5648">
        <w:tab/>
      </w:r>
      <w:r w:rsidRPr="00DC5648">
        <w:rPr>
          <w:highlight w:val="yellow"/>
        </w:rPr>
        <w:t>B. hạnh phúc</w:t>
      </w:r>
      <w:r w:rsidRPr="00DC5648">
        <w:t xml:space="preserve"> </w:t>
      </w:r>
      <w:r w:rsidRPr="00DC5648">
        <w:tab/>
        <w:t xml:space="preserve">C. náo nức </w:t>
      </w:r>
      <w:r w:rsidRPr="00DC5648">
        <w:tab/>
        <w:t xml:space="preserve">D. nô nức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Hạnh phúc là trạng thái sung sướng, vui sướng vì cảm thấy hoàn toàn đạt được ý nguyện.</w:t>
      </w:r>
    </w:p>
    <w:p w:rsidR="00DC5648" w:rsidRPr="00DC5648" w:rsidRDefault="00DC5648" w:rsidP="00DC5648">
      <w:r w:rsidRPr="00DC5648">
        <w:t>- Háo hức, náo nức, nô nức  là ao ước muốn làm, muốn đạt được ngay.</w:t>
      </w:r>
    </w:p>
    <w:p w:rsidR="00DC5648" w:rsidRPr="00DC5648" w:rsidRDefault="00DC5648" w:rsidP="00DC5648">
      <w:r w:rsidRPr="00DC5648">
        <w:t>=&gt; Vậy Từ “hạnh phúc” không cùng nhóm với từ còn lại.</w:t>
      </w:r>
    </w:p>
    <w:p w:rsidR="00DC5648" w:rsidRPr="00DC5648" w:rsidRDefault="00DC5648" w:rsidP="00DC5648">
      <w:r w:rsidRPr="00DC5648">
        <w:t xml:space="preserve">Câu 77 (TH): Chọn một từ mà nghĩa của nó KHÔNG cùng nhóm với các từ còn lại. </w:t>
      </w:r>
    </w:p>
    <w:p w:rsidR="00DC5648" w:rsidRPr="00DC5648" w:rsidRDefault="00DC5648" w:rsidP="00DC5648">
      <w:r w:rsidRPr="00DC5648">
        <w:tab/>
        <w:t xml:space="preserve">A. đạo đức </w:t>
      </w:r>
      <w:r w:rsidRPr="00DC5648">
        <w:tab/>
        <w:t xml:space="preserve">B. kinh nghiệm </w:t>
      </w:r>
      <w:r w:rsidRPr="00DC5648">
        <w:tab/>
      </w:r>
      <w:r w:rsidRPr="00DC5648">
        <w:rPr>
          <w:highlight w:val="yellow"/>
        </w:rPr>
        <w:t>C. mưa</w:t>
      </w:r>
      <w:r w:rsidRPr="00DC5648">
        <w:t xml:space="preserve"> </w:t>
      </w:r>
      <w:r w:rsidRPr="00DC5648">
        <w:tab/>
        <w:t xml:space="preserve">D. cách mạng </w:t>
      </w:r>
    </w:p>
    <w:p w:rsidR="00DC5648" w:rsidRPr="00DC5648" w:rsidRDefault="00DC5648" w:rsidP="00DC5648">
      <w:r w:rsidRPr="00DC5648">
        <w:t xml:space="preserve">Phương pháp giải: </w:t>
      </w:r>
    </w:p>
    <w:p w:rsidR="00DC5648" w:rsidRPr="00DC5648" w:rsidRDefault="00DC5648" w:rsidP="00DC5648">
      <w:r w:rsidRPr="00DC5648">
        <w:t>Căn cứ vào từ loại.</w:t>
      </w:r>
      <w:r w:rsidRPr="00DC5648">
        <w:tab/>
      </w:r>
    </w:p>
    <w:p w:rsidR="00DC5648" w:rsidRPr="00DC5648" w:rsidRDefault="00DC5648" w:rsidP="00DC5648">
      <w:r w:rsidRPr="00DC5648">
        <w:t xml:space="preserve">Giải chi tiết: </w:t>
      </w:r>
    </w:p>
    <w:p w:rsidR="00DC5648" w:rsidRPr="00DC5648" w:rsidRDefault="00DC5648" w:rsidP="00DC5648">
      <w:r w:rsidRPr="00DC5648">
        <w:t>- Đạo đức, kinh nghiệm, cách mạng là DT chỉ khái niệm.</w:t>
      </w:r>
    </w:p>
    <w:p w:rsidR="00DC5648" w:rsidRPr="00DC5648" w:rsidRDefault="00DC5648" w:rsidP="00DC5648">
      <w:r w:rsidRPr="00DC5648">
        <w:t>- Mưa là DT chỉ hiện tượng.</w:t>
      </w:r>
    </w:p>
    <w:p w:rsidR="00DC5648" w:rsidRPr="00DC5648" w:rsidRDefault="00DC5648" w:rsidP="00DC5648">
      <w:r w:rsidRPr="00DC5648">
        <w:t>=&gt; Vậy từ “mưa” không cùng nhóm với các từ còn lại.</w:t>
      </w:r>
    </w:p>
    <w:p w:rsidR="00DC5648" w:rsidRPr="00DC5648" w:rsidRDefault="00DC5648" w:rsidP="00DC5648">
      <w:r w:rsidRPr="00DC5648">
        <w:t xml:space="preserve">Câu 78 (TH): Chọn một từ mà nghĩa của nó KHÔNG cùng nhóm với các từ còn lại. </w:t>
      </w:r>
    </w:p>
    <w:p w:rsidR="00DC5648" w:rsidRPr="00DC5648" w:rsidRDefault="00DC5648" w:rsidP="00DC5648">
      <w:r w:rsidRPr="00DC5648">
        <w:tab/>
      </w:r>
      <w:r w:rsidRPr="00DC5648">
        <w:rPr>
          <w:highlight w:val="yellow"/>
        </w:rPr>
        <w:t>A. tham lam</w:t>
      </w:r>
      <w:r w:rsidRPr="00DC5648">
        <w:t xml:space="preserve"> </w:t>
      </w:r>
      <w:r w:rsidRPr="00DC5648">
        <w:tab/>
        <w:t xml:space="preserve">B. tham khảo </w:t>
      </w:r>
      <w:r w:rsidRPr="00DC5648">
        <w:tab/>
        <w:t xml:space="preserve">C. tham quan </w:t>
      </w:r>
      <w:r w:rsidRPr="00DC5648">
        <w:tab/>
        <w:t xml:space="preserve">D. tham gia </w:t>
      </w:r>
    </w:p>
    <w:p w:rsidR="00DC5648" w:rsidRPr="00DC5648" w:rsidRDefault="00DC5648" w:rsidP="00DC5648">
      <w:r w:rsidRPr="00DC5648">
        <w:t xml:space="preserve">Phương pháp giải: </w:t>
      </w:r>
    </w:p>
    <w:p w:rsidR="00DC5648" w:rsidRPr="00DC5648" w:rsidRDefault="00DC5648" w:rsidP="00DC5648">
      <w:r w:rsidRPr="00DC5648">
        <w:t>Căn cứ vào nghĩa của từ.</w:t>
      </w:r>
    </w:p>
    <w:p w:rsidR="00DC5648" w:rsidRPr="00DC5648" w:rsidRDefault="00DC5648" w:rsidP="00DC5648">
      <w:r w:rsidRPr="00DC5648">
        <w:t xml:space="preserve">Giải chi tiết: </w:t>
      </w:r>
    </w:p>
    <w:p w:rsidR="00DC5648" w:rsidRPr="00DC5648" w:rsidRDefault="00DC5648" w:rsidP="00DC5648">
      <w:r w:rsidRPr="00DC5648">
        <w:t>- Tham quan, tham gia, tham khảo: nhập vào, xem xét vào.</w:t>
      </w:r>
    </w:p>
    <w:p w:rsidR="00DC5648" w:rsidRPr="00DC5648" w:rsidRDefault="00DC5648" w:rsidP="00DC5648">
      <w:r w:rsidRPr="00DC5648">
        <w:t>- Tham lam là lối sống ích kỉ, chỉ nghĩ đến bản thân.</w:t>
      </w:r>
    </w:p>
    <w:p w:rsidR="00DC5648" w:rsidRPr="00DC5648" w:rsidRDefault="00DC5648" w:rsidP="00DC5648">
      <w:r w:rsidRPr="00DC5648">
        <w:t>=&gt; Vậy từ “tham lam” không cùng nhóm với các từ còn lại.</w:t>
      </w:r>
    </w:p>
    <w:p w:rsidR="00DC5648" w:rsidRPr="00DC5648" w:rsidRDefault="00DC5648" w:rsidP="00DC5648">
      <w:r w:rsidRPr="00DC5648">
        <w:t xml:space="preserve">Câu 79 (VD): Đáp án KHÔNG phải đặc điểm ngôn ngữ của văn học Việt Nam giai đoạn từ đầu thế kí XX đến cách mạng tháng Tám năm 1945? </w:t>
      </w:r>
    </w:p>
    <w:p w:rsidR="00DC5648" w:rsidRPr="00DC5648" w:rsidRDefault="00DC5648" w:rsidP="00DC5648">
      <w:r w:rsidRPr="00DC5648">
        <w:tab/>
        <w:t xml:space="preserve">A. Ngôn ngữ gần gũi, hiện đại </w:t>
      </w:r>
      <w:r w:rsidRPr="00DC5648">
        <w:tab/>
      </w:r>
    </w:p>
    <w:p w:rsidR="00DC5648" w:rsidRPr="00DC5648" w:rsidRDefault="00DC5648" w:rsidP="00DC5648">
      <w:r w:rsidRPr="00DC5648">
        <w:tab/>
        <w:t xml:space="preserve">B. Dần thoát li chữ Hán, chữ Nôm </w:t>
      </w:r>
      <w:r w:rsidRPr="00DC5648">
        <w:tab/>
      </w:r>
    </w:p>
    <w:p w:rsidR="00DC5648" w:rsidRPr="00DC5648" w:rsidRDefault="00DC5648" w:rsidP="00DC5648">
      <w:r w:rsidRPr="00DC5648">
        <w:tab/>
      </w:r>
      <w:r w:rsidRPr="00DC5648">
        <w:rPr>
          <w:highlight w:val="yellow"/>
        </w:rPr>
        <w:t>C. Lối diễn đạt công thức, ước lệ, tượng trưng, điển cố, quy phạm nghiêm ngặt của văn học trung đại vẫn được sử dụng và tuân thủ chặt chẽ</w:t>
      </w:r>
      <w:r w:rsidRPr="00DC5648">
        <w:t xml:space="preserve"> </w:t>
      </w:r>
      <w:r w:rsidRPr="00DC5648">
        <w:tab/>
      </w:r>
    </w:p>
    <w:p w:rsidR="00DC5648" w:rsidRPr="00DC5648" w:rsidRDefault="00DC5648" w:rsidP="00DC5648">
      <w:r w:rsidRPr="00DC5648">
        <w:tab/>
        <w:t xml:space="preserve">D. Phát triển ngôn ngữ Tiếng Việt phong phú </w:t>
      </w:r>
    </w:p>
    <w:p w:rsidR="00DC5648" w:rsidRPr="00DC5648" w:rsidRDefault="00DC5648" w:rsidP="00DC5648">
      <w:r w:rsidRPr="00DC5648">
        <w:t xml:space="preserve">Phương pháp giải: </w:t>
      </w:r>
    </w:p>
    <w:p w:rsidR="00DC5648" w:rsidRPr="00DC5648" w:rsidRDefault="00DC5648" w:rsidP="00DC5648">
      <w:r w:rsidRPr="00DC5648">
        <w:t>Căn cứ vào Khái quát VHVN từ 1945 đến hết XX.</w:t>
      </w:r>
    </w:p>
    <w:p w:rsidR="00DC5648" w:rsidRPr="00DC5648" w:rsidRDefault="00DC5648" w:rsidP="00DC5648">
      <w:r w:rsidRPr="00DC5648">
        <w:t xml:space="preserve">Giải chi tiết: </w:t>
      </w:r>
    </w:p>
    <w:p w:rsidR="00DC5648" w:rsidRPr="00DC5648" w:rsidRDefault="00DC5648" w:rsidP="00DC5648">
      <w:r w:rsidRPr="00DC5648">
        <w:t>Ngôn ngữ:</w:t>
      </w:r>
    </w:p>
    <w:p w:rsidR="00DC5648" w:rsidRPr="00DC5648" w:rsidRDefault="00DC5648" w:rsidP="00DC5648">
      <w:r w:rsidRPr="00DC5648">
        <w:t>- Ngôn ngữ gần gũi, từng bước hiện đại</w:t>
      </w:r>
    </w:p>
    <w:p w:rsidR="00DC5648" w:rsidRPr="00DC5648" w:rsidRDefault="00DC5648" w:rsidP="00DC5648">
      <w:r w:rsidRPr="00DC5648">
        <w:lastRenderedPageBreak/>
        <w:t>- Dần thoát li chữ Hán, chữ Nôm, lối diễn đạt công thức, ước lệ, tượng trưng, điển cố, quy phạm nghiêm ngặt của văn học trung đại</w:t>
      </w:r>
    </w:p>
    <w:p w:rsidR="00DC5648" w:rsidRPr="00DC5648" w:rsidRDefault="00DC5648" w:rsidP="00DC5648">
      <w:r w:rsidRPr="00DC5648">
        <w:t>- Phát triển ngôn ngữ Tiếng Việt phong phú</w:t>
      </w:r>
    </w:p>
    <w:p w:rsidR="00DC5648" w:rsidRPr="00DC5648" w:rsidRDefault="00DC5648" w:rsidP="00DC5648">
      <w:r w:rsidRPr="00DC5648">
        <w:t xml:space="preserve">Câu 80 (TH): Đặc điểm nào KHÔNG phải là đặc điểm cơ bản của nền văn học Việt Nam từ năm 1945 đến năm 1975? </w:t>
      </w:r>
    </w:p>
    <w:p w:rsidR="00DC5648" w:rsidRPr="00DC5648" w:rsidRDefault="00DC5648" w:rsidP="00DC5648">
      <w:r w:rsidRPr="00DC5648">
        <w:tab/>
        <w:t xml:space="preserve">A. Nền văn học chủ yếu vận động theo hướng cách mạng hoá, gắn bó sâu sắc với vận mệnh chung của đất nước. </w:t>
      </w:r>
      <w:r w:rsidRPr="00DC5648">
        <w:tab/>
      </w:r>
    </w:p>
    <w:p w:rsidR="00DC5648" w:rsidRPr="00DC5648" w:rsidRDefault="00DC5648" w:rsidP="00DC5648">
      <w:r w:rsidRPr="00DC5648">
        <w:tab/>
      </w:r>
      <w:r w:rsidRPr="00DC5648">
        <w:rPr>
          <w:highlight w:val="yellow"/>
        </w:rPr>
        <w:t>B. Nền văn học đổi mới theo hướng hiện đại hóa.</w:t>
      </w:r>
      <w:r w:rsidRPr="00DC5648">
        <w:t xml:space="preserve"> </w:t>
      </w:r>
      <w:r w:rsidRPr="00DC5648">
        <w:tab/>
      </w:r>
    </w:p>
    <w:p w:rsidR="00DC5648" w:rsidRPr="00DC5648" w:rsidRDefault="00DC5648" w:rsidP="00DC5648">
      <w:r w:rsidRPr="00DC5648">
        <w:tab/>
        <w:t xml:space="preserve">C. Nền văn học chủ yếu mang khuynh hướng sử thi và cảm hứng lãng mạn. </w:t>
      </w:r>
      <w:r w:rsidRPr="00DC5648">
        <w:tab/>
      </w:r>
    </w:p>
    <w:p w:rsidR="00DC5648" w:rsidRPr="00DC5648" w:rsidRDefault="00DC5648" w:rsidP="00DC5648">
      <w:r w:rsidRPr="00DC5648">
        <w:tab/>
        <w:t xml:space="preserve">D. Nền văn học hướng về đại chúng. </w:t>
      </w:r>
    </w:p>
    <w:p w:rsidR="00DC5648" w:rsidRPr="00DC5648" w:rsidRDefault="00DC5648" w:rsidP="00DC5648">
      <w:r w:rsidRPr="00DC5648">
        <w:t xml:space="preserve">Phương pháp giải: </w:t>
      </w:r>
    </w:p>
    <w:p w:rsidR="00DC5648" w:rsidRPr="00DC5648" w:rsidRDefault="00DC5648" w:rsidP="00DC5648">
      <w:r w:rsidRPr="00DC5648">
        <w:t>Căn cứ vào Văn học Việt Nam từ 1945 đến 1975.</w:t>
      </w:r>
    </w:p>
    <w:p w:rsidR="00DC5648" w:rsidRPr="00DC5648" w:rsidRDefault="00DC5648" w:rsidP="00DC5648">
      <w:r w:rsidRPr="00DC5648">
        <w:t xml:space="preserve">Giải chi tiết: </w:t>
      </w:r>
      <w:r w:rsidRPr="00DC5648">
        <w:tab/>
      </w:r>
    </w:p>
    <w:p w:rsidR="00DC5648" w:rsidRPr="00DC5648" w:rsidRDefault="00DC5648" w:rsidP="00DC5648">
      <w:r w:rsidRPr="00DC5648">
        <w:t>- Đặc điểm cơ bản của nền văn học Việt Nam từ năm 1945 đến năm 1975 là:</w:t>
      </w:r>
    </w:p>
    <w:p w:rsidR="00DC5648" w:rsidRPr="00DC5648" w:rsidRDefault="00DC5648" w:rsidP="00DC5648">
      <w:r w:rsidRPr="00DC5648">
        <w:t>+ Nền văn học chủ yếu vận động theo hướng cách mạng hoá, gắn bó sâu sắc với vận mệnh chung của đất nước.</w:t>
      </w:r>
    </w:p>
    <w:p w:rsidR="00DC5648" w:rsidRPr="00DC5648" w:rsidRDefault="00DC5648" w:rsidP="00DC5648">
      <w:r w:rsidRPr="00DC5648">
        <w:t>+ Nền văn học chủ yếu mang khuynh hướng sử thi và cảm hứng lãng mạn.</w:t>
      </w:r>
    </w:p>
    <w:p w:rsidR="00DC5648" w:rsidRPr="00DC5648" w:rsidRDefault="00DC5648" w:rsidP="00DC5648">
      <w:r w:rsidRPr="00DC5648">
        <w:t>+ Nền văn học hướng về đại chúng.</w:t>
      </w:r>
    </w:p>
    <w:p w:rsidR="00DC5648" w:rsidRPr="00DC5648" w:rsidRDefault="00DC5648" w:rsidP="00DC5648">
      <w:r w:rsidRPr="00DC5648">
        <w:t>Câu 81 (TH): Chọn từ/cụm từ thích hợp nhất để điền vào chỗ trống trong câu dưới đây:</w:t>
      </w:r>
    </w:p>
    <w:p w:rsidR="00DC5648" w:rsidRPr="00DC5648" w:rsidRDefault="00DC5648" w:rsidP="00DC5648">
      <w:r w:rsidRPr="00DC5648">
        <w:t xml:space="preserve">Tình huống là một ______ của sự sống, là một sự kiện diễn ra có phần bất ngờ nhưng cái quan trọng là sẽ chi phối nhiều điều trong cuộc sống con người. </w:t>
      </w:r>
    </w:p>
    <w:p w:rsidR="00DC5648" w:rsidRPr="00DC5648" w:rsidRDefault="00DC5648" w:rsidP="00DC5648">
      <w:r w:rsidRPr="00DC5648">
        <w:tab/>
      </w:r>
      <w:r w:rsidRPr="00DC5648">
        <w:rPr>
          <w:highlight w:val="yellow"/>
        </w:rPr>
        <w:t>A. lát cắt</w:t>
      </w:r>
      <w:r w:rsidRPr="00DC5648">
        <w:t xml:space="preserve"> </w:t>
      </w:r>
      <w:r w:rsidRPr="00DC5648">
        <w:tab/>
        <w:t xml:space="preserve">B. dấu ấn </w:t>
      </w:r>
      <w:r w:rsidRPr="00DC5648">
        <w:tab/>
        <w:t xml:space="preserve">C. phương thức </w:t>
      </w:r>
      <w:r w:rsidRPr="00DC5648">
        <w:tab/>
        <w:t xml:space="preserve">D. mảnh ghép </w:t>
      </w:r>
    </w:p>
    <w:p w:rsidR="00DC5648" w:rsidRPr="00DC5648" w:rsidRDefault="00DC5648" w:rsidP="00DC5648">
      <w:r w:rsidRPr="00DC5648">
        <w:t xml:space="preserve">Phương pháp giải: </w:t>
      </w:r>
    </w:p>
    <w:p w:rsidR="00DC5648" w:rsidRPr="00DC5648" w:rsidRDefault="00DC5648" w:rsidP="00DC5648">
      <w:r w:rsidRPr="00DC5648">
        <w:t>Điền từ.</w:t>
      </w:r>
      <w:r w:rsidRPr="00DC5648">
        <w:tab/>
      </w:r>
    </w:p>
    <w:p w:rsidR="00DC5648" w:rsidRPr="00DC5648" w:rsidRDefault="00DC5648" w:rsidP="00DC5648">
      <w:r w:rsidRPr="00DC5648">
        <w:t xml:space="preserve">Giải chi tiết: </w:t>
      </w:r>
    </w:p>
    <w:p w:rsidR="00DC5648" w:rsidRPr="00DC5648" w:rsidRDefault="00DC5648" w:rsidP="00DC5648">
      <w:r w:rsidRPr="00DC5648">
        <w:t>Tình huống là một lát cắt của sự sống, là một sự kiện diễn ra có phần bất ngờ nhưng cái quan trọng là sẽ chi phối nhiều điều trong cuộc sống con người.</w:t>
      </w:r>
    </w:p>
    <w:p w:rsidR="00DC5648" w:rsidRPr="00DC5648" w:rsidRDefault="00DC5648" w:rsidP="00DC5648">
      <w:r w:rsidRPr="00DC5648">
        <w:t>Câu 82 (TH): Chọn từ/cụm từ thích hợp nhất để điền vào chỗ trống trong câu dưới đây:</w:t>
      </w:r>
    </w:p>
    <w:p w:rsidR="00DC5648" w:rsidRPr="00DC5648" w:rsidRDefault="00DC5648" w:rsidP="00DC5648">
      <w:r w:rsidRPr="00DC5648">
        <w:softHyphen/>
      </w:r>
      <w:r w:rsidRPr="00DC5648">
        <w:softHyphen/>
      </w:r>
      <w:r w:rsidRPr="00DC5648">
        <w:softHyphen/>
      </w:r>
      <w:r w:rsidRPr="00DC5648">
        <w:softHyphen/>
        <w:t xml:space="preserve">_______là người có tấm lòng thật đôn hậu, chan chứa yêu thương. Ông gắn bó sâu nặng, giàu ân tình với quê hương và những người nghèo khổ bị áp bức, khinh miệt trong xã hội cũ. </w:t>
      </w:r>
    </w:p>
    <w:p w:rsidR="00DC5648" w:rsidRPr="00DC5648" w:rsidRDefault="00DC5648" w:rsidP="00DC5648">
      <w:r w:rsidRPr="00DC5648">
        <w:tab/>
        <w:t xml:space="preserve">A. Vũ Trọng Phụng </w:t>
      </w:r>
      <w:r w:rsidRPr="00DC5648">
        <w:tab/>
      </w:r>
      <w:r w:rsidRPr="00DC5648">
        <w:rPr>
          <w:highlight w:val="yellow"/>
        </w:rPr>
        <w:t>B. Nam Cao</w:t>
      </w:r>
      <w:r w:rsidRPr="00DC5648">
        <w:t xml:space="preserve"> </w:t>
      </w:r>
      <w:r w:rsidRPr="00DC5648">
        <w:tab/>
        <w:t xml:space="preserve">C. Nguyễn Minh Châu </w:t>
      </w:r>
      <w:r w:rsidRPr="00DC5648">
        <w:tab/>
        <w:t xml:space="preserve">D. Thạch Lam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Nam Cao là người có tấm lòng thật đôn hậu, chan chứa yêu thương. Ông gắn bó sâu nặng, giàu ân tình với quê hương và những người nghèo khổ bị áp bức, khinh miệt trong xã hội cũ.</w:t>
      </w:r>
    </w:p>
    <w:p w:rsidR="00DC5648" w:rsidRPr="00DC5648" w:rsidRDefault="00DC5648" w:rsidP="00DC5648">
      <w:r w:rsidRPr="00DC5648">
        <w:t>Câu 83 (NB): Chọn từ/cụm từ thích hợp nhất để điền vào chỗ trống trong câu dưới đây:</w:t>
      </w:r>
    </w:p>
    <w:p w:rsidR="00DC5648" w:rsidRPr="00DC5648" w:rsidRDefault="00DC5648" w:rsidP="00DC5648">
      <w:r w:rsidRPr="00DC5648">
        <w:lastRenderedPageBreak/>
        <w:t xml:space="preserve">_______là dùng lí lẽ và chứng cứ để gạt bỏ những quan điểm, ý kiến sai lệch hoạc thiếu chính xác,…từ đó, nêu ý kiến đúng của mình để thuyết phục người nghe (người đọc). </w:t>
      </w:r>
    </w:p>
    <w:p w:rsidR="00DC5648" w:rsidRPr="00DC5648" w:rsidRDefault="00DC5648" w:rsidP="00DC5648">
      <w:r w:rsidRPr="00DC5648">
        <w:tab/>
        <w:t xml:space="preserve">A. Giải thích </w:t>
      </w:r>
      <w:r w:rsidRPr="00DC5648">
        <w:tab/>
        <w:t xml:space="preserve">B. Nghị luận </w:t>
      </w:r>
      <w:r w:rsidRPr="00DC5648">
        <w:tab/>
      </w:r>
      <w:r w:rsidRPr="00DC5648">
        <w:rPr>
          <w:highlight w:val="yellow"/>
        </w:rPr>
        <w:t>C. Bác bỏ</w:t>
      </w:r>
      <w:r w:rsidRPr="00DC5648">
        <w:t xml:space="preserve"> </w:t>
      </w:r>
      <w:r w:rsidRPr="00DC5648">
        <w:tab/>
        <w:t xml:space="preserve">D. Chứng minh </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Bác bỏ là dùng lí lẽ và chứng cứ để gạt bỏ những quan điểm, ý kiến sai lệch hoạc thiếu chính xác,…từ đó, nêu ý kiến đúng của mình để thuyết phục người nghe (người đọc)</w:t>
      </w:r>
    </w:p>
    <w:p w:rsidR="00DC5648" w:rsidRPr="00DC5648" w:rsidRDefault="00DC5648" w:rsidP="00DC5648">
      <w:r w:rsidRPr="00DC5648">
        <w:t>Câu 84 (TH): Chọn từ/cụm từ thích hợp nhất để điền vào chỗ trống trong câu dưới đây:</w:t>
      </w:r>
    </w:p>
    <w:p w:rsidR="00DC5648" w:rsidRPr="00DC5648" w:rsidRDefault="00DC5648" w:rsidP="00DC5648">
      <w:r w:rsidRPr="00DC5648">
        <w:t xml:space="preserve"> ______ là một kiệt tác trong văn xuôi Việt Nam hiện đại, một truyện ngắn có giá trị hiện thực và nhân đạo sâu sắc, mới mẻ, chứng tỏ trình độ nghệ thuật bậc thầy của một nhà văn lớn. </w:t>
      </w:r>
    </w:p>
    <w:p w:rsidR="00DC5648" w:rsidRPr="00DC5648" w:rsidRDefault="00DC5648" w:rsidP="00DC5648">
      <w:r w:rsidRPr="00DC5648">
        <w:tab/>
        <w:t xml:space="preserve">A. Số đỏ </w:t>
      </w:r>
      <w:r w:rsidRPr="00DC5648">
        <w:tab/>
        <w:t xml:space="preserve">B. Hai đứa trẻ </w:t>
      </w:r>
      <w:r w:rsidRPr="00DC5648">
        <w:tab/>
        <w:t xml:space="preserve">C. Vợ nhặt </w:t>
      </w:r>
      <w:r w:rsidRPr="00DC5648">
        <w:tab/>
      </w:r>
      <w:r w:rsidRPr="00DC5648">
        <w:rPr>
          <w:highlight w:val="yellow"/>
        </w:rPr>
        <w:t>D. Chí Phèo</w:t>
      </w:r>
    </w:p>
    <w:p w:rsidR="00DC5648" w:rsidRPr="00DC5648" w:rsidRDefault="00DC5648" w:rsidP="00DC5648">
      <w:r w:rsidRPr="00DC5648">
        <w:t xml:space="preserve">Phương pháp giải: </w:t>
      </w:r>
    </w:p>
    <w:p w:rsidR="00DC5648" w:rsidRPr="00DC5648" w:rsidRDefault="00DC5648" w:rsidP="00DC5648">
      <w:r w:rsidRPr="00DC5648">
        <w:t>Điền từ.</w:t>
      </w:r>
    </w:p>
    <w:p w:rsidR="00DC5648" w:rsidRPr="00DC5648" w:rsidRDefault="00DC5648" w:rsidP="00DC5648">
      <w:r w:rsidRPr="00DC5648">
        <w:t xml:space="preserve">Giải chi tiết: </w:t>
      </w:r>
    </w:p>
    <w:p w:rsidR="00DC5648" w:rsidRPr="00DC5648" w:rsidRDefault="00DC5648" w:rsidP="00DC5648">
      <w:r w:rsidRPr="00DC5648">
        <w:t xml:space="preserve">Chí Phèo là một kiệt tác trong văn xuôi Việt Nam hiện đại, một truyện ngắn có giá trị hiện thực và nhân đạo sâu sắc, mới mẻ, chứng tỏ trình độ nghệ thuật bậc thầy của một nhà văn lớn. </w:t>
      </w:r>
    </w:p>
    <w:p w:rsidR="00DC5648" w:rsidRPr="00DC5648" w:rsidRDefault="00DC5648" w:rsidP="00DC5648">
      <w:r w:rsidRPr="00DC5648">
        <w:t>Câu 85 (TH): Chọn từ/cụm từ thích hợp nhất để điền vào chỗ trống trong câu dưới đây:</w:t>
      </w:r>
    </w:p>
    <w:p w:rsidR="00DC5648" w:rsidRPr="00DC5648" w:rsidRDefault="00DC5648" w:rsidP="00DC5648">
      <w:r w:rsidRPr="00DC5648">
        <w:t xml:space="preserve">Ngôn ngữ báo chí là ngôn ngữ thông tin thời sự cập nhật, ______ những tin tức nóng hổi hằng ngày trên mọi lĩnh vực hoạt động của xã hội. </w:t>
      </w:r>
    </w:p>
    <w:p w:rsidR="00DC5648" w:rsidRPr="00DC5648" w:rsidRDefault="00DC5648" w:rsidP="00DC5648">
      <w:r w:rsidRPr="00DC5648">
        <w:tab/>
        <w:t xml:space="preserve">A. truyền tụng </w:t>
      </w:r>
      <w:r w:rsidRPr="00DC5648">
        <w:tab/>
        <w:t xml:space="preserve">B. truyền hình </w:t>
      </w:r>
      <w:r w:rsidRPr="00DC5648">
        <w:tab/>
      </w:r>
      <w:r w:rsidRPr="00DC5648">
        <w:rPr>
          <w:highlight w:val="yellow"/>
        </w:rPr>
        <w:t>C. truyền bá</w:t>
      </w:r>
      <w:r w:rsidRPr="00DC5648">
        <w:t xml:space="preserve"> </w:t>
      </w:r>
      <w:r w:rsidRPr="00DC5648">
        <w:tab/>
        <w:t xml:space="preserve">D. lan truyền </w:t>
      </w:r>
    </w:p>
    <w:p w:rsidR="00DC5648" w:rsidRPr="00DC5648" w:rsidRDefault="00DC5648" w:rsidP="00DC5648">
      <w:r w:rsidRPr="00DC5648">
        <w:t xml:space="preserve">Phương pháp giải: </w:t>
      </w:r>
    </w:p>
    <w:p w:rsidR="00DC5648" w:rsidRPr="00DC5648" w:rsidRDefault="00DC5648" w:rsidP="00DC5648">
      <w:r w:rsidRPr="00DC5648">
        <w:t>Điền từ.</w:t>
      </w:r>
      <w:r w:rsidRPr="00DC5648">
        <w:tab/>
      </w:r>
    </w:p>
    <w:p w:rsidR="00DC5648" w:rsidRPr="00DC5648" w:rsidRDefault="00DC5648" w:rsidP="00DC5648">
      <w:r w:rsidRPr="00DC5648">
        <w:t xml:space="preserve">Giải chi tiết: </w:t>
      </w:r>
    </w:p>
    <w:p w:rsidR="00DC5648" w:rsidRPr="00DC5648" w:rsidRDefault="00DC5648" w:rsidP="00DC5648">
      <w:r w:rsidRPr="00DC5648">
        <w:t>Ngôn ngữ báo chí là ngôn ngữ thông tin thời sự cập nhật, truyền bá những tin tức nóng hổi hằng ngày trên mọi lĩnh vực hoạt động của xã hội.</w:t>
      </w:r>
    </w:p>
    <w:p w:rsidR="00DC5648" w:rsidRPr="00DC5648" w:rsidRDefault="00DC5648" w:rsidP="00DC5648">
      <w:r w:rsidRPr="00DC5648">
        <w:t>Câu 86 (VD): Đọc đoạn trích sau đây và trả lời các câu hỏi:</w:t>
      </w:r>
    </w:p>
    <w:p w:rsidR="00DC5648" w:rsidRPr="00DC5648" w:rsidRDefault="00DC5648" w:rsidP="00DC5648">
      <w:r w:rsidRPr="00DC5648">
        <w:t>“Áo chàm đưa buổi phân li</w:t>
      </w:r>
    </w:p>
    <w:p w:rsidR="00DC5648" w:rsidRPr="00DC5648" w:rsidRDefault="00DC5648" w:rsidP="00DC5648">
      <w:r w:rsidRPr="00DC5648">
        <w:t>Cầm tay nhau biết nói gì hôm nay…”</w:t>
      </w:r>
    </w:p>
    <w:p w:rsidR="00DC5648" w:rsidRPr="00DC5648" w:rsidRDefault="00DC5648" w:rsidP="00DC5648">
      <w:r w:rsidRPr="00DC5648">
        <w:t>(Trích đoạn trích Việt Bắc, Tố Hữu, SGK Ngữ văn lớp 12, tập 1)</w:t>
      </w:r>
    </w:p>
    <w:p w:rsidR="00DC5648" w:rsidRPr="00DC5648" w:rsidRDefault="00DC5648" w:rsidP="00DC5648">
      <w:r w:rsidRPr="00DC5648">
        <w:t xml:space="preserve">Hình ảnh “Cầm tay nhau biết nói gì hôm nay” diễn tả những cung bậc cảm xúc nào? </w:t>
      </w:r>
    </w:p>
    <w:p w:rsidR="00DC5648" w:rsidRPr="00DC5648" w:rsidRDefault="00DC5648" w:rsidP="00DC5648">
      <w:r w:rsidRPr="00DC5648">
        <w:tab/>
      </w:r>
      <w:r w:rsidRPr="00DC5648">
        <w:rPr>
          <w:highlight w:val="yellow"/>
        </w:rPr>
        <w:t>A. Nỗi nhớ nhung, lưu luyến, bịn rịn giữa kẻ ở và người đi</w:t>
      </w:r>
      <w:r w:rsidRPr="00DC5648">
        <w:t xml:space="preserve"> </w:t>
      </w:r>
      <w:r w:rsidRPr="00DC5648">
        <w:tab/>
      </w:r>
    </w:p>
    <w:p w:rsidR="00DC5648" w:rsidRPr="00DC5648" w:rsidRDefault="00DC5648" w:rsidP="00DC5648">
      <w:r w:rsidRPr="00DC5648">
        <w:tab/>
        <w:t xml:space="preserve">B. Diễn tả tình cảm quân dân gắn bó, tha thiết </w:t>
      </w:r>
      <w:r w:rsidRPr="00DC5648">
        <w:tab/>
      </w:r>
    </w:p>
    <w:p w:rsidR="00DC5648" w:rsidRPr="00DC5648" w:rsidRDefault="00DC5648" w:rsidP="00DC5648">
      <w:r w:rsidRPr="00DC5648">
        <w:tab/>
        <w:t xml:space="preserve">C. Diễn tả những tình cảm cách mạng lớn lao </w:t>
      </w:r>
      <w:r w:rsidRPr="00DC5648">
        <w:tab/>
      </w:r>
    </w:p>
    <w:p w:rsidR="00DC5648" w:rsidRPr="00DC5648" w:rsidRDefault="00DC5648" w:rsidP="00DC5648">
      <w:r w:rsidRPr="00DC5648">
        <w:tab/>
        <w:t xml:space="preserve">D. Diễn tả tình cảm đồng cam cộng khổ giữa kẻ ở và người đi </w:t>
      </w:r>
    </w:p>
    <w:p w:rsidR="00DC5648" w:rsidRPr="00DC5648" w:rsidRDefault="00DC5648" w:rsidP="00DC5648">
      <w:r w:rsidRPr="00DC5648">
        <w:t xml:space="preserve">Phương pháp giải: </w:t>
      </w:r>
    </w:p>
    <w:p w:rsidR="00DC5648" w:rsidRPr="00DC5648" w:rsidRDefault="00DC5648" w:rsidP="00DC5648">
      <w:r w:rsidRPr="00DC5648">
        <w:lastRenderedPageBreak/>
        <w:t>Căn cứ bài Việt Bắc.</w:t>
      </w:r>
    </w:p>
    <w:p w:rsidR="00DC5648" w:rsidRPr="00DC5648" w:rsidRDefault="00DC5648" w:rsidP="00DC5648">
      <w:r w:rsidRPr="00DC5648">
        <w:t xml:space="preserve">Giải chi tiết: </w:t>
      </w:r>
    </w:p>
    <w:p w:rsidR="00DC5648" w:rsidRPr="00DC5648" w:rsidRDefault="00DC5648" w:rsidP="00DC5648">
      <w:r w:rsidRPr="00DC5648">
        <w:t>Hình ảnh “Cầm tay nhau biết nói gì hôm nay” diễn tả: nỗi nhớ nhung, lưu luyến, bịn rịn giữa kẻ ở và người đi.</w:t>
      </w:r>
    </w:p>
    <w:p w:rsidR="00DC5648" w:rsidRPr="00DC5648" w:rsidRDefault="00DC5648" w:rsidP="00DC5648">
      <w:r w:rsidRPr="00DC5648">
        <w:t>Câu 87 (TH): Đọc đoạn trích sau đây và trả lời các câu hỏi:</w:t>
      </w:r>
    </w:p>
    <w:p w:rsidR="00DC5648" w:rsidRPr="00DC5648" w:rsidRDefault="00DC5648" w:rsidP="00DC5648">
      <w:r w:rsidRPr="00DC5648">
        <w:t>“Tỉnh dậy hắn thấy già mà vẫn còn cô độc. Buồn thay cho đời! Có lý nào như thế được? Hắn đã già rồi hay sao? Ngoài bốn mươi tuổi đầu... Dẫu sao, đó không phải tuổi mà người ta mới bắt đầu sửa soạn. Hắn đã tới cái dốc bên kia của đời. Ở những người như hắn, chịu đựng biết bao nhiêu là chất độc, đầy đọa cực nhọc mà chưa bao giờ ốm, một trận ốm có thể gọi là dấu hiệu báo rằng cơ thể đã hư hỏng nhiều. Nó là một cơn mưa gió cuối thu cho biết trời gió rét, nay mùa đông đã đến. Chí Phèo hình như đã trông thấy trước tuổi già của hắn, đói rét và ốm đau, và cô độc, cái này còn đáng sợ hơn đói rét và ốm đau.”</w:t>
      </w:r>
    </w:p>
    <w:p w:rsidR="00DC5648" w:rsidRPr="00DC5648" w:rsidRDefault="00DC5648" w:rsidP="00DC5648">
      <w:r w:rsidRPr="00DC5648">
        <w:t>(Trích đoạn trích Chí Phèo, Nam Cao, SGK Ngữ văn lớp 11, tập 1)</w:t>
      </w:r>
    </w:p>
    <w:p w:rsidR="00DC5648" w:rsidRPr="00DC5648" w:rsidRDefault="00DC5648" w:rsidP="00DC5648">
      <w:r w:rsidRPr="00DC5648">
        <w:t>Xác định biện pháp tu từ được sử dụng trong câu Hắn đã tới cái dốc bên kia của đời.</w:t>
      </w:r>
    </w:p>
    <w:p w:rsidR="00DC5648" w:rsidRPr="00DC5648" w:rsidRDefault="00DC5648" w:rsidP="00DC5648">
      <w:r w:rsidRPr="00DC5648">
        <w:tab/>
        <w:t xml:space="preserve">A. So sánh </w:t>
      </w:r>
      <w:r w:rsidRPr="00DC5648">
        <w:tab/>
        <w:t xml:space="preserve">B. Nhân hóa </w:t>
      </w:r>
      <w:r w:rsidRPr="00DC5648">
        <w:tab/>
      </w:r>
      <w:r w:rsidRPr="00DC5648">
        <w:rPr>
          <w:highlight w:val="yellow"/>
        </w:rPr>
        <w:t>C. Ẩn dụ</w:t>
      </w:r>
      <w:r w:rsidRPr="00DC5648">
        <w:t xml:space="preserve"> </w:t>
      </w:r>
      <w:r w:rsidRPr="00DC5648">
        <w:tab/>
        <w:t xml:space="preserve">D. Hoán dụ </w:t>
      </w:r>
    </w:p>
    <w:p w:rsidR="00DC5648" w:rsidRPr="00DC5648" w:rsidRDefault="00DC5648" w:rsidP="00DC5648">
      <w:r w:rsidRPr="00DC5648">
        <w:t xml:space="preserve">Phương pháp giải: </w:t>
      </w:r>
    </w:p>
    <w:p w:rsidR="00DC5648" w:rsidRPr="00DC5648" w:rsidRDefault="00DC5648" w:rsidP="00DC5648">
      <w:r w:rsidRPr="00DC5648">
        <w:t>Căn cứ vào các biện pháp tu từ.</w:t>
      </w:r>
    </w:p>
    <w:p w:rsidR="00DC5648" w:rsidRPr="00DC5648" w:rsidRDefault="00DC5648" w:rsidP="00DC5648">
      <w:r w:rsidRPr="00DC5648">
        <w:t xml:space="preserve">Giải chi tiết: </w:t>
      </w:r>
    </w:p>
    <w:p w:rsidR="00DC5648" w:rsidRPr="00DC5648" w:rsidRDefault="00DC5648" w:rsidP="00DC5648">
      <w:r w:rsidRPr="00DC5648">
        <w:t>- Biện pháp ẩn dụ.</w:t>
      </w:r>
    </w:p>
    <w:p w:rsidR="00DC5648" w:rsidRPr="00DC5648" w:rsidRDefault="00DC5648" w:rsidP="00DC5648">
      <w:r w:rsidRPr="00DC5648">
        <w:t>Câu 88 (TH): Đọc đoạn trích sau đây và trả lời các câu hỏi:</w:t>
      </w:r>
    </w:p>
    <w:p w:rsidR="00DC5648" w:rsidRPr="00DC5648" w:rsidRDefault="00DC5648" w:rsidP="00DC5648">
      <w:r w:rsidRPr="00DC5648">
        <w:t>Đẩu gật đầu. Anh đứng dậy. Tự nhiên anh rời chiếc bàn đến đứng vịn vào lưng ghế người đàn bà ngồi giọng trở nên đầy giận dữ, khác hẳn với giọng một vị chánh án:</w:t>
      </w:r>
    </w:p>
    <w:p w:rsidR="00DC5648" w:rsidRPr="00DC5648" w:rsidRDefault="00DC5648" w:rsidP="00DC5648">
      <w:r w:rsidRPr="00DC5648">
        <w:t>- Ba ngày một trận nhẹ, năm ngày một trận nặng. Cả nước không có một người chồng nào như hắn. Tôi chưa hỏi tội của hắn mà tôi chỉ muốn bảo ngay với chị: chị không sống nổi với cái lão đàn ông vũ phu ấy đâu. Chị nghĩ thế nào?</w:t>
      </w:r>
    </w:p>
    <w:p w:rsidR="00DC5648" w:rsidRPr="00DC5648" w:rsidRDefault="00DC5648" w:rsidP="00DC5648">
      <w:r w:rsidRPr="00DC5648">
        <w:t>Người đàn bà hướng về phía Đẩu, tự nhiên chắp tay vái lia lịa:</w:t>
      </w:r>
    </w:p>
    <w:p w:rsidR="00DC5648" w:rsidRPr="00DC5648" w:rsidRDefault="00DC5648" w:rsidP="00DC5648">
      <w:r w:rsidRPr="00DC5648">
        <w:t>- Con lạy quý tòa...</w:t>
      </w:r>
    </w:p>
    <w:p w:rsidR="00DC5648" w:rsidRPr="00DC5648" w:rsidRDefault="00DC5648" w:rsidP="00DC5648">
      <w:r w:rsidRPr="00DC5648">
        <w:t>- Sao, sao?</w:t>
      </w:r>
    </w:p>
    <w:p w:rsidR="00DC5648" w:rsidRPr="00DC5648" w:rsidRDefault="00DC5648" w:rsidP="00DC5648">
      <w:r w:rsidRPr="00DC5648">
        <w:t>- Quý tòa bắt tội con cũng được, phạt tù con cũng được, đừng bắt con bỏ nó...</w:t>
      </w:r>
    </w:p>
    <w:p w:rsidR="00DC5648" w:rsidRPr="00DC5648" w:rsidRDefault="00DC5648" w:rsidP="00DC5648">
      <w:r w:rsidRPr="00DC5648">
        <w:t>(Trích Chiếc thuyền ngoài xa – Nguyễn Minh Châu, Ngữ văn 12, Tập hai, NXB Giáo dục)</w:t>
      </w:r>
    </w:p>
    <w:p w:rsidR="00DC5648" w:rsidRPr="00DC5648" w:rsidRDefault="00DC5648" w:rsidP="00DC5648">
      <w:r w:rsidRPr="00DC5648">
        <w:t xml:space="preserve">Tại sao người đàn bà hàng chài lại van xin quý tòa đừng bắt phải bỏ người chồng vũ phu của mình? </w:t>
      </w:r>
    </w:p>
    <w:p w:rsidR="00DC5648" w:rsidRPr="00DC5648" w:rsidRDefault="00DC5648" w:rsidP="00DC5648">
      <w:r w:rsidRPr="00DC5648">
        <w:tab/>
        <w:t xml:space="preserve">A. Vì chị hiểu là người chồng khổ quá nên mới trút nỗi hận vào người vợ </w:t>
      </w:r>
      <w:r w:rsidRPr="00DC5648">
        <w:tab/>
      </w:r>
    </w:p>
    <w:p w:rsidR="00DC5648" w:rsidRPr="00DC5648" w:rsidRDefault="00DC5648" w:rsidP="00DC5648">
      <w:r w:rsidRPr="00DC5648">
        <w:tab/>
        <w:t xml:space="preserve">B. Vì người chồng là người đã cưu mang, cứu giúp chị nên chị phải đền ơn </w:t>
      </w:r>
      <w:r w:rsidRPr="00DC5648">
        <w:tab/>
      </w:r>
    </w:p>
    <w:p w:rsidR="00DC5648" w:rsidRPr="00DC5648" w:rsidRDefault="00DC5648" w:rsidP="00DC5648">
      <w:r w:rsidRPr="00DC5648">
        <w:tab/>
        <w:t xml:space="preserve">C. Vì chị không thể một mình nuôi nấng những đứa con </w:t>
      </w:r>
      <w:r w:rsidRPr="00DC5648">
        <w:tab/>
      </w:r>
    </w:p>
    <w:p w:rsidR="00DC5648" w:rsidRPr="00DC5648" w:rsidRDefault="00DC5648" w:rsidP="00DC5648">
      <w:r w:rsidRPr="00DC5648">
        <w:tab/>
      </w:r>
      <w:r w:rsidRPr="00DC5648">
        <w:rPr>
          <w:highlight w:val="yellow"/>
        </w:rPr>
        <w:t>D. Vì chị là một người mẹ thương con và là một người vợ hiểu chồ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bài Chiếc thuyền  ngoài xa.</w:t>
      </w:r>
    </w:p>
    <w:p w:rsidR="00DC5648" w:rsidRPr="00DC5648" w:rsidRDefault="00DC5648" w:rsidP="00DC5648">
      <w:r w:rsidRPr="00DC5648">
        <w:lastRenderedPageBreak/>
        <w:t xml:space="preserve">Giải chi tiết: </w:t>
      </w:r>
    </w:p>
    <w:p w:rsidR="00DC5648" w:rsidRPr="00DC5648" w:rsidRDefault="00DC5648" w:rsidP="00DC5648">
      <w:r w:rsidRPr="00DC5648">
        <w:t>- Khi chánh án Đẩu đề nghị chị nên li hôn, chị ta van xin “con lạy quý tòa …đừng bắt con bỏ nó”, theo chị:</w:t>
      </w:r>
    </w:p>
    <w:p w:rsidR="00DC5648" w:rsidRPr="00DC5648" w:rsidRDefault="00DC5648" w:rsidP="00DC5648">
      <w:r w:rsidRPr="00DC5648">
        <w:t> + Người đàn ông bản chất vốn không phải kẻ vũ phu, độc ác, anh ta chỉ là nạn nhân của cuộc sống đói khổ. Người chồng là chỗ dựa khi có biển động.</w:t>
      </w:r>
    </w:p>
    <w:p w:rsidR="00DC5648" w:rsidRPr="00DC5648" w:rsidRDefault="00DC5648" w:rsidP="00DC5648">
      <w:r w:rsidRPr="00DC5648">
        <w:t>+ Chị không thể một mình nuôi nấng trên dưới 10 đứa con, vả lại “trên thuyền cũng có lúc vợ chồng con cái vui vẻ, hòa thuận”.</w:t>
      </w:r>
    </w:p>
    <w:p w:rsidR="00DC5648" w:rsidRPr="00DC5648" w:rsidRDefault="00DC5648" w:rsidP="00DC5648">
      <w:r w:rsidRPr="00DC5648">
        <w:t>=&gt; Chị là một người mẹ thương con và là một người vợ hiểu chồng</w:t>
      </w:r>
    </w:p>
    <w:p w:rsidR="00DC5648" w:rsidRPr="00DC5648" w:rsidRDefault="00DC5648" w:rsidP="00DC5648">
      <w:r w:rsidRPr="00DC5648">
        <w:t>Câu 89 (TH): Đọc đoạn trích sau đây và trả lời các câu hỏi:</w:t>
      </w:r>
    </w:p>
    <w:p w:rsidR="00DC5648" w:rsidRPr="00DC5648" w:rsidRDefault="00DC5648" w:rsidP="00DC5648">
      <w:r w:rsidRPr="00DC5648">
        <w:t>Đất Nước là nơi ta hò hẹn</w:t>
      </w:r>
    </w:p>
    <w:p w:rsidR="00DC5648" w:rsidRPr="00DC5648" w:rsidRDefault="00DC5648" w:rsidP="00DC5648">
      <w:r w:rsidRPr="00DC5648">
        <w:t>Đất Nước là nơi em đánh rơi chiếc khăn trong nỗi nhớ thầm</w:t>
      </w:r>
    </w:p>
    <w:p w:rsidR="00DC5648" w:rsidRPr="00DC5648" w:rsidRDefault="00DC5648" w:rsidP="00DC5648">
      <w:r w:rsidRPr="00DC5648">
        <w:t>Đất là nơi "con chim phượng hoàng bay về hòn núi bạc"</w:t>
      </w:r>
    </w:p>
    <w:p w:rsidR="00DC5648" w:rsidRPr="00DC5648" w:rsidRDefault="00DC5648" w:rsidP="00DC5648">
      <w:r w:rsidRPr="00DC5648">
        <w:t>Nước là nơi "con cá ngư ông móng nước biển khơi"</w:t>
      </w:r>
    </w:p>
    <w:p w:rsidR="00DC5648" w:rsidRPr="00DC5648" w:rsidRDefault="00DC5648" w:rsidP="00DC5648">
      <w:r w:rsidRPr="00DC5648">
        <w:t>Thời gian đằng đẵng</w:t>
      </w:r>
    </w:p>
    <w:p w:rsidR="00DC5648" w:rsidRPr="00DC5648" w:rsidRDefault="00DC5648" w:rsidP="00DC5648">
      <w:r w:rsidRPr="00DC5648">
        <w:t>Không gian mệnh mông</w:t>
      </w:r>
    </w:p>
    <w:p w:rsidR="00DC5648" w:rsidRPr="00DC5648" w:rsidRDefault="00DC5648" w:rsidP="00DC5648">
      <w:r w:rsidRPr="00DC5648">
        <w:t>Đất Nước là nơi dân mình đoàn tụ</w:t>
      </w:r>
    </w:p>
    <w:p w:rsidR="00DC5648" w:rsidRPr="00DC5648" w:rsidRDefault="00DC5648" w:rsidP="00DC5648">
      <w:r w:rsidRPr="00DC5648">
        <w:t>Đất là nơi Chim về</w:t>
      </w:r>
    </w:p>
    <w:p w:rsidR="00DC5648" w:rsidRPr="00DC5648" w:rsidRDefault="00DC5648" w:rsidP="00DC5648">
      <w:r w:rsidRPr="00DC5648">
        <w:t>Nước là nơi Rồng ở</w:t>
      </w:r>
    </w:p>
    <w:p w:rsidR="00DC5648" w:rsidRPr="00DC5648" w:rsidRDefault="00DC5648" w:rsidP="00DC5648">
      <w:r w:rsidRPr="00DC5648">
        <w:t>Lạc Long Quân và Âu Cơ</w:t>
      </w:r>
    </w:p>
    <w:p w:rsidR="00DC5648" w:rsidRPr="00DC5648" w:rsidRDefault="00DC5648" w:rsidP="00DC5648">
      <w:r w:rsidRPr="00DC5648">
        <w:t>Đẻ ra đồng bào ta trong bọc trứng</w:t>
      </w:r>
    </w:p>
    <w:p w:rsidR="00DC5648" w:rsidRPr="00DC5648" w:rsidRDefault="00DC5648" w:rsidP="00DC5648">
      <w:r w:rsidRPr="00DC5648">
        <w:t>(Trích Đất nước – Nguyễn Khoa Điềm, Ngữ văn 12, Tập một, NXB Giáo dục)</w:t>
      </w:r>
    </w:p>
    <w:p w:rsidR="00DC5648" w:rsidRPr="00DC5648" w:rsidRDefault="00DC5648" w:rsidP="00DC5648">
      <w:r w:rsidRPr="00DC5648">
        <w:t xml:space="preserve">Sử dụng chất liệu văn hóa dân gian trong đoạn thơ “Đất Nước”, Nguyễn Khoa Điềm nhằm thể hiện: </w:t>
      </w:r>
    </w:p>
    <w:p w:rsidR="00DC5648" w:rsidRPr="00DC5648" w:rsidRDefault="00DC5648" w:rsidP="00DC5648">
      <w:r w:rsidRPr="00DC5648">
        <w:tab/>
        <w:t xml:space="preserve">A. Tư tưởng Đất Nước của nhân dân. </w:t>
      </w:r>
      <w:r w:rsidRPr="00DC5648">
        <w:tab/>
      </w:r>
      <w:r w:rsidRPr="00DC5648">
        <w:rPr>
          <w:highlight w:val="yellow"/>
        </w:rPr>
        <w:t>B. Niềm tự hào về truyền thống lịch sử.</w:t>
      </w:r>
      <w:r w:rsidRPr="00DC5648">
        <w:t xml:space="preserve"> </w:t>
      </w:r>
      <w:r w:rsidRPr="00DC5648">
        <w:tab/>
      </w:r>
      <w:r w:rsidRPr="00DC5648">
        <w:tab/>
        <w:t xml:space="preserve">C. Hình tượng một Đất Nước bình dị. </w:t>
      </w:r>
      <w:r w:rsidRPr="00DC5648">
        <w:tab/>
        <w:t xml:space="preserve">D. Lí giải sự hình thành Đất Nước. </w:t>
      </w:r>
    </w:p>
    <w:p w:rsidR="00DC5648" w:rsidRPr="00DC5648" w:rsidRDefault="00DC5648" w:rsidP="00DC5648">
      <w:r w:rsidRPr="00DC5648">
        <w:t xml:space="preserve">Phương pháp giải: </w:t>
      </w:r>
    </w:p>
    <w:p w:rsidR="00DC5648" w:rsidRPr="00DC5648" w:rsidRDefault="00DC5648" w:rsidP="00DC5648">
      <w:r w:rsidRPr="00DC5648">
        <w:t>Căn cứ bài Đất nước.</w:t>
      </w:r>
    </w:p>
    <w:p w:rsidR="00DC5648" w:rsidRPr="00DC5648" w:rsidRDefault="00DC5648" w:rsidP="00DC5648">
      <w:r w:rsidRPr="00DC5648">
        <w:t xml:space="preserve">Giải chi tiết: </w:t>
      </w:r>
    </w:p>
    <w:p w:rsidR="00DC5648" w:rsidRPr="00DC5648" w:rsidRDefault="00DC5648" w:rsidP="00DC5648">
      <w:r w:rsidRPr="00DC5648">
        <w:t>Sử dụng chất liệu văn hóa dân gian trong đoạn thơ “Đất Nước”, Nguyễn Khoa Điềm nhằm thể hiện niềm tự hào về truyền thống lịch sử.</w:t>
      </w:r>
    </w:p>
    <w:p w:rsidR="00DC5648" w:rsidRPr="00DC5648" w:rsidRDefault="00DC5648" w:rsidP="00DC5648">
      <w:r w:rsidRPr="00DC5648">
        <w:t>Câu 90 (TH): Đọc đoạn trích sau đây và trả lời các câu hỏi:</w:t>
      </w:r>
    </w:p>
    <w:p w:rsidR="00DC5648" w:rsidRPr="00DC5648" w:rsidRDefault="00DC5648" w:rsidP="00DC5648">
      <w:r w:rsidRPr="00DC5648">
        <w:t>Bèo dạt về đâu, hàng nối hàng;</w:t>
      </w:r>
    </w:p>
    <w:p w:rsidR="00DC5648" w:rsidRPr="00DC5648" w:rsidRDefault="00DC5648" w:rsidP="00DC5648">
      <w:r w:rsidRPr="00DC5648">
        <w:t>Mênh mông không một chuyến đò ngang.</w:t>
      </w:r>
    </w:p>
    <w:p w:rsidR="00DC5648" w:rsidRPr="00DC5648" w:rsidRDefault="00DC5648" w:rsidP="00DC5648">
      <w:r w:rsidRPr="00DC5648">
        <w:t>Không cầu gợi chút niềm thân mật,</w:t>
      </w:r>
    </w:p>
    <w:p w:rsidR="00DC5648" w:rsidRPr="00DC5648" w:rsidRDefault="00DC5648" w:rsidP="00DC5648">
      <w:r w:rsidRPr="00DC5648">
        <w:t>Lặng lẽ bờ xanh tiếp bãi vàng.</w:t>
      </w:r>
    </w:p>
    <w:p w:rsidR="00DC5648" w:rsidRPr="00DC5648" w:rsidRDefault="00DC5648" w:rsidP="00DC5648">
      <w:r w:rsidRPr="00DC5648">
        <w:t>(Tràng Giang– Huy Cận, Ngữ văn 11, Tập một, NXB Giáo dục)</w:t>
      </w:r>
    </w:p>
    <w:p w:rsidR="00DC5648" w:rsidRPr="00DC5648" w:rsidRDefault="00DC5648" w:rsidP="00DC5648">
      <w:r w:rsidRPr="00DC5648">
        <w:lastRenderedPageBreak/>
        <w:t xml:space="preserve">Cái cảm giác trống trải, xa vắng của không gian “tràng giang” trong khổ thơ thứ ba, chủ yếu được tô đậm bởi yếu tố nghệ thuật nào? </w:t>
      </w:r>
    </w:p>
    <w:p w:rsidR="00DC5648" w:rsidRPr="00DC5648" w:rsidRDefault="00DC5648" w:rsidP="00DC5648">
      <w:r w:rsidRPr="00DC5648">
        <w:tab/>
        <w:t xml:space="preserve">A. Cảnh ngụ tình </w:t>
      </w:r>
      <w:r w:rsidRPr="00DC5648">
        <w:tab/>
      </w:r>
      <w:r w:rsidRPr="00DC5648">
        <w:tab/>
        <w:t xml:space="preserve">B. Ẩn dụ </w:t>
      </w:r>
      <w:r w:rsidRPr="00DC5648">
        <w:tab/>
      </w:r>
      <w:r w:rsidRPr="00DC5648">
        <w:tab/>
      </w:r>
      <w:r w:rsidRPr="00DC5648">
        <w:tab/>
      </w:r>
      <w:r w:rsidRPr="00DC5648">
        <w:tab/>
      </w:r>
      <w:r w:rsidRPr="00DC5648">
        <w:tab/>
      </w:r>
      <w:r w:rsidRPr="00DC5648">
        <w:tab/>
      </w:r>
      <w:r w:rsidRPr="00DC5648">
        <w:rPr>
          <w:highlight w:val="yellow"/>
        </w:rPr>
        <w:t>C. Điệp từ và từ phủ định</w:t>
      </w:r>
      <w:r w:rsidRPr="00DC5648">
        <w:t xml:space="preserve"> </w:t>
      </w:r>
      <w:r w:rsidRPr="00DC5648">
        <w:tab/>
        <w:t xml:space="preserve">D. Âm hưởng, nhạc điệu </w:t>
      </w:r>
    </w:p>
    <w:p w:rsidR="00DC5648" w:rsidRPr="00DC5648" w:rsidRDefault="00DC5648" w:rsidP="00DC5648">
      <w:r w:rsidRPr="00DC5648">
        <w:t xml:space="preserve">Phương pháp giải: </w:t>
      </w:r>
    </w:p>
    <w:p w:rsidR="00DC5648" w:rsidRPr="00DC5648" w:rsidRDefault="00DC5648" w:rsidP="00DC5648">
      <w:r w:rsidRPr="00DC5648">
        <w:t>Căn cứ bài Tràng Giang.</w:t>
      </w:r>
    </w:p>
    <w:p w:rsidR="00DC5648" w:rsidRPr="00DC5648" w:rsidRDefault="00DC5648" w:rsidP="00DC5648">
      <w:r w:rsidRPr="00DC5648">
        <w:t xml:space="preserve">Giải chi tiết: </w:t>
      </w:r>
      <w:r w:rsidRPr="00DC5648">
        <w:tab/>
      </w:r>
    </w:p>
    <w:p w:rsidR="00DC5648" w:rsidRPr="00DC5648" w:rsidRDefault="00DC5648" w:rsidP="00DC5648">
      <w:r w:rsidRPr="00DC5648">
        <w:t>- Từ phủ định: “Không đò… không cầu...”</w:t>
      </w:r>
    </w:p>
    <w:p w:rsidR="00DC5648" w:rsidRPr="00DC5648" w:rsidRDefault="00DC5648" w:rsidP="00DC5648">
      <w:r w:rsidRPr="00DC5648">
        <w:t>- Điệp từ: không</w:t>
      </w:r>
    </w:p>
    <w:p w:rsidR="00DC5648" w:rsidRPr="00DC5648" w:rsidRDefault="00DC5648" w:rsidP="00DC5648">
      <w:r w:rsidRPr="00DC5648">
        <w:t>Câu 91 (TH): Đọc đoạn trích sau đây và trả lời các câu hỏi:</w:t>
      </w:r>
    </w:p>
    <w:p w:rsidR="00DC5648" w:rsidRPr="00DC5648" w:rsidRDefault="00DC5648" w:rsidP="00DC5648">
      <w:r w:rsidRPr="00DC5648">
        <w:t xml:space="preserve">…Còn xa lắm mới đến cái thác dưới. Nhưng đã thấy tiếng nước réo gần mãi lại, réo to mãi lên. Tiếng nước thác nghe như là oán trách gì, rồi lại như là van xin, rồi lại như là khiêu khích, giọng gằn mà chế nhạo. Thế rồi nó rống lên như tiếng một ngàn con trâu mộng đang lồng lộn giữa rừng vầu, rừng tre nứa nổ lửa, đang phá tuông rừng lửa, rừng lửa cùng gầm thét với đàn trâu da cháy bùng bùng. Tới cái thác rồi. Ngoặt khúc sông lượn, thấy sóng bọt đã trắng xóa cả chân trời đá. Đá ở đây từ ngàn năm vẫn mai phục hết trong lòng sông, hình như mỗi lần có chiếc thuyền nào xuất hiện ở quãng ầm ầm mà quạnh hiu này, mỗi lần có chiếc nào nhô vào đường ngoặt sông là một số hòn bèn nhổm cả dậy để vồ lấy thuyền. Mặt hòn đá nào trông cũng ngỗ ngược, hòn nào cũng nhăn nhúm méo mó hơn cả cái mặt nước chỗ này. </w:t>
      </w:r>
    </w:p>
    <w:p w:rsidR="00DC5648" w:rsidRPr="00DC5648" w:rsidRDefault="00DC5648" w:rsidP="00DC5648">
      <w:r w:rsidRPr="00DC5648">
        <w:t>(Người lái đò sông Đà – Nguyễn Tuân, Ngữ văn 12, Tập một, NXB Giáo dục)</w:t>
      </w:r>
    </w:p>
    <w:p w:rsidR="00DC5648" w:rsidRPr="00DC5648" w:rsidRDefault="00DC5648" w:rsidP="00DC5648">
      <w:r w:rsidRPr="00DC5648">
        <w:t>Nội dung của đoạn trích là gì?</w:t>
      </w:r>
    </w:p>
    <w:p w:rsidR="00DC5648" w:rsidRPr="00DC5648" w:rsidRDefault="00DC5648" w:rsidP="00DC5648">
      <w:r w:rsidRPr="00DC5648">
        <w:tab/>
      </w:r>
      <w:r w:rsidRPr="00DC5648">
        <w:rPr>
          <w:highlight w:val="yellow"/>
        </w:rPr>
        <w:t>A. Tả về thác nước và đá ở sông Đà ( hay còn gọi là thạch thuỷ trận)</w:t>
      </w:r>
      <w:r w:rsidRPr="00DC5648">
        <w:t xml:space="preserve"> </w:t>
      </w:r>
      <w:r w:rsidRPr="00DC5648">
        <w:tab/>
      </w:r>
    </w:p>
    <w:p w:rsidR="00DC5648" w:rsidRPr="00DC5648" w:rsidRDefault="00DC5648" w:rsidP="00DC5648">
      <w:r w:rsidRPr="00DC5648">
        <w:tab/>
        <w:t xml:space="preserve">B. Sự dữ dội, mãnh liệt của dòng sông hung bạo </w:t>
      </w:r>
      <w:r w:rsidRPr="00DC5648">
        <w:tab/>
      </w:r>
    </w:p>
    <w:p w:rsidR="00DC5648" w:rsidRPr="00DC5648" w:rsidRDefault="00DC5648" w:rsidP="00DC5648">
      <w:r w:rsidRPr="00DC5648">
        <w:tab/>
        <w:t xml:space="preserve">C. Cảnh ven sông Đà ở hạ nguồn thơ mộng, lặng tờ, dạt dào sức sống </w:t>
      </w:r>
      <w:r w:rsidRPr="00DC5648">
        <w:tab/>
      </w:r>
    </w:p>
    <w:p w:rsidR="00DC5648" w:rsidRPr="00DC5648" w:rsidRDefault="00DC5648" w:rsidP="00DC5648">
      <w:r w:rsidRPr="00DC5648">
        <w:tab/>
        <w:t xml:space="preserve">D. Sông Đà thơ mộng, trữ tình, hoang sơ </w:t>
      </w:r>
    </w:p>
    <w:p w:rsidR="00DC5648" w:rsidRPr="00DC5648" w:rsidRDefault="00DC5648" w:rsidP="00DC5648">
      <w:r w:rsidRPr="00DC5648">
        <w:t xml:space="preserve">Phương pháp giải: </w:t>
      </w:r>
    </w:p>
    <w:p w:rsidR="00DC5648" w:rsidRPr="00DC5648" w:rsidRDefault="00DC5648" w:rsidP="00DC5648">
      <w:r w:rsidRPr="00DC5648">
        <w:t>Căn cứ bài Người lái đò Sông Đà.</w:t>
      </w:r>
    </w:p>
    <w:p w:rsidR="00DC5648" w:rsidRPr="00DC5648" w:rsidRDefault="00DC5648" w:rsidP="00DC5648">
      <w:r w:rsidRPr="00DC5648">
        <w:t xml:space="preserve">Giải chi tiết: </w:t>
      </w:r>
      <w:r w:rsidRPr="00DC5648">
        <w:tab/>
      </w:r>
    </w:p>
    <w:p w:rsidR="00DC5648" w:rsidRPr="00DC5648" w:rsidRDefault="00DC5648" w:rsidP="00DC5648">
      <w:r w:rsidRPr="00DC5648">
        <w:t>Nội dung của đoạn trích là: đoạn văn tả về thác nước và đá ở sông Đà ( hay còn gọi là thạch thuỷ trận)</w:t>
      </w:r>
    </w:p>
    <w:p w:rsidR="00DC5648" w:rsidRPr="00DC5648" w:rsidRDefault="00DC5648" w:rsidP="00DC5648">
      <w:r w:rsidRPr="00DC5648">
        <w:t>- Từ xa, thác nước biểu thị sức mạnh qua âm thanh dữ dội</w:t>
      </w:r>
    </w:p>
    <w:p w:rsidR="00DC5648" w:rsidRPr="00DC5648" w:rsidRDefault="00DC5648" w:rsidP="00DC5648">
      <w:r w:rsidRPr="00DC5648">
        <w:t>- Đến gần, thác nước hiện ra với hình ảnh sóng bọt trắng xóa cả một chân trời đá</w:t>
      </w:r>
    </w:p>
    <w:p w:rsidR="00DC5648" w:rsidRPr="00DC5648" w:rsidRDefault="00DC5648" w:rsidP="00DC5648">
      <w:r w:rsidRPr="00DC5648">
        <w:t>Câu 92 (TH): Đọc đoạn trích sau đây và trả lời các câu hỏi:</w:t>
      </w:r>
    </w:p>
    <w:p w:rsidR="00DC5648" w:rsidRPr="00DC5648" w:rsidRDefault="00DC5648" w:rsidP="00DC5648">
      <w:r w:rsidRPr="00DC5648">
        <w:t>Dẫu xuôi về phương Bắc</w:t>
      </w:r>
    </w:p>
    <w:p w:rsidR="00DC5648" w:rsidRPr="00DC5648" w:rsidRDefault="00DC5648" w:rsidP="00DC5648">
      <w:r w:rsidRPr="00DC5648">
        <w:t>Dẫu ngược về phương Nam</w:t>
      </w:r>
    </w:p>
    <w:p w:rsidR="00DC5648" w:rsidRPr="00DC5648" w:rsidRDefault="00DC5648" w:rsidP="00DC5648">
      <w:r w:rsidRPr="00DC5648">
        <w:t>Nơi nào em cũng nghĩ</w:t>
      </w:r>
    </w:p>
    <w:p w:rsidR="00DC5648" w:rsidRPr="00DC5648" w:rsidRDefault="00DC5648" w:rsidP="00DC5648">
      <w:r w:rsidRPr="00DC5648">
        <w:t>Hướng về anh - một phương</w:t>
      </w:r>
    </w:p>
    <w:p w:rsidR="00DC5648" w:rsidRPr="00DC5648" w:rsidRDefault="00DC5648" w:rsidP="00DC5648">
      <w:r w:rsidRPr="00DC5648">
        <w:t>(Sóng – Xuân Quỳnh, Ngữ văn 12, Tập một, NXB Giáo dục)</w:t>
      </w:r>
    </w:p>
    <w:p w:rsidR="00DC5648" w:rsidRPr="00DC5648" w:rsidRDefault="00DC5648" w:rsidP="00DC5648">
      <w:r w:rsidRPr="00DC5648">
        <w:lastRenderedPageBreak/>
        <w:t xml:space="preserve">Khổ thơ nói lên được phẩm chất nào trong tình yêu của người phụ nữ? </w:t>
      </w:r>
    </w:p>
    <w:p w:rsidR="00DC5648" w:rsidRPr="00DC5648" w:rsidRDefault="00DC5648" w:rsidP="00DC5648">
      <w:r w:rsidRPr="00DC5648">
        <w:tab/>
        <w:t xml:space="preserve">A. Đôn hậu </w:t>
      </w:r>
      <w:r w:rsidRPr="00DC5648">
        <w:tab/>
        <w:t xml:space="preserve">B. Say đắm </w:t>
      </w:r>
      <w:r w:rsidRPr="00DC5648">
        <w:tab/>
      </w:r>
      <w:r w:rsidRPr="00DC5648">
        <w:rPr>
          <w:highlight w:val="yellow"/>
        </w:rPr>
        <w:t>C. Thủy chung</w:t>
      </w:r>
      <w:r w:rsidRPr="00DC5648">
        <w:t xml:space="preserve"> </w:t>
      </w:r>
      <w:r w:rsidRPr="00DC5648">
        <w:tab/>
        <w:t xml:space="preserve">D. Nhớ nhung </w:t>
      </w:r>
    </w:p>
    <w:p w:rsidR="00DC5648" w:rsidRPr="00DC5648" w:rsidRDefault="00DC5648" w:rsidP="00DC5648">
      <w:r w:rsidRPr="00DC5648">
        <w:t xml:space="preserve">Phương pháp giải: </w:t>
      </w:r>
    </w:p>
    <w:p w:rsidR="00DC5648" w:rsidRPr="00DC5648" w:rsidRDefault="00DC5648" w:rsidP="00DC5648">
      <w:r w:rsidRPr="00DC5648">
        <w:t>Căn cứ vào tác phẩm Sóng.</w:t>
      </w:r>
    </w:p>
    <w:p w:rsidR="00DC5648" w:rsidRPr="00DC5648" w:rsidRDefault="00DC5648" w:rsidP="00DC5648">
      <w:r w:rsidRPr="00DC5648">
        <w:t xml:space="preserve">Giải chi tiết: </w:t>
      </w:r>
      <w:r w:rsidRPr="00DC5648">
        <w:tab/>
      </w:r>
    </w:p>
    <w:p w:rsidR="00DC5648" w:rsidRPr="00DC5648" w:rsidRDefault="00DC5648" w:rsidP="00DC5648">
      <w:r w:rsidRPr="00DC5648">
        <w:t>Khổ thơ nói lên được tình cảm thủy chung  trong tình yêu của người phụ nữ.</w:t>
      </w:r>
    </w:p>
    <w:p w:rsidR="00DC5648" w:rsidRPr="00DC5648" w:rsidRDefault="00DC5648" w:rsidP="00DC5648">
      <w:r w:rsidRPr="00DC5648">
        <w:t>Câu 93 (TH): Đọc đoạn trích sau đây và trả lời các câu hỏi:</w:t>
      </w:r>
    </w:p>
    <w:p w:rsidR="00DC5648" w:rsidRPr="00DC5648" w:rsidRDefault="00DC5648" w:rsidP="00DC5648">
      <w:r w:rsidRPr="00DC5648">
        <w:t>Phải nhiều thế kỉ qua đi, người tình mong đợi mới đến đánh thức người gái đẹp nằm ngủ mơ màng giữa cánh đồng Châu Hóa đầy hoa dại. Nhưng ngay từ đầu vừa ra khỏi vùng núi, sông Hương đã chuyển dòng một cách liên tục, vòng giữa khúc quanh đột ngột, uốn mình theo những đường cong thật mềm, như một cuộc tìm kiếm có ý thức để đi tới nơi gặp thành phố tương lai của nó. Từ ngã ba Tuần, sông Hương theo hướng nam bắc qua điện Hòn Chén; vấp Ngọc Trản, nó chuyển hướng sang tây bắc, vòng qua thềm đất bãi Nguyệt Biều, Lương Quán rồi đột ngột vẽ một hình cung thật tròn về phía đông bắc, ôm lấy chân đồi Thiên Mụ, xuôi dần về Huế. Từ Tuần về đây, sông Hương vẫn đi trong dư vang của Trường Sơn, vượt qua một lòng vực sâu dưới chân núi Ngọc Trản để sắc nước trở nên xanh thẳm, và từ đó nó trôi đi giữa hai dãy đồi sừng sững như thành quách, với những điểm cao đột ngột như Vọng Cảnh, Tam Thai, Lựu Bảo mà từ đó, người ta luôn luôn nhìn thấy dòng sông mềm như tấm lụa, với những chiếc thuyền xuôi ngược chỉ bé vừa bằng con thoi. Những ngọn đồi này tạo nên những mảng phản quang nhiều màu sắc trên nền trời tây nam thành phố, “sớm xanh, trưa vàng, chiều tím” như người Huế thường miêu tả. Giữa đám quần sơn lô xô ấy, là giấc ngủ nghìn năm của những vua chúa được phong kín trong lòng những rừng thông u tịch và niềm kiêu hãnh âm u của những lăng tẩm đồ sộ tỏa lan khắp cả một vùng thượng lưu “Bốn bề núi phủ mây phong – Mảnh trăng thiên cổ bóng tùng Vạn Niên”. Đó là vẻ đẹp trầm mặc nhất của sông Hương, như triết lí, như cổ thi, kéo dài mãi đến lúc mặt nước phẳng lặng của nó gặp tiếng chuông chùa Thiên Mụ ngân nga tận bờ bên kia, giữa những xóm làng trung du bát ngát tiếng gà…</w:t>
      </w:r>
    </w:p>
    <w:p w:rsidR="00DC5648" w:rsidRPr="00DC5648" w:rsidRDefault="00DC5648" w:rsidP="00DC5648">
      <w:r w:rsidRPr="00DC5648">
        <w:t>(Trích Ai đã đặt tên cho dòng sông – Hoàng Phủ Ngọc Tường, Ngữ văn 12, Tập một, NXB Giáo dục)</w:t>
      </w:r>
    </w:p>
    <w:p w:rsidR="00DC5648" w:rsidRPr="00DC5648" w:rsidRDefault="00DC5648" w:rsidP="00DC5648">
      <w:r w:rsidRPr="00DC5648">
        <w:t xml:space="preserve">Vẻ đẹp của dòng sông Hương được thể hiện trong đoạn trích trên là gì? </w:t>
      </w:r>
    </w:p>
    <w:p w:rsidR="00DC5648" w:rsidRPr="00DC5648" w:rsidRDefault="00DC5648" w:rsidP="00DC5648">
      <w:r w:rsidRPr="00DC5648">
        <w:tab/>
      </w:r>
      <w:r w:rsidRPr="00DC5648">
        <w:rPr>
          <w:highlight w:val="yellow"/>
        </w:rPr>
        <w:t>A. Sông Hương mang vẻ đẹp vừa mạnh mẽ, vừa dịu dàng, vừa cổ kính, trầm mặc đậm chất Huế.</w:t>
      </w:r>
    </w:p>
    <w:p w:rsidR="00DC5648" w:rsidRPr="00DC5648" w:rsidRDefault="00DC5648" w:rsidP="00DC5648">
      <w:r w:rsidRPr="00DC5648">
        <w:tab/>
        <w:t>B. Sông Hương đẹp như điệu slow chậm rãi, sâu lắng, trữ tình và với cái nhìn đắm say của một trái tim đa tình.</w:t>
      </w:r>
      <w:r w:rsidRPr="00DC5648">
        <w:tab/>
      </w:r>
    </w:p>
    <w:p w:rsidR="00DC5648" w:rsidRPr="00DC5648" w:rsidRDefault="00DC5648" w:rsidP="00DC5648">
      <w:r w:rsidRPr="00DC5648">
        <w:tab/>
        <w:t>C. Sông Hương mang vẻ đẹp kín đáo của tâm hồn sâu thẳm .</w:t>
      </w:r>
      <w:r w:rsidRPr="00DC5648">
        <w:tab/>
      </w:r>
    </w:p>
    <w:p w:rsidR="00DC5648" w:rsidRPr="00DC5648" w:rsidRDefault="00DC5648" w:rsidP="00DC5648">
      <w:r w:rsidRPr="00DC5648">
        <w:tab/>
        <w:t>D. Sông Hương bí ẩn mà hùng vĩ, mãnh liệt .</w:t>
      </w:r>
    </w:p>
    <w:p w:rsidR="00DC5648" w:rsidRPr="00DC5648" w:rsidRDefault="00DC5648" w:rsidP="00DC5648">
      <w:r w:rsidRPr="00DC5648">
        <w:t xml:space="preserve">Phương pháp giải: </w:t>
      </w:r>
    </w:p>
    <w:p w:rsidR="00DC5648" w:rsidRPr="00DC5648" w:rsidRDefault="00DC5648" w:rsidP="00DC5648">
      <w:r w:rsidRPr="00DC5648">
        <w:t>Căn cứ bài  Ai đã đặt tên cho dòng sông.</w:t>
      </w:r>
    </w:p>
    <w:p w:rsidR="00DC5648" w:rsidRPr="00DC5648" w:rsidRDefault="00DC5648" w:rsidP="00DC5648">
      <w:r w:rsidRPr="00DC5648">
        <w:t xml:space="preserve">Giải chi tiết: </w:t>
      </w:r>
      <w:r w:rsidRPr="00DC5648">
        <w:tab/>
      </w:r>
    </w:p>
    <w:p w:rsidR="00DC5648" w:rsidRPr="00DC5648" w:rsidRDefault="00DC5648" w:rsidP="00DC5648">
      <w:r w:rsidRPr="00DC5648">
        <w:t>Sông Hương mang vẻ đẹp vừa mạnh mẽ, vừa dịu dàng, vừa cổ kính, trầm mặc đậm chất Huế.</w:t>
      </w:r>
    </w:p>
    <w:p w:rsidR="00DC5648" w:rsidRPr="00DC5648" w:rsidRDefault="00DC5648" w:rsidP="00DC5648">
      <w:r w:rsidRPr="00DC5648">
        <w:t>Câu 94 (TH): Đọc đoạn trích sau đây và trả lời các câu hỏi:</w:t>
      </w:r>
    </w:p>
    <w:p w:rsidR="00DC5648" w:rsidRPr="00DC5648" w:rsidRDefault="00DC5648" w:rsidP="00DC5648">
      <w:r w:rsidRPr="00DC5648">
        <w:lastRenderedPageBreak/>
        <w:t>Bà lão cúi đầu nín lặng. Bà lão hiểu rồi. Lòng người mẹ nghèo khổ ấy còn hiểu ra biết bao nhiêu cơ sự, vừa ai oán vừa xót thương cho số kiếp đứa con mình. Chao ôi, người ta dựng vợ gả chồng cho con là lúc trong nhà ăn nên làm nổi, những mong sinh con đẻ cái mở mặt sau này. Còn mình thì... Trong kẽ mắt kèm nhèm của bà rủ xuống hai dòng nước mắt... Biết rằng chúng nó có nuôi nổi nhau sống qua được cơn đói khát này không?</w:t>
      </w:r>
    </w:p>
    <w:p w:rsidR="00DC5648" w:rsidRPr="00DC5648" w:rsidRDefault="00DC5648" w:rsidP="00DC5648">
      <w:r w:rsidRPr="00DC5648">
        <w:t>(Trích Vợ nhặt – Kim Lân, Ngữ văn 12, Tập hai, NXB Giáo dục)</w:t>
      </w:r>
    </w:p>
    <w:p w:rsidR="00DC5648" w:rsidRPr="00DC5648" w:rsidRDefault="00DC5648" w:rsidP="00DC5648">
      <w:r w:rsidRPr="00DC5648">
        <w:t>Xác định thành ngữ dân gian được sử dụng trong đoạn văn</w:t>
      </w:r>
    </w:p>
    <w:p w:rsidR="00DC5648" w:rsidRPr="00DC5648" w:rsidRDefault="00DC5648" w:rsidP="00DC5648">
      <w:r w:rsidRPr="00DC5648">
        <w:tab/>
        <w:t xml:space="preserve">A. ăn nên làm nổi, sinh con đẻ cái, cúi đầu nín lặng. </w:t>
      </w:r>
      <w:r w:rsidRPr="00DC5648">
        <w:tab/>
      </w:r>
    </w:p>
    <w:p w:rsidR="00DC5648" w:rsidRPr="00DC5648" w:rsidRDefault="00DC5648" w:rsidP="00DC5648">
      <w:r w:rsidRPr="00DC5648">
        <w:tab/>
        <w:t xml:space="preserve">B. dựng vợ gả chồng, cúi đầu nín lặng, ăn nên làm nổi. </w:t>
      </w:r>
      <w:r w:rsidRPr="00DC5648">
        <w:tab/>
      </w:r>
    </w:p>
    <w:p w:rsidR="00DC5648" w:rsidRPr="00DC5648" w:rsidRDefault="00DC5648" w:rsidP="00DC5648">
      <w:r w:rsidRPr="00DC5648">
        <w:tab/>
        <w:t xml:space="preserve">C. cúi đầu nín lặng, dựng vợ gả chồng, sinh con đẻ cái. </w:t>
      </w:r>
      <w:r w:rsidRPr="00DC5648">
        <w:tab/>
      </w:r>
    </w:p>
    <w:p w:rsidR="00DC5648" w:rsidRPr="00DC5648" w:rsidRDefault="00DC5648" w:rsidP="00DC5648">
      <w:r w:rsidRPr="00DC5648">
        <w:tab/>
      </w:r>
      <w:r w:rsidRPr="00DC5648">
        <w:rPr>
          <w:highlight w:val="yellow"/>
        </w:rPr>
        <w:t>D. dựng vợ gả chồng, ăn nên làm nổi, sinh con đẻ cái.</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ăn cứ vào Thành ngữ.</w:t>
      </w:r>
    </w:p>
    <w:p w:rsidR="00DC5648" w:rsidRPr="00DC5648" w:rsidRDefault="00DC5648" w:rsidP="00DC5648">
      <w:r w:rsidRPr="00DC5648">
        <w:t xml:space="preserve">Giải chi tiết: </w:t>
      </w:r>
    </w:p>
    <w:p w:rsidR="00DC5648" w:rsidRPr="00DC5648" w:rsidRDefault="00DC5648" w:rsidP="00DC5648">
      <w:r w:rsidRPr="00DC5648">
        <w:t>Thành ngữ dân gian được sử dụng trong đoạn văn: dựng vợ gả chồng, ăn nên làm nổi, sinh con đẻ cái.</w:t>
      </w:r>
    </w:p>
    <w:p w:rsidR="00DC5648" w:rsidRPr="00DC5648" w:rsidRDefault="00DC5648" w:rsidP="00DC5648">
      <w:r w:rsidRPr="00DC5648">
        <w:t>Câu 95 (NB): Đọc đoạn trích sau đây và trả lời các câu hỏi:</w:t>
      </w:r>
    </w:p>
    <w:p w:rsidR="00DC5648" w:rsidRPr="00DC5648" w:rsidRDefault="00DC5648" w:rsidP="00DC5648">
      <w:r w:rsidRPr="00DC5648">
        <w:t>Một ngón tay Tnú bốc cháy. Hai ngón, ba ngón. Không có gì đượm bằng nhựa xà nu. Lửa bắt rất nhanh. Mười ngón tay đã thành mười ngọn đuốc.</w:t>
      </w:r>
    </w:p>
    <w:p w:rsidR="00DC5648" w:rsidRPr="00DC5648" w:rsidRDefault="00DC5648" w:rsidP="00DC5648">
      <w:r w:rsidRPr="00DC5648">
        <w:t>Tnú nhắm mắt lại, rồi mở mắt ra, nhìn trừng trừng.</w:t>
      </w:r>
    </w:p>
    <w:p w:rsidR="00DC5648" w:rsidRPr="00DC5648" w:rsidRDefault="00DC5648" w:rsidP="00DC5648">
      <w:r w:rsidRPr="00DC5648">
        <w:t>Trời ơi! Cha mẹ ơi! Anh không cảm thấy lửa cháy ở mười đầu ngón tay nữa. Anh nghe lửa cháy trong lồng ngực, cháy ở bụng. Máu anh mặn chát ở đầu lưỡi. Răng anh đã cắn nát môi anh rồi. Anh không kêu rên. Anh Quyết nói: “Người Cộng sản không thèm kêu van...” Tnú không thèm, không thèm kêu van. Nhưng trời ơi! Cháy! Không, Tnú sẽ không kêu! Không!</w:t>
      </w:r>
    </w:p>
    <w:p w:rsidR="00DC5648" w:rsidRPr="00DC5648" w:rsidRDefault="00DC5648" w:rsidP="00DC5648">
      <w:r w:rsidRPr="00DC5648">
        <w:t>(Trích Rừng Xà Nu – Nguyễn Trung Thành, Ngữ văn 11, Tập hai, NXB Giáo dục)</w:t>
      </w:r>
    </w:p>
    <w:p w:rsidR="00DC5648" w:rsidRPr="00DC5648" w:rsidRDefault="00DC5648" w:rsidP="00DC5648">
      <w:r w:rsidRPr="00DC5648">
        <w:t xml:space="preserve"> Xác định phương thức biểu đạt của đoạn văn trên? </w:t>
      </w:r>
    </w:p>
    <w:p w:rsidR="00DC5648" w:rsidRPr="00DC5648" w:rsidRDefault="00DC5648" w:rsidP="00DC5648">
      <w:r w:rsidRPr="00DC5648">
        <w:tab/>
        <w:t xml:space="preserve">A. Phương thức miêu tả </w:t>
      </w:r>
      <w:r w:rsidRPr="00DC5648">
        <w:tab/>
        <w:t xml:space="preserve">B. Phương thức biểu cảm </w:t>
      </w:r>
      <w:r w:rsidRPr="00DC5648">
        <w:tab/>
      </w:r>
      <w:r w:rsidRPr="00DC5648">
        <w:tab/>
      </w:r>
      <w:r w:rsidRPr="00DC5648">
        <w:tab/>
      </w:r>
      <w:r w:rsidRPr="00DC5648">
        <w:tab/>
      </w:r>
      <w:r w:rsidRPr="00DC5648">
        <w:rPr>
          <w:highlight w:val="yellow"/>
        </w:rPr>
        <w:t>C. Phương thức tự sự</w:t>
      </w:r>
      <w:r w:rsidRPr="00DC5648">
        <w:t xml:space="preserve"> </w:t>
      </w:r>
      <w:r w:rsidRPr="00DC5648">
        <w:tab/>
      </w:r>
      <w:r w:rsidRPr="00DC5648">
        <w:tab/>
        <w:t xml:space="preserve">D. Phương thức nghị luận </w:t>
      </w:r>
    </w:p>
    <w:p w:rsidR="00DC5648" w:rsidRPr="00DC5648" w:rsidRDefault="00DC5648" w:rsidP="00DC5648">
      <w:r w:rsidRPr="00DC5648">
        <w:t xml:space="preserve">Phương pháp giải: </w:t>
      </w:r>
    </w:p>
    <w:p w:rsidR="00DC5648" w:rsidRPr="00DC5648" w:rsidRDefault="00DC5648" w:rsidP="00DC5648">
      <w:r w:rsidRPr="00DC5648">
        <w:t>Căn cứ vào các phương thức biểu đạt đã học.</w:t>
      </w:r>
    </w:p>
    <w:p w:rsidR="00DC5648" w:rsidRPr="00DC5648" w:rsidRDefault="00DC5648" w:rsidP="00DC5648">
      <w:r w:rsidRPr="00DC5648">
        <w:t xml:space="preserve">Giải chi tiết: </w:t>
      </w:r>
      <w:r w:rsidRPr="00DC5648">
        <w:tab/>
      </w:r>
    </w:p>
    <w:p w:rsidR="00DC5648" w:rsidRPr="00DC5648" w:rsidRDefault="00DC5648" w:rsidP="00DC5648">
      <w:r w:rsidRPr="00DC5648">
        <w:t>Phương thức tự sự vì đây là lời kể chuyện của nhân vật cụ Mết trong đêm Tnú về thăm làng Xô Man sau ba năm đi lực lượng.</w:t>
      </w:r>
    </w:p>
    <w:p w:rsidR="00DC5648" w:rsidRPr="00DC5648" w:rsidRDefault="00DC5648" w:rsidP="00DC5648">
      <w:r w:rsidRPr="00DC5648">
        <w:t>Câu 96 (VD): Đọc đoạn trích sau đây và trả lời các câu hỏi:</w:t>
      </w:r>
    </w:p>
    <w:p w:rsidR="00DC5648" w:rsidRPr="00DC5648" w:rsidRDefault="00DC5648" w:rsidP="00DC5648">
      <w:r w:rsidRPr="00DC5648">
        <w:t>Từ ấy trong tôi bừng nắng hạ</w:t>
      </w:r>
    </w:p>
    <w:p w:rsidR="00DC5648" w:rsidRPr="00DC5648" w:rsidRDefault="00DC5648" w:rsidP="00DC5648">
      <w:r w:rsidRPr="00DC5648">
        <w:t>Mặt trời chân lí chói qua tim</w:t>
      </w:r>
    </w:p>
    <w:p w:rsidR="00DC5648" w:rsidRPr="00DC5648" w:rsidRDefault="00DC5648" w:rsidP="00DC5648">
      <w:r w:rsidRPr="00DC5648">
        <w:t>Hồn tôi là một vườn hoa lá</w:t>
      </w:r>
    </w:p>
    <w:p w:rsidR="00DC5648" w:rsidRPr="00DC5648" w:rsidRDefault="00DC5648" w:rsidP="00DC5648">
      <w:r w:rsidRPr="00DC5648">
        <w:lastRenderedPageBreak/>
        <w:t>Rất đậm hương và rộn tiếng chim...</w:t>
      </w:r>
    </w:p>
    <w:p w:rsidR="00DC5648" w:rsidRPr="00DC5648" w:rsidRDefault="00DC5648" w:rsidP="00DC5648">
      <w:r w:rsidRPr="00DC5648">
        <w:t>(Từ ấy – Tố Hữu, Ngữ văn 11, tập hai, NXB Giáo dục)</w:t>
      </w:r>
    </w:p>
    <w:p w:rsidR="00DC5648" w:rsidRPr="00DC5648" w:rsidRDefault="00DC5648" w:rsidP="00DC5648">
      <w:r w:rsidRPr="00DC5648">
        <w:t>Chỉ ra biện pháp nghệ thuật được sử dụng trong đoạn thơ trên.</w:t>
      </w:r>
    </w:p>
    <w:p w:rsidR="00DC5648" w:rsidRPr="00DC5648" w:rsidRDefault="00DC5648" w:rsidP="00DC5648">
      <w:r w:rsidRPr="00DC5648">
        <w:tab/>
        <w:t xml:space="preserve">A. So sánh, điệp ngữ </w:t>
      </w:r>
      <w:r w:rsidRPr="00DC5648">
        <w:tab/>
        <w:t xml:space="preserve">B. Ẩn dụ, nhân hóa </w:t>
      </w:r>
      <w:r w:rsidRPr="00DC5648">
        <w:tab/>
      </w:r>
      <w:r w:rsidRPr="00DC5648">
        <w:rPr>
          <w:highlight w:val="yellow"/>
        </w:rPr>
        <w:t>C. So sánh, ẩn dụ</w:t>
      </w:r>
      <w:r w:rsidRPr="00DC5648">
        <w:t xml:space="preserve"> </w:t>
      </w:r>
      <w:r w:rsidRPr="00DC5648">
        <w:tab/>
        <w:t xml:space="preserve">D. So sánh, nhân hóa </w:t>
      </w:r>
    </w:p>
    <w:p w:rsidR="00DC5648" w:rsidRPr="00DC5648" w:rsidRDefault="00DC5648" w:rsidP="00DC5648">
      <w:r w:rsidRPr="00DC5648">
        <w:t xml:space="preserve">Phương pháp giải: </w:t>
      </w:r>
    </w:p>
    <w:p w:rsidR="00DC5648" w:rsidRPr="00DC5648" w:rsidRDefault="00DC5648" w:rsidP="00DC5648">
      <w:r w:rsidRPr="00DC5648">
        <w:t>Căn cứ các biện pháp tu từ</w:t>
      </w:r>
    </w:p>
    <w:p w:rsidR="00DC5648" w:rsidRPr="00DC5648" w:rsidRDefault="00DC5648" w:rsidP="00DC5648">
      <w:r w:rsidRPr="00DC5648">
        <w:t xml:space="preserve">Giải chi tiết: </w:t>
      </w:r>
    </w:p>
    <w:p w:rsidR="00DC5648" w:rsidRPr="00DC5648" w:rsidRDefault="00DC5648" w:rsidP="00DC5648">
      <w:r w:rsidRPr="00DC5648">
        <w:t>- Biện pháp so sánh trong đoạn thơ được nhận ra nhờ từ “là” kết nối hai vế: đối tượng so sánh và hình ảnh so sánh (Hồn tôi là một vườn hoa lá…).</w:t>
      </w:r>
    </w:p>
    <w:p w:rsidR="00DC5648" w:rsidRPr="00DC5648" w:rsidRDefault="00DC5648" w:rsidP="00DC5648">
      <w:r w:rsidRPr="00DC5648">
        <w:t>- Biện pháp ẩn dụ được nhận ra nhờ hai hình ảnh: nắng hạ và mặt trời chân lí có khả năng gợi liên tưởng tới một đối tượng khác có nhiều nét tương đồng. Trong đoạn thơ, nắng hạ và mặt trời chân lí ngầm chỉ ánh sáng của lí tưởng cách mạng. </w:t>
      </w:r>
    </w:p>
    <w:p w:rsidR="00DC5648" w:rsidRPr="00DC5648" w:rsidRDefault="00DC5648" w:rsidP="00DC5648">
      <w:r w:rsidRPr="00DC5648">
        <w:t>Câu 97 (VD): Đọc đoạn trích sau đây và trả lời các câu hỏi:</w:t>
      </w:r>
    </w:p>
    <w:p w:rsidR="00DC5648" w:rsidRPr="00DC5648" w:rsidRDefault="00DC5648" w:rsidP="00DC5648">
      <w:r w:rsidRPr="00DC5648">
        <w:t>“…Rải rác biên cương mồ viễn xứ</w:t>
      </w:r>
    </w:p>
    <w:p w:rsidR="00DC5648" w:rsidRPr="00DC5648" w:rsidRDefault="00DC5648" w:rsidP="00DC5648">
      <w:r w:rsidRPr="00DC5648">
        <w:t>Chiến trường đi chẳng tiếc đời xanh</w:t>
      </w:r>
    </w:p>
    <w:p w:rsidR="00DC5648" w:rsidRPr="00DC5648" w:rsidRDefault="00DC5648" w:rsidP="00DC5648">
      <w:r w:rsidRPr="00DC5648">
        <w:t>Áo bào thay chiếu anh về đất</w:t>
      </w:r>
    </w:p>
    <w:p w:rsidR="00DC5648" w:rsidRPr="00DC5648" w:rsidRDefault="00DC5648" w:rsidP="00DC5648">
      <w:r w:rsidRPr="00DC5648">
        <w:t>Sông Mã gầm lên khúc độc hành…”</w:t>
      </w:r>
    </w:p>
    <w:p w:rsidR="00DC5648" w:rsidRPr="00DC5648" w:rsidRDefault="00DC5648" w:rsidP="00DC5648">
      <w:r w:rsidRPr="00DC5648">
        <w:t xml:space="preserve">( trích Tây Tiến – Quang Dũng, Ngữ văn lớp 12, tập một, NXB Giáo dục) </w:t>
      </w:r>
    </w:p>
    <w:p w:rsidR="00DC5648" w:rsidRPr="00DC5648" w:rsidRDefault="00DC5648" w:rsidP="00DC5648">
      <w:r w:rsidRPr="00DC5648">
        <w:t xml:space="preserve">Nêu ý nghĩa tu từ của từ “anh về đất” trong đoạn thơ. </w:t>
      </w:r>
    </w:p>
    <w:p w:rsidR="00DC5648" w:rsidRPr="00DC5648" w:rsidRDefault="00DC5648" w:rsidP="00DC5648">
      <w:r w:rsidRPr="00DC5648">
        <w:tab/>
        <w:t xml:space="preserve">A. Vẻ đẹp tâm hồn của người lính Tây Tiến </w:t>
      </w:r>
      <w:r w:rsidRPr="00DC5648">
        <w:tab/>
      </w:r>
    </w:p>
    <w:p w:rsidR="00DC5648" w:rsidRPr="00DC5648" w:rsidRDefault="00DC5648" w:rsidP="00DC5648">
      <w:r w:rsidRPr="00DC5648">
        <w:tab/>
        <w:t xml:space="preserve">B. Nhấn mạnh đến sức mạnh khí phách của những người lính. </w:t>
      </w:r>
      <w:r w:rsidRPr="00DC5648">
        <w:tab/>
      </w:r>
    </w:p>
    <w:p w:rsidR="00DC5648" w:rsidRPr="00DC5648" w:rsidRDefault="00DC5648" w:rsidP="00DC5648">
      <w:r w:rsidRPr="00DC5648">
        <w:tab/>
      </w:r>
      <w:r w:rsidRPr="00DC5648">
        <w:rPr>
          <w:highlight w:val="yellow"/>
        </w:rPr>
        <w:t>C. Biện pháp nói giảm, nói tránh để chỉ cái chết của người lính</w:t>
      </w:r>
      <w:r w:rsidRPr="00DC5648">
        <w:t xml:space="preserve"> </w:t>
      </w:r>
      <w:r w:rsidRPr="00DC5648">
        <w:tab/>
      </w:r>
    </w:p>
    <w:p w:rsidR="00DC5648" w:rsidRPr="00DC5648" w:rsidRDefault="00DC5648" w:rsidP="00DC5648">
      <w:r w:rsidRPr="00DC5648">
        <w:tab/>
        <w:t xml:space="preserve">D. Khí thế hào hùng và một thế giới tâm hồn hết sức lãng mạn </w:t>
      </w:r>
    </w:p>
    <w:p w:rsidR="00DC5648" w:rsidRPr="00DC5648" w:rsidRDefault="00DC5648" w:rsidP="00DC5648">
      <w:r w:rsidRPr="00DC5648">
        <w:t xml:space="preserve">Phương pháp giải: </w:t>
      </w:r>
      <w:r w:rsidRPr="00DC5648">
        <w:tab/>
      </w:r>
    </w:p>
    <w:p w:rsidR="00DC5648" w:rsidRPr="00DC5648" w:rsidRDefault="00DC5648" w:rsidP="00DC5648">
      <w:r w:rsidRPr="00DC5648">
        <w:t>Căn cứ vào bài Tây Tiến.</w:t>
      </w:r>
    </w:p>
    <w:p w:rsidR="00DC5648" w:rsidRPr="00DC5648" w:rsidRDefault="00DC5648" w:rsidP="00DC5648">
      <w:r w:rsidRPr="00DC5648">
        <w:t xml:space="preserve">Giải chi tiết: </w:t>
      </w:r>
    </w:p>
    <w:p w:rsidR="00DC5648" w:rsidRPr="00DC5648" w:rsidRDefault="00DC5648" w:rsidP="00DC5648">
      <w:r w:rsidRPr="00DC5648">
        <w:t>Ý nghĩa tu từ của từ “anh về đất” trong đoạn thơ là: biện pháp nói giảm, nói tránh để chỉ cái chết của người lính: sự thanh thản, nhẹ nhõm khi đón nhận cái chết.</w:t>
      </w:r>
    </w:p>
    <w:p w:rsidR="00DC5648" w:rsidRPr="00DC5648" w:rsidRDefault="00DC5648" w:rsidP="00DC5648">
      <w:r w:rsidRPr="00DC5648">
        <w:t>Câu 98 (TH): Đọc đoạn trích sau đây và trả lời các câu hỏi:</w:t>
      </w:r>
    </w:p>
    <w:p w:rsidR="00DC5648" w:rsidRPr="00DC5648" w:rsidRDefault="00DC5648" w:rsidP="00DC5648">
      <w:r w:rsidRPr="00DC5648">
        <w:t>Quyện điểu quy lâm tầm túc thụ</w:t>
      </w:r>
    </w:p>
    <w:p w:rsidR="00DC5648" w:rsidRPr="00DC5648" w:rsidRDefault="00DC5648" w:rsidP="00DC5648">
      <w:r w:rsidRPr="00DC5648">
        <w:t xml:space="preserve">Cô vân mạn mạn độ thiên không </w:t>
      </w:r>
    </w:p>
    <w:p w:rsidR="00DC5648" w:rsidRPr="00DC5648" w:rsidRDefault="00DC5648" w:rsidP="00DC5648">
      <w:r w:rsidRPr="00DC5648">
        <w:t>Sơn thôn thiếu nữ ma bao túc</w:t>
      </w:r>
    </w:p>
    <w:p w:rsidR="00DC5648" w:rsidRPr="00DC5648" w:rsidRDefault="00DC5648" w:rsidP="00DC5648">
      <w:r w:rsidRPr="00DC5648">
        <w:t>Bao túc ma hoàn, lô dĩ hồng</w:t>
      </w:r>
    </w:p>
    <w:p w:rsidR="00DC5648" w:rsidRPr="00DC5648" w:rsidRDefault="00DC5648" w:rsidP="00DC5648">
      <w:r w:rsidRPr="00DC5648">
        <w:t>(Chiều tối – Hồ Chí Minh, Ngữ văn 11, Tập một, NXB Giáo dục)</w:t>
      </w:r>
    </w:p>
    <w:p w:rsidR="00DC5648" w:rsidRPr="00DC5648" w:rsidRDefault="00DC5648" w:rsidP="00DC5648">
      <w:r w:rsidRPr="00DC5648">
        <w:t xml:space="preserve">Hai câu đầu bài thơ “Chiều tối” gợi lên trong lòng người đọc cảm giác gì rõ nhất ? </w:t>
      </w:r>
    </w:p>
    <w:p w:rsidR="00DC5648" w:rsidRPr="00DC5648" w:rsidRDefault="00DC5648" w:rsidP="00DC5648">
      <w:r w:rsidRPr="00DC5648">
        <w:tab/>
        <w:t xml:space="preserve">A. Sự cô đơn, trống vắng </w:t>
      </w:r>
      <w:r w:rsidRPr="00DC5648">
        <w:tab/>
      </w:r>
      <w:r w:rsidRPr="00DC5648">
        <w:rPr>
          <w:highlight w:val="yellow"/>
        </w:rPr>
        <w:t>B. Sự mệt mỏi, cô quạnh</w:t>
      </w:r>
      <w:r w:rsidRPr="00DC5648">
        <w:t xml:space="preserve"> </w:t>
      </w:r>
      <w:r w:rsidRPr="00DC5648">
        <w:tab/>
      </w:r>
    </w:p>
    <w:p w:rsidR="00DC5648" w:rsidRPr="00DC5648" w:rsidRDefault="00DC5648" w:rsidP="00DC5648">
      <w:r w:rsidRPr="00DC5648">
        <w:lastRenderedPageBreak/>
        <w:tab/>
        <w:t xml:space="preserve">C. Sự buồn chán, hiu hắt </w:t>
      </w:r>
      <w:r w:rsidRPr="00DC5648">
        <w:tab/>
        <w:t xml:space="preserve">D. Sự bâng khuâng, buồn bã </w:t>
      </w:r>
    </w:p>
    <w:p w:rsidR="00DC5648" w:rsidRPr="00DC5648" w:rsidRDefault="00DC5648" w:rsidP="00DC5648">
      <w:r w:rsidRPr="00DC5648">
        <w:t xml:space="preserve">Phương pháp giải: </w:t>
      </w:r>
    </w:p>
    <w:p w:rsidR="00DC5648" w:rsidRPr="00DC5648" w:rsidRDefault="00DC5648" w:rsidP="00DC5648">
      <w:r w:rsidRPr="00DC5648">
        <w:t>Căn cứ bài Chiều tối.</w:t>
      </w:r>
    </w:p>
    <w:p w:rsidR="00DC5648" w:rsidRPr="00DC5648" w:rsidRDefault="00DC5648" w:rsidP="00DC5648">
      <w:r w:rsidRPr="00DC5648">
        <w:t xml:space="preserve">Giải chi tiết: </w:t>
      </w:r>
    </w:p>
    <w:p w:rsidR="00DC5648" w:rsidRPr="00DC5648" w:rsidRDefault="00DC5648" w:rsidP="00DC5648">
      <w:r w:rsidRPr="00DC5648">
        <w:t>Hai câu đầu bài thơ “Chiều tối” gợi lên trong lòng người đọc cảm giác mệt mỏi, cô quạnh</w:t>
      </w:r>
    </w:p>
    <w:p w:rsidR="00DC5648" w:rsidRPr="00DC5648" w:rsidRDefault="00DC5648" w:rsidP="00DC5648">
      <w:r w:rsidRPr="00DC5648">
        <w:t>Câu 99 (TH): Đọc đoạn trích sau đây và trả lời các câu hỏi:</w:t>
      </w:r>
    </w:p>
    <w:p w:rsidR="00DC5648" w:rsidRPr="00DC5648" w:rsidRDefault="00DC5648" w:rsidP="00DC5648">
      <w:r w:rsidRPr="00DC5648">
        <w:t>Thôn Đoài ngồi nhớ thôn Đông</w:t>
      </w:r>
    </w:p>
    <w:p w:rsidR="00DC5648" w:rsidRPr="00DC5648" w:rsidRDefault="00DC5648" w:rsidP="00DC5648">
      <w:r w:rsidRPr="00DC5648">
        <w:t>Một người chín nhớ mười mong một người.</w:t>
      </w:r>
    </w:p>
    <w:p w:rsidR="00DC5648" w:rsidRPr="00DC5648" w:rsidRDefault="00DC5648" w:rsidP="00DC5648">
      <w:r w:rsidRPr="00DC5648">
        <w:t>Gió mưa là bệnh của giời,</w:t>
      </w:r>
    </w:p>
    <w:p w:rsidR="00DC5648" w:rsidRPr="00DC5648" w:rsidRDefault="00DC5648" w:rsidP="00DC5648">
      <w:r w:rsidRPr="00DC5648">
        <w:t>Tương tư là bệnh của tôi yêu nàng</w:t>
      </w:r>
    </w:p>
    <w:p w:rsidR="00DC5648" w:rsidRPr="00DC5648" w:rsidRDefault="00DC5648" w:rsidP="00DC5648">
      <w:r w:rsidRPr="00DC5648">
        <w:t>(Nguyễn Bính - Tương tư, Ngữ văn 11, Tập hai, NXB Giáo dục)</w:t>
      </w:r>
    </w:p>
    <w:p w:rsidR="00DC5648" w:rsidRPr="00DC5648" w:rsidRDefault="00DC5648" w:rsidP="00DC5648">
      <w:r w:rsidRPr="00DC5648">
        <w:t>Đoạn thơ thể hiện tâm tư,tình cảm gì của nhân vật trữ tình?</w:t>
      </w:r>
    </w:p>
    <w:p w:rsidR="00DC5648" w:rsidRPr="00DC5648" w:rsidRDefault="00DC5648" w:rsidP="00DC5648">
      <w:r w:rsidRPr="00DC5648">
        <w:tab/>
      </w:r>
      <w:r w:rsidRPr="00DC5648">
        <w:rPr>
          <w:highlight w:val="yellow"/>
        </w:rPr>
        <w:t>A. Tâm trạng tương tư - nhớ nhung của nhân vật trữ tình.</w:t>
      </w:r>
      <w:r w:rsidRPr="00DC5648">
        <w:t xml:space="preserve"> </w:t>
      </w:r>
      <w:r w:rsidRPr="00DC5648">
        <w:tab/>
      </w:r>
    </w:p>
    <w:p w:rsidR="00DC5648" w:rsidRPr="00DC5648" w:rsidRDefault="00DC5648" w:rsidP="00DC5648">
      <w:r w:rsidRPr="00DC5648">
        <w:tab/>
        <w:t xml:space="preserve">B. Tâm trạng cô đơn, xót xa của nhân vật trữ tình. </w:t>
      </w:r>
      <w:r w:rsidRPr="00DC5648">
        <w:tab/>
      </w:r>
    </w:p>
    <w:p w:rsidR="00DC5648" w:rsidRPr="00DC5648" w:rsidRDefault="00DC5648" w:rsidP="00DC5648">
      <w:r w:rsidRPr="00DC5648">
        <w:tab/>
        <w:t xml:space="preserve">C. Tâm trạng buồn, cô đơn của nhân vật trữ tình. </w:t>
      </w:r>
      <w:r w:rsidRPr="00DC5648">
        <w:tab/>
      </w:r>
    </w:p>
    <w:p w:rsidR="00DC5648" w:rsidRPr="00DC5648" w:rsidRDefault="00DC5648" w:rsidP="00DC5648">
      <w:r w:rsidRPr="00DC5648">
        <w:tab/>
        <w:t xml:space="preserve">D. Tâm trạng da diết của nhân vật trữ tình. </w:t>
      </w:r>
    </w:p>
    <w:p w:rsidR="00DC5648" w:rsidRPr="00DC5648" w:rsidRDefault="00DC5648" w:rsidP="00DC5648">
      <w:r w:rsidRPr="00DC5648">
        <w:t xml:space="preserve">Phương pháp giải: </w:t>
      </w:r>
    </w:p>
    <w:p w:rsidR="00DC5648" w:rsidRPr="00DC5648" w:rsidRDefault="00DC5648" w:rsidP="00DC5648">
      <w:r w:rsidRPr="00DC5648">
        <w:t>Căn cứ bài Tương tư.</w:t>
      </w:r>
    </w:p>
    <w:p w:rsidR="00DC5648" w:rsidRPr="00DC5648" w:rsidRDefault="00DC5648" w:rsidP="00DC5648">
      <w:r w:rsidRPr="00DC5648">
        <w:t xml:space="preserve">Giải chi tiết: </w:t>
      </w:r>
    </w:p>
    <w:p w:rsidR="00DC5648" w:rsidRPr="00DC5648" w:rsidRDefault="00DC5648" w:rsidP="00DC5648">
      <w:r w:rsidRPr="00DC5648">
        <w:t>Đoạn thơ thể hiện: tâm trạng tương tư - nhớ nhung của nhân vật trữ tình.</w:t>
      </w:r>
    </w:p>
    <w:p w:rsidR="00DC5648" w:rsidRPr="00DC5648" w:rsidRDefault="00DC5648" w:rsidP="00DC5648">
      <w:r w:rsidRPr="00DC5648">
        <w:t>Câu 100 (TH): Đọc đoạn trích sau đây và trả lời các câu hỏi:</w:t>
      </w:r>
    </w:p>
    <w:p w:rsidR="00DC5648" w:rsidRPr="00DC5648" w:rsidRDefault="00DC5648" w:rsidP="00DC5648">
      <w:r w:rsidRPr="00DC5648">
        <w:t>“Tiếng trống thu không trên cái chòi của huyện nhỏ; từng tiếng một vang ra để gọi buổi chiều. Phương tây đỏ rực như lửa cháy và những đám mây ánh hồng như hòn than sắp tàn. Dãy tre làng trước mặt đen lại và cắt hình rõ rệt trên nền trời. Chiều, chiều rồi. Một chiều êm ả như ru, văng vẳng tiếng ếch nhái kêu ran ngoài đồng ruộng theo gió nhẹ đưa vào. Trong cửa hàng hơi tối muỗi đã bắt đầu vo ve. Liên ngồi yên lặng bên mấy quả thuốc sơn đen ; đôi mắt chị bóng tối ngập đầy dần và cái buồn của buổi chiều quê thấm thía vào tâm hồn ngây thơ của chị ; Liên không hiểu sao, nhưng chị thấy lòng buồn man mác trước cái giờ khắc của ngày tàn.”</w:t>
      </w:r>
    </w:p>
    <w:p w:rsidR="00DC5648" w:rsidRPr="00DC5648" w:rsidRDefault="00DC5648" w:rsidP="00DC5648">
      <w:r w:rsidRPr="00DC5648">
        <w:t>(Trích Hai đứa trẻ - Thạch Lam, SGK Ngữ văn 11 tập 1, NXBGD)</w:t>
      </w:r>
    </w:p>
    <w:p w:rsidR="00DC5648" w:rsidRPr="00DC5648" w:rsidRDefault="00DC5648" w:rsidP="00DC5648">
      <w:r w:rsidRPr="00DC5648">
        <w:t xml:space="preserve">Nội dung chính của đoạn trích là gì? </w:t>
      </w:r>
    </w:p>
    <w:p w:rsidR="00DC5648" w:rsidRPr="00DC5648" w:rsidRDefault="00DC5648" w:rsidP="00DC5648">
      <w:r w:rsidRPr="00DC5648">
        <w:tab/>
      </w:r>
      <w:r w:rsidRPr="00DC5648">
        <w:rPr>
          <w:highlight w:val="yellow"/>
        </w:rPr>
        <w:t>A. Bức tranh phố huyện lúc chiều tàn</w:t>
      </w:r>
      <w:r w:rsidRPr="00DC5648">
        <w:t xml:space="preserve"> </w:t>
      </w:r>
      <w:r w:rsidRPr="00DC5648">
        <w:tab/>
        <w:t xml:space="preserve">B. Bức tranh phố huyện lúc về đêm khuya </w:t>
      </w:r>
      <w:r w:rsidRPr="00DC5648">
        <w:tab/>
      </w:r>
    </w:p>
    <w:p w:rsidR="00DC5648" w:rsidRPr="00DC5648" w:rsidRDefault="00DC5648" w:rsidP="00DC5648">
      <w:r w:rsidRPr="00DC5648">
        <w:tab/>
        <w:t xml:space="preserve">C. Bức tranh phố huyện lúc chuyến tàu đi qua </w:t>
      </w:r>
      <w:r w:rsidRPr="00DC5648">
        <w:tab/>
        <w:t xml:space="preserve">D. Bức tranh phố huyện </w:t>
      </w:r>
    </w:p>
    <w:p w:rsidR="00DC5648" w:rsidRPr="00DC5648" w:rsidRDefault="00DC5648" w:rsidP="00DC5648">
      <w:r w:rsidRPr="00DC5648">
        <w:t xml:space="preserve">Phương pháp giải: </w:t>
      </w:r>
    </w:p>
    <w:p w:rsidR="00DC5648" w:rsidRPr="00DC5648" w:rsidRDefault="00DC5648" w:rsidP="00DC5648">
      <w:r w:rsidRPr="00DC5648">
        <w:t>Căn cứ bài Hai đứa trẻ.</w:t>
      </w:r>
    </w:p>
    <w:p w:rsidR="00DC5648" w:rsidRPr="00DC5648" w:rsidRDefault="00DC5648" w:rsidP="00DC5648">
      <w:r w:rsidRPr="00DC5648">
        <w:t xml:space="preserve">Giải chi tiết: </w:t>
      </w:r>
    </w:p>
    <w:p w:rsidR="00DC5648" w:rsidRPr="00DC5648" w:rsidRDefault="00DC5648" w:rsidP="00DC5648">
      <w:r w:rsidRPr="00DC5648">
        <w:lastRenderedPageBreak/>
        <w:t>Nội dung của đoạn văn là: bức tranh thiên nhiên phố huyện với vẻ đẹp trầm buồn, tĩnh lặng, rất đỗi thơ mộng lúc chiều tà và tâm hồn tinh tế, nhạy cảm của Liên.</w:t>
      </w:r>
    </w:p>
    <w:p w:rsidR="00DC5648" w:rsidRPr="00DC5648" w:rsidRDefault="00DC5648" w:rsidP="00DC5648">
      <w:r w:rsidRPr="00DC5648">
        <w:br w:type="page"/>
      </w:r>
      <w:r w:rsidRPr="00DC5648">
        <w:lastRenderedPageBreak/>
        <w:t>PHẦN 3. KHOA HỌC – Lĩnh vực: Khoa học tự nhiên và xã hội</w:t>
      </w:r>
    </w:p>
    <w:p w:rsidR="00DC5648" w:rsidRPr="00DC5648" w:rsidRDefault="00DC5648" w:rsidP="00DC5648">
      <w:r w:rsidRPr="00DC5648">
        <w:t xml:space="preserve">Câu 101 (NB): Sự kiện mở đầu cho cuộc cách mạng tháng Hai năm 1917 ở Nga là </w:t>
      </w:r>
    </w:p>
    <w:p w:rsidR="00DC5648" w:rsidRPr="00DC5648" w:rsidRDefault="00DC5648" w:rsidP="00DC5648">
      <w:r w:rsidRPr="00DC5648">
        <w:tab/>
      </w:r>
      <w:r w:rsidRPr="00DC5648">
        <w:rPr>
          <w:highlight w:val="yellow"/>
        </w:rPr>
        <w:t>A. cuộc biểu tình của 9 vạn nữ công nhân ở Thủ đô Pê-tơ-rô-grat.</w:t>
      </w:r>
      <w:r w:rsidRPr="00DC5648">
        <w:t xml:space="preserve"> </w:t>
      </w:r>
      <w:r w:rsidRPr="00DC5648">
        <w:tab/>
      </w:r>
    </w:p>
    <w:p w:rsidR="00DC5648" w:rsidRPr="00DC5648" w:rsidRDefault="00DC5648" w:rsidP="00DC5648">
      <w:r w:rsidRPr="00DC5648">
        <w:tab/>
        <w:t xml:space="preserve">B. cuộc tấn công của các đội Cận vệ đỏ để chiếm các vị trí then chốt. </w:t>
      </w:r>
      <w:r w:rsidRPr="00DC5648">
        <w:tab/>
      </w:r>
    </w:p>
    <w:p w:rsidR="00DC5648" w:rsidRPr="00DC5648" w:rsidRDefault="00DC5648" w:rsidP="00DC5648">
      <w:r w:rsidRPr="00DC5648">
        <w:tab/>
        <w:t xml:space="preserve">C. quân khởi nghĩa tân công vào cung điện Mùa Đông. </w:t>
      </w:r>
      <w:r w:rsidRPr="00DC5648">
        <w:tab/>
      </w:r>
    </w:p>
    <w:p w:rsidR="00DC5648" w:rsidRPr="00DC5648" w:rsidRDefault="00DC5648" w:rsidP="00DC5648">
      <w:r w:rsidRPr="00DC5648">
        <w:tab/>
        <w:t xml:space="preserve">D. Nga hoàng Nicôlai II tuyên bố thoái vị. </w:t>
      </w:r>
    </w:p>
    <w:p w:rsidR="00DC5648" w:rsidRPr="00DC5648" w:rsidRDefault="00DC5648" w:rsidP="00DC5648">
      <w:r w:rsidRPr="00DC5648">
        <w:t xml:space="preserve">Phương pháp giải: </w:t>
      </w:r>
    </w:p>
    <w:p w:rsidR="00DC5648" w:rsidRPr="00DC5648" w:rsidRDefault="00DC5648" w:rsidP="00DC5648">
      <w:r w:rsidRPr="00DC5648">
        <w:t>SGK Lịch sử 11, trang 49 – 50.</w:t>
      </w:r>
    </w:p>
    <w:p w:rsidR="00DC5648" w:rsidRPr="00DC5648" w:rsidRDefault="00DC5648" w:rsidP="00DC5648">
      <w:r w:rsidRPr="00DC5648">
        <w:t xml:space="preserve">Giải chi tiết: </w:t>
      </w:r>
    </w:p>
    <w:p w:rsidR="00DC5648" w:rsidRPr="00DC5648" w:rsidRDefault="00DC5648" w:rsidP="00DC5648">
      <w:r w:rsidRPr="00DC5648">
        <w:t>Cuộc biểu tình của 9 vạn nữ công nhân ở Thủ đô Pê-tơ-rô-grat là sự kiện mở đầu cho cuộc cách mạng tháng Hai năm 1917 ở Nga.</w:t>
      </w:r>
    </w:p>
    <w:p w:rsidR="00DC5648" w:rsidRPr="00DC5648" w:rsidRDefault="00DC5648" w:rsidP="00DC5648">
      <w:r w:rsidRPr="00DC5648">
        <w:t xml:space="preserve">Câu 102 (NB): Với tác động từ cuộc khai thác thuộc địa lần thứ hai của thực dân Pháp (1919 – 1929), nền kinh tế Việt Nam </w:t>
      </w:r>
    </w:p>
    <w:p w:rsidR="00DC5648" w:rsidRPr="00DC5648" w:rsidRDefault="00DC5648" w:rsidP="00DC5648">
      <w:r w:rsidRPr="00DC5648">
        <w:tab/>
        <w:t>A. có điều kiện phát triển độc lập với kinh tế Pháp.</w:t>
      </w:r>
    </w:p>
    <w:p w:rsidR="00DC5648" w:rsidRPr="00DC5648" w:rsidRDefault="00DC5648" w:rsidP="00DC5648">
      <w:r w:rsidRPr="00DC5648">
        <w:t xml:space="preserve"> </w:t>
      </w:r>
      <w:r w:rsidRPr="00DC5648">
        <w:tab/>
        <w:t xml:space="preserve">B. có sự chuyển biến rất nhanh và mạnh về cơ cấu. </w:t>
      </w:r>
      <w:r w:rsidRPr="00DC5648">
        <w:tab/>
      </w:r>
    </w:p>
    <w:p w:rsidR="00DC5648" w:rsidRPr="00DC5648" w:rsidRDefault="00DC5648" w:rsidP="00DC5648">
      <w:r w:rsidRPr="00DC5648">
        <w:tab/>
        <w:t xml:space="preserve">C. có đủ khả năng cạnh tranh với nền kinh tế Pháp. </w:t>
      </w:r>
    </w:p>
    <w:p w:rsidR="00DC5648" w:rsidRPr="00DC5648" w:rsidRDefault="00DC5648" w:rsidP="00DC5648">
      <w:r w:rsidRPr="00DC5648">
        <w:tab/>
      </w:r>
      <w:r w:rsidRPr="00DC5648">
        <w:rPr>
          <w:highlight w:val="yellow"/>
        </w:rPr>
        <w:t>D. phổ biến vẫn trong tình trạng nghèo nàn, lạc hậu.</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GK Lịch sử 12, trang 77 – 78.</w:t>
      </w:r>
    </w:p>
    <w:p w:rsidR="00DC5648" w:rsidRPr="00DC5648" w:rsidRDefault="00DC5648" w:rsidP="00DC5648">
      <w:r w:rsidRPr="00DC5648">
        <w:t xml:space="preserve">Giải chi tiết: </w:t>
      </w:r>
    </w:p>
    <w:p w:rsidR="00DC5648" w:rsidRPr="00DC5648" w:rsidRDefault="00DC5648" w:rsidP="00DC5648">
      <w:r w:rsidRPr="00DC5648">
        <w:t>Với tác động từ cuộc khai thác thuộc địa lần thứ hai của thực dân Pháp (1919 – 1929), nền kinh tế Việt Nam phổ biến vẫn trong tình trạng nghèo nàn, lạc hậu.</w:t>
      </w:r>
    </w:p>
    <w:p w:rsidR="00DC5648" w:rsidRPr="00DC5648" w:rsidRDefault="00DC5648" w:rsidP="00DC5648">
      <w:r w:rsidRPr="00DC5648">
        <w:t>Câu 103 (NB): Hội nghị lần thứ nhất Ban Chấp hành Trung ương lâm thời Đảng Cộng sảnViệt Nam (tháng10-1930) quyết định đổi tên Đảng thành</w:t>
      </w:r>
    </w:p>
    <w:p w:rsidR="00DC5648" w:rsidRPr="00DC5648" w:rsidRDefault="00DC5648" w:rsidP="00DC5648">
      <w:r w:rsidRPr="00DC5648">
        <w:tab/>
      </w:r>
      <w:r w:rsidRPr="00DC5648">
        <w:rPr>
          <w:highlight w:val="yellow"/>
        </w:rPr>
        <w:t>A. Đảng Cộng sản Đông Dương.</w:t>
      </w:r>
      <w:r w:rsidRPr="00DC5648">
        <w:tab/>
        <w:t xml:space="preserve">B. Đảng Lao động Việt Nam. </w:t>
      </w:r>
    </w:p>
    <w:p w:rsidR="00DC5648" w:rsidRPr="00DC5648" w:rsidRDefault="00DC5648" w:rsidP="00DC5648">
      <w:r w:rsidRPr="00DC5648">
        <w:tab/>
        <w:t xml:space="preserve">C. An Nam Cộng sản đảng. </w:t>
      </w:r>
      <w:r w:rsidRPr="00DC5648">
        <w:tab/>
        <w:t>D. Đông Dương Cộng sản liên đoàn.</w:t>
      </w:r>
      <w:r w:rsidRPr="00DC5648">
        <w:tab/>
      </w:r>
    </w:p>
    <w:p w:rsidR="00DC5648" w:rsidRPr="00DC5648" w:rsidRDefault="00DC5648" w:rsidP="00DC5648">
      <w:r w:rsidRPr="00DC5648">
        <w:t xml:space="preserve">Phương pháp giải: </w:t>
      </w:r>
    </w:p>
    <w:p w:rsidR="00DC5648" w:rsidRPr="00DC5648" w:rsidRDefault="00DC5648" w:rsidP="00DC5648">
      <w:r w:rsidRPr="00DC5648">
        <w:t>SGK Lịch sử 12,trang 94.</w:t>
      </w:r>
    </w:p>
    <w:p w:rsidR="00DC5648" w:rsidRPr="00DC5648" w:rsidRDefault="00DC5648" w:rsidP="00DC5648">
      <w:r w:rsidRPr="00DC5648">
        <w:t xml:space="preserve">Giải chi tiết: </w:t>
      </w:r>
    </w:p>
    <w:p w:rsidR="00DC5648" w:rsidRPr="00DC5648" w:rsidRDefault="00DC5648" w:rsidP="00DC5648">
      <w:r w:rsidRPr="00DC5648">
        <w:t>Hội nghị lần thứ nhất Ban chấp hành trung ương lâm thời Đảng Cộng sản Việt Nam (tháng 10-1930) quyết định đổi tên Đảng thành Đảng Cộng sản Đông Dương</w:t>
      </w:r>
      <w:r w:rsidRPr="00DC5648">
        <w:tab/>
      </w:r>
      <w:r w:rsidRPr="00DC5648">
        <w:tab/>
      </w:r>
    </w:p>
    <w:p w:rsidR="00DC5648" w:rsidRPr="00DC5648" w:rsidRDefault="00DC5648" w:rsidP="00DC5648">
      <w:r w:rsidRPr="00DC5648">
        <w:t xml:space="preserve">Câu 104 (NB): Kế hoạch Đờ Lát đơ Tatxinhi ra đời là kết quả của </w:t>
      </w:r>
    </w:p>
    <w:p w:rsidR="00DC5648" w:rsidRPr="00DC5648" w:rsidRDefault="00DC5648" w:rsidP="00DC5648">
      <w:r w:rsidRPr="00DC5648">
        <w:tab/>
      </w:r>
      <w:r w:rsidRPr="00DC5648">
        <w:rPr>
          <w:highlight w:val="yellow"/>
        </w:rPr>
        <w:t>A. sự cấu kết giữa Pháp và Mĩ trong việc đẩy mạnh cuộc chiến ở Đông Dương.</w:t>
      </w:r>
      <w:r w:rsidRPr="00DC5648">
        <w:t xml:space="preserve"> </w:t>
      </w:r>
      <w:r w:rsidRPr="00DC5648">
        <w:tab/>
      </w:r>
    </w:p>
    <w:p w:rsidR="00DC5648" w:rsidRPr="00DC5648" w:rsidRDefault="00DC5648" w:rsidP="00DC5648">
      <w:r w:rsidRPr="00DC5648">
        <w:tab/>
        <w:t xml:space="preserve">B. sự can thiệp sâu nhất của Mĩ vào chiến tranh xâm lược Đông Dương. </w:t>
      </w:r>
      <w:r w:rsidRPr="00DC5648">
        <w:tab/>
      </w:r>
    </w:p>
    <w:p w:rsidR="00DC5648" w:rsidRPr="00DC5648" w:rsidRDefault="00DC5648" w:rsidP="00DC5648">
      <w:r w:rsidRPr="00DC5648">
        <w:tab/>
        <w:t xml:space="preserve">C. sự “dính líu trực tiếp” của Mĩ vào chiến tranh xâm lược Đông Dương. </w:t>
      </w:r>
      <w:r w:rsidRPr="00DC5648">
        <w:tab/>
      </w:r>
    </w:p>
    <w:p w:rsidR="00DC5648" w:rsidRPr="00DC5648" w:rsidRDefault="00DC5648" w:rsidP="00DC5648">
      <w:r w:rsidRPr="00DC5648">
        <w:tab/>
        <w:t xml:space="preserve">D. sự viện trợ cao nhất của Mĩ và nỗ lực lớn nhất của Pháp trong chiến tranh. </w:t>
      </w:r>
    </w:p>
    <w:p w:rsidR="00DC5648" w:rsidRPr="00DC5648" w:rsidRDefault="00DC5648" w:rsidP="00DC5648">
      <w:r w:rsidRPr="00DC5648">
        <w:lastRenderedPageBreak/>
        <w:t xml:space="preserve">Phương pháp giải: </w:t>
      </w:r>
    </w:p>
    <w:p w:rsidR="00DC5648" w:rsidRPr="00DC5648" w:rsidRDefault="00DC5648" w:rsidP="00DC5648">
      <w:r w:rsidRPr="00DC5648">
        <w:t>SGK Lịch sử 12, trang 139.</w:t>
      </w:r>
    </w:p>
    <w:p w:rsidR="00DC5648" w:rsidRPr="00DC5648" w:rsidRDefault="00DC5648" w:rsidP="00DC5648">
      <w:r w:rsidRPr="00DC5648">
        <w:t xml:space="preserve">Giải chi tiết: </w:t>
      </w:r>
    </w:p>
    <w:p w:rsidR="00DC5648" w:rsidRPr="00DC5648" w:rsidRDefault="00DC5648" w:rsidP="00DC5648">
      <w:r w:rsidRPr="00DC5648">
        <w:t>Kế hoạch Đờ Lát đơ Tatxinhi ra đời là kết quả của sự cấu kết giữa Pháp và Mĩ trong việc đẩy mạnh cuộc chiến ở Đông Dương.</w:t>
      </w:r>
    </w:p>
    <w:p w:rsidR="00DC5648" w:rsidRPr="00DC5648" w:rsidRDefault="00DC5648" w:rsidP="00DC5648">
      <w:r w:rsidRPr="00DC5648">
        <w:t xml:space="preserve">Câu 105 (NB): Cơ quan ngôn luận của Hội Việt Nam Cách mạng Thanh niên là: </w:t>
      </w:r>
    </w:p>
    <w:p w:rsidR="00DC5648" w:rsidRPr="00DC5648" w:rsidRDefault="00DC5648" w:rsidP="00DC5648">
      <w:r w:rsidRPr="00DC5648">
        <w:tab/>
      </w:r>
      <w:r w:rsidRPr="00DC5648">
        <w:rPr>
          <w:highlight w:val="yellow"/>
        </w:rPr>
        <w:t>A. Báo Thanh niên.</w:t>
      </w:r>
      <w:r w:rsidRPr="00DC5648">
        <w:t xml:space="preserve"> </w:t>
      </w:r>
      <w:r w:rsidRPr="00DC5648">
        <w:tab/>
      </w:r>
      <w:r w:rsidRPr="00DC5648">
        <w:tab/>
        <w:t xml:space="preserve">B. Tác phẩm “Đường Cách mệnh". </w:t>
      </w:r>
      <w:r w:rsidRPr="00DC5648">
        <w:tab/>
      </w:r>
    </w:p>
    <w:p w:rsidR="00DC5648" w:rsidRPr="00DC5648" w:rsidRDefault="00DC5648" w:rsidP="00DC5648">
      <w:r w:rsidRPr="00DC5648">
        <w:tab/>
        <w:t xml:space="preserve">C. Bàn ăn chế độ tư bản Pháp. </w:t>
      </w:r>
      <w:r w:rsidRPr="00DC5648">
        <w:tab/>
        <w:t xml:space="preserve">D. Bảo Người Cũng khổ. </w:t>
      </w:r>
    </w:p>
    <w:p w:rsidR="00DC5648" w:rsidRPr="00DC5648" w:rsidRDefault="00DC5648" w:rsidP="00DC5648">
      <w:r w:rsidRPr="00DC5648">
        <w:t xml:space="preserve">Phương pháp giải: </w:t>
      </w:r>
    </w:p>
    <w:p w:rsidR="00DC5648" w:rsidRPr="00DC5648" w:rsidRDefault="00DC5648" w:rsidP="00DC5648">
      <w:r w:rsidRPr="00DC5648">
        <w:t>SGK Lịch sử 12, trang 83.</w:t>
      </w:r>
    </w:p>
    <w:p w:rsidR="00DC5648" w:rsidRPr="00DC5648" w:rsidRDefault="00DC5648" w:rsidP="00DC5648">
      <w:r w:rsidRPr="00DC5648">
        <w:t xml:space="preserve">Giải chi tiết: </w:t>
      </w:r>
    </w:p>
    <w:p w:rsidR="00DC5648" w:rsidRPr="00DC5648" w:rsidRDefault="00DC5648" w:rsidP="00DC5648">
      <w:r w:rsidRPr="00DC5648">
        <w:t>Cơ quan ngôn luận của Hội Việt Nam Cách mạng Thanh niên là báo Thanh niên.</w:t>
      </w:r>
    </w:p>
    <w:p w:rsidR="00DC5648" w:rsidRPr="00DC5648" w:rsidRDefault="00DC5648" w:rsidP="00DC5648">
      <w:r w:rsidRPr="00DC5648">
        <w:t xml:space="preserve">Câu 106 (TH): Kế hoạch Nava là sản phẩm của </w:t>
      </w:r>
    </w:p>
    <w:p w:rsidR="00DC5648" w:rsidRPr="00DC5648" w:rsidRDefault="00DC5648" w:rsidP="00DC5648">
      <w:r w:rsidRPr="00DC5648">
        <w:tab/>
        <w:t xml:space="preserve">A. sự nỗ lực cao nhất, cuối cùng của thực dân Pháp ở Đông Dương. </w:t>
      </w:r>
      <w:r w:rsidRPr="00DC5648">
        <w:tab/>
      </w:r>
    </w:p>
    <w:p w:rsidR="00DC5648" w:rsidRPr="00DC5648" w:rsidRDefault="00DC5648" w:rsidP="00DC5648">
      <w:r w:rsidRPr="00DC5648">
        <w:tab/>
      </w:r>
      <w:r w:rsidRPr="00DC5648">
        <w:rPr>
          <w:highlight w:val="yellow"/>
        </w:rPr>
        <w:t>B. sự kết hợp sức mạnh của Mĩ và thủ đoạn của thực dân Pháp.</w:t>
      </w:r>
      <w:r w:rsidRPr="00DC5648">
        <w:t xml:space="preserve"> </w:t>
      </w:r>
      <w:r w:rsidRPr="00DC5648">
        <w:tab/>
      </w:r>
    </w:p>
    <w:p w:rsidR="00DC5648" w:rsidRPr="00DC5648" w:rsidRDefault="00DC5648" w:rsidP="00DC5648">
      <w:r w:rsidRPr="00DC5648">
        <w:tab/>
        <w:t xml:space="preserve">C. thủ đoạn mới của đế quốc Mĩ và sức mạnh của thực dân Pháp. </w:t>
      </w:r>
      <w:r w:rsidRPr="00DC5648">
        <w:tab/>
      </w:r>
    </w:p>
    <w:p w:rsidR="00DC5648" w:rsidRPr="00DC5648" w:rsidRDefault="00DC5648" w:rsidP="00DC5648">
      <w:r w:rsidRPr="00DC5648">
        <w:tab/>
        <w:t xml:space="preserve">D. sự can thiệp sâu nhât của đế quốc Mĩ vào Đông Dương. </w:t>
      </w:r>
    </w:p>
    <w:p w:rsidR="00DC5648" w:rsidRPr="00DC5648" w:rsidRDefault="00DC5648" w:rsidP="00DC5648">
      <w:r w:rsidRPr="00DC5648">
        <w:t xml:space="preserve">Phương pháp giải: </w:t>
      </w:r>
    </w:p>
    <w:p w:rsidR="00DC5648" w:rsidRPr="00DC5648" w:rsidRDefault="00DC5648" w:rsidP="00DC5648">
      <w:r w:rsidRPr="00DC5648">
        <w:t>SGK Lịch sử 12, trang 146, suy luận.</w:t>
      </w:r>
    </w:p>
    <w:p w:rsidR="00DC5648" w:rsidRPr="00DC5648" w:rsidRDefault="00DC5648" w:rsidP="00DC5648">
      <w:r w:rsidRPr="00DC5648">
        <w:t xml:space="preserve">Giải chi tiết: </w:t>
      </w:r>
    </w:p>
    <w:p w:rsidR="00DC5648" w:rsidRPr="00DC5648" w:rsidRDefault="00DC5648" w:rsidP="00DC5648">
      <w:r w:rsidRPr="00DC5648">
        <w:t>Trước tình thế bị sa lầy và thất bại của Pháp, Mĩ can thiệp sâu vào cuộc chiến tranh ở Đông Dương, ép Pháp phải kéo dài và mở rộng chiến tranh, tích cực chuẩn bị thay thế Pháp. Được sự thỏa thuận của Mĩ, Pháp cử Nava sang làm Tổng chỉ huy quân đội viễn chinh Pháp ở Đông Dương. Nava đề ra kế hoạch quân sự mang tên mình với hi vọng trong vòng 18 tháng sẽ giành lấy một thắng lợi quân sự quyết định để “kết thúc chiến tranh trong danh dự”. → Kế hoạch Nava là sản phẩm của sự kết hợp sức mạnh của Mĩ và thủ đoạn của thực dân Pháp.</w:t>
      </w:r>
    </w:p>
    <w:p w:rsidR="00DC5648" w:rsidRPr="00DC5648" w:rsidRDefault="00DC5648" w:rsidP="00DC5648">
      <w:r w:rsidRPr="00DC5648">
        <w:t xml:space="preserve">Câu 107 (NB): Chiến dịch Biên giới thu - đông năm 1950 ở Việt Nam được mở trong bối cảnh lịch sử nào sau đây? </w:t>
      </w:r>
    </w:p>
    <w:p w:rsidR="00DC5648" w:rsidRPr="00DC5648" w:rsidRDefault="00DC5648" w:rsidP="00DC5648">
      <w:r w:rsidRPr="00DC5648">
        <w:tab/>
        <w:t xml:space="preserve">A. Thực dân Pháp mở cuộc tấn công quy mô lớn lên Việt Bắc. </w:t>
      </w:r>
    </w:p>
    <w:p w:rsidR="00DC5648" w:rsidRPr="00DC5648" w:rsidRDefault="00DC5648" w:rsidP="00DC5648">
      <w:r w:rsidRPr="00DC5648">
        <w:tab/>
        <w:t xml:space="preserve">B. Thực dân Pháp muốn chấm dứt chiến tranh trong danh dự. </w:t>
      </w:r>
      <w:r w:rsidRPr="00DC5648">
        <w:tab/>
      </w:r>
    </w:p>
    <w:p w:rsidR="00DC5648" w:rsidRPr="00DC5648" w:rsidRDefault="00DC5648" w:rsidP="00DC5648">
      <w:r w:rsidRPr="00DC5648">
        <w:tab/>
      </w:r>
      <w:r w:rsidRPr="00DC5648">
        <w:rPr>
          <w:highlight w:val="yellow"/>
        </w:rPr>
        <w:t>C. Mĩ đang từng bước can thiệp vào chiến tranh ở Việt Nam.</w:t>
      </w:r>
      <w:r w:rsidRPr="00DC5648">
        <w:t xml:space="preserve"> </w:t>
      </w:r>
      <w:r w:rsidRPr="00DC5648">
        <w:tab/>
      </w:r>
    </w:p>
    <w:p w:rsidR="00DC5648" w:rsidRPr="00DC5648" w:rsidRDefault="00DC5648" w:rsidP="00DC5648">
      <w:r w:rsidRPr="00DC5648">
        <w:tab/>
        <w:t xml:space="preserve">D. Mĩ đang hỗ trợ thực dân Pháp triển khai kế hoạch Nava. </w:t>
      </w:r>
    </w:p>
    <w:p w:rsidR="00DC5648" w:rsidRPr="00DC5648" w:rsidRDefault="00DC5648" w:rsidP="00DC5648">
      <w:r w:rsidRPr="00DC5648">
        <w:t xml:space="preserve">Phương pháp giải: </w:t>
      </w:r>
    </w:p>
    <w:p w:rsidR="00DC5648" w:rsidRPr="00DC5648" w:rsidRDefault="00DC5648" w:rsidP="00DC5648">
      <w:r w:rsidRPr="00DC5648">
        <w:t>SGK Lịch sử 12, trang 136.</w:t>
      </w:r>
    </w:p>
    <w:p w:rsidR="00DC5648" w:rsidRPr="00DC5648" w:rsidRDefault="00DC5648" w:rsidP="00DC5648">
      <w:r w:rsidRPr="00DC5648">
        <w:t xml:space="preserve">Giải chi tiết: </w:t>
      </w:r>
    </w:p>
    <w:p w:rsidR="00DC5648" w:rsidRPr="00DC5648" w:rsidRDefault="00DC5648" w:rsidP="00DC5648">
      <w:r w:rsidRPr="00DC5648">
        <w:lastRenderedPageBreak/>
        <w:t>Chiến dịch Biên giới thu - đông năm 1950 ở Việt Nam được mở trong bối cảnh lịch sử Mĩ đang từng bước can thiệp vào chiến tranh ở Việt Nam.</w:t>
      </w:r>
    </w:p>
    <w:p w:rsidR="00DC5648" w:rsidRPr="00DC5648" w:rsidRDefault="00DC5648" w:rsidP="00DC5648">
      <w:r w:rsidRPr="00DC5648">
        <w:t xml:space="preserve">Câu 108 (VDC): “Ba mươi năm ấy chân không mỏi/ Mà đến bây giờ mới tới nơi” (Tố Hữu), là hai câu thơ nói về sự kiện nào? </w:t>
      </w:r>
    </w:p>
    <w:p w:rsidR="00DC5648" w:rsidRPr="00DC5648" w:rsidRDefault="00DC5648" w:rsidP="00DC5648">
      <w:r w:rsidRPr="00DC5648">
        <w:tab/>
        <w:t xml:space="preserve">A. Nguyễn Ái Quốc sang Liên Xô. </w:t>
      </w:r>
      <w:r w:rsidRPr="00DC5648">
        <w:tab/>
        <w:t xml:space="preserve">B. Nguyễn Ái Quốc đến Trung Quốc. </w:t>
      </w:r>
      <w:r w:rsidRPr="00DC5648">
        <w:tab/>
      </w:r>
    </w:p>
    <w:p w:rsidR="00DC5648" w:rsidRPr="00DC5648" w:rsidRDefault="00DC5648" w:rsidP="00DC5648">
      <w:r w:rsidRPr="00DC5648">
        <w:tab/>
        <w:t xml:space="preserve">C. Nguyễn Ái Quốc sang Xiêm. </w:t>
      </w:r>
      <w:r w:rsidRPr="00DC5648">
        <w:tab/>
      </w:r>
      <w:r w:rsidRPr="00DC5648">
        <w:rPr>
          <w:highlight w:val="yellow"/>
        </w:rPr>
        <w:t>D. Nguyễn Ái Quốc về nước.</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Liên hệ kiến thức.</w:t>
      </w:r>
    </w:p>
    <w:p w:rsidR="00DC5648" w:rsidRPr="00DC5648" w:rsidRDefault="00DC5648" w:rsidP="00DC5648">
      <w:r w:rsidRPr="00DC5648">
        <w:t xml:space="preserve">Giải chi tiết: </w:t>
      </w:r>
    </w:p>
    <w:p w:rsidR="00DC5648" w:rsidRPr="00DC5648" w:rsidRDefault="00DC5648" w:rsidP="00DC5648">
      <w:r w:rsidRPr="00DC5648">
        <w:t>“Ba mươi năm ấy chân không mỏi/ Mà đến bây giờ mới tới nơi” (Tố Hữu), là hai câu thơ nói về sự kiện Nguyễn Ái Quốc về nước trực tiếp lãnh đạo cách mạng năm 1941.</w:t>
      </w:r>
    </w:p>
    <w:p w:rsidR="00DC5648" w:rsidRPr="00DC5648" w:rsidRDefault="00DC5648" w:rsidP="00DC5648">
      <w:r w:rsidRPr="00DC5648">
        <w:t>Dựa vào thông tin dưới đây để trả lời các câu từ 109 đến 110:</w:t>
      </w:r>
    </w:p>
    <w:p w:rsidR="00DC5648" w:rsidRPr="00DC5648" w:rsidRDefault="00DC5648" w:rsidP="00DC5648">
      <w:r w:rsidRPr="00DC5648">
        <w:t>Sau đại thắng mùa Xuân 1975, Tổ quốc Việt Nam được thống nhất về mặt lãnh thổ, song ở mỗi miền vẫn tồn tại hình thức tổ chức nhà nước khác nhau. Thực tế đó trái với nguyện vọng, tình cảm thiêng liêng của nhân dân hai miền Bắc – Nam là sớm được sum họp trong một đại gia đình, mong muốn có một chính phủ thống nhất, một cơ quan đại diện quyền lực chung cho nhân dân cả nước.</w:t>
      </w:r>
    </w:p>
    <w:p w:rsidR="00DC5648" w:rsidRPr="00DC5648" w:rsidRDefault="00DC5648" w:rsidP="00DC5648">
      <w:r w:rsidRPr="00DC5648">
        <w:t>Đáp lại nguyện vọng chính đáng của nhân dân cả nước, đồng thời cũng phù hợp với thực tế lịch sử dân tộc – “Nước Việt Nam là một, dân tộc Việt Nam là một” - Hội nghị lần thứ 24 Ban Chấp hành Trung ương Đảng (9 – 1975) đề ra nhiệm vụ hoàn thành thống nhất đất nước về mặt nhà nước.</w:t>
      </w:r>
    </w:p>
    <w:p w:rsidR="00DC5648" w:rsidRPr="00DC5648" w:rsidRDefault="00DC5648" w:rsidP="00DC5648">
      <w:r w:rsidRPr="00DC5648">
        <w:t>Từ ngày 15 đến ngày 21 - 11 - 1975, Hội nghị Hiệp thương chính trị thống nhất đất nước được tổ chức tại Sài Gòn. Hai đoàn đại biểu đại diện cho hai miền tham dự. Hội nghị nhất trí hoàn toàn các vấn đề về chủ trương, biện pháp nhằm thống nhất đất nước về mặt nhà nước.</w:t>
      </w:r>
    </w:p>
    <w:p w:rsidR="00DC5648" w:rsidRPr="00DC5648" w:rsidRDefault="00DC5648" w:rsidP="00DC5648">
      <w:r w:rsidRPr="00DC5648">
        <w:t>Ngày 25 – 4 – 1976, cuộc Tổng tuyển cử bầu Quốc hội chung được tiến hành trong cả nước. Hơn 23 triệu cử tri (chiếm 98,8% tổng số cử tri đi bỏ phiếu và bầu ra 492 đại biểu.</w:t>
      </w:r>
    </w:p>
    <w:p w:rsidR="00DC5648" w:rsidRPr="00DC5648" w:rsidRDefault="00DC5648" w:rsidP="00DC5648">
      <w:r w:rsidRPr="00DC5648">
        <w:t>Từ ngày 24 – 6 đến ngày 3 – 7 – 1976, Quốc hội khoá VI nước Việt Nam thống nhất học kì đầu tiên tại Hà Nội.</w:t>
      </w:r>
    </w:p>
    <w:p w:rsidR="00DC5648" w:rsidRPr="00DC5648" w:rsidRDefault="00DC5648" w:rsidP="00DC5648">
      <w:r w:rsidRPr="00DC5648">
        <w:t>Quốc hội thông qua chính sách đối nội và đối ngoại của Nhà nước Việt Nam thống nhất, quyết định tên nước là Cộng hoà xã hội chủ nghĩa Việt Nam (từ ngày 2 – 7 – 1976), quyết định Quốc huy mang dòng chữ Cộng hoà xã hội chủ nghĩa Việt Nam, Quốc kì là lá cờ đỏ sao vàng, Quốc ca là bài Tiến quân ca, thủ đô là Hà Nội, thành phố Sài Gòn - Gia Định được đổi tên là Thành phố Hồ Chí Minh.</w:t>
      </w:r>
    </w:p>
    <w:p w:rsidR="00DC5648" w:rsidRPr="00DC5648" w:rsidRDefault="00DC5648" w:rsidP="00DC5648">
      <w:r w:rsidRPr="00DC5648">
        <w:t>Quốc hội bầu các cơ quan, chức vụ lãnh đạo cao nhất của nước Cộng hoà xã hội chủ nghĩa Việt Nam, bầu Ban dự thảo Hiến pháp.</w:t>
      </w:r>
    </w:p>
    <w:p w:rsidR="00DC5648" w:rsidRPr="00DC5648" w:rsidRDefault="00DC5648" w:rsidP="00DC5648">
      <w:r w:rsidRPr="00DC5648">
        <w:t>(Nguồn: SGK Lịch sử 12, trang 201 - 202)</w:t>
      </w:r>
    </w:p>
    <w:p w:rsidR="00DC5648" w:rsidRPr="00DC5648" w:rsidRDefault="00DC5648" w:rsidP="00DC5648">
      <w:r w:rsidRPr="00DC5648">
        <w:t xml:space="preserve">Câu 109 (TH): Sau đại thắng mùa Xuân 1975, nhiệm vụ cấp thiết hàng đầu của cả nước là </w:t>
      </w:r>
    </w:p>
    <w:p w:rsidR="00DC5648" w:rsidRPr="00DC5648" w:rsidRDefault="00DC5648" w:rsidP="00DC5648">
      <w:r w:rsidRPr="00DC5648">
        <w:tab/>
        <w:t xml:space="preserve">A. ổn định tình hình chính trị - xã hội ở miền Nam. </w:t>
      </w:r>
    </w:p>
    <w:p w:rsidR="00DC5648" w:rsidRPr="00DC5648" w:rsidRDefault="00DC5648" w:rsidP="00DC5648">
      <w:r w:rsidRPr="00DC5648">
        <w:tab/>
      </w:r>
      <w:r w:rsidRPr="00DC5648">
        <w:rPr>
          <w:highlight w:val="yellow"/>
        </w:rPr>
        <w:t>B. thống nhất đất nước về mặt nhà nước.</w:t>
      </w:r>
      <w:r w:rsidRPr="00DC5648">
        <w:t xml:space="preserve"> </w:t>
      </w:r>
    </w:p>
    <w:p w:rsidR="00DC5648" w:rsidRPr="00DC5648" w:rsidRDefault="00DC5648" w:rsidP="00DC5648">
      <w:r w:rsidRPr="00DC5648">
        <w:lastRenderedPageBreak/>
        <w:tab/>
        <w:t xml:space="preserve">C. khắc phục hậu quả chiến tranh và phát triển kinh tế. </w:t>
      </w:r>
      <w:r w:rsidRPr="00DC5648">
        <w:tab/>
      </w:r>
    </w:p>
    <w:p w:rsidR="00DC5648" w:rsidRPr="00DC5648" w:rsidRDefault="00DC5648" w:rsidP="00DC5648">
      <w:r w:rsidRPr="00DC5648">
        <w:tab/>
        <w:t xml:space="preserve">D. mở rộng quan hệ giao lưu với các nước. </w:t>
      </w:r>
    </w:p>
    <w:p w:rsidR="00DC5648" w:rsidRPr="00DC5648" w:rsidRDefault="00DC5648" w:rsidP="00DC5648">
      <w:r w:rsidRPr="00DC5648">
        <w:t xml:space="preserve">Phương pháp giải: </w:t>
      </w:r>
    </w:p>
    <w:p w:rsidR="00DC5648" w:rsidRPr="00DC5648" w:rsidRDefault="00DC5648" w:rsidP="00DC5648">
      <w:r w:rsidRPr="00DC5648">
        <w:t>Dựa vào thông tin đượ cung cấp để suy luận.</w:t>
      </w:r>
    </w:p>
    <w:p w:rsidR="00DC5648" w:rsidRPr="00DC5648" w:rsidRDefault="00DC5648" w:rsidP="00DC5648">
      <w:r w:rsidRPr="00DC5648">
        <w:t xml:space="preserve">Giải chi tiết: </w:t>
      </w:r>
    </w:p>
    <w:p w:rsidR="00DC5648" w:rsidRPr="00DC5648" w:rsidRDefault="00DC5648" w:rsidP="00DC5648">
      <w:r w:rsidRPr="00DC5648">
        <w:t>Sau đại thắng mùa xuân năm 1975, Tổ quốc Việt Nam được thống nhất về mặt lãnh thổ, song ở mỗi miền vẫn tồn tại hình thức tổ chức nhà nước khác nhau. Thưc tế đó trasivowis nguyên vọng, tình cảm thiêng liêng của nhân dân hai miền Bắc – Nam là sớm được sum họp trong một đại gia đình, mong muốn có một chính phủ thống nhất, một cơ quan đại diện quyền lực chung cho cả nước. Hơn nữa, thống nhất đất nước về mặt nhà nước sẽ tạo sức mạnh tổng hợp để phát triển đất nước toàn diện.</w:t>
      </w:r>
    </w:p>
    <w:p w:rsidR="00DC5648" w:rsidRPr="00DC5648" w:rsidRDefault="00DC5648" w:rsidP="00DC5648">
      <w:r w:rsidRPr="00DC5648">
        <w:t>→ Thống nhất đất nước về mặt nhà nước là nhiệm vụ cấp thiết hàng đầu của cách mạng Việt Nam sau năm 1975.</w:t>
      </w:r>
    </w:p>
    <w:p w:rsidR="00DC5648" w:rsidRPr="00DC5648" w:rsidRDefault="00DC5648" w:rsidP="00DC5648">
      <w:r w:rsidRPr="00DC5648">
        <w:t xml:space="preserve">Câu 110 (TH): Sự kiện nào là quan trọng nhất trong quá trình thống nhất đất nước về mặt Nhà nước sau 1975? </w:t>
      </w:r>
    </w:p>
    <w:p w:rsidR="00DC5648" w:rsidRPr="00DC5648" w:rsidRDefault="00DC5648" w:rsidP="00DC5648">
      <w:r w:rsidRPr="00DC5648">
        <w:tab/>
        <w:t xml:space="preserve">A. Quốc hội khóa XI của nước Việt Nam thống nhất kỳ họp đầu tiên. </w:t>
      </w:r>
      <w:r w:rsidRPr="00DC5648">
        <w:tab/>
      </w:r>
    </w:p>
    <w:p w:rsidR="00DC5648" w:rsidRPr="00DC5648" w:rsidRDefault="00DC5648" w:rsidP="00DC5648">
      <w:r w:rsidRPr="00DC5648">
        <w:tab/>
      </w:r>
      <w:r w:rsidRPr="00DC5648">
        <w:rPr>
          <w:highlight w:val="yellow"/>
        </w:rPr>
        <w:t>B. Tổng tuyển cử bầu Quốc hội chung trong cả nước (25/4/1976).</w:t>
      </w:r>
      <w:r w:rsidRPr="00DC5648">
        <w:t xml:space="preserve"> </w:t>
      </w:r>
      <w:r w:rsidRPr="00DC5648">
        <w:tab/>
      </w:r>
    </w:p>
    <w:p w:rsidR="00DC5648" w:rsidRPr="00DC5648" w:rsidRDefault="00DC5648" w:rsidP="00DC5648">
      <w:r w:rsidRPr="00DC5648">
        <w:tab/>
        <w:t xml:space="preserve">C. Đại hội thống nhất mặt trận Tổ quốc Việt Nam. </w:t>
      </w:r>
      <w:r w:rsidRPr="00DC5648">
        <w:tab/>
      </w:r>
    </w:p>
    <w:p w:rsidR="00DC5648" w:rsidRPr="00DC5648" w:rsidRDefault="00DC5648" w:rsidP="00DC5648">
      <w:r w:rsidRPr="00DC5648">
        <w:tab/>
        <w:t xml:space="preserve">D. Hội nghị Hiệp thương của đại biểu hai miền Bắc Nam tại Sài Gòn (11/1975). </w:t>
      </w:r>
    </w:p>
    <w:p w:rsidR="00DC5648" w:rsidRPr="00DC5648" w:rsidRDefault="00DC5648" w:rsidP="00DC5648">
      <w:r w:rsidRPr="00DC5648">
        <w:t xml:space="preserve">Phương pháp giải: </w:t>
      </w:r>
    </w:p>
    <w:p w:rsidR="00DC5648" w:rsidRPr="00DC5648" w:rsidRDefault="00DC5648" w:rsidP="00DC5648">
      <w:r w:rsidRPr="00DC5648">
        <w:t>Dựa vào vai trò của Quốc hội và tầm quan trọng của việc bầu cử Quốc hội để suy luận.</w:t>
      </w:r>
    </w:p>
    <w:p w:rsidR="00DC5648" w:rsidRPr="00DC5648" w:rsidRDefault="00DC5648" w:rsidP="00DC5648">
      <w:r w:rsidRPr="00DC5648">
        <w:t xml:space="preserve">Giải chi tiết: </w:t>
      </w:r>
    </w:p>
    <w:p w:rsidR="00DC5648" w:rsidRPr="00DC5648" w:rsidRDefault="00DC5648" w:rsidP="00DC5648">
      <w:r w:rsidRPr="00DC5648">
        <w:t>Tổng tuyển cử bầu Quốc hội chung trong cả nước (25/4/1976) là sự kiện quan trọng nhất trong quá trình thống nhất đất nước về mặt Nhà nước sau 1975 vì Quốc hội là cơ quan quyền lực cao nhất, có bầu được Quốc hội thì mới có thể tiến hành họp Quốc hội và quyết định những vấn đề quan trọng của đất nước.</w:t>
      </w:r>
    </w:p>
    <w:p w:rsidR="00DC5648" w:rsidRPr="00DC5648" w:rsidRDefault="00DC5648" w:rsidP="00DC5648">
      <w:r w:rsidRPr="00DC5648">
        <w:t xml:space="preserve">Câu 111 (TH): Hạn chế lớn nhất trong phát triển công nghiệp Nhật Bản là </w:t>
      </w:r>
    </w:p>
    <w:p w:rsidR="00DC5648" w:rsidRPr="00DC5648" w:rsidRDefault="00DC5648" w:rsidP="00DC5648">
      <w:r w:rsidRPr="00DC5648">
        <w:tab/>
        <w:t xml:space="preserve">A. thị trường bị thu hẹp. </w:t>
      </w:r>
      <w:r w:rsidRPr="00DC5648">
        <w:tab/>
        <w:t xml:space="preserve">B. thiếu nguồn vốn đầu tư. </w:t>
      </w:r>
      <w:r w:rsidRPr="00DC5648">
        <w:tab/>
      </w:r>
    </w:p>
    <w:p w:rsidR="00DC5648" w:rsidRPr="00DC5648" w:rsidRDefault="00DC5648" w:rsidP="00DC5648">
      <w:r w:rsidRPr="00DC5648">
        <w:tab/>
        <w:t xml:space="preserve">C. khoa học chậm đổi mới. </w:t>
      </w:r>
      <w:r w:rsidRPr="00DC5648">
        <w:tab/>
      </w:r>
      <w:r w:rsidRPr="00DC5648">
        <w:rPr>
          <w:highlight w:val="yellow"/>
        </w:rPr>
        <w:t>D. thiếu nguyên, nhiên liệu.</w:t>
      </w:r>
    </w:p>
    <w:p w:rsidR="00DC5648" w:rsidRPr="00DC5648" w:rsidRDefault="00DC5648" w:rsidP="00DC5648">
      <w:r w:rsidRPr="00DC5648">
        <w:t xml:space="preserve">Phương pháp giải: </w:t>
      </w:r>
    </w:p>
    <w:p w:rsidR="00DC5648" w:rsidRPr="00DC5648" w:rsidRDefault="00DC5648" w:rsidP="00DC5648">
      <w:r w:rsidRPr="00DC5648">
        <w:t>Liên hệ hạn chế về tự nhiên đối với sự phát triển công nghiệp.</w:t>
      </w:r>
    </w:p>
    <w:p w:rsidR="00DC5648" w:rsidRPr="00DC5648" w:rsidRDefault="00DC5648" w:rsidP="00DC5648">
      <w:r w:rsidRPr="00DC5648">
        <w:t xml:space="preserve">Giải chi tiết: </w:t>
      </w:r>
    </w:p>
    <w:p w:rsidR="00DC5648" w:rsidRPr="00DC5648" w:rsidRDefault="00DC5648" w:rsidP="00DC5648">
      <w:r w:rsidRPr="00DC5648">
        <w:t>Nhật Bản là quốc gia có nguồn tài nguyên khoáng sản nghèo nàn,chủ yếu là than đá và đồng -&gt; nguyên liệu cho phát triển các ngành công nghiệp rất hạn chế.Ngành công nghiệp Nhật Bản chủ yếu phải nhập khẩu nguyên, nhiên liệu từ các quốc gia khác để phát triển.</w:t>
      </w:r>
    </w:p>
    <w:p w:rsidR="00DC5648" w:rsidRPr="00DC5648" w:rsidRDefault="00DC5648" w:rsidP="00DC5648">
      <w:r w:rsidRPr="00DC5648">
        <w:t xml:space="preserve">=&gt; Đây là hạn chế lớn nhất đối với sự phát triển công nghiệp Nhật Bản. </w:t>
      </w:r>
    </w:p>
    <w:p w:rsidR="00DC5648" w:rsidRPr="00DC5648" w:rsidRDefault="00DC5648" w:rsidP="00DC5648">
      <w:r w:rsidRPr="00DC5648">
        <w:t xml:space="preserve">Câu 112 (TH): Vấn đề dân cư mà Nhà nước Liên bang Nga quan tâm nhất hiện nay là </w:t>
      </w:r>
    </w:p>
    <w:p w:rsidR="00DC5648" w:rsidRPr="00DC5648" w:rsidRDefault="00DC5648" w:rsidP="00DC5648">
      <w:r w:rsidRPr="00DC5648">
        <w:tab/>
        <w:t xml:space="preserve">A. nhiều dân tộc. </w:t>
      </w:r>
      <w:r w:rsidRPr="00DC5648">
        <w:tab/>
      </w:r>
      <w:r w:rsidRPr="00DC5648">
        <w:tab/>
      </w:r>
      <w:r w:rsidRPr="00DC5648">
        <w:rPr>
          <w:highlight w:val="yellow"/>
        </w:rPr>
        <w:t>B. dân số giảm và già hóa dân số.</w:t>
      </w:r>
      <w:r w:rsidRPr="00DC5648">
        <w:t xml:space="preserve"> </w:t>
      </w:r>
      <w:r w:rsidRPr="00DC5648">
        <w:tab/>
      </w:r>
    </w:p>
    <w:p w:rsidR="00DC5648" w:rsidRPr="00DC5648" w:rsidRDefault="00DC5648" w:rsidP="00DC5648">
      <w:r w:rsidRPr="00DC5648">
        <w:lastRenderedPageBreak/>
        <w:tab/>
        <w:t>C. mật độ dân số thấp.</w:t>
      </w:r>
      <w:r w:rsidRPr="00DC5648">
        <w:tab/>
        <w:t xml:space="preserve"> </w:t>
      </w:r>
      <w:r w:rsidRPr="00DC5648">
        <w:tab/>
        <w:t xml:space="preserve">D. đô thị hóa tự phát. </w:t>
      </w:r>
    </w:p>
    <w:p w:rsidR="00DC5648" w:rsidRPr="00DC5648" w:rsidRDefault="00DC5648" w:rsidP="00DC5648">
      <w:r w:rsidRPr="00DC5648">
        <w:t xml:space="preserve">Phương pháp giải: </w:t>
      </w:r>
    </w:p>
    <w:p w:rsidR="00DC5648" w:rsidRPr="00DC5648" w:rsidRDefault="00DC5648" w:rsidP="00DC5648">
      <w:r w:rsidRPr="00DC5648">
        <w:t xml:space="preserve">Giải chi tiết: </w:t>
      </w:r>
    </w:p>
    <w:p w:rsidR="00DC5648" w:rsidRPr="00DC5648" w:rsidRDefault="00DC5648" w:rsidP="00DC5648">
      <w:r w:rsidRPr="00DC5648">
        <w:t>Liên Bang Nga có tỉ suất gia tăng dân số tự nhiên có chỉ số âm dẫn đến già hóa dân số. Mặt khác từ thập niên 90 của thế kỉ XX nhiều người Nga đã di cư ra nước ngoài nên số dân đã giảm đi. Đây là hai vấn đề dân cư mà Nhà nước Liên Bang Nga quan tâm nhất hiện nay.</w:t>
      </w:r>
    </w:p>
    <w:p w:rsidR="00DC5648" w:rsidRPr="00DC5648" w:rsidRDefault="00DC5648" w:rsidP="00DC5648">
      <w:r w:rsidRPr="00DC5648">
        <w:t xml:space="preserve">Câu 113 (VD): Ở Việt Nam, vùng sẽ chịu ảnh hưởng nặng nề nhất của biến đổi khí hậu do nước biển dâng là </w:t>
      </w:r>
    </w:p>
    <w:p w:rsidR="00DC5648" w:rsidRPr="00DC5648" w:rsidRDefault="00DC5648" w:rsidP="00DC5648">
      <w:r w:rsidRPr="00DC5648">
        <w:tab/>
        <w:t xml:space="preserve">A. Trung du và miền núi Bắc Bộ. </w:t>
      </w:r>
      <w:r w:rsidRPr="00DC5648">
        <w:tab/>
        <w:t xml:space="preserve">B. Đồng bằng sông Hồng. </w:t>
      </w:r>
      <w:r w:rsidRPr="00DC5648">
        <w:tab/>
      </w:r>
    </w:p>
    <w:p w:rsidR="00DC5648" w:rsidRPr="00DC5648" w:rsidRDefault="00DC5648" w:rsidP="00DC5648">
      <w:r w:rsidRPr="00DC5648">
        <w:tab/>
        <w:t xml:space="preserve">C. Duyên hải Nam Trung Bộ </w:t>
      </w:r>
      <w:r w:rsidRPr="00DC5648">
        <w:tab/>
      </w:r>
      <w:r w:rsidRPr="00DC5648">
        <w:rPr>
          <w:highlight w:val="yellow"/>
        </w:rPr>
        <w:t>D. Đồng bằng sông Cửu Long.</w:t>
      </w:r>
    </w:p>
    <w:p w:rsidR="00DC5648" w:rsidRPr="00DC5648" w:rsidRDefault="00DC5648" w:rsidP="00DC5648">
      <w:r w:rsidRPr="00DC5648">
        <w:t xml:space="preserve">Phương pháp giải: </w:t>
      </w:r>
    </w:p>
    <w:p w:rsidR="00DC5648" w:rsidRPr="00DC5648" w:rsidRDefault="00DC5648" w:rsidP="00DC5648">
      <w:r w:rsidRPr="00DC5648">
        <w:t xml:space="preserve">Liên hệ vùng có địa hình thấp ở nước ta </w:t>
      </w:r>
    </w:p>
    <w:p w:rsidR="00DC5648" w:rsidRPr="00DC5648" w:rsidRDefault="00DC5648" w:rsidP="00DC5648">
      <w:r w:rsidRPr="00DC5648">
        <w:t xml:space="preserve">Giải chi tiết: </w:t>
      </w:r>
    </w:p>
    <w:p w:rsidR="00DC5648" w:rsidRPr="00DC5648" w:rsidRDefault="00DC5648" w:rsidP="00DC5648">
      <w:r w:rsidRPr="00DC5648">
        <w:t xml:space="preserve">Với trên 80% diện tích mặt đất có độ cao thấp hơn 2,5m so với mặt nước biển, ĐBSCL được đánh giá là khu vực sẽ gánh chịu nhiều tác hại xấu do BĐKH do nước biển dâng. Theo dự báo của các chuyên gia, nếu mực nước biển dâng cao 1m thì khoảng 40% diện tích ĐBSCL sẽ bị nhấn chìm. </w:t>
      </w:r>
    </w:p>
    <w:p w:rsidR="00DC5648" w:rsidRPr="00DC5648" w:rsidRDefault="00DC5648" w:rsidP="00DC5648">
      <w:r w:rsidRPr="00DC5648">
        <w:t xml:space="preserve">Câu 114 (TH): Phát biểu nào sau đây không đúng với khí hậu phần lãnh thổ phía Bắc nước ta (từ dãy Bạch Mã trở ra)? </w:t>
      </w:r>
    </w:p>
    <w:p w:rsidR="00DC5648" w:rsidRPr="00DC5648" w:rsidRDefault="00DC5648" w:rsidP="00DC5648">
      <w:r w:rsidRPr="00DC5648">
        <w:tab/>
        <w:t xml:space="preserve">A. Trong năm có một mùa đông lạnh. </w:t>
      </w:r>
      <w:r w:rsidRPr="00DC5648">
        <w:tab/>
        <w:t xml:space="preserve">B. Có 2 - 3 tháng nhiệt độ dưới 180C. </w:t>
      </w:r>
      <w:r w:rsidRPr="00DC5648">
        <w:tab/>
      </w:r>
      <w:r w:rsidRPr="00DC5648">
        <w:tab/>
      </w:r>
      <w:r w:rsidRPr="00DC5648">
        <w:tab/>
      </w:r>
      <w:r w:rsidRPr="00DC5648">
        <w:rPr>
          <w:highlight w:val="yellow"/>
        </w:rPr>
        <w:t>C. Biên độ nhiệt độ trung bình năm nhỏ.</w:t>
      </w:r>
      <w:r w:rsidRPr="00DC5648">
        <w:t xml:space="preserve"> </w:t>
      </w:r>
      <w:r w:rsidRPr="00DC5648">
        <w:tab/>
        <w:t xml:space="preserve">D. Nhiệt độ trung bình năm trên 200C. </w:t>
      </w:r>
    </w:p>
    <w:p w:rsidR="00DC5648" w:rsidRPr="00DC5648" w:rsidRDefault="00DC5648" w:rsidP="00DC5648">
      <w:r w:rsidRPr="00DC5648">
        <w:t xml:space="preserve">Phương pháp giải: </w:t>
      </w:r>
    </w:p>
    <w:p w:rsidR="00DC5648" w:rsidRPr="00DC5648" w:rsidRDefault="00DC5648" w:rsidP="00DC5648">
      <w:r w:rsidRPr="00DC5648">
        <w:t xml:space="preserve">Kiến thức bài 11 – Thiên nhiên phân hóa bắc – nam (trang 48 sgk Địa 12) </w:t>
      </w:r>
    </w:p>
    <w:p w:rsidR="00DC5648" w:rsidRPr="00DC5648" w:rsidRDefault="00DC5648" w:rsidP="00DC5648">
      <w:r w:rsidRPr="00DC5648">
        <w:t xml:space="preserve">Giải chi tiết: </w:t>
      </w:r>
    </w:p>
    <w:p w:rsidR="00DC5648" w:rsidRPr="00DC5648" w:rsidRDefault="00DC5648" w:rsidP="00DC5648">
      <w:r w:rsidRPr="00DC5648">
        <w:t>Khí hậu phần lãnh thổ phía Bắc nước ta (từ dãy Bạch Mã trở ra) có biện độ nhiệt độ trung bình năm lớn (khoảng 11 – 12oC), do mùa đông chịu ảnh hưởng của gió mùa Đông Bắc nên nhiệt độ hạ thấp.</w:t>
      </w:r>
    </w:p>
    <w:p w:rsidR="00DC5648" w:rsidRPr="00DC5648" w:rsidRDefault="00DC5648" w:rsidP="00DC5648">
      <w:r w:rsidRPr="00DC5648">
        <w:t>=&gt; nhận xét biên độ nhiệt trung bình năm nhỏ là SAI.</w:t>
      </w:r>
    </w:p>
    <w:p w:rsidR="00DC5648" w:rsidRPr="00DC5648" w:rsidRDefault="00DC5648" w:rsidP="00DC5648">
      <w:r w:rsidRPr="00DC5648">
        <w:t xml:space="preserve">Câu 115 (NB): Căn cứ và Atlat Địa lí Việt Nam trang 14, cho biết sông Đồng Nai bắt nguồn từ cao nguyên nào sau đây? </w:t>
      </w:r>
    </w:p>
    <w:p w:rsidR="00DC5648" w:rsidRPr="00DC5648" w:rsidRDefault="00DC5648" w:rsidP="00DC5648">
      <w:r w:rsidRPr="00DC5648">
        <w:tab/>
        <w:t xml:space="preserve">A. Lâm Viên. </w:t>
      </w:r>
      <w:r w:rsidRPr="00DC5648">
        <w:tab/>
        <w:t xml:space="preserve">B. Di Linh. </w:t>
      </w:r>
      <w:r w:rsidRPr="00DC5648">
        <w:tab/>
        <w:t xml:space="preserve">C. ĐắkLắk. </w:t>
      </w:r>
      <w:r w:rsidRPr="00DC5648">
        <w:tab/>
      </w:r>
      <w:r w:rsidRPr="00DC5648">
        <w:rPr>
          <w:highlight w:val="yellow"/>
        </w:rPr>
        <w:t>D. Mơ Nô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Sử dụng Atlat trang 14</w:t>
      </w:r>
    </w:p>
    <w:p w:rsidR="00DC5648" w:rsidRPr="00DC5648" w:rsidRDefault="00DC5648" w:rsidP="00DC5648">
      <w:r w:rsidRPr="00DC5648">
        <w:t xml:space="preserve">Giải chi tiết: </w:t>
      </w:r>
    </w:p>
    <w:p w:rsidR="00DC5648" w:rsidRPr="00DC5648" w:rsidRDefault="00DC5648" w:rsidP="00DC5648">
      <w:r w:rsidRPr="00DC5648">
        <w:t>Xác định dòng sông Đồng Nai =&gt; Xác định nơi bắt nguồn là cao nguyên Mơ Nông</w:t>
      </w:r>
    </w:p>
    <w:p w:rsidR="00DC5648" w:rsidRPr="00DC5648" w:rsidRDefault="00DC5648" w:rsidP="00DC5648">
      <w:r w:rsidRPr="00DC5648">
        <w:t>Câu 116 (VD): Cho bảng số liệu:</w:t>
      </w:r>
    </w:p>
    <w:p w:rsidR="00DC5648" w:rsidRPr="00DC5648" w:rsidRDefault="00DC5648" w:rsidP="00DC5648">
      <w:r w:rsidRPr="00DC5648">
        <w:t>LAO ĐỘNG PHÂN THEO KHU VỰC KINH TẾ NƯỚC TA, GIAI ĐOẠN 2009 - 2019</w:t>
      </w:r>
    </w:p>
    <w:p w:rsidR="00DC5648" w:rsidRPr="00DC5648" w:rsidRDefault="00DC5648" w:rsidP="00DC5648">
      <w:r w:rsidRPr="00DC5648">
        <w:t>(Đơn vị: Nghìn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5"/>
        <w:gridCol w:w="2085"/>
        <w:gridCol w:w="2085"/>
        <w:gridCol w:w="2085"/>
      </w:tblGrid>
      <w:tr w:rsidR="00DC5648" w:rsidRPr="00DC5648" w:rsidTr="00716733">
        <w:tc>
          <w:tcPr>
            <w:tcW w:w="2085" w:type="dxa"/>
            <w:shd w:val="clear" w:color="auto" w:fill="auto"/>
            <w:vAlign w:val="center"/>
          </w:tcPr>
          <w:p w:rsidR="00DC5648" w:rsidRPr="00DC5648" w:rsidRDefault="00DC5648" w:rsidP="00DC5648">
            <w:r w:rsidRPr="00DC5648">
              <w:lastRenderedPageBreak/>
              <w:t>Năm</w:t>
            </w:r>
          </w:p>
        </w:tc>
        <w:tc>
          <w:tcPr>
            <w:tcW w:w="2085" w:type="dxa"/>
            <w:shd w:val="clear" w:color="auto" w:fill="auto"/>
            <w:vAlign w:val="center"/>
          </w:tcPr>
          <w:p w:rsidR="00DC5648" w:rsidRPr="00DC5648" w:rsidRDefault="00DC5648" w:rsidP="00DC5648">
            <w:r w:rsidRPr="00DC5648">
              <w:t>2009</w:t>
            </w:r>
          </w:p>
        </w:tc>
        <w:tc>
          <w:tcPr>
            <w:tcW w:w="2085" w:type="dxa"/>
            <w:shd w:val="clear" w:color="auto" w:fill="auto"/>
            <w:vAlign w:val="center"/>
          </w:tcPr>
          <w:p w:rsidR="00DC5648" w:rsidRPr="00DC5648" w:rsidRDefault="00DC5648" w:rsidP="00DC5648">
            <w:r w:rsidRPr="00DC5648">
              <w:t>2013</w:t>
            </w:r>
          </w:p>
        </w:tc>
        <w:tc>
          <w:tcPr>
            <w:tcW w:w="2085" w:type="dxa"/>
            <w:shd w:val="clear" w:color="auto" w:fill="auto"/>
            <w:vAlign w:val="center"/>
          </w:tcPr>
          <w:p w:rsidR="00DC5648" w:rsidRPr="00DC5648" w:rsidRDefault="00DC5648" w:rsidP="00DC5648">
            <w:r w:rsidRPr="00DC5648">
              <w:t>2017</w:t>
            </w:r>
          </w:p>
        </w:tc>
        <w:tc>
          <w:tcPr>
            <w:tcW w:w="2085" w:type="dxa"/>
            <w:shd w:val="clear" w:color="auto" w:fill="auto"/>
            <w:vAlign w:val="center"/>
          </w:tcPr>
          <w:p w:rsidR="00DC5648" w:rsidRPr="00DC5648" w:rsidRDefault="00DC5648" w:rsidP="00DC5648">
            <w:r w:rsidRPr="00DC5648">
              <w:t>2019</w:t>
            </w:r>
          </w:p>
        </w:tc>
      </w:tr>
      <w:tr w:rsidR="00DC5648" w:rsidRPr="00DC5648" w:rsidTr="00716733">
        <w:tc>
          <w:tcPr>
            <w:tcW w:w="2085" w:type="dxa"/>
            <w:shd w:val="clear" w:color="auto" w:fill="auto"/>
            <w:vAlign w:val="center"/>
          </w:tcPr>
          <w:p w:rsidR="00DC5648" w:rsidRPr="00DC5648" w:rsidRDefault="00DC5648" w:rsidP="00DC5648">
            <w:r w:rsidRPr="00DC5648">
              <w:t>Khu vực I</w:t>
            </w:r>
          </w:p>
        </w:tc>
        <w:tc>
          <w:tcPr>
            <w:tcW w:w="2085" w:type="dxa"/>
            <w:shd w:val="clear" w:color="auto" w:fill="auto"/>
            <w:vAlign w:val="center"/>
          </w:tcPr>
          <w:p w:rsidR="00DC5648" w:rsidRPr="00DC5648" w:rsidRDefault="00DC5648" w:rsidP="00DC5648">
            <w:r w:rsidRPr="00DC5648">
              <w:t>24606,0</w:t>
            </w:r>
          </w:p>
        </w:tc>
        <w:tc>
          <w:tcPr>
            <w:tcW w:w="2085" w:type="dxa"/>
            <w:shd w:val="clear" w:color="auto" w:fill="auto"/>
            <w:vAlign w:val="center"/>
          </w:tcPr>
          <w:p w:rsidR="00DC5648" w:rsidRPr="00DC5648" w:rsidRDefault="00DC5648" w:rsidP="00DC5648">
            <w:r w:rsidRPr="00DC5648">
              <w:t>24399,3</w:t>
            </w:r>
          </w:p>
        </w:tc>
        <w:tc>
          <w:tcPr>
            <w:tcW w:w="2085" w:type="dxa"/>
            <w:shd w:val="clear" w:color="auto" w:fill="auto"/>
            <w:vAlign w:val="center"/>
          </w:tcPr>
          <w:p w:rsidR="00DC5648" w:rsidRPr="00DC5648" w:rsidRDefault="00DC5648" w:rsidP="00DC5648">
            <w:r w:rsidRPr="00DC5648">
              <w:t>21458,7</w:t>
            </w:r>
          </w:p>
        </w:tc>
        <w:tc>
          <w:tcPr>
            <w:tcW w:w="2085" w:type="dxa"/>
            <w:shd w:val="clear" w:color="auto" w:fill="auto"/>
            <w:vAlign w:val="center"/>
          </w:tcPr>
          <w:p w:rsidR="00DC5648" w:rsidRPr="00DC5648" w:rsidRDefault="00DC5648" w:rsidP="00DC5648">
            <w:r w:rsidRPr="00DC5648">
              <w:t>18831,4</w:t>
            </w:r>
          </w:p>
        </w:tc>
      </w:tr>
      <w:tr w:rsidR="00DC5648" w:rsidRPr="00DC5648" w:rsidTr="00716733">
        <w:tc>
          <w:tcPr>
            <w:tcW w:w="2085" w:type="dxa"/>
            <w:shd w:val="clear" w:color="auto" w:fill="auto"/>
            <w:vAlign w:val="center"/>
          </w:tcPr>
          <w:p w:rsidR="00DC5648" w:rsidRPr="00DC5648" w:rsidRDefault="00DC5648" w:rsidP="00DC5648">
            <w:r w:rsidRPr="00DC5648">
              <w:t>Khu vực II</w:t>
            </w:r>
          </w:p>
        </w:tc>
        <w:tc>
          <w:tcPr>
            <w:tcW w:w="2085" w:type="dxa"/>
            <w:shd w:val="clear" w:color="auto" w:fill="auto"/>
            <w:vAlign w:val="center"/>
          </w:tcPr>
          <w:p w:rsidR="00DC5648" w:rsidRPr="00DC5648" w:rsidRDefault="00DC5648" w:rsidP="00DC5648">
            <w:r w:rsidRPr="00DC5648">
              <w:t>9561,6</w:t>
            </w:r>
          </w:p>
        </w:tc>
        <w:tc>
          <w:tcPr>
            <w:tcW w:w="2085" w:type="dxa"/>
            <w:shd w:val="clear" w:color="auto" w:fill="auto"/>
            <w:vAlign w:val="center"/>
          </w:tcPr>
          <w:p w:rsidR="00DC5648" w:rsidRPr="00DC5648" w:rsidRDefault="00DC5648" w:rsidP="00DC5648">
            <w:r w:rsidRPr="00DC5648">
              <w:t>11086,0</w:t>
            </w:r>
          </w:p>
        </w:tc>
        <w:tc>
          <w:tcPr>
            <w:tcW w:w="2085" w:type="dxa"/>
            <w:shd w:val="clear" w:color="auto" w:fill="auto"/>
            <w:vAlign w:val="center"/>
          </w:tcPr>
          <w:p w:rsidR="00DC5648" w:rsidRPr="00DC5648" w:rsidRDefault="00DC5648" w:rsidP="00DC5648">
            <w:r w:rsidRPr="00DC5648">
              <w:t>14104,5</w:t>
            </w:r>
          </w:p>
        </w:tc>
        <w:tc>
          <w:tcPr>
            <w:tcW w:w="2085" w:type="dxa"/>
            <w:shd w:val="clear" w:color="auto" w:fill="auto"/>
            <w:vAlign w:val="center"/>
          </w:tcPr>
          <w:p w:rsidR="00DC5648" w:rsidRPr="00DC5648" w:rsidRDefault="00DC5648" w:rsidP="00DC5648">
            <w:r w:rsidRPr="00DC5648">
              <w:t>16456,7</w:t>
            </w:r>
          </w:p>
        </w:tc>
      </w:tr>
      <w:tr w:rsidR="00DC5648" w:rsidRPr="00DC5648" w:rsidTr="00716733">
        <w:tc>
          <w:tcPr>
            <w:tcW w:w="2085" w:type="dxa"/>
            <w:shd w:val="clear" w:color="auto" w:fill="auto"/>
            <w:vAlign w:val="center"/>
          </w:tcPr>
          <w:p w:rsidR="00DC5648" w:rsidRPr="00DC5648" w:rsidRDefault="00DC5648" w:rsidP="00DC5648">
            <w:r w:rsidRPr="00DC5648">
              <w:t>Khu vực III</w:t>
            </w:r>
          </w:p>
        </w:tc>
        <w:tc>
          <w:tcPr>
            <w:tcW w:w="2085" w:type="dxa"/>
            <w:shd w:val="clear" w:color="auto" w:fill="auto"/>
            <w:vAlign w:val="center"/>
          </w:tcPr>
          <w:p w:rsidR="00DC5648" w:rsidRPr="00DC5648" w:rsidRDefault="00DC5648" w:rsidP="00DC5648">
            <w:r w:rsidRPr="00DC5648">
              <w:t>13576,0</w:t>
            </w:r>
          </w:p>
        </w:tc>
        <w:tc>
          <w:tcPr>
            <w:tcW w:w="2085" w:type="dxa"/>
            <w:shd w:val="clear" w:color="auto" w:fill="auto"/>
            <w:vAlign w:val="center"/>
          </w:tcPr>
          <w:p w:rsidR="00DC5648" w:rsidRPr="00DC5648" w:rsidRDefault="00DC5648" w:rsidP="00DC5648">
            <w:r w:rsidRPr="00DC5648">
              <w:t>16722,5</w:t>
            </w:r>
          </w:p>
        </w:tc>
        <w:tc>
          <w:tcPr>
            <w:tcW w:w="2085" w:type="dxa"/>
            <w:shd w:val="clear" w:color="auto" w:fill="auto"/>
            <w:vAlign w:val="center"/>
          </w:tcPr>
          <w:p w:rsidR="00DC5648" w:rsidRPr="00DC5648" w:rsidRDefault="00DC5648" w:rsidP="00DC5648">
            <w:r w:rsidRPr="00DC5648">
              <w:t>18145,1</w:t>
            </w:r>
          </w:p>
        </w:tc>
        <w:tc>
          <w:tcPr>
            <w:tcW w:w="2085" w:type="dxa"/>
            <w:shd w:val="clear" w:color="auto" w:fill="auto"/>
            <w:vAlign w:val="center"/>
          </w:tcPr>
          <w:p w:rsidR="00DC5648" w:rsidRPr="00DC5648" w:rsidRDefault="00DC5648" w:rsidP="00DC5648">
            <w:r w:rsidRPr="00DC5648">
              <w:t>19371,1</w:t>
            </w:r>
          </w:p>
        </w:tc>
      </w:tr>
    </w:tbl>
    <w:p w:rsidR="00DC5648" w:rsidRPr="00DC5648" w:rsidRDefault="00DC5648" w:rsidP="00DC5648">
      <w:r w:rsidRPr="00DC5648">
        <w:t>(Nguồn: Niên giám thống kê 2019, NXB Thống kê, 2020)</w:t>
      </w:r>
    </w:p>
    <w:p w:rsidR="00DC5648" w:rsidRPr="00DC5648" w:rsidRDefault="00DC5648" w:rsidP="00DC5648">
      <w:r w:rsidRPr="00DC5648">
        <w:t xml:space="preserve">Theo bảng số liệu, để thể hiện tốc độ tăng trưởng lao động phân theo khu vực kinh tế nước ta giai đoạn 2009 - 2019, dạng biểu đồ nào sau đây là thích hợp nhất? </w:t>
      </w:r>
    </w:p>
    <w:p w:rsidR="00DC5648" w:rsidRPr="00DC5648" w:rsidRDefault="00DC5648" w:rsidP="00DC5648">
      <w:r w:rsidRPr="00DC5648">
        <w:tab/>
        <w:t xml:space="preserve">A. Tròn </w:t>
      </w:r>
      <w:r w:rsidRPr="00DC5648">
        <w:tab/>
        <w:t xml:space="preserve">B. Miền. </w:t>
      </w:r>
      <w:r w:rsidRPr="00DC5648">
        <w:tab/>
        <w:t xml:space="preserve">C. Cột. </w:t>
      </w:r>
      <w:r w:rsidRPr="00DC5648">
        <w:tab/>
      </w:r>
      <w:r w:rsidRPr="00DC5648">
        <w:rPr>
          <w:highlight w:val="yellow"/>
        </w:rPr>
        <w:t>D. Đườ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Kĩ năng nhận dạng biểu đồ</w:t>
      </w:r>
    </w:p>
    <w:p w:rsidR="00DC5648" w:rsidRPr="00DC5648" w:rsidRDefault="00DC5648" w:rsidP="00DC5648">
      <w:r w:rsidRPr="00DC5648">
        <w:t xml:space="preserve">Giải chi tiết: </w:t>
      </w:r>
    </w:p>
    <w:p w:rsidR="00DC5648" w:rsidRPr="00DC5648" w:rsidRDefault="00DC5648" w:rsidP="00DC5648">
      <w:r w:rsidRPr="00DC5648">
        <w:t>- Xác định từ khóa: Tốc độ tăng trưởng</w:t>
      </w:r>
    </w:p>
    <w:p w:rsidR="00DC5648" w:rsidRPr="00DC5648" w:rsidRDefault="00DC5648" w:rsidP="00DC5648">
      <w:r w:rsidRPr="00DC5648">
        <w:t>=&gt; biểu đồ thích hợp: Đường</w:t>
      </w:r>
    </w:p>
    <w:p w:rsidR="00DC5648" w:rsidRPr="00DC5648" w:rsidRDefault="00DC5648" w:rsidP="00DC5648">
      <w:r w:rsidRPr="00DC5648">
        <w:t xml:space="preserve">Câu 117 (TH): Ý nào dưới đây không đúng với sự chuyển dịch cơ cấu ngành công nghiệp nước ta hiện nay? </w:t>
      </w:r>
    </w:p>
    <w:p w:rsidR="00DC5648" w:rsidRPr="00DC5648" w:rsidRDefault="00DC5648" w:rsidP="00DC5648">
      <w:r w:rsidRPr="00DC5648">
        <w:tab/>
      </w:r>
      <w:r w:rsidRPr="00DC5648">
        <w:rPr>
          <w:highlight w:val="yellow"/>
        </w:rPr>
        <w:t>A. Giảm tỉ trọng công nghiệp chế biến.</w:t>
      </w:r>
      <w:r w:rsidRPr="00DC5648">
        <w:t xml:space="preserve"> </w:t>
      </w:r>
      <w:r w:rsidRPr="00DC5648">
        <w:tab/>
      </w:r>
    </w:p>
    <w:p w:rsidR="00DC5648" w:rsidRPr="00DC5648" w:rsidRDefault="00DC5648" w:rsidP="00DC5648">
      <w:r w:rsidRPr="00DC5648">
        <w:tab/>
        <w:t xml:space="preserve">B. Giảm tỉ trọng công nghiệp sản xuất, phân phối điện, khí đốt, nước. </w:t>
      </w:r>
      <w:r w:rsidRPr="00DC5648">
        <w:tab/>
      </w:r>
    </w:p>
    <w:p w:rsidR="00DC5648" w:rsidRPr="00DC5648" w:rsidRDefault="00DC5648" w:rsidP="00DC5648">
      <w:r w:rsidRPr="00DC5648">
        <w:tab/>
        <w:t xml:space="preserve">C. Tăng tỉ trọng công nghiệp chế biến. </w:t>
      </w:r>
      <w:r w:rsidRPr="00DC5648">
        <w:tab/>
      </w:r>
    </w:p>
    <w:p w:rsidR="00DC5648" w:rsidRPr="00DC5648" w:rsidRDefault="00DC5648" w:rsidP="00DC5648">
      <w:r w:rsidRPr="00DC5648">
        <w:tab/>
        <w:t xml:space="preserve">D. Giảm tỉ trọng công nghiệp khai thác. </w:t>
      </w:r>
    </w:p>
    <w:p w:rsidR="00DC5648" w:rsidRPr="00DC5648" w:rsidRDefault="00DC5648" w:rsidP="00DC5648">
      <w:r w:rsidRPr="00DC5648">
        <w:t xml:space="preserve">Phương pháp giải: </w:t>
      </w:r>
    </w:p>
    <w:p w:rsidR="00DC5648" w:rsidRPr="00DC5648" w:rsidRDefault="00DC5648" w:rsidP="00DC5648">
      <w:r w:rsidRPr="00DC5648">
        <w:t>Căn cứ vào Atlat địa lí Việt Nam trang 21.</w:t>
      </w:r>
    </w:p>
    <w:p w:rsidR="00DC5648" w:rsidRPr="00DC5648" w:rsidRDefault="00DC5648" w:rsidP="00DC5648">
      <w:r w:rsidRPr="00DC5648">
        <w:t xml:space="preserve">Giải chi tiết: </w:t>
      </w:r>
    </w:p>
    <w:p w:rsidR="00DC5648" w:rsidRPr="00DC5648" w:rsidRDefault="00DC5648" w:rsidP="00DC5648">
      <w:r w:rsidRPr="00DC5648">
        <w:t>Căn cứ vào Atlat địa lí Việt Nam trang 21, biểu đồ cơ cấu giá trị sản xuất công nghiệp của cả nước phân theo nhóm ngành.-&gt; Xu hướng chuyển dịch cơ cấu ngành công nghiệp nước ta là giảm tỉ trọng công nghiệp khai thác và công nghiệp sản xuất và phân phối điện, khí đốt, nước, tăng tỉ trọng công nghiệp chế biến.</w:t>
      </w:r>
    </w:p>
    <w:p w:rsidR="00DC5648" w:rsidRPr="00DC5648" w:rsidRDefault="00DC5648" w:rsidP="00DC5648">
      <w:r w:rsidRPr="00DC5648">
        <w:t>-&gt; A không đúng.</w:t>
      </w:r>
    </w:p>
    <w:p w:rsidR="00DC5648" w:rsidRPr="00DC5648" w:rsidRDefault="00DC5648" w:rsidP="00DC5648">
      <w:r w:rsidRPr="00DC5648">
        <w:t xml:space="preserve">Câu 118 (VD): Ở nước ta, trong các ngành giao thông vận tải sau, ngành nào có ý nghĩa quan trọng đối với vận tải quốc tế? </w:t>
      </w:r>
    </w:p>
    <w:p w:rsidR="00DC5648" w:rsidRPr="00DC5648" w:rsidRDefault="00DC5648" w:rsidP="00DC5648">
      <w:r w:rsidRPr="00DC5648">
        <w:tab/>
        <w:t xml:space="preserve">A. Đường bộ, đường hàng không. </w:t>
      </w:r>
      <w:r w:rsidRPr="00DC5648">
        <w:tab/>
        <w:t xml:space="preserve">B. Đường biển, đường sông. </w:t>
      </w:r>
      <w:r w:rsidRPr="00DC5648">
        <w:tab/>
      </w:r>
    </w:p>
    <w:p w:rsidR="00DC5648" w:rsidRPr="00DC5648" w:rsidRDefault="00DC5648" w:rsidP="00DC5648">
      <w:r w:rsidRPr="00DC5648">
        <w:tab/>
        <w:t xml:space="preserve">C. Đường sắt, đường biển. </w:t>
      </w:r>
      <w:r w:rsidRPr="00DC5648">
        <w:tab/>
      </w:r>
      <w:r w:rsidRPr="00DC5648">
        <w:rPr>
          <w:highlight w:val="yellow"/>
        </w:rPr>
        <w:t>D. Đường biển, đường hàng không.</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Liên hệ các ngành có vai trò trong vận chuyển quãng đường xa, giao lưu quốc tế</w:t>
      </w:r>
    </w:p>
    <w:p w:rsidR="00DC5648" w:rsidRPr="00DC5648" w:rsidRDefault="00DC5648" w:rsidP="00DC5648">
      <w:r w:rsidRPr="00DC5648">
        <w:t xml:space="preserve">Giải chi tiết: </w:t>
      </w:r>
    </w:p>
    <w:p w:rsidR="00DC5648" w:rsidRPr="00DC5648" w:rsidRDefault="00DC5648" w:rsidP="00DC5648">
      <w:r w:rsidRPr="00DC5648">
        <w:t>Đường biển và đường hàng không là 2 loại hình vận tải có ưu điểm di chuyển trên quãng đường xa, thuận lợi trong vận tải quốc tế, thúc đẩy giao lưu trao đổi giữa các nước và khu vực trên thế giới.</w:t>
      </w:r>
    </w:p>
    <w:p w:rsidR="00DC5648" w:rsidRPr="00DC5648" w:rsidRDefault="00DC5648" w:rsidP="00DC5648">
      <w:r w:rsidRPr="00DC5648">
        <w:lastRenderedPageBreak/>
        <w:t xml:space="preserve">Câu 119 (TH): Tây Nguyên hiện nay phát triển mạnh </w:t>
      </w:r>
    </w:p>
    <w:p w:rsidR="00DC5648" w:rsidRPr="00DC5648" w:rsidRDefault="00DC5648" w:rsidP="00DC5648">
      <w:r w:rsidRPr="00DC5648">
        <w:tab/>
        <w:t xml:space="preserve">A. sản xuất lúa gạo, nuôi trồng thủy sản </w:t>
      </w:r>
      <w:r w:rsidRPr="00DC5648">
        <w:tab/>
        <w:t xml:space="preserve">B. khai thác gỗ tròn, trồng cây dược liệu </w:t>
      </w:r>
      <w:r w:rsidRPr="00DC5648">
        <w:tab/>
      </w:r>
    </w:p>
    <w:p w:rsidR="00DC5648" w:rsidRPr="00DC5648" w:rsidRDefault="00DC5648" w:rsidP="00DC5648">
      <w:r w:rsidRPr="00DC5648">
        <w:tab/>
      </w:r>
      <w:r w:rsidRPr="00DC5648">
        <w:rPr>
          <w:highlight w:val="yellow"/>
        </w:rPr>
        <w:t>C. thủy điện, cây công nghiệp nhiệt đới</w:t>
      </w:r>
      <w:r w:rsidRPr="00DC5648">
        <w:t xml:space="preserve"> </w:t>
      </w:r>
      <w:r w:rsidRPr="00DC5648">
        <w:tab/>
        <w:t xml:space="preserve">D. khai thác các khoáng sản, sản xuất ô tô </w:t>
      </w:r>
    </w:p>
    <w:p w:rsidR="00DC5648" w:rsidRPr="00DC5648" w:rsidRDefault="00DC5648" w:rsidP="00DC5648">
      <w:r w:rsidRPr="00DC5648">
        <w:t xml:space="preserve">Phương pháp giải: </w:t>
      </w:r>
    </w:p>
    <w:p w:rsidR="00DC5648" w:rsidRPr="00DC5648" w:rsidRDefault="00DC5648" w:rsidP="00DC5648">
      <w:r w:rsidRPr="00DC5648">
        <w:t>SGK địa lí 12 cơ bản trang 172.</w:t>
      </w:r>
    </w:p>
    <w:p w:rsidR="00DC5648" w:rsidRPr="00DC5648" w:rsidRDefault="00DC5648" w:rsidP="00DC5648">
      <w:r w:rsidRPr="00DC5648">
        <w:t xml:space="preserve">Giải chi tiết: </w:t>
      </w:r>
    </w:p>
    <w:p w:rsidR="00DC5648" w:rsidRPr="00DC5648" w:rsidRDefault="00DC5648" w:rsidP="00DC5648">
      <w:r w:rsidRPr="00DC5648">
        <w:t>Tây Nguyên hiện nay phát triển mạnh thủy điện và cây công nghiệp nhiệt đới dựa trên các thế mạnh về điều kiện tự nhiên.</w:t>
      </w:r>
    </w:p>
    <w:p w:rsidR="00DC5648" w:rsidRPr="00DC5648" w:rsidRDefault="00DC5648" w:rsidP="00DC5648">
      <w:r w:rsidRPr="00DC5648">
        <w:t>+ Đất bazan màu mỡ phân bố tập trung trên các cao nguyên, khí hậu mang tính chất cận Xích Đạo thuận lợi cho trồng và chuyên canh các cây công nghiệp nhiệt đới (cà phê, cao su, hồ tiêu, điều).</w:t>
      </w:r>
    </w:p>
    <w:p w:rsidR="00DC5648" w:rsidRPr="00DC5648" w:rsidRDefault="00DC5648" w:rsidP="00DC5648">
      <w:r w:rsidRPr="00DC5648">
        <w:t>+ Tây Nguyên có tiềm năng thủy điện trên các sông Xê Xan, XrêPôk, Đồng Nai.</w:t>
      </w:r>
    </w:p>
    <w:p w:rsidR="00DC5648" w:rsidRPr="00DC5648" w:rsidRDefault="00DC5648" w:rsidP="00DC5648">
      <w:r w:rsidRPr="00DC5648">
        <w:t xml:space="preserve">Câu 120 (TH): Vấn đề quan trọng trong phát triển nông nghiệp theo chiều sâu ở Đông Nam Bộ là </w:t>
      </w:r>
    </w:p>
    <w:p w:rsidR="00DC5648" w:rsidRPr="00DC5648" w:rsidRDefault="00DC5648" w:rsidP="00DC5648">
      <w:r w:rsidRPr="00DC5648">
        <w:tab/>
      </w:r>
      <w:r w:rsidRPr="00DC5648">
        <w:rPr>
          <w:highlight w:val="yellow"/>
        </w:rPr>
        <w:t>A. thủy lợi, thay đổi cơ cấu cây trồng.</w:t>
      </w:r>
      <w:r w:rsidRPr="00DC5648">
        <w:t xml:space="preserve"> </w:t>
      </w:r>
      <w:r w:rsidRPr="00DC5648">
        <w:tab/>
        <w:t xml:space="preserve">B. cải tạo đất, thay đổi cơ cấu cây trồng. </w:t>
      </w:r>
      <w:r w:rsidRPr="00DC5648">
        <w:tab/>
      </w:r>
    </w:p>
    <w:p w:rsidR="00DC5648" w:rsidRPr="00DC5648" w:rsidRDefault="00DC5648" w:rsidP="00DC5648">
      <w:r w:rsidRPr="00DC5648">
        <w:tab/>
        <w:t xml:space="preserve">C. thay đổi cơ cấu cây trồng, chống xói mòn. </w:t>
      </w:r>
      <w:r w:rsidRPr="00DC5648">
        <w:tab/>
        <w:t xml:space="preserve">D. áp dụng kĩ thuật canh tác tiên tiến, thủy lợi. </w:t>
      </w:r>
    </w:p>
    <w:p w:rsidR="00DC5648" w:rsidRPr="00DC5648" w:rsidRDefault="00DC5648" w:rsidP="00DC5648">
      <w:r w:rsidRPr="00DC5648">
        <w:t xml:space="preserve">Phương pháp giải: </w:t>
      </w:r>
    </w:p>
    <w:p w:rsidR="00DC5648" w:rsidRPr="00DC5648" w:rsidRDefault="00DC5648" w:rsidP="00DC5648">
      <w:r w:rsidRPr="00DC5648">
        <w:t>Kiến thức bài 39, trang 180 – 181 sgk Địa lí 12</w:t>
      </w:r>
    </w:p>
    <w:p w:rsidR="00DC5648" w:rsidRPr="00DC5648" w:rsidRDefault="00DC5648" w:rsidP="00DC5648">
      <w:r w:rsidRPr="00DC5648">
        <w:t xml:space="preserve">Giải chi tiết: </w:t>
      </w:r>
      <w:r w:rsidRPr="00DC5648">
        <w:tab/>
      </w:r>
    </w:p>
    <w:p w:rsidR="00DC5648" w:rsidRPr="00DC5648" w:rsidRDefault="00DC5648" w:rsidP="00DC5648">
      <w:r w:rsidRPr="00DC5648">
        <w:t>Vấn đề quan trọng trong phát triển nông nghiệp theo chiều sâu ở Đông Nam Bộ là: thủy lợi và thay đổi cơ cấu cây trồng.</w:t>
      </w:r>
    </w:p>
    <w:p w:rsidR="00DC5648" w:rsidRPr="00DC5648" w:rsidRDefault="00DC5648" w:rsidP="00DC5648">
      <w:r w:rsidRPr="00DC5648">
        <w:t>- Thủy lợi có ý nghĩa hàng đầu =&gt; nhằm cung cấp nước tưới về mùa khô, tiêu nước cho các vùng thấp, tăng diện tích đất trồng, tăng hệ số sử dụng đất..</w:t>
      </w:r>
    </w:p>
    <w:p w:rsidR="00DC5648" w:rsidRPr="00DC5648" w:rsidRDefault="00DC5648" w:rsidP="00DC5648">
      <w:r w:rsidRPr="00DC5648">
        <w:t>- Việc thay đổi cơ cấu cây trồng đang nâng cao hơn vị trí của vùng là vùng chuyên canh cây công nghiệp lớn của cả nước.</w:t>
      </w:r>
    </w:p>
    <w:p w:rsidR="00DC5648" w:rsidRPr="00DC5648" w:rsidRDefault="00DC5648" w:rsidP="00DC5648">
      <w:r w:rsidRPr="00DC5648">
        <w:t xml:space="preserve">Câu 121 (TH): Hai hạt nhân </w:t>
      </w:r>
      <w:r w:rsidRPr="00DC5648">
        <w:object w:dxaOrig="340" w:dyaOrig="380">
          <v:shape id="_x0000_i6485" type="#_x0000_t75" style="width:16.5pt;height:19.5pt" o:ole="">
            <v:imagedata r:id="rId10464" o:title=""/>
          </v:shape>
          <o:OLEObject Type="Embed" ProgID="Equation.DSMT4" ShapeID="_x0000_i6485" DrawAspect="Content" ObjectID="_1772198792" r:id="rId10465"/>
        </w:object>
      </w:r>
      <w:r w:rsidRPr="00DC5648">
        <w:t xml:space="preserve"> và </w:t>
      </w:r>
      <w:r w:rsidRPr="00DC5648">
        <w:object w:dxaOrig="460" w:dyaOrig="380">
          <v:shape id="_x0000_i6486" type="#_x0000_t75" style="width:22.5pt;height:19.5pt" o:ole="">
            <v:imagedata r:id="rId10466" o:title=""/>
          </v:shape>
          <o:OLEObject Type="Embed" ProgID="Equation.DSMT4" ShapeID="_x0000_i6486" DrawAspect="Content" ObjectID="_1772198793" r:id="rId10467"/>
        </w:object>
      </w:r>
      <w:r w:rsidRPr="00DC5648">
        <w:t xml:space="preserve"> có cùng </w:t>
      </w:r>
    </w:p>
    <w:p w:rsidR="00DC5648" w:rsidRPr="00DC5648" w:rsidRDefault="00DC5648" w:rsidP="00DC5648">
      <w:r w:rsidRPr="00DC5648">
        <w:tab/>
        <w:t>A. số nơtron.</w:t>
      </w:r>
      <w:r w:rsidRPr="00DC5648">
        <w:tab/>
      </w:r>
      <w:r w:rsidRPr="00DC5648">
        <w:rPr>
          <w:highlight w:val="yellow"/>
        </w:rPr>
        <w:t>B. số nuclôn</w:t>
      </w:r>
      <w:r w:rsidRPr="00DC5648">
        <w:t>.</w:t>
      </w:r>
      <w:r w:rsidRPr="00DC5648">
        <w:tab/>
        <w:t>C. điện tích.</w:t>
      </w:r>
      <w:r w:rsidRPr="00DC5648">
        <w:tab/>
        <w:t xml:space="preserve">D. số prôtôn. </w:t>
      </w:r>
    </w:p>
    <w:p w:rsidR="00DC5648" w:rsidRPr="00DC5648" w:rsidRDefault="00DC5648" w:rsidP="00DC5648">
      <w:r w:rsidRPr="00DC5648">
        <w:t xml:space="preserve">Phương pháp giải: </w:t>
      </w:r>
    </w:p>
    <w:p w:rsidR="00DC5648" w:rsidRPr="00DC5648" w:rsidRDefault="00DC5648" w:rsidP="00DC5648">
      <w:r w:rsidRPr="00DC5648">
        <w:t xml:space="preserve">Hạt nhân </w:t>
      </w:r>
      <w:r w:rsidRPr="00DC5648">
        <w:object w:dxaOrig="400" w:dyaOrig="380">
          <v:shape id="_x0000_i6487" type="#_x0000_t75" style="width:20.25pt;height:19.5pt" o:ole="">
            <v:imagedata r:id="rId10468" o:title=""/>
          </v:shape>
          <o:OLEObject Type="Embed" ProgID="Equation.DSMT4" ShapeID="_x0000_i6487" DrawAspect="Content" ObjectID="_1772198794" r:id="rId10469"/>
        </w:object>
      </w:r>
      <w:r w:rsidRPr="00DC5648">
        <w:t xml:space="preserve"> có: A là số nuclon; Z là số proton và (A – Z) là số notron.</w:t>
      </w:r>
    </w:p>
    <w:p w:rsidR="00DC5648" w:rsidRPr="00DC5648" w:rsidRDefault="00DC5648" w:rsidP="00DC5648">
      <w:r w:rsidRPr="00DC5648">
        <w:t xml:space="preserve">Giải chi tiết: </w:t>
      </w:r>
    </w:p>
    <w:p w:rsidR="00DC5648" w:rsidRPr="00DC5648" w:rsidRDefault="00DC5648" w:rsidP="00DC5648">
      <w:r w:rsidRPr="00DC5648">
        <w:t xml:space="preserve">Hai hạt nhân </w:t>
      </w:r>
      <w:r w:rsidRPr="00DC5648">
        <w:object w:dxaOrig="340" w:dyaOrig="380">
          <v:shape id="_x0000_i6488" type="#_x0000_t75" style="width:16.5pt;height:19.5pt" o:ole="">
            <v:imagedata r:id="rId10470" o:title=""/>
          </v:shape>
          <o:OLEObject Type="Embed" ProgID="Equation.DSMT4" ShapeID="_x0000_i6488" DrawAspect="Content" ObjectID="_1772198795" r:id="rId10471"/>
        </w:object>
      </w:r>
      <w:r w:rsidRPr="00DC5648">
        <w:t xml:space="preserve"> và </w:t>
      </w:r>
      <w:r w:rsidRPr="00DC5648">
        <w:object w:dxaOrig="460" w:dyaOrig="380">
          <v:shape id="_x0000_i6489" type="#_x0000_t75" style="width:22.5pt;height:19.5pt" o:ole="">
            <v:imagedata r:id="rId10472" o:title=""/>
          </v:shape>
          <o:OLEObject Type="Embed" ProgID="Equation.DSMT4" ShapeID="_x0000_i6489" DrawAspect="Content" ObjectID="_1772198796" r:id="rId10473"/>
        </w:object>
      </w:r>
      <w:r w:rsidRPr="00DC5648">
        <w:t xml:space="preserve"> có cùng số nuclôn.</w:t>
      </w:r>
    </w:p>
    <w:p w:rsidR="00DC5648" w:rsidRPr="00DC5648" w:rsidRDefault="00DC5648" w:rsidP="00DC5648">
      <w:r w:rsidRPr="00DC5648">
        <w:t xml:space="preserve">Câu 122 (VD): Cho dòng điện có cường độ 2(A) chạy qua bình điện phân đựng dung dịch muối đồng có cực dương bằng đồng trong 11 giờ 44 phút 2020 giây. Khối lượng đồng bám vào cực âm là </w:t>
      </w:r>
    </w:p>
    <w:p w:rsidR="00DC5648" w:rsidRPr="00DC5648" w:rsidRDefault="00DC5648" w:rsidP="00DC5648">
      <w:r w:rsidRPr="00DC5648">
        <w:tab/>
        <w:t>A. 2,65g</w:t>
      </w:r>
      <w:r w:rsidRPr="00DC5648">
        <w:tab/>
      </w:r>
      <w:r w:rsidRPr="00DC5648">
        <w:rPr>
          <w:highlight w:val="yellow"/>
        </w:rPr>
        <w:t>B. 2,56g</w:t>
      </w:r>
      <w:r w:rsidRPr="00DC5648">
        <w:tab/>
        <w:t>C. 5,62g</w:t>
      </w:r>
      <w:r w:rsidRPr="00DC5648">
        <w:tab/>
        <w:t>D. 6,25g</w: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Khối lượng đồng bám vào cực âm: </w:t>
      </w:r>
      <w:r w:rsidRPr="00DC5648">
        <w:object w:dxaOrig="1120" w:dyaOrig="620">
          <v:shape id="_x0000_i6490" type="#_x0000_t75" style="width:56.25pt;height:30.75pt" o:ole="">
            <v:imagedata r:id="rId10474" o:title=""/>
          </v:shape>
          <o:OLEObject Type="Embed" ProgID="Equation.DSMT4" ShapeID="_x0000_i6490" DrawAspect="Content" ObjectID="_1772198797" r:id="rId10475"/>
        </w:object>
      </w:r>
    </w:p>
    <w:p w:rsidR="00DC5648" w:rsidRPr="00DC5648" w:rsidRDefault="00DC5648" w:rsidP="00DC5648">
      <w:r w:rsidRPr="00DC5648">
        <w:t xml:space="preserve">Giải chi tiết: </w:t>
      </w:r>
    </w:p>
    <w:p w:rsidR="00DC5648" w:rsidRPr="00DC5648" w:rsidRDefault="00DC5648" w:rsidP="00DC5648">
      <w:r w:rsidRPr="00DC5648">
        <w:t>Khối lượng đồng bám vào cực âm là:</w:t>
      </w:r>
    </w:p>
    <w:p w:rsidR="00DC5648" w:rsidRPr="00DC5648" w:rsidRDefault="00DC5648" w:rsidP="00DC5648">
      <w:r w:rsidRPr="00DC5648">
        <w:object w:dxaOrig="5539" w:dyaOrig="660">
          <v:shape id="_x0000_i6491" type="#_x0000_t75" style="width:276.75pt;height:33pt" o:ole="">
            <v:imagedata r:id="rId10476" o:title=""/>
          </v:shape>
          <o:OLEObject Type="Embed" ProgID="Equation.DSMT4" ShapeID="_x0000_i6491" DrawAspect="Content" ObjectID="_1772198798" r:id="rId10477"/>
        </w:object>
      </w:r>
      <w:r w:rsidRPr="00DC5648">
        <w:t>.</w:t>
      </w:r>
    </w:p>
    <w:p w:rsidR="00DC5648" w:rsidRPr="00DC5648" w:rsidRDefault="00DC5648" w:rsidP="00DC5648">
      <w:r w:rsidRPr="00DC5648">
        <w:t xml:space="preserve">Câu 123 (VD): Hai quả cầu nhỏ giống nhau đặt trong không khí. Một quả mang điện tích 1,92pC và một quả không mang điện. Cho hai quả cầu tiếp xúc đến khi cân bằng điện rồi tách chúng ra cách nhau 3cm. Số electron mà hai quả trao đổi là: </w:t>
      </w:r>
    </w:p>
    <w:p w:rsidR="00DC5648" w:rsidRPr="00DC5648" w:rsidRDefault="00DC5648" w:rsidP="00DC5648">
      <w:r w:rsidRPr="00DC5648">
        <w:tab/>
        <w:t xml:space="preserve">A. </w:t>
      </w:r>
      <w:r w:rsidRPr="00DC5648">
        <w:object w:dxaOrig="560" w:dyaOrig="320">
          <v:shape id="_x0000_i6492" type="#_x0000_t75" style="width:27.75pt;height:15.75pt" o:ole="">
            <v:imagedata r:id="rId10478" o:title=""/>
          </v:shape>
          <o:OLEObject Type="Embed" ProgID="Equation.DSMT4" ShapeID="_x0000_i6492" DrawAspect="Content" ObjectID="_1772198799" r:id="rId10479"/>
        </w:object>
      </w:r>
      <w:r w:rsidRPr="00DC5648">
        <w:t xml:space="preserve">. </w:t>
      </w:r>
      <w:r w:rsidRPr="00DC5648">
        <w:tab/>
        <w:t xml:space="preserve">B. </w:t>
      </w:r>
      <w:r w:rsidRPr="00DC5648">
        <w:object w:dxaOrig="580" w:dyaOrig="320">
          <v:shape id="_x0000_i6493" type="#_x0000_t75" style="width:29.25pt;height:15.75pt" o:ole="">
            <v:imagedata r:id="rId10480" o:title=""/>
          </v:shape>
          <o:OLEObject Type="Embed" ProgID="Equation.DSMT4" ShapeID="_x0000_i6493" DrawAspect="Content" ObjectID="_1772198800" r:id="rId10481"/>
        </w:object>
      </w:r>
      <w:r w:rsidRPr="00DC5648">
        <w:t xml:space="preserve">. </w:t>
      </w:r>
      <w:r w:rsidRPr="00DC5648">
        <w:tab/>
      </w:r>
      <w:r w:rsidRPr="00DC5648">
        <w:rPr>
          <w:highlight w:val="yellow"/>
        </w:rPr>
        <w:t xml:space="preserve">C. </w:t>
      </w:r>
      <w:r w:rsidRPr="00DC5648">
        <w:rPr>
          <w:highlight w:val="yellow"/>
        </w:rPr>
        <w:object w:dxaOrig="560" w:dyaOrig="320">
          <v:shape id="_x0000_i6494" type="#_x0000_t75" style="width:27.75pt;height:15.75pt" o:ole="">
            <v:imagedata r:id="rId10482" o:title=""/>
          </v:shape>
          <o:OLEObject Type="Embed" ProgID="Equation.DSMT4" ShapeID="_x0000_i6494" DrawAspect="Content" ObjectID="_1772198801" r:id="rId10483"/>
        </w:object>
      </w:r>
      <w:r w:rsidRPr="00DC5648">
        <w:rPr>
          <w:highlight w:val="yellow"/>
        </w:rPr>
        <w:t>.</w:t>
      </w:r>
      <w:r w:rsidRPr="00DC5648">
        <w:t xml:space="preserve"> </w:t>
      </w:r>
      <w:r w:rsidRPr="00DC5648">
        <w:tab/>
        <w:t xml:space="preserve">D. </w:t>
      </w:r>
      <w:r w:rsidRPr="00DC5648">
        <w:object w:dxaOrig="580" w:dyaOrig="320">
          <v:shape id="_x0000_i6495" type="#_x0000_t75" style="width:29.25pt;height:15.75pt" o:ole="">
            <v:imagedata r:id="rId10484" o:title=""/>
          </v:shape>
          <o:OLEObject Type="Embed" ProgID="Equation.DSMT4" ShapeID="_x0000_i6495" DrawAspect="Content" ObjectID="_1772198802" r:id="rId10485"/>
        </w:objec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Định luật bảo toàn điện tích: </w:t>
      </w:r>
      <w:r w:rsidRPr="00DC5648">
        <w:object w:dxaOrig="1640" w:dyaOrig="380">
          <v:shape id="_x0000_i6496" type="#_x0000_t75" style="width:81.75pt;height:19.5pt" o:ole="">
            <v:imagedata r:id="rId10486" o:title=""/>
          </v:shape>
          <o:OLEObject Type="Embed" ProgID="Equation.DSMT4" ShapeID="_x0000_i6496" DrawAspect="Content" ObjectID="_1772198803" r:id="rId10487"/>
        </w:object>
      </w:r>
    </w:p>
    <w:p w:rsidR="00DC5648" w:rsidRPr="00DC5648" w:rsidRDefault="00DC5648" w:rsidP="00DC5648">
      <w:r w:rsidRPr="00DC5648">
        <w:t xml:space="preserve">Số electron: </w:t>
      </w:r>
      <w:r w:rsidRPr="00DC5648">
        <w:object w:dxaOrig="859" w:dyaOrig="620">
          <v:shape id="_x0000_i6497" type="#_x0000_t75" style="width:42.75pt;height:30.75pt" o:ole="">
            <v:imagedata r:id="rId10488" o:title=""/>
          </v:shape>
          <o:OLEObject Type="Embed" ProgID="Equation.DSMT4" ShapeID="_x0000_i6497" DrawAspect="Content" ObjectID="_1772198804" r:id="rId10489"/>
        </w:object>
      </w:r>
    </w:p>
    <w:p w:rsidR="00DC5648" w:rsidRPr="00DC5648" w:rsidRDefault="00DC5648" w:rsidP="00DC5648">
      <w:r w:rsidRPr="00DC5648">
        <w:t xml:space="preserve">Giải chi tiết: </w:t>
      </w:r>
    </w:p>
    <w:p w:rsidR="00DC5648" w:rsidRPr="00DC5648" w:rsidRDefault="00DC5648" w:rsidP="00DC5648">
      <w:r w:rsidRPr="00DC5648">
        <w:t>Hai quả cầu giống nhau, sau khi tiếp xúc, điện tích của hai quả cầu là:</w:t>
      </w:r>
    </w:p>
    <w:p w:rsidR="00DC5648" w:rsidRPr="00DC5648" w:rsidRDefault="00DC5648" w:rsidP="00DC5648">
      <w:r w:rsidRPr="00DC5648">
        <w:object w:dxaOrig="4740" w:dyaOrig="660">
          <v:shape id="_x0000_i6498" type="#_x0000_t75" style="width:237pt;height:33pt" o:ole="">
            <v:imagedata r:id="rId10490" o:title=""/>
          </v:shape>
          <o:OLEObject Type="Embed" ProgID="Equation.DSMT4" ShapeID="_x0000_i6498" DrawAspect="Content" ObjectID="_1772198805" r:id="rId10491"/>
        </w:object>
      </w:r>
    </w:p>
    <w:p w:rsidR="00DC5648" w:rsidRPr="00DC5648" w:rsidRDefault="00DC5648" w:rsidP="00DC5648">
      <w:r w:rsidRPr="00DC5648">
        <w:t>Số electron mà hai quả cầu trao đổi là:</w:t>
      </w:r>
    </w:p>
    <w:p w:rsidR="00DC5648" w:rsidRPr="00DC5648" w:rsidRDefault="00DC5648" w:rsidP="00DC5648">
      <w:r w:rsidRPr="00DC5648">
        <w:object w:dxaOrig="5200" w:dyaOrig="840">
          <v:shape id="_x0000_i6499" type="#_x0000_t75" style="width:260.25pt;height:42pt" o:ole="">
            <v:imagedata r:id="rId10492" o:title=""/>
          </v:shape>
          <o:OLEObject Type="Embed" ProgID="Equation.DSMT4" ShapeID="_x0000_i6499" DrawAspect="Content" ObjectID="_1772198806" r:id="rId10493"/>
        </w:object>
      </w:r>
      <w:r w:rsidRPr="00DC5648">
        <w:t>.</w:t>
      </w:r>
    </w:p>
    <w:p w:rsidR="00DC5648" w:rsidRPr="00DC5648" w:rsidRDefault="00DC5648" w:rsidP="00DC5648">
      <w:r w:rsidRPr="00DC5648">
        <w:t xml:space="preserve">Câu 124 (VDC): Trong thí nghiệm khe Young ta thu được hệ thống vân sáng, vân tối trên màn. Xét hai điểm A, B đối xứng qua vân trung tâm, khi màn cách hai khe một khoảng là D thì A, B là vân sáng. Dịch chuyển màn ra xa hai khe một khoảng dd thì A, B là vân sáng và đếm được số vân sáng trên đoạn AB trước và sau khi dịch chuyển màn hơn kém nhau 4. Nếu dịch tiếp màn ra xa hai khe một khoảng 9d nữa thì A, B lại là vân sáng và nếu dịch tiếp màn ra xa nữa thì tại A và B không còn xuất hiện vân sáng nữa. Tại A khi chưa dịch chuyển màn là vân sáng thứ mấy? </w:t>
      </w:r>
    </w:p>
    <w:p w:rsidR="00DC5648" w:rsidRPr="00DC5648" w:rsidRDefault="00DC5648" w:rsidP="00DC5648">
      <w:r w:rsidRPr="00DC5648">
        <w:tab/>
        <w:t>A. 5</w:t>
      </w:r>
      <w:r w:rsidRPr="00DC5648">
        <w:tab/>
        <w:t>B. 4</w:t>
      </w:r>
      <w:r w:rsidRPr="00DC5648">
        <w:tab/>
        <w:t>C. 7</w:t>
      </w:r>
      <w:r w:rsidRPr="00DC5648">
        <w:tab/>
      </w:r>
      <w:r w:rsidRPr="00DC5648">
        <w:rPr>
          <w:highlight w:val="yellow"/>
        </w:rPr>
        <w:t>D. 6</w:t>
      </w:r>
    </w:p>
    <w:p w:rsidR="00DC5648" w:rsidRPr="00DC5648" w:rsidRDefault="00DC5648" w:rsidP="00DC5648">
      <w:r w:rsidRPr="00DC5648">
        <w:t xml:space="preserve">Phương pháp giải: </w:t>
      </w:r>
    </w:p>
    <w:p w:rsidR="00DC5648" w:rsidRPr="00DC5648" w:rsidRDefault="00DC5648" w:rsidP="00DC5648">
      <w:r w:rsidRPr="00DC5648">
        <w:t xml:space="preserve">Khoảng vân: </w:t>
      </w:r>
      <w:r w:rsidRPr="00DC5648">
        <w:object w:dxaOrig="720" w:dyaOrig="620">
          <v:shape id="_x0000_i6500" type="#_x0000_t75" style="width:36pt;height:30.75pt" o:ole="">
            <v:imagedata r:id="rId10494" o:title=""/>
          </v:shape>
          <o:OLEObject Type="Embed" ProgID="Equation.DSMT4" ShapeID="_x0000_i6500" DrawAspect="Content" ObjectID="_1772198807" r:id="rId10495"/>
        </w:object>
      </w:r>
    </w:p>
    <w:p w:rsidR="00DC5648" w:rsidRPr="00DC5648" w:rsidRDefault="00DC5648" w:rsidP="00DC5648">
      <w:r w:rsidRPr="00DC5648">
        <w:t xml:space="preserve">Vị trí vân sáng: </w:t>
      </w:r>
      <w:r w:rsidRPr="00DC5648">
        <w:object w:dxaOrig="720" w:dyaOrig="360">
          <v:shape id="_x0000_i6501" type="#_x0000_t75" style="width:36pt;height:18.75pt" o:ole="">
            <v:imagedata r:id="rId10496" o:title=""/>
          </v:shape>
          <o:OLEObject Type="Embed" ProgID="Equation.DSMT4" ShapeID="_x0000_i6501" DrawAspect="Content" ObjectID="_1772198808" r:id="rId10497"/>
        </w:object>
      </w:r>
    </w:p>
    <w:p w:rsidR="00DC5648" w:rsidRPr="00DC5648" w:rsidRDefault="00DC5648" w:rsidP="00DC5648">
      <w:r w:rsidRPr="00DC5648">
        <w:t xml:space="preserve">Giải chi tiết: </w:t>
      </w:r>
    </w:p>
    <w:p w:rsidR="00DC5648" w:rsidRPr="00DC5648" w:rsidRDefault="00DC5648" w:rsidP="00DC5648">
      <w:r w:rsidRPr="00DC5648">
        <w:t xml:space="preserve">Ban đầu, tại A là vân sáng, ta có: </w:t>
      </w:r>
      <w:r w:rsidRPr="00DC5648">
        <w:object w:dxaOrig="1520" w:dyaOrig="620">
          <v:shape id="_x0000_i6502" type="#_x0000_t75" style="width:76.5pt;height:30.75pt" o:ole="">
            <v:imagedata r:id="rId10498" o:title=""/>
          </v:shape>
          <o:OLEObject Type="Embed" ProgID="Equation.DSMT4" ShapeID="_x0000_i6502" DrawAspect="Content" ObjectID="_1772198809" r:id="rId10499"/>
        </w:object>
      </w:r>
    </w:p>
    <w:p w:rsidR="00DC5648" w:rsidRPr="00DC5648" w:rsidRDefault="00DC5648" w:rsidP="00DC5648">
      <w:r w:rsidRPr="00DC5648">
        <w:lastRenderedPageBreak/>
        <w:t xml:space="preserve">Khi dịch chuyển màn ra xa một khoảng d, tại A có: </w:t>
      </w:r>
      <w:r w:rsidRPr="00DC5648">
        <w:object w:dxaOrig="2280" w:dyaOrig="660">
          <v:shape id="_x0000_i6503" type="#_x0000_t75" style="width:114pt;height:33pt" o:ole="">
            <v:imagedata r:id="rId10500" o:title=""/>
          </v:shape>
          <o:OLEObject Type="Embed" ProgID="Equation.DSMT4" ShapeID="_x0000_i6503" DrawAspect="Content" ObjectID="_1772198810" r:id="rId10501"/>
        </w:object>
      </w:r>
    </w:p>
    <w:p w:rsidR="00DC5648" w:rsidRPr="00DC5648" w:rsidRDefault="00DC5648" w:rsidP="00DC5648">
      <w:r w:rsidRPr="00DC5648">
        <w:t xml:space="preserve">Lại có: </w:t>
      </w:r>
      <w:r w:rsidRPr="00DC5648">
        <w:object w:dxaOrig="780" w:dyaOrig="279">
          <v:shape id="_x0000_i6504" type="#_x0000_t75" style="width:39pt;height:14.25pt" o:ole="">
            <v:imagedata r:id="rId10502" o:title=""/>
          </v:shape>
          <o:OLEObject Type="Embed" ProgID="Equation.DSMT4" ShapeID="_x0000_i6504" DrawAspect="Content" ObjectID="_1772198811" r:id="rId10503"/>
        </w:object>
      </w:r>
      <w:r w:rsidRPr="00DC5648">
        <w:t xml:space="preserve"> số vân sáng trên AB giảm</w:t>
      </w:r>
    </w:p>
    <w:p w:rsidR="00DC5648" w:rsidRPr="00DC5648" w:rsidRDefault="00DC5648" w:rsidP="00DC5648">
      <w:r w:rsidRPr="00DC5648">
        <w:t xml:space="preserve">Trên AB có số vân sáng giảm 4 vân </w:t>
      </w:r>
      <w:r w:rsidRPr="00DC5648">
        <w:object w:dxaOrig="1240" w:dyaOrig="279">
          <v:shape id="_x0000_i6505" type="#_x0000_t75" style="width:62.25pt;height:14.25pt" o:ole="">
            <v:imagedata r:id="rId10504" o:title=""/>
          </v:shape>
          <o:OLEObject Type="Embed" ProgID="Equation.DSMT4" ShapeID="_x0000_i6505" DrawAspect="Content" ObjectID="_1772198812" r:id="rId10505"/>
        </w:object>
      </w:r>
    </w:p>
    <w:p w:rsidR="00DC5648" w:rsidRPr="00DC5648" w:rsidRDefault="00DC5648" w:rsidP="00DC5648">
      <w:r w:rsidRPr="00DC5648">
        <w:object w:dxaOrig="3200" w:dyaOrig="660">
          <v:shape id="_x0000_i6506" type="#_x0000_t75" style="width:159.75pt;height:33pt" o:ole="">
            <v:imagedata r:id="rId10506" o:title=""/>
          </v:shape>
          <o:OLEObject Type="Embed" ProgID="Equation.DSMT4" ShapeID="_x0000_i6506" DrawAspect="Content" ObjectID="_1772198813" r:id="rId10507"/>
        </w:object>
      </w:r>
    </w:p>
    <w:p w:rsidR="00DC5648" w:rsidRPr="00DC5648" w:rsidRDefault="00DC5648" w:rsidP="00DC5648">
      <w:r w:rsidRPr="00DC5648">
        <w:object w:dxaOrig="2560" w:dyaOrig="400">
          <v:shape id="_x0000_i6507" type="#_x0000_t75" style="width:128.25pt;height:20.25pt" o:ole="">
            <v:imagedata r:id="rId10508" o:title=""/>
          </v:shape>
          <o:OLEObject Type="Embed" ProgID="Equation.DSMT4" ShapeID="_x0000_i6507" DrawAspect="Content" ObjectID="_1772198814" r:id="rId10509"/>
        </w:object>
      </w:r>
    </w:p>
    <w:p w:rsidR="00DC5648" w:rsidRPr="00DC5648" w:rsidRDefault="00DC5648" w:rsidP="00DC5648">
      <w:r w:rsidRPr="00DC5648">
        <w:t xml:space="preserve">Nếu dịch chuyển tiếp màn ra xa 9d và nếu nếu dịch tiếp màn ra xa nữa thì tại A và B không còn xuất hiện vân sáng → tại A là vân sáng bậc </w:t>
      </w:r>
      <w:r w:rsidRPr="00DC5648">
        <w:object w:dxaOrig="900" w:dyaOrig="400">
          <v:shape id="_x0000_i6508" type="#_x0000_t75" style="width:45pt;height:20.25pt" o:ole="">
            <v:imagedata r:id="rId10510" o:title=""/>
          </v:shape>
          <o:OLEObject Type="Embed" ProgID="Equation.DSMT4" ShapeID="_x0000_i6508" DrawAspect="Content" ObjectID="_1772198815" r:id="rId10511"/>
        </w:object>
      </w:r>
    </w:p>
    <w:p w:rsidR="00DC5648" w:rsidRPr="00DC5648" w:rsidRDefault="00DC5648" w:rsidP="00DC5648">
      <w:r w:rsidRPr="00DC5648">
        <w:t xml:space="preserve">Ta có: </w:t>
      </w:r>
      <w:r w:rsidRPr="00DC5648">
        <w:object w:dxaOrig="3879" w:dyaOrig="660">
          <v:shape id="_x0000_i6509" type="#_x0000_t75" style="width:194.25pt;height:33pt" o:ole="">
            <v:imagedata r:id="rId10512" o:title=""/>
          </v:shape>
          <o:OLEObject Type="Embed" ProgID="Equation.DSMT4" ShapeID="_x0000_i6509" DrawAspect="Content" ObjectID="_1772198816" r:id="rId10513"/>
        </w:object>
      </w:r>
    </w:p>
    <w:p w:rsidR="00DC5648" w:rsidRPr="00DC5648" w:rsidRDefault="00DC5648" w:rsidP="00DC5648">
      <w:r w:rsidRPr="00DC5648">
        <w:object w:dxaOrig="2740" w:dyaOrig="660">
          <v:shape id="_x0000_i6510" type="#_x0000_t75" style="width:137.25pt;height:33pt" o:ole="">
            <v:imagedata r:id="rId10514" o:title=""/>
          </v:shape>
          <o:OLEObject Type="Embed" ProgID="Equation.DSMT4" ShapeID="_x0000_i6510" DrawAspect="Content" ObjectID="_1772198817" r:id="rId10515"/>
        </w:object>
      </w:r>
    </w:p>
    <w:p w:rsidR="00DC5648" w:rsidRPr="00DC5648" w:rsidRDefault="00DC5648" w:rsidP="00DC5648">
      <w:r w:rsidRPr="00DC5648">
        <w:object w:dxaOrig="3180" w:dyaOrig="660">
          <v:shape id="_x0000_i6511" type="#_x0000_t75" style="width:159pt;height:33pt" o:ole="">
            <v:imagedata r:id="rId10516" o:title=""/>
          </v:shape>
          <o:OLEObject Type="Embed" ProgID="Equation.DSMT4" ShapeID="_x0000_i6511" DrawAspect="Content" ObjectID="_1772198818" r:id="rId10517"/>
        </w:object>
      </w:r>
    </w:p>
    <w:p w:rsidR="00DC5648" w:rsidRPr="00DC5648" w:rsidRDefault="00DC5648" w:rsidP="00DC5648">
      <w:r w:rsidRPr="00DC5648">
        <w:t xml:space="preserve">Thay vào (1), ta có: </w:t>
      </w:r>
      <w:r w:rsidRPr="00DC5648">
        <w:object w:dxaOrig="2820" w:dyaOrig="760">
          <v:shape id="_x0000_i6512" type="#_x0000_t75" style="width:141pt;height:37.5pt" o:ole="">
            <v:imagedata r:id="rId10518" o:title=""/>
          </v:shape>
          <o:OLEObject Type="Embed" ProgID="Equation.DSMT4" ShapeID="_x0000_i6512" DrawAspect="Content" ObjectID="_1772198819" r:id="rId10519"/>
        </w:object>
      </w:r>
    </w:p>
    <w:p w:rsidR="00DC5648" w:rsidRPr="00DC5648" w:rsidRDefault="00DC5648" w:rsidP="00DC5648">
      <w:r w:rsidRPr="00DC5648">
        <w:object w:dxaOrig="3280" w:dyaOrig="680">
          <v:shape id="_x0000_i6513" type="#_x0000_t75" style="width:164.25pt;height:34.5pt" o:ole="">
            <v:imagedata r:id="rId10520" o:title=""/>
          </v:shape>
          <o:OLEObject Type="Embed" ProgID="Equation.DSMT4" ShapeID="_x0000_i6513" DrawAspect="Content" ObjectID="_1772198820" r:id="rId10521"/>
        </w:object>
      </w:r>
      <w:r w:rsidRPr="00DC5648">
        <w:t>.</w:t>
      </w:r>
    </w:p>
    <w:p w:rsidR="00DC5648" w:rsidRPr="00DC5648" w:rsidRDefault="00DC5648" w:rsidP="00DC5648">
      <w:r w:rsidRPr="00DC5648">
        <w:t xml:space="preserve">Câu 125 (TH): Một sóng điện từ có tần số </w:t>
      </w:r>
      <w:r w:rsidRPr="00DC5648">
        <w:object w:dxaOrig="880" w:dyaOrig="320">
          <v:shape id="_x0000_i6514" type="#_x0000_t75" style="width:44.25pt;height:15.75pt" o:ole="">
            <v:imagedata r:id="rId10522" o:title=""/>
          </v:shape>
          <o:OLEObject Type="Embed" ProgID="Equation.DSMT4" ShapeID="_x0000_i6514" DrawAspect="Content" ObjectID="_1772198821" r:id="rId10523"/>
        </w:object>
      </w:r>
      <w:r w:rsidRPr="00DC5648">
        <w:t xml:space="preserve"> đang lan truyền trong chân không. Lấy </w:t>
      </w:r>
      <w:r w:rsidRPr="00DC5648">
        <w:object w:dxaOrig="1359" w:dyaOrig="320">
          <v:shape id="_x0000_i6515" type="#_x0000_t75" style="width:67.5pt;height:15.75pt" o:ole="">
            <v:imagedata r:id="rId10524" o:title=""/>
          </v:shape>
          <o:OLEObject Type="Embed" ProgID="Equation.DSMT4" ShapeID="_x0000_i6515" DrawAspect="Content" ObjectID="_1772198822" r:id="rId10525"/>
        </w:object>
      </w:r>
      <w:r w:rsidRPr="00DC5648">
        <w:t>. Bước sóng của sóng điện từ này là</w:t>
      </w:r>
    </w:p>
    <w:p w:rsidR="00DC5648" w:rsidRPr="00DC5648" w:rsidRDefault="00DC5648" w:rsidP="00DC5648">
      <w:r w:rsidRPr="00DC5648">
        <w:tab/>
      </w:r>
      <w:r w:rsidRPr="00DC5648">
        <w:rPr>
          <w:highlight w:val="yellow"/>
        </w:rPr>
        <w:t>A. 15m</w:t>
      </w:r>
      <w:r w:rsidRPr="00DC5648">
        <w:t xml:space="preserve"> </w:t>
      </w:r>
      <w:r w:rsidRPr="00DC5648">
        <w:tab/>
        <w:t xml:space="preserve">B. 0,07m </w:t>
      </w:r>
      <w:r w:rsidRPr="00DC5648">
        <w:tab/>
        <w:t xml:space="preserve">C. 150m </w:t>
      </w:r>
      <w:r w:rsidRPr="00DC5648">
        <w:tab/>
        <w:t xml:space="preserve">D. 0,7m </w:t>
      </w:r>
    </w:p>
    <w:p w:rsidR="00DC5648" w:rsidRPr="00DC5648" w:rsidRDefault="00DC5648" w:rsidP="00DC5648">
      <w:r w:rsidRPr="00DC5648">
        <w:t xml:space="preserve">Phương pháp giải: </w:t>
      </w:r>
    </w:p>
    <w:p w:rsidR="00DC5648" w:rsidRPr="00DC5648" w:rsidRDefault="00DC5648" w:rsidP="00DC5648">
      <w:r w:rsidRPr="00DC5648">
        <w:t xml:space="preserve">Sử dụng biểu thức tính bước sóng: </w:t>
      </w:r>
      <w:r w:rsidRPr="00DC5648">
        <w:object w:dxaOrig="600" w:dyaOrig="620">
          <v:shape id="_x0000_i6516" type="#_x0000_t75" style="width:30pt;height:30.75pt" o:ole="">
            <v:imagedata r:id="rId10526" o:title=""/>
          </v:shape>
          <o:OLEObject Type="Embed" ProgID="Equation.DSMT4" ShapeID="_x0000_i6516" DrawAspect="Content" ObjectID="_1772198823" r:id="rId10527"/>
        </w:object>
      </w:r>
    </w:p>
    <w:p w:rsidR="00DC5648" w:rsidRPr="00DC5648" w:rsidRDefault="00DC5648" w:rsidP="00DC5648">
      <w:r w:rsidRPr="00DC5648">
        <w:t xml:space="preserve">Giải chi tiết: </w:t>
      </w:r>
    </w:p>
    <w:p w:rsidR="00DC5648" w:rsidRPr="00DC5648" w:rsidRDefault="00DC5648" w:rsidP="00DC5648">
      <w:r w:rsidRPr="00DC5648">
        <w:t xml:space="preserve">Bước sóng của sóng điện từ: </w:t>
      </w:r>
      <w:r w:rsidRPr="00DC5648">
        <w:object w:dxaOrig="2040" w:dyaOrig="660">
          <v:shape id="_x0000_i6517" type="#_x0000_t75" style="width:102pt;height:33pt" o:ole="">
            <v:imagedata r:id="rId10528" o:title=""/>
          </v:shape>
          <o:OLEObject Type="Embed" ProgID="Equation.DSMT4" ShapeID="_x0000_i6517" DrawAspect="Content" ObjectID="_1772198824" r:id="rId10529"/>
        </w:object>
      </w:r>
      <w:r w:rsidRPr="00DC5648">
        <w:t>.</w:t>
      </w:r>
    </w:p>
    <w:p w:rsidR="00DC5648" w:rsidRPr="00DC5648" w:rsidRDefault="00DC5648" w:rsidP="00DC5648">
      <w:r w:rsidRPr="00DC5648">
        <w:t xml:space="preserve">Câu 126 (VD): Đặt điện áp xoay chiều u = Uocos(100πt) vào hai đầu tụ điện có điện dung </w:t>
      </w:r>
      <w:r w:rsidRPr="00DC5648">
        <w:object w:dxaOrig="1219" w:dyaOrig="620">
          <v:shape id="_x0000_i6518" type="#_x0000_t75" style="width:60.75pt;height:30.75pt" o:ole="">
            <v:imagedata r:id="rId10530" o:title=""/>
          </v:shape>
          <o:OLEObject Type="Embed" ProgID="Equation.DSMT4" ShapeID="_x0000_i6518" DrawAspect="Content" ObjectID="_1772198825" r:id="rId10531"/>
        </w:object>
      </w:r>
      <w:r w:rsidRPr="00DC5648">
        <w:t xml:space="preserve">. Dung kháng của tụ điện là </w:t>
      </w:r>
    </w:p>
    <w:p w:rsidR="00DC5648" w:rsidRPr="00DC5648" w:rsidRDefault="00DC5648" w:rsidP="00DC5648">
      <w:r w:rsidRPr="00DC5648">
        <w:tab/>
      </w:r>
      <w:r w:rsidRPr="00DC5648">
        <w:rPr>
          <w:highlight w:val="yellow"/>
        </w:rPr>
        <w:t>A. 200 Ω</w:t>
      </w:r>
      <w:r w:rsidRPr="00DC5648">
        <w:t xml:space="preserve">. </w:t>
      </w:r>
      <w:r w:rsidRPr="00DC5648">
        <w:tab/>
        <w:t xml:space="preserve">B. 50 Ω. </w:t>
      </w:r>
      <w:r w:rsidRPr="00DC5648">
        <w:tab/>
        <w:t xml:space="preserve">C. 100 Ω. </w:t>
      </w:r>
      <w:r w:rsidRPr="00DC5648">
        <w:tab/>
        <w:t xml:space="preserve">D. 400 Ω. </w:t>
      </w:r>
    </w:p>
    <w:p w:rsidR="00DC5648" w:rsidRPr="00DC5648" w:rsidRDefault="00DC5648" w:rsidP="00DC5648">
      <w:r w:rsidRPr="00DC5648">
        <w:t xml:space="preserve">Phương pháp giải: </w:t>
      </w:r>
    </w:p>
    <w:p w:rsidR="00DC5648" w:rsidRPr="00DC5648" w:rsidRDefault="00DC5648" w:rsidP="00DC5648">
      <w:r w:rsidRPr="00DC5648">
        <w:lastRenderedPageBreak/>
        <w:t xml:space="preserve">Dung kháng của tụ điện: </w:t>
      </w:r>
      <w:r w:rsidRPr="00DC5648">
        <w:object w:dxaOrig="940" w:dyaOrig="620">
          <v:shape id="_x0000_i6519" type="#_x0000_t75" style="width:47.25pt;height:30.75pt" o:ole="">
            <v:imagedata r:id="rId10532" o:title=""/>
          </v:shape>
          <o:OLEObject Type="Embed" ProgID="Equation.DSMT4" ShapeID="_x0000_i6519" DrawAspect="Content" ObjectID="_1772198826" r:id="rId10533"/>
        </w:object>
      </w:r>
    </w:p>
    <w:p w:rsidR="00DC5648" w:rsidRPr="00DC5648" w:rsidRDefault="00DC5648" w:rsidP="00DC5648">
      <w:r w:rsidRPr="00DC5648">
        <w:t xml:space="preserve">Giải chi tiết: </w:t>
      </w:r>
    </w:p>
    <w:p w:rsidR="00DC5648" w:rsidRPr="00DC5648" w:rsidRDefault="00DC5648" w:rsidP="00DC5648">
      <w:r w:rsidRPr="00DC5648">
        <w:t>Dung kháng của tụ điện là:</w:t>
      </w:r>
    </w:p>
    <w:p w:rsidR="00DC5648" w:rsidRPr="00DC5648" w:rsidRDefault="00DC5648" w:rsidP="00DC5648">
      <w:r w:rsidRPr="00DC5648">
        <w:object w:dxaOrig="3500" w:dyaOrig="940">
          <v:shape id="_x0000_i6520" type="#_x0000_t75" style="width:174.75pt;height:47.25pt" o:ole="">
            <v:imagedata r:id="rId10534" o:title=""/>
          </v:shape>
          <o:OLEObject Type="Embed" ProgID="Equation.DSMT4" ShapeID="_x0000_i6520" DrawAspect="Content" ObjectID="_1772198827" r:id="rId10535"/>
        </w:object>
      </w:r>
      <w:r w:rsidRPr="00DC5648">
        <w:t>.</w:t>
      </w:r>
    </w:p>
    <w:p w:rsidR="00DC5648" w:rsidRPr="00DC5648" w:rsidRDefault="00DC5648" w:rsidP="00DC5648">
      <w:r w:rsidRPr="00DC5648">
        <w:t>Câu 127 (VD): Đồ thị dưới đây biểu diễn động năng cực đại E của êlectron thoát ra khỏi bề mặt của một tấm kali thay đổi theo tần số f của bức xạ điện từ tới tấm. Từ đồ thị, giá trị của hằng số Plăng có giá trị gần nhất với giá trị nào sau đây?</w:t>
      </w:r>
    </w:p>
    <w:p w:rsidR="00DC5648" w:rsidRPr="00DC5648" w:rsidRDefault="00EF1727" w:rsidP="00DC5648">
      <w:r>
        <w:rPr>
          <w:noProof/>
        </w:rPr>
        <w:drawing>
          <wp:inline distT="0" distB="0" distL="0" distR="0">
            <wp:extent cx="4343400" cy="3619500"/>
            <wp:effectExtent l="0" t="0" r="0" b="0"/>
            <wp:docPr id="569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21">
                      <a:extLst>
                        <a:ext uri="{28A0092B-C50C-407E-A947-70E740481C1C}">
                          <a14:useLocalDpi xmlns:a14="http://schemas.microsoft.com/office/drawing/2010/main" val="0"/>
                        </a:ext>
                      </a:extLst>
                    </a:blip>
                    <a:srcRect/>
                    <a:stretch>
                      <a:fillRect/>
                    </a:stretch>
                  </pic:blipFill>
                  <pic:spPr bwMode="auto">
                    <a:xfrm>
                      <a:off x="0" y="0"/>
                      <a:ext cx="4343400" cy="3619500"/>
                    </a:xfrm>
                    <a:prstGeom prst="rect">
                      <a:avLst/>
                    </a:prstGeom>
                    <a:noFill/>
                    <a:ln>
                      <a:noFill/>
                    </a:ln>
                  </pic:spPr>
                </pic:pic>
              </a:graphicData>
            </a:graphic>
          </wp:inline>
        </w:drawing>
      </w:r>
    </w:p>
    <w:p w:rsidR="00DC5648" w:rsidRPr="00DC5648" w:rsidRDefault="00DC5648" w:rsidP="00DC5648">
      <w:r w:rsidRPr="00DC5648">
        <w:tab/>
      </w:r>
      <w:r w:rsidRPr="00DC5648">
        <w:rPr>
          <w:highlight w:val="yellow"/>
        </w:rPr>
        <w:t>A. 6,2.10-34J.s.</w:t>
      </w:r>
      <w:r w:rsidRPr="00DC5648">
        <w:t xml:space="preserve"> </w:t>
      </w:r>
      <w:r w:rsidRPr="00DC5648">
        <w:tab/>
        <w:t xml:space="preserve">B. 6,6.10-34J.s. </w:t>
      </w:r>
      <w:r w:rsidRPr="00DC5648">
        <w:tab/>
        <w:t xml:space="preserve">C. 6,2.104J.s. </w:t>
      </w:r>
      <w:r w:rsidRPr="00DC5648">
        <w:tab/>
        <w:t xml:space="preserve">D. 1,6.1033J.s. </w:t>
      </w:r>
    </w:p>
    <w:p w:rsidR="00DC5648" w:rsidRPr="00DC5648" w:rsidRDefault="00DC5648" w:rsidP="00DC5648">
      <w:r w:rsidRPr="00DC5648">
        <w:t xml:space="preserve">Phương pháp giải: </w:t>
      </w:r>
    </w:p>
    <w:p w:rsidR="00DC5648" w:rsidRPr="00DC5648" w:rsidRDefault="00DC5648" w:rsidP="00DC5648">
      <w:r w:rsidRPr="00DC5648">
        <w:t>Sử dụng kĩ năng đọc đồ thị</w:t>
      </w:r>
    </w:p>
    <w:p w:rsidR="00DC5648" w:rsidRPr="00DC5648" w:rsidRDefault="00DC5648" w:rsidP="00DC5648">
      <w:r w:rsidRPr="00DC5648">
        <w:t xml:space="preserve">Công thức thuyết lượng tử ánh sáng: </w:t>
      </w:r>
      <w:r w:rsidRPr="00DC5648">
        <w:object w:dxaOrig="1359" w:dyaOrig="360">
          <v:shape id="_x0000_i6521" type="#_x0000_t75" style="width:67.5pt;height:18.75pt" o:ole="">
            <v:imagedata r:id="rId10536" o:title=""/>
          </v:shape>
          <o:OLEObject Type="Embed" ProgID="Equation.DSMT4" ShapeID="_x0000_i6521" DrawAspect="Content" ObjectID="_1772198828" r:id="rId10537"/>
        </w:object>
      </w:r>
    </w:p>
    <w:p w:rsidR="00DC5648" w:rsidRPr="00DC5648" w:rsidRDefault="00DC5648" w:rsidP="00DC5648">
      <w:r w:rsidRPr="00DC5648">
        <w:t xml:space="preserve">Giải chi tiết: </w:t>
      </w:r>
    </w:p>
    <w:p w:rsidR="00DC5648" w:rsidRPr="00DC5648" w:rsidRDefault="00DC5648" w:rsidP="00DC5648">
      <w:r w:rsidRPr="00DC5648">
        <w:t>Từ đồ thị, lấy hai điểm ứng với E1 = 0 có f1 = 0,5.1015 Hz và E2 = 4.10-19 J có f2 = 1,15.1015 Hz, ta có:</w:t>
      </w:r>
    </w:p>
    <w:p w:rsidR="00DC5648" w:rsidRPr="00DC5648" w:rsidRDefault="00DC5648" w:rsidP="00DC5648">
      <w:r w:rsidRPr="00DC5648">
        <w:object w:dxaOrig="6340" w:dyaOrig="1160">
          <v:shape id="_x0000_i6522" type="#_x0000_t75" style="width:317.25pt;height:57.75pt" o:ole="">
            <v:imagedata r:id="rId10538" o:title=""/>
          </v:shape>
          <o:OLEObject Type="Embed" ProgID="Equation.DSMT4" ShapeID="_x0000_i6522" DrawAspect="Content" ObjectID="_1772198829" r:id="rId10539"/>
        </w:object>
      </w:r>
      <w:r w:rsidRPr="00DC5648">
        <w:t>.</w:t>
      </w:r>
    </w:p>
    <w:p w:rsidR="00DC5648" w:rsidRPr="00DC5648" w:rsidRDefault="00DC5648" w:rsidP="00DC5648">
      <w:r w:rsidRPr="00DC5648">
        <w:t xml:space="preserve">Câu 128 (TH): Một con cá heo nghe được âm thanh trong tần số 150 Hz – 150 kHz. Cả người và cá heo có thể nghe được âm thanh có tần số nào dưới đây? </w:t>
      </w:r>
    </w:p>
    <w:p w:rsidR="00DC5648" w:rsidRPr="00DC5648" w:rsidRDefault="00DC5648" w:rsidP="00DC5648">
      <w:r w:rsidRPr="00DC5648">
        <w:tab/>
        <w:t xml:space="preserve">A. 20 Hz – 150 Hz. </w:t>
      </w:r>
      <w:r w:rsidRPr="00DC5648">
        <w:tab/>
        <w:t xml:space="preserve">B. 20 Hz – 150 kHz. </w:t>
      </w:r>
      <w:r w:rsidRPr="00DC5648">
        <w:tab/>
        <w:t xml:space="preserve">C. 20 kHz – 150 kHz. </w:t>
      </w:r>
      <w:r w:rsidRPr="00DC5648">
        <w:tab/>
      </w:r>
      <w:r w:rsidRPr="00DC5648">
        <w:rPr>
          <w:highlight w:val="yellow"/>
        </w:rPr>
        <w:t>D. 150 Hz – 20 kHz</w:t>
      </w:r>
      <w:r w:rsidRPr="00DC5648">
        <w:t xml:space="preserve">. </w:t>
      </w:r>
    </w:p>
    <w:p w:rsidR="00DC5648" w:rsidRPr="00DC5648" w:rsidRDefault="00DC5648" w:rsidP="00DC5648">
      <w:r w:rsidRPr="00DC5648">
        <w:lastRenderedPageBreak/>
        <w:t xml:space="preserve">Phương pháp giải: </w:t>
      </w:r>
    </w:p>
    <w:p w:rsidR="00DC5648" w:rsidRPr="00DC5648" w:rsidRDefault="00DC5648" w:rsidP="00DC5648">
      <w:r w:rsidRPr="00DC5648">
        <w:t>Dải tần số âm thanh tai người nghe được: 16 Hz – 20 kHz</w:t>
      </w:r>
    </w:p>
    <w:p w:rsidR="00DC5648" w:rsidRPr="00DC5648" w:rsidRDefault="00DC5648" w:rsidP="00DC5648">
      <w:r w:rsidRPr="00DC5648">
        <w:t xml:space="preserve">Giải chi tiết: </w:t>
      </w:r>
    </w:p>
    <w:p w:rsidR="00DC5648" w:rsidRPr="00DC5648" w:rsidRDefault="00DC5648" w:rsidP="00DC5648">
      <w:r w:rsidRPr="00DC5648">
        <w:t>Âm thanh tai người nghe được có tần số: 16 Hz – 20 kHz</w:t>
      </w:r>
    </w:p>
    <w:p w:rsidR="00DC5648" w:rsidRPr="00DC5648" w:rsidRDefault="00DC5648" w:rsidP="00DC5648">
      <w:r w:rsidRPr="00DC5648">
        <w:t>Âm thanh cá heo nghe được có tần số: 150 Hz – 150 kHz</w:t>
      </w:r>
    </w:p>
    <w:p w:rsidR="00DC5648" w:rsidRPr="00DC5648" w:rsidRDefault="00DC5648" w:rsidP="00DC5648">
      <w:r w:rsidRPr="00DC5648">
        <w:t>→ tai người và cá heo nghe được âm thanh có tần số: 150 Hz – 20 kHz</w:t>
      </w:r>
    </w:p>
    <w:p w:rsidR="00DC5648" w:rsidRPr="00DC5648" w:rsidRDefault="00DC5648" w:rsidP="00DC5648">
      <w:r w:rsidRPr="00DC5648">
        <w:t xml:space="preserve">Câu 129 (VDC): 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DC5648">
        <w:object w:dxaOrig="220" w:dyaOrig="220">
          <v:shape id="_x0000_i6523" type="#_x0000_t75" style="width:11.25pt;height:11.25pt" o:ole="">
            <v:imagedata r:id="rId10540" o:title=""/>
          </v:shape>
          <o:OLEObject Type="Embed" ProgID="Equation.DSMT4" ShapeID="_x0000_i6523" DrawAspect="Content" ObjectID="_1772198830" r:id="rId10541"/>
        </w:object>
      </w:r>
      <w:r w:rsidRPr="00DC5648">
        <w:t xml:space="preserve">. Giữ hai con lắc ở vị trí các dây treo có phương thẳng đứng rồi thả nhẹ thì chúng dao động điều hòa trong cùng một mặt phẳng với biên độ góc </w:t>
      </w:r>
      <w:r w:rsidRPr="00DC5648">
        <w:object w:dxaOrig="260" w:dyaOrig="320">
          <v:shape id="_x0000_i6524" type="#_x0000_t75" style="width:13.5pt;height:15.75pt" o:ole="">
            <v:imagedata r:id="rId10542" o:title=""/>
          </v:shape>
          <o:OLEObject Type="Embed" ProgID="Equation.DSMT4" ShapeID="_x0000_i6524" DrawAspect="Content" ObjectID="_1772198831" r:id="rId10543"/>
        </w:object>
      </w:r>
      <w:r w:rsidRPr="00DC5648">
        <w:t xml:space="preserve"> và có chu kì tương ứng là </w:t>
      </w:r>
      <w:r w:rsidRPr="00DC5648">
        <w:object w:dxaOrig="240" w:dyaOrig="360">
          <v:shape id="_x0000_i6525" type="#_x0000_t75" style="width:12pt;height:18.75pt" o:ole="">
            <v:imagedata r:id="rId10544" o:title=""/>
          </v:shape>
          <o:OLEObject Type="Embed" ProgID="Equation.DSMT4" ShapeID="_x0000_i6525" DrawAspect="Content" ObjectID="_1772198832" r:id="rId10545"/>
        </w:object>
      </w:r>
      <w:r w:rsidRPr="00DC5648">
        <w:t xml:space="preserve"> và </w:t>
      </w:r>
      <w:r w:rsidRPr="00DC5648">
        <w:object w:dxaOrig="279" w:dyaOrig="360">
          <v:shape id="_x0000_i6526" type="#_x0000_t75" style="width:14.25pt;height:18.75pt" o:ole="">
            <v:imagedata r:id="rId10546" o:title=""/>
          </v:shape>
          <o:OLEObject Type="Embed" ProgID="Equation.DSMT4" ShapeID="_x0000_i6526" DrawAspect="Content" ObjectID="_1772198833" r:id="rId10547"/>
        </w:object>
      </w:r>
      <w:r w:rsidRPr="00DC5648">
        <w:t xml:space="preserve">. Nếu </w:t>
      </w:r>
      <w:r w:rsidRPr="00DC5648">
        <w:object w:dxaOrig="720" w:dyaOrig="360">
          <v:shape id="_x0000_i6527" type="#_x0000_t75" style="width:36pt;height:18.75pt" o:ole="">
            <v:imagedata r:id="rId8730" o:title=""/>
          </v:shape>
          <o:OLEObject Type="Embed" ProgID="Equation.DSMT4" ShapeID="_x0000_i6527" DrawAspect="Content" ObjectID="_1772198834" r:id="rId10548"/>
        </w:object>
      </w:r>
      <w:r w:rsidRPr="00DC5648">
        <w:t xml:space="preserve"> thì </w:t>
      </w:r>
      <w:r w:rsidRPr="00DC5648">
        <w:object w:dxaOrig="220" w:dyaOrig="220">
          <v:shape id="_x0000_i6528" type="#_x0000_t75" style="width:11.25pt;height:11.25pt" o:ole="">
            <v:imagedata r:id="rId10549" o:title=""/>
          </v:shape>
          <o:OLEObject Type="Embed" ProgID="Equation.DSMT4" ShapeID="_x0000_i6528" DrawAspect="Content" ObjectID="_1772198835" r:id="rId10550"/>
        </w:object>
      </w:r>
      <w:r w:rsidRPr="00DC5648">
        <w:t xml:space="preserve"> không thể nhận giá trị nào sau đây? </w:t>
      </w:r>
    </w:p>
    <w:p w:rsidR="00DC5648" w:rsidRPr="00DC5648" w:rsidRDefault="00DC5648" w:rsidP="00DC5648">
      <w:r w:rsidRPr="00DC5648">
        <w:tab/>
        <w:t xml:space="preserve">A. </w:t>
      </w:r>
      <w:r w:rsidRPr="00DC5648">
        <w:object w:dxaOrig="380" w:dyaOrig="320">
          <v:shape id="_x0000_i6529" type="#_x0000_t75" style="width:19.5pt;height:15.75pt" o:ole="">
            <v:imagedata r:id="rId10551" o:title=""/>
          </v:shape>
          <o:OLEObject Type="Embed" ProgID="Equation.DSMT4" ShapeID="_x0000_i6529" DrawAspect="Content" ObjectID="_1772198836" r:id="rId10552"/>
        </w:object>
      </w:r>
      <w:r w:rsidRPr="00DC5648">
        <w:tab/>
        <w:t xml:space="preserve">B. </w:t>
      </w:r>
      <w:r w:rsidRPr="00DC5648">
        <w:object w:dxaOrig="380" w:dyaOrig="320">
          <v:shape id="_x0000_i6530" type="#_x0000_t75" style="width:19.5pt;height:15.75pt" o:ole="">
            <v:imagedata r:id="rId10553" o:title=""/>
          </v:shape>
          <o:OLEObject Type="Embed" ProgID="Equation.DSMT4" ShapeID="_x0000_i6530" DrawAspect="Content" ObjectID="_1772198837" r:id="rId10554"/>
        </w:object>
      </w:r>
      <w:r w:rsidRPr="00DC5648">
        <w:tab/>
        <w:t xml:space="preserve">C. </w:t>
      </w:r>
      <w:r w:rsidRPr="00DC5648">
        <w:object w:dxaOrig="480" w:dyaOrig="320">
          <v:shape id="_x0000_i6531" type="#_x0000_t75" style="width:24pt;height:15.75pt" o:ole="">
            <v:imagedata r:id="rId10555" o:title=""/>
          </v:shape>
          <o:OLEObject Type="Embed" ProgID="Equation.DSMT4" ShapeID="_x0000_i6531" DrawAspect="Content" ObjectID="_1772198838" r:id="rId10556"/>
        </w:object>
      </w:r>
      <w:r w:rsidRPr="00DC5648">
        <w:t xml:space="preserve"> </w:t>
      </w:r>
      <w:r w:rsidRPr="00DC5648">
        <w:tab/>
      </w:r>
      <w:r w:rsidRPr="00DC5648">
        <w:rPr>
          <w:highlight w:val="yellow"/>
        </w:rPr>
        <w:t xml:space="preserve">D. </w:t>
      </w:r>
      <w:r w:rsidRPr="00DC5648">
        <w:rPr>
          <w:highlight w:val="yellow"/>
        </w:rPr>
        <w:object w:dxaOrig="480" w:dyaOrig="320">
          <v:shape id="_x0000_i6532" type="#_x0000_t75" style="width:24pt;height:15.75pt" o:ole="">
            <v:imagedata r:id="rId10557" o:title=""/>
          </v:shape>
          <o:OLEObject Type="Embed" ProgID="Equation.DSMT4" ShapeID="_x0000_i6532" DrawAspect="Content" ObjectID="_1772198839" r:id="rId10558"/>
        </w:object>
      </w:r>
    </w:p>
    <w:p w:rsidR="00DC5648" w:rsidRPr="00DC5648" w:rsidRDefault="00DC5648" w:rsidP="00DC5648">
      <w:r w:rsidRPr="00DC5648">
        <w:t xml:space="preserve">Phương pháp giải: </w:t>
      </w:r>
    </w:p>
    <w:p w:rsidR="00DC5648" w:rsidRPr="00DC5648" w:rsidRDefault="00DC5648" w:rsidP="00DC5648">
      <w:r w:rsidRPr="00DC5648">
        <w:t xml:space="preserve">Lực điện: </w:t>
      </w:r>
      <w:r w:rsidRPr="00DC5648">
        <w:object w:dxaOrig="1380" w:dyaOrig="400">
          <v:shape id="_x0000_i6533" type="#_x0000_t75" style="width:69pt;height:20.25pt" o:ole="">
            <v:imagedata r:id="rId10559" o:title=""/>
          </v:shape>
          <o:OLEObject Type="Embed" ProgID="Equation.DSMT4" ShapeID="_x0000_i6533" DrawAspect="Content" ObjectID="_1772198840" r:id="rId10560"/>
        </w:object>
      </w:r>
    </w:p>
    <w:p w:rsidR="00DC5648" w:rsidRPr="00DC5648" w:rsidRDefault="00DC5648" w:rsidP="00DC5648">
      <w:r w:rsidRPr="00DC5648">
        <w:t xml:space="preserve">Gia tốc trọng trường hiệu dụng: </w:t>
      </w:r>
      <w:r w:rsidRPr="00DC5648">
        <w:object w:dxaOrig="1040" w:dyaOrig="400">
          <v:shape id="_x0000_i6534" type="#_x0000_t75" style="width:51.75pt;height:20.25pt" o:ole="">
            <v:imagedata r:id="rId10561" o:title=""/>
          </v:shape>
          <o:OLEObject Type="Embed" ProgID="Equation.DSMT4" ShapeID="_x0000_i6534" DrawAspect="Content" ObjectID="_1772198841" r:id="rId10562"/>
        </w:object>
      </w:r>
    </w:p>
    <w:p w:rsidR="00DC5648" w:rsidRPr="00DC5648" w:rsidRDefault="00DC5648" w:rsidP="00DC5648">
      <w:r w:rsidRPr="00DC5648">
        <w:t xml:space="preserve">Công thức định lí hàm sin: </w:t>
      </w:r>
      <w:r w:rsidRPr="00DC5648">
        <w:object w:dxaOrig="2100" w:dyaOrig="620">
          <v:shape id="_x0000_i6535" type="#_x0000_t75" style="width:105pt;height:30.75pt" o:ole="">
            <v:imagedata r:id="rId10563" o:title=""/>
          </v:shape>
          <o:OLEObject Type="Embed" ProgID="Equation.DSMT4" ShapeID="_x0000_i6535" DrawAspect="Content" ObjectID="_1772198842" r:id="rId10564"/>
        </w:object>
      </w:r>
    </w:p>
    <w:p w:rsidR="00DC5648" w:rsidRPr="00DC5648" w:rsidRDefault="00DC5648" w:rsidP="00DC5648">
      <w:r w:rsidRPr="00DC5648">
        <w:t xml:space="preserve">Giải chi tiết: </w:t>
      </w:r>
    </w:p>
    <w:p w:rsidR="00DC5648" w:rsidRPr="00DC5648" w:rsidRDefault="00DC5648" w:rsidP="00DC5648">
      <w:r w:rsidRPr="00DC5648">
        <w:t xml:space="preserve">Lực điện tác dụng lên các con lắc là: </w:t>
      </w:r>
      <w:r w:rsidRPr="00DC5648">
        <w:object w:dxaOrig="2280" w:dyaOrig="400">
          <v:shape id="_x0000_i6536" type="#_x0000_t75" style="width:114pt;height:20.25pt" o:ole="">
            <v:imagedata r:id="rId10565" o:title=""/>
          </v:shape>
          <o:OLEObject Type="Embed" ProgID="Equation.DSMT4" ShapeID="_x0000_i6536" DrawAspect="Content" ObjectID="_1772198843" r:id="rId10566"/>
        </w:object>
      </w:r>
    </w:p>
    <w:p w:rsidR="00DC5648" w:rsidRPr="00DC5648" w:rsidRDefault="00DC5648" w:rsidP="00DC5648">
      <w:r w:rsidRPr="00DC5648">
        <w:t>Ta có hình vẽ:</w:t>
      </w:r>
    </w:p>
    <w:p w:rsidR="00DC5648" w:rsidRPr="00DC5648" w:rsidRDefault="00EF1727" w:rsidP="00DC5648">
      <w:r>
        <w:rPr>
          <w:noProof/>
        </w:rPr>
        <w:drawing>
          <wp:inline distT="0" distB="0" distL="0" distR="0">
            <wp:extent cx="1476375" cy="2143125"/>
            <wp:effectExtent l="0" t="0" r="9525" b="9525"/>
            <wp:docPr id="57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67">
                      <a:extLst>
                        <a:ext uri="{28A0092B-C50C-407E-A947-70E740481C1C}">
                          <a14:useLocalDpi xmlns:a14="http://schemas.microsoft.com/office/drawing/2010/main" val="0"/>
                        </a:ext>
                      </a:extLst>
                    </a:blip>
                    <a:srcRect/>
                    <a:stretch>
                      <a:fillRect/>
                    </a:stretch>
                  </pic:blipFill>
                  <pic:spPr bwMode="auto">
                    <a:xfrm>
                      <a:off x="0" y="0"/>
                      <a:ext cx="1476375" cy="2143125"/>
                    </a:xfrm>
                    <a:prstGeom prst="rect">
                      <a:avLst/>
                    </a:prstGeom>
                    <a:noFill/>
                    <a:ln>
                      <a:noFill/>
                    </a:ln>
                  </pic:spPr>
                </pic:pic>
              </a:graphicData>
            </a:graphic>
          </wp:inline>
        </w:drawing>
      </w:r>
    </w:p>
    <w:p w:rsidR="00DC5648" w:rsidRPr="00DC5648" w:rsidRDefault="00DC5648" w:rsidP="00DC5648">
      <w:r w:rsidRPr="00DC5648">
        <w:t xml:space="preserve">Áp dụng định lí hàm sin cho các tam giác, ta có: </w:t>
      </w:r>
      <w:r w:rsidRPr="00DC5648">
        <w:object w:dxaOrig="3280" w:dyaOrig="1560">
          <v:shape id="_x0000_i6537" type="#_x0000_t75" style="width:164.25pt;height:78pt" o:ole="">
            <v:imagedata r:id="rId10568" o:title=""/>
          </v:shape>
          <o:OLEObject Type="Embed" ProgID="Equation.DSMT4" ShapeID="_x0000_i6537" DrawAspect="Content" ObjectID="_1772198844" r:id="rId10569"/>
        </w:object>
      </w:r>
    </w:p>
    <w:p w:rsidR="00DC5648" w:rsidRPr="00DC5648" w:rsidRDefault="00DC5648" w:rsidP="00DC5648">
      <w:r w:rsidRPr="00DC5648">
        <w:lastRenderedPageBreak/>
        <w:t xml:space="preserve">Lại có: </w:t>
      </w:r>
      <w:r w:rsidRPr="00DC5648">
        <w:object w:dxaOrig="2420" w:dyaOrig="620">
          <v:shape id="_x0000_i6538" type="#_x0000_t75" style="width:120.75pt;height:30.75pt" o:ole="">
            <v:imagedata r:id="rId10570" o:title=""/>
          </v:shape>
          <o:OLEObject Type="Embed" ProgID="Equation.DSMT4" ShapeID="_x0000_i6538" DrawAspect="Content" ObjectID="_1772198845" r:id="rId10571"/>
        </w:object>
      </w:r>
    </w:p>
    <w:p w:rsidR="00DC5648" w:rsidRPr="00DC5648" w:rsidRDefault="00DC5648" w:rsidP="00DC5648">
      <w:r w:rsidRPr="00DC5648">
        <w:object w:dxaOrig="3159" w:dyaOrig="740">
          <v:shape id="_x0000_i6539" type="#_x0000_t75" style="width:158.25pt;height:36.75pt" o:ole="">
            <v:imagedata r:id="rId10572" o:title=""/>
          </v:shape>
          <o:OLEObject Type="Embed" ProgID="Equation.DSMT4" ShapeID="_x0000_i6539" DrawAspect="Content" ObjectID="_1772198846" r:id="rId10573"/>
        </w:object>
      </w:r>
    </w:p>
    <w:p w:rsidR="00DC5648" w:rsidRPr="00DC5648" w:rsidRDefault="00DC5648" w:rsidP="00DC5648">
      <w:r w:rsidRPr="00DC5648">
        <w:object w:dxaOrig="3360" w:dyaOrig="440">
          <v:shape id="_x0000_i6540" type="#_x0000_t75" style="width:168pt;height:21.75pt" o:ole="">
            <v:imagedata r:id="rId10574" o:title=""/>
          </v:shape>
          <o:OLEObject Type="Embed" ProgID="Equation.DSMT4" ShapeID="_x0000_i6540" DrawAspect="Content" ObjectID="_1772198847" r:id="rId10575"/>
        </w:object>
      </w:r>
    </w:p>
    <w:p w:rsidR="00DC5648" w:rsidRPr="00DC5648" w:rsidRDefault="00DC5648" w:rsidP="00DC5648">
      <w:r w:rsidRPr="00DC5648">
        <w:object w:dxaOrig="3200" w:dyaOrig="440">
          <v:shape id="_x0000_i6541" type="#_x0000_t75" style="width:159.75pt;height:21.75pt" o:ole="">
            <v:imagedata r:id="rId10576" o:title=""/>
          </v:shape>
          <o:OLEObject Type="Embed" ProgID="Equation.DSMT4" ShapeID="_x0000_i6541" DrawAspect="Content" ObjectID="_1772198848" r:id="rId10577"/>
        </w:object>
      </w:r>
    </w:p>
    <w:p w:rsidR="00DC5648" w:rsidRPr="00DC5648" w:rsidRDefault="00DC5648" w:rsidP="00DC5648">
      <w:r w:rsidRPr="00DC5648">
        <w:object w:dxaOrig="1719" w:dyaOrig="380">
          <v:shape id="_x0000_i6542" type="#_x0000_t75" style="width:86.25pt;height:19.5pt" o:ole="">
            <v:imagedata r:id="rId10578" o:title=""/>
          </v:shape>
          <o:OLEObject Type="Embed" ProgID="Equation.DSMT4" ShapeID="_x0000_i6542" DrawAspect="Content" ObjectID="_1772198849" r:id="rId10579"/>
        </w:object>
      </w:r>
    </w:p>
    <w:p w:rsidR="00DC5648" w:rsidRPr="00DC5648" w:rsidRDefault="00DC5648" w:rsidP="00DC5648">
      <w:r w:rsidRPr="00DC5648">
        <w:t>Xét chu kì của con lắc:</w:t>
      </w:r>
    </w:p>
    <w:p w:rsidR="00DC5648" w:rsidRPr="00DC5648" w:rsidRDefault="00DC5648" w:rsidP="00DC5648">
      <w:r w:rsidRPr="00DC5648">
        <w:object w:dxaOrig="3680" w:dyaOrig="760">
          <v:shape id="_x0000_i6543" type="#_x0000_t75" style="width:184.5pt;height:37.5pt" o:ole="">
            <v:imagedata r:id="rId10580" o:title=""/>
          </v:shape>
          <o:OLEObject Type="Embed" ProgID="Equation.DSMT4" ShapeID="_x0000_i6543" DrawAspect="Content" ObjectID="_1772198850" r:id="rId10581"/>
        </w:object>
      </w:r>
    </w:p>
    <w:p w:rsidR="00DC5648" w:rsidRPr="00DC5648" w:rsidRDefault="00DC5648" w:rsidP="00DC5648">
      <w:r w:rsidRPr="00DC5648">
        <w:t xml:space="preserve">Mặt khác: </w:t>
      </w:r>
      <w:r w:rsidRPr="00DC5648">
        <w:object w:dxaOrig="4880" w:dyaOrig="680">
          <v:shape id="_x0000_i6544" type="#_x0000_t75" style="width:243.75pt;height:34.5pt" o:ole="">
            <v:imagedata r:id="rId10582" o:title=""/>
          </v:shape>
          <o:OLEObject Type="Embed" ProgID="Equation.DSMT4" ShapeID="_x0000_i6544" DrawAspect="Content" ObjectID="_1772198851" r:id="rId10583"/>
        </w:object>
      </w:r>
    </w:p>
    <w:p w:rsidR="00DC5648" w:rsidRPr="00DC5648" w:rsidRDefault="00DC5648" w:rsidP="00DC5648">
      <w:r w:rsidRPr="00DC5648">
        <w:t xml:space="preserve">→ với mọi giá trị </w:t>
      </w:r>
      <w:r w:rsidRPr="00DC5648">
        <w:object w:dxaOrig="620" w:dyaOrig="360">
          <v:shape id="_x0000_i6545" type="#_x0000_t75" style="width:30.75pt;height:18.75pt" o:ole="">
            <v:imagedata r:id="rId10584" o:title=""/>
          </v:shape>
          <o:OLEObject Type="Embed" ProgID="Equation.DSMT4" ShapeID="_x0000_i6545" DrawAspect="Content" ObjectID="_1772198852" r:id="rId10585"/>
        </w:object>
      </w:r>
      <w:r w:rsidRPr="00DC5648">
        <w:t xml:space="preserve"> thỏa mãn </w:t>
      </w:r>
      <w:r w:rsidRPr="00DC5648">
        <w:object w:dxaOrig="1380" w:dyaOrig="380">
          <v:shape id="_x0000_i6546" type="#_x0000_t75" style="width:69pt;height:19.5pt" o:ole="">
            <v:imagedata r:id="rId10586" o:title=""/>
          </v:shape>
          <o:OLEObject Type="Embed" ProgID="Equation.DSMT4" ShapeID="_x0000_i6546" DrawAspect="Content" ObjectID="_1772198853" r:id="rId10587"/>
        </w:object>
      </w:r>
      <w:r w:rsidRPr="00DC5648">
        <w:t xml:space="preserve">, luôn có </w:t>
      </w:r>
      <w:r w:rsidRPr="00DC5648">
        <w:object w:dxaOrig="720" w:dyaOrig="360">
          <v:shape id="_x0000_i6547" type="#_x0000_t75" style="width:36pt;height:18.75pt" o:ole="">
            <v:imagedata r:id="rId10588" o:title=""/>
          </v:shape>
          <o:OLEObject Type="Embed" ProgID="Equation.DSMT4" ShapeID="_x0000_i6547" DrawAspect="Content" ObjectID="_1772198854" r:id="rId10589"/>
        </w:object>
      </w:r>
    </w:p>
    <w:p w:rsidR="00DC5648" w:rsidRPr="00DC5648" w:rsidRDefault="00DC5648" w:rsidP="00DC5648">
      <w:r w:rsidRPr="00DC5648">
        <w:t>Góc hợp bởi hai vecto cường độ điện trường:</w:t>
      </w:r>
    </w:p>
    <w:p w:rsidR="00DC5648" w:rsidRPr="00DC5648" w:rsidRDefault="00DC5648" w:rsidP="00DC5648">
      <w:r w:rsidRPr="00DC5648">
        <w:object w:dxaOrig="2580" w:dyaOrig="360">
          <v:shape id="_x0000_i6548" type="#_x0000_t75" style="width:129pt;height:18.75pt" o:ole="">
            <v:imagedata r:id="rId10590" o:title=""/>
          </v:shape>
          <o:OLEObject Type="Embed" ProgID="Equation.DSMT4" ShapeID="_x0000_i6548" DrawAspect="Content" ObjectID="_1772198855" r:id="rId10591"/>
        </w:object>
      </w:r>
    </w:p>
    <w:p w:rsidR="00DC5648" w:rsidRPr="00DC5648" w:rsidRDefault="00DC5648" w:rsidP="00DC5648">
      <w:r w:rsidRPr="00DC5648">
        <w:object w:dxaOrig="3440" w:dyaOrig="660">
          <v:shape id="_x0000_i6549" type="#_x0000_t75" style="width:172.5pt;height:33pt" o:ole="">
            <v:imagedata r:id="rId10592" o:title=""/>
          </v:shape>
          <o:OLEObject Type="Embed" ProgID="Equation.DSMT4" ShapeID="_x0000_i6549" DrawAspect="Content" ObjectID="_1772198856" r:id="rId10593"/>
        </w:object>
      </w:r>
    </w:p>
    <w:p w:rsidR="00DC5648" w:rsidRPr="00DC5648" w:rsidRDefault="00DC5648" w:rsidP="00DC5648">
      <w:r w:rsidRPr="00DC5648">
        <w:t xml:space="preserve">Ta có: </w:t>
      </w:r>
      <w:r w:rsidRPr="00DC5648">
        <w:object w:dxaOrig="3540" w:dyaOrig="660">
          <v:shape id="_x0000_i6550" type="#_x0000_t75" style="width:177pt;height:33pt" o:ole="">
            <v:imagedata r:id="rId10594" o:title=""/>
          </v:shape>
          <o:OLEObject Type="Embed" ProgID="Equation.DSMT4" ShapeID="_x0000_i6550" DrawAspect="Content" ObjectID="_1772198857" r:id="rId10595"/>
        </w:object>
      </w:r>
    </w:p>
    <w:p w:rsidR="00DC5648" w:rsidRPr="00DC5648" w:rsidRDefault="00DC5648" w:rsidP="00DC5648">
      <w:r w:rsidRPr="00DC5648">
        <w:t xml:space="preserve">Vậy </w:t>
      </w:r>
      <w:r w:rsidRPr="00DC5648">
        <w:object w:dxaOrig="220" w:dyaOrig="220">
          <v:shape id="_x0000_i6551" type="#_x0000_t75" style="width:11.25pt;height:11.25pt" o:ole="">
            <v:imagedata r:id="rId10596" o:title=""/>
          </v:shape>
          <o:OLEObject Type="Embed" ProgID="Equation.DSMT4" ShapeID="_x0000_i6551" DrawAspect="Content" ObjectID="_1772198858" r:id="rId10597"/>
        </w:object>
      </w:r>
      <w:r w:rsidRPr="00DC5648">
        <w:t xml:space="preserve"> không thể nhận giá trị </w:t>
      </w:r>
      <w:r w:rsidRPr="00DC5648">
        <w:object w:dxaOrig="480" w:dyaOrig="320">
          <v:shape id="_x0000_i6552" type="#_x0000_t75" style="width:24pt;height:15.75pt" o:ole="">
            <v:imagedata r:id="rId10598" o:title=""/>
          </v:shape>
          <o:OLEObject Type="Embed" ProgID="Equation.DSMT4" ShapeID="_x0000_i6552" DrawAspect="Content" ObjectID="_1772198859" r:id="rId10599"/>
        </w:object>
      </w:r>
      <w:r w:rsidRPr="00DC5648">
        <w:t>.</w:t>
      </w:r>
    </w:p>
    <w:p w:rsidR="00DC5648" w:rsidRPr="00DC5648" w:rsidRDefault="00DC5648" w:rsidP="00DC5648">
      <w:r w:rsidRPr="00DC5648">
        <w:t>Câu 130 (VD): Một khối thủy tinh được giữ trên bề mặt một chất lỏng chiết suất n. Tia sáng từ không khí tới bề mặt thủy tinh với góc tới 420, góc khúc xạ trong thủy tinh là 270 thì bắt đầu xảy ra hiện tượng phản xạ toàn phần tại bề mặt tiếp xúc giữa thủy tinh và chất lỏng (hình vẽ). Tính chiết suất của chất lỏng.</w:t>
      </w:r>
    </w:p>
    <w:p w:rsidR="00DC5648" w:rsidRPr="00DC5648" w:rsidRDefault="00EF1727" w:rsidP="00DC5648">
      <w:r>
        <w:rPr>
          <w:noProof/>
        </w:rPr>
        <w:drawing>
          <wp:inline distT="0" distB="0" distL="0" distR="0">
            <wp:extent cx="4619625" cy="2743200"/>
            <wp:effectExtent l="0" t="0" r="9525" b="0"/>
            <wp:docPr id="572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742">
                      <a:extLst>
                        <a:ext uri="{28A0092B-C50C-407E-A947-70E740481C1C}">
                          <a14:useLocalDpi xmlns:a14="http://schemas.microsoft.com/office/drawing/2010/main" val="0"/>
                        </a:ext>
                      </a:extLst>
                    </a:blip>
                    <a:srcRect/>
                    <a:stretch>
                      <a:fillRect/>
                    </a:stretch>
                  </pic:blipFill>
                  <pic:spPr bwMode="auto">
                    <a:xfrm>
                      <a:off x="0" y="0"/>
                      <a:ext cx="4619625" cy="2743200"/>
                    </a:xfrm>
                    <a:prstGeom prst="rect">
                      <a:avLst/>
                    </a:prstGeom>
                    <a:noFill/>
                    <a:ln>
                      <a:noFill/>
                    </a:ln>
                  </pic:spPr>
                </pic:pic>
              </a:graphicData>
            </a:graphic>
          </wp:inline>
        </w:drawing>
      </w:r>
    </w:p>
    <w:p w:rsidR="00DC5648" w:rsidRPr="00DC5648" w:rsidRDefault="00DC5648" w:rsidP="00DC5648">
      <w:r w:rsidRPr="00DC5648">
        <w:lastRenderedPageBreak/>
        <w:tab/>
      </w:r>
      <w:r w:rsidRPr="00DC5648">
        <w:rPr>
          <w:highlight w:val="yellow"/>
        </w:rPr>
        <w:t>Đáp án: 1,3</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 xml:space="preserve">Công thức định luật khúc xạ ánh sáng: </w:t>
      </w:r>
      <w:r w:rsidRPr="00DC5648">
        <w:object w:dxaOrig="1600" w:dyaOrig="360">
          <v:shape id="_x0000_i6553" type="#_x0000_t75" style="width:80.25pt;height:18.75pt" o:ole="">
            <v:imagedata r:id="rId10600" o:title=""/>
          </v:shape>
          <o:OLEObject Type="Embed" ProgID="Equation.DSMT4" ShapeID="_x0000_i6553" DrawAspect="Content" ObjectID="_1772198860" r:id="rId10601"/>
        </w:object>
      </w:r>
    </w:p>
    <w:p w:rsidR="00DC5648" w:rsidRPr="00DC5648" w:rsidRDefault="00DC5648" w:rsidP="00DC5648">
      <w:r w:rsidRPr="00DC5648">
        <w:t xml:space="preserve">Góc giới hạn phản xạ toàn phần: </w:t>
      </w:r>
      <w:r w:rsidRPr="00DC5648">
        <w:object w:dxaOrig="1140" w:dyaOrig="680">
          <v:shape id="_x0000_i6554" type="#_x0000_t75" style="width:57pt;height:34.5pt" o:ole="">
            <v:imagedata r:id="rId10602" o:title=""/>
          </v:shape>
          <o:OLEObject Type="Embed" ProgID="Equation.DSMT4" ShapeID="_x0000_i6554" DrawAspect="Content" ObjectID="_1772198861" r:id="rId10603"/>
        </w:object>
      </w:r>
    </w:p>
    <w:p w:rsidR="00DC5648" w:rsidRPr="00DC5648" w:rsidRDefault="00DC5648" w:rsidP="00DC5648">
      <w:r w:rsidRPr="00DC5648">
        <w:t xml:space="preserve">Giải chi tiết: </w:t>
      </w:r>
    </w:p>
    <w:p w:rsidR="00DC5648" w:rsidRPr="00DC5648" w:rsidRDefault="00DC5648" w:rsidP="00DC5648">
      <w:r w:rsidRPr="00DC5648">
        <w:t>Tại bề mặt tiếp xúc giữa thủy tinh và không khí, áp dụng công thức định luật khúc xạ ánh sáng, ta có:</w:t>
      </w:r>
    </w:p>
    <w:p w:rsidR="00DC5648" w:rsidRPr="00DC5648" w:rsidRDefault="00DC5648" w:rsidP="00DC5648">
      <w:r w:rsidRPr="00DC5648">
        <w:object w:dxaOrig="5200" w:dyaOrig="380">
          <v:shape id="_x0000_i6555" type="#_x0000_t75" style="width:260.25pt;height:19.5pt" o:ole="">
            <v:imagedata r:id="rId10604" o:title=""/>
          </v:shape>
          <o:OLEObject Type="Embed" ProgID="Equation.DSMT4" ShapeID="_x0000_i6555" DrawAspect="Content" ObjectID="_1772198862" r:id="rId10605"/>
        </w:object>
      </w:r>
    </w:p>
    <w:p w:rsidR="00DC5648" w:rsidRPr="00DC5648" w:rsidRDefault="00DC5648" w:rsidP="00DC5648">
      <w:r w:rsidRPr="00DC5648">
        <w:t xml:space="preserve">Ta có: </w:t>
      </w:r>
      <w:r w:rsidRPr="00DC5648">
        <w:object w:dxaOrig="2980" w:dyaOrig="380">
          <v:shape id="_x0000_i6556" type="#_x0000_t75" style="width:149.25pt;height:19.5pt" o:ole="">
            <v:imagedata r:id="rId10606" o:title=""/>
          </v:shape>
          <o:OLEObject Type="Embed" ProgID="Equation.DSMT4" ShapeID="_x0000_i6556" DrawAspect="Content" ObjectID="_1772198863" r:id="rId10607"/>
        </w:object>
      </w:r>
    </w:p>
    <w:p w:rsidR="00DC5648" w:rsidRPr="00DC5648" w:rsidRDefault="00DC5648" w:rsidP="00DC5648">
      <w:r w:rsidRPr="00DC5648">
        <w:t>Tại bề mặt tiếp xúc giữa thủy tinh và chất lỏng bắt đầu xảy ra hiện tượng phản xạ toàn phần, ta có:</w:t>
      </w:r>
    </w:p>
    <w:p w:rsidR="00DC5648" w:rsidRPr="00DC5648" w:rsidRDefault="00DC5648" w:rsidP="00DC5648">
      <w:r w:rsidRPr="00DC5648">
        <w:object w:dxaOrig="3800" w:dyaOrig="680">
          <v:shape id="_x0000_i6557" type="#_x0000_t75" style="width:189.75pt;height:34.5pt" o:ole="">
            <v:imagedata r:id="rId10608" o:title=""/>
          </v:shape>
          <o:OLEObject Type="Embed" ProgID="Equation.DSMT4" ShapeID="_x0000_i6557" DrawAspect="Content" ObjectID="_1772198864" r:id="rId10609"/>
        </w:object>
      </w:r>
      <w:r w:rsidRPr="00DC5648">
        <w:t>.</w:t>
      </w:r>
    </w:p>
    <w:p w:rsidR="00DC5648" w:rsidRPr="00DC5648" w:rsidRDefault="00DC5648" w:rsidP="00DC5648">
      <w:r w:rsidRPr="00DC5648">
        <w:t xml:space="preserve">Câu 131 (VDC): Đốt cháy hoàn toàn 0,1 mol hỗn hợp gồm X gồm C6H14 và CxHx (CxHx có vòng benzen) thu được 15,68 lít khí CO2 (đktc) và 9,9 gam nước. Nếu cho hỗn hợp trên vào dung dịch Br2 dư thì CxHx tác dụng hoàn toàn với m gam Br2 . Giá trị của m là </w:t>
      </w:r>
    </w:p>
    <w:p w:rsidR="00DC5648" w:rsidRPr="00DC5648" w:rsidRDefault="00DC5648" w:rsidP="00DC5648">
      <w:r w:rsidRPr="00DC5648">
        <w:tab/>
        <w:t xml:space="preserve">A. 32. </w:t>
      </w:r>
      <w:r w:rsidRPr="00DC5648">
        <w:tab/>
        <w:t xml:space="preserve">B. 16. </w:t>
      </w:r>
      <w:r w:rsidRPr="00DC5648">
        <w:tab/>
      </w:r>
      <w:r w:rsidRPr="00DC5648">
        <w:rPr>
          <w:highlight w:val="yellow"/>
        </w:rPr>
        <w:t>C. 8</w:t>
      </w:r>
      <w:r w:rsidRPr="00DC5648">
        <w:t xml:space="preserve">. </w:t>
      </w:r>
      <w:r w:rsidRPr="00DC5648">
        <w:tab/>
        <w:t xml:space="preserve">D. 4. </w:t>
      </w:r>
    </w:p>
    <w:p w:rsidR="00DC5648" w:rsidRPr="00DC5648" w:rsidRDefault="00DC5648" w:rsidP="00DC5648">
      <w:r w:rsidRPr="00DC5648">
        <w:t xml:space="preserve">Phương pháp giải: </w:t>
      </w:r>
    </w:p>
    <w:p w:rsidR="00DC5648" w:rsidRPr="00DC5648" w:rsidRDefault="00DC5648" w:rsidP="00DC5648">
      <w:r w:rsidRPr="00DC5648">
        <w:t>Gọi số mol C6H14 và CxHx lần lượt là a và b (mol).</w:t>
      </w:r>
    </w:p>
    <w:p w:rsidR="00DC5648" w:rsidRPr="00DC5648" w:rsidRDefault="00DC5648" w:rsidP="00DC5648">
      <w:r w:rsidRPr="00DC5648">
        <w:t>Lập hệ phương trình dựa vào số mol X, số mol CO2 và số mol H2O (bảo toàn nguyên tố C và H) ⟹ a, b và x.</w:t>
      </w:r>
    </w:p>
    <w:p w:rsidR="00DC5648" w:rsidRPr="00DC5648" w:rsidRDefault="00DC5648" w:rsidP="00DC5648">
      <w:r w:rsidRPr="00DC5648">
        <w:t>⟹ CTPT và CTCT của X ⟹ nBr2 ⟹ m.</w:t>
      </w:r>
    </w:p>
    <w:p w:rsidR="00DC5648" w:rsidRPr="00DC5648" w:rsidRDefault="00DC5648" w:rsidP="00DC5648">
      <w:r w:rsidRPr="00DC5648">
        <w:t xml:space="preserve">Giải chi tiết: </w:t>
      </w:r>
    </w:p>
    <w:p w:rsidR="00DC5648" w:rsidRPr="00DC5648" w:rsidRDefault="00DC5648" w:rsidP="00DC5648">
      <w:r w:rsidRPr="00DC5648">
        <w:t>nCO2 = 0,7 mol; nH2O = 0,55 mol.</w:t>
      </w:r>
    </w:p>
    <w:p w:rsidR="00DC5648" w:rsidRPr="00DC5648" w:rsidRDefault="00DC5648" w:rsidP="00DC5648">
      <w:r w:rsidRPr="00DC5648">
        <w:t>Gọi số mol C6H14 và CxHx lần lượt là a và b (mol).</w:t>
      </w:r>
    </w:p>
    <w:p w:rsidR="00DC5648" w:rsidRPr="00DC5648" w:rsidRDefault="00DC5648" w:rsidP="00DC5648">
      <w:r w:rsidRPr="00DC5648">
        <w:t>+ nX = a + b = 0,1 (1)</w:t>
      </w:r>
    </w:p>
    <w:p w:rsidR="00DC5648" w:rsidRPr="00DC5648" w:rsidRDefault="00DC5648" w:rsidP="00DC5648">
      <w:r w:rsidRPr="00DC5648">
        <w:t>BTNT C ⟹ nCO2 = 6a + xb = 0,7 (2)</w:t>
      </w:r>
    </w:p>
    <w:p w:rsidR="00DC5648" w:rsidRPr="00DC5648" w:rsidRDefault="00DC5648" w:rsidP="00DC5648">
      <w:r w:rsidRPr="00DC5648">
        <w:t>BTNT H ⟹ 2nH2O = 14a + xb ⟹ 14a + xb = 1,1 (3)</w:t>
      </w:r>
    </w:p>
    <w:p w:rsidR="00DC5648" w:rsidRPr="00DC5648" w:rsidRDefault="00DC5648" w:rsidP="00DC5648">
      <w:r w:rsidRPr="00DC5648">
        <w:t>Từ (1), (2) và (3) ⟹ a = 0,05 ; b = 0,05 và x = 8.</w:t>
      </w:r>
    </w:p>
    <w:p w:rsidR="00DC5648" w:rsidRPr="00DC5648" w:rsidRDefault="00DC5648" w:rsidP="00DC5648">
      <w:r w:rsidRPr="00DC5648">
        <w:t>⟹ CxHx là C8H8 và có CTCT là C6H5CH=CH2 (chứa vòng benzen).</w:t>
      </w:r>
    </w:p>
    <w:p w:rsidR="00DC5648" w:rsidRPr="00DC5648" w:rsidRDefault="00DC5648" w:rsidP="00DC5648">
      <w:r w:rsidRPr="00DC5648">
        <w:t>PTHH: C6H5CH=CH2 + Br2 ⟶ C6H5CHBr-CH2Br.</w:t>
      </w:r>
    </w:p>
    <w:p w:rsidR="00DC5648" w:rsidRPr="00DC5648" w:rsidRDefault="00DC5648" w:rsidP="00DC5648">
      <w:r w:rsidRPr="00DC5648">
        <w:t>Theo PTHH ⟹ nBr2 = nC8H8 = 0,05 mol.</w:t>
      </w:r>
    </w:p>
    <w:p w:rsidR="00DC5648" w:rsidRPr="00DC5648" w:rsidRDefault="00DC5648" w:rsidP="00DC5648">
      <w:r w:rsidRPr="00DC5648">
        <w:t>Vậy m = mBr2 = 0,05.160 = 8 gam.</w:t>
      </w:r>
    </w:p>
    <w:p w:rsidR="00DC5648" w:rsidRPr="00DC5648" w:rsidRDefault="00DC5648" w:rsidP="00DC5648">
      <w:r w:rsidRPr="00DC5648">
        <w:t xml:space="preserve">Câu 132 (VD): Cho 0,25 molMgO tan hoàn toàn trong một lượng vừa đủ dung dịch H2SO4 25% đun nóng, sau đó làm nguội dung dịch đến 10oC. Tính khối lượng tinh thể MgSO4.7H2O đã tách ra khỏi dung dịch, biết rằng độ tan của MgSO4 ở 100C là 28,2 gam. </w:t>
      </w:r>
    </w:p>
    <w:p w:rsidR="00DC5648" w:rsidRPr="00DC5648" w:rsidRDefault="00DC5648" w:rsidP="00DC5648">
      <w:r w:rsidRPr="00DC5648">
        <w:lastRenderedPageBreak/>
        <w:tab/>
        <w:t xml:space="preserve">A. 26,61 gam. </w:t>
      </w:r>
      <w:r w:rsidRPr="00DC5648">
        <w:tab/>
      </w:r>
      <w:r w:rsidRPr="00DC5648">
        <w:rPr>
          <w:highlight w:val="yellow"/>
        </w:rPr>
        <w:t>B. 23,31 gam</w:t>
      </w:r>
      <w:r w:rsidRPr="00DC5648">
        <w:t xml:space="preserve">. </w:t>
      </w:r>
      <w:r w:rsidRPr="00DC5648">
        <w:tab/>
        <w:t xml:space="preserve">C. 28,62 gam. </w:t>
      </w:r>
      <w:r w:rsidRPr="00DC5648">
        <w:tab/>
        <w:t xml:space="preserve">D. 19,33 gam. </w:t>
      </w:r>
    </w:p>
    <w:p w:rsidR="00DC5648" w:rsidRPr="00DC5648" w:rsidRDefault="00DC5648" w:rsidP="00DC5648">
      <w:r w:rsidRPr="00DC5648">
        <w:t xml:space="preserve">Phương pháp giải: </w:t>
      </w:r>
    </w:p>
    <w:p w:rsidR="00DC5648" w:rsidRPr="00DC5648" w:rsidRDefault="00DC5648" w:rsidP="00DC5648">
      <w:r w:rsidRPr="00DC5648">
        <w:t>Độ tan (S) của một chất trong nước là số gam chất đó hòa tan trong 100 gam nước để tạo thành dung dịch bão hòa ở một nhiệt độ xác định.</w:t>
      </w:r>
    </w:p>
    <w:p w:rsidR="00DC5648" w:rsidRPr="00DC5648" w:rsidRDefault="00DC5648" w:rsidP="00DC5648">
      <w:r w:rsidRPr="00DC5648">
        <w:t xml:space="preserve">Giải chi tiết: </w:t>
      </w:r>
    </w:p>
    <w:p w:rsidR="00DC5648" w:rsidRPr="00DC5648" w:rsidRDefault="00DC5648" w:rsidP="00DC5648">
      <w:r w:rsidRPr="00DC5648">
        <w:t>MgO + H2SO4 → MgSO4 + H2O</w:t>
      </w:r>
    </w:p>
    <w:p w:rsidR="00DC5648" w:rsidRPr="00DC5648" w:rsidRDefault="00DC5648" w:rsidP="00DC5648">
      <w:r w:rsidRPr="00DC5648">
        <w:t>0,25 → 0,25            0,25       0,25 mol</w:t>
      </w:r>
    </w:p>
    <w:p w:rsidR="00DC5648" w:rsidRPr="00DC5648" w:rsidRDefault="00DC5648" w:rsidP="00DC5648">
      <w:r w:rsidRPr="00DC5648">
        <w:t>mH2SO4 = 0,25.98 = 24,5 gam</w:t>
      </w:r>
    </w:p>
    <w:p w:rsidR="00DC5648" w:rsidRPr="00DC5648" w:rsidRDefault="00DC5648" w:rsidP="00DC5648">
      <w:r w:rsidRPr="00DC5648">
        <w:t xml:space="preserve">→ Khối lượng nước sau phản ứng: </w:t>
      </w:r>
      <w:r w:rsidRPr="00DC5648">
        <w:object w:dxaOrig="3460" w:dyaOrig="620">
          <v:shape id="_x0000_i6558" type="#_x0000_t75" style="width:173.25pt;height:30.75pt" o:ole="">
            <v:imagedata r:id="rId10610" o:title=""/>
          </v:shape>
          <o:OLEObject Type="Embed" ProgID="Equation.DSMT4" ShapeID="_x0000_i6558" DrawAspect="Content" ObjectID="_1772198865" r:id="rId10611"/>
        </w:object>
      </w:r>
    </w:p>
    <w:p w:rsidR="00DC5648" w:rsidRPr="00DC5648" w:rsidRDefault="00DC5648" w:rsidP="00DC5648">
      <w:r w:rsidRPr="00DC5648">
        <w:t>Gọi x là số mol MgSO4.7H2O kết tinh</w:t>
      </w:r>
    </w:p>
    <w:p w:rsidR="00DC5648" w:rsidRPr="00DC5648" w:rsidRDefault="00DC5648" w:rsidP="00DC5648">
      <w:r w:rsidRPr="00DC5648">
        <w:t>→ mMgSO4 còn lại = mMgSO4 ban đầu - mMgSO4 tách ra = 0,25.120 - 120x =  30 - 120x (gam)</w:t>
      </w:r>
    </w:p>
    <w:p w:rsidR="00DC5648" w:rsidRPr="00DC5648" w:rsidRDefault="00DC5648" w:rsidP="00DC5648">
      <w:r w:rsidRPr="00DC5648">
        <w:t>mH2O còn lại = mH2O ban đầu - mH2O tách ra= 78 - 7x.18 =  78 - 126x (gam)</w:t>
      </w:r>
    </w:p>
    <w:p w:rsidR="00DC5648" w:rsidRPr="00DC5648" w:rsidRDefault="00DC5648" w:rsidP="00DC5648">
      <w:r w:rsidRPr="00DC5648">
        <w:t xml:space="preserve">Ta có phương trình độ tan của MgSO4 ở 100C là: </w:t>
      </w:r>
      <w:r w:rsidRPr="00DC5648">
        <w:object w:dxaOrig="2580" w:dyaOrig="620">
          <v:shape id="_x0000_i6559" type="#_x0000_t75" style="width:129pt;height:30.75pt" o:ole="">
            <v:imagedata r:id="rId10612" o:title=""/>
          </v:shape>
          <o:OLEObject Type="Embed" ProgID="Equation.DSMT4" ShapeID="_x0000_i6559" DrawAspect="Content" ObjectID="_1772198866" r:id="rId10613"/>
        </w:object>
      </w:r>
    </w:p>
    <w:p w:rsidR="00DC5648" w:rsidRPr="00DC5648" w:rsidRDefault="00DC5648" w:rsidP="00DC5648">
      <w:r w:rsidRPr="00DC5648">
        <w:t>→ x = 0,09476 mol</w:t>
      </w:r>
    </w:p>
    <w:p w:rsidR="00DC5648" w:rsidRPr="00DC5648" w:rsidRDefault="00DC5648" w:rsidP="00DC5648">
      <w:r w:rsidRPr="00DC5648">
        <w:t>→ mMgSO4.7H2O = 0,09476.246 = 23,31 gam.</w:t>
      </w:r>
    </w:p>
    <w:p w:rsidR="00DC5648" w:rsidRPr="00DC5648" w:rsidRDefault="00DC5648" w:rsidP="00DC5648">
      <w:r w:rsidRPr="00DC5648">
        <w:t xml:space="preserve">Câu 133 (VD): Hoà tan 25 gam hỗn hợp X gồm FeSO4 và Fe2(SO4)3 vào nước, thu được 150 ml dung dịch Y. Thêm H2SO4 (dư) vào 20 ml dung dịch Y rồi chuẩn độ toàn bộ dung dịch này bằng dung dịch KMnO4 0,1M thì dùng hết 30 ml dung dịch chuẩn. Phần trăm khối lượng FeSO4 trong hỗn hợp X là </w:t>
      </w:r>
    </w:p>
    <w:p w:rsidR="00DC5648" w:rsidRPr="00DC5648" w:rsidRDefault="00DC5648" w:rsidP="00DC5648">
      <w:r w:rsidRPr="00DC5648">
        <w:tab/>
      </w:r>
      <w:r w:rsidRPr="00DC5648">
        <w:rPr>
          <w:highlight w:val="yellow"/>
        </w:rPr>
        <w:t>A. 68,4%</w:t>
      </w:r>
      <w:r w:rsidRPr="00DC5648">
        <w:t xml:space="preserve">. </w:t>
      </w:r>
      <w:r w:rsidRPr="00DC5648">
        <w:tab/>
        <w:t xml:space="preserve">B. 9,12%. </w:t>
      </w:r>
      <w:r w:rsidRPr="00DC5648">
        <w:tab/>
        <w:t xml:space="preserve">C. 31,6%. </w:t>
      </w:r>
      <w:r w:rsidRPr="00DC5648">
        <w:tab/>
        <w:t xml:space="preserve">D. 13,68%. </w:t>
      </w:r>
    </w:p>
    <w:p w:rsidR="00DC5648" w:rsidRPr="00DC5648" w:rsidRDefault="00DC5648" w:rsidP="00DC5648">
      <w:r w:rsidRPr="00DC5648">
        <w:t xml:space="preserve">Phương pháp giải: </w:t>
      </w:r>
    </w:p>
    <w:p w:rsidR="00DC5648" w:rsidRPr="00DC5648" w:rsidRDefault="00DC5648" w:rsidP="00DC5648">
      <w:r w:rsidRPr="00DC5648">
        <w:t>Tính theo PT ion thu gọn:</w:t>
      </w:r>
    </w:p>
    <w:p w:rsidR="00DC5648" w:rsidRPr="00DC5648" w:rsidRDefault="00DC5648" w:rsidP="00DC5648">
      <w:r w:rsidRPr="00DC5648">
        <w:t>5Fe2+ + MnO4- + 8H+ ⟶ 5Fe3+ + Mn2+ + 4H2O</w:t>
      </w:r>
    </w:p>
    <w:p w:rsidR="00DC5648" w:rsidRPr="00DC5648" w:rsidRDefault="00DC5648" w:rsidP="00DC5648">
      <w:r w:rsidRPr="00DC5648">
        <w:t xml:space="preserve">Giải chi tiết: </w:t>
      </w:r>
    </w:p>
    <w:p w:rsidR="00DC5648" w:rsidRPr="00DC5648" w:rsidRDefault="00DC5648" w:rsidP="00DC5648">
      <w:r w:rsidRPr="00DC5648">
        <w:t>nKMnO4 = 0,1.0,03 = 0,003 mol</w:t>
      </w:r>
    </w:p>
    <w:p w:rsidR="00DC5648" w:rsidRPr="00DC5648" w:rsidRDefault="00DC5648" w:rsidP="00DC5648">
      <w:r w:rsidRPr="00DC5648">
        <w:t>PTHH: 5Fe2+  +  MnO4-  +  8H+  ⟶  5Fe3+  +  Mn2+ + 4H2O</w:t>
      </w:r>
    </w:p>
    <w:p w:rsidR="00DC5648" w:rsidRPr="00DC5648" w:rsidRDefault="00DC5648" w:rsidP="00DC5648">
      <w:r w:rsidRPr="00DC5648">
        <w:t>(mol)   0,015 ⟵ 0,003</w:t>
      </w:r>
    </w:p>
    <w:p w:rsidR="00DC5648" w:rsidRPr="00DC5648" w:rsidRDefault="00DC5648" w:rsidP="00DC5648">
      <w:r w:rsidRPr="00DC5648">
        <w:t>→ Trong 20 ml dung dịch có 0,015 mol Fe2+</w:t>
      </w:r>
    </w:p>
    <w:p w:rsidR="00DC5648" w:rsidRPr="00DC5648" w:rsidRDefault="00DC5648" w:rsidP="00DC5648">
      <w:r w:rsidRPr="00DC5648">
        <w:t>→ Trong 150 ml dung dịch sẽ có 0,015.150/20 = 0,1125 mol</w:t>
      </w:r>
    </w:p>
    <w:p w:rsidR="00DC5648" w:rsidRPr="00DC5648" w:rsidRDefault="00DC5648" w:rsidP="00DC5648">
      <w:r w:rsidRPr="00DC5648">
        <w:t>→ mFeSO4 = 0,1125.152 = 17,1 gam</w:t>
      </w:r>
    </w:p>
    <w:p w:rsidR="00DC5648" w:rsidRPr="00DC5648" w:rsidRDefault="00DC5648" w:rsidP="00DC5648">
      <w:r w:rsidRPr="00DC5648">
        <w:t>→ %mFeSO4 = (17,1/25).100% = 68,4%.</w:t>
      </w:r>
    </w:p>
    <w:p w:rsidR="00DC5648" w:rsidRPr="00DC5648" w:rsidRDefault="00DC5648" w:rsidP="00DC5648">
      <w:r w:rsidRPr="00DC5648">
        <w:t xml:space="preserve">Câu 134 (VD): Cho m gam hỗn hợp X gồm H2NCH2CH2COOH và CH3CH(NH2)COOH tác dụng với 200 ml dung dịch NaOH 1M thu được dung dịch Y. Biết dung dịch Y tác dụng vừa đủ với 500 ml dung dịch HCl 1M. Giá trị của m là </w:t>
      </w:r>
    </w:p>
    <w:p w:rsidR="00DC5648" w:rsidRPr="00DC5648" w:rsidRDefault="00DC5648" w:rsidP="00DC5648">
      <w:r w:rsidRPr="00DC5648">
        <w:tab/>
      </w:r>
      <w:r w:rsidRPr="00DC5648">
        <w:rPr>
          <w:highlight w:val="yellow"/>
        </w:rPr>
        <w:t>A. 26,7.</w:t>
      </w:r>
      <w:r w:rsidRPr="00DC5648">
        <w:t xml:space="preserve"> </w:t>
      </w:r>
      <w:r w:rsidRPr="00DC5648">
        <w:tab/>
        <w:t xml:space="preserve">B. 17,8. </w:t>
      </w:r>
      <w:r w:rsidRPr="00DC5648">
        <w:tab/>
        <w:t xml:space="preserve">C. 13,35. </w:t>
      </w:r>
      <w:r w:rsidRPr="00DC5648">
        <w:tab/>
        <w:t xml:space="preserve">D. 22,25. </w:t>
      </w:r>
    </w:p>
    <w:p w:rsidR="00DC5648" w:rsidRPr="00DC5648" w:rsidRDefault="00DC5648" w:rsidP="00DC5648">
      <w:r w:rsidRPr="00DC5648">
        <w:lastRenderedPageBreak/>
        <w:t xml:space="preserve">Phương pháp giải: </w:t>
      </w:r>
    </w:p>
    <w:p w:rsidR="00DC5648" w:rsidRPr="00DC5648" w:rsidRDefault="00DC5648" w:rsidP="00DC5648">
      <w:r w:rsidRPr="00DC5648">
        <w:t>Để đơn giản hóa, ta coi dung dịch Y gồm các amino axit và NaOH.</w:t>
      </w:r>
    </w:p>
    <w:p w:rsidR="00DC5648" w:rsidRPr="00DC5648" w:rsidRDefault="00DC5648" w:rsidP="00DC5648">
      <w:r w:rsidRPr="00DC5648">
        <w:t>Các amino chỉ có 1 nhóm -NH2 ⟹ Tác dụng với HCl theo tỉ lệ 1:1.</w:t>
      </w:r>
    </w:p>
    <w:p w:rsidR="00DC5648" w:rsidRPr="00DC5648" w:rsidRDefault="00DC5648" w:rsidP="00DC5648">
      <w:r w:rsidRPr="00DC5648">
        <w:t xml:space="preserve">Giải chi tiết: </w:t>
      </w:r>
    </w:p>
    <w:p w:rsidR="00DC5648" w:rsidRPr="00DC5648" w:rsidRDefault="00DC5648" w:rsidP="00DC5648">
      <w:r w:rsidRPr="00DC5648">
        <w:t>nNaOH = 0,2 mol; nHCl = 0,5 mol.</w:t>
      </w:r>
    </w:p>
    <w:p w:rsidR="00DC5648" w:rsidRPr="00DC5648" w:rsidRDefault="00DC5648" w:rsidP="00DC5648">
      <w:r w:rsidRPr="00DC5648">
        <w:t>Để đơn giản hóa, ta coi dung dịch Y gồm các amino axit và NaOH.</w:t>
      </w:r>
    </w:p>
    <w:p w:rsidR="00DC5648" w:rsidRPr="00DC5648" w:rsidRDefault="00DC5648" w:rsidP="00DC5648">
      <w:r w:rsidRPr="00DC5648">
        <w:t>Mà các amino axit chỉ có 1 nhóm -NH2 ⟹ Tác dụng với HCl theo tỉ lệ 1:1.</w:t>
      </w:r>
    </w:p>
    <w:p w:rsidR="00DC5648" w:rsidRPr="00DC5648" w:rsidRDefault="00DC5648" w:rsidP="00DC5648">
      <w:r w:rsidRPr="00DC5648">
        <w:t>⟹ nHCl = na.a + nNaOH ⟹ na.a = nHCl - nNaOH = 0,5 - 0,2 = 0,3 mol.</w:t>
      </w:r>
    </w:p>
    <w:p w:rsidR="00DC5648" w:rsidRPr="00DC5648" w:rsidRDefault="00DC5648" w:rsidP="00DC5648">
      <w:r w:rsidRPr="00DC5648">
        <w:t>⟹ m = 0,3.89 = 26,7 gam (lưu ý cả 2 amino axit đều có M = 89).</w:t>
      </w:r>
    </w:p>
    <w:p w:rsidR="00DC5648" w:rsidRPr="00DC5648" w:rsidRDefault="00DC5648" w:rsidP="00DC5648">
      <w:r w:rsidRPr="00DC5648">
        <w:t>Câu 135 (TH): Thực hiện thí nghiệm như hình vẽ bên. Khi đun nóng bình cầu ở nhiệt độ ≥ 170oC thì hiện tượng xảy ra trong ống nghiệm đựng dung dịch brom là</w:t>
      </w:r>
    </w:p>
    <w:p w:rsidR="00DC5648" w:rsidRPr="00DC5648" w:rsidRDefault="00EF1727" w:rsidP="00DC5648">
      <w:r>
        <w:rPr>
          <w:noProof/>
        </w:rPr>
        <w:drawing>
          <wp:inline distT="0" distB="0" distL="0" distR="0">
            <wp:extent cx="3105150" cy="1647825"/>
            <wp:effectExtent l="0" t="0" r="0" b="9525"/>
            <wp:docPr id="57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743">
                      <a:extLst>
                        <a:ext uri="{28A0092B-C50C-407E-A947-70E740481C1C}">
                          <a14:useLocalDpi xmlns:a14="http://schemas.microsoft.com/office/drawing/2010/main" val="0"/>
                        </a:ext>
                      </a:extLst>
                    </a:blip>
                    <a:srcRect/>
                    <a:stretch>
                      <a:fillRect/>
                    </a:stretch>
                  </pic:blipFill>
                  <pic:spPr bwMode="auto">
                    <a:xfrm>
                      <a:off x="0" y="0"/>
                      <a:ext cx="3105150" cy="1647825"/>
                    </a:xfrm>
                    <a:prstGeom prst="rect">
                      <a:avLst/>
                    </a:prstGeom>
                    <a:noFill/>
                    <a:ln>
                      <a:noFill/>
                    </a:ln>
                  </pic:spPr>
                </pic:pic>
              </a:graphicData>
            </a:graphic>
          </wp:inline>
        </w:drawing>
      </w:r>
    </w:p>
    <w:p w:rsidR="00DC5648" w:rsidRPr="00DC5648" w:rsidRDefault="00DC5648" w:rsidP="00DC5648">
      <w:r w:rsidRPr="00DC5648">
        <w:tab/>
        <w:t xml:space="preserve">A. có kết tủa màu trắng xuất hiện. </w:t>
      </w:r>
      <w:r w:rsidRPr="00DC5648">
        <w:tab/>
      </w:r>
      <w:r w:rsidRPr="00DC5648">
        <w:rPr>
          <w:highlight w:val="yellow"/>
        </w:rPr>
        <w:t>B. dung dịch brom bị nhạt màu</w:t>
      </w:r>
      <w:r w:rsidRPr="00DC5648">
        <w:t xml:space="preserve">. </w:t>
      </w:r>
    </w:p>
    <w:p w:rsidR="00DC5648" w:rsidRPr="00DC5648" w:rsidRDefault="00DC5648" w:rsidP="00DC5648">
      <w:r w:rsidRPr="00DC5648">
        <w:tab/>
        <w:t xml:space="preserve">C. có kết tủa màu vàng nhạt xuất hiện. </w:t>
      </w:r>
      <w:r w:rsidRPr="00DC5648">
        <w:tab/>
        <w:t xml:space="preserve">D. có kết tủa màu xanh xuất hiện. </w:t>
      </w:r>
    </w:p>
    <w:p w:rsidR="00DC5648" w:rsidRPr="00DC5648" w:rsidRDefault="00DC5648" w:rsidP="00DC5648">
      <w:r w:rsidRPr="00DC5648">
        <w:t xml:space="preserve">Phương pháp giải: </w:t>
      </w:r>
    </w:p>
    <w:p w:rsidR="00DC5648" w:rsidRPr="00DC5648" w:rsidRDefault="00DC5648" w:rsidP="00DC5648">
      <w:r w:rsidRPr="00DC5648">
        <w:t>Dựa vào tính chất hóa học của ancol.</w:t>
      </w:r>
    </w:p>
    <w:p w:rsidR="00DC5648" w:rsidRPr="00DC5648" w:rsidRDefault="00DC5648" w:rsidP="00DC5648">
      <w:r w:rsidRPr="00DC5648">
        <w:t xml:space="preserve">Giải chi tiết: </w:t>
      </w:r>
    </w:p>
    <w:p w:rsidR="00DC5648" w:rsidRPr="00DC5648" w:rsidRDefault="00DC5648" w:rsidP="00DC5648">
      <w:r w:rsidRPr="00DC5648">
        <w:t xml:space="preserve">C2H5OH </w:t>
      </w:r>
      <w:r w:rsidRPr="00DC5648">
        <w:object w:dxaOrig="1780" w:dyaOrig="360">
          <v:shape id="_x0000_i6560" type="#_x0000_t75" style="width:88.5pt;height:18.75pt" o:ole="">
            <v:imagedata r:id="rId10614" o:title=""/>
          </v:shape>
          <o:OLEObject Type="Embed" ProgID="Equation.DSMT4" ShapeID="_x0000_i6560" DrawAspect="Content" ObjectID="_1772198867" r:id="rId10615"/>
        </w:object>
      </w:r>
      <w:r w:rsidRPr="00DC5648">
        <w:t xml:space="preserve"> C2H4 + H2O</w:t>
      </w:r>
    </w:p>
    <w:p w:rsidR="00DC5648" w:rsidRPr="00DC5648" w:rsidRDefault="00DC5648" w:rsidP="00DC5648">
      <w:r w:rsidRPr="00DC5648">
        <w:t>C2H4 + Br2 → C2H4Br2</w:t>
      </w:r>
    </w:p>
    <w:p w:rsidR="00DC5648" w:rsidRPr="00DC5648" w:rsidRDefault="00DC5648" w:rsidP="00DC5648">
      <w:r w:rsidRPr="00DC5648">
        <w:t xml:space="preserve">⟹ Hiện tượng: dung dịch brom bị nhạt màu. </w:t>
      </w:r>
    </w:p>
    <w:p w:rsidR="00DC5648" w:rsidRPr="00DC5648" w:rsidRDefault="00DC5648" w:rsidP="00DC5648">
      <w:r w:rsidRPr="00DC5648">
        <w:t xml:space="preserve">Câu 136 (TH): Phát biểu nào sau đây đúng? </w:t>
      </w:r>
    </w:p>
    <w:p w:rsidR="00DC5648" w:rsidRPr="00DC5648" w:rsidRDefault="00DC5648" w:rsidP="00DC5648">
      <w:r w:rsidRPr="00DC5648">
        <w:tab/>
        <w:t xml:space="preserve">A. Amilozơ có cấu trúc mạch phân nhánh. </w:t>
      </w:r>
      <w:r w:rsidRPr="00DC5648">
        <w:tab/>
      </w:r>
      <w:r w:rsidRPr="00DC5648">
        <w:rPr>
          <w:highlight w:val="yellow"/>
        </w:rPr>
        <w:t>B. Tơ tằm thuộc loại tơ thiên nhiên</w:t>
      </w:r>
      <w:r w:rsidRPr="00DC5648">
        <w:t xml:space="preserve">. </w:t>
      </w:r>
    </w:p>
    <w:p w:rsidR="00DC5648" w:rsidRPr="00DC5648" w:rsidRDefault="00DC5648" w:rsidP="00DC5648">
      <w:r w:rsidRPr="00DC5648">
        <w:tab/>
        <w:t xml:space="preserve">C. Tinh bột là một loại polime bán tổng hợp. </w:t>
      </w:r>
      <w:r w:rsidRPr="00DC5648">
        <w:tab/>
        <w:t xml:space="preserve">D. Tơ visco thuộc loại tơ tổng hợp. </w:t>
      </w:r>
    </w:p>
    <w:p w:rsidR="00DC5648" w:rsidRPr="00DC5648" w:rsidRDefault="00DC5648" w:rsidP="00DC5648">
      <w:r w:rsidRPr="00DC5648">
        <w:t xml:space="preserve">Phương pháp giải: </w:t>
      </w:r>
    </w:p>
    <w:p w:rsidR="00DC5648" w:rsidRPr="00DC5648" w:rsidRDefault="00DC5648" w:rsidP="00DC5648">
      <w:r w:rsidRPr="00DC5648">
        <w:t>Lý thuyết về polime.</w:t>
      </w:r>
    </w:p>
    <w:p w:rsidR="00DC5648" w:rsidRPr="00DC5648" w:rsidRDefault="00DC5648" w:rsidP="00DC5648">
      <w:r w:rsidRPr="00DC5648">
        <w:t xml:space="preserve">Giải chi tiết: </w:t>
      </w:r>
    </w:p>
    <w:p w:rsidR="00DC5648" w:rsidRPr="00DC5648" w:rsidRDefault="00DC5648" w:rsidP="00DC5648">
      <w:r w:rsidRPr="00DC5648">
        <w:t>A sai, vì amilozơ có mạch không phân nhánh, amilopectin có mạch phân nhánh.</w:t>
      </w:r>
    </w:p>
    <w:p w:rsidR="00DC5648" w:rsidRPr="00DC5648" w:rsidRDefault="00DC5648" w:rsidP="00DC5648">
      <w:r w:rsidRPr="00DC5648">
        <w:t>B đúng.</w:t>
      </w:r>
    </w:p>
    <w:p w:rsidR="00DC5648" w:rsidRPr="00DC5648" w:rsidRDefault="00DC5648" w:rsidP="00DC5648">
      <w:r w:rsidRPr="00DC5648">
        <w:t>C sai, tinh bột là polime thiên nhiên.</w:t>
      </w:r>
    </w:p>
    <w:p w:rsidR="00DC5648" w:rsidRPr="00DC5648" w:rsidRDefault="00DC5648" w:rsidP="00DC5648">
      <w:r w:rsidRPr="00DC5648">
        <w:t>D sai, tơ visco thuộc loại tơ bán tổng hợp (hay tơ nhân tạo).</w:t>
      </w:r>
    </w:p>
    <w:p w:rsidR="00DC5648" w:rsidRPr="00DC5648" w:rsidRDefault="00DC5648" w:rsidP="00DC5648">
      <w:r w:rsidRPr="00DC5648">
        <w:lastRenderedPageBreak/>
        <w:t xml:space="preserve">Câu 137 (VD): Nhiệt phân hoàn toàn muối nitrat của kim loại hóa trị II không đổi thu được 6 gam oxit và 8,4 lít (đktc) hỗn hợp khí NO2, O2. Công thức hóa học của muối là </w:t>
      </w:r>
    </w:p>
    <w:p w:rsidR="00DC5648" w:rsidRPr="00DC5648" w:rsidRDefault="00DC5648" w:rsidP="00DC5648">
      <w:r w:rsidRPr="00DC5648">
        <w:tab/>
        <w:t xml:space="preserve">A. Cu(NO3)2. </w:t>
      </w:r>
      <w:r w:rsidRPr="00DC5648">
        <w:tab/>
        <w:t xml:space="preserve">B. Pb(NO3)2. </w:t>
      </w:r>
      <w:r w:rsidRPr="00DC5648">
        <w:tab/>
      </w:r>
      <w:r w:rsidRPr="00DC5648">
        <w:rPr>
          <w:highlight w:val="yellow"/>
        </w:rPr>
        <w:t>C. Mg(NO3)2.</w:t>
      </w:r>
      <w:r w:rsidRPr="00DC5648">
        <w:t xml:space="preserve"> </w:t>
      </w:r>
      <w:r w:rsidRPr="00DC5648">
        <w:tab/>
        <w:t xml:space="preserve">D. Zn(NO3)2. </w:t>
      </w:r>
    </w:p>
    <w:p w:rsidR="00DC5648" w:rsidRPr="00DC5648" w:rsidRDefault="00DC5648" w:rsidP="00DC5648">
      <w:r w:rsidRPr="00DC5648">
        <w:t xml:space="preserve">Phương pháp giải: </w:t>
      </w:r>
    </w:p>
    <w:p w:rsidR="00DC5648" w:rsidRPr="00DC5648" w:rsidRDefault="00DC5648" w:rsidP="00DC5648">
      <w:r w:rsidRPr="00DC5648">
        <w:t>Từ số mol hỗn hợp khí và PTHH tính được số mol mỗi khí ⟹ số mol oxit.</w:t>
      </w:r>
    </w:p>
    <w:p w:rsidR="00DC5648" w:rsidRPr="00DC5648" w:rsidRDefault="00DC5648" w:rsidP="00DC5648">
      <w:r w:rsidRPr="00DC5648">
        <w:t>Lập phương trình về khối lượng của oxit tính được khối lượng mol của kim loại.</w:t>
      </w:r>
    </w:p>
    <w:p w:rsidR="00DC5648" w:rsidRPr="00DC5648" w:rsidRDefault="00DC5648" w:rsidP="00DC5648">
      <w:r w:rsidRPr="00DC5648">
        <w:t>Kết luận công thức hóa học của muối.</w:t>
      </w:r>
    </w:p>
    <w:p w:rsidR="00DC5648" w:rsidRPr="00DC5648" w:rsidRDefault="00DC5648" w:rsidP="00DC5648">
      <w:r w:rsidRPr="00DC5648">
        <w:t xml:space="preserve">Giải chi tiết: </w:t>
      </w:r>
    </w:p>
    <w:p w:rsidR="00DC5648" w:rsidRPr="00DC5648" w:rsidRDefault="00DC5648" w:rsidP="00DC5648">
      <w:r w:rsidRPr="00DC5648">
        <w:t>R(NO3)2 → RO + 2NO2 + 0,5O2</w:t>
      </w:r>
    </w:p>
    <w:p w:rsidR="00DC5648" w:rsidRPr="00DC5648" w:rsidRDefault="00DC5648" w:rsidP="00DC5648">
      <w:r w:rsidRPr="00DC5648">
        <w:t>                    2x ←   4x ←     x    (mol)</w:t>
      </w:r>
    </w:p>
    <w:p w:rsidR="00DC5648" w:rsidRPr="00DC5648" w:rsidRDefault="00DC5648" w:rsidP="00DC5648">
      <w:r w:rsidRPr="00DC5648">
        <w:t>⟹ n hh khí = 4x + x = 8,4 / 22,4 ⟹ x = 0,075 mol</w:t>
      </w:r>
    </w:p>
    <w:p w:rsidR="00DC5648" w:rsidRPr="00DC5648" w:rsidRDefault="00DC5648" w:rsidP="00DC5648">
      <w:r w:rsidRPr="00DC5648">
        <w:t>⟹ nRO = 2x = 0,15 mol</w:t>
      </w:r>
    </w:p>
    <w:p w:rsidR="00DC5648" w:rsidRPr="00DC5648" w:rsidRDefault="00DC5648" w:rsidP="00DC5648">
      <w:r w:rsidRPr="00DC5648">
        <w:t>⟹ MRO = 6/0,15 = 40</w:t>
      </w:r>
    </w:p>
    <w:p w:rsidR="00DC5648" w:rsidRPr="00DC5648" w:rsidRDefault="00DC5648" w:rsidP="00DC5648">
      <w:r w:rsidRPr="00DC5648">
        <w:t>⟹ R + 16 = 40 ⟹ R = 24 (Mg)</w:t>
      </w:r>
    </w:p>
    <w:p w:rsidR="00DC5648" w:rsidRPr="00DC5648" w:rsidRDefault="00DC5648" w:rsidP="00DC5648">
      <w:r w:rsidRPr="00DC5648">
        <w:t>⟹ CTHH của muối là Mg(NO3)2.</w:t>
      </w:r>
    </w:p>
    <w:p w:rsidR="00DC5648" w:rsidRPr="00DC5648" w:rsidRDefault="00DC5648" w:rsidP="00DC5648">
      <w:r w:rsidRPr="00DC5648">
        <w:t xml:space="preserve">Câu 138 (NB): Cho các chất sau tan trong nước: Na2CO3, CH3COOCH3, HCOOH, MgCl2, HF. Số chất điện li mạnh và điện li yếu lần lượt là </w:t>
      </w:r>
    </w:p>
    <w:p w:rsidR="00DC5648" w:rsidRPr="00DC5648" w:rsidRDefault="00DC5648" w:rsidP="00DC5648">
      <w:r w:rsidRPr="00DC5648">
        <w:tab/>
      </w:r>
      <w:r w:rsidRPr="00DC5648">
        <w:rPr>
          <w:highlight w:val="yellow"/>
        </w:rPr>
        <w:t>A. 2 và 2.</w:t>
      </w:r>
      <w:r w:rsidRPr="00DC5648">
        <w:t xml:space="preserve"> </w:t>
      </w:r>
      <w:r w:rsidRPr="00DC5648">
        <w:tab/>
        <w:t xml:space="preserve">B. 3 và 2. </w:t>
      </w:r>
      <w:r w:rsidRPr="00DC5648">
        <w:tab/>
        <w:t xml:space="preserve">C. 1 và 4. </w:t>
      </w:r>
      <w:r w:rsidRPr="00DC5648">
        <w:tab/>
        <w:t xml:space="preserve">D. 3 và 1. </w:t>
      </w:r>
    </w:p>
    <w:p w:rsidR="00DC5648" w:rsidRPr="00DC5648" w:rsidRDefault="00DC5648" w:rsidP="00DC5648">
      <w:r w:rsidRPr="00DC5648">
        <w:t xml:space="preserve">Phương pháp giải: </w:t>
      </w:r>
    </w:p>
    <w:p w:rsidR="00DC5648" w:rsidRPr="00DC5648" w:rsidRDefault="00DC5648" w:rsidP="00DC5648">
      <w:r w:rsidRPr="00DC5648">
        <w:t>Dựa vào khái niệm chất điện li để xác định chất điện li mạnh hay chất điện li yếu.</w:t>
      </w:r>
    </w:p>
    <w:p w:rsidR="00DC5648" w:rsidRPr="00DC5648" w:rsidRDefault="00DC5648" w:rsidP="00DC5648">
      <w:r w:rsidRPr="00DC5648">
        <w:t xml:space="preserve">Giải chi tiết: </w:t>
      </w:r>
    </w:p>
    <w:p w:rsidR="00DC5648" w:rsidRPr="00DC5648" w:rsidRDefault="00DC5648" w:rsidP="00DC5648">
      <w:r w:rsidRPr="00DC5648">
        <w:t>- Chất điện li mạnh:</w:t>
      </w:r>
    </w:p>
    <w:p w:rsidR="00DC5648" w:rsidRPr="00DC5648" w:rsidRDefault="00DC5648" w:rsidP="00DC5648">
      <w:r w:rsidRPr="00DC5648">
        <w:t>Na2CO3 → 2Na+ + CO32-</w:t>
      </w:r>
    </w:p>
    <w:p w:rsidR="00DC5648" w:rsidRPr="00DC5648" w:rsidRDefault="00DC5648" w:rsidP="00DC5648">
      <w:r w:rsidRPr="00DC5648">
        <w:t>MgCl2 → Mg2+ + 2Cl-</w:t>
      </w:r>
    </w:p>
    <w:p w:rsidR="00DC5648" w:rsidRPr="00DC5648" w:rsidRDefault="00DC5648" w:rsidP="00DC5648">
      <w:r w:rsidRPr="00DC5648">
        <w:t>- Chất điện li yếu:</w:t>
      </w:r>
    </w:p>
    <w:p w:rsidR="00DC5648" w:rsidRPr="00DC5648" w:rsidRDefault="00DC5648" w:rsidP="00DC5648">
      <w:r w:rsidRPr="00DC5648">
        <w:t>HCOOH ⇄ HCOO- + H+</w:t>
      </w:r>
    </w:p>
    <w:p w:rsidR="00DC5648" w:rsidRPr="00DC5648" w:rsidRDefault="00DC5648" w:rsidP="00DC5648">
      <w:r w:rsidRPr="00DC5648">
        <w:t>HF ⇄ H+ + F-</w:t>
      </w:r>
    </w:p>
    <w:p w:rsidR="00DC5648" w:rsidRPr="00DC5648" w:rsidRDefault="00DC5648" w:rsidP="00DC5648">
      <w:r w:rsidRPr="00DC5648">
        <w:t>- Chất không điện li: CH3COOCH3.</w:t>
      </w:r>
    </w:p>
    <w:p w:rsidR="00DC5648" w:rsidRPr="00DC5648" w:rsidRDefault="00DC5648" w:rsidP="00DC5648">
      <w:r w:rsidRPr="00DC5648">
        <w:t xml:space="preserve">Câu 139 (TH): Cho 5 gam kẽm viên vào cốc đựng 50 ml dung dịch H2SO4 4M ở nhiệt độ thường (25oC). Trường hợp nào tốc độ phản ứng không đổi? </w:t>
      </w:r>
    </w:p>
    <w:p w:rsidR="00DC5648" w:rsidRPr="00DC5648" w:rsidRDefault="00DC5648" w:rsidP="00DC5648">
      <w:r w:rsidRPr="00DC5648">
        <w:tab/>
        <w:t xml:space="preserve">A. Thay dung dịch H2SO4 4M bằng dung dịch H2SO4 2M. </w:t>
      </w:r>
    </w:p>
    <w:p w:rsidR="00DC5648" w:rsidRPr="00DC5648" w:rsidRDefault="00DC5648" w:rsidP="00DC5648">
      <w:r w:rsidRPr="00DC5648">
        <w:tab/>
        <w:t>B. Thay 5 gam kẽm viên bằng 5 gam kẽm bột.</w:t>
      </w:r>
    </w:p>
    <w:p w:rsidR="00DC5648" w:rsidRPr="00DC5648" w:rsidRDefault="00DC5648" w:rsidP="00DC5648">
      <w:r w:rsidRPr="00DC5648">
        <w:t xml:space="preserve"> </w:t>
      </w:r>
      <w:r w:rsidRPr="00DC5648">
        <w:tab/>
        <w:t xml:space="preserve">C. Thực hiện phản ứng ở 50oC. </w:t>
      </w:r>
    </w:p>
    <w:p w:rsidR="00DC5648" w:rsidRPr="00DC5648" w:rsidRDefault="00DC5648" w:rsidP="00DC5648">
      <w:r w:rsidRPr="00DC5648">
        <w:tab/>
      </w:r>
      <w:r w:rsidRPr="00DC5648">
        <w:rPr>
          <w:highlight w:val="yellow"/>
        </w:rPr>
        <w:t>D. Dùng lượng dung dịch H2SO4 gấp đôi ban đầu</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Các yếu tố ảnh hưởng tới tốc độ phản ứng là:</w:t>
      </w:r>
    </w:p>
    <w:p w:rsidR="00DC5648" w:rsidRPr="00DC5648" w:rsidRDefault="00DC5648" w:rsidP="00DC5648">
      <w:r w:rsidRPr="00DC5648">
        <w:lastRenderedPageBreak/>
        <w:t>+ Nồng độ: Nồng độ các chất tăng thì tốc độ phản ứng tăng.</w:t>
      </w:r>
    </w:p>
    <w:p w:rsidR="00DC5648" w:rsidRPr="00DC5648" w:rsidRDefault="00DC5648" w:rsidP="00DC5648">
      <w:r w:rsidRPr="00DC5648">
        <w:t>+ Áp suất (đối với phản ứng có chất tham gia là chất khí): Áp suất tăng thì tốc độ phản ứng tăng.</w:t>
      </w:r>
    </w:p>
    <w:p w:rsidR="00DC5648" w:rsidRPr="00DC5648" w:rsidRDefault="00DC5648" w:rsidP="00DC5648">
      <w:r w:rsidRPr="00DC5648">
        <w:t>+ Nhiệt độ: Nhiệt độ tăng thì tốc độ phản ứng tăng.</w:t>
      </w:r>
    </w:p>
    <w:p w:rsidR="00DC5648" w:rsidRPr="00DC5648" w:rsidRDefault="00DC5648" w:rsidP="00DC5648">
      <w:r w:rsidRPr="00DC5648">
        <w:t>+ Diện tích tiếp xúc: Diện tích tiếp xúc tăng thì tốc độ phản ứng tăng.</w:t>
      </w:r>
    </w:p>
    <w:p w:rsidR="00DC5648" w:rsidRPr="00DC5648" w:rsidRDefault="00DC5648" w:rsidP="00DC5648">
      <w:r w:rsidRPr="00DC5648">
        <w:t>+ Xúc tác: Chất xúc tác làm tăng tốc độ phản ứng.</w:t>
      </w:r>
    </w:p>
    <w:p w:rsidR="00DC5648" w:rsidRPr="00DC5648" w:rsidRDefault="00DC5648" w:rsidP="00DC5648">
      <w:r w:rsidRPr="00DC5648">
        <w:t xml:space="preserve">Giải chi tiết: </w:t>
      </w:r>
    </w:p>
    <w:p w:rsidR="00DC5648" w:rsidRPr="00DC5648" w:rsidRDefault="00DC5648" w:rsidP="00DC5648">
      <w:r w:rsidRPr="00DC5648">
        <w:t>A. Nồng độ H2SO4 giảm ⟹ Tốc độ giảm.</w:t>
      </w:r>
    </w:p>
    <w:p w:rsidR="00DC5648" w:rsidRPr="00DC5648" w:rsidRDefault="00DC5648" w:rsidP="00DC5648">
      <w:r w:rsidRPr="00DC5648">
        <w:t>B. Thay Zn viên bằng Zn bột tức là làm tăng diện tích tiếp xúc ⟹ Tốc độ tăng.</w:t>
      </w:r>
    </w:p>
    <w:p w:rsidR="00DC5648" w:rsidRPr="00DC5648" w:rsidRDefault="00DC5648" w:rsidP="00DC5648">
      <w:r w:rsidRPr="00DC5648">
        <w:t>C. Tăng nhiệt độ ⟹ Tốc độ tăng.</w:t>
      </w:r>
    </w:p>
    <w:p w:rsidR="00DC5648" w:rsidRPr="00DC5648" w:rsidRDefault="00DC5648" w:rsidP="00DC5648">
      <w:r w:rsidRPr="00DC5648">
        <w:t>D. Dùng lượng dung dịch H2SO4 gấp đôi lượng ban đầu không làm thay đổi các yếu tố nồng độ, nhiệt độ, xúc tác nên tốc độ phản ứng không đổi.</w:t>
      </w:r>
    </w:p>
    <w:p w:rsidR="00DC5648" w:rsidRPr="00DC5648" w:rsidRDefault="00DC5648" w:rsidP="00DC5648">
      <w:r w:rsidRPr="00DC5648">
        <w:t xml:space="preserve">Câu 140 (VDC): Hỗn hợp M gồm 3 este đơn chức X, Y, Z (MX&lt; MY&lt; MZ và số mol của Y bé hơn số mol X) tạo thành từ cùng một axitcacboxylic (phân tử chỉ có nhóm COOH) và ba ancol no (số nguyên tử C trong phân tử mỗi ancol nhỏ hơn 4). Thủy phân hoàn toàn 34,8 gam M bằng 490 ml dung dịch NaOH 1M (dư 40% so với lượng phản ứng). Cô cạn hỗn hợp sau phản ứng thu được 38,5 gam chất rắn khan. Mặt khác, nếu đốt cháy hoàn toàn 34,8 gam M thì thu được CO2 và 23,4 gam H2O. Thành phần phần trăm theo khối lượng Y trong M là </w:t>
      </w:r>
    </w:p>
    <w:p w:rsidR="00DC5648" w:rsidRPr="00DC5648" w:rsidRDefault="00DC5648" w:rsidP="00DC5648">
      <w:r w:rsidRPr="00DC5648">
        <w:tab/>
      </w:r>
      <w:r w:rsidRPr="00DC5648">
        <w:rPr>
          <w:highlight w:val="yellow"/>
        </w:rPr>
        <w:t>Đáp án: 32,18%.</w: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nNaOH bđ = nNaOH pư + 40%nNaOH pư = 0,49 mol ⟹ nNaOH pư = 0,35 mol</w:t>
      </w:r>
    </w:p>
    <w:p w:rsidR="00DC5648" w:rsidRPr="00DC5648" w:rsidRDefault="00DC5648" w:rsidP="00DC5648">
      <w:r w:rsidRPr="00DC5648">
        <w:t>Chất rắn gồm: RCOONa (0,35 mol) và NaOH dư (0,14 mol)</w:t>
      </w:r>
    </w:p>
    <w:p w:rsidR="00DC5648" w:rsidRPr="00DC5648" w:rsidRDefault="00DC5648" w:rsidP="00DC5648">
      <w:r w:rsidRPr="00DC5648">
        <w:t>⟹ mchất rắn = 0,35.(R + 67) + 0,14.40 = 38,5 ⟹ R = 27 (CH2=CH-)</w:t>
      </w:r>
    </w:p>
    <w:p w:rsidR="00DC5648" w:rsidRPr="00DC5648" w:rsidRDefault="00DC5648" w:rsidP="00DC5648">
      <w:r w:rsidRPr="00DC5648">
        <w:t>nNaOH pư = nM = 0,35 mol ⟹ nO = 2nM = 0,35.2 = 0,7 mol</w:t>
      </w:r>
    </w:p>
    <w:p w:rsidR="00DC5648" w:rsidRPr="00DC5648" w:rsidRDefault="00DC5648" w:rsidP="00DC5648">
      <w:r w:rsidRPr="00DC5648">
        <w:t>Bảo toàn khối lượng este: mC = meste - mH - mO = 21 gam ⟹ nC = 1,75 mol = nCO2</w:t>
      </w:r>
    </w:p>
    <w:p w:rsidR="00DC5648" w:rsidRPr="00DC5648" w:rsidRDefault="00DC5648" w:rsidP="00DC5648">
      <w:r w:rsidRPr="00DC5648">
        <w:t xml:space="preserve">Ta có neste = </w:t>
      </w:r>
      <w:r w:rsidRPr="00DC5648">
        <w:object w:dxaOrig="1219" w:dyaOrig="620">
          <v:shape id="_x0000_i6561" type="#_x0000_t75" style="width:60.75pt;height:30.75pt" o:ole="">
            <v:imagedata r:id="rId10616" o:title=""/>
          </v:shape>
          <o:OLEObject Type="Embed" ProgID="Equation.DSMT4" ShapeID="_x0000_i6561" DrawAspect="Content" ObjectID="_1772198868" r:id="rId10617"/>
        </w:object>
      </w:r>
      <w:r w:rsidRPr="00DC5648">
        <w:t>⟹ k = 16/7 &gt; 2 ⟹ phải có este có gốc ancol dưới dạng vòng no.</w:t>
      </w:r>
    </w:p>
    <w:p w:rsidR="00DC5648" w:rsidRPr="00DC5648" w:rsidRDefault="00DC5648" w:rsidP="00DC5648">
      <w:r w:rsidRPr="00DC5648">
        <w:t>*Trường hợp 1:</w:t>
      </w:r>
    </w:p>
    <w:p w:rsidR="00DC5648" w:rsidRPr="00DC5648" w:rsidRDefault="00DC5648" w:rsidP="00DC5648">
      <w:r w:rsidRPr="00DC5648">
        <w:t>X: CH2=CHCOOCH3 (a mol)</w:t>
      </w:r>
    </w:p>
    <w:p w:rsidR="00DC5648" w:rsidRPr="00DC5648" w:rsidRDefault="00DC5648" w:rsidP="00DC5648">
      <w:r w:rsidRPr="00DC5648">
        <w:t>Y: CH2=CHCOOC2H5 (b mol)</w:t>
      </w:r>
    </w:p>
    <w:p w:rsidR="00DC5648" w:rsidRPr="00DC5648" w:rsidRDefault="00DC5648" w:rsidP="00DC5648">
      <w:r w:rsidRPr="00DC5648">
        <w:t xml:space="preserve">Z: </w:t>
      </w:r>
      <w:r w:rsidR="00EF1727">
        <w:rPr>
          <w:noProof/>
        </w:rPr>
        <w:drawing>
          <wp:inline distT="0" distB="0" distL="0" distR="0">
            <wp:extent cx="2095500" cy="628650"/>
            <wp:effectExtent l="0" t="0" r="0" b="0"/>
            <wp:docPr id="57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618">
                      <a:extLst>
                        <a:ext uri="{28A0092B-C50C-407E-A947-70E740481C1C}">
                          <a14:useLocalDpi xmlns:a14="http://schemas.microsoft.com/office/drawing/2010/main" val="0"/>
                        </a:ext>
                      </a:extLst>
                    </a:blip>
                    <a:srcRect/>
                    <a:stretch>
                      <a:fillRect/>
                    </a:stretch>
                  </pic:blipFill>
                  <pic:spPr bwMode="auto">
                    <a:xfrm>
                      <a:off x="0" y="0"/>
                      <a:ext cx="2095500" cy="628650"/>
                    </a:xfrm>
                    <a:prstGeom prst="rect">
                      <a:avLst/>
                    </a:prstGeom>
                    <a:noFill/>
                    <a:ln>
                      <a:noFill/>
                    </a:ln>
                  </pic:spPr>
                </pic:pic>
              </a:graphicData>
            </a:graphic>
          </wp:inline>
        </w:drawing>
      </w:r>
      <w:r w:rsidRPr="00DC5648">
        <w:t xml:space="preserve"> (c mol)</w:t>
      </w:r>
    </w:p>
    <w:p w:rsidR="00DC5648" w:rsidRPr="00DC5648" w:rsidRDefault="00DC5648" w:rsidP="00DC5648">
      <w:r w:rsidRPr="00DC5648">
        <w:t>+) nM = a + b + c = 0,35 (1)</w:t>
      </w:r>
    </w:p>
    <w:p w:rsidR="00DC5648" w:rsidRPr="00DC5648" w:rsidRDefault="00DC5648" w:rsidP="00DC5648">
      <w:r w:rsidRPr="00DC5648">
        <w:t>+) mM = 86a + 100b + 112c = 34,8 (2)</w:t>
      </w:r>
    </w:p>
    <w:p w:rsidR="00DC5648" w:rsidRPr="00DC5648" w:rsidRDefault="00DC5648" w:rsidP="00DC5648">
      <w:r w:rsidRPr="00DC5648">
        <w:t>+) nH2O = 3a + 4b + 4c = 1,3 (3)</w:t>
      </w:r>
    </w:p>
    <w:p w:rsidR="00DC5648" w:rsidRPr="00DC5648" w:rsidRDefault="00DC5648" w:rsidP="00DC5648">
      <w:r w:rsidRPr="00DC5648">
        <w:t>⟹ a = 0,1; b = 0,15; c = 0,1 (không thỏa mãn nY &lt; nX).</w:t>
      </w:r>
    </w:p>
    <w:p w:rsidR="00DC5648" w:rsidRPr="00DC5648" w:rsidRDefault="00DC5648" w:rsidP="00DC5648">
      <w:r w:rsidRPr="00DC5648">
        <w:lastRenderedPageBreak/>
        <w:t>*Trường hợp 2:</w:t>
      </w:r>
    </w:p>
    <w:p w:rsidR="00DC5648" w:rsidRPr="00DC5648" w:rsidRDefault="00DC5648" w:rsidP="00DC5648">
      <w:r w:rsidRPr="00DC5648">
        <w:t>X: CH2=CHCOOCH3 (a mol)</w:t>
      </w:r>
    </w:p>
    <w:p w:rsidR="00DC5648" w:rsidRPr="00DC5648" w:rsidRDefault="00DC5648" w:rsidP="00DC5648">
      <w:r w:rsidRPr="00DC5648">
        <w:t>Y:</w:t>
      </w:r>
      <w:r w:rsidR="00EF1727">
        <w:rPr>
          <w:noProof/>
        </w:rPr>
        <w:drawing>
          <wp:inline distT="0" distB="0" distL="0" distR="0">
            <wp:extent cx="2105025" cy="638175"/>
            <wp:effectExtent l="0" t="0" r="9525" b="9525"/>
            <wp:docPr id="57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18">
                      <a:extLst>
                        <a:ext uri="{28A0092B-C50C-407E-A947-70E740481C1C}">
                          <a14:useLocalDpi xmlns:a14="http://schemas.microsoft.com/office/drawing/2010/main" val="0"/>
                        </a:ext>
                      </a:extLst>
                    </a:blip>
                    <a:srcRect/>
                    <a:stretch>
                      <a:fillRect/>
                    </a:stretch>
                  </pic:blipFill>
                  <pic:spPr bwMode="auto">
                    <a:xfrm>
                      <a:off x="0" y="0"/>
                      <a:ext cx="2105025" cy="638175"/>
                    </a:xfrm>
                    <a:prstGeom prst="rect">
                      <a:avLst/>
                    </a:prstGeom>
                    <a:noFill/>
                    <a:ln>
                      <a:noFill/>
                    </a:ln>
                  </pic:spPr>
                </pic:pic>
              </a:graphicData>
            </a:graphic>
          </wp:inline>
        </w:drawing>
      </w:r>
      <w:r w:rsidRPr="00DC5648">
        <w:t xml:space="preserve"> (b mol)</w:t>
      </w:r>
    </w:p>
    <w:p w:rsidR="00DC5648" w:rsidRPr="00DC5648" w:rsidRDefault="00DC5648" w:rsidP="00DC5648">
      <w:r w:rsidRPr="00DC5648">
        <w:t>Z: CH2=CHCOOC3H7 (c mol)</w:t>
      </w:r>
    </w:p>
    <w:p w:rsidR="00DC5648" w:rsidRPr="00DC5648" w:rsidRDefault="00DC5648" w:rsidP="00DC5648">
      <w:r w:rsidRPr="00DC5648">
        <w:t>+) nM = a + b + c = 0,35 (1)</w:t>
      </w:r>
    </w:p>
    <w:p w:rsidR="00DC5648" w:rsidRPr="00DC5648" w:rsidRDefault="00DC5648" w:rsidP="00DC5648">
      <w:r w:rsidRPr="00DC5648">
        <w:t>+) mM = 86a + 112b + 114c = 34,8 (2)</w:t>
      </w:r>
    </w:p>
    <w:p w:rsidR="00DC5648" w:rsidRPr="00DC5648" w:rsidRDefault="00DC5648" w:rsidP="00DC5648">
      <w:r w:rsidRPr="00DC5648">
        <w:t>+) nH2O = 3a + 4b + 5c = 1,3 (3)</w:t>
      </w:r>
    </w:p>
    <w:p w:rsidR="00DC5648" w:rsidRPr="00DC5648" w:rsidRDefault="00DC5648" w:rsidP="00DC5648">
      <w:r w:rsidRPr="00DC5648">
        <w:t>⟹ a = 0,175; b = 0,1; c = 0,075 (thỏa mãn nY &lt; nX).</w:t>
      </w:r>
    </w:p>
    <w:p w:rsidR="00DC5648" w:rsidRPr="00DC5648" w:rsidRDefault="00DC5648" w:rsidP="00DC5648">
      <w:r w:rsidRPr="00DC5648">
        <w:t>⟹ %mY = 32,18%.</w:t>
      </w:r>
    </w:p>
    <w:p w:rsidR="00DC5648" w:rsidRPr="00DC5648" w:rsidRDefault="00DC5648" w:rsidP="00DC5648">
      <w:r w:rsidRPr="00DC5648">
        <w:t xml:space="preserve">Câu 141 (NB): Cây không sử dụng được nitơ phân tử N2 trong không khí vì: </w:t>
      </w:r>
    </w:p>
    <w:p w:rsidR="00DC5648" w:rsidRPr="00DC5648" w:rsidRDefault="00DC5648" w:rsidP="00DC5648">
      <w:r w:rsidRPr="00DC5648">
        <w:tab/>
      </w:r>
      <w:r w:rsidRPr="00DC5648">
        <w:rPr>
          <w:highlight w:val="yellow"/>
        </w:rPr>
        <w:t>A. phân tử N2 có liên kết ba bền vững cần phải đủ điều kiện mới bẻ gãy được.</w:t>
      </w:r>
      <w:r w:rsidRPr="00DC5648">
        <w:t xml:space="preserve"> </w:t>
      </w:r>
    </w:p>
    <w:p w:rsidR="00DC5648" w:rsidRPr="00DC5648" w:rsidRDefault="00DC5648" w:rsidP="00DC5648">
      <w:r w:rsidRPr="00DC5648">
        <w:tab/>
        <w:t xml:space="preserve">B. lượng N2 tự do bay lơ lửng trong không khí không hòa vào đất nên cây không hấp thụ được. </w:t>
      </w:r>
    </w:p>
    <w:p w:rsidR="00DC5648" w:rsidRPr="00DC5648" w:rsidRDefault="00DC5648" w:rsidP="00DC5648">
      <w:r w:rsidRPr="00DC5648">
        <w:tab/>
        <w:t xml:space="preserve">C. lượng N2 trong không khí quá thấp. </w:t>
      </w:r>
    </w:p>
    <w:p w:rsidR="00DC5648" w:rsidRPr="00DC5648" w:rsidRDefault="00DC5648" w:rsidP="00DC5648">
      <w:r w:rsidRPr="00DC5648">
        <w:tab/>
        <w:t xml:space="preserve">D. do lượng N2 có sẵn trong đất từ các nguồn khác quá lớn. </w:t>
      </w:r>
    </w:p>
    <w:p w:rsidR="00DC5648" w:rsidRPr="00DC5648" w:rsidRDefault="00DC5648" w:rsidP="00DC5648">
      <w:r w:rsidRPr="00DC5648">
        <w:t xml:space="preserve">Giải chi tiết: </w:t>
      </w:r>
    </w:p>
    <w:p w:rsidR="00DC5648" w:rsidRPr="00DC5648" w:rsidRDefault="00DC5648" w:rsidP="00DC5648">
      <w:r w:rsidRPr="00DC5648">
        <w:t>Cây không sử dụng được nitơ phân tử N2 trong không khí vì phân tử N2 có liên kết ba bền vững cần phải đủ điều kiện mới bẻ gãy được.</w:t>
      </w:r>
    </w:p>
    <w:p w:rsidR="00DC5648" w:rsidRPr="00DC5648" w:rsidRDefault="00DC5648" w:rsidP="00DC5648">
      <w:r w:rsidRPr="00DC5648">
        <w:t xml:space="preserve">Câu 142 (TH): Trạng thái có sự biến đổi lí hoá xảy ra trong tế bào sống khi bị kích thích gọi là </w:t>
      </w:r>
    </w:p>
    <w:p w:rsidR="00DC5648" w:rsidRPr="00DC5648" w:rsidRDefault="00DC5648" w:rsidP="00DC5648">
      <w:r w:rsidRPr="00DC5648">
        <w:tab/>
        <w:t xml:space="preserve">A. trạng thái ức chế </w:t>
      </w:r>
      <w:r w:rsidRPr="00DC5648">
        <w:tab/>
        <w:t xml:space="preserve">B. trạng thái tiềm sinh </w:t>
      </w:r>
      <w:r w:rsidRPr="00DC5648">
        <w:tab/>
        <w:t xml:space="preserve">C. trạng thái nghỉ </w:t>
      </w:r>
      <w:r w:rsidRPr="00DC5648">
        <w:tab/>
      </w:r>
      <w:r w:rsidRPr="00DC5648">
        <w:rPr>
          <w:highlight w:val="yellow"/>
        </w:rPr>
        <w:t>D. trạng thái hưng phấn</w: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Trạng thái có sự biến đổi lí hoá xảy ra trong tế bào sống khi bị kích thích gọi là trạng thái hưng phấn.</w:t>
      </w:r>
    </w:p>
    <w:p w:rsidR="00DC5648" w:rsidRPr="00DC5648" w:rsidRDefault="00DC5648" w:rsidP="00DC5648">
      <w:r w:rsidRPr="00DC5648">
        <w:t xml:space="preserve">Câu 143 (TH): Cho các ý sau: </w:t>
      </w:r>
    </w:p>
    <w:p w:rsidR="00DC5648" w:rsidRPr="00DC5648" w:rsidRDefault="00DC5648" w:rsidP="00DC5648">
      <w:r w:rsidRPr="00DC5648">
        <w:t xml:space="preserve">1. Ức chế sinh trưởng của chồi đỉnh. </w:t>
      </w:r>
    </w:p>
    <w:p w:rsidR="00DC5648" w:rsidRPr="00DC5648" w:rsidRDefault="00DC5648" w:rsidP="00DC5648">
      <w:r w:rsidRPr="00DC5648">
        <w:t xml:space="preserve">2. Kích thích sinh trưởng của các chồi bên. </w:t>
      </w:r>
    </w:p>
    <w:p w:rsidR="00DC5648" w:rsidRPr="00DC5648" w:rsidRDefault="00DC5648" w:rsidP="00DC5648">
      <w:r w:rsidRPr="00DC5648">
        <w:t xml:space="preserve">3. Tạo ưu thế đỉnh cho cây.. </w:t>
      </w:r>
    </w:p>
    <w:p w:rsidR="00DC5648" w:rsidRPr="00DC5648" w:rsidRDefault="00DC5648" w:rsidP="00DC5648">
      <w:r w:rsidRPr="00DC5648">
        <w:t xml:space="preserve">Khi trồng các loại hoa màu, người ta thường ngắt bỏ ngọn bí, mướp, dưa, …. Việc này có tác dụng: </w:t>
      </w:r>
    </w:p>
    <w:p w:rsidR="00DC5648" w:rsidRPr="00DC5648" w:rsidRDefault="00DC5648" w:rsidP="00DC5648">
      <w:r w:rsidRPr="00DC5648">
        <w:tab/>
        <w:t xml:space="preserve">A. 2, 3. </w:t>
      </w:r>
      <w:r w:rsidRPr="00DC5648">
        <w:tab/>
      </w:r>
      <w:r w:rsidRPr="00DC5648">
        <w:rPr>
          <w:highlight w:val="yellow"/>
        </w:rPr>
        <w:t>B. 1, 2.</w:t>
      </w:r>
      <w:r w:rsidRPr="00DC5648">
        <w:t xml:space="preserve"> </w:t>
      </w:r>
      <w:r w:rsidRPr="00DC5648">
        <w:tab/>
        <w:t xml:space="preserve">C. 1, 3. </w:t>
      </w:r>
      <w:r w:rsidRPr="00DC5648">
        <w:tab/>
        <w:t xml:space="preserve">D. 1, 2, 3. </w:t>
      </w:r>
    </w:p>
    <w:p w:rsidR="00DC5648" w:rsidRPr="00DC5648" w:rsidRDefault="00DC5648" w:rsidP="00DC5648">
      <w:r w:rsidRPr="00DC5648">
        <w:t xml:space="preserve">Giải chi tiết: </w:t>
      </w:r>
    </w:p>
    <w:p w:rsidR="00DC5648" w:rsidRPr="00DC5648" w:rsidRDefault="00DC5648" w:rsidP="00DC5648">
      <w:r w:rsidRPr="00DC5648">
        <w:t>Người ta ngắt bỏ ngọn để loại bỏ ưu thế đỉnh, ức chế sinh trưởng của chồi đỉnh, các chồi bên sẽ phát triển tạo ra nhiều hoa.</w:t>
      </w:r>
    </w:p>
    <w:p w:rsidR="00DC5648" w:rsidRPr="00DC5648" w:rsidRDefault="00DC5648" w:rsidP="00DC5648">
      <w:r w:rsidRPr="00DC5648">
        <w:t xml:space="preserve">Câu 144 (NB): Cơ sở tế bào học đặc trưng chỉ có ở sinh sản hữu tính là </w:t>
      </w:r>
    </w:p>
    <w:p w:rsidR="00DC5648" w:rsidRPr="00DC5648" w:rsidRDefault="00DC5648" w:rsidP="00DC5648">
      <w:r w:rsidRPr="00DC5648">
        <w:tab/>
      </w:r>
      <w:r w:rsidRPr="00DC5648">
        <w:rPr>
          <w:highlight w:val="yellow"/>
        </w:rPr>
        <w:t>A. quá trình giảm phân và thụ tinh.</w:t>
      </w:r>
      <w:r w:rsidRPr="00DC5648">
        <w:t xml:space="preserve"> </w:t>
      </w:r>
      <w:r w:rsidRPr="00DC5648">
        <w:tab/>
        <w:t xml:space="preserve">B. quá trình nguyên phân và giảm phân. </w:t>
      </w:r>
    </w:p>
    <w:p w:rsidR="00DC5648" w:rsidRPr="00DC5648" w:rsidRDefault="00DC5648" w:rsidP="00DC5648">
      <w:r w:rsidRPr="00DC5648">
        <w:tab/>
        <w:t xml:space="preserve">C. kiểu gen của thế hệ sau không thay đổi. </w:t>
      </w:r>
      <w:r w:rsidRPr="00DC5648">
        <w:tab/>
        <w:t xml:space="preserve">D. bộ nhiễm sắc thể của loài không thay đổi. </w:t>
      </w:r>
    </w:p>
    <w:p w:rsidR="00DC5648" w:rsidRPr="00DC5648" w:rsidRDefault="00DC5648" w:rsidP="00DC5648">
      <w:r w:rsidRPr="00DC5648">
        <w:lastRenderedPageBreak/>
        <w:t xml:space="preserve">Giải chi tiết: </w:t>
      </w:r>
    </w:p>
    <w:p w:rsidR="00DC5648" w:rsidRPr="00DC5648" w:rsidRDefault="00DC5648" w:rsidP="00DC5648">
      <w:r w:rsidRPr="00DC5648">
        <w:t>Cơ sở tế bào học đặc trưng chỉ có ở sinh sản hữu tính là quá trình giảm phân hình thành giao tử và thụ tinh giữa giao tử đực và giao tử cái hình thành hợp tử.</w:t>
      </w:r>
    </w:p>
    <w:p w:rsidR="00DC5648" w:rsidRPr="00DC5648" w:rsidRDefault="00DC5648" w:rsidP="00DC5648">
      <w:r w:rsidRPr="00DC5648">
        <w:t xml:space="preserve">Câu 145 (NB): Dạng đột biến nào sau đây làm cho alen đột biến tăng 2 liên kết hiđrô? </w:t>
      </w:r>
    </w:p>
    <w:p w:rsidR="00DC5648" w:rsidRPr="00DC5648" w:rsidRDefault="00DC5648" w:rsidP="00DC5648">
      <w:r w:rsidRPr="00DC5648">
        <w:tab/>
        <w:t xml:space="preserve">A. Mất 2 cặp A - T. </w:t>
      </w:r>
      <w:r w:rsidRPr="00DC5648">
        <w:tab/>
        <w:t xml:space="preserve">B. Thêm 1 cặp G - X. </w:t>
      </w:r>
      <w:r w:rsidRPr="00DC5648">
        <w:tab/>
      </w:r>
      <w:r w:rsidRPr="00DC5648">
        <w:rPr>
          <w:highlight w:val="yellow"/>
        </w:rPr>
        <w:t>C. Thêm 1 cặp A - T.</w:t>
      </w:r>
      <w:r w:rsidRPr="00DC5648">
        <w:t xml:space="preserve"> </w:t>
      </w:r>
      <w:r w:rsidRPr="00DC5648">
        <w:tab/>
        <w:t xml:space="preserve">D. Mất 1 cặp A - T. </w:t>
      </w:r>
    </w:p>
    <w:p w:rsidR="00DC5648" w:rsidRPr="00DC5648" w:rsidRDefault="00DC5648" w:rsidP="00DC5648">
      <w:r w:rsidRPr="00DC5648">
        <w:t xml:space="preserve">Phương pháp giải: </w:t>
      </w:r>
    </w:p>
    <w:p w:rsidR="00DC5648" w:rsidRPr="00DC5648" w:rsidRDefault="00DC5648" w:rsidP="00DC5648">
      <w:r w:rsidRPr="00DC5648">
        <w:t xml:space="preserve">Áp dụng nguyên tắc bổ sung: </w:t>
      </w:r>
    </w:p>
    <w:p w:rsidR="00DC5648" w:rsidRPr="00DC5648" w:rsidRDefault="00DC5648" w:rsidP="00DC5648">
      <w:r w:rsidRPr="00DC5648">
        <w:t>A liên kết với T bằng 2 liên kết hidro</w:t>
      </w:r>
    </w:p>
    <w:p w:rsidR="00DC5648" w:rsidRPr="00DC5648" w:rsidRDefault="00DC5648" w:rsidP="00DC5648">
      <w:r w:rsidRPr="00DC5648">
        <w:t>G liên kết với X bằng 2 liên kết hidro</w:t>
      </w:r>
    </w:p>
    <w:p w:rsidR="00DC5648" w:rsidRPr="00DC5648" w:rsidRDefault="00DC5648" w:rsidP="00DC5648">
      <w:r w:rsidRPr="00DC5648">
        <w:t xml:space="preserve">Giải chi tiết: </w:t>
      </w:r>
    </w:p>
    <w:p w:rsidR="00DC5648" w:rsidRPr="00DC5648" w:rsidRDefault="00DC5648" w:rsidP="00DC5648">
      <w:r w:rsidRPr="00DC5648">
        <w:t>A: Mất 2 cặp A – T → giảm 4 liên kết hidro</w:t>
      </w:r>
    </w:p>
    <w:p w:rsidR="00DC5648" w:rsidRPr="00DC5648" w:rsidRDefault="00DC5648" w:rsidP="00DC5648">
      <w:r w:rsidRPr="00DC5648">
        <w:t>B: Thêm 1 cặp G – X → tăng 3 liên kết hidro</w:t>
      </w:r>
    </w:p>
    <w:p w:rsidR="00DC5648" w:rsidRPr="00DC5648" w:rsidRDefault="00DC5648" w:rsidP="00DC5648">
      <w:r w:rsidRPr="00DC5648">
        <w:t>C: Thêm 1 cặp A – T → tăng 2 liên kết hidro</w:t>
      </w:r>
    </w:p>
    <w:p w:rsidR="00DC5648" w:rsidRPr="00DC5648" w:rsidRDefault="00DC5648" w:rsidP="00DC5648">
      <w:r w:rsidRPr="00DC5648">
        <w:t>D: Mất 1 cặp A – T → giảm 2 liên kết hidro</w:t>
      </w:r>
    </w:p>
    <w:p w:rsidR="00DC5648" w:rsidRPr="00DC5648" w:rsidRDefault="00DC5648" w:rsidP="00DC5648">
      <w:r w:rsidRPr="00DC5648">
        <w:t xml:space="preserve">Câu 146 (TH): Một quần thể có thành phần kiểu gen là: 0,04AA : 0,32Aa : 0,64aa. Tần số alen a của quần thể này là bao nhiêu? </w:t>
      </w:r>
    </w:p>
    <w:p w:rsidR="00DC5648" w:rsidRPr="00DC5648" w:rsidRDefault="00DC5648" w:rsidP="00DC5648">
      <w:r w:rsidRPr="00DC5648">
        <w:tab/>
        <w:t xml:space="preserve">A. 0,2. </w:t>
      </w:r>
      <w:r w:rsidRPr="00DC5648">
        <w:tab/>
        <w:t xml:space="preserve">B. 0,5. </w:t>
      </w:r>
      <w:r w:rsidRPr="00DC5648">
        <w:tab/>
        <w:t xml:space="preserve">C. 0,3. </w:t>
      </w:r>
      <w:r w:rsidRPr="00DC5648">
        <w:tab/>
      </w:r>
      <w:r w:rsidRPr="00DC5648">
        <w:rPr>
          <w:highlight w:val="yellow"/>
        </w:rPr>
        <w:t>D. 0,8.</w:t>
      </w:r>
      <w:r w:rsidRPr="00DC5648">
        <w:t xml:space="preserve"> </w:t>
      </w:r>
    </w:p>
    <w:p w:rsidR="00DC5648" w:rsidRPr="00DC5648" w:rsidRDefault="00DC5648" w:rsidP="00DC5648">
      <w:r w:rsidRPr="00DC5648">
        <w:t xml:space="preserve">Phương pháp giải: </w:t>
      </w:r>
    </w:p>
    <w:p w:rsidR="00DC5648" w:rsidRPr="00DC5648" w:rsidRDefault="00DC5648" w:rsidP="00DC5648">
      <w:r w:rsidRPr="00DC5648">
        <w:t>Quần thể có thành phần kiểu gen : xAA:yAa:zaa  </w:t>
      </w:r>
    </w:p>
    <w:p w:rsidR="00DC5648" w:rsidRPr="00DC5648" w:rsidRDefault="00DC5648" w:rsidP="00DC5648">
      <w:r w:rsidRPr="00DC5648">
        <w:t xml:space="preserve">Tần số alen </w:t>
      </w:r>
      <w:r w:rsidRPr="00DC5648">
        <w:object w:dxaOrig="2420" w:dyaOrig="620">
          <v:shape id="_x0000_i6562" type="#_x0000_t75" style="width:120.75pt;height:30.75pt" o:ole="">
            <v:imagedata r:id="rId10619" o:title=""/>
          </v:shape>
          <o:OLEObject Type="Embed" ProgID="Equation.DSMT4" ShapeID="_x0000_i6562" DrawAspect="Content" ObjectID="_1772198869" r:id="rId10620"/>
        </w:object>
      </w:r>
    </w:p>
    <w:p w:rsidR="00DC5648" w:rsidRPr="00DC5648" w:rsidRDefault="00DC5648" w:rsidP="00DC5648">
      <w:r w:rsidRPr="00DC5648">
        <w:t xml:space="preserve">Giải chi tiết: </w:t>
      </w:r>
    </w:p>
    <w:p w:rsidR="00DC5648" w:rsidRPr="00DC5648" w:rsidRDefault="00DC5648" w:rsidP="00DC5648">
      <w:r w:rsidRPr="00DC5648">
        <w:t>Quần thể có thành phần kiểu gen : 0,04AA : 0,32Aa : 0,64aa</w:t>
      </w:r>
    </w:p>
    <w:p w:rsidR="00DC5648" w:rsidRPr="00DC5648" w:rsidRDefault="00DC5648" w:rsidP="00DC5648">
      <w:r w:rsidRPr="00DC5648">
        <w:t xml:space="preserve">Tần số alen </w:t>
      </w:r>
      <w:r w:rsidRPr="00DC5648">
        <w:object w:dxaOrig="4160" w:dyaOrig="620">
          <v:shape id="_x0000_i6563" type="#_x0000_t75" style="width:207.75pt;height:30.75pt" o:ole="">
            <v:imagedata r:id="rId10621" o:title=""/>
          </v:shape>
          <o:OLEObject Type="Embed" ProgID="Equation.DSMT4" ShapeID="_x0000_i6563" DrawAspect="Content" ObjectID="_1772198870" r:id="rId10622"/>
        </w:object>
      </w:r>
      <w:r w:rsidRPr="00DC5648">
        <w:t>.</w:t>
      </w:r>
    </w:p>
    <w:p w:rsidR="00DC5648" w:rsidRPr="00DC5648" w:rsidRDefault="00DC5648" w:rsidP="00DC5648">
      <w:r w:rsidRPr="00DC5648">
        <w:t xml:space="preserve">Câu 147 (NB): Theo giả thuyết siêu trội, phép lai nào sau đây cho đời con có ưu thế lai cao nhất? </w:t>
      </w:r>
    </w:p>
    <w:p w:rsidR="00DC5648" w:rsidRPr="00DC5648" w:rsidRDefault="00DC5648" w:rsidP="00DC5648">
      <w:r w:rsidRPr="00DC5648">
        <w:tab/>
        <w:t xml:space="preserve">A. AaBbdd × aabbdd. </w:t>
      </w:r>
      <w:r w:rsidRPr="00DC5648">
        <w:tab/>
      </w:r>
      <w:r w:rsidRPr="00DC5648">
        <w:tab/>
        <w:t>B. AAbbdd × aabbDD.</w:t>
      </w:r>
    </w:p>
    <w:p w:rsidR="00DC5648" w:rsidRPr="00DC5648" w:rsidRDefault="00DC5648" w:rsidP="00DC5648">
      <w:r w:rsidRPr="00DC5648">
        <w:t xml:space="preserve"> </w:t>
      </w:r>
      <w:r w:rsidRPr="00DC5648">
        <w:tab/>
        <w:t xml:space="preserve">C. AABBDD × AABBDD. </w:t>
      </w:r>
      <w:r w:rsidRPr="00DC5648">
        <w:tab/>
      </w:r>
      <w:r w:rsidRPr="00DC5648">
        <w:rPr>
          <w:highlight w:val="yellow"/>
        </w:rPr>
        <w:t>D. AAbbdd × aaBBDD.</w:t>
      </w:r>
      <w:r w:rsidRPr="00DC5648">
        <w:t xml:space="preserve"> </w:t>
      </w:r>
    </w:p>
    <w:p w:rsidR="00DC5648" w:rsidRPr="00DC5648" w:rsidRDefault="00DC5648" w:rsidP="00DC5648">
      <w:r w:rsidRPr="00DC5648">
        <w:t xml:space="preserve">Giải chi tiết: </w:t>
      </w:r>
    </w:p>
    <w:p w:rsidR="00DC5648" w:rsidRPr="00DC5648" w:rsidRDefault="00DC5648" w:rsidP="00DC5648">
      <w:r w:rsidRPr="00DC5648">
        <w:t>Theo giả thuyết siêu trội, thể dị hợp sẽ có ưu thế lai cao hơn so với các thể đồng hợp, vậy phép lai nào tao ra đời con có nhiều cặp gen dị hợp nhất sẽ có ưu thế lai cao nhất.</w:t>
      </w:r>
    </w:p>
    <w:p w:rsidR="00DC5648" w:rsidRPr="00DC5648" w:rsidRDefault="00DC5648" w:rsidP="00DC5648">
      <w:r w:rsidRPr="00DC5648">
        <w:t>Phép lai D tạo ra 100% đời con dị hợp 3 cặp gen → đời con có ưu thế lai cao nhất.</w:t>
      </w:r>
    </w:p>
    <w:p w:rsidR="00DC5648" w:rsidRPr="00DC5648" w:rsidRDefault="00DC5648" w:rsidP="00DC5648">
      <w:r w:rsidRPr="00DC5648">
        <w:t xml:space="preserve">Câu 148 (TH): Các loài sâu ăn lá thường có màu xanh lẫn với màu xanh của lá, nhờ đó mà chúng khó bị chim ăn sâu phát hiện và tiêu diệt. Theo Đacuyn, đặc điểm thích nghi này được hình thành do </w:t>
      </w:r>
    </w:p>
    <w:p w:rsidR="00DC5648" w:rsidRPr="00DC5648" w:rsidRDefault="00DC5648" w:rsidP="00DC5648">
      <w:r w:rsidRPr="00DC5648">
        <w:tab/>
      </w:r>
      <w:r w:rsidRPr="00DC5648">
        <w:rPr>
          <w:highlight w:val="yellow"/>
        </w:rPr>
        <w:t>A. chọn lọc tự nhiên tích lũy các biến dị cá thể màu xanh qua nhiều thế hệ.</w:t>
      </w:r>
      <w:r w:rsidRPr="00DC5648">
        <w:t xml:space="preserve"> </w:t>
      </w:r>
    </w:p>
    <w:p w:rsidR="00DC5648" w:rsidRPr="00DC5648" w:rsidRDefault="00DC5648" w:rsidP="00DC5648">
      <w:r w:rsidRPr="00DC5648">
        <w:tab/>
        <w:t xml:space="preserve">B. ảnh hưởng trực tiếp của thức ăn là lá cây có màu xanh làm biến đổi màu sắc cơ thể sâu. </w:t>
      </w:r>
    </w:p>
    <w:p w:rsidR="00DC5648" w:rsidRPr="00DC5648" w:rsidRDefault="00DC5648" w:rsidP="00DC5648">
      <w:r w:rsidRPr="00DC5648">
        <w:lastRenderedPageBreak/>
        <w:tab/>
        <w:t xml:space="preserve">C. khi chuyển sang ăn lá, sâu tự biến đổi màu để thích nghi với môi trường. </w:t>
      </w:r>
    </w:p>
    <w:p w:rsidR="00DC5648" w:rsidRPr="00DC5648" w:rsidRDefault="00DC5648" w:rsidP="00DC5648">
      <w:r w:rsidRPr="00DC5648">
        <w:tab/>
        <w:t xml:space="preserve">D. Chim ăn sâu không ăn các con sâu màu xanh </w:t>
      </w:r>
    </w:p>
    <w:p w:rsidR="00DC5648" w:rsidRPr="00DC5648" w:rsidRDefault="00DC5648" w:rsidP="00DC5648">
      <w:r w:rsidRPr="00DC5648">
        <w:t xml:space="preserve">Giải chi tiết: </w:t>
      </w:r>
    </w:p>
    <w:p w:rsidR="00DC5648" w:rsidRPr="00DC5648" w:rsidRDefault="00DC5648" w:rsidP="00DC5648">
      <w:r w:rsidRPr="00DC5648">
        <w:t>Đặc điểm thích nghi này được chọn lọc tự nhiên tích lũy các biến dị cá thể màu xanh qua nhiều thế hệ.</w:t>
      </w:r>
    </w:p>
    <w:p w:rsidR="00DC5648" w:rsidRPr="00DC5648" w:rsidRDefault="00DC5648" w:rsidP="00DC5648">
      <w:r w:rsidRPr="00DC5648">
        <w:t xml:space="preserve">Câu 149 (NB): Quần thể sinh vật là </w:t>
      </w:r>
    </w:p>
    <w:p w:rsidR="00DC5648" w:rsidRPr="00DC5648" w:rsidRDefault="00DC5648" w:rsidP="00DC5648">
      <w:r w:rsidRPr="00DC5648">
        <w:tab/>
      </w:r>
      <w:r w:rsidRPr="00DC5648">
        <w:rPr>
          <w:highlight w:val="yellow"/>
        </w:rPr>
        <w:t>A. tập hợp cá thể cùng loài, cùng sinh sống trong một không gian xác định, vào một thời gian nhất định, có khả năng sinh sản bình thường</w:t>
      </w:r>
      <w:r w:rsidRPr="00DC5648">
        <w:t xml:space="preserve"> </w:t>
      </w:r>
    </w:p>
    <w:p w:rsidR="00DC5648" w:rsidRPr="00DC5648" w:rsidRDefault="00DC5648" w:rsidP="00DC5648">
      <w:r w:rsidRPr="00DC5648">
        <w:tab/>
        <w:t xml:space="preserve">B. tập hợp cá thể khác loài, cùng sinh sống trong một không gian xác định, vào một thời gian nhất định, có sự cách ly sinh sản giữa các cá thể. </w:t>
      </w:r>
    </w:p>
    <w:p w:rsidR="00DC5648" w:rsidRPr="00DC5648" w:rsidRDefault="00DC5648" w:rsidP="00DC5648">
      <w:r w:rsidRPr="00DC5648">
        <w:tab/>
        <w:t xml:space="preserve">C. nhóm cá thể cùng loài, tồn tại trong một thời gian nhất định, cùng sinh sống trong vùng phân bố của loài. </w:t>
      </w:r>
    </w:p>
    <w:p w:rsidR="00DC5648" w:rsidRPr="00DC5648" w:rsidRDefault="00DC5648" w:rsidP="00DC5648">
      <w:r w:rsidRPr="00DC5648">
        <w:tab/>
        <w:t xml:space="preserve">D. nhóm cá thể của một loài, tồn tại trong một thời gian nhất định, có khả năng sinh sản thế hệ mới hữu thụ </w:t>
      </w:r>
    </w:p>
    <w:p w:rsidR="00DC5648" w:rsidRPr="00DC5648" w:rsidRDefault="00DC5648" w:rsidP="00DC5648">
      <w:r w:rsidRPr="00DC5648">
        <w:t xml:space="preserve">Giải chi tiết: </w:t>
      </w:r>
    </w:p>
    <w:p w:rsidR="00DC5648" w:rsidRPr="00DC5648" w:rsidRDefault="00DC5648" w:rsidP="00DC5648">
      <w:r w:rsidRPr="00DC5648">
        <w:t>Quần thể sinh vật là tập hợp cá thể cùng loài, cùng sinh sống trong một không gian xác định, vào một thời gian nhất định, có khả năng sinh sản bình thường.</w:t>
      </w:r>
    </w:p>
    <w:p w:rsidR="00DC5648" w:rsidRPr="00DC5648" w:rsidRDefault="00DC5648" w:rsidP="00DC5648">
      <w:r w:rsidRPr="00DC5648">
        <w:t xml:space="preserve">Câu 150 (TH): Bệnh bạch tạng ở người do đột biến gen lặn a nằm trên nhiễm sắc thể thường quy định, alen trội A tương ứng quy định người bình thường. Một gia đình có bố và mẹ bình thường nhưng người con đầu của họ bị bạch tạng. Khả năng để họ sinh đứa con thứ hai cũng bị bệnh bạch tạng là bao nhiêu? </w:t>
      </w:r>
    </w:p>
    <w:p w:rsidR="00DC5648" w:rsidRPr="00DC5648" w:rsidRDefault="00DC5648" w:rsidP="00DC5648">
      <w:r w:rsidRPr="00DC5648">
        <w:tab/>
      </w:r>
      <w:r w:rsidRPr="00DC5648">
        <w:rPr>
          <w:highlight w:val="yellow"/>
        </w:rPr>
        <w:t xml:space="preserve">Đáp án: </w:t>
      </w:r>
      <w:r w:rsidRPr="00DC5648">
        <w:rPr>
          <w:highlight w:val="yellow"/>
        </w:rPr>
        <w:object w:dxaOrig="240" w:dyaOrig="620">
          <v:shape id="_x0000_i1025" type="#_x0000_t75" style="width:12pt;height:30.75pt" o:ole="">
            <v:imagedata r:id="rId10623" o:title=""/>
          </v:shape>
          <o:OLEObject Type="Embed" ProgID="Equation.DSMT4" ShapeID="_x0000_i1025" DrawAspect="Content" ObjectID="_1772198871" r:id="rId10624"/>
        </w:object>
      </w:r>
    </w:p>
    <w:p w:rsidR="00DC5648" w:rsidRPr="00DC5648" w:rsidRDefault="00DC5648" w:rsidP="00DC5648">
      <w:r w:rsidRPr="00DC5648">
        <w:t xml:space="preserve">Giải chi tiết: </w:t>
      </w:r>
    </w:p>
    <w:p w:rsidR="00DC5648" w:rsidRPr="00DC5648" w:rsidRDefault="00DC5648" w:rsidP="00DC5648">
      <w:r w:rsidRPr="00DC5648">
        <w:t>Họ sinh người con bị bạch tạng → họ phải mang gen gây bệnh, kiểu gen của vợ chồng này là: Aa × Aa</w:t>
      </w:r>
    </w:p>
    <w:p w:rsidR="00DC5648" w:rsidRPr="00DC5648" w:rsidRDefault="00DC5648" w:rsidP="00DC5648">
      <w:r w:rsidRPr="00DC5648">
        <w:t xml:space="preserve">Khả năng người con thứ hai của họ bị bạch tạng là: </w:t>
      </w:r>
      <w:r w:rsidRPr="00DC5648">
        <w:object w:dxaOrig="1260" w:dyaOrig="620">
          <v:shape id="_x0000_i1026" type="#_x0000_t75" style="width:63pt;height:30.75pt" o:ole="">
            <v:imagedata r:id="rId10625" o:title=""/>
          </v:shape>
          <o:OLEObject Type="Embed" ProgID="Equation.DSMT4" ShapeID="_x0000_i1026" DrawAspect="Content" ObjectID="_1772198872" r:id="rId10626"/>
        </w:object>
      </w:r>
      <w:r w:rsidRPr="00DC5648">
        <w:t>.</w:t>
      </w:r>
    </w:p>
    <w:p w:rsidR="00DC5648" w:rsidRPr="00DC5648" w:rsidRDefault="00DC5648" w:rsidP="00DC5648"/>
    <w:p w:rsidR="00DC5648" w:rsidRPr="00DC5648" w:rsidRDefault="00DC5648" w:rsidP="00DC5648"/>
    <w:bookmarkEnd w:id="24"/>
    <w:p w:rsidR="00DC5648" w:rsidRPr="00DC5648" w:rsidRDefault="00DC5648" w:rsidP="00DC5648"/>
    <w:p w:rsidR="00C8047F" w:rsidRPr="00105718" w:rsidRDefault="00C8047F" w:rsidP="00C8047F">
      <w:pPr>
        <w:rPr>
          <w:lang w:val="vi-VN"/>
        </w:rPr>
      </w:pPr>
    </w:p>
    <w:sectPr w:rsidR="00C8047F" w:rsidRPr="00105718" w:rsidSect="00EF1727">
      <w:headerReference w:type="default" r:id="rId10627"/>
      <w:footerReference w:type="default" r:id="rId10628"/>
      <w:pgSz w:w="11909" w:h="16834" w:code="9"/>
      <w:pgMar w:top="850" w:right="850" w:bottom="993" w:left="850" w:header="173"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0AE8" w:rsidRDefault="00CE0AE8" w:rsidP="007E6204">
      <w:pPr>
        <w:spacing w:line="240" w:lineRule="auto"/>
      </w:pPr>
      <w:r>
        <w:separator/>
      </w:r>
    </w:p>
  </w:endnote>
  <w:endnote w:type="continuationSeparator" w:id="0">
    <w:p w:rsidR="00CE0AE8" w:rsidRDefault="00CE0AE8"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pitch w:val="variable"/>
    <w:sig w:usb0="E0002AFF" w:usb1="C0007843" w:usb2="00000009" w:usb3="00000000" w:csb0="000001FF" w:csb1="00000000"/>
  </w:font>
  <w:font w:name="RobotoBold">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727" w:rsidRPr="00EF1727" w:rsidRDefault="00EF1727" w:rsidP="00EF1727">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EF1727">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EF1727">
      <w:rPr>
        <w:rFonts w:eastAsia="SimSun"/>
        <w:b/>
        <w:color w:val="00B0F0"/>
        <w:kern w:val="2"/>
        <w:szCs w:val="24"/>
        <w:lang w:val="nl-NL" w:eastAsia="zh-CN"/>
      </w:rPr>
      <w:t/>
    </w:r>
    <w:r w:rsidRPr="00EF1727">
      <w:rPr>
        <w:rFonts w:eastAsia="SimSun"/>
        <w:b/>
        <w:color w:val="FF0000"/>
        <w:kern w:val="2"/>
        <w:szCs w:val="24"/>
        <w:lang w:val="nl-NL" w:eastAsia="zh-CN"/>
      </w:rPr>
      <w:t xml:space="preserve"/>
    </w:r>
    <w:r w:rsidRPr="00EF1727">
      <w:rPr>
        <w:rFonts w:eastAsia="SimSun"/>
        <w:b/>
        <w:color w:val="000000"/>
        <w:kern w:val="2"/>
        <w:szCs w:val="24"/>
        <w:lang w:eastAsia="zh-CN"/>
      </w:rPr>
      <w:t xml:space="preserve">                                </w:t>
    </w:r>
    <w:r w:rsidRPr="00EF1727">
      <w:rPr>
        <w:rFonts w:eastAsia="SimSun"/>
        <w:b/>
        <w:color w:val="FF0000"/>
        <w:kern w:val="2"/>
        <w:szCs w:val="24"/>
        <w:lang w:eastAsia="zh-CN"/>
      </w:rPr>
      <w:t>Trang</w:t>
    </w:r>
    <w:r w:rsidRPr="00EF1727">
      <w:rPr>
        <w:rFonts w:eastAsia="SimSun"/>
        <w:b/>
        <w:color w:val="0070C0"/>
        <w:kern w:val="2"/>
        <w:szCs w:val="24"/>
        <w:lang w:eastAsia="zh-CN"/>
      </w:rPr>
      <w:t xml:space="preserve"> </w:t>
    </w:r>
    <w:r w:rsidRPr="00EF1727">
      <w:rPr>
        <w:rFonts w:eastAsia="SimSun"/>
        <w:b/>
        <w:color w:val="0070C0"/>
        <w:kern w:val="2"/>
        <w:szCs w:val="24"/>
        <w:lang w:eastAsia="zh-CN"/>
      </w:rPr>
      <w:fldChar w:fldCharType="begin"/>
    </w:r>
    <w:r w:rsidRPr="00EF1727">
      <w:rPr>
        <w:rFonts w:eastAsia="SimSun"/>
        <w:b/>
        <w:color w:val="0070C0"/>
        <w:kern w:val="2"/>
        <w:szCs w:val="24"/>
        <w:lang w:eastAsia="zh-CN"/>
      </w:rPr>
      <w:instrText xml:space="preserve"> PAGE   \* MERGEFORMAT </w:instrText>
    </w:r>
    <w:r w:rsidRPr="00EF1727">
      <w:rPr>
        <w:rFonts w:eastAsia="SimSun"/>
        <w:b/>
        <w:color w:val="0070C0"/>
        <w:kern w:val="2"/>
        <w:szCs w:val="24"/>
        <w:lang w:eastAsia="zh-CN"/>
      </w:rPr>
      <w:fldChar w:fldCharType="separate"/>
    </w:r>
    <w:r>
      <w:rPr>
        <w:rFonts w:eastAsia="SimSun"/>
        <w:b/>
        <w:noProof/>
        <w:color w:val="0070C0"/>
        <w:kern w:val="2"/>
        <w:szCs w:val="24"/>
        <w:lang w:eastAsia="zh-CN"/>
      </w:rPr>
      <w:t>1</w:t>
    </w:r>
    <w:r w:rsidRPr="00EF1727">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0AE8" w:rsidRDefault="00CE0AE8" w:rsidP="007E6204">
      <w:pPr>
        <w:spacing w:line="240" w:lineRule="auto"/>
      </w:pPr>
      <w:r>
        <w:separator/>
      </w:r>
    </w:p>
  </w:footnote>
  <w:footnote w:type="continuationSeparator" w:id="0">
    <w:p w:rsidR="00CE0AE8" w:rsidRDefault="00CE0AE8"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1727" w:rsidRPr="00EF1727" w:rsidRDefault="00EF1727" w:rsidP="00EF1727">
    <w:pPr>
      <w:widowControl w:val="0"/>
      <w:tabs>
        <w:tab w:val="center" w:pos="4513"/>
        <w:tab w:val="right" w:pos="9026"/>
      </w:tabs>
      <w:autoSpaceDE w:val="0"/>
      <w:autoSpaceDN w:val="0"/>
      <w:spacing w:line="240" w:lineRule="auto"/>
      <w:jc w:val="center"/>
      <w:rPr>
        <w:rFonts w:eastAsia="Times New Roman"/>
        <w:sz w:val="22"/>
        <w:lang w:val="vi"/>
      </w:rPr>
    </w:pPr>
    <w:r w:rsidRPr="00EF1727">
      <w:rPr>
        <w:b/>
        <w:color w:val="00B0F0"/>
        <w:szCs w:val="24"/>
        <w:lang w:val="nl-NL"/>
      </w:rPr>
      <w:t/>
    </w:r>
    <w:r w:rsidRPr="00EF1727">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37C97"/>
    <w:rsid w:val="000575CE"/>
    <w:rsid w:val="00061331"/>
    <w:rsid w:val="00076858"/>
    <w:rsid w:val="000A2AF6"/>
    <w:rsid w:val="000A6217"/>
    <w:rsid w:val="000B245A"/>
    <w:rsid w:val="000B60E4"/>
    <w:rsid w:val="000C3A78"/>
    <w:rsid w:val="000C6931"/>
    <w:rsid w:val="000E7530"/>
    <w:rsid w:val="000F1E6F"/>
    <w:rsid w:val="00105718"/>
    <w:rsid w:val="00107D8D"/>
    <w:rsid w:val="001105B8"/>
    <w:rsid w:val="00116B5B"/>
    <w:rsid w:val="00142D25"/>
    <w:rsid w:val="00144666"/>
    <w:rsid w:val="00151A77"/>
    <w:rsid w:val="00157426"/>
    <w:rsid w:val="00165054"/>
    <w:rsid w:val="00183B39"/>
    <w:rsid w:val="001B67CE"/>
    <w:rsid w:val="001F0C30"/>
    <w:rsid w:val="002033ED"/>
    <w:rsid w:val="00222902"/>
    <w:rsid w:val="0026166B"/>
    <w:rsid w:val="00271A7A"/>
    <w:rsid w:val="00272888"/>
    <w:rsid w:val="00273002"/>
    <w:rsid w:val="0027395A"/>
    <w:rsid w:val="0028384B"/>
    <w:rsid w:val="00285C3D"/>
    <w:rsid w:val="00286FB5"/>
    <w:rsid w:val="002A6555"/>
    <w:rsid w:val="002B469D"/>
    <w:rsid w:val="002E0E1F"/>
    <w:rsid w:val="002E2BCD"/>
    <w:rsid w:val="002E5E45"/>
    <w:rsid w:val="00320957"/>
    <w:rsid w:val="0032289A"/>
    <w:rsid w:val="00335CD2"/>
    <w:rsid w:val="00336B7E"/>
    <w:rsid w:val="00367AB7"/>
    <w:rsid w:val="00372069"/>
    <w:rsid w:val="00372E2B"/>
    <w:rsid w:val="003843B9"/>
    <w:rsid w:val="00392631"/>
    <w:rsid w:val="0039353E"/>
    <w:rsid w:val="003D5FAC"/>
    <w:rsid w:val="004056A8"/>
    <w:rsid w:val="00410F6C"/>
    <w:rsid w:val="00414D28"/>
    <w:rsid w:val="00434AAB"/>
    <w:rsid w:val="00460012"/>
    <w:rsid w:val="004A220C"/>
    <w:rsid w:val="004B1B2E"/>
    <w:rsid w:val="004B2290"/>
    <w:rsid w:val="004D1CA9"/>
    <w:rsid w:val="004D1FEF"/>
    <w:rsid w:val="004D5419"/>
    <w:rsid w:val="004E0515"/>
    <w:rsid w:val="004F5BE7"/>
    <w:rsid w:val="004F5C41"/>
    <w:rsid w:val="005278C4"/>
    <w:rsid w:val="00553A5B"/>
    <w:rsid w:val="00560617"/>
    <w:rsid w:val="005618D8"/>
    <w:rsid w:val="00561BA1"/>
    <w:rsid w:val="005852AA"/>
    <w:rsid w:val="0059456E"/>
    <w:rsid w:val="00595FE6"/>
    <w:rsid w:val="00596642"/>
    <w:rsid w:val="005A6C07"/>
    <w:rsid w:val="005A7E70"/>
    <w:rsid w:val="005B352E"/>
    <w:rsid w:val="005E2A58"/>
    <w:rsid w:val="005E4382"/>
    <w:rsid w:val="005F6C44"/>
    <w:rsid w:val="00606422"/>
    <w:rsid w:val="00614631"/>
    <w:rsid w:val="00623405"/>
    <w:rsid w:val="00625685"/>
    <w:rsid w:val="006422B7"/>
    <w:rsid w:val="006766D7"/>
    <w:rsid w:val="006A0DE4"/>
    <w:rsid w:val="006C4317"/>
    <w:rsid w:val="00706030"/>
    <w:rsid w:val="00727732"/>
    <w:rsid w:val="00730A46"/>
    <w:rsid w:val="00744E28"/>
    <w:rsid w:val="007459A9"/>
    <w:rsid w:val="007569B2"/>
    <w:rsid w:val="00764AE5"/>
    <w:rsid w:val="00764D4F"/>
    <w:rsid w:val="0077287D"/>
    <w:rsid w:val="007852F3"/>
    <w:rsid w:val="00790A4C"/>
    <w:rsid w:val="00795876"/>
    <w:rsid w:val="007A1D4B"/>
    <w:rsid w:val="007A371C"/>
    <w:rsid w:val="007A6907"/>
    <w:rsid w:val="007D2315"/>
    <w:rsid w:val="007E5086"/>
    <w:rsid w:val="007E6204"/>
    <w:rsid w:val="007F33D8"/>
    <w:rsid w:val="007F556A"/>
    <w:rsid w:val="007F6225"/>
    <w:rsid w:val="007F796C"/>
    <w:rsid w:val="008063B3"/>
    <w:rsid w:val="00830095"/>
    <w:rsid w:val="008305C8"/>
    <w:rsid w:val="00835EEB"/>
    <w:rsid w:val="00837D6D"/>
    <w:rsid w:val="00844D88"/>
    <w:rsid w:val="00871721"/>
    <w:rsid w:val="00872762"/>
    <w:rsid w:val="008928D6"/>
    <w:rsid w:val="008C6F65"/>
    <w:rsid w:val="008D1EBC"/>
    <w:rsid w:val="008E00D4"/>
    <w:rsid w:val="008E7222"/>
    <w:rsid w:val="008F0B77"/>
    <w:rsid w:val="008F4330"/>
    <w:rsid w:val="008F5ADE"/>
    <w:rsid w:val="009329B6"/>
    <w:rsid w:val="009419FE"/>
    <w:rsid w:val="00951CA2"/>
    <w:rsid w:val="009730B0"/>
    <w:rsid w:val="009816BD"/>
    <w:rsid w:val="009857C4"/>
    <w:rsid w:val="009A1740"/>
    <w:rsid w:val="009A49CC"/>
    <w:rsid w:val="009B03EA"/>
    <w:rsid w:val="009C4524"/>
    <w:rsid w:val="009D4266"/>
    <w:rsid w:val="009E0454"/>
    <w:rsid w:val="009E24C9"/>
    <w:rsid w:val="00A0283E"/>
    <w:rsid w:val="00A06227"/>
    <w:rsid w:val="00A315E7"/>
    <w:rsid w:val="00A342DA"/>
    <w:rsid w:val="00A36F90"/>
    <w:rsid w:val="00A417FA"/>
    <w:rsid w:val="00A41947"/>
    <w:rsid w:val="00A43BE6"/>
    <w:rsid w:val="00A534E9"/>
    <w:rsid w:val="00A62638"/>
    <w:rsid w:val="00A709DC"/>
    <w:rsid w:val="00A82C5E"/>
    <w:rsid w:val="00A96D28"/>
    <w:rsid w:val="00AC41FF"/>
    <w:rsid w:val="00B00137"/>
    <w:rsid w:val="00B20DC7"/>
    <w:rsid w:val="00B41DB8"/>
    <w:rsid w:val="00B57E41"/>
    <w:rsid w:val="00BA0585"/>
    <w:rsid w:val="00BA0D30"/>
    <w:rsid w:val="00BB03E4"/>
    <w:rsid w:val="00BC62D5"/>
    <w:rsid w:val="00BF4C9E"/>
    <w:rsid w:val="00C17DDA"/>
    <w:rsid w:val="00C40097"/>
    <w:rsid w:val="00C572FD"/>
    <w:rsid w:val="00C766E6"/>
    <w:rsid w:val="00C8047F"/>
    <w:rsid w:val="00C84FB8"/>
    <w:rsid w:val="00C95481"/>
    <w:rsid w:val="00CA1DF7"/>
    <w:rsid w:val="00CD0FB4"/>
    <w:rsid w:val="00CE0AE8"/>
    <w:rsid w:val="00CF63BD"/>
    <w:rsid w:val="00D506D4"/>
    <w:rsid w:val="00D53BBD"/>
    <w:rsid w:val="00D64F17"/>
    <w:rsid w:val="00D81B2F"/>
    <w:rsid w:val="00D952A2"/>
    <w:rsid w:val="00DA335A"/>
    <w:rsid w:val="00DA609F"/>
    <w:rsid w:val="00DB0879"/>
    <w:rsid w:val="00DB0AF2"/>
    <w:rsid w:val="00DC19AB"/>
    <w:rsid w:val="00DC5648"/>
    <w:rsid w:val="00DD7BED"/>
    <w:rsid w:val="00DE4CBB"/>
    <w:rsid w:val="00DE7520"/>
    <w:rsid w:val="00E14C20"/>
    <w:rsid w:val="00E23307"/>
    <w:rsid w:val="00E40CB3"/>
    <w:rsid w:val="00E501DB"/>
    <w:rsid w:val="00E53FCD"/>
    <w:rsid w:val="00E74EEE"/>
    <w:rsid w:val="00EA75CE"/>
    <w:rsid w:val="00EB7092"/>
    <w:rsid w:val="00EC18F1"/>
    <w:rsid w:val="00EC3A5C"/>
    <w:rsid w:val="00EF1727"/>
    <w:rsid w:val="00F072EA"/>
    <w:rsid w:val="00F13455"/>
    <w:rsid w:val="00F31EF8"/>
    <w:rsid w:val="00F466B1"/>
    <w:rsid w:val="00F63E71"/>
    <w:rsid w:val="00FA6FE1"/>
    <w:rsid w:val="00FB0DBE"/>
    <w:rsid w:val="00FC3792"/>
    <w:rsid w:val="00FF31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uiPriority w:val="99"/>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uiPriority w:val="99"/>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uiPriority w:val="99"/>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uiPriority w:val="99"/>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uiPriority w:val="99"/>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uiPriority w:val="99"/>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uiPriority w:val="99"/>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uiPriority w:val="99"/>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uiPriority w:val="99"/>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uiPriority w:val="99"/>
    <w:rsid w:val="00E23307"/>
    <w:pPr>
      <w:spacing w:before="240" w:after="240" w:line="240" w:lineRule="auto"/>
      <w:jc w:val="center"/>
    </w:pPr>
    <w:rPr>
      <w:rFonts w:eastAsia="Times New Roman"/>
      <w:szCs w:val="24"/>
    </w:rPr>
  </w:style>
  <w:style w:type="paragraph" w:customStyle="1" w:styleId="mjxp-box">
    <w:name w:val="mjxp-box"/>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uiPriority w:val="99"/>
    <w:rsid w:val="00E23307"/>
    <w:pPr>
      <w:spacing w:before="24" w:after="100" w:afterAutospacing="1" w:line="240" w:lineRule="auto"/>
      <w:jc w:val="left"/>
    </w:pPr>
    <w:rPr>
      <w:rFonts w:eastAsia="Times New Roman"/>
      <w:szCs w:val="24"/>
    </w:rPr>
  </w:style>
  <w:style w:type="paragraph" w:customStyle="1" w:styleId="mjxp-mo">
    <w:name w:val="mjxp-mo"/>
    <w:basedOn w:val="Normal"/>
    <w:uiPriority w:val="99"/>
    <w:rsid w:val="00E23307"/>
    <w:pPr>
      <w:spacing w:line="240" w:lineRule="auto"/>
      <w:ind w:left="36" w:right="36"/>
      <w:jc w:val="left"/>
    </w:pPr>
    <w:rPr>
      <w:rFonts w:eastAsia="Times New Roman"/>
      <w:szCs w:val="24"/>
    </w:rPr>
  </w:style>
  <w:style w:type="paragraph" w:customStyle="1" w:styleId="mjxp-mfrac">
    <w:name w:val="mjxp-mfrac"/>
    <w:basedOn w:val="Normal"/>
    <w:uiPriority w:val="99"/>
    <w:rsid w:val="00E23307"/>
    <w:pPr>
      <w:spacing w:line="240" w:lineRule="auto"/>
      <w:ind w:left="30" w:right="30"/>
      <w:jc w:val="left"/>
    </w:pPr>
    <w:rPr>
      <w:rFonts w:eastAsia="Times New Roman"/>
      <w:szCs w:val="24"/>
    </w:rPr>
  </w:style>
  <w:style w:type="paragraph" w:customStyle="1" w:styleId="mjxp-denom">
    <w:name w:val="mjxp-den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uiPriority w:val="99"/>
    <w:rsid w:val="00E23307"/>
    <w:pPr>
      <w:spacing w:line="240" w:lineRule="auto"/>
      <w:ind w:left="30" w:right="30"/>
      <w:jc w:val="left"/>
    </w:pPr>
    <w:rPr>
      <w:rFonts w:eastAsia="Times New Roman"/>
      <w:szCs w:val="24"/>
    </w:rPr>
  </w:style>
  <w:style w:type="paragraph" w:customStyle="1" w:styleId="mjxp-mtd">
    <w:name w:val="mjxp-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uiPriority w:val="99"/>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uiPriority w:val="99"/>
    <w:rsid w:val="00E23307"/>
    <w:pPr>
      <w:spacing w:line="0" w:lineRule="auto"/>
      <w:jc w:val="left"/>
    </w:pPr>
    <w:rPr>
      <w:rFonts w:eastAsia="Times New Roman"/>
      <w:szCs w:val="24"/>
    </w:rPr>
  </w:style>
  <w:style w:type="paragraph" w:customStyle="1" w:styleId="mjxc-display">
    <w:name w:val="mjxc-display"/>
    <w:basedOn w:val="Normal"/>
    <w:uiPriority w:val="99"/>
    <w:rsid w:val="00E23307"/>
    <w:pPr>
      <w:spacing w:before="240" w:after="240" w:line="240" w:lineRule="auto"/>
      <w:jc w:val="center"/>
    </w:pPr>
    <w:rPr>
      <w:rFonts w:eastAsia="Times New Roman"/>
      <w:szCs w:val="24"/>
    </w:rPr>
  </w:style>
  <w:style w:type="paragraph" w:customStyle="1" w:styleId="mjx-full-width">
    <w:name w:val="mjx-full-width"/>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uiPriority w:val="99"/>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uiPriority w:val="99"/>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uiPriority w:val="99"/>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uiPriority w:val="99"/>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uiPriority w:val="99"/>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uiPriority w:val="99"/>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uiPriority w:val="99"/>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uiPriority w:val="99"/>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uiPriority w:val="99"/>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uiPriority w:val="99"/>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uiPriority w:val="99"/>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uiPriority w:val="99"/>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uiPriority w:val="99"/>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uiPriority w:val="99"/>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uiPriority w:val="99"/>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uiPriority w:val="99"/>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uiPriority w:val="99"/>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uiPriority w:val="99"/>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uiPriority w:val="99"/>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uiPriority w:val="99"/>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uiPriority w:val="99"/>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uiPriority w:val="99"/>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uiPriority w:val="99"/>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uiPriority w:val="99"/>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uiPriority w:val="99"/>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uiPriority w:val="99"/>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uiPriority w:val="99"/>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uiPriority w:val="99"/>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uiPriority w:val="99"/>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uiPriority w:val="99"/>
    <w:rsid w:val="00E23307"/>
    <w:pPr>
      <w:spacing w:after="100" w:afterAutospacing="1" w:line="240" w:lineRule="auto"/>
      <w:jc w:val="left"/>
    </w:pPr>
    <w:rPr>
      <w:rFonts w:eastAsia="Times New Roman"/>
      <w:szCs w:val="24"/>
    </w:rPr>
  </w:style>
  <w:style w:type="paragraph" w:customStyle="1" w:styleId="mjx-box1">
    <w:name w:val="mjx-box1"/>
    <w:basedOn w:val="Normal"/>
    <w:uiPriority w:val="99"/>
    <w:rsid w:val="00E23307"/>
    <w:pPr>
      <w:spacing w:after="100" w:afterAutospacing="1" w:line="240" w:lineRule="auto"/>
      <w:jc w:val="left"/>
    </w:pPr>
    <w:rPr>
      <w:rFonts w:eastAsia="Times New Roman"/>
      <w:szCs w:val="24"/>
    </w:rPr>
  </w:style>
  <w:style w:type="paragraph" w:customStyle="1" w:styleId="mjx-noerror1">
    <w:name w:val="mjx-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uiPriority w:val="99"/>
    <w:rsid w:val="00E23307"/>
    <w:pPr>
      <w:spacing w:after="100" w:afterAutospacing="1" w:line="240" w:lineRule="auto"/>
      <w:jc w:val="left"/>
    </w:pPr>
    <w:rPr>
      <w:rFonts w:eastAsia="Times New Roman"/>
      <w:szCs w:val="24"/>
    </w:rPr>
  </w:style>
  <w:style w:type="paragraph" w:customStyle="1" w:styleId="mjx-box2">
    <w:name w:val="mjx-box2"/>
    <w:basedOn w:val="Normal"/>
    <w:uiPriority w:val="99"/>
    <w:rsid w:val="00E23307"/>
    <w:pPr>
      <w:spacing w:after="100" w:afterAutospacing="1" w:line="240" w:lineRule="auto"/>
      <w:jc w:val="left"/>
    </w:pPr>
    <w:rPr>
      <w:rFonts w:eastAsia="Times New Roman"/>
      <w:szCs w:val="24"/>
    </w:rPr>
  </w:style>
  <w:style w:type="paragraph" w:customStyle="1" w:styleId="mjx-noerror2">
    <w:name w:val="mjx-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uiPriority w:val="99"/>
    <w:rsid w:val="009730B0"/>
    <w:pPr>
      <w:spacing w:before="75" w:after="100" w:afterAutospacing="1" w:line="240" w:lineRule="auto"/>
      <w:jc w:val="left"/>
    </w:pPr>
    <w:rPr>
      <w:rFonts w:eastAsia="Times New Roman"/>
      <w:szCs w:val="24"/>
    </w:rPr>
  </w:style>
  <w:style w:type="paragraph" w:customStyle="1" w:styleId="top35">
    <w:name w:val="top35"/>
    <w:basedOn w:val="Normal"/>
    <w:uiPriority w:val="99"/>
    <w:rsid w:val="009730B0"/>
    <w:pPr>
      <w:spacing w:before="525" w:after="100" w:afterAutospacing="1" w:line="240" w:lineRule="auto"/>
      <w:jc w:val="left"/>
    </w:pPr>
    <w:rPr>
      <w:rFonts w:eastAsia="Times New Roman"/>
      <w:szCs w:val="24"/>
    </w:rPr>
  </w:style>
  <w:style w:type="paragraph" w:customStyle="1" w:styleId="top20">
    <w:name w:val="top20"/>
    <w:basedOn w:val="Normal"/>
    <w:uiPriority w:val="99"/>
    <w:rsid w:val="009730B0"/>
    <w:pPr>
      <w:spacing w:before="300" w:after="100" w:afterAutospacing="1" w:line="240" w:lineRule="auto"/>
      <w:jc w:val="left"/>
    </w:pPr>
    <w:rPr>
      <w:rFonts w:eastAsia="Times New Roman"/>
      <w:szCs w:val="24"/>
    </w:rPr>
  </w:style>
  <w:style w:type="paragraph" w:customStyle="1" w:styleId="magl30">
    <w:name w:val="magl30"/>
    <w:basedOn w:val="Normal"/>
    <w:uiPriority w:val="99"/>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uiPriority w:val="99"/>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uiPriority w:val="99"/>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uiPriority w:val="99"/>
    <w:rsid w:val="009730B0"/>
    <w:pPr>
      <w:spacing w:line="240" w:lineRule="auto"/>
      <w:jc w:val="left"/>
    </w:pPr>
    <w:rPr>
      <w:rFonts w:eastAsia="Times New Roman"/>
      <w:szCs w:val="24"/>
    </w:rPr>
  </w:style>
  <w:style w:type="paragraph" w:customStyle="1" w:styleId="time">
    <w:name w:val="time"/>
    <w:basedOn w:val="Normal"/>
    <w:uiPriority w:val="99"/>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uiPriority w:val="99"/>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uiPriority w:val="99"/>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uiPriority w:val="99"/>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uiPriority w:val="99"/>
    <w:rsid w:val="009730B0"/>
    <w:pPr>
      <w:spacing w:before="75" w:after="75" w:line="240" w:lineRule="auto"/>
      <w:ind w:left="75" w:right="75"/>
      <w:jc w:val="left"/>
    </w:pPr>
    <w:rPr>
      <w:rFonts w:eastAsia="Times New Roman"/>
      <w:szCs w:val="24"/>
    </w:rPr>
  </w:style>
  <w:style w:type="paragraph" w:customStyle="1" w:styleId="lista">
    <w:name w:val="list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uiPriority w:val="99"/>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uiPriority w:val="99"/>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uiPriority w:val="99"/>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uiPriority w:val="99"/>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uiPriority w:val="99"/>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uiPriority w:val="99"/>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uiPriority w:val="99"/>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uiPriority w:val="99"/>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uiPriority w:val="99"/>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uiPriority w:val="99"/>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uiPriority w:val="99"/>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uiPriority w:val="99"/>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uiPriority w:val="99"/>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rsid w:val="009730B0"/>
    <w:pPr>
      <w:spacing w:line="240" w:lineRule="auto"/>
      <w:ind w:left="3060"/>
      <w:jc w:val="left"/>
    </w:pPr>
    <w:rPr>
      <w:rFonts w:eastAsia="Times New Roman"/>
      <w:szCs w:val="24"/>
    </w:rPr>
  </w:style>
  <w:style w:type="paragraph" w:customStyle="1" w:styleId="clgreen">
    <w:name w:val="clgreen"/>
    <w:basedOn w:val="Normal"/>
    <w:uiPriority w:val="99"/>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uiPriority w:val="99"/>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uiPriority w:val="99"/>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uiPriority w:val="99"/>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uiPriority w:val="99"/>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uiPriority w:val="99"/>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uiPriority w:val="99"/>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uiPriority w:val="99"/>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uiPriority w:val="99"/>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uiPriority w:val="99"/>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uiPriority w:val="99"/>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uiPriority w:val="99"/>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uiPriority w:val="99"/>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uiPriority w:val="99"/>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uiPriority w:val="99"/>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uiPriority w:val="99"/>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uiPriority w:val="99"/>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uiPriority w:val="99"/>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uiPriority w:val="99"/>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uiPriority w:val="99"/>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uiPriority w:val="99"/>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uiPriority w:val="99"/>
    <w:rsid w:val="009730B0"/>
    <w:pPr>
      <w:spacing w:line="240" w:lineRule="auto"/>
      <w:jc w:val="left"/>
    </w:pPr>
    <w:rPr>
      <w:rFonts w:eastAsia="Times New Roman"/>
      <w:szCs w:val="24"/>
    </w:rPr>
  </w:style>
  <w:style w:type="paragraph" w:customStyle="1" w:styleId="noitenone">
    <w:name w:val="noite_none"/>
    <w:basedOn w:val="Normal"/>
    <w:uiPriority w:val="99"/>
    <w:rsid w:val="009730B0"/>
    <w:pPr>
      <w:spacing w:line="240" w:lineRule="auto"/>
      <w:jc w:val="left"/>
    </w:pPr>
    <w:rPr>
      <w:rFonts w:eastAsia="Times New Roman"/>
      <w:szCs w:val="24"/>
    </w:rPr>
  </w:style>
  <w:style w:type="paragraph" w:customStyle="1" w:styleId="iconsmell">
    <w:name w:val="icon_smell"/>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uiPriority w:val="99"/>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uiPriority w:val="99"/>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uiPriority w:val="99"/>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uiPriority w:val="99"/>
    <w:rsid w:val="009730B0"/>
    <w:pPr>
      <w:spacing w:before="75" w:after="100" w:afterAutospacing="1" w:line="240" w:lineRule="auto"/>
      <w:jc w:val="left"/>
    </w:pPr>
    <w:rPr>
      <w:rFonts w:eastAsia="Times New Roman"/>
      <w:szCs w:val="24"/>
    </w:rPr>
  </w:style>
  <w:style w:type="paragraph" w:customStyle="1" w:styleId="iclogin">
    <w:name w:val="ic_login"/>
    <w:basedOn w:val="Normal"/>
    <w:uiPriority w:val="99"/>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uiPriority w:val="99"/>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
    <w:name w:val="fa"/>
    <w:basedOn w:val="Normal"/>
    <w:uiPriority w:val="99"/>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uiPriority w:val="99"/>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uiPriority w:val="99"/>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uiPriority w:val="99"/>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uiPriority w:val="99"/>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uiPriority w:val="99"/>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uiPriority w:val="99"/>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uiPriority w:val="99"/>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uiPriority w:val="99"/>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uiPriority w:val="99"/>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uiPriority w:val="99"/>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uiPriority w:val="99"/>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uiPriority w:val="99"/>
    <w:rsid w:val="009730B0"/>
    <w:pPr>
      <w:spacing w:before="75" w:after="150" w:line="240" w:lineRule="auto"/>
      <w:jc w:val="left"/>
    </w:pPr>
    <w:rPr>
      <w:rFonts w:eastAsia="Times New Roman"/>
      <w:szCs w:val="24"/>
    </w:rPr>
  </w:style>
  <w:style w:type="paragraph" w:customStyle="1" w:styleId="text-upercase">
    <w:name w:val="text-upercase"/>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uiPriority w:val="99"/>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uiPriority w:val="99"/>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uiPriority w:val="99"/>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uiPriority w:val="99"/>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uiPriority w:val="99"/>
    <w:rsid w:val="009730B0"/>
    <w:pPr>
      <w:spacing w:line="240" w:lineRule="auto"/>
      <w:jc w:val="left"/>
    </w:pPr>
    <w:rPr>
      <w:rFonts w:eastAsia="Times New Roman"/>
      <w:szCs w:val="24"/>
    </w:rPr>
  </w:style>
  <w:style w:type="paragraph" w:customStyle="1" w:styleId="color-back-333">
    <w:name w:val="color-back-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uiPriority w:val="99"/>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uiPriority w:val="99"/>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uiPriority w:val="99"/>
    <w:rsid w:val="009730B0"/>
    <w:pPr>
      <w:spacing w:before="300" w:line="240" w:lineRule="auto"/>
      <w:jc w:val="left"/>
    </w:pPr>
    <w:rPr>
      <w:rFonts w:eastAsia="Times New Roman"/>
      <w:szCs w:val="24"/>
    </w:rPr>
  </w:style>
  <w:style w:type="paragraph" w:customStyle="1" w:styleId="download-doc">
    <w:name w:val="download-doc"/>
    <w:basedOn w:val="Normal"/>
    <w:uiPriority w:val="99"/>
    <w:rsid w:val="009730B0"/>
    <w:pPr>
      <w:spacing w:line="240" w:lineRule="auto"/>
      <w:ind w:right="120"/>
      <w:jc w:val="left"/>
    </w:pPr>
    <w:rPr>
      <w:rFonts w:eastAsia="Times New Roman"/>
      <w:szCs w:val="24"/>
    </w:rPr>
  </w:style>
  <w:style w:type="paragraph" w:customStyle="1" w:styleId="fbinvisible">
    <w:name w:val="fb_invisibl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uiPriority w:val="99"/>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uiPriority w:val="99"/>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uiPriority w:val="99"/>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uiPriority w:val="99"/>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uiPriority w:val="99"/>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uiPriority w:val="99"/>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uiPriority w:val="99"/>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uiPriority w:val="99"/>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uiPriority w:val="99"/>
    <w:rsid w:val="009730B0"/>
    <w:pPr>
      <w:spacing w:before="100" w:beforeAutospacing="1" w:after="75" w:line="240" w:lineRule="auto"/>
      <w:jc w:val="left"/>
    </w:pPr>
    <w:rPr>
      <w:rFonts w:eastAsia="Times New Roman"/>
      <w:szCs w:val="24"/>
    </w:rPr>
  </w:style>
  <w:style w:type="paragraph" w:customStyle="1" w:styleId="bottom10">
    <w:name w:val="bottom10"/>
    <w:basedOn w:val="Normal"/>
    <w:uiPriority w:val="99"/>
    <w:rsid w:val="009730B0"/>
    <w:pPr>
      <w:spacing w:before="100" w:beforeAutospacing="1" w:after="150" w:line="240" w:lineRule="auto"/>
      <w:jc w:val="left"/>
    </w:pPr>
    <w:rPr>
      <w:rFonts w:eastAsia="Times New Roman"/>
      <w:szCs w:val="24"/>
    </w:rPr>
  </w:style>
  <w:style w:type="paragraph" w:customStyle="1" w:styleId="bottom20">
    <w:name w:val="bottom20"/>
    <w:basedOn w:val="Normal"/>
    <w:uiPriority w:val="99"/>
    <w:rsid w:val="009730B0"/>
    <w:pPr>
      <w:spacing w:before="100" w:beforeAutospacing="1" w:after="300" w:line="240" w:lineRule="auto"/>
      <w:jc w:val="left"/>
    </w:pPr>
    <w:rPr>
      <w:rFonts w:eastAsia="Times New Roman"/>
      <w:szCs w:val="24"/>
    </w:rPr>
  </w:style>
  <w:style w:type="paragraph" w:customStyle="1" w:styleId="bottom30">
    <w:name w:val="bottom30"/>
    <w:basedOn w:val="Normal"/>
    <w:uiPriority w:val="99"/>
    <w:rsid w:val="009730B0"/>
    <w:pPr>
      <w:spacing w:before="100" w:beforeAutospacing="1" w:after="450" w:line="240" w:lineRule="auto"/>
      <w:jc w:val="left"/>
    </w:pPr>
    <w:rPr>
      <w:rFonts w:eastAsia="Times New Roman"/>
      <w:szCs w:val="24"/>
    </w:rPr>
  </w:style>
  <w:style w:type="paragraph" w:customStyle="1" w:styleId="nobg">
    <w:name w:val="nob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uiPriority w:val="99"/>
    <w:rsid w:val="009730B0"/>
    <w:pPr>
      <w:spacing w:line="240" w:lineRule="auto"/>
      <w:jc w:val="left"/>
    </w:pPr>
    <w:rPr>
      <w:rFonts w:eastAsia="Times New Roman"/>
      <w:szCs w:val="24"/>
    </w:rPr>
  </w:style>
  <w:style w:type="paragraph" w:customStyle="1" w:styleId="pad10">
    <w:name w:val="pad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uiPriority w:val="99"/>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uiPriority w:val="99"/>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uiPriority w:val="99"/>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uiPriority w:val="99"/>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uiPriority w:val="99"/>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uiPriority w:val="99"/>
    <w:rsid w:val="009730B0"/>
    <w:pPr>
      <w:spacing w:before="150" w:after="100" w:afterAutospacing="1" w:line="240" w:lineRule="auto"/>
      <w:jc w:val="left"/>
    </w:pPr>
    <w:rPr>
      <w:rFonts w:eastAsia="Times New Roman"/>
      <w:szCs w:val="24"/>
    </w:rPr>
  </w:style>
  <w:style w:type="paragraph" w:customStyle="1" w:styleId="marg0">
    <w:name w:val="marg0"/>
    <w:basedOn w:val="Normal"/>
    <w:uiPriority w:val="99"/>
    <w:rsid w:val="009730B0"/>
    <w:pPr>
      <w:spacing w:line="240" w:lineRule="auto"/>
      <w:jc w:val="left"/>
    </w:pPr>
    <w:rPr>
      <w:rFonts w:eastAsia="Times New Roman"/>
      <w:szCs w:val="24"/>
    </w:rPr>
  </w:style>
  <w:style w:type="paragraph" w:customStyle="1" w:styleId="magr20">
    <w:name w:val="magr20"/>
    <w:basedOn w:val="Normal"/>
    <w:uiPriority w:val="99"/>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uiPriority w:val="99"/>
    <w:rsid w:val="009730B0"/>
    <w:pPr>
      <w:spacing w:before="100" w:beforeAutospacing="1" w:line="240" w:lineRule="auto"/>
      <w:jc w:val="left"/>
    </w:pPr>
    <w:rPr>
      <w:rFonts w:eastAsia="Times New Roman"/>
      <w:szCs w:val="24"/>
    </w:rPr>
  </w:style>
  <w:style w:type="paragraph" w:customStyle="1" w:styleId="notranf">
    <w:name w:val="no_tranf"/>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uiPriority w:val="99"/>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uiPriority w:val="99"/>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uiPriority w:val="99"/>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uiPriority w:val="99"/>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uiPriority w:val="99"/>
    <w:rsid w:val="009730B0"/>
    <w:pPr>
      <w:spacing w:after="150" w:line="240" w:lineRule="auto"/>
      <w:jc w:val="left"/>
    </w:pPr>
    <w:rPr>
      <w:rFonts w:eastAsia="Times New Roman"/>
      <w:color w:val="2A6100"/>
      <w:sz w:val="21"/>
      <w:szCs w:val="21"/>
    </w:rPr>
  </w:style>
  <w:style w:type="paragraph" w:customStyle="1" w:styleId="main1">
    <w:name w:val="main1"/>
    <w:basedOn w:val="Normal"/>
    <w:uiPriority w:val="99"/>
    <w:rsid w:val="009730B0"/>
    <w:pPr>
      <w:shd w:val="clear" w:color="auto" w:fill="2A6AB4"/>
      <w:spacing w:line="240" w:lineRule="auto"/>
      <w:jc w:val="left"/>
    </w:pPr>
    <w:rPr>
      <w:rFonts w:eastAsia="Times New Roman"/>
      <w:szCs w:val="24"/>
    </w:rPr>
  </w:style>
  <w:style w:type="paragraph" w:customStyle="1" w:styleId="btnwhile1">
    <w:name w:val="btn_while1"/>
    <w:basedOn w:val="Normal"/>
    <w:uiPriority w:val="99"/>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uiPriority w:val="99"/>
    <w:rsid w:val="009730B0"/>
    <w:pPr>
      <w:spacing w:after="150" w:line="240" w:lineRule="auto"/>
      <w:jc w:val="left"/>
    </w:pPr>
    <w:rPr>
      <w:rFonts w:eastAsia="Times New Roman"/>
      <w:szCs w:val="24"/>
    </w:rPr>
  </w:style>
  <w:style w:type="paragraph" w:customStyle="1" w:styleId="title3">
    <w:name w:val="title3"/>
    <w:basedOn w:val="Normal"/>
    <w:uiPriority w:val="99"/>
    <w:rsid w:val="009730B0"/>
    <w:pPr>
      <w:spacing w:after="150" w:line="240" w:lineRule="auto"/>
      <w:jc w:val="left"/>
    </w:pPr>
    <w:rPr>
      <w:rFonts w:eastAsia="Times New Roman"/>
      <w:szCs w:val="24"/>
    </w:rPr>
  </w:style>
  <w:style w:type="paragraph" w:customStyle="1" w:styleId="innerwrap1">
    <w:name w:val="innerwrap1"/>
    <w:basedOn w:val="Normal"/>
    <w:uiPriority w:val="99"/>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uiPriority w:val="99"/>
    <w:rsid w:val="009730B0"/>
    <w:pPr>
      <w:spacing w:after="150" w:line="240" w:lineRule="auto"/>
      <w:jc w:val="left"/>
    </w:pPr>
    <w:rPr>
      <w:rFonts w:eastAsia="Times New Roman"/>
      <w:szCs w:val="24"/>
    </w:rPr>
  </w:style>
  <w:style w:type="paragraph" w:customStyle="1" w:styleId="innerwrap2">
    <w:name w:val="innerwrap2"/>
    <w:basedOn w:val="Normal"/>
    <w:uiPriority w:val="99"/>
    <w:rsid w:val="009730B0"/>
    <w:pPr>
      <w:spacing w:before="75" w:after="75" w:line="240" w:lineRule="auto"/>
      <w:jc w:val="left"/>
    </w:pPr>
    <w:rPr>
      <w:rFonts w:eastAsia="Times New Roman"/>
      <w:szCs w:val="24"/>
    </w:rPr>
  </w:style>
  <w:style w:type="paragraph" w:customStyle="1" w:styleId="mediathumb1">
    <w:name w:val="mediathumb1"/>
    <w:basedOn w:val="Normal"/>
    <w:uiPriority w:val="99"/>
    <w:rsid w:val="009730B0"/>
    <w:pPr>
      <w:spacing w:before="75" w:after="75" w:line="240" w:lineRule="auto"/>
      <w:jc w:val="left"/>
    </w:pPr>
    <w:rPr>
      <w:rFonts w:eastAsia="Times New Roman"/>
      <w:szCs w:val="24"/>
    </w:rPr>
  </w:style>
  <w:style w:type="paragraph" w:customStyle="1" w:styleId="last1">
    <w:name w:val="last1"/>
    <w:basedOn w:val="Normal"/>
    <w:uiPriority w:val="99"/>
    <w:rsid w:val="009730B0"/>
    <w:pPr>
      <w:spacing w:line="240" w:lineRule="auto"/>
      <w:jc w:val="left"/>
    </w:pPr>
    <w:rPr>
      <w:rFonts w:eastAsia="Times New Roman"/>
      <w:szCs w:val="24"/>
    </w:rPr>
  </w:style>
  <w:style w:type="paragraph" w:customStyle="1" w:styleId="solution1">
    <w:name w:val="solution1"/>
    <w:basedOn w:val="Normal"/>
    <w:uiPriority w:val="99"/>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uiPriority w:val="99"/>
    <w:rsid w:val="009730B0"/>
    <w:pPr>
      <w:spacing w:after="150" w:line="240" w:lineRule="auto"/>
      <w:jc w:val="left"/>
    </w:pPr>
    <w:rPr>
      <w:rFonts w:eastAsia="Times New Roman"/>
      <w:szCs w:val="24"/>
    </w:rPr>
  </w:style>
  <w:style w:type="paragraph" w:customStyle="1" w:styleId="title4">
    <w:name w:val="title4"/>
    <w:basedOn w:val="Normal"/>
    <w:uiPriority w:val="99"/>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uiPriority w:val="99"/>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uiPriority w:val="99"/>
    <w:rsid w:val="009730B0"/>
    <w:pPr>
      <w:spacing w:after="150" w:line="240" w:lineRule="auto"/>
      <w:jc w:val="left"/>
    </w:pPr>
    <w:rPr>
      <w:rFonts w:eastAsia="Times New Roman"/>
      <w:vanish/>
      <w:szCs w:val="24"/>
    </w:rPr>
  </w:style>
  <w:style w:type="paragraph" w:customStyle="1" w:styleId="dot3">
    <w:name w:val="dot3"/>
    <w:basedOn w:val="Normal"/>
    <w:uiPriority w:val="99"/>
    <w:rsid w:val="009730B0"/>
    <w:pPr>
      <w:spacing w:after="150" w:line="240" w:lineRule="auto"/>
      <w:jc w:val="left"/>
    </w:pPr>
    <w:rPr>
      <w:rFonts w:eastAsia="Times New Roman"/>
      <w:szCs w:val="24"/>
    </w:rPr>
  </w:style>
  <w:style w:type="paragraph" w:customStyle="1" w:styleId="remove1">
    <w:name w:val="remove1"/>
    <w:basedOn w:val="Normal"/>
    <w:uiPriority w:val="99"/>
    <w:rsid w:val="009730B0"/>
    <w:pPr>
      <w:spacing w:after="150" w:line="240" w:lineRule="auto"/>
      <w:jc w:val="left"/>
    </w:pPr>
    <w:rPr>
      <w:rFonts w:eastAsia="Times New Roman"/>
      <w:szCs w:val="24"/>
    </w:rPr>
  </w:style>
  <w:style w:type="paragraph" w:customStyle="1" w:styleId="upimg1">
    <w:name w:val="up_img1"/>
    <w:basedOn w:val="Normal"/>
    <w:uiPriority w:val="99"/>
    <w:rsid w:val="009730B0"/>
    <w:pPr>
      <w:spacing w:after="150" w:line="240" w:lineRule="auto"/>
      <w:jc w:val="left"/>
    </w:pPr>
    <w:rPr>
      <w:rFonts w:eastAsia="Times New Roman"/>
      <w:szCs w:val="24"/>
    </w:rPr>
  </w:style>
  <w:style w:type="paragraph" w:customStyle="1" w:styleId="scaledimage1">
    <w:name w:val="scaled_image1"/>
    <w:basedOn w:val="Normal"/>
    <w:uiPriority w:val="99"/>
    <w:rsid w:val="009730B0"/>
    <w:pPr>
      <w:spacing w:after="150" w:line="240" w:lineRule="auto"/>
      <w:jc w:val="left"/>
    </w:pPr>
    <w:rPr>
      <w:rFonts w:eastAsia="Times New Roman"/>
      <w:szCs w:val="24"/>
    </w:rPr>
  </w:style>
  <w:style w:type="paragraph" w:customStyle="1" w:styleId="bggray3">
    <w:name w:val="bg_gray3"/>
    <w:basedOn w:val="Normal"/>
    <w:uiPriority w:val="99"/>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uiPriority w:val="99"/>
    <w:rsid w:val="009730B0"/>
    <w:pPr>
      <w:spacing w:after="150" w:line="240" w:lineRule="auto"/>
      <w:jc w:val="left"/>
    </w:pPr>
    <w:rPr>
      <w:rFonts w:eastAsia="Times New Roman"/>
      <w:sz w:val="20"/>
      <w:szCs w:val="20"/>
    </w:rPr>
  </w:style>
  <w:style w:type="paragraph" w:customStyle="1" w:styleId="col11">
    <w:name w:val="col11"/>
    <w:basedOn w:val="Normal"/>
    <w:uiPriority w:val="99"/>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uiPriority w:val="99"/>
    <w:rsid w:val="009730B0"/>
    <w:pPr>
      <w:spacing w:after="30" w:line="240" w:lineRule="auto"/>
      <w:ind w:right="150"/>
      <w:jc w:val="left"/>
    </w:pPr>
    <w:rPr>
      <w:rFonts w:eastAsia="Times New Roman"/>
      <w:szCs w:val="24"/>
    </w:rPr>
  </w:style>
  <w:style w:type="paragraph" w:customStyle="1" w:styleId="center1">
    <w:name w:val="center1"/>
    <w:basedOn w:val="Normal"/>
    <w:uiPriority w:val="99"/>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uiPriority w:val="99"/>
    <w:rsid w:val="009730B0"/>
    <w:pPr>
      <w:shd w:val="clear" w:color="auto" w:fill="000000"/>
      <w:spacing w:after="150" w:line="240" w:lineRule="auto"/>
      <w:jc w:val="center"/>
    </w:pPr>
    <w:rPr>
      <w:rFonts w:eastAsia="Times New Roman"/>
      <w:szCs w:val="24"/>
    </w:rPr>
  </w:style>
  <w:style w:type="paragraph" w:customStyle="1" w:styleId="stage1">
    <w:name w:val="stage1"/>
    <w:basedOn w:val="Normal"/>
    <w:uiPriority w:val="99"/>
    <w:rsid w:val="009730B0"/>
    <w:pPr>
      <w:spacing w:after="150" w:line="240" w:lineRule="auto"/>
      <w:jc w:val="center"/>
    </w:pPr>
    <w:rPr>
      <w:rFonts w:eastAsia="Times New Roman"/>
      <w:sz w:val="2"/>
      <w:szCs w:val="2"/>
    </w:rPr>
  </w:style>
  <w:style w:type="paragraph" w:customStyle="1" w:styleId="pageprev1">
    <w:name w:val="page_prev1"/>
    <w:basedOn w:val="Normal"/>
    <w:uiPriority w:val="99"/>
    <w:rsid w:val="009730B0"/>
    <w:pPr>
      <w:spacing w:after="150" w:line="240" w:lineRule="auto"/>
      <w:jc w:val="left"/>
    </w:pPr>
    <w:rPr>
      <w:rFonts w:eastAsia="Times New Roman"/>
      <w:szCs w:val="24"/>
    </w:rPr>
  </w:style>
  <w:style w:type="paragraph" w:customStyle="1" w:styleId="pagenext1">
    <w:name w:val="page_next1"/>
    <w:basedOn w:val="Normal"/>
    <w:uiPriority w:val="99"/>
    <w:rsid w:val="009730B0"/>
    <w:pPr>
      <w:spacing w:after="150" w:line="240" w:lineRule="auto"/>
      <w:jc w:val="left"/>
    </w:pPr>
    <w:rPr>
      <w:rFonts w:eastAsia="Times New Roman"/>
      <w:szCs w:val="24"/>
    </w:rPr>
  </w:style>
  <w:style w:type="paragraph" w:customStyle="1" w:styleId="stageactions1">
    <w:name w:val="stageactions1"/>
    <w:basedOn w:val="Normal"/>
    <w:uiPriority w:val="99"/>
    <w:rsid w:val="009730B0"/>
    <w:pPr>
      <w:spacing w:after="150" w:line="240" w:lineRule="auto"/>
      <w:jc w:val="left"/>
    </w:pPr>
    <w:rPr>
      <w:rFonts w:eastAsia="Times New Roman"/>
      <w:szCs w:val="24"/>
    </w:rPr>
  </w:style>
  <w:style w:type="paragraph" w:customStyle="1" w:styleId="snowliftfullscreen1">
    <w:name w:val="snowliftfullscreen1"/>
    <w:basedOn w:val="Normal"/>
    <w:uiPriority w:val="99"/>
    <w:rsid w:val="009730B0"/>
    <w:pPr>
      <w:spacing w:after="150" w:line="240" w:lineRule="auto"/>
      <w:jc w:val="left"/>
    </w:pPr>
    <w:rPr>
      <w:rFonts w:eastAsia="Times New Roman"/>
      <w:szCs w:val="24"/>
    </w:rPr>
  </w:style>
  <w:style w:type="paragraph" w:customStyle="1" w:styleId="timelinecontainer1">
    <w:name w:val="timeline_container1"/>
    <w:basedOn w:val="Normal"/>
    <w:uiPriority w:val="99"/>
    <w:rsid w:val="009730B0"/>
    <w:pPr>
      <w:spacing w:after="150" w:line="240" w:lineRule="auto"/>
      <w:jc w:val="left"/>
    </w:pPr>
    <w:rPr>
      <w:rFonts w:eastAsia="Times New Roman"/>
      <w:szCs w:val="24"/>
    </w:rPr>
  </w:style>
  <w:style w:type="paragraph" w:customStyle="1" w:styleId="icscreen1">
    <w:name w:val="ic_screen1"/>
    <w:basedOn w:val="Normal"/>
    <w:uiPriority w:val="99"/>
    <w:rsid w:val="009730B0"/>
    <w:pPr>
      <w:spacing w:after="150" w:line="240" w:lineRule="auto"/>
      <w:jc w:val="left"/>
    </w:pPr>
    <w:rPr>
      <w:rFonts w:eastAsia="Times New Roman"/>
      <w:szCs w:val="24"/>
    </w:rPr>
  </w:style>
  <w:style w:type="paragraph" w:customStyle="1" w:styleId="titlegray1">
    <w:name w:val="title_gray1"/>
    <w:basedOn w:val="Normal"/>
    <w:uiPriority w:val="99"/>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uiPriority w:val="99"/>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uiPriority w:val="99"/>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uiPriority w:val="99"/>
    <w:rsid w:val="009730B0"/>
    <w:pPr>
      <w:spacing w:line="240" w:lineRule="auto"/>
      <w:jc w:val="left"/>
    </w:pPr>
    <w:rPr>
      <w:rFonts w:eastAsia="Times New Roman"/>
      <w:szCs w:val="24"/>
    </w:rPr>
  </w:style>
  <w:style w:type="paragraph" w:customStyle="1" w:styleId="innercmm1">
    <w:name w:val="inner_cmm1"/>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uiPriority w:val="99"/>
    <w:rsid w:val="009730B0"/>
    <w:pPr>
      <w:spacing w:after="150" w:line="240" w:lineRule="auto"/>
      <w:jc w:val="left"/>
    </w:pPr>
    <w:rPr>
      <w:rFonts w:eastAsia="Times New Roman"/>
      <w:color w:val="333333"/>
      <w:szCs w:val="24"/>
    </w:rPr>
  </w:style>
  <w:style w:type="paragraph" w:customStyle="1" w:styleId="nobor1">
    <w:name w:val="nobor1"/>
    <w:basedOn w:val="Normal"/>
    <w:uiPriority w:val="99"/>
    <w:rsid w:val="009730B0"/>
    <w:pPr>
      <w:spacing w:line="240" w:lineRule="auto"/>
      <w:jc w:val="left"/>
    </w:pPr>
    <w:rPr>
      <w:rFonts w:eastAsia="Times New Roman"/>
      <w:szCs w:val="24"/>
    </w:rPr>
  </w:style>
  <w:style w:type="paragraph" w:customStyle="1" w:styleId="btface1">
    <w:name w:val="bt_face1"/>
    <w:basedOn w:val="Normal"/>
    <w:uiPriority w:val="99"/>
    <w:rsid w:val="009730B0"/>
    <w:pPr>
      <w:spacing w:after="150" w:line="240" w:lineRule="auto"/>
      <w:jc w:val="left"/>
    </w:pPr>
    <w:rPr>
      <w:rFonts w:eastAsia="Times New Roman"/>
      <w:szCs w:val="24"/>
    </w:rPr>
  </w:style>
  <w:style w:type="paragraph" w:customStyle="1" w:styleId="main2">
    <w:name w:val="main2"/>
    <w:basedOn w:val="Normal"/>
    <w:uiPriority w:val="99"/>
    <w:rsid w:val="009730B0"/>
    <w:pPr>
      <w:shd w:val="clear" w:color="auto" w:fill="333333"/>
      <w:spacing w:line="240" w:lineRule="auto"/>
      <w:jc w:val="left"/>
    </w:pPr>
    <w:rPr>
      <w:rFonts w:eastAsia="Times New Roman"/>
      <w:szCs w:val="24"/>
    </w:rPr>
  </w:style>
  <w:style w:type="paragraph" w:customStyle="1" w:styleId="text-upercase1">
    <w:name w:val="text-upercase1"/>
    <w:basedOn w:val="Normal"/>
    <w:uiPriority w:val="99"/>
    <w:rsid w:val="009730B0"/>
    <w:pPr>
      <w:spacing w:after="150" w:line="240" w:lineRule="auto"/>
      <w:jc w:val="left"/>
    </w:pPr>
    <w:rPr>
      <w:rFonts w:eastAsia="Times New Roman"/>
      <w:caps/>
      <w:color w:val="2B63A7"/>
      <w:szCs w:val="24"/>
    </w:rPr>
  </w:style>
  <w:style w:type="paragraph" w:customStyle="1" w:styleId="image-subj1">
    <w:name w:val="image-subj1"/>
    <w:basedOn w:val="Normal"/>
    <w:uiPriority w:val="99"/>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uiPriority w:val="99"/>
    <w:rsid w:val="009730B0"/>
    <w:pPr>
      <w:spacing w:after="150" w:line="360" w:lineRule="atLeast"/>
      <w:jc w:val="left"/>
    </w:pPr>
    <w:rPr>
      <w:rFonts w:eastAsia="Times New Roman"/>
      <w:sz w:val="36"/>
      <w:szCs w:val="36"/>
    </w:rPr>
  </w:style>
  <w:style w:type="paragraph" w:customStyle="1" w:styleId="btn-gray1">
    <w:name w:val="btn-gray1"/>
    <w:basedOn w:val="Normal"/>
    <w:uiPriority w:val="99"/>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uiPriority w:val="99"/>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uiPriority w:val="99"/>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uiPriority w:val="99"/>
    <w:rsid w:val="009730B0"/>
    <w:pPr>
      <w:spacing w:after="225" w:line="240" w:lineRule="auto"/>
      <w:jc w:val="left"/>
    </w:pPr>
    <w:rPr>
      <w:rFonts w:eastAsia="Times New Roman"/>
      <w:szCs w:val="24"/>
    </w:rPr>
  </w:style>
  <w:style w:type="paragraph" w:customStyle="1" w:styleId="avatar2">
    <w:name w:val="avatar2"/>
    <w:basedOn w:val="Normal"/>
    <w:uiPriority w:val="99"/>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uiPriority w:val="99"/>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uiPriority w:val="99"/>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uiPriority w:val="99"/>
    <w:rsid w:val="009730B0"/>
    <w:pPr>
      <w:spacing w:after="150" w:line="240" w:lineRule="auto"/>
      <w:jc w:val="left"/>
    </w:pPr>
    <w:rPr>
      <w:rFonts w:eastAsia="Times New Roman"/>
      <w:szCs w:val="24"/>
    </w:rPr>
  </w:style>
  <w:style w:type="paragraph" w:customStyle="1" w:styleId="dialogheader1">
    <w:name w:val="dialog_header1"/>
    <w:basedOn w:val="Normal"/>
    <w:uiPriority w:val="99"/>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uiPriority w:val="99"/>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uiPriority w:val="99"/>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uiPriority w:val="99"/>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uiPriority w:val="99"/>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uiPriority w:val="99"/>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uiPriority w:val="99"/>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summury-info">
    <w:name w:val="summury-info"/>
    <w:basedOn w:val="Normal"/>
    <w:uiPriority w:val="99"/>
    <w:semiHidden/>
    <w:rsid w:val="004D5419"/>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uiPriority w:val="99"/>
    <w:semiHidden/>
    <w:rsid w:val="004D5419"/>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uiPriority w:val="99"/>
    <w:semiHidden/>
    <w:rsid w:val="004D5419"/>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pPr>
    <w:rPr>
      <w:rFonts w:eastAsia="Times New Roman"/>
      <w:color w:val="333333"/>
      <w:sz w:val="21"/>
      <w:szCs w:val="21"/>
    </w:rPr>
  </w:style>
  <w:style w:type="paragraph" w:customStyle="1" w:styleId="block-action0">
    <w:name w:val="block-action"/>
    <w:basedOn w:val="Normal"/>
    <w:uiPriority w:val="99"/>
    <w:semiHidden/>
    <w:rsid w:val="004D5419"/>
    <w:pPr>
      <w:spacing w:before="300" w:after="100" w:afterAutospacing="1" w:line="240" w:lineRule="auto"/>
      <w:jc w:val="left"/>
    </w:pPr>
    <w:rPr>
      <w:rFonts w:eastAsia="Times New Roman"/>
      <w:szCs w:val="24"/>
    </w:rPr>
  </w:style>
  <w:style w:type="paragraph" w:customStyle="1" w:styleId="block-actiona">
    <w:name w:val="block-action&gt;a"/>
    <w:basedOn w:val="Normal"/>
    <w:uiPriority w:val="99"/>
    <w:semiHidden/>
    <w:rsid w:val="004D5419"/>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uiPriority w:val="99"/>
    <w:semiHidden/>
    <w:rsid w:val="004D5419"/>
    <w:pPr>
      <w:shd w:val="clear" w:color="auto" w:fill="C8E2FF"/>
      <w:spacing w:before="75" w:after="75" w:line="300" w:lineRule="atLeast"/>
      <w:jc w:val="left"/>
    </w:pPr>
    <w:rPr>
      <w:rFonts w:eastAsia="Times New Roman"/>
      <w:szCs w:val="24"/>
    </w:rPr>
  </w:style>
  <w:style w:type="paragraph" w:customStyle="1" w:styleId="best-userp">
    <w:name w:val="best-user&gt;p"/>
    <w:basedOn w:val="Normal"/>
    <w:uiPriority w:val="99"/>
    <w:semiHidden/>
    <w:rsid w:val="004D5419"/>
    <w:pPr>
      <w:spacing w:before="100" w:beforeAutospacing="1" w:after="75" w:line="240" w:lineRule="auto"/>
      <w:jc w:val="center"/>
    </w:pPr>
    <w:rPr>
      <w:rFonts w:eastAsia="Times New Roman"/>
      <w:szCs w:val="24"/>
    </w:rPr>
  </w:style>
  <w:style w:type="paragraph" w:customStyle="1" w:styleId="best-userdivp">
    <w:name w:val="best-user&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uiPriority w:val="99"/>
    <w:semiHidden/>
    <w:rsid w:val="004D5419"/>
    <w:pPr>
      <w:spacing w:line="240" w:lineRule="auto"/>
      <w:jc w:val="center"/>
    </w:pPr>
    <w:rPr>
      <w:rFonts w:eastAsia="Times New Roman"/>
      <w:szCs w:val="24"/>
    </w:rPr>
  </w:style>
  <w:style w:type="paragraph" w:customStyle="1" w:styleId="rankofme">
    <w:name w:val="rankofme"/>
    <w:basedOn w:val="Normal"/>
    <w:uiPriority w:val="99"/>
    <w:semiHidden/>
    <w:rsid w:val="004D5419"/>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uiPriority w:val="99"/>
    <w:semiHidden/>
    <w:rsid w:val="004D5419"/>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uiPriority w:val="99"/>
    <w:semiHidden/>
    <w:rsid w:val="004D5419"/>
    <w:pPr>
      <w:spacing w:before="75" w:line="240" w:lineRule="auto"/>
      <w:ind w:right="300"/>
      <w:jc w:val="left"/>
    </w:pPr>
    <w:rPr>
      <w:rFonts w:eastAsia="Times New Roman"/>
      <w:szCs w:val="24"/>
    </w:rPr>
  </w:style>
  <w:style w:type="paragraph" w:customStyle="1" w:styleId="level-question">
    <w:name w:val="level-question"/>
    <w:basedOn w:val="Normal"/>
    <w:uiPriority w:val="99"/>
    <w:semiHidden/>
    <w:rsid w:val="004D5419"/>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uiPriority w:val="99"/>
    <w:semiHidden/>
    <w:rsid w:val="004D5419"/>
    <w:pPr>
      <w:spacing w:before="100" w:beforeAutospacing="1" w:after="300" w:line="240" w:lineRule="auto"/>
      <w:jc w:val="left"/>
    </w:pPr>
    <w:rPr>
      <w:rFonts w:eastAsia="Times New Roman"/>
      <w:szCs w:val="24"/>
    </w:rPr>
  </w:style>
  <w:style w:type="paragraph" w:customStyle="1" w:styleId="submit-exam">
    <w:name w:val="submit-exam"/>
    <w:basedOn w:val="Normal"/>
    <w:uiPriority w:val="99"/>
    <w:semiHidden/>
    <w:rsid w:val="004D5419"/>
    <w:pPr>
      <w:spacing w:before="225" w:after="225" w:line="240" w:lineRule="auto"/>
      <w:jc w:val="left"/>
    </w:pPr>
    <w:rPr>
      <w:rFonts w:eastAsia="Times New Roman"/>
      <w:szCs w:val="24"/>
    </w:rPr>
  </w:style>
  <w:style w:type="paragraph" w:customStyle="1" w:styleId="process-exam">
    <w:name w:val="process-exam"/>
    <w:basedOn w:val="Normal"/>
    <w:uiPriority w:val="99"/>
    <w:semiHidden/>
    <w:rsid w:val="004D5419"/>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uiPriority w:val="99"/>
    <w:semiHidden/>
    <w:rsid w:val="004D5419"/>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uiPriority w:val="99"/>
    <w:semiHidden/>
    <w:rsid w:val="004D5419"/>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uiPriority w:val="99"/>
    <w:semiHidden/>
    <w:rsid w:val="004D5419"/>
    <w:pPr>
      <w:spacing w:before="300" w:after="300" w:line="240" w:lineRule="auto"/>
      <w:jc w:val="left"/>
    </w:pPr>
    <w:rPr>
      <w:rFonts w:eastAsia="Times New Roman"/>
      <w:sz w:val="21"/>
      <w:szCs w:val="21"/>
    </w:rPr>
  </w:style>
  <w:style w:type="paragraph" w:customStyle="1" w:styleId="modall">
    <w:name w:val="modall"/>
    <w:basedOn w:val="Normal"/>
    <w:uiPriority w:val="99"/>
    <w:semiHidden/>
    <w:rsid w:val="004D5419"/>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uiPriority w:val="99"/>
    <w:semiHidden/>
    <w:rsid w:val="004D5419"/>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uiPriority w:val="99"/>
    <w:semiHidden/>
    <w:rsid w:val="004D5419"/>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uiPriority w:val="99"/>
    <w:semiHidden/>
    <w:rsid w:val="004D5419"/>
    <w:pPr>
      <w:spacing w:before="450" w:after="225" w:line="240" w:lineRule="auto"/>
      <w:ind w:left="900" w:right="900"/>
      <w:jc w:val="center"/>
    </w:pPr>
    <w:rPr>
      <w:rFonts w:eastAsia="Times New Roman"/>
      <w:szCs w:val="24"/>
    </w:rPr>
  </w:style>
  <w:style w:type="paragraph" w:customStyle="1" w:styleId="body-result-2">
    <w:name w:val="body-result-2"/>
    <w:basedOn w:val="Normal"/>
    <w:uiPriority w:val="99"/>
    <w:semiHidden/>
    <w:rsid w:val="004D5419"/>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uiPriority w:val="99"/>
    <w:semiHidden/>
    <w:rsid w:val="004D5419"/>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uiPriority w:val="99"/>
    <w:semiHidden/>
    <w:rsid w:val="004D5419"/>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uiPriority w:val="99"/>
    <w:semiHidden/>
    <w:rsid w:val="004D5419"/>
    <w:pPr>
      <w:spacing w:before="225" w:after="300" w:line="240" w:lineRule="auto"/>
      <w:jc w:val="left"/>
    </w:pPr>
    <w:rPr>
      <w:rFonts w:eastAsia="Times New Roman"/>
      <w:szCs w:val="24"/>
    </w:rPr>
  </w:style>
  <w:style w:type="paragraph" w:customStyle="1" w:styleId="box-50">
    <w:name w:val="box-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lock-question-englishp">
    <w:name w:val="block-question-english&gt;p"/>
    <w:basedOn w:val="Normal"/>
    <w:uiPriority w:val="99"/>
    <w:semiHidden/>
    <w:rsid w:val="004D5419"/>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uiPriority w:val="99"/>
    <w:semiHidden/>
    <w:rsid w:val="004D5419"/>
    <w:pPr>
      <w:spacing w:after="1155" w:line="240" w:lineRule="auto"/>
      <w:ind w:left="-180" w:right="-180"/>
      <w:jc w:val="center"/>
    </w:pPr>
    <w:rPr>
      <w:rFonts w:eastAsia="Times New Roman"/>
      <w:szCs w:val="24"/>
    </w:rPr>
  </w:style>
  <w:style w:type="paragraph" w:customStyle="1" w:styleId="header-pc">
    <w:name w:val="header-pc"/>
    <w:basedOn w:val="Normal"/>
    <w:uiPriority w:val="99"/>
    <w:semiHidden/>
    <w:rsid w:val="004D5419"/>
    <w:pPr>
      <w:spacing w:before="100" w:beforeAutospacing="1" w:after="450" w:line="240" w:lineRule="auto"/>
      <w:jc w:val="left"/>
    </w:pPr>
    <w:rPr>
      <w:rFonts w:eastAsia="Times New Roman"/>
      <w:szCs w:val="24"/>
    </w:rPr>
  </w:style>
  <w:style w:type="paragraph" w:customStyle="1" w:styleId="fbinvisibleflow">
    <w:name w:val="fb_invisible_flow"/>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o-exam">
    <w:name w:val="go-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rank">
    <w:name w:val="title-rank"/>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view-more">
    <w:name w:val="view-mor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item">
    <w:name w:val="lessonite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list-q">
    <w:name w:val="title-list-q"/>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lose-modal">
    <w:name w:val="close-modal"/>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
    <w:name w:val="total_poi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pgcontent">
    <w:name w:val="pp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ccontent">
    <w:name w:val="gcc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gcontent">
    <w:name w:val="gc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
    <w:name w:val="main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extdot">
    <w:name w:val="textdo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ilter">
    <w:name w:val="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rans-button">
    <w:name w:val="trans-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correct">
    <w:name w:val="aw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
    <w:name w:val="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iconpercent">
    <w:name w:val="icon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title">
    <w:name w:val="lessontitl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reeicon">
    <w:name w:val="free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rev">
    <w:name w:val="pre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filter">
    <w:name w:val="title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examonline">
    <w:name w:val="exam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icon">
    <w:name w:val="ui-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
    <w:name w:val="header-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d-rep-button">
    <w:name w:val="ad-rep-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humnail-img">
    <w:name w:val="thumnail-img"/>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1">
    <w:name w:val="header-exam1"/>
    <w:basedOn w:val="Normal"/>
    <w:uiPriority w:val="99"/>
    <w:semiHidden/>
    <w:rsid w:val="004D5419"/>
    <w:pPr>
      <w:spacing w:line="240" w:lineRule="auto"/>
      <w:jc w:val="left"/>
    </w:pPr>
    <w:rPr>
      <w:rFonts w:eastAsia="Times New Roman"/>
      <w:szCs w:val="24"/>
    </w:rPr>
  </w:style>
  <w:style w:type="paragraph" w:customStyle="1" w:styleId="color-orange1">
    <w:name w:val="color-orange1"/>
    <w:basedOn w:val="Normal"/>
    <w:uiPriority w:val="99"/>
    <w:semiHidden/>
    <w:rsid w:val="004D5419"/>
    <w:pPr>
      <w:spacing w:after="150" w:line="240" w:lineRule="auto"/>
      <w:jc w:val="left"/>
    </w:pPr>
    <w:rPr>
      <w:rFonts w:eastAsia="Times New Roman"/>
      <w:color w:val="F1A65B"/>
      <w:szCs w:val="24"/>
    </w:rPr>
  </w:style>
  <w:style w:type="paragraph" w:customStyle="1" w:styleId="contents-page1">
    <w:name w:val="contents-page1"/>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uiPriority w:val="99"/>
    <w:semiHidden/>
    <w:rsid w:val="004D5419"/>
    <w:pPr>
      <w:shd w:val="clear" w:color="auto" w:fill="E2E2E2"/>
      <w:spacing w:line="240" w:lineRule="auto"/>
      <w:jc w:val="left"/>
    </w:pPr>
    <w:rPr>
      <w:rFonts w:eastAsia="Times New Roman"/>
      <w:szCs w:val="24"/>
    </w:rPr>
  </w:style>
  <w:style w:type="paragraph" w:customStyle="1" w:styleId="view-more1">
    <w:name w:val="view-more1"/>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1">
    <w:name w:val="percent1"/>
    <w:basedOn w:val="Normal"/>
    <w:uiPriority w:val="99"/>
    <w:semiHidden/>
    <w:rsid w:val="004D5419"/>
    <w:pPr>
      <w:spacing w:before="180" w:line="240" w:lineRule="auto"/>
      <w:ind w:left="75"/>
      <w:jc w:val="left"/>
    </w:pPr>
    <w:rPr>
      <w:rFonts w:eastAsia="Times New Roman"/>
      <w:szCs w:val="24"/>
    </w:rPr>
  </w:style>
  <w:style w:type="paragraph" w:customStyle="1" w:styleId="iconpercent1">
    <w:name w:val="iconpercent1"/>
    <w:basedOn w:val="Normal"/>
    <w:uiPriority w:val="99"/>
    <w:semiHidden/>
    <w:rsid w:val="004D5419"/>
    <w:pPr>
      <w:spacing w:after="150" w:line="240" w:lineRule="auto"/>
      <w:jc w:val="left"/>
    </w:pPr>
    <w:rPr>
      <w:rFonts w:eastAsia="Times New Roman"/>
      <w:szCs w:val="24"/>
    </w:rPr>
  </w:style>
  <w:style w:type="paragraph" w:customStyle="1" w:styleId="lessononline1">
    <w:name w:val="lessononline1"/>
    <w:basedOn w:val="Normal"/>
    <w:uiPriority w:val="99"/>
    <w:semiHidden/>
    <w:rsid w:val="004D5419"/>
    <w:pPr>
      <w:spacing w:after="150" w:line="240" w:lineRule="auto"/>
      <w:jc w:val="left"/>
    </w:pPr>
    <w:rPr>
      <w:rFonts w:eastAsia="Times New Roman"/>
      <w:szCs w:val="24"/>
    </w:rPr>
  </w:style>
  <w:style w:type="paragraph" w:customStyle="1" w:styleId="examonline1">
    <w:name w:val="examonline1"/>
    <w:basedOn w:val="Normal"/>
    <w:uiPriority w:val="99"/>
    <w:semiHidden/>
    <w:rsid w:val="004D5419"/>
    <w:pPr>
      <w:spacing w:after="150" w:line="240" w:lineRule="auto"/>
      <w:jc w:val="left"/>
    </w:pPr>
    <w:rPr>
      <w:rFonts w:eastAsia="Times New Roman"/>
      <w:szCs w:val="24"/>
    </w:rPr>
  </w:style>
  <w:style w:type="paragraph" w:customStyle="1" w:styleId="lessontitle1">
    <w:name w:val="lessontitle1"/>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1">
    <w:name w:val="freeicon1"/>
    <w:basedOn w:val="Normal"/>
    <w:uiPriority w:val="99"/>
    <w:semiHidden/>
    <w:rsid w:val="004D5419"/>
    <w:pPr>
      <w:spacing w:after="150" w:line="240" w:lineRule="auto"/>
      <w:ind w:left="570"/>
      <w:jc w:val="left"/>
    </w:pPr>
    <w:rPr>
      <w:rFonts w:eastAsia="Times New Roman"/>
      <w:szCs w:val="24"/>
    </w:rPr>
  </w:style>
  <w:style w:type="paragraph" w:customStyle="1" w:styleId="left1">
    <w:name w:val="left1"/>
    <w:basedOn w:val="Normal"/>
    <w:uiPriority w:val="99"/>
    <w:semiHidden/>
    <w:rsid w:val="004D5419"/>
    <w:pPr>
      <w:spacing w:after="150" w:line="240" w:lineRule="auto"/>
      <w:ind w:right="225"/>
      <w:jc w:val="left"/>
    </w:pPr>
    <w:rPr>
      <w:rFonts w:eastAsia="Times New Roman"/>
      <w:szCs w:val="24"/>
    </w:rPr>
  </w:style>
  <w:style w:type="paragraph" w:customStyle="1" w:styleId="title-list-q1">
    <w:name w:val="title-list-q1"/>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2">
    <w:name w:val="modal-content2"/>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3">
    <w:name w:val="modal-content3"/>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1">
    <w:name w:val="title-modal1"/>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2">
    <w:name w:val="close-modal2"/>
    <w:basedOn w:val="Normal"/>
    <w:uiPriority w:val="99"/>
    <w:semiHidden/>
    <w:rsid w:val="004D5419"/>
    <w:pPr>
      <w:spacing w:after="150" w:line="240" w:lineRule="auto"/>
      <w:jc w:val="left"/>
    </w:pPr>
    <w:rPr>
      <w:rFonts w:eastAsia="Times New Roman"/>
      <w:color w:val="F96935"/>
      <w:sz w:val="18"/>
      <w:szCs w:val="18"/>
    </w:rPr>
  </w:style>
  <w:style w:type="paragraph" w:customStyle="1" w:styleId="right1">
    <w:name w:val="right1"/>
    <w:basedOn w:val="Normal"/>
    <w:uiPriority w:val="99"/>
    <w:semiHidden/>
    <w:rsid w:val="004D5419"/>
    <w:pPr>
      <w:spacing w:before="150" w:line="240" w:lineRule="auto"/>
      <w:jc w:val="left"/>
    </w:pPr>
    <w:rPr>
      <w:rFonts w:eastAsia="Times New Roman"/>
      <w:szCs w:val="24"/>
    </w:rPr>
  </w:style>
  <w:style w:type="paragraph" w:customStyle="1" w:styleId="panigtor-image1">
    <w:name w:val="panigtor-image1"/>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2">
    <w:name w:val="panigtor-image2"/>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1">
    <w:name w:val="thumnail-img1"/>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uiPriority w:val="99"/>
    <w:semiHidden/>
    <w:rsid w:val="004D5419"/>
    <w:pPr>
      <w:spacing w:after="150" w:line="240" w:lineRule="auto"/>
      <w:jc w:val="left"/>
    </w:pPr>
    <w:rPr>
      <w:rFonts w:eastAsia="Times New Roman"/>
      <w:szCs w:val="24"/>
    </w:rPr>
  </w:style>
  <w:style w:type="paragraph" w:customStyle="1" w:styleId="ad-rep-button2">
    <w:name w:val="ad-rep-button2"/>
    <w:basedOn w:val="Normal"/>
    <w:uiPriority w:val="99"/>
    <w:semiHidden/>
    <w:rsid w:val="004D5419"/>
    <w:pPr>
      <w:spacing w:after="150" w:line="240" w:lineRule="auto"/>
      <w:jc w:val="left"/>
    </w:pPr>
    <w:rPr>
      <w:rFonts w:eastAsia="Times New Roman"/>
      <w:szCs w:val="24"/>
    </w:rPr>
  </w:style>
  <w:style w:type="paragraph" w:customStyle="1" w:styleId="multi-choiceulli1">
    <w:name w:val="multi-choice&gt;ul&gt;li1"/>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2">
    <w:name w:val="aw_not_correct2"/>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uiPriority w:val="99"/>
    <w:semiHidden/>
    <w:rsid w:val="004D5419"/>
    <w:pPr>
      <w:spacing w:after="150" w:line="600" w:lineRule="atLeast"/>
      <w:jc w:val="left"/>
    </w:pPr>
    <w:rPr>
      <w:rFonts w:eastAsia="Times New Roman"/>
      <w:sz w:val="63"/>
      <w:szCs w:val="63"/>
    </w:rPr>
  </w:style>
  <w:style w:type="paragraph" w:customStyle="1" w:styleId="totalpoint1">
    <w:name w:val="total_point1"/>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1">
    <w:name w:val="timeline1"/>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uiPriority w:val="99"/>
    <w:semiHidden/>
    <w:rsid w:val="004D5419"/>
    <w:pPr>
      <w:spacing w:after="75" w:line="240" w:lineRule="auto"/>
      <w:jc w:val="left"/>
    </w:pPr>
    <w:rPr>
      <w:rFonts w:eastAsia="Times New Roman"/>
      <w:szCs w:val="24"/>
    </w:rPr>
  </w:style>
  <w:style w:type="paragraph" w:customStyle="1" w:styleId="innerwrap4">
    <w:name w:val="innerwrap4"/>
    <w:basedOn w:val="Normal"/>
    <w:uiPriority w:val="99"/>
    <w:semiHidden/>
    <w:rsid w:val="004D5419"/>
    <w:pPr>
      <w:spacing w:after="150" w:line="240" w:lineRule="auto"/>
      <w:jc w:val="left"/>
    </w:pPr>
    <w:rPr>
      <w:rFonts w:eastAsia="Times New Roman"/>
      <w:szCs w:val="24"/>
    </w:rPr>
  </w:style>
  <w:style w:type="paragraph" w:customStyle="1" w:styleId="btngraysmall1">
    <w:name w:val="btn_graysmall1"/>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uiPriority w:val="99"/>
    <w:semiHidden/>
    <w:rsid w:val="004D5419"/>
    <w:pPr>
      <w:spacing w:before="225" w:after="150" w:line="240" w:lineRule="auto"/>
      <w:jc w:val="left"/>
    </w:pPr>
    <w:rPr>
      <w:rFonts w:eastAsia="Times New Roman"/>
      <w:szCs w:val="24"/>
    </w:rPr>
  </w:style>
  <w:style w:type="paragraph" w:customStyle="1" w:styleId="best-userdiv1">
    <w:name w:val="best-user&gt;div1"/>
    <w:basedOn w:val="Normal"/>
    <w:uiPriority w:val="99"/>
    <w:semiHidden/>
    <w:rsid w:val="004D5419"/>
    <w:pPr>
      <w:spacing w:after="150" w:line="240" w:lineRule="auto"/>
      <w:jc w:val="left"/>
    </w:pPr>
    <w:rPr>
      <w:rFonts w:eastAsia="Times New Roman"/>
      <w:szCs w:val="24"/>
    </w:rPr>
  </w:style>
  <w:style w:type="paragraph" w:customStyle="1" w:styleId="best-user1">
    <w:name w:val="best-user1"/>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uiPriority w:val="99"/>
    <w:semiHidden/>
    <w:rsid w:val="004D5419"/>
    <w:pPr>
      <w:spacing w:before="225" w:after="150" w:line="240" w:lineRule="auto"/>
      <w:jc w:val="left"/>
    </w:pPr>
    <w:rPr>
      <w:rFonts w:eastAsia="Times New Roman"/>
      <w:szCs w:val="24"/>
    </w:rPr>
  </w:style>
  <w:style w:type="paragraph" w:customStyle="1" w:styleId="panigtor-image4">
    <w:name w:val="panigtor-image4"/>
    <w:basedOn w:val="Normal"/>
    <w:uiPriority w:val="99"/>
    <w:semiHidden/>
    <w:rsid w:val="004D5419"/>
    <w:pPr>
      <w:spacing w:before="225" w:after="150" w:line="240" w:lineRule="auto"/>
      <w:jc w:val="left"/>
    </w:pPr>
    <w:rPr>
      <w:rFonts w:eastAsia="Times New Roman"/>
      <w:szCs w:val="24"/>
    </w:rPr>
  </w:style>
  <w:style w:type="paragraph" w:customStyle="1" w:styleId="main3">
    <w:name w:val="main3"/>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1">
    <w:name w:val="pp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1">
    <w:name w:val="gcc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1">
    <w:name w:val="gc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1">
    <w:name w:val="report-english1"/>
    <w:basedOn w:val="Normal"/>
    <w:uiPriority w:val="99"/>
    <w:semiHidden/>
    <w:rsid w:val="004D5419"/>
    <w:pPr>
      <w:spacing w:after="150" w:line="240" w:lineRule="auto"/>
      <w:jc w:val="left"/>
    </w:pPr>
    <w:rPr>
      <w:rFonts w:eastAsia="Times New Roman"/>
      <w:szCs w:val="24"/>
    </w:rPr>
  </w:style>
  <w:style w:type="paragraph" w:customStyle="1" w:styleId="textdot1">
    <w:name w:val="textdot1"/>
    <w:basedOn w:val="Normal"/>
    <w:uiPriority w:val="99"/>
    <w:semiHidden/>
    <w:rsid w:val="004D5419"/>
    <w:pPr>
      <w:spacing w:after="150" w:line="0" w:lineRule="auto"/>
      <w:jc w:val="left"/>
    </w:pPr>
    <w:rPr>
      <w:rFonts w:eastAsia="Times New Roman"/>
      <w:color w:val="9BC4F7"/>
      <w:sz w:val="54"/>
      <w:szCs w:val="54"/>
    </w:rPr>
  </w:style>
  <w:style w:type="paragraph" w:customStyle="1" w:styleId="textdot2">
    <w:name w:val="textdot2"/>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1">
    <w:name w:val="maincontent1"/>
    <w:basedOn w:val="Normal"/>
    <w:uiPriority w:val="99"/>
    <w:semiHidden/>
    <w:rsid w:val="004D5419"/>
    <w:pPr>
      <w:spacing w:after="150" w:line="240" w:lineRule="auto"/>
      <w:jc w:val="left"/>
    </w:pPr>
    <w:rPr>
      <w:rFonts w:eastAsia="Times New Roman"/>
      <w:szCs w:val="24"/>
    </w:rPr>
  </w:style>
  <w:style w:type="paragraph" w:customStyle="1" w:styleId="filter1">
    <w:name w:val="filter1"/>
    <w:basedOn w:val="Normal"/>
    <w:uiPriority w:val="99"/>
    <w:semiHidden/>
    <w:rsid w:val="004D5419"/>
    <w:pPr>
      <w:spacing w:after="300" w:line="240" w:lineRule="auto"/>
      <w:jc w:val="left"/>
    </w:pPr>
    <w:rPr>
      <w:rFonts w:eastAsia="Times New Roman"/>
      <w:szCs w:val="24"/>
    </w:rPr>
  </w:style>
  <w:style w:type="paragraph" w:customStyle="1" w:styleId="ui-icon1">
    <w:name w:val="ui-icon1"/>
    <w:basedOn w:val="Normal"/>
    <w:uiPriority w:val="99"/>
    <w:semiHidden/>
    <w:rsid w:val="004D5419"/>
    <w:pPr>
      <w:spacing w:after="150" w:line="240" w:lineRule="auto"/>
      <w:jc w:val="left"/>
    </w:pPr>
    <w:rPr>
      <w:rFonts w:eastAsia="Times New Roman"/>
      <w:szCs w:val="24"/>
    </w:rPr>
  </w:style>
  <w:style w:type="paragraph" w:customStyle="1" w:styleId="tabledetailhistory1">
    <w:name w:val="tabledetailhistory1"/>
    <w:basedOn w:val="Normal"/>
    <w:uiPriority w:val="99"/>
    <w:semiHidden/>
    <w:rsid w:val="004D5419"/>
    <w:pPr>
      <w:spacing w:after="225" w:line="240" w:lineRule="auto"/>
      <w:ind w:left="-180" w:right="-180"/>
      <w:jc w:val="left"/>
    </w:pPr>
    <w:rPr>
      <w:rFonts w:eastAsia="Times New Roman"/>
      <w:szCs w:val="24"/>
    </w:rPr>
  </w:style>
  <w:style w:type="paragraph" w:customStyle="1" w:styleId="pagination1">
    <w:name w:val="pagination1"/>
    <w:basedOn w:val="Normal"/>
    <w:uiPriority w:val="99"/>
    <w:semiHidden/>
    <w:rsid w:val="004D5419"/>
    <w:pPr>
      <w:spacing w:after="150" w:line="240" w:lineRule="auto"/>
      <w:jc w:val="center"/>
    </w:pPr>
    <w:rPr>
      <w:rFonts w:eastAsia="Times New Roman"/>
      <w:szCs w:val="24"/>
    </w:rPr>
  </w:style>
  <w:style w:type="paragraph" w:customStyle="1" w:styleId="paginationspan1">
    <w:name w:val="pagination&gt;span1"/>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uiPriority w:val="99"/>
    <w:semiHidden/>
    <w:rsid w:val="004D5419"/>
    <w:pPr>
      <w:spacing w:after="150" w:line="240" w:lineRule="auto"/>
      <w:jc w:val="left"/>
    </w:pPr>
    <w:rPr>
      <w:rFonts w:eastAsia="Times New Roman"/>
      <w:szCs w:val="24"/>
    </w:rPr>
  </w:style>
  <w:style w:type="paragraph" w:customStyle="1" w:styleId="prev1">
    <w:name w:val="prev1"/>
    <w:basedOn w:val="Normal"/>
    <w:uiPriority w:val="99"/>
    <w:semiHidden/>
    <w:rsid w:val="004D5419"/>
    <w:pPr>
      <w:spacing w:after="150" w:line="240" w:lineRule="auto"/>
      <w:jc w:val="left"/>
    </w:pPr>
    <w:rPr>
      <w:rFonts w:eastAsia="Times New Roman"/>
      <w:szCs w:val="24"/>
    </w:rPr>
  </w:style>
  <w:style w:type="paragraph" w:customStyle="1" w:styleId="maincontent-pc1">
    <w:name w:val="maincontent-pc1"/>
    <w:basedOn w:val="Normal"/>
    <w:uiPriority w:val="99"/>
    <w:semiHidden/>
    <w:rsid w:val="004D5419"/>
    <w:pPr>
      <w:spacing w:after="150" w:line="240" w:lineRule="auto"/>
      <w:ind w:right="180"/>
      <w:jc w:val="left"/>
    </w:pPr>
    <w:rPr>
      <w:rFonts w:eastAsia="Times New Roman"/>
      <w:szCs w:val="24"/>
    </w:rPr>
  </w:style>
  <w:style w:type="paragraph" w:customStyle="1" w:styleId="trans-button1">
    <w:name w:val="trans-button1"/>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uiPriority w:val="99"/>
    <w:semiHidden/>
    <w:rsid w:val="004D5419"/>
    <w:pPr>
      <w:spacing w:after="300" w:line="240" w:lineRule="auto"/>
      <w:jc w:val="left"/>
    </w:pPr>
    <w:rPr>
      <w:rFonts w:eastAsia="Times New Roman"/>
      <w:szCs w:val="24"/>
    </w:rPr>
  </w:style>
  <w:style w:type="paragraph" w:customStyle="1" w:styleId="titlefilter1">
    <w:name w:val="titlefilter1"/>
    <w:basedOn w:val="Normal"/>
    <w:uiPriority w:val="99"/>
    <w:semiHidden/>
    <w:rsid w:val="004D5419"/>
    <w:pPr>
      <w:spacing w:after="150" w:line="240" w:lineRule="auto"/>
      <w:ind w:right="180"/>
      <w:jc w:val="left"/>
    </w:pPr>
    <w:rPr>
      <w:rFonts w:eastAsia="Times New Roman"/>
      <w:szCs w:val="24"/>
    </w:rPr>
  </w:style>
  <w:style w:type="paragraph" w:customStyle="1" w:styleId="ui-icon2">
    <w:name w:val="ui-icon2"/>
    <w:basedOn w:val="Normal"/>
    <w:uiPriority w:val="99"/>
    <w:semiHidden/>
    <w:rsid w:val="004D5419"/>
    <w:pPr>
      <w:spacing w:after="150" w:line="240" w:lineRule="auto"/>
      <w:jc w:val="left"/>
    </w:pPr>
    <w:rPr>
      <w:rFonts w:eastAsia="Times New Roman"/>
      <w:szCs w:val="24"/>
    </w:rPr>
  </w:style>
  <w:style w:type="paragraph" w:customStyle="1" w:styleId="tabledetailhistory2">
    <w:name w:val="tabledetailhistory2"/>
    <w:basedOn w:val="Normal"/>
    <w:uiPriority w:val="99"/>
    <w:semiHidden/>
    <w:rsid w:val="004D5419"/>
    <w:pPr>
      <w:spacing w:after="225" w:line="240" w:lineRule="auto"/>
      <w:jc w:val="left"/>
    </w:pPr>
    <w:rPr>
      <w:rFonts w:eastAsia="Times New Roman"/>
      <w:szCs w:val="24"/>
    </w:rPr>
  </w:style>
  <w:style w:type="paragraph" w:customStyle="1" w:styleId="pagination2">
    <w:name w:val="pagination2"/>
    <w:basedOn w:val="Normal"/>
    <w:uiPriority w:val="99"/>
    <w:semiHidden/>
    <w:rsid w:val="004D5419"/>
    <w:pPr>
      <w:spacing w:after="150" w:line="240" w:lineRule="auto"/>
      <w:jc w:val="center"/>
    </w:pPr>
    <w:rPr>
      <w:rFonts w:eastAsia="Times New Roman"/>
      <w:szCs w:val="24"/>
    </w:rPr>
  </w:style>
  <w:style w:type="paragraph" w:customStyle="1" w:styleId="paginationspan2">
    <w:name w:val="pagination&gt;span2"/>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uiPriority w:val="99"/>
    <w:semiHidden/>
    <w:rsid w:val="004D5419"/>
    <w:pPr>
      <w:spacing w:after="150" w:line="240" w:lineRule="auto"/>
      <w:jc w:val="left"/>
    </w:pPr>
    <w:rPr>
      <w:rFonts w:eastAsia="Times New Roman"/>
      <w:szCs w:val="24"/>
    </w:rPr>
  </w:style>
  <w:style w:type="paragraph" w:customStyle="1" w:styleId="prev2">
    <w:name w:val="prev2"/>
    <w:basedOn w:val="Normal"/>
    <w:uiPriority w:val="99"/>
    <w:semiHidden/>
    <w:rsid w:val="004D5419"/>
    <w:pPr>
      <w:spacing w:after="150" w:line="240" w:lineRule="auto"/>
      <w:jc w:val="left"/>
    </w:pPr>
    <w:rPr>
      <w:rFonts w:eastAsia="Times New Roman"/>
      <w:szCs w:val="24"/>
    </w:rPr>
  </w:style>
  <w:style w:type="paragraph" w:customStyle="1" w:styleId="ui-state-active1">
    <w:name w:val="ui-state-active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uiPriority w:val="99"/>
    <w:semiHidden/>
    <w:rsid w:val="004D5419"/>
    <w:pPr>
      <w:spacing w:before="525" w:after="300" w:line="240" w:lineRule="auto"/>
      <w:jc w:val="left"/>
    </w:pPr>
    <w:rPr>
      <w:rFonts w:eastAsia="Times New Roman"/>
      <w:szCs w:val="24"/>
    </w:rPr>
  </w:style>
  <w:style w:type="paragraph" w:customStyle="1" w:styleId="boder2">
    <w:name w:val="boder2"/>
    <w:basedOn w:val="Normal"/>
    <w:uiPriority w:val="99"/>
    <w:semiHidden/>
    <w:rsid w:val="004D5419"/>
    <w:pPr>
      <w:pBdr>
        <w:bottom w:val="dotted" w:sz="6" w:space="0" w:color="949495"/>
      </w:pBdr>
      <w:spacing w:after="150" w:line="240" w:lineRule="auto"/>
      <w:jc w:val="left"/>
    </w:pPr>
    <w:rPr>
      <w:rFonts w:eastAsia="Times New Roman"/>
      <w:szCs w:val="24"/>
    </w:rPr>
  </w:style>
  <w:style w:type="paragraph" w:customStyle="1" w:styleId="title6">
    <w:name w:val="title6"/>
    <w:basedOn w:val="Normal"/>
    <w:uiPriority w:val="99"/>
    <w:semiHidden/>
    <w:rsid w:val="004D5419"/>
    <w:pPr>
      <w:spacing w:after="150" w:line="240" w:lineRule="auto"/>
      <w:jc w:val="left"/>
    </w:pPr>
    <w:rPr>
      <w:rFonts w:eastAsia="Times New Roman"/>
      <w:color w:val="2A6100"/>
      <w:sz w:val="21"/>
      <w:szCs w:val="21"/>
    </w:rPr>
  </w:style>
  <w:style w:type="paragraph" w:customStyle="1" w:styleId="main4">
    <w:name w:val="main4"/>
    <w:basedOn w:val="Normal"/>
    <w:uiPriority w:val="99"/>
    <w:semiHidden/>
    <w:rsid w:val="004D5419"/>
    <w:pPr>
      <w:shd w:val="clear" w:color="auto" w:fill="2A6AB4"/>
      <w:spacing w:line="240" w:lineRule="auto"/>
      <w:jc w:val="left"/>
    </w:pPr>
    <w:rPr>
      <w:rFonts w:eastAsia="Times New Roman"/>
      <w:szCs w:val="24"/>
    </w:rPr>
  </w:style>
  <w:style w:type="paragraph" w:customStyle="1" w:styleId="btnwhile2">
    <w:name w:val="btn_while2"/>
    <w:basedOn w:val="Normal"/>
    <w:uiPriority w:val="99"/>
    <w:semiHidden/>
    <w:rsid w:val="004D5419"/>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uiPriority w:val="99"/>
    <w:semiHidden/>
    <w:rsid w:val="004D5419"/>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uiPriority w:val="99"/>
    <w:semiHidden/>
    <w:rsid w:val="004D5419"/>
    <w:pPr>
      <w:spacing w:after="150" w:line="240" w:lineRule="auto"/>
      <w:jc w:val="left"/>
    </w:pPr>
    <w:rPr>
      <w:rFonts w:eastAsia="Times New Roman"/>
      <w:szCs w:val="24"/>
    </w:rPr>
  </w:style>
  <w:style w:type="paragraph" w:customStyle="1" w:styleId="title8">
    <w:name w:val="title8"/>
    <w:basedOn w:val="Normal"/>
    <w:uiPriority w:val="99"/>
    <w:semiHidden/>
    <w:rsid w:val="004D5419"/>
    <w:pPr>
      <w:spacing w:after="150" w:line="240" w:lineRule="auto"/>
      <w:jc w:val="left"/>
    </w:pPr>
    <w:rPr>
      <w:rFonts w:eastAsia="Times New Roman"/>
      <w:szCs w:val="24"/>
    </w:rPr>
  </w:style>
  <w:style w:type="paragraph" w:customStyle="1" w:styleId="innerwrap5">
    <w:name w:val="innerwrap5"/>
    <w:basedOn w:val="Normal"/>
    <w:uiPriority w:val="99"/>
    <w:semiHidden/>
    <w:rsid w:val="004D5419"/>
    <w:pPr>
      <w:pBdr>
        <w:bottom w:val="dotted" w:sz="6" w:space="4" w:color="949495"/>
      </w:pBdr>
      <w:spacing w:after="150" w:line="240" w:lineRule="auto"/>
      <w:jc w:val="left"/>
    </w:pPr>
    <w:rPr>
      <w:rFonts w:eastAsia="Times New Roman"/>
      <w:szCs w:val="24"/>
    </w:rPr>
  </w:style>
  <w:style w:type="paragraph" w:customStyle="1" w:styleId="dot4">
    <w:name w:val="dot4"/>
    <w:basedOn w:val="Normal"/>
    <w:uiPriority w:val="99"/>
    <w:semiHidden/>
    <w:rsid w:val="004D5419"/>
    <w:pPr>
      <w:spacing w:after="150" w:line="240" w:lineRule="auto"/>
      <w:jc w:val="left"/>
    </w:pPr>
    <w:rPr>
      <w:rFonts w:eastAsia="Times New Roman"/>
      <w:szCs w:val="24"/>
    </w:rPr>
  </w:style>
  <w:style w:type="paragraph" w:customStyle="1" w:styleId="innerwrap6">
    <w:name w:val="innerwrap6"/>
    <w:basedOn w:val="Normal"/>
    <w:uiPriority w:val="99"/>
    <w:semiHidden/>
    <w:rsid w:val="004D5419"/>
    <w:pPr>
      <w:spacing w:before="75" w:after="75" w:line="240" w:lineRule="auto"/>
      <w:jc w:val="left"/>
    </w:pPr>
    <w:rPr>
      <w:rFonts w:eastAsia="Times New Roman"/>
      <w:szCs w:val="24"/>
    </w:rPr>
  </w:style>
  <w:style w:type="paragraph" w:customStyle="1" w:styleId="mediathumb2">
    <w:name w:val="mediathumb2"/>
    <w:basedOn w:val="Normal"/>
    <w:uiPriority w:val="99"/>
    <w:semiHidden/>
    <w:rsid w:val="004D5419"/>
    <w:pPr>
      <w:spacing w:before="75" w:after="75" w:line="240" w:lineRule="auto"/>
      <w:jc w:val="left"/>
    </w:pPr>
    <w:rPr>
      <w:rFonts w:eastAsia="Times New Roman"/>
      <w:szCs w:val="24"/>
    </w:rPr>
  </w:style>
  <w:style w:type="paragraph" w:customStyle="1" w:styleId="last2">
    <w:name w:val="last2"/>
    <w:basedOn w:val="Normal"/>
    <w:uiPriority w:val="99"/>
    <w:semiHidden/>
    <w:rsid w:val="004D5419"/>
    <w:pPr>
      <w:spacing w:line="240" w:lineRule="auto"/>
      <w:jc w:val="left"/>
    </w:pPr>
    <w:rPr>
      <w:rFonts w:eastAsia="Times New Roman"/>
      <w:szCs w:val="24"/>
    </w:rPr>
  </w:style>
  <w:style w:type="paragraph" w:customStyle="1" w:styleId="solution2">
    <w:name w:val="solution2"/>
    <w:basedOn w:val="Normal"/>
    <w:uiPriority w:val="99"/>
    <w:semiHidden/>
    <w:rsid w:val="004D5419"/>
    <w:pPr>
      <w:pBdr>
        <w:left w:val="single" w:sz="12" w:space="0" w:color="BBCDE8"/>
      </w:pBdr>
      <w:spacing w:line="240" w:lineRule="auto"/>
      <w:jc w:val="left"/>
    </w:pPr>
    <w:rPr>
      <w:rFonts w:eastAsia="Times New Roman"/>
      <w:szCs w:val="24"/>
    </w:rPr>
  </w:style>
  <w:style w:type="paragraph" w:customStyle="1" w:styleId="boxsub2">
    <w:name w:val="box_sub2"/>
    <w:basedOn w:val="Normal"/>
    <w:uiPriority w:val="99"/>
    <w:semiHidden/>
    <w:rsid w:val="004D5419"/>
    <w:pPr>
      <w:spacing w:after="150" w:line="240" w:lineRule="auto"/>
      <w:jc w:val="left"/>
    </w:pPr>
    <w:rPr>
      <w:rFonts w:eastAsia="Times New Roman"/>
      <w:szCs w:val="24"/>
    </w:rPr>
  </w:style>
  <w:style w:type="paragraph" w:customStyle="1" w:styleId="title9">
    <w:name w:val="title9"/>
    <w:basedOn w:val="Normal"/>
    <w:uiPriority w:val="99"/>
    <w:semiHidden/>
    <w:rsid w:val="004D5419"/>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uiPriority w:val="99"/>
    <w:semiHidden/>
    <w:rsid w:val="004D5419"/>
    <w:pPr>
      <w:pBdr>
        <w:top w:val="single" w:sz="6" w:space="0" w:color="DFE0E4"/>
      </w:pBdr>
      <w:spacing w:after="150" w:line="240" w:lineRule="auto"/>
      <w:jc w:val="left"/>
    </w:pPr>
    <w:rPr>
      <w:rFonts w:eastAsia="Times New Roman"/>
      <w:szCs w:val="24"/>
    </w:rPr>
  </w:style>
  <w:style w:type="paragraph" w:customStyle="1" w:styleId="dot5">
    <w:name w:val="dot5"/>
    <w:basedOn w:val="Normal"/>
    <w:uiPriority w:val="99"/>
    <w:semiHidden/>
    <w:rsid w:val="004D5419"/>
    <w:pPr>
      <w:spacing w:after="150" w:line="240" w:lineRule="auto"/>
      <w:jc w:val="left"/>
    </w:pPr>
    <w:rPr>
      <w:rFonts w:eastAsia="Times New Roman"/>
      <w:vanish/>
      <w:szCs w:val="24"/>
    </w:rPr>
  </w:style>
  <w:style w:type="paragraph" w:customStyle="1" w:styleId="dot6">
    <w:name w:val="dot6"/>
    <w:basedOn w:val="Normal"/>
    <w:uiPriority w:val="99"/>
    <w:semiHidden/>
    <w:rsid w:val="004D5419"/>
    <w:pPr>
      <w:spacing w:after="150" w:line="240" w:lineRule="auto"/>
      <w:jc w:val="left"/>
    </w:pPr>
    <w:rPr>
      <w:rFonts w:eastAsia="Times New Roman"/>
      <w:szCs w:val="24"/>
    </w:rPr>
  </w:style>
  <w:style w:type="paragraph" w:customStyle="1" w:styleId="remove2">
    <w:name w:val="remove2"/>
    <w:basedOn w:val="Normal"/>
    <w:uiPriority w:val="99"/>
    <w:semiHidden/>
    <w:rsid w:val="004D5419"/>
    <w:pPr>
      <w:spacing w:after="150" w:line="240" w:lineRule="auto"/>
      <w:jc w:val="left"/>
    </w:pPr>
    <w:rPr>
      <w:rFonts w:eastAsia="Times New Roman"/>
      <w:szCs w:val="24"/>
    </w:rPr>
  </w:style>
  <w:style w:type="paragraph" w:customStyle="1" w:styleId="upimg2">
    <w:name w:val="up_img2"/>
    <w:basedOn w:val="Normal"/>
    <w:uiPriority w:val="99"/>
    <w:semiHidden/>
    <w:rsid w:val="004D5419"/>
    <w:pPr>
      <w:spacing w:after="150" w:line="240" w:lineRule="auto"/>
      <w:jc w:val="left"/>
    </w:pPr>
    <w:rPr>
      <w:rFonts w:eastAsia="Times New Roman"/>
      <w:szCs w:val="24"/>
    </w:rPr>
  </w:style>
  <w:style w:type="paragraph" w:customStyle="1" w:styleId="scaledimage2">
    <w:name w:val="scaled_image2"/>
    <w:basedOn w:val="Normal"/>
    <w:uiPriority w:val="99"/>
    <w:semiHidden/>
    <w:rsid w:val="004D5419"/>
    <w:pPr>
      <w:spacing w:after="150" w:line="240" w:lineRule="auto"/>
      <w:jc w:val="left"/>
    </w:pPr>
    <w:rPr>
      <w:rFonts w:eastAsia="Times New Roman"/>
      <w:szCs w:val="24"/>
    </w:rPr>
  </w:style>
  <w:style w:type="paragraph" w:customStyle="1" w:styleId="bggray6">
    <w:name w:val="bg_gray6"/>
    <w:basedOn w:val="Normal"/>
    <w:uiPriority w:val="99"/>
    <w:semiHidden/>
    <w:rsid w:val="004D5419"/>
    <w:pPr>
      <w:shd w:val="clear" w:color="auto" w:fill="F6F7F8"/>
      <w:spacing w:after="75" w:line="240" w:lineRule="auto"/>
      <w:jc w:val="left"/>
    </w:pPr>
    <w:rPr>
      <w:rFonts w:eastAsia="Times New Roman"/>
      <w:szCs w:val="24"/>
    </w:rPr>
  </w:style>
  <w:style w:type="paragraph" w:customStyle="1" w:styleId="filltext3">
    <w:name w:val="filltext3"/>
    <w:basedOn w:val="Normal"/>
    <w:uiPriority w:val="99"/>
    <w:semiHidden/>
    <w:rsid w:val="004D5419"/>
    <w:pPr>
      <w:spacing w:after="150" w:line="240" w:lineRule="auto"/>
      <w:jc w:val="left"/>
    </w:pPr>
    <w:rPr>
      <w:rFonts w:eastAsia="Times New Roman"/>
      <w:sz w:val="20"/>
      <w:szCs w:val="20"/>
    </w:rPr>
  </w:style>
  <w:style w:type="paragraph" w:customStyle="1" w:styleId="col12">
    <w:name w:val="col12"/>
    <w:basedOn w:val="Normal"/>
    <w:uiPriority w:val="99"/>
    <w:semiHidden/>
    <w:rsid w:val="004D5419"/>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uiPriority w:val="99"/>
    <w:semiHidden/>
    <w:rsid w:val="004D5419"/>
    <w:pPr>
      <w:spacing w:after="30" w:line="240" w:lineRule="auto"/>
      <w:ind w:right="150"/>
      <w:jc w:val="left"/>
    </w:pPr>
    <w:rPr>
      <w:rFonts w:eastAsia="Times New Roman"/>
      <w:szCs w:val="24"/>
    </w:rPr>
  </w:style>
  <w:style w:type="paragraph" w:customStyle="1" w:styleId="center2">
    <w:name w:val="center2"/>
    <w:basedOn w:val="Normal"/>
    <w:uiPriority w:val="99"/>
    <w:semiHidden/>
    <w:rsid w:val="004D5419"/>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uiPriority w:val="99"/>
    <w:semiHidden/>
    <w:rsid w:val="004D5419"/>
    <w:pPr>
      <w:shd w:val="clear" w:color="auto" w:fill="000000"/>
      <w:spacing w:after="150" w:line="240" w:lineRule="auto"/>
      <w:jc w:val="center"/>
    </w:pPr>
    <w:rPr>
      <w:rFonts w:eastAsia="Times New Roman"/>
      <w:szCs w:val="24"/>
    </w:rPr>
  </w:style>
  <w:style w:type="paragraph" w:customStyle="1" w:styleId="stage2">
    <w:name w:val="stage2"/>
    <w:basedOn w:val="Normal"/>
    <w:uiPriority w:val="99"/>
    <w:semiHidden/>
    <w:rsid w:val="004D5419"/>
    <w:pPr>
      <w:spacing w:after="150" w:line="240" w:lineRule="auto"/>
      <w:jc w:val="center"/>
    </w:pPr>
    <w:rPr>
      <w:rFonts w:eastAsia="Times New Roman"/>
      <w:sz w:val="2"/>
      <w:szCs w:val="2"/>
    </w:rPr>
  </w:style>
  <w:style w:type="paragraph" w:customStyle="1" w:styleId="pageprev2">
    <w:name w:val="page_prev2"/>
    <w:basedOn w:val="Normal"/>
    <w:uiPriority w:val="99"/>
    <w:semiHidden/>
    <w:rsid w:val="004D5419"/>
    <w:pPr>
      <w:spacing w:after="150" w:line="240" w:lineRule="auto"/>
      <w:jc w:val="left"/>
    </w:pPr>
    <w:rPr>
      <w:rFonts w:eastAsia="Times New Roman"/>
      <w:szCs w:val="24"/>
    </w:rPr>
  </w:style>
  <w:style w:type="paragraph" w:customStyle="1" w:styleId="pagenext2">
    <w:name w:val="page_next2"/>
    <w:basedOn w:val="Normal"/>
    <w:uiPriority w:val="99"/>
    <w:semiHidden/>
    <w:rsid w:val="004D5419"/>
    <w:pPr>
      <w:spacing w:after="150" w:line="240" w:lineRule="auto"/>
      <w:jc w:val="left"/>
    </w:pPr>
    <w:rPr>
      <w:rFonts w:eastAsia="Times New Roman"/>
      <w:szCs w:val="24"/>
    </w:rPr>
  </w:style>
  <w:style w:type="paragraph" w:customStyle="1" w:styleId="stageactions2">
    <w:name w:val="stageactions2"/>
    <w:basedOn w:val="Normal"/>
    <w:uiPriority w:val="99"/>
    <w:semiHidden/>
    <w:rsid w:val="004D5419"/>
    <w:pPr>
      <w:spacing w:after="150" w:line="240" w:lineRule="auto"/>
      <w:jc w:val="left"/>
    </w:pPr>
    <w:rPr>
      <w:rFonts w:eastAsia="Times New Roman"/>
      <w:szCs w:val="24"/>
    </w:rPr>
  </w:style>
  <w:style w:type="paragraph" w:customStyle="1" w:styleId="snowliftfullscreen2">
    <w:name w:val="snowliftfullscreen2"/>
    <w:basedOn w:val="Normal"/>
    <w:uiPriority w:val="99"/>
    <w:semiHidden/>
    <w:rsid w:val="004D5419"/>
    <w:pPr>
      <w:spacing w:after="150" w:line="240" w:lineRule="auto"/>
      <w:jc w:val="left"/>
    </w:pPr>
    <w:rPr>
      <w:rFonts w:eastAsia="Times New Roman"/>
      <w:szCs w:val="24"/>
    </w:rPr>
  </w:style>
  <w:style w:type="paragraph" w:customStyle="1" w:styleId="timelinecontainer2">
    <w:name w:val="timeline_container2"/>
    <w:basedOn w:val="Normal"/>
    <w:uiPriority w:val="99"/>
    <w:semiHidden/>
    <w:rsid w:val="004D5419"/>
    <w:pPr>
      <w:spacing w:after="150" w:line="240" w:lineRule="auto"/>
      <w:jc w:val="left"/>
    </w:pPr>
    <w:rPr>
      <w:rFonts w:eastAsia="Times New Roman"/>
      <w:szCs w:val="24"/>
    </w:rPr>
  </w:style>
  <w:style w:type="paragraph" w:customStyle="1" w:styleId="icscreen2">
    <w:name w:val="ic_screen2"/>
    <w:basedOn w:val="Normal"/>
    <w:uiPriority w:val="99"/>
    <w:semiHidden/>
    <w:rsid w:val="004D5419"/>
    <w:pPr>
      <w:spacing w:after="150" w:line="240" w:lineRule="auto"/>
      <w:jc w:val="left"/>
    </w:pPr>
    <w:rPr>
      <w:rFonts w:eastAsia="Times New Roman"/>
      <w:szCs w:val="24"/>
    </w:rPr>
  </w:style>
  <w:style w:type="paragraph" w:customStyle="1" w:styleId="titlegray2">
    <w:name w:val="title_gray2"/>
    <w:basedOn w:val="Normal"/>
    <w:uiPriority w:val="99"/>
    <w:semiHidden/>
    <w:rsid w:val="004D5419"/>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uiPriority w:val="99"/>
    <w:semiHidden/>
    <w:rsid w:val="004D5419"/>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uiPriority w:val="99"/>
    <w:semiHidden/>
    <w:rsid w:val="004D5419"/>
    <w:pPr>
      <w:shd w:val="clear" w:color="auto" w:fill="EDEDED"/>
      <w:spacing w:after="150" w:line="240" w:lineRule="auto"/>
      <w:jc w:val="left"/>
    </w:pPr>
    <w:rPr>
      <w:rFonts w:eastAsia="Times New Roman"/>
      <w:szCs w:val="24"/>
    </w:rPr>
  </w:style>
  <w:style w:type="paragraph" w:customStyle="1" w:styleId="innerwrap7">
    <w:name w:val="innerwrap7"/>
    <w:basedOn w:val="Normal"/>
    <w:uiPriority w:val="99"/>
    <w:semiHidden/>
    <w:rsid w:val="004D5419"/>
    <w:pPr>
      <w:spacing w:line="240" w:lineRule="auto"/>
      <w:jc w:val="left"/>
    </w:pPr>
    <w:rPr>
      <w:rFonts w:eastAsia="Times New Roman"/>
      <w:szCs w:val="24"/>
    </w:rPr>
  </w:style>
  <w:style w:type="paragraph" w:customStyle="1" w:styleId="innercmm2">
    <w:name w:val="inner_cmm2"/>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uiPriority w:val="99"/>
    <w:semiHidden/>
    <w:rsid w:val="004D5419"/>
    <w:pPr>
      <w:spacing w:after="150" w:line="240" w:lineRule="auto"/>
      <w:jc w:val="left"/>
    </w:pPr>
    <w:rPr>
      <w:rFonts w:eastAsia="Times New Roman"/>
      <w:color w:val="333333"/>
      <w:szCs w:val="24"/>
    </w:rPr>
  </w:style>
  <w:style w:type="paragraph" w:customStyle="1" w:styleId="nobor2">
    <w:name w:val="nobor2"/>
    <w:basedOn w:val="Normal"/>
    <w:uiPriority w:val="99"/>
    <w:semiHidden/>
    <w:rsid w:val="004D5419"/>
    <w:pPr>
      <w:spacing w:line="240" w:lineRule="auto"/>
      <w:jc w:val="left"/>
    </w:pPr>
    <w:rPr>
      <w:rFonts w:eastAsia="Times New Roman"/>
      <w:szCs w:val="24"/>
    </w:rPr>
  </w:style>
  <w:style w:type="paragraph" w:customStyle="1" w:styleId="btface2">
    <w:name w:val="bt_face2"/>
    <w:basedOn w:val="Normal"/>
    <w:uiPriority w:val="99"/>
    <w:semiHidden/>
    <w:rsid w:val="004D5419"/>
    <w:pPr>
      <w:spacing w:after="150" w:line="240" w:lineRule="auto"/>
      <w:jc w:val="left"/>
    </w:pPr>
    <w:rPr>
      <w:rFonts w:eastAsia="Times New Roman"/>
      <w:szCs w:val="24"/>
    </w:rPr>
  </w:style>
  <w:style w:type="paragraph" w:customStyle="1" w:styleId="main5">
    <w:name w:val="main5"/>
    <w:basedOn w:val="Normal"/>
    <w:uiPriority w:val="99"/>
    <w:semiHidden/>
    <w:rsid w:val="004D5419"/>
    <w:pPr>
      <w:shd w:val="clear" w:color="auto" w:fill="333333"/>
      <w:spacing w:line="240" w:lineRule="auto"/>
      <w:jc w:val="left"/>
    </w:pPr>
    <w:rPr>
      <w:rFonts w:eastAsia="Times New Roman"/>
      <w:szCs w:val="24"/>
    </w:rPr>
  </w:style>
  <w:style w:type="paragraph" w:customStyle="1" w:styleId="text-upercase2">
    <w:name w:val="text-upercase2"/>
    <w:basedOn w:val="Normal"/>
    <w:uiPriority w:val="99"/>
    <w:semiHidden/>
    <w:rsid w:val="004D5419"/>
    <w:pPr>
      <w:spacing w:after="150" w:line="240" w:lineRule="auto"/>
      <w:jc w:val="left"/>
    </w:pPr>
    <w:rPr>
      <w:rFonts w:eastAsia="Times New Roman"/>
      <w:caps/>
      <w:color w:val="2B63A7"/>
      <w:szCs w:val="24"/>
    </w:rPr>
  </w:style>
  <w:style w:type="paragraph" w:customStyle="1" w:styleId="image-subj3">
    <w:name w:val="image-subj3"/>
    <w:basedOn w:val="Normal"/>
    <w:uiPriority w:val="99"/>
    <w:semiHidden/>
    <w:rsid w:val="004D5419"/>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uiPriority w:val="99"/>
    <w:semiHidden/>
    <w:rsid w:val="004D5419"/>
    <w:pPr>
      <w:spacing w:after="150" w:line="360" w:lineRule="atLeast"/>
      <w:jc w:val="left"/>
    </w:pPr>
    <w:rPr>
      <w:rFonts w:eastAsia="Times New Roman"/>
      <w:sz w:val="36"/>
      <w:szCs w:val="36"/>
    </w:rPr>
  </w:style>
  <w:style w:type="paragraph" w:customStyle="1" w:styleId="btn-gray2">
    <w:name w:val="btn-gray2"/>
    <w:basedOn w:val="Normal"/>
    <w:uiPriority w:val="99"/>
    <w:semiHidden/>
    <w:rsid w:val="004D5419"/>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uiPriority w:val="99"/>
    <w:semiHidden/>
    <w:rsid w:val="004D5419"/>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uiPriority w:val="99"/>
    <w:semiHidden/>
    <w:rsid w:val="004D5419"/>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uiPriority w:val="99"/>
    <w:semiHidden/>
    <w:rsid w:val="004D5419"/>
    <w:pPr>
      <w:spacing w:line="240" w:lineRule="auto"/>
      <w:jc w:val="left"/>
    </w:pPr>
    <w:rPr>
      <w:rFonts w:eastAsia="Times New Roman"/>
      <w:szCs w:val="24"/>
    </w:rPr>
  </w:style>
  <w:style w:type="paragraph" w:customStyle="1" w:styleId="color-orange2">
    <w:name w:val="color-orange2"/>
    <w:basedOn w:val="Normal"/>
    <w:uiPriority w:val="99"/>
    <w:semiHidden/>
    <w:rsid w:val="004D5419"/>
    <w:pPr>
      <w:spacing w:after="150" w:line="240" w:lineRule="auto"/>
      <w:jc w:val="left"/>
    </w:pPr>
    <w:rPr>
      <w:rFonts w:eastAsia="Times New Roman"/>
      <w:color w:val="F1A65B"/>
      <w:szCs w:val="24"/>
    </w:rPr>
  </w:style>
  <w:style w:type="paragraph" w:customStyle="1" w:styleId="contents-page2">
    <w:name w:val="contents-page2"/>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uiPriority w:val="99"/>
    <w:semiHidden/>
    <w:rsid w:val="004D5419"/>
    <w:pPr>
      <w:shd w:val="clear" w:color="auto" w:fill="E2E2E2"/>
      <w:spacing w:line="240" w:lineRule="auto"/>
      <w:jc w:val="left"/>
    </w:pPr>
    <w:rPr>
      <w:rFonts w:eastAsia="Times New Roman"/>
      <w:szCs w:val="24"/>
    </w:rPr>
  </w:style>
  <w:style w:type="paragraph" w:customStyle="1" w:styleId="view-more3">
    <w:name w:val="view-more3"/>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2">
    <w:name w:val="percent2"/>
    <w:basedOn w:val="Normal"/>
    <w:uiPriority w:val="99"/>
    <w:semiHidden/>
    <w:rsid w:val="004D5419"/>
    <w:pPr>
      <w:spacing w:before="180" w:line="240" w:lineRule="auto"/>
      <w:ind w:left="75"/>
      <w:jc w:val="left"/>
    </w:pPr>
    <w:rPr>
      <w:rFonts w:eastAsia="Times New Roman"/>
      <w:szCs w:val="24"/>
    </w:rPr>
  </w:style>
  <w:style w:type="paragraph" w:customStyle="1" w:styleId="iconpercent2">
    <w:name w:val="iconpercent2"/>
    <w:basedOn w:val="Normal"/>
    <w:uiPriority w:val="99"/>
    <w:semiHidden/>
    <w:rsid w:val="004D5419"/>
    <w:pPr>
      <w:spacing w:after="150" w:line="240" w:lineRule="auto"/>
      <w:jc w:val="left"/>
    </w:pPr>
    <w:rPr>
      <w:rFonts w:eastAsia="Times New Roman"/>
      <w:szCs w:val="24"/>
    </w:rPr>
  </w:style>
  <w:style w:type="paragraph" w:customStyle="1" w:styleId="lessononline2">
    <w:name w:val="lessononline2"/>
    <w:basedOn w:val="Normal"/>
    <w:uiPriority w:val="99"/>
    <w:semiHidden/>
    <w:rsid w:val="004D5419"/>
    <w:pPr>
      <w:spacing w:after="150" w:line="240" w:lineRule="auto"/>
      <w:jc w:val="left"/>
    </w:pPr>
    <w:rPr>
      <w:rFonts w:eastAsia="Times New Roman"/>
      <w:szCs w:val="24"/>
    </w:rPr>
  </w:style>
  <w:style w:type="paragraph" w:customStyle="1" w:styleId="examonline2">
    <w:name w:val="examonline2"/>
    <w:basedOn w:val="Normal"/>
    <w:uiPriority w:val="99"/>
    <w:semiHidden/>
    <w:rsid w:val="004D5419"/>
    <w:pPr>
      <w:spacing w:after="150" w:line="240" w:lineRule="auto"/>
      <w:jc w:val="left"/>
    </w:pPr>
    <w:rPr>
      <w:rFonts w:eastAsia="Times New Roman"/>
      <w:szCs w:val="24"/>
    </w:rPr>
  </w:style>
  <w:style w:type="paragraph" w:customStyle="1" w:styleId="lessontitle2">
    <w:name w:val="lessontitle2"/>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2">
    <w:name w:val="freeicon2"/>
    <w:basedOn w:val="Normal"/>
    <w:uiPriority w:val="99"/>
    <w:semiHidden/>
    <w:rsid w:val="004D5419"/>
    <w:pPr>
      <w:spacing w:after="150" w:line="240" w:lineRule="auto"/>
      <w:ind w:left="570"/>
      <w:jc w:val="left"/>
    </w:pPr>
    <w:rPr>
      <w:rFonts w:eastAsia="Times New Roman"/>
      <w:szCs w:val="24"/>
    </w:rPr>
  </w:style>
  <w:style w:type="paragraph" w:customStyle="1" w:styleId="left2">
    <w:name w:val="left2"/>
    <w:basedOn w:val="Normal"/>
    <w:uiPriority w:val="99"/>
    <w:semiHidden/>
    <w:rsid w:val="004D5419"/>
    <w:pPr>
      <w:spacing w:after="150" w:line="240" w:lineRule="auto"/>
      <w:ind w:right="225"/>
      <w:jc w:val="left"/>
    </w:pPr>
    <w:rPr>
      <w:rFonts w:eastAsia="Times New Roman"/>
      <w:szCs w:val="24"/>
    </w:rPr>
  </w:style>
  <w:style w:type="paragraph" w:customStyle="1" w:styleId="title-list-q2">
    <w:name w:val="title-list-q2"/>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5">
    <w:name w:val="modal-content5"/>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6">
    <w:name w:val="modal-content6"/>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2">
    <w:name w:val="title-modal2"/>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4">
    <w:name w:val="close-modal4"/>
    <w:basedOn w:val="Normal"/>
    <w:uiPriority w:val="99"/>
    <w:semiHidden/>
    <w:rsid w:val="004D5419"/>
    <w:pPr>
      <w:spacing w:after="150" w:line="240" w:lineRule="auto"/>
      <w:jc w:val="left"/>
    </w:pPr>
    <w:rPr>
      <w:rFonts w:eastAsia="Times New Roman"/>
      <w:color w:val="F96935"/>
      <w:sz w:val="18"/>
      <w:szCs w:val="18"/>
    </w:rPr>
  </w:style>
  <w:style w:type="paragraph" w:customStyle="1" w:styleId="right2">
    <w:name w:val="right2"/>
    <w:basedOn w:val="Normal"/>
    <w:uiPriority w:val="99"/>
    <w:semiHidden/>
    <w:rsid w:val="004D5419"/>
    <w:pPr>
      <w:spacing w:before="150" w:line="240" w:lineRule="auto"/>
      <w:jc w:val="left"/>
    </w:pPr>
    <w:rPr>
      <w:rFonts w:eastAsia="Times New Roman"/>
      <w:szCs w:val="24"/>
    </w:rPr>
  </w:style>
  <w:style w:type="paragraph" w:customStyle="1" w:styleId="panigtor-image5">
    <w:name w:val="panigtor-image5"/>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6">
    <w:name w:val="panigtor-image6"/>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3">
    <w:name w:val="thumnail-img3"/>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uiPriority w:val="99"/>
    <w:semiHidden/>
    <w:rsid w:val="004D5419"/>
    <w:pPr>
      <w:spacing w:after="150" w:line="240" w:lineRule="auto"/>
      <w:jc w:val="left"/>
    </w:pPr>
    <w:rPr>
      <w:rFonts w:eastAsia="Times New Roman"/>
      <w:szCs w:val="24"/>
    </w:rPr>
  </w:style>
  <w:style w:type="paragraph" w:customStyle="1" w:styleId="ad-rep-button4">
    <w:name w:val="ad-rep-button4"/>
    <w:basedOn w:val="Normal"/>
    <w:uiPriority w:val="99"/>
    <w:semiHidden/>
    <w:rsid w:val="004D5419"/>
    <w:pPr>
      <w:spacing w:after="150" w:line="240" w:lineRule="auto"/>
      <w:jc w:val="left"/>
    </w:pPr>
    <w:rPr>
      <w:rFonts w:eastAsia="Times New Roman"/>
      <w:szCs w:val="24"/>
    </w:rPr>
  </w:style>
  <w:style w:type="paragraph" w:customStyle="1" w:styleId="multi-choiceulli2">
    <w:name w:val="multi-choice&gt;ul&gt;li2"/>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5">
    <w:name w:val="aw_not_correct5"/>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uiPriority w:val="99"/>
    <w:semiHidden/>
    <w:rsid w:val="004D5419"/>
    <w:pPr>
      <w:spacing w:after="150" w:line="600" w:lineRule="atLeast"/>
      <w:jc w:val="left"/>
    </w:pPr>
    <w:rPr>
      <w:rFonts w:eastAsia="Times New Roman"/>
      <w:sz w:val="63"/>
      <w:szCs w:val="63"/>
    </w:rPr>
  </w:style>
  <w:style w:type="paragraph" w:customStyle="1" w:styleId="totalpoint2">
    <w:name w:val="total_point2"/>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2">
    <w:name w:val="timeline2"/>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uiPriority w:val="99"/>
    <w:semiHidden/>
    <w:rsid w:val="004D5419"/>
    <w:pPr>
      <w:spacing w:after="75" w:line="240" w:lineRule="auto"/>
      <w:jc w:val="left"/>
    </w:pPr>
    <w:rPr>
      <w:rFonts w:eastAsia="Times New Roman"/>
      <w:szCs w:val="24"/>
    </w:rPr>
  </w:style>
  <w:style w:type="paragraph" w:customStyle="1" w:styleId="innerwrap8">
    <w:name w:val="innerwrap8"/>
    <w:basedOn w:val="Normal"/>
    <w:uiPriority w:val="99"/>
    <w:semiHidden/>
    <w:rsid w:val="004D5419"/>
    <w:pPr>
      <w:spacing w:after="150" w:line="240" w:lineRule="auto"/>
      <w:jc w:val="left"/>
    </w:pPr>
    <w:rPr>
      <w:rFonts w:eastAsia="Times New Roman"/>
      <w:szCs w:val="24"/>
    </w:rPr>
  </w:style>
  <w:style w:type="paragraph" w:customStyle="1" w:styleId="btngraysmall2">
    <w:name w:val="btn_graysmall2"/>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uiPriority w:val="99"/>
    <w:semiHidden/>
    <w:rsid w:val="004D5419"/>
    <w:pPr>
      <w:spacing w:before="225" w:after="150" w:line="240" w:lineRule="auto"/>
      <w:jc w:val="left"/>
    </w:pPr>
    <w:rPr>
      <w:rFonts w:eastAsia="Times New Roman"/>
      <w:szCs w:val="24"/>
    </w:rPr>
  </w:style>
  <w:style w:type="paragraph" w:customStyle="1" w:styleId="best-userdiv2">
    <w:name w:val="best-user&gt;div2"/>
    <w:basedOn w:val="Normal"/>
    <w:uiPriority w:val="99"/>
    <w:semiHidden/>
    <w:rsid w:val="004D5419"/>
    <w:pPr>
      <w:spacing w:after="150" w:line="240" w:lineRule="auto"/>
      <w:jc w:val="left"/>
    </w:pPr>
    <w:rPr>
      <w:rFonts w:eastAsia="Times New Roman"/>
      <w:szCs w:val="24"/>
    </w:rPr>
  </w:style>
  <w:style w:type="paragraph" w:customStyle="1" w:styleId="best-user2">
    <w:name w:val="best-user2"/>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uiPriority w:val="99"/>
    <w:semiHidden/>
    <w:rsid w:val="004D5419"/>
    <w:pPr>
      <w:spacing w:before="225" w:after="150" w:line="240" w:lineRule="auto"/>
      <w:jc w:val="left"/>
    </w:pPr>
    <w:rPr>
      <w:rFonts w:eastAsia="Times New Roman"/>
      <w:szCs w:val="24"/>
    </w:rPr>
  </w:style>
  <w:style w:type="paragraph" w:customStyle="1" w:styleId="panigtor-image8">
    <w:name w:val="panigtor-image8"/>
    <w:basedOn w:val="Normal"/>
    <w:uiPriority w:val="99"/>
    <w:semiHidden/>
    <w:rsid w:val="004D5419"/>
    <w:pPr>
      <w:spacing w:before="225" w:after="150" w:line="240" w:lineRule="auto"/>
      <w:jc w:val="left"/>
    </w:pPr>
    <w:rPr>
      <w:rFonts w:eastAsia="Times New Roman"/>
      <w:szCs w:val="24"/>
    </w:rPr>
  </w:style>
  <w:style w:type="paragraph" w:customStyle="1" w:styleId="main6">
    <w:name w:val="main6"/>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2">
    <w:name w:val="pp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2">
    <w:name w:val="gcc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2">
    <w:name w:val="gc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2">
    <w:name w:val="report-english2"/>
    <w:basedOn w:val="Normal"/>
    <w:uiPriority w:val="99"/>
    <w:semiHidden/>
    <w:rsid w:val="004D5419"/>
    <w:pPr>
      <w:spacing w:after="150" w:line="240" w:lineRule="auto"/>
      <w:jc w:val="left"/>
    </w:pPr>
    <w:rPr>
      <w:rFonts w:eastAsia="Times New Roman"/>
      <w:szCs w:val="24"/>
    </w:rPr>
  </w:style>
  <w:style w:type="paragraph" w:customStyle="1" w:styleId="textdot3">
    <w:name w:val="textdot3"/>
    <w:basedOn w:val="Normal"/>
    <w:uiPriority w:val="99"/>
    <w:semiHidden/>
    <w:rsid w:val="004D5419"/>
    <w:pPr>
      <w:spacing w:after="150" w:line="0" w:lineRule="auto"/>
      <w:jc w:val="left"/>
    </w:pPr>
    <w:rPr>
      <w:rFonts w:eastAsia="Times New Roman"/>
      <w:color w:val="9BC4F7"/>
      <w:sz w:val="54"/>
      <w:szCs w:val="54"/>
    </w:rPr>
  </w:style>
  <w:style w:type="paragraph" w:customStyle="1" w:styleId="avatar4">
    <w:name w:val="avatar4"/>
    <w:basedOn w:val="Normal"/>
    <w:uiPriority w:val="99"/>
    <w:semiHidden/>
    <w:rsid w:val="004D5419"/>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2">
    <w:name w:val="maincontent2"/>
    <w:basedOn w:val="Normal"/>
    <w:uiPriority w:val="99"/>
    <w:semiHidden/>
    <w:rsid w:val="004D5419"/>
    <w:pPr>
      <w:spacing w:after="150" w:line="240" w:lineRule="auto"/>
      <w:jc w:val="left"/>
    </w:pPr>
    <w:rPr>
      <w:rFonts w:eastAsia="Times New Roman"/>
      <w:szCs w:val="24"/>
    </w:rPr>
  </w:style>
  <w:style w:type="paragraph" w:customStyle="1" w:styleId="filter3">
    <w:name w:val="filter3"/>
    <w:basedOn w:val="Normal"/>
    <w:uiPriority w:val="99"/>
    <w:semiHidden/>
    <w:rsid w:val="004D5419"/>
    <w:pPr>
      <w:spacing w:after="300" w:line="240" w:lineRule="auto"/>
      <w:jc w:val="left"/>
    </w:pPr>
    <w:rPr>
      <w:rFonts w:eastAsia="Times New Roman"/>
      <w:szCs w:val="24"/>
    </w:rPr>
  </w:style>
  <w:style w:type="paragraph" w:customStyle="1" w:styleId="ui-icon3">
    <w:name w:val="ui-icon3"/>
    <w:basedOn w:val="Normal"/>
    <w:uiPriority w:val="99"/>
    <w:semiHidden/>
    <w:rsid w:val="004D5419"/>
    <w:pPr>
      <w:spacing w:after="150" w:line="240" w:lineRule="auto"/>
      <w:jc w:val="left"/>
    </w:pPr>
    <w:rPr>
      <w:rFonts w:eastAsia="Times New Roman"/>
      <w:szCs w:val="24"/>
    </w:rPr>
  </w:style>
  <w:style w:type="paragraph" w:customStyle="1" w:styleId="tabledetailhistory3">
    <w:name w:val="tabledetailhistory3"/>
    <w:basedOn w:val="Normal"/>
    <w:uiPriority w:val="99"/>
    <w:semiHidden/>
    <w:rsid w:val="004D5419"/>
    <w:pPr>
      <w:spacing w:after="225" w:line="240" w:lineRule="auto"/>
      <w:ind w:left="-180" w:right="-180"/>
      <w:jc w:val="left"/>
    </w:pPr>
    <w:rPr>
      <w:rFonts w:eastAsia="Times New Roman"/>
      <w:szCs w:val="24"/>
    </w:rPr>
  </w:style>
  <w:style w:type="paragraph" w:customStyle="1" w:styleId="pagination3">
    <w:name w:val="pagination3"/>
    <w:basedOn w:val="Normal"/>
    <w:uiPriority w:val="99"/>
    <w:semiHidden/>
    <w:rsid w:val="004D5419"/>
    <w:pPr>
      <w:spacing w:after="150" w:line="240" w:lineRule="auto"/>
      <w:jc w:val="center"/>
    </w:pPr>
    <w:rPr>
      <w:rFonts w:eastAsia="Times New Roman"/>
      <w:szCs w:val="24"/>
    </w:rPr>
  </w:style>
  <w:style w:type="paragraph" w:customStyle="1" w:styleId="paginationspan3">
    <w:name w:val="pagination&gt;span3"/>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uiPriority w:val="99"/>
    <w:semiHidden/>
    <w:rsid w:val="004D5419"/>
    <w:pPr>
      <w:spacing w:after="150" w:line="240" w:lineRule="auto"/>
      <w:jc w:val="left"/>
    </w:pPr>
    <w:rPr>
      <w:rFonts w:eastAsia="Times New Roman"/>
      <w:szCs w:val="24"/>
    </w:rPr>
  </w:style>
  <w:style w:type="paragraph" w:customStyle="1" w:styleId="prev3">
    <w:name w:val="prev3"/>
    <w:basedOn w:val="Normal"/>
    <w:uiPriority w:val="99"/>
    <w:semiHidden/>
    <w:rsid w:val="004D5419"/>
    <w:pPr>
      <w:spacing w:after="150" w:line="240" w:lineRule="auto"/>
      <w:jc w:val="left"/>
    </w:pPr>
    <w:rPr>
      <w:rFonts w:eastAsia="Times New Roman"/>
      <w:szCs w:val="24"/>
    </w:rPr>
  </w:style>
  <w:style w:type="paragraph" w:customStyle="1" w:styleId="maincontent-pc2">
    <w:name w:val="maincontent-pc2"/>
    <w:basedOn w:val="Normal"/>
    <w:uiPriority w:val="99"/>
    <w:semiHidden/>
    <w:rsid w:val="004D5419"/>
    <w:pPr>
      <w:spacing w:after="150" w:line="240" w:lineRule="auto"/>
      <w:ind w:right="180"/>
      <w:jc w:val="left"/>
    </w:pPr>
    <w:rPr>
      <w:rFonts w:eastAsia="Times New Roman"/>
      <w:szCs w:val="24"/>
    </w:rPr>
  </w:style>
  <w:style w:type="paragraph" w:customStyle="1" w:styleId="trans-button2">
    <w:name w:val="trans-button2"/>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uiPriority w:val="99"/>
    <w:semiHidden/>
    <w:rsid w:val="004D5419"/>
    <w:pPr>
      <w:spacing w:after="300" w:line="240" w:lineRule="auto"/>
      <w:jc w:val="left"/>
    </w:pPr>
    <w:rPr>
      <w:rFonts w:eastAsia="Times New Roman"/>
      <w:szCs w:val="24"/>
    </w:rPr>
  </w:style>
  <w:style w:type="paragraph" w:customStyle="1" w:styleId="titlefilter2">
    <w:name w:val="titlefilter2"/>
    <w:basedOn w:val="Normal"/>
    <w:uiPriority w:val="99"/>
    <w:semiHidden/>
    <w:rsid w:val="004D5419"/>
    <w:pPr>
      <w:spacing w:after="150" w:line="240" w:lineRule="auto"/>
      <w:ind w:right="180"/>
      <w:jc w:val="left"/>
    </w:pPr>
    <w:rPr>
      <w:rFonts w:eastAsia="Times New Roman"/>
      <w:szCs w:val="24"/>
    </w:rPr>
  </w:style>
  <w:style w:type="paragraph" w:customStyle="1" w:styleId="ui-icon4">
    <w:name w:val="ui-icon4"/>
    <w:basedOn w:val="Normal"/>
    <w:uiPriority w:val="99"/>
    <w:semiHidden/>
    <w:rsid w:val="004D5419"/>
    <w:pPr>
      <w:spacing w:after="150" w:line="240" w:lineRule="auto"/>
      <w:jc w:val="left"/>
    </w:pPr>
    <w:rPr>
      <w:rFonts w:eastAsia="Times New Roman"/>
      <w:szCs w:val="24"/>
    </w:rPr>
  </w:style>
  <w:style w:type="paragraph" w:customStyle="1" w:styleId="tabledetailhistory4">
    <w:name w:val="tabledetailhistory4"/>
    <w:basedOn w:val="Normal"/>
    <w:uiPriority w:val="99"/>
    <w:semiHidden/>
    <w:rsid w:val="004D5419"/>
    <w:pPr>
      <w:spacing w:after="225" w:line="240" w:lineRule="auto"/>
      <w:jc w:val="left"/>
    </w:pPr>
    <w:rPr>
      <w:rFonts w:eastAsia="Times New Roman"/>
      <w:szCs w:val="24"/>
    </w:rPr>
  </w:style>
  <w:style w:type="paragraph" w:customStyle="1" w:styleId="pagination4">
    <w:name w:val="pagination4"/>
    <w:basedOn w:val="Normal"/>
    <w:uiPriority w:val="99"/>
    <w:semiHidden/>
    <w:rsid w:val="004D5419"/>
    <w:pPr>
      <w:spacing w:after="150" w:line="240" w:lineRule="auto"/>
      <w:jc w:val="center"/>
    </w:pPr>
    <w:rPr>
      <w:rFonts w:eastAsia="Times New Roman"/>
      <w:szCs w:val="24"/>
    </w:rPr>
  </w:style>
  <w:style w:type="paragraph" w:customStyle="1" w:styleId="paginationspan4">
    <w:name w:val="pagination&gt;span4"/>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uiPriority w:val="99"/>
    <w:semiHidden/>
    <w:rsid w:val="004D5419"/>
    <w:pPr>
      <w:spacing w:after="150" w:line="240" w:lineRule="auto"/>
      <w:jc w:val="left"/>
    </w:pPr>
    <w:rPr>
      <w:rFonts w:eastAsia="Times New Roman"/>
      <w:szCs w:val="24"/>
    </w:rPr>
  </w:style>
  <w:style w:type="paragraph" w:customStyle="1" w:styleId="prev4">
    <w:name w:val="prev4"/>
    <w:basedOn w:val="Normal"/>
    <w:uiPriority w:val="99"/>
    <w:semiHidden/>
    <w:rsid w:val="004D5419"/>
    <w:pPr>
      <w:spacing w:after="150" w:line="240" w:lineRule="auto"/>
      <w:jc w:val="left"/>
    </w:pPr>
    <w:rPr>
      <w:rFonts w:eastAsia="Times New Roman"/>
      <w:szCs w:val="24"/>
    </w:rPr>
  </w:style>
  <w:style w:type="paragraph" w:customStyle="1" w:styleId="ui-state-active7">
    <w:name w:val="ui-state-active7"/>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uiPriority w:val="99"/>
    <w:semiHidden/>
    <w:rsid w:val="004D5419"/>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uiPriority w:val="99"/>
    <w:semiHidden/>
    <w:rsid w:val="004D5419"/>
    <w:pPr>
      <w:spacing w:after="150" w:line="240" w:lineRule="auto"/>
      <w:jc w:val="left"/>
    </w:pPr>
    <w:rPr>
      <w:rFonts w:eastAsia="Times New Roman"/>
      <w:szCs w:val="24"/>
    </w:rPr>
  </w:style>
  <w:style w:type="paragraph" w:customStyle="1" w:styleId="dialogheader2">
    <w:name w:val="dialog_header2"/>
    <w:basedOn w:val="Normal"/>
    <w:uiPriority w:val="99"/>
    <w:semiHidden/>
    <w:rsid w:val="004D5419"/>
    <w:pPr>
      <w:pBdr>
        <w:bottom w:val="single" w:sz="6" w:space="0" w:color="043B87"/>
      </w:pBdr>
      <w:spacing w:after="150" w:line="240" w:lineRule="auto"/>
      <w:jc w:val="left"/>
    </w:pPr>
    <w:rPr>
      <w:rFonts w:ascii="Helvetica" w:eastAsia="Times New Roman" w:hAnsi="Helvetica"/>
      <w:b/>
      <w:bCs/>
      <w:color w:val="FFFFFF"/>
      <w:sz w:val="21"/>
      <w:szCs w:val="21"/>
    </w:rPr>
  </w:style>
  <w:style w:type="paragraph" w:customStyle="1" w:styleId="touchablebutton2">
    <w:name w:val="touchable_button2"/>
    <w:basedOn w:val="Normal"/>
    <w:uiPriority w:val="99"/>
    <w:semiHidden/>
    <w:rsid w:val="004D5419"/>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uiPriority w:val="99"/>
    <w:semiHidden/>
    <w:rsid w:val="004D5419"/>
    <w:pPr>
      <w:spacing w:after="150" w:line="270" w:lineRule="atLeast"/>
      <w:jc w:val="center"/>
    </w:pPr>
    <w:rPr>
      <w:rFonts w:eastAsia="Times New Roman"/>
      <w:b/>
      <w:bCs/>
      <w:color w:val="FFFFFF"/>
      <w:szCs w:val="24"/>
    </w:rPr>
  </w:style>
  <w:style w:type="paragraph" w:customStyle="1" w:styleId="dialogcontent2">
    <w:name w:val="dialog_content2"/>
    <w:basedOn w:val="Normal"/>
    <w:uiPriority w:val="99"/>
    <w:semiHidden/>
    <w:rsid w:val="004D5419"/>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uiPriority w:val="99"/>
    <w:semiHidden/>
    <w:rsid w:val="004D5419"/>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paragraph" w:customStyle="1" w:styleId="q474369">
    <w:name w:val="q_47436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6020">
    <w:name w:val="q_29602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3150">
    <w:name w:val="q_4731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3416">
    <w:name w:val="q_293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3844">
    <w:name w:val="q_40384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5">
    <w:name w:val="q_4723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28">
    <w:name w:val="q_46752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4199">
    <w:name w:val="q_4741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2016">
    <w:name w:val="q_3120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516">
    <w:name w:val="q_4485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0">
    <w:name w:val="q_4694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6833">
    <w:name w:val="q_41683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0">
    <w:name w:val="q_4720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8632">
    <w:name w:val="q_46863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9">
    <w:name w:val="q_46941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0208">
    <w:name w:val="q_41020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0853">
    <w:name w:val="q_44085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62">
    <w:name w:val="q_4571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0531">
    <w:name w:val="q_32053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41681">
    <w:name w:val="q_34168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3061">
    <w:name w:val="q_41306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4885">
    <w:name w:val="q_40488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21916">
    <w:name w:val="q_4219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41">
    <w:name w:val="q_46754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1">
    <w:name w:val="q_4724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76049">
    <w:name w:val="q_3760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8962">
    <w:name w:val="q_3189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5">
    <w:name w:val="q_45717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0092">
    <w:name w:val="q_47009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1834">
    <w:name w:val="q_31183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8171">
    <w:name w:val="q_45817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1924">
    <w:name w:val="q_46192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9">
    <w:name w:val="q_45717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3">
    <w:name w:val="q_47241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95">
    <w:name w:val="q_4634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3">
    <w:name w:val="q_47239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9">
    <w:name w:val="q_4723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49">
    <w:name w:val="q_4571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5954">
    <w:name w:val="q_32595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21977">
    <w:name w:val="q_221977"/>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57511">
    <w:name w:val="q_3575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5566">
    <w:name w:val="q_46556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05">
    <w:name w:val="q_47240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914">
    <w:name w:val="q_44891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23">
    <w:name w:val="q_3372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2">
    <w:name w:val="q_47201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16">
    <w:name w:val="q_3372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23">
    <w:name w:val="q_4724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6">
    <w:name w:val="q_472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88">
    <w:name w:val="q_463488"/>
    <w:basedOn w:val="Normal"/>
    <w:uiPriority w:val="99"/>
    <w:semiHidden/>
    <w:rsid w:val="004D5419"/>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D5419"/>
  </w:style>
  <w:style w:type="character" w:customStyle="1" w:styleId="awnotcorrect1">
    <w:name w:val="aw_not_correct1"/>
    <w:basedOn w:val="DefaultParagraphFont"/>
    <w:rsid w:val="004D5419"/>
  </w:style>
  <w:style w:type="character" w:customStyle="1" w:styleId="awcorrect1">
    <w:name w:val="aw_correct1"/>
    <w:basedOn w:val="DefaultParagraphFont"/>
    <w:rsid w:val="004D5419"/>
  </w:style>
  <w:style w:type="character" w:customStyle="1" w:styleId="ts1">
    <w:name w:val="ts1"/>
    <w:basedOn w:val="DefaultParagraphFont"/>
    <w:rsid w:val="004D5419"/>
  </w:style>
  <w:style w:type="character" w:customStyle="1" w:styleId="awnotcorrect3">
    <w:name w:val="aw_not_correct3"/>
    <w:rsid w:val="004D5419"/>
    <w:rPr>
      <w:bdr w:val="single" w:sz="6" w:space="0" w:color="C64C1D" w:frame="1"/>
      <w:shd w:val="clear" w:color="auto" w:fill="E35C27"/>
    </w:rPr>
  </w:style>
  <w:style w:type="character" w:customStyle="1" w:styleId="awcorrect3">
    <w:name w:val="aw_correct3"/>
    <w:rsid w:val="004D5419"/>
    <w:rPr>
      <w:bdr w:val="single" w:sz="6" w:space="0" w:color="3DA844" w:frame="1"/>
      <w:shd w:val="clear" w:color="auto" w:fill="3DA844"/>
    </w:rPr>
  </w:style>
  <w:style w:type="character" w:customStyle="1" w:styleId="awnotcorrect4">
    <w:name w:val="aw_not_correct4"/>
    <w:basedOn w:val="DefaultParagraphFont"/>
    <w:rsid w:val="004D5419"/>
  </w:style>
  <w:style w:type="character" w:customStyle="1" w:styleId="awcorrect4">
    <w:name w:val="aw_correct4"/>
    <w:basedOn w:val="DefaultParagraphFont"/>
    <w:rsid w:val="004D5419"/>
  </w:style>
  <w:style w:type="character" w:customStyle="1" w:styleId="ts2">
    <w:name w:val="ts2"/>
    <w:basedOn w:val="DefaultParagraphFont"/>
    <w:rsid w:val="004D5419"/>
  </w:style>
  <w:style w:type="character" w:customStyle="1" w:styleId="awnotcorrect6">
    <w:name w:val="aw_not_correct6"/>
    <w:rsid w:val="004D5419"/>
    <w:rPr>
      <w:bdr w:val="single" w:sz="6" w:space="0" w:color="C64C1D" w:frame="1"/>
      <w:shd w:val="clear" w:color="auto" w:fill="E35C27"/>
    </w:rPr>
  </w:style>
  <w:style w:type="character" w:customStyle="1" w:styleId="awcorrect6">
    <w:name w:val="aw_correct6"/>
    <w:rsid w:val="004D5419"/>
    <w:rPr>
      <w:bdr w:val="single" w:sz="6" w:space="0" w:color="3DA844" w:frame="1"/>
      <w:shd w:val="clear" w:color="auto" w:fill="3DA844"/>
    </w:rPr>
  </w:style>
  <w:style w:type="character" w:customStyle="1" w:styleId="ansertest">
    <w:name w:val="ansertest"/>
    <w:basedOn w:val="DefaultParagraphFont"/>
    <w:rsid w:val="004D5419"/>
  </w:style>
  <w:style w:type="character" w:customStyle="1" w:styleId="mjx-delim-h">
    <w:name w:val="mjx-delim-h"/>
    <w:basedOn w:val="DefaultParagraphFont"/>
    <w:rsid w:val="004D5419"/>
  </w:style>
  <w:style w:type="character" w:customStyle="1" w:styleId="mjx-chtml79">
    <w:name w:val="mjx-chtml79"/>
    <w:rsid w:val="004D5419"/>
    <w:rPr>
      <w:b w:val="0"/>
      <w:bCs w:val="0"/>
      <w:i w:val="0"/>
      <w:iCs w:val="0"/>
      <w:caps w:val="0"/>
      <w:spacing w:val="0"/>
      <w:sz w:val="24"/>
      <w:szCs w:val="24"/>
      <w:bdr w:val="none" w:sz="0" w:space="0" w:color="auto" w:frame="1"/>
    </w:rPr>
  </w:style>
  <w:style w:type="character" w:customStyle="1" w:styleId="mjx-chtml80">
    <w:name w:val="mjx-chtml80"/>
    <w:rsid w:val="004D5419"/>
    <w:rPr>
      <w:b w:val="0"/>
      <w:bCs w:val="0"/>
      <w:i w:val="0"/>
      <w:iCs w:val="0"/>
      <w:caps w:val="0"/>
      <w:spacing w:val="0"/>
      <w:sz w:val="24"/>
      <w:szCs w:val="24"/>
      <w:bdr w:val="none" w:sz="0" w:space="0" w:color="auto" w:frame="1"/>
    </w:rPr>
  </w:style>
  <w:style w:type="character" w:customStyle="1" w:styleId="mjx-chtml81">
    <w:name w:val="mjx-chtml81"/>
    <w:rsid w:val="004D5419"/>
    <w:rPr>
      <w:b w:val="0"/>
      <w:bCs w:val="0"/>
      <w:i w:val="0"/>
      <w:iCs w:val="0"/>
      <w:caps w:val="0"/>
      <w:spacing w:val="0"/>
      <w:sz w:val="24"/>
      <w:szCs w:val="24"/>
      <w:bdr w:val="none" w:sz="0" w:space="0" w:color="auto" w:frame="1"/>
    </w:rPr>
  </w:style>
  <w:style w:type="character" w:customStyle="1" w:styleId="mjx-chtml82">
    <w:name w:val="mjx-chtml82"/>
    <w:rsid w:val="004D5419"/>
    <w:rPr>
      <w:b w:val="0"/>
      <w:bCs w:val="0"/>
      <w:i w:val="0"/>
      <w:iCs w:val="0"/>
      <w:caps w:val="0"/>
      <w:spacing w:val="0"/>
      <w:sz w:val="24"/>
      <w:szCs w:val="24"/>
      <w:bdr w:val="none" w:sz="0" w:space="0" w:color="auto" w:frame="1"/>
    </w:rPr>
  </w:style>
  <w:style w:type="character" w:customStyle="1" w:styleId="mjx-chtml83">
    <w:name w:val="mjx-chtml83"/>
    <w:rsid w:val="004D5419"/>
    <w:rPr>
      <w:b w:val="0"/>
      <w:bCs w:val="0"/>
      <w:i w:val="0"/>
      <w:iCs w:val="0"/>
      <w:caps w:val="0"/>
      <w:spacing w:val="0"/>
      <w:sz w:val="24"/>
      <w:szCs w:val="24"/>
      <w:bdr w:val="none" w:sz="0" w:space="0" w:color="auto" w:frame="1"/>
    </w:rPr>
  </w:style>
  <w:style w:type="character" w:customStyle="1" w:styleId="mjx-chtml84">
    <w:name w:val="mjx-chtml84"/>
    <w:rsid w:val="004D5419"/>
    <w:rPr>
      <w:b w:val="0"/>
      <w:bCs w:val="0"/>
      <w:i w:val="0"/>
      <w:iCs w:val="0"/>
      <w:caps w:val="0"/>
      <w:spacing w:val="0"/>
      <w:sz w:val="24"/>
      <w:szCs w:val="24"/>
      <w:bdr w:val="none" w:sz="0" w:space="0" w:color="auto" w:frame="1"/>
    </w:rPr>
  </w:style>
  <w:style w:type="character" w:customStyle="1" w:styleId="mjx-chtml85">
    <w:name w:val="mjx-chtml85"/>
    <w:rsid w:val="004D5419"/>
    <w:rPr>
      <w:b w:val="0"/>
      <w:bCs w:val="0"/>
      <w:i w:val="0"/>
      <w:iCs w:val="0"/>
      <w:caps w:val="0"/>
      <w:spacing w:val="0"/>
      <w:sz w:val="24"/>
      <w:szCs w:val="24"/>
      <w:bdr w:val="none" w:sz="0" w:space="0" w:color="auto" w:frame="1"/>
    </w:rPr>
  </w:style>
  <w:style w:type="character" w:customStyle="1" w:styleId="mjx-chtml86">
    <w:name w:val="mjx-chtml86"/>
    <w:rsid w:val="004D5419"/>
    <w:rPr>
      <w:b w:val="0"/>
      <w:bCs w:val="0"/>
      <w:i w:val="0"/>
      <w:iCs w:val="0"/>
      <w:caps w:val="0"/>
      <w:spacing w:val="0"/>
      <w:sz w:val="24"/>
      <w:szCs w:val="24"/>
      <w:bdr w:val="none" w:sz="0" w:space="0" w:color="auto" w:frame="1"/>
    </w:rPr>
  </w:style>
  <w:style w:type="character" w:customStyle="1" w:styleId="mjx-chtml87">
    <w:name w:val="mjx-chtml87"/>
    <w:rsid w:val="004D5419"/>
    <w:rPr>
      <w:b w:val="0"/>
      <w:bCs w:val="0"/>
      <w:i w:val="0"/>
      <w:iCs w:val="0"/>
      <w:caps w:val="0"/>
      <w:spacing w:val="0"/>
      <w:sz w:val="24"/>
      <w:szCs w:val="24"/>
      <w:bdr w:val="none" w:sz="0" w:space="0" w:color="auto" w:frame="1"/>
    </w:rPr>
  </w:style>
  <w:style w:type="character" w:customStyle="1" w:styleId="mjx-chtml88">
    <w:name w:val="mjx-chtml88"/>
    <w:rsid w:val="004D5419"/>
    <w:rPr>
      <w:b w:val="0"/>
      <w:bCs w:val="0"/>
      <w:i w:val="0"/>
      <w:iCs w:val="0"/>
      <w:caps w:val="0"/>
      <w:spacing w:val="0"/>
      <w:sz w:val="24"/>
      <w:szCs w:val="24"/>
      <w:bdr w:val="none" w:sz="0" w:space="0" w:color="auto" w:frame="1"/>
    </w:rPr>
  </w:style>
  <w:style w:type="character" w:customStyle="1" w:styleId="mjx-chtml89">
    <w:name w:val="mjx-chtml89"/>
    <w:rsid w:val="004D5419"/>
    <w:rPr>
      <w:b w:val="0"/>
      <w:bCs w:val="0"/>
      <w:i w:val="0"/>
      <w:iCs w:val="0"/>
      <w:caps w:val="0"/>
      <w:spacing w:val="0"/>
      <w:sz w:val="24"/>
      <w:szCs w:val="24"/>
      <w:bdr w:val="none" w:sz="0" w:space="0" w:color="auto" w:frame="1"/>
    </w:rPr>
  </w:style>
  <w:style w:type="character" w:customStyle="1" w:styleId="mjx-chtml90">
    <w:name w:val="mjx-chtml90"/>
    <w:rsid w:val="004D5419"/>
    <w:rPr>
      <w:b w:val="0"/>
      <w:bCs w:val="0"/>
      <w:i w:val="0"/>
      <w:iCs w:val="0"/>
      <w:caps w:val="0"/>
      <w:spacing w:val="0"/>
      <w:sz w:val="24"/>
      <w:szCs w:val="24"/>
      <w:bdr w:val="none" w:sz="0" w:space="0" w:color="auto" w:frame="1"/>
    </w:rPr>
  </w:style>
  <w:style w:type="character" w:customStyle="1" w:styleId="mjx-chtml91">
    <w:name w:val="mjx-chtml91"/>
    <w:rsid w:val="004D5419"/>
    <w:rPr>
      <w:b w:val="0"/>
      <w:bCs w:val="0"/>
      <w:i w:val="0"/>
      <w:iCs w:val="0"/>
      <w:caps w:val="0"/>
      <w:spacing w:val="0"/>
      <w:sz w:val="24"/>
      <w:szCs w:val="24"/>
      <w:bdr w:val="none" w:sz="0" w:space="0" w:color="auto" w:frame="1"/>
    </w:rPr>
  </w:style>
  <w:style w:type="character" w:customStyle="1" w:styleId="mjx-chtml92">
    <w:name w:val="mjx-chtml92"/>
    <w:rsid w:val="004D5419"/>
    <w:rPr>
      <w:b w:val="0"/>
      <w:bCs w:val="0"/>
      <w:i w:val="0"/>
      <w:iCs w:val="0"/>
      <w:caps w:val="0"/>
      <w:spacing w:val="0"/>
      <w:sz w:val="24"/>
      <w:szCs w:val="24"/>
      <w:bdr w:val="none" w:sz="0" w:space="0" w:color="auto" w:frame="1"/>
    </w:rPr>
  </w:style>
  <w:style w:type="character" w:customStyle="1" w:styleId="mjx-chtml93">
    <w:name w:val="mjx-chtml93"/>
    <w:rsid w:val="004D5419"/>
    <w:rPr>
      <w:b w:val="0"/>
      <w:bCs w:val="0"/>
      <w:i w:val="0"/>
      <w:iCs w:val="0"/>
      <w:caps w:val="0"/>
      <w:spacing w:val="0"/>
      <w:sz w:val="24"/>
      <w:szCs w:val="24"/>
      <w:bdr w:val="none" w:sz="0" w:space="0" w:color="auto" w:frame="1"/>
    </w:rPr>
  </w:style>
  <w:style w:type="character" w:customStyle="1" w:styleId="mjx-chtml94">
    <w:name w:val="mjx-chtml94"/>
    <w:rsid w:val="004D5419"/>
    <w:rPr>
      <w:b w:val="0"/>
      <w:bCs w:val="0"/>
      <w:i w:val="0"/>
      <w:iCs w:val="0"/>
      <w:caps w:val="0"/>
      <w:spacing w:val="0"/>
      <w:sz w:val="24"/>
      <w:szCs w:val="24"/>
      <w:bdr w:val="none" w:sz="0" w:space="0" w:color="auto" w:frame="1"/>
    </w:rPr>
  </w:style>
  <w:style w:type="character" w:customStyle="1" w:styleId="mjx-chtml95">
    <w:name w:val="mjx-chtml95"/>
    <w:rsid w:val="004D5419"/>
    <w:rPr>
      <w:b w:val="0"/>
      <w:bCs w:val="0"/>
      <w:i w:val="0"/>
      <w:iCs w:val="0"/>
      <w:caps w:val="0"/>
      <w:spacing w:val="0"/>
      <w:sz w:val="24"/>
      <w:szCs w:val="24"/>
      <w:bdr w:val="none" w:sz="0" w:space="0" w:color="auto" w:frame="1"/>
    </w:rPr>
  </w:style>
  <w:style w:type="character" w:customStyle="1" w:styleId="mjx-chtml96">
    <w:name w:val="mjx-chtml96"/>
    <w:rsid w:val="004D5419"/>
    <w:rPr>
      <w:b w:val="0"/>
      <w:bCs w:val="0"/>
      <w:i w:val="0"/>
      <w:iCs w:val="0"/>
      <w:caps w:val="0"/>
      <w:spacing w:val="0"/>
      <w:sz w:val="24"/>
      <w:szCs w:val="24"/>
      <w:bdr w:val="none" w:sz="0" w:space="0" w:color="auto" w:frame="1"/>
    </w:rPr>
  </w:style>
  <w:style w:type="character" w:customStyle="1" w:styleId="mjx-chtml97">
    <w:name w:val="mjx-chtml97"/>
    <w:rsid w:val="004D5419"/>
    <w:rPr>
      <w:b w:val="0"/>
      <w:bCs w:val="0"/>
      <w:i w:val="0"/>
      <w:iCs w:val="0"/>
      <w:caps w:val="0"/>
      <w:spacing w:val="0"/>
      <w:sz w:val="24"/>
      <w:szCs w:val="24"/>
      <w:bdr w:val="none" w:sz="0" w:space="0" w:color="auto" w:frame="1"/>
    </w:rPr>
  </w:style>
  <w:style w:type="character" w:customStyle="1" w:styleId="mjx-chtml98">
    <w:name w:val="mjx-chtml98"/>
    <w:rsid w:val="004D5419"/>
    <w:rPr>
      <w:b w:val="0"/>
      <w:bCs w:val="0"/>
      <w:i w:val="0"/>
      <w:iCs w:val="0"/>
      <w:caps w:val="0"/>
      <w:spacing w:val="0"/>
      <w:sz w:val="24"/>
      <w:szCs w:val="24"/>
      <w:bdr w:val="none" w:sz="0" w:space="0" w:color="auto" w:frame="1"/>
    </w:rPr>
  </w:style>
  <w:style w:type="character" w:customStyle="1" w:styleId="mjx-chtml99">
    <w:name w:val="mjx-chtml99"/>
    <w:rsid w:val="004D5419"/>
    <w:rPr>
      <w:b w:val="0"/>
      <w:bCs w:val="0"/>
      <w:i w:val="0"/>
      <w:iCs w:val="0"/>
      <w:caps w:val="0"/>
      <w:spacing w:val="0"/>
      <w:sz w:val="24"/>
      <w:szCs w:val="24"/>
      <w:bdr w:val="none" w:sz="0" w:space="0" w:color="auto" w:frame="1"/>
    </w:rPr>
  </w:style>
  <w:style w:type="character" w:customStyle="1" w:styleId="mjx-chtml100">
    <w:name w:val="mjx-chtml100"/>
    <w:rsid w:val="004D5419"/>
    <w:rPr>
      <w:b w:val="0"/>
      <w:bCs w:val="0"/>
      <w:i w:val="0"/>
      <w:iCs w:val="0"/>
      <w:caps w:val="0"/>
      <w:spacing w:val="0"/>
      <w:sz w:val="24"/>
      <w:szCs w:val="24"/>
      <w:bdr w:val="none" w:sz="0" w:space="0" w:color="auto" w:frame="1"/>
    </w:rPr>
  </w:style>
  <w:style w:type="character" w:customStyle="1" w:styleId="mjx-chtml101">
    <w:name w:val="mjx-chtml101"/>
    <w:rsid w:val="004D5419"/>
    <w:rPr>
      <w:b w:val="0"/>
      <w:bCs w:val="0"/>
      <w:i w:val="0"/>
      <w:iCs w:val="0"/>
      <w:caps w:val="0"/>
      <w:spacing w:val="0"/>
      <w:sz w:val="24"/>
      <w:szCs w:val="24"/>
      <w:bdr w:val="none" w:sz="0" w:space="0" w:color="auto" w:frame="1"/>
    </w:rPr>
  </w:style>
  <w:style w:type="character" w:customStyle="1" w:styleId="mjx-chtml102">
    <w:name w:val="mjx-chtml102"/>
    <w:rsid w:val="004D5419"/>
    <w:rPr>
      <w:b w:val="0"/>
      <w:bCs w:val="0"/>
      <w:i w:val="0"/>
      <w:iCs w:val="0"/>
      <w:caps w:val="0"/>
      <w:spacing w:val="0"/>
      <w:sz w:val="24"/>
      <w:szCs w:val="24"/>
      <w:bdr w:val="none" w:sz="0" w:space="0" w:color="auto" w:frame="1"/>
    </w:rPr>
  </w:style>
  <w:style w:type="character" w:customStyle="1" w:styleId="mjx-chtml103">
    <w:name w:val="mjx-chtml103"/>
    <w:rsid w:val="004D5419"/>
    <w:rPr>
      <w:b w:val="0"/>
      <w:bCs w:val="0"/>
      <w:i w:val="0"/>
      <w:iCs w:val="0"/>
      <w:caps w:val="0"/>
      <w:spacing w:val="0"/>
      <w:sz w:val="24"/>
      <w:szCs w:val="24"/>
      <w:bdr w:val="none" w:sz="0" w:space="0" w:color="auto" w:frame="1"/>
    </w:rPr>
  </w:style>
  <w:style w:type="character" w:customStyle="1" w:styleId="mjx-chtml104">
    <w:name w:val="mjx-chtml104"/>
    <w:rsid w:val="004D5419"/>
    <w:rPr>
      <w:b w:val="0"/>
      <w:bCs w:val="0"/>
      <w:i w:val="0"/>
      <w:iCs w:val="0"/>
      <w:caps w:val="0"/>
      <w:spacing w:val="0"/>
      <w:sz w:val="24"/>
      <w:szCs w:val="24"/>
      <w:bdr w:val="none" w:sz="0" w:space="0" w:color="auto" w:frame="1"/>
    </w:rPr>
  </w:style>
  <w:style w:type="character" w:customStyle="1" w:styleId="mjx-chtml105">
    <w:name w:val="mjx-chtml105"/>
    <w:rsid w:val="004D5419"/>
    <w:rPr>
      <w:b w:val="0"/>
      <w:bCs w:val="0"/>
      <w:i w:val="0"/>
      <w:iCs w:val="0"/>
      <w:caps w:val="0"/>
      <w:spacing w:val="0"/>
      <w:sz w:val="24"/>
      <w:szCs w:val="24"/>
      <w:bdr w:val="none" w:sz="0" w:space="0" w:color="auto" w:frame="1"/>
    </w:rPr>
  </w:style>
  <w:style w:type="character" w:customStyle="1" w:styleId="mjx-chtml106">
    <w:name w:val="mjx-chtml106"/>
    <w:rsid w:val="004D5419"/>
    <w:rPr>
      <w:b w:val="0"/>
      <w:bCs w:val="0"/>
      <w:i w:val="0"/>
      <w:iCs w:val="0"/>
      <w:caps w:val="0"/>
      <w:spacing w:val="0"/>
      <w:sz w:val="24"/>
      <w:szCs w:val="24"/>
      <w:bdr w:val="none" w:sz="0" w:space="0" w:color="auto" w:frame="1"/>
    </w:rPr>
  </w:style>
  <w:style w:type="character" w:customStyle="1" w:styleId="mjx-chtml107">
    <w:name w:val="mjx-chtml107"/>
    <w:rsid w:val="004D5419"/>
    <w:rPr>
      <w:b w:val="0"/>
      <w:bCs w:val="0"/>
      <w:i w:val="0"/>
      <w:iCs w:val="0"/>
      <w:caps w:val="0"/>
      <w:spacing w:val="0"/>
      <w:sz w:val="24"/>
      <w:szCs w:val="24"/>
      <w:bdr w:val="none" w:sz="0" w:space="0" w:color="auto" w:frame="1"/>
    </w:rPr>
  </w:style>
  <w:style w:type="character" w:customStyle="1" w:styleId="mjx-chtml108">
    <w:name w:val="mjx-chtml108"/>
    <w:rsid w:val="004D5419"/>
    <w:rPr>
      <w:b w:val="0"/>
      <w:bCs w:val="0"/>
      <w:i w:val="0"/>
      <w:iCs w:val="0"/>
      <w:caps w:val="0"/>
      <w:spacing w:val="0"/>
      <w:sz w:val="24"/>
      <w:szCs w:val="24"/>
      <w:bdr w:val="none" w:sz="0" w:space="0" w:color="auto" w:frame="1"/>
    </w:rPr>
  </w:style>
  <w:style w:type="character" w:customStyle="1" w:styleId="mjx-chtml109">
    <w:name w:val="mjx-chtml109"/>
    <w:rsid w:val="004D5419"/>
    <w:rPr>
      <w:b w:val="0"/>
      <w:bCs w:val="0"/>
      <w:i w:val="0"/>
      <w:iCs w:val="0"/>
      <w:caps w:val="0"/>
      <w:spacing w:val="0"/>
      <w:sz w:val="24"/>
      <w:szCs w:val="24"/>
      <w:bdr w:val="none" w:sz="0" w:space="0" w:color="auto" w:frame="1"/>
    </w:rPr>
  </w:style>
  <w:style w:type="character" w:customStyle="1" w:styleId="mjx-chtml110">
    <w:name w:val="mjx-chtml110"/>
    <w:rsid w:val="004D5419"/>
    <w:rPr>
      <w:b w:val="0"/>
      <w:bCs w:val="0"/>
      <w:i w:val="0"/>
      <w:iCs w:val="0"/>
      <w:caps w:val="0"/>
      <w:spacing w:val="0"/>
      <w:sz w:val="24"/>
      <w:szCs w:val="24"/>
      <w:bdr w:val="none" w:sz="0" w:space="0" w:color="auto" w:frame="1"/>
    </w:rPr>
  </w:style>
  <w:style w:type="character" w:customStyle="1" w:styleId="mjx-chtml111">
    <w:name w:val="mjx-chtml111"/>
    <w:rsid w:val="004D5419"/>
    <w:rPr>
      <w:b w:val="0"/>
      <w:bCs w:val="0"/>
      <w:i w:val="0"/>
      <w:iCs w:val="0"/>
      <w:caps w:val="0"/>
      <w:spacing w:val="0"/>
      <w:sz w:val="24"/>
      <w:szCs w:val="24"/>
      <w:bdr w:val="none" w:sz="0" w:space="0" w:color="auto" w:frame="1"/>
    </w:rPr>
  </w:style>
  <w:style w:type="character" w:customStyle="1" w:styleId="mjx-chtml112">
    <w:name w:val="mjx-chtml112"/>
    <w:rsid w:val="004D5419"/>
    <w:rPr>
      <w:b w:val="0"/>
      <w:bCs w:val="0"/>
      <w:i w:val="0"/>
      <w:iCs w:val="0"/>
      <w:caps w:val="0"/>
      <w:spacing w:val="0"/>
      <w:sz w:val="24"/>
      <w:szCs w:val="24"/>
      <w:bdr w:val="none" w:sz="0" w:space="0" w:color="auto" w:frame="1"/>
    </w:rPr>
  </w:style>
  <w:style w:type="character" w:customStyle="1" w:styleId="mjx-chtml113">
    <w:name w:val="mjx-chtml113"/>
    <w:rsid w:val="004D5419"/>
    <w:rPr>
      <w:b w:val="0"/>
      <w:bCs w:val="0"/>
      <w:i w:val="0"/>
      <w:iCs w:val="0"/>
      <w:caps w:val="0"/>
      <w:spacing w:val="0"/>
      <w:sz w:val="24"/>
      <w:szCs w:val="24"/>
      <w:bdr w:val="none" w:sz="0" w:space="0" w:color="auto" w:frame="1"/>
    </w:rPr>
  </w:style>
  <w:style w:type="character" w:customStyle="1" w:styleId="mjx-chtml114">
    <w:name w:val="mjx-chtml114"/>
    <w:rsid w:val="004D5419"/>
    <w:rPr>
      <w:b w:val="0"/>
      <w:bCs w:val="0"/>
      <w:i w:val="0"/>
      <w:iCs w:val="0"/>
      <w:caps w:val="0"/>
      <w:spacing w:val="0"/>
      <w:sz w:val="24"/>
      <w:szCs w:val="24"/>
      <w:bdr w:val="none" w:sz="0" w:space="0" w:color="auto" w:frame="1"/>
    </w:rPr>
  </w:style>
  <w:style w:type="character" w:customStyle="1" w:styleId="mjx-chtml115">
    <w:name w:val="mjx-chtml115"/>
    <w:rsid w:val="004D5419"/>
    <w:rPr>
      <w:b w:val="0"/>
      <w:bCs w:val="0"/>
      <w:i w:val="0"/>
      <w:iCs w:val="0"/>
      <w:caps w:val="0"/>
      <w:spacing w:val="0"/>
      <w:sz w:val="24"/>
      <w:szCs w:val="24"/>
      <w:bdr w:val="none" w:sz="0" w:space="0" w:color="auto" w:frame="1"/>
    </w:rPr>
  </w:style>
  <w:style w:type="character" w:customStyle="1" w:styleId="mjx-chtml116">
    <w:name w:val="mjx-chtml116"/>
    <w:rsid w:val="004D5419"/>
    <w:rPr>
      <w:b w:val="0"/>
      <w:bCs w:val="0"/>
      <w:i w:val="0"/>
      <w:iCs w:val="0"/>
      <w:caps w:val="0"/>
      <w:spacing w:val="0"/>
      <w:sz w:val="24"/>
      <w:szCs w:val="24"/>
      <w:bdr w:val="none" w:sz="0" w:space="0" w:color="auto" w:frame="1"/>
    </w:rPr>
  </w:style>
  <w:style w:type="character" w:customStyle="1" w:styleId="mjx-chtml117">
    <w:name w:val="mjx-chtml117"/>
    <w:rsid w:val="004D5419"/>
    <w:rPr>
      <w:b w:val="0"/>
      <w:bCs w:val="0"/>
      <w:i w:val="0"/>
      <w:iCs w:val="0"/>
      <w:caps w:val="0"/>
      <w:spacing w:val="0"/>
      <w:sz w:val="24"/>
      <w:szCs w:val="24"/>
      <w:bdr w:val="none" w:sz="0" w:space="0" w:color="auto" w:frame="1"/>
    </w:rPr>
  </w:style>
  <w:style w:type="character" w:customStyle="1" w:styleId="mjx-chtml118">
    <w:name w:val="mjx-chtml118"/>
    <w:rsid w:val="004D5419"/>
    <w:rPr>
      <w:b w:val="0"/>
      <w:bCs w:val="0"/>
      <w:i w:val="0"/>
      <w:iCs w:val="0"/>
      <w:caps w:val="0"/>
      <w:spacing w:val="0"/>
      <w:sz w:val="24"/>
      <w:szCs w:val="24"/>
      <w:bdr w:val="none" w:sz="0" w:space="0" w:color="auto" w:frame="1"/>
    </w:rPr>
  </w:style>
  <w:style w:type="character" w:customStyle="1" w:styleId="mjx-chtml119">
    <w:name w:val="mjx-chtml119"/>
    <w:rsid w:val="004D5419"/>
    <w:rPr>
      <w:b w:val="0"/>
      <w:bCs w:val="0"/>
      <w:i w:val="0"/>
      <w:iCs w:val="0"/>
      <w:caps w:val="0"/>
      <w:spacing w:val="0"/>
      <w:sz w:val="24"/>
      <w:szCs w:val="24"/>
      <w:bdr w:val="none" w:sz="0" w:space="0" w:color="auto" w:frame="1"/>
    </w:rPr>
  </w:style>
  <w:style w:type="character" w:customStyle="1" w:styleId="mjx-chtml120">
    <w:name w:val="mjx-chtml120"/>
    <w:rsid w:val="004D5419"/>
    <w:rPr>
      <w:b w:val="0"/>
      <w:bCs w:val="0"/>
      <w:i w:val="0"/>
      <w:iCs w:val="0"/>
      <w:caps w:val="0"/>
      <w:spacing w:val="0"/>
      <w:sz w:val="24"/>
      <w:szCs w:val="24"/>
      <w:bdr w:val="none" w:sz="0" w:space="0" w:color="auto" w:frame="1"/>
    </w:rPr>
  </w:style>
  <w:style w:type="character" w:customStyle="1" w:styleId="mjx-chtml121">
    <w:name w:val="mjx-chtml121"/>
    <w:rsid w:val="004D5419"/>
    <w:rPr>
      <w:b w:val="0"/>
      <w:bCs w:val="0"/>
      <w:i w:val="0"/>
      <w:iCs w:val="0"/>
      <w:caps w:val="0"/>
      <w:spacing w:val="0"/>
      <w:sz w:val="24"/>
      <w:szCs w:val="24"/>
      <w:bdr w:val="none" w:sz="0" w:space="0" w:color="auto" w:frame="1"/>
    </w:rPr>
  </w:style>
  <w:style w:type="character" w:customStyle="1" w:styleId="mjx-chtml122">
    <w:name w:val="mjx-chtml122"/>
    <w:rsid w:val="004D5419"/>
    <w:rPr>
      <w:b w:val="0"/>
      <w:bCs w:val="0"/>
      <w:i w:val="0"/>
      <w:iCs w:val="0"/>
      <w:caps w:val="0"/>
      <w:spacing w:val="0"/>
      <w:sz w:val="24"/>
      <w:szCs w:val="24"/>
      <w:bdr w:val="none" w:sz="0" w:space="0" w:color="auto" w:frame="1"/>
    </w:rPr>
  </w:style>
  <w:style w:type="character" w:customStyle="1" w:styleId="mjx-chtml123">
    <w:name w:val="mjx-chtml123"/>
    <w:rsid w:val="004D5419"/>
    <w:rPr>
      <w:b w:val="0"/>
      <w:bCs w:val="0"/>
      <w:i w:val="0"/>
      <w:iCs w:val="0"/>
      <w:caps w:val="0"/>
      <w:spacing w:val="0"/>
      <w:sz w:val="24"/>
      <w:szCs w:val="24"/>
      <w:bdr w:val="none" w:sz="0" w:space="0" w:color="auto" w:frame="1"/>
    </w:rPr>
  </w:style>
  <w:style w:type="character" w:customStyle="1" w:styleId="mjx-chtml124">
    <w:name w:val="mjx-chtml124"/>
    <w:rsid w:val="004D5419"/>
    <w:rPr>
      <w:b w:val="0"/>
      <w:bCs w:val="0"/>
      <w:i w:val="0"/>
      <w:iCs w:val="0"/>
      <w:caps w:val="0"/>
      <w:spacing w:val="0"/>
      <w:sz w:val="24"/>
      <w:szCs w:val="24"/>
      <w:bdr w:val="none" w:sz="0" w:space="0" w:color="auto" w:frame="1"/>
    </w:rPr>
  </w:style>
  <w:style w:type="character" w:customStyle="1" w:styleId="mjx-chtml125">
    <w:name w:val="mjx-chtml125"/>
    <w:rsid w:val="004D5419"/>
    <w:rPr>
      <w:b w:val="0"/>
      <w:bCs w:val="0"/>
      <w:i w:val="0"/>
      <w:iCs w:val="0"/>
      <w:caps w:val="0"/>
      <w:spacing w:val="0"/>
      <w:sz w:val="24"/>
      <w:szCs w:val="24"/>
      <w:bdr w:val="none" w:sz="0" w:space="0" w:color="auto" w:frame="1"/>
    </w:rPr>
  </w:style>
  <w:style w:type="character" w:customStyle="1" w:styleId="mjx-chtml126">
    <w:name w:val="mjx-chtml126"/>
    <w:rsid w:val="004D5419"/>
    <w:rPr>
      <w:b w:val="0"/>
      <w:bCs w:val="0"/>
      <w:i w:val="0"/>
      <w:iCs w:val="0"/>
      <w:caps w:val="0"/>
      <w:spacing w:val="0"/>
      <w:sz w:val="24"/>
      <w:szCs w:val="24"/>
      <w:bdr w:val="none" w:sz="0" w:space="0" w:color="auto" w:frame="1"/>
    </w:rPr>
  </w:style>
  <w:style w:type="character" w:customStyle="1" w:styleId="mjx-chtml127">
    <w:name w:val="mjx-chtml127"/>
    <w:rsid w:val="004D5419"/>
    <w:rPr>
      <w:b w:val="0"/>
      <w:bCs w:val="0"/>
      <w:i w:val="0"/>
      <w:iCs w:val="0"/>
      <w:caps w:val="0"/>
      <w:spacing w:val="0"/>
      <w:sz w:val="24"/>
      <w:szCs w:val="24"/>
      <w:bdr w:val="none" w:sz="0" w:space="0" w:color="auto" w:frame="1"/>
    </w:rPr>
  </w:style>
  <w:style w:type="character" w:customStyle="1" w:styleId="mjx-chtml128">
    <w:name w:val="mjx-chtml128"/>
    <w:rsid w:val="004D5419"/>
    <w:rPr>
      <w:b w:val="0"/>
      <w:bCs w:val="0"/>
      <w:i w:val="0"/>
      <w:iCs w:val="0"/>
      <w:caps w:val="0"/>
      <w:spacing w:val="0"/>
      <w:sz w:val="24"/>
      <w:szCs w:val="24"/>
      <w:bdr w:val="none" w:sz="0" w:space="0" w:color="auto" w:frame="1"/>
    </w:rPr>
  </w:style>
  <w:style w:type="character" w:customStyle="1" w:styleId="mjx-chtml129">
    <w:name w:val="mjx-chtml129"/>
    <w:rsid w:val="004D5419"/>
    <w:rPr>
      <w:b w:val="0"/>
      <w:bCs w:val="0"/>
      <w:i w:val="0"/>
      <w:iCs w:val="0"/>
      <w:caps w:val="0"/>
      <w:spacing w:val="0"/>
      <w:sz w:val="24"/>
      <w:szCs w:val="24"/>
      <w:bdr w:val="none" w:sz="0" w:space="0" w:color="auto" w:frame="1"/>
    </w:rPr>
  </w:style>
  <w:style w:type="character" w:customStyle="1" w:styleId="mjx-chtml130">
    <w:name w:val="mjx-chtml130"/>
    <w:rsid w:val="004D5419"/>
    <w:rPr>
      <w:b w:val="0"/>
      <w:bCs w:val="0"/>
      <w:i w:val="0"/>
      <w:iCs w:val="0"/>
      <w:caps w:val="0"/>
      <w:spacing w:val="0"/>
      <w:sz w:val="24"/>
      <w:szCs w:val="24"/>
      <w:bdr w:val="none" w:sz="0" w:space="0" w:color="auto" w:frame="1"/>
    </w:rPr>
  </w:style>
  <w:style w:type="character" w:customStyle="1" w:styleId="mjx-chtml131">
    <w:name w:val="mjx-chtml131"/>
    <w:rsid w:val="004D5419"/>
    <w:rPr>
      <w:b w:val="0"/>
      <w:bCs w:val="0"/>
      <w:i w:val="0"/>
      <w:iCs w:val="0"/>
      <w:caps w:val="0"/>
      <w:spacing w:val="0"/>
      <w:sz w:val="24"/>
      <w:szCs w:val="24"/>
      <w:bdr w:val="none" w:sz="0" w:space="0" w:color="auto" w:frame="1"/>
    </w:rPr>
  </w:style>
  <w:style w:type="character" w:customStyle="1" w:styleId="mjx-chtml132">
    <w:name w:val="mjx-chtml132"/>
    <w:rsid w:val="004D5419"/>
    <w:rPr>
      <w:b w:val="0"/>
      <w:bCs w:val="0"/>
      <w:i w:val="0"/>
      <w:iCs w:val="0"/>
      <w:caps w:val="0"/>
      <w:spacing w:val="0"/>
      <w:sz w:val="24"/>
      <w:szCs w:val="24"/>
      <w:bdr w:val="none" w:sz="0" w:space="0" w:color="auto" w:frame="1"/>
    </w:rPr>
  </w:style>
  <w:style w:type="character" w:customStyle="1" w:styleId="mjx-chtml133">
    <w:name w:val="mjx-chtml133"/>
    <w:rsid w:val="004D5419"/>
    <w:rPr>
      <w:b w:val="0"/>
      <w:bCs w:val="0"/>
      <w:i w:val="0"/>
      <w:iCs w:val="0"/>
      <w:caps w:val="0"/>
      <w:spacing w:val="0"/>
      <w:sz w:val="24"/>
      <w:szCs w:val="24"/>
      <w:bdr w:val="none" w:sz="0" w:space="0" w:color="auto" w:frame="1"/>
    </w:rPr>
  </w:style>
  <w:style w:type="character" w:customStyle="1" w:styleId="mjx-chtml134">
    <w:name w:val="mjx-chtml134"/>
    <w:rsid w:val="004D5419"/>
    <w:rPr>
      <w:b w:val="0"/>
      <w:bCs w:val="0"/>
      <w:i w:val="0"/>
      <w:iCs w:val="0"/>
      <w:caps w:val="0"/>
      <w:spacing w:val="0"/>
      <w:sz w:val="24"/>
      <w:szCs w:val="24"/>
      <w:bdr w:val="none" w:sz="0" w:space="0" w:color="auto" w:frame="1"/>
    </w:rPr>
  </w:style>
  <w:style w:type="character" w:customStyle="1" w:styleId="mjx-chtml135">
    <w:name w:val="mjx-chtml135"/>
    <w:rsid w:val="004D5419"/>
    <w:rPr>
      <w:b w:val="0"/>
      <w:bCs w:val="0"/>
      <w:i w:val="0"/>
      <w:iCs w:val="0"/>
      <w:caps w:val="0"/>
      <w:spacing w:val="0"/>
      <w:sz w:val="24"/>
      <w:szCs w:val="24"/>
      <w:bdr w:val="none" w:sz="0" w:space="0" w:color="auto" w:frame="1"/>
    </w:rPr>
  </w:style>
  <w:style w:type="character" w:customStyle="1" w:styleId="mjx-chtml136">
    <w:name w:val="mjx-chtml136"/>
    <w:rsid w:val="004D5419"/>
    <w:rPr>
      <w:b w:val="0"/>
      <w:bCs w:val="0"/>
      <w:i w:val="0"/>
      <w:iCs w:val="0"/>
      <w:caps w:val="0"/>
      <w:spacing w:val="0"/>
      <w:sz w:val="24"/>
      <w:szCs w:val="24"/>
      <w:bdr w:val="none" w:sz="0" w:space="0" w:color="auto" w:frame="1"/>
    </w:rPr>
  </w:style>
  <w:style w:type="character" w:customStyle="1" w:styleId="mjx-chtml137">
    <w:name w:val="mjx-chtml137"/>
    <w:rsid w:val="004D5419"/>
    <w:rPr>
      <w:b w:val="0"/>
      <w:bCs w:val="0"/>
      <w:i w:val="0"/>
      <w:iCs w:val="0"/>
      <w:caps w:val="0"/>
      <w:spacing w:val="0"/>
      <w:sz w:val="24"/>
      <w:szCs w:val="24"/>
      <w:bdr w:val="none" w:sz="0" w:space="0" w:color="auto" w:frame="1"/>
    </w:rPr>
  </w:style>
  <w:style w:type="character" w:customStyle="1" w:styleId="mjx-chtml138">
    <w:name w:val="mjx-chtml138"/>
    <w:rsid w:val="004D5419"/>
    <w:rPr>
      <w:b w:val="0"/>
      <w:bCs w:val="0"/>
      <w:i w:val="0"/>
      <w:iCs w:val="0"/>
      <w:caps w:val="0"/>
      <w:spacing w:val="0"/>
      <w:sz w:val="24"/>
      <w:szCs w:val="24"/>
      <w:bdr w:val="none" w:sz="0" w:space="0" w:color="auto" w:frame="1"/>
    </w:rPr>
  </w:style>
  <w:style w:type="character" w:customStyle="1" w:styleId="mjx-chtml139">
    <w:name w:val="mjx-chtml139"/>
    <w:rsid w:val="004D5419"/>
    <w:rPr>
      <w:b w:val="0"/>
      <w:bCs w:val="0"/>
      <w:i w:val="0"/>
      <w:iCs w:val="0"/>
      <w:caps w:val="0"/>
      <w:spacing w:val="0"/>
      <w:sz w:val="24"/>
      <w:szCs w:val="24"/>
      <w:bdr w:val="none" w:sz="0" w:space="0" w:color="auto" w:frame="1"/>
    </w:rPr>
  </w:style>
  <w:style w:type="character" w:customStyle="1" w:styleId="mjx-chtml140">
    <w:name w:val="mjx-chtml140"/>
    <w:rsid w:val="004D5419"/>
    <w:rPr>
      <w:b w:val="0"/>
      <w:bCs w:val="0"/>
      <w:i w:val="0"/>
      <w:iCs w:val="0"/>
      <w:caps w:val="0"/>
      <w:spacing w:val="0"/>
      <w:sz w:val="24"/>
      <w:szCs w:val="24"/>
      <w:bdr w:val="none" w:sz="0" w:space="0" w:color="auto" w:frame="1"/>
    </w:rPr>
  </w:style>
  <w:style w:type="character" w:customStyle="1" w:styleId="mjx-chtml141">
    <w:name w:val="mjx-chtml141"/>
    <w:rsid w:val="004D5419"/>
    <w:rPr>
      <w:b w:val="0"/>
      <w:bCs w:val="0"/>
      <w:i w:val="0"/>
      <w:iCs w:val="0"/>
      <w:caps w:val="0"/>
      <w:spacing w:val="0"/>
      <w:sz w:val="24"/>
      <w:szCs w:val="24"/>
      <w:bdr w:val="none" w:sz="0" w:space="0" w:color="auto" w:frame="1"/>
    </w:rPr>
  </w:style>
  <w:style w:type="character" w:customStyle="1" w:styleId="mjx-chtml142">
    <w:name w:val="mjx-chtml142"/>
    <w:rsid w:val="004D5419"/>
    <w:rPr>
      <w:b w:val="0"/>
      <w:bCs w:val="0"/>
      <w:i w:val="0"/>
      <w:iCs w:val="0"/>
      <w:caps w:val="0"/>
      <w:spacing w:val="0"/>
      <w:sz w:val="24"/>
      <w:szCs w:val="24"/>
      <w:bdr w:val="none" w:sz="0" w:space="0" w:color="auto" w:frame="1"/>
    </w:rPr>
  </w:style>
  <w:style w:type="character" w:customStyle="1" w:styleId="mjx-chtml143">
    <w:name w:val="mjx-chtml143"/>
    <w:rsid w:val="004D5419"/>
    <w:rPr>
      <w:b w:val="0"/>
      <w:bCs w:val="0"/>
      <w:i w:val="0"/>
      <w:iCs w:val="0"/>
      <w:caps w:val="0"/>
      <w:spacing w:val="0"/>
      <w:sz w:val="24"/>
      <w:szCs w:val="24"/>
      <w:bdr w:val="none" w:sz="0" w:space="0" w:color="auto" w:frame="1"/>
    </w:rPr>
  </w:style>
  <w:style w:type="character" w:customStyle="1" w:styleId="mjx-chtml144">
    <w:name w:val="mjx-chtml144"/>
    <w:rsid w:val="004D5419"/>
    <w:rPr>
      <w:b w:val="0"/>
      <w:bCs w:val="0"/>
      <w:i w:val="0"/>
      <w:iCs w:val="0"/>
      <w:caps w:val="0"/>
      <w:spacing w:val="0"/>
      <w:sz w:val="24"/>
      <w:szCs w:val="24"/>
      <w:bdr w:val="none" w:sz="0" w:space="0" w:color="auto" w:frame="1"/>
    </w:rPr>
  </w:style>
  <w:style w:type="character" w:customStyle="1" w:styleId="mjx-chtml145">
    <w:name w:val="mjx-chtml145"/>
    <w:rsid w:val="004D5419"/>
    <w:rPr>
      <w:b w:val="0"/>
      <w:bCs w:val="0"/>
      <w:i w:val="0"/>
      <w:iCs w:val="0"/>
      <w:caps w:val="0"/>
      <w:spacing w:val="0"/>
      <w:sz w:val="24"/>
      <w:szCs w:val="24"/>
      <w:bdr w:val="none" w:sz="0" w:space="0" w:color="auto" w:frame="1"/>
    </w:rPr>
  </w:style>
  <w:style w:type="character" w:customStyle="1" w:styleId="mjx-chtml146">
    <w:name w:val="mjx-chtml146"/>
    <w:rsid w:val="004D5419"/>
    <w:rPr>
      <w:b w:val="0"/>
      <w:bCs w:val="0"/>
      <w:i w:val="0"/>
      <w:iCs w:val="0"/>
      <w:caps w:val="0"/>
      <w:spacing w:val="0"/>
      <w:sz w:val="24"/>
      <w:szCs w:val="24"/>
      <w:bdr w:val="none" w:sz="0" w:space="0" w:color="auto" w:frame="1"/>
    </w:rPr>
  </w:style>
  <w:style w:type="character" w:customStyle="1" w:styleId="mjx-chtml147">
    <w:name w:val="mjx-chtml147"/>
    <w:rsid w:val="004D5419"/>
    <w:rPr>
      <w:b w:val="0"/>
      <w:bCs w:val="0"/>
      <w:i w:val="0"/>
      <w:iCs w:val="0"/>
      <w:caps w:val="0"/>
      <w:spacing w:val="0"/>
      <w:sz w:val="24"/>
      <w:szCs w:val="24"/>
      <w:bdr w:val="none" w:sz="0" w:space="0" w:color="auto" w:frame="1"/>
    </w:rPr>
  </w:style>
  <w:style w:type="character" w:customStyle="1" w:styleId="mjx-chtml148">
    <w:name w:val="mjx-chtml148"/>
    <w:rsid w:val="004D5419"/>
    <w:rPr>
      <w:b w:val="0"/>
      <w:bCs w:val="0"/>
      <w:i w:val="0"/>
      <w:iCs w:val="0"/>
      <w:caps w:val="0"/>
      <w:spacing w:val="0"/>
      <w:sz w:val="24"/>
      <w:szCs w:val="24"/>
      <w:bdr w:val="none" w:sz="0" w:space="0" w:color="auto" w:frame="1"/>
    </w:rPr>
  </w:style>
  <w:style w:type="character" w:customStyle="1" w:styleId="mjx-chtml149">
    <w:name w:val="mjx-chtml149"/>
    <w:rsid w:val="004D5419"/>
    <w:rPr>
      <w:b w:val="0"/>
      <w:bCs w:val="0"/>
      <w:i w:val="0"/>
      <w:iCs w:val="0"/>
      <w:caps w:val="0"/>
      <w:spacing w:val="0"/>
      <w:sz w:val="24"/>
      <w:szCs w:val="24"/>
      <w:bdr w:val="none" w:sz="0" w:space="0" w:color="auto" w:frame="1"/>
    </w:rPr>
  </w:style>
  <w:style w:type="character" w:customStyle="1" w:styleId="mjx-chtml150">
    <w:name w:val="mjx-chtml150"/>
    <w:rsid w:val="004D5419"/>
    <w:rPr>
      <w:b w:val="0"/>
      <w:bCs w:val="0"/>
      <w:i w:val="0"/>
      <w:iCs w:val="0"/>
      <w:caps w:val="0"/>
      <w:spacing w:val="0"/>
      <w:sz w:val="24"/>
      <w:szCs w:val="24"/>
      <w:bdr w:val="none" w:sz="0" w:space="0" w:color="auto" w:frame="1"/>
    </w:rPr>
  </w:style>
  <w:style w:type="character" w:customStyle="1" w:styleId="mjx-chtml151">
    <w:name w:val="mjx-chtml151"/>
    <w:rsid w:val="004D5419"/>
    <w:rPr>
      <w:b w:val="0"/>
      <w:bCs w:val="0"/>
      <w:i w:val="0"/>
      <w:iCs w:val="0"/>
      <w:caps w:val="0"/>
      <w:spacing w:val="0"/>
      <w:sz w:val="24"/>
      <w:szCs w:val="24"/>
      <w:bdr w:val="none" w:sz="0" w:space="0" w:color="auto" w:frame="1"/>
    </w:rPr>
  </w:style>
  <w:style w:type="character" w:customStyle="1" w:styleId="mjx-chtml152">
    <w:name w:val="mjx-chtml152"/>
    <w:rsid w:val="004D5419"/>
    <w:rPr>
      <w:b w:val="0"/>
      <w:bCs w:val="0"/>
      <w:i w:val="0"/>
      <w:iCs w:val="0"/>
      <w:caps w:val="0"/>
      <w:spacing w:val="0"/>
      <w:sz w:val="24"/>
      <w:szCs w:val="24"/>
      <w:bdr w:val="none" w:sz="0" w:space="0" w:color="auto" w:frame="1"/>
    </w:rPr>
  </w:style>
  <w:style w:type="character" w:customStyle="1" w:styleId="mjx-chtml153">
    <w:name w:val="mjx-chtml153"/>
    <w:rsid w:val="004D5419"/>
    <w:rPr>
      <w:b w:val="0"/>
      <w:bCs w:val="0"/>
      <w:i w:val="0"/>
      <w:iCs w:val="0"/>
      <w:caps w:val="0"/>
      <w:spacing w:val="0"/>
      <w:sz w:val="24"/>
      <w:szCs w:val="24"/>
      <w:bdr w:val="none" w:sz="0" w:space="0" w:color="auto" w:frame="1"/>
    </w:rPr>
  </w:style>
  <w:style w:type="character" w:customStyle="1" w:styleId="mjx-chtml154">
    <w:name w:val="mjx-chtml154"/>
    <w:rsid w:val="004D5419"/>
    <w:rPr>
      <w:b w:val="0"/>
      <w:bCs w:val="0"/>
      <w:i w:val="0"/>
      <w:iCs w:val="0"/>
      <w:caps w:val="0"/>
      <w:spacing w:val="0"/>
      <w:sz w:val="24"/>
      <w:szCs w:val="24"/>
      <w:bdr w:val="none" w:sz="0" w:space="0" w:color="auto" w:frame="1"/>
    </w:rPr>
  </w:style>
  <w:style w:type="character" w:customStyle="1" w:styleId="mjx-chtml155">
    <w:name w:val="mjx-chtml155"/>
    <w:rsid w:val="004D5419"/>
    <w:rPr>
      <w:b w:val="0"/>
      <w:bCs w:val="0"/>
      <w:i w:val="0"/>
      <w:iCs w:val="0"/>
      <w:caps w:val="0"/>
      <w:spacing w:val="0"/>
      <w:sz w:val="24"/>
      <w:szCs w:val="24"/>
      <w:bdr w:val="none" w:sz="0" w:space="0" w:color="auto" w:frame="1"/>
    </w:rPr>
  </w:style>
  <w:style w:type="character" w:customStyle="1" w:styleId="mjx-chtml156">
    <w:name w:val="mjx-chtml156"/>
    <w:rsid w:val="004D5419"/>
    <w:rPr>
      <w:b w:val="0"/>
      <w:bCs w:val="0"/>
      <w:i w:val="0"/>
      <w:iCs w:val="0"/>
      <w:caps w:val="0"/>
      <w:spacing w:val="0"/>
      <w:sz w:val="24"/>
      <w:szCs w:val="24"/>
      <w:bdr w:val="none" w:sz="0" w:space="0" w:color="auto" w:frame="1"/>
    </w:rPr>
  </w:style>
  <w:style w:type="character" w:customStyle="1" w:styleId="mjx-chtml157">
    <w:name w:val="mjx-chtml157"/>
    <w:rsid w:val="004D5419"/>
    <w:rPr>
      <w:b w:val="0"/>
      <w:bCs w:val="0"/>
      <w:i w:val="0"/>
      <w:iCs w:val="0"/>
      <w:caps w:val="0"/>
      <w:spacing w:val="0"/>
      <w:sz w:val="24"/>
      <w:szCs w:val="24"/>
      <w:bdr w:val="none" w:sz="0" w:space="0" w:color="auto" w:frame="1"/>
    </w:rPr>
  </w:style>
  <w:style w:type="character" w:customStyle="1" w:styleId="mjx-chtml158">
    <w:name w:val="mjx-chtml158"/>
    <w:rsid w:val="004D5419"/>
    <w:rPr>
      <w:b w:val="0"/>
      <w:bCs w:val="0"/>
      <w:i w:val="0"/>
      <w:iCs w:val="0"/>
      <w:caps w:val="0"/>
      <w:spacing w:val="0"/>
      <w:sz w:val="24"/>
      <w:szCs w:val="24"/>
      <w:bdr w:val="none" w:sz="0" w:space="0" w:color="auto" w:frame="1"/>
    </w:rPr>
  </w:style>
  <w:style w:type="character" w:customStyle="1" w:styleId="mjx-chtml159">
    <w:name w:val="mjx-chtml159"/>
    <w:rsid w:val="004D5419"/>
    <w:rPr>
      <w:b w:val="0"/>
      <w:bCs w:val="0"/>
      <w:i w:val="0"/>
      <w:iCs w:val="0"/>
      <w:caps w:val="0"/>
      <w:spacing w:val="0"/>
      <w:sz w:val="24"/>
      <w:szCs w:val="24"/>
      <w:bdr w:val="none" w:sz="0" w:space="0" w:color="auto" w:frame="1"/>
    </w:rPr>
  </w:style>
  <w:style w:type="character" w:customStyle="1" w:styleId="mjx-chtml160">
    <w:name w:val="mjx-chtml160"/>
    <w:rsid w:val="004D5419"/>
    <w:rPr>
      <w:b w:val="0"/>
      <w:bCs w:val="0"/>
      <w:i w:val="0"/>
      <w:iCs w:val="0"/>
      <w:caps w:val="0"/>
      <w:spacing w:val="0"/>
      <w:sz w:val="24"/>
      <w:szCs w:val="24"/>
      <w:bdr w:val="none" w:sz="0" w:space="0" w:color="auto" w:frame="1"/>
    </w:rPr>
  </w:style>
  <w:style w:type="character" w:customStyle="1" w:styleId="mjx-chtml161">
    <w:name w:val="mjx-chtml161"/>
    <w:rsid w:val="004D5419"/>
    <w:rPr>
      <w:b w:val="0"/>
      <w:bCs w:val="0"/>
      <w:i w:val="0"/>
      <w:iCs w:val="0"/>
      <w:caps w:val="0"/>
      <w:spacing w:val="0"/>
      <w:sz w:val="24"/>
      <w:szCs w:val="24"/>
      <w:bdr w:val="none" w:sz="0" w:space="0" w:color="auto" w:frame="1"/>
    </w:rPr>
  </w:style>
  <w:style w:type="character" w:customStyle="1" w:styleId="mjx-chtml162">
    <w:name w:val="mjx-chtml162"/>
    <w:rsid w:val="004D5419"/>
    <w:rPr>
      <w:b w:val="0"/>
      <w:bCs w:val="0"/>
      <w:i w:val="0"/>
      <w:iCs w:val="0"/>
      <w:caps w:val="0"/>
      <w:spacing w:val="0"/>
      <w:sz w:val="24"/>
      <w:szCs w:val="24"/>
      <w:bdr w:val="none" w:sz="0" w:space="0" w:color="auto" w:frame="1"/>
    </w:rPr>
  </w:style>
  <w:style w:type="character" w:customStyle="1" w:styleId="mjx-chtml163">
    <w:name w:val="mjx-chtml163"/>
    <w:rsid w:val="004D5419"/>
    <w:rPr>
      <w:b w:val="0"/>
      <w:bCs w:val="0"/>
      <w:i w:val="0"/>
      <w:iCs w:val="0"/>
      <w:caps w:val="0"/>
      <w:spacing w:val="0"/>
      <w:sz w:val="24"/>
      <w:szCs w:val="24"/>
      <w:bdr w:val="none" w:sz="0" w:space="0" w:color="auto" w:frame="1"/>
    </w:rPr>
  </w:style>
  <w:style w:type="character" w:customStyle="1" w:styleId="mjx-chtml164">
    <w:name w:val="mjx-chtml164"/>
    <w:rsid w:val="004D5419"/>
    <w:rPr>
      <w:b w:val="0"/>
      <w:bCs w:val="0"/>
      <w:i w:val="0"/>
      <w:iCs w:val="0"/>
      <w:caps w:val="0"/>
      <w:spacing w:val="0"/>
      <w:sz w:val="24"/>
      <w:szCs w:val="24"/>
      <w:bdr w:val="none" w:sz="0" w:space="0" w:color="auto" w:frame="1"/>
    </w:rPr>
  </w:style>
  <w:style w:type="character" w:customStyle="1" w:styleId="mjx-chtml165">
    <w:name w:val="mjx-chtml165"/>
    <w:rsid w:val="004D5419"/>
    <w:rPr>
      <w:b w:val="0"/>
      <w:bCs w:val="0"/>
      <w:i w:val="0"/>
      <w:iCs w:val="0"/>
      <w:caps w:val="0"/>
      <w:spacing w:val="0"/>
      <w:sz w:val="24"/>
      <w:szCs w:val="24"/>
      <w:bdr w:val="none" w:sz="0" w:space="0" w:color="auto" w:frame="1"/>
    </w:rPr>
  </w:style>
  <w:style w:type="character" w:customStyle="1" w:styleId="mjx-chtml166">
    <w:name w:val="mjx-chtml166"/>
    <w:rsid w:val="004D5419"/>
    <w:rPr>
      <w:b w:val="0"/>
      <w:bCs w:val="0"/>
      <w:i w:val="0"/>
      <w:iCs w:val="0"/>
      <w:caps w:val="0"/>
      <w:spacing w:val="0"/>
      <w:sz w:val="24"/>
      <w:szCs w:val="24"/>
      <w:bdr w:val="none" w:sz="0" w:space="0" w:color="auto" w:frame="1"/>
    </w:rPr>
  </w:style>
  <w:style w:type="character" w:customStyle="1" w:styleId="mjx-chtml167">
    <w:name w:val="mjx-chtml167"/>
    <w:rsid w:val="004D5419"/>
    <w:rPr>
      <w:b w:val="0"/>
      <w:bCs w:val="0"/>
      <w:i w:val="0"/>
      <w:iCs w:val="0"/>
      <w:caps w:val="0"/>
      <w:spacing w:val="0"/>
      <w:sz w:val="24"/>
      <w:szCs w:val="24"/>
      <w:bdr w:val="none" w:sz="0" w:space="0" w:color="auto" w:frame="1"/>
    </w:rPr>
  </w:style>
  <w:style w:type="character" w:customStyle="1" w:styleId="mjx-chtml168">
    <w:name w:val="mjx-chtml168"/>
    <w:rsid w:val="004D5419"/>
    <w:rPr>
      <w:b w:val="0"/>
      <w:bCs w:val="0"/>
      <w:i w:val="0"/>
      <w:iCs w:val="0"/>
      <w:caps w:val="0"/>
      <w:spacing w:val="0"/>
      <w:sz w:val="24"/>
      <w:szCs w:val="24"/>
      <w:bdr w:val="none" w:sz="0" w:space="0" w:color="auto" w:frame="1"/>
    </w:rPr>
  </w:style>
  <w:style w:type="character" w:customStyle="1" w:styleId="mjx-chtml169">
    <w:name w:val="mjx-chtml169"/>
    <w:rsid w:val="004D5419"/>
    <w:rPr>
      <w:b w:val="0"/>
      <w:bCs w:val="0"/>
      <w:i w:val="0"/>
      <w:iCs w:val="0"/>
      <w:caps w:val="0"/>
      <w:spacing w:val="0"/>
      <w:sz w:val="24"/>
      <w:szCs w:val="24"/>
      <w:bdr w:val="none" w:sz="0" w:space="0" w:color="auto" w:frame="1"/>
    </w:rPr>
  </w:style>
  <w:style w:type="character" w:customStyle="1" w:styleId="mjx-chtml170">
    <w:name w:val="mjx-chtml170"/>
    <w:rsid w:val="004D5419"/>
    <w:rPr>
      <w:b w:val="0"/>
      <w:bCs w:val="0"/>
      <w:i w:val="0"/>
      <w:iCs w:val="0"/>
      <w:caps w:val="0"/>
      <w:spacing w:val="0"/>
      <w:sz w:val="24"/>
      <w:szCs w:val="24"/>
      <w:bdr w:val="none" w:sz="0" w:space="0" w:color="auto" w:frame="1"/>
    </w:rPr>
  </w:style>
  <w:style w:type="character" w:customStyle="1" w:styleId="mjx-chtml171">
    <w:name w:val="mjx-chtml171"/>
    <w:rsid w:val="004D5419"/>
    <w:rPr>
      <w:b w:val="0"/>
      <w:bCs w:val="0"/>
      <w:i w:val="0"/>
      <w:iCs w:val="0"/>
      <w:caps w:val="0"/>
      <w:spacing w:val="0"/>
      <w:sz w:val="24"/>
      <w:szCs w:val="24"/>
      <w:bdr w:val="none" w:sz="0" w:space="0" w:color="auto" w:frame="1"/>
    </w:rPr>
  </w:style>
  <w:style w:type="character" w:customStyle="1" w:styleId="mjx-chtml172">
    <w:name w:val="mjx-chtml172"/>
    <w:rsid w:val="004D5419"/>
    <w:rPr>
      <w:b w:val="0"/>
      <w:bCs w:val="0"/>
      <w:i w:val="0"/>
      <w:iCs w:val="0"/>
      <w:caps w:val="0"/>
      <w:spacing w:val="0"/>
      <w:sz w:val="24"/>
      <w:szCs w:val="24"/>
      <w:bdr w:val="none" w:sz="0" w:space="0" w:color="auto" w:frame="1"/>
    </w:rPr>
  </w:style>
  <w:style w:type="character" w:customStyle="1" w:styleId="mjx-munder">
    <w:name w:val="mjx-munder"/>
    <w:basedOn w:val="DefaultParagraphFont"/>
    <w:rsid w:val="004D5419"/>
  </w:style>
  <w:style w:type="character" w:customStyle="1" w:styleId="mjx-chtml173">
    <w:name w:val="mjx-chtml173"/>
    <w:rsid w:val="004D5419"/>
    <w:rPr>
      <w:b w:val="0"/>
      <w:bCs w:val="0"/>
      <w:i w:val="0"/>
      <w:iCs w:val="0"/>
      <w:caps w:val="0"/>
      <w:spacing w:val="0"/>
      <w:sz w:val="24"/>
      <w:szCs w:val="24"/>
      <w:bdr w:val="none" w:sz="0" w:space="0" w:color="auto" w:frame="1"/>
    </w:rPr>
  </w:style>
  <w:style w:type="character" w:customStyle="1" w:styleId="mjx-chtml174">
    <w:name w:val="mjx-chtml174"/>
    <w:rsid w:val="004D5419"/>
    <w:rPr>
      <w:b w:val="0"/>
      <w:bCs w:val="0"/>
      <w:i w:val="0"/>
      <w:iCs w:val="0"/>
      <w:caps w:val="0"/>
      <w:spacing w:val="0"/>
      <w:sz w:val="24"/>
      <w:szCs w:val="24"/>
      <w:bdr w:val="none" w:sz="0" w:space="0" w:color="auto" w:frame="1"/>
    </w:rPr>
  </w:style>
  <w:style w:type="character" w:customStyle="1" w:styleId="mjx-chtml175">
    <w:name w:val="mjx-chtml175"/>
    <w:rsid w:val="004D5419"/>
    <w:rPr>
      <w:b w:val="0"/>
      <w:bCs w:val="0"/>
      <w:i w:val="0"/>
      <w:iCs w:val="0"/>
      <w:caps w:val="0"/>
      <w:spacing w:val="0"/>
      <w:sz w:val="24"/>
      <w:szCs w:val="24"/>
      <w:bdr w:val="none" w:sz="0" w:space="0" w:color="auto" w:frame="1"/>
    </w:rPr>
  </w:style>
  <w:style w:type="character" w:customStyle="1" w:styleId="mjx-chtml176">
    <w:name w:val="mjx-chtml176"/>
    <w:rsid w:val="004D5419"/>
    <w:rPr>
      <w:b w:val="0"/>
      <w:bCs w:val="0"/>
      <w:i w:val="0"/>
      <w:iCs w:val="0"/>
      <w:caps w:val="0"/>
      <w:spacing w:val="0"/>
      <w:sz w:val="24"/>
      <w:szCs w:val="24"/>
      <w:bdr w:val="none" w:sz="0" w:space="0" w:color="auto" w:frame="1"/>
    </w:rPr>
  </w:style>
  <w:style w:type="character" w:customStyle="1" w:styleId="mjx-chtml177">
    <w:name w:val="mjx-chtml177"/>
    <w:rsid w:val="004D5419"/>
    <w:rPr>
      <w:b w:val="0"/>
      <w:bCs w:val="0"/>
      <w:i w:val="0"/>
      <w:iCs w:val="0"/>
      <w:caps w:val="0"/>
      <w:spacing w:val="0"/>
      <w:sz w:val="24"/>
      <w:szCs w:val="24"/>
      <w:bdr w:val="none" w:sz="0" w:space="0" w:color="auto" w:frame="1"/>
    </w:rPr>
  </w:style>
  <w:style w:type="character" w:customStyle="1" w:styleId="mjx-chtml178">
    <w:name w:val="mjx-chtml178"/>
    <w:rsid w:val="004D5419"/>
    <w:rPr>
      <w:b w:val="0"/>
      <w:bCs w:val="0"/>
      <w:i w:val="0"/>
      <w:iCs w:val="0"/>
      <w:caps w:val="0"/>
      <w:spacing w:val="0"/>
      <w:sz w:val="24"/>
      <w:szCs w:val="24"/>
      <w:bdr w:val="none" w:sz="0" w:space="0" w:color="auto" w:frame="1"/>
    </w:rPr>
  </w:style>
  <w:style w:type="character" w:customStyle="1" w:styleId="mjx-chtml179">
    <w:name w:val="mjx-chtml179"/>
    <w:rsid w:val="004D5419"/>
    <w:rPr>
      <w:b w:val="0"/>
      <w:bCs w:val="0"/>
      <w:i w:val="0"/>
      <w:iCs w:val="0"/>
      <w:caps w:val="0"/>
      <w:spacing w:val="0"/>
      <w:sz w:val="24"/>
      <w:szCs w:val="24"/>
      <w:bdr w:val="none" w:sz="0" w:space="0" w:color="auto" w:frame="1"/>
    </w:rPr>
  </w:style>
  <w:style w:type="character" w:customStyle="1" w:styleId="mjx-chtml180">
    <w:name w:val="mjx-chtml180"/>
    <w:rsid w:val="004D5419"/>
    <w:rPr>
      <w:b w:val="0"/>
      <w:bCs w:val="0"/>
      <w:i w:val="0"/>
      <w:iCs w:val="0"/>
      <w:caps w:val="0"/>
      <w:spacing w:val="0"/>
      <w:sz w:val="24"/>
      <w:szCs w:val="24"/>
      <w:bdr w:val="none" w:sz="0" w:space="0" w:color="auto" w:frame="1"/>
    </w:rPr>
  </w:style>
  <w:style w:type="character" w:customStyle="1" w:styleId="mjx-chtml181">
    <w:name w:val="mjx-chtml181"/>
    <w:rsid w:val="004D5419"/>
    <w:rPr>
      <w:b w:val="0"/>
      <w:bCs w:val="0"/>
      <w:i w:val="0"/>
      <w:iCs w:val="0"/>
      <w:caps w:val="0"/>
      <w:spacing w:val="0"/>
      <w:sz w:val="24"/>
      <w:szCs w:val="24"/>
      <w:bdr w:val="none" w:sz="0" w:space="0" w:color="auto" w:frame="1"/>
    </w:rPr>
  </w:style>
  <w:style w:type="character" w:customStyle="1" w:styleId="mjx-chtml182">
    <w:name w:val="mjx-chtml182"/>
    <w:rsid w:val="004D5419"/>
    <w:rPr>
      <w:b w:val="0"/>
      <w:bCs w:val="0"/>
      <w:i w:val="0"/>
      <w:iCs w:val="0"/>
      <w:caps w:val="0"/>
      <w:spacing w:val="0"/>
      <w:sz w:val="24"/>
      <w:szCs w:val="24"/>
      <w:bdr w:val="none" w:sz="0" w:space="0" w:color="auto" w:frame="1"/>
    </w:rPr>
  </w:style>
  <w:style w:type="character" w:customStyle="1" w:styleId="mjx-chtml183">
    <w:name w:val="mjx-chtml183"/>
    <w:rsid w:val="004D5419"/>
    <w:rPr>
      <w:b w:val="0"/>
      <w:bCs w:val="0"/>
      <w:i w:val="0"/>
      <w:iCs w:val="0"/>
      <w:caps w:val="0"/>
      <w:spacing w:val="0"/>
      <w:sz w:val="24"/>
      <w:szCs w:val="24"/>
      <w:bdr w:val="none" w:sz="0" w:space="0" w:color="auto" w:frame="1"/>
    </w:rPr>
  </w:style>
  <w:style w:type="character" w:customStyle="1" w:styleId="mjx-chtml184">
    <w:name w:val="mjx-chtml184"/>
    <w:rsid w:val="004D5419"/>
    <w:rPr>
      <w:b w:val="0"/>
      <w:bCs w:val="0"/>
      <w:i w:val="0"/>
      <w:iCs w:val="0"/>
      <w:caps w:val="0"/>
      <w:spacing w:val="0"/>
      <w:sz w:val="24"/>
      <w:szCs w:val="24"/>
      <w:bdr w:val="none" w:sz="0" w:space="0" w:color="auto" w:frame="1"/>
    </w:rPr>
  </w:style>
  <w:style w:type="character" w:customStyle="1" w:styleId="mjx-chtml185">
    <w:name w:val="mjx-chtml185"/>
    <w:rsid w:val="004D5419"/>
    <w:rPr>
      <w:b w:val="0"/>
      <w:bCs w:val="0"/>
      <w:i w:val="0"/>
      <w:iCs w:val="0"/>
      <w:caps w:val="0"/>
      <w:spacing w:val="0"/>
      <w:sz w:val="24"/>
      <w:szCs w:val="24"/>
      <w:bdr w:val="none" w:sz="0" w:space="0" w:color="auto" w:frame="1"/>
    </w:rPr>
  </w:style>
  <w:style w:type="character" w:customStyle="1" w:styleId="mjx-chtml186">
    <w:name w:val="mjx-chtml186"/>
    <w:rsid w:val="004D5419"/>
    <w:rPr>
      <w:b w:val="0"/>
      <w:bCs w:val="0"/>
      <w:i w:val="0"/>
      <w:iCs w:val="0"/>
      <w:caps w:val="0"/>
      <w:spacing w:val="0"/>
      <w:sz w:val="24"/>
      <w:szCs w:val="24"/>
      <w:bdr w:val="none" w:sz="0" w:space="0" w:color="auto" w:frame="1"/>
    </w:rPr>
  </w:style>
  <w:style w:type="character" w:customStyle="1" w:styleId="mjx-chtml187">
    <w:name w:val="mjx-chtml187"/>
    <w:rsid w:val="004D5419"/>
    <w:rPr>
      <w:b w:val="0"/>
      <w:bCs w:val="0"/>
      <w:i w:val="0"/>
      <w:iCs w:val="0"/>
      <w:caps w:val="0"/>
      <w:spacing w:val="0"/>
      <w:sz w:val="24"/>
      <w:szCs w:val="24"/>
      <w:bdr w:val="none" w:sz="0" w:space="0" w:color="auto" w:frame="1"/>
    </w:rPr>
  </w:style>
  <w:style w:type="character" w:customStyle="1" w:styleId="mjx-chtml188">
    <w:name w:val="mjx-chtml188"/>
    <w:rsid w:val="004D5419"/>
    <w:rPr>
      <w:b w:val="0"/>
      <w:bCs w:val="0"/>
      <w:i w:val="0"/>
      <w:iCs w:val="0"/>
      <w:caps w:val="0"/>
      <w:spacing w:val="0"/>
      <w:sz w:val="24"/>
      <w:szCs w:val="24"/>
      <w:bdr w:val="none" w:sz="0" w:space="0" w:color="auto" w:frame="1"/>
    </w:rPr>
  </w:style>
  <w:style w:type="character" w:customStyle="1" w:styleId="mjx-chtml189">
    <w:name w:val="mjx-chtml189"/>
    <w:rsid w:val="004D5419"/>
    <w:rPr>
      <w:b w:val="0"/>
      <w:bCs w:val="0"/>
      <w:i w:val="0"/>
      <w:iCs w:val="0"/>
      <w:caps w:val="0"/>
      <w:spacing w:val="0"/>
      <w:sz w:val="24"/>
      <w:szCs w:val="24"/>
      <w:bdr w:val="none" w:sz="0" w:space="0" w:color="auto" w:frame="1"/>
    </w:rPr>
  </w:style>
  <w:style w:type="character" w:customStyle="1" w:styleId="mjx-chtml190">
    <w:name w:val="mjx-chtml190"/>
    <w:rsid w:val="004D5419"/>
    <w:rPr>
      <w:b w:val="0"/>
      <w:bCs w:val="0"/>
      <w:i w:val="0"/>
      <w:iCs w:val="0"/>
      <w:caps w:val="0"/>
      <w:spacing w:val="0"/>
      <w:sz w:val="24"/>
      <w:szCs w:val="24"/>
      <w:bdr w:val="none" w:sz="0" w:space="0" w:color="auto" w:frame="1"/>
    </w:rPr>
  </w:style>
  <w:style w:type="character" w:customStyle="1" w:styleId="mjx-chtml191">
    <w:name w:val="mjx-chtml191"/>
    <w:rsid w:val="004D5419"/>
    <w:rPr>
      <w:b w:val="0"/>
      <w:bCs w:val="0"/>
      <w:i w:val="0"/>
      <w:iCs w:val="0"/>
      <w:caps w:val="0"/>
      <w:spacing w:val="0"/>
      <w:sz w:val="24"/>
      <w:szCs w:val="24"/>
      <w:bdr w:val="none" w:sz="0" w:space="0" w:color="auto" w:frame="1"/>
    </w:rPr>
  </w:style>
  <w:style w:type="character" w:customStyle="1" w:styleId="mjx-chtml192">
    <w:name w:val="mjx-chtml192"/>
    <w:rsid w:val="004D5419"/>
    <w:rPr>
      <w:b w:val="0"/>
      <w:bCs w:val="0"/>
      <w:i w:val="0"/>
      <w:iCs w:val="0"/>
      <w:caps w:val="0"/>
      <w:spacing w:val="0"/>
      <w:sz w:val="24"/>
      <w:szCs w:val="24"/>
      <w:bdr w:val="none" w:sz="0" w:space="0" w:color="auto" w:frame="1"/>
    </w:rPr>
  </w:style>
  <w:style w:type="character" w:customStyle="1" w:styleId="mjx-chtml193">
    <w:name w:val="mjx-chtml193"/>
    <w:rsid w:val="004D5419"/>
    <w:rPr>
      <w:b w:val="0"/>
      <w:bCs w:val="0"/>
      <w:i w:val="0"/>
      <w:iCs w:val="0"/>
      <w:caps w:val="0"/>
      <w:spacing w:val="0"/>
      <w:sz w:val="24"/>
      <w:szCs w:val="24"/>
      <w:bdr w:val="none" w:sz="0" w:space="0" w:color="auto" w:frame="1"/>
    </w:rPr>
  </w:style>
  <w:style w:type="character" w:customStyle="1" w:styleId="mjx-chtml194">
    <w:name w:val="mjx-chtml194"/>
    <w:rsid w:val="004D5419"/>
    <w:rPr>
      <w:b w:val="0"/>
      <w:bCs w:val="0"/>
      <w:i w:val="0"/>
      <w:iCs w:val="0"/>
      <w:caps w:val="0"/>
      <w:spacing w:val="0"/>
      <w:sz w:val="24"/>
      <w:szCs w:val="24"/>
      <w:bdr w:val="none" w:sz="0" w:space="0" w:color="auto" w:frame="1"/>
    </w:rPr>
  </w:style>
  <w:style w:type="character" w:customStyle="1" w:styleId="mjx-chtml195">
    <w:name w:val="mjx-chtml195"/>
    <w:rsid w:val="004D5419"/>
    <w:rPr>
      <w:b w:val="0"/>
      <w:bCs w:val="0"/>
      <w:i w:val="0"/>
      <w:iCs w:val="0"/>
      <w:caps w:val="0"/>
      <w:spacing w:val="0"/>
      <w:sz w:val="24"/>
      <w:szCs w:val="24"/>
      <w:bdr w:val="none" w:sz="0" w:space="0" w:color="auto" w:frame="1"/>
    </w:rPr>
  </w:style>
  <w:style w:type="character" w:customStyle="1" w:styleId="mjx-chtml196">
    <w:name w:val="mjx-chtml196"/>
    <w:rsid w:val="004D5419"/>
    <w:rPr>
      <w:b w:val="0"/>
      <w:bCs w:val="0"/>
      <w:i w:val="0"/>
      <w:iCs w:val="0"/>
      <w:caps w:val="0"/>
      <w:spacing w:val="0"/>
      <w:sz w:val="24"/>
      <w:szCs w:val="24"/>
      <w:bdr w:val="none" w:sz="0" w:space="0" w:color="auto" w:frame="1"/>
    </w:rPr>
  </w:style>
  <w:style w:type="character" w:customStyle="1" w:styleId="mjx-chtml197">
    <w:name w:val="mjx-chtml197"/>
    <w:rsid w:val="004D5419"/>
    <w:rPr>
      <w:b w:val="0"/>
      <w:bCs w:val="0"/>
      <w:i w:val="0"/>
      <w:iCs w:val="0"/>
      <w:caps w:val="0"/>
      <w:spacing w:val="0"/>
      <w:sz w:val="24"/>
      <w:szCs w:val="24"/>
      <w:bdr w:val="none" w:sz="0" w:space="0" w:color="auto" w:frame="1"/>
    </w:rPr>
  </w:style>
  <w:style w:type="character" w:customStyle="1" w:styleId="mjx-chtml198">
    <w:name w:val="mjx-chtml198"/>
    <w:rsid w:val="004D5419"/>
    <w:rPr>
      <w:b w:val="0"/>
      <w:bCs w:val="0"/>
      <w:i w:val="0"/>
      <w:iCs w:val="0"/>
      <w:caps w:val="0"/>
      <w:spacing w:val="0"/>
      <w:sz w:val="24"/>
      <w:szCs w:val="24"/>
      <w:bdr w:val="none" w:sz="0" w:space="0" w:color="auto" w:frame="1"/>
    </w:rPr>
  </w:style>
  <w:style w:type="character" w:customStyle="1" w:styleId="mjx-chtml199">
    <w:name w:val="mjx-chtml199"/>
    <w:rsid w:val="004D5419"/>
    <w:rPr>
      <w:b w:val="0"/>
      <w:bCs w:val="0"/>
      <w:i w:val="0"/>
      <w:iCs w:val="0"/>
      <w:caps w:val="0"/>
      <w:spacing w:val="0"/>
      <w:sz w:val="24"/>
      <w:szCs w:val="24"/>
      <w:bdr w:val="none" w:sz="0" w:space="0" w:color="auto" w:frame="1"/>
    </w:rPr>
  </w:style>
  <w:style w:type="character" w:customStyle="1" w:styleId="mjx-chtml200">
    <w:name w:val="mjx-chtml200"/>
    <w:rsid w:val="004D5419"/>
    <w:rPr>
      <w:b w:val="0"/>
      <w:bCs w:val="0"/>
      <w:i w:val="0"/>
      <w:iCs w:val="0"/>
      <w:caps w:val="0"/>
      <w:spacing w:val="0"/>
      <w:sz w:val="24"/>
      <w:szCs w:val="24"/>
      <w:bdr w:val="none" w:sz="0" w:space="0" w:color="auto" w:frame="1"/>
    </w:rPr>
  </w:style>
  <w:style w:type="character" w:customStyle="1" w:styleId="mjx-chtml201">
    <w:name w:val="mjx-chtml201"/>
    <w:rsid w:val="004D5419"/>
    <w:rPr>
      <w:b w:val="0"/>
      <w:bCs w:val="0"/>
      <w:i w:val="0"/>
      <w:iCs w:val="0"/>
      <w:caps w:val="0"/>
      <w:spacing w:val="0"/>
      <w:sz w:val="24"/>
      <w:szCs w:val="24"/>
      <w:bdr w:val="none" w:sz="0" w:space="0" w:color="auto" w:frame="1"/>
    </w:rPr>
  </w:style>
  <w:style w:type="character" w:customStyle="1" w:styleId="mjx-chtml202">
    <w:name w:val="mjx-chtml202"/>
    <w:rsid w:val="004D5419"/>
    <w:rPr>
      <w:b w:val="0"/>
      <w:bCs w:val="0"/>
      <w:i w:val="0"/>
      <w:iCs w:val="0"/>
      <w:caps w:val="0"/>
      <w:spacing w:val="0"/>
      <w:sz w:val="24"/>
      <w:szCs w:val="24"/>
      <w:bdr w:val="none" w:sz="0" w:space="0" w:color="auto" w:frame="1"/>
    </w:rPr>
  </w:style>
  <w:style w:type="character" w:customStyle="1" w:styleId="mjx-chtml203">
    <w:name w:val="mjx-chtml203"/>
    <w:rsid w:val="004D5419"/>
    <w:rPr>
      <w:b w:val="0"/>
      <w:bCs w:val="0"/>
      <w:i w:val="0"/>
      <w:iCs w:val="0"/>
      <w:caps w:val="0"/>
      <w:spacing w:val="0"/>
      <w:sz w:val="24"/>
      <w:szCs w:val="24"/>
      <w:bdr w:val="none" w:sz="0" w:space="0" w:color="auto" w:frame="1"/>
    </w:rPr>
  </w:style>
  <w:style w:type="character" w:customStyle="1" w:styleId="mjx-chtml204">
    <w:name w:val="mjx-chtml204"/>
    <w:rsid w:val="004D5419"/>
    <w:rPr>
      <w:b w:val="0"/>
      <w:bCs w:val="0"/>
      <w:i w:val="0"/>
      <w:iCs w:val="0"/>
      <w:caps w:val="0"/>
      <w:spacing w:val="0"/>
      <w:sz w:val="24"/>
      <w:szCs w:val="24"/>
      <w:bdr w:val="none" w:sz="0" w:space="0" w:color="auto" w:frame="1"/>
    </w:rPr>
  </w:style>
  <w:style w:type="character" w:customStyle="1" w:styleId="mjx-mtd17">
    <w:name w:val="mjx-mtd17"/>
    <w:basedOn w:val="DefaultParagraphFont"/>
    <w:rsid w:val="004D5419"/>
  </w:style>
  <w:style w:type="character" w:customStyle="1" w:styleId="mjx-mtd18">
    <w:name w:val="mjx-mtd18"/>
    <w:basedOn w:val="DefaultParagraphFont"/>
    <w:rsid w:val="004D5419"/>
  </w:style>
  <w:style w:type="character" w:customStyle="1" w:styleId="mjx-chtml205">
    <w:name w:val="mjx-chtml205"/>
    <w:rsid w:val="004D5419"/>
    <w:rPr>
      <w:b w:val="0"/>
      <w:bCs w:val="0"/>
      <w:i w:val="0"/>
      <w:iCs w:val="0"/>
      <w:caps w:val="0"/>
      <w:spacing w:val="0"/>
      <w:sz w:val="24"/>
      <w:szCs w:val="24"/>
      <w:bdr w:val="none" w:sz="0" w:space="0" w:color="auto" w:frame="1"/>
    </w:rPr>
  </w:style>
  <w:style w:type="character" w:customStyle="1" w:styleId="mjx-mtd19">
    <w:name w:val="mjx-mtd19"/>
    <w:basedOn w:val="DefaultParagraphFont"/>
    <w:rsid w:val="004D5419"/>
  </w:style>
  <w:style w:type="character" w:customStyle="1" w:styleId="mjx-mtd20">
    <w:name w:val="mjx-mtd20"/>
    <w:basedOn w:val="DefaultParagraphFont"/>
    <w:rsid w:val="004D5419"/>
  </w:style>
  <w:style w:type="character" w:customStyle="1" w:styleId="mjx-mtd21">
    <w:name w:val="mjx-mtd21"/>
    <w:basedOn w:val="DefaultParagraphFont"/>
    <w:rsid w:val="004D5419"/>
  </w:style>
  <w:style w:type="character" w:customStyle="1" w:styleId="mjx-chtml206">
    <w:name w:val="mjx-chtml206"/>
    <w:rsid w:val="004D5419"/>
    <w:rPr>
      <w:b w:val="0"/>
      <w:bCs w:val="0"/>
      <w:i w:val="0"/>
      <w:iCs w:val="0"/>
      <w:caps w:val="0"/>
      <w:spacing w:val="0"/>
      <w:sz w:val="24"/>
      <w:szCs w:val="24"/>
      <w:bdr w:val="none" w:sz="0" w:space="0" w:color="auto" w:frame="1"/>
    </w:rPr>
  </w:style>
  <w:style w:type="character" w:customStyle="1" w:styleId="mjx-mtd22">
    <w:name w:val="mjx-mtd22"/>
    <w:basedOn w:val="DefaultParagraphFont"/>
    <w:rsid w:val="004D5419"/>
  </w:style>
  <w:style w:type="character" w:customStyle="1" w:styleId="mjx-mtd23">
    <w:name w:val="mjx-mtd23"/>
    <w:basedOn w:val="DefaultParagraphFont"/>
    <w:rsid w:val="004D5419"/>
  </w:style>
  <w:style w:type="character" w:customStyle="1" w:styleId="mjx-mtd24">
    <w:name w:val="mjx-mtd24"/>
    <w:basedOn w:val="DefaultParagraphFont"/>
    <w:rsid w:val="004D5419"/>
  </w:style>
  <w:style w:type="character" w:customStyle="1" w:styleId="mjx-chtml207">
    <w:name w:val="mjx-chtml207"/>
    <w:rsid w:val="004D5419"/>
    <w:rPr>
      <w:b w:val="0"/>
      <w:bCs w:val="0"/>
      <w:i w:val="0"/>
      <w:iCs w:val="0"/>
      <w:caps w:val="0"/>
      <w:spacing w:val="0"/>
      <w:sz w:val="24"/>
      <w:szCs w:val="24"/>
      <w:bdr w:val="none" w:sz="0" w:space="0" w:color="auto" w:frame="1"/>
    </w:rPr>
  </w:style>
  <w:style w:type="character" w:customStyle="1" w:styleId="mjx-mtd25">
    <w:name w:val="mjx-mtd25"/>
    <w:basedOn w:val="DefaultParagraphFont"/>
    <w:rsid w:val="004D5419"/>
  </w:style>
  <w:style w:type="character" w:customStyle="1" w:styleId="mjx-mtd26">
    <w:name w:val="mjx-mtd26"/>
    <w:basedOn w:val="DefaultParagraphFont"/>
    <w:rsid w:val="004D5419"/>
  </w:style>
  <w:style w:type="character" w:customStyle="1" w:styleId="mjx-mtd27">
    <w:name w:val="mjx-mtd27"/>
    <w:basedOn w:val="DefaultParagraphFont"/>
    <w:rsid w:val="004D5419"/>
  </w:style>
  <w:style w:type="character" w:customStyle="1" w:styleId="mjx-chtml208">
    <w:name w:val="mjx-chtml208"/>
    <w:rsid w:val="004D5419"/>
    <w:rPr>
      <w:b w:val="0"/>
      <w:bCs w:val="0"/>
      <w:i w:val="0"/>
      <w:iCs w:val="0"/>
      <w:caps w:val="0"/>
      <w:spacing w:val="0"/>
      <w:sz w:val="24"/>
      <w:szCs w:val="24"/>
      <w:bdr w:val="none" w:sz="0" w:space="0" w:color="auto" w:frame="1"/>
    </w:rPr>
  </w:style>
  <w:style w:type="character" w:customStyle="1" w:styleId="mjx-mtd28">
    <w:name w:val="mjx-mtd28"/>
    <w:basedOn w:val="DefaultParagraphFont"/>
    <w:rsid w:val="004D5419"/>
  </w:style>
  <w:style w:type="character" w:customStyle="1" w:styleId="mjx-mtd29">
    <w:name w:val="mjx-mtd29"/>
    <w:basedOn w:val="DefaultParagraphFont"/>
    <w:rsid w:val="004D5419"/>
  </w:style>
  <w:style w:type="character" w:customStyle="1" w:styleId="mjx-mtd30">
    <w:name w:val="mjx-mtd30"/>
    <w:basedOn w:val="DefaultParagraphFont"/>
    <w:rsid w:val="004D5419"/>
  </w:style>
  <w:style w:type="character" w:customStyle="1" w:styleId="mjx-chtml209">
    <w:name w:val="mjx-chtml209"/>
    <w:rsid w:val="004D5419"/>
    <w:rPr>
      <w:b w:val="0"/>
      <w:bCs w:val="0"/>
      <w:i w:val="0"/>
      <w:iCs w:val="0"/>
      <w:caps w:val="0"/>
      <w:spacing w:val="0"/>
      <w:sz w:val="24"/>
      <w:szCs w:val="24"/>
      <w:bdr w:val="none" w:sz="0" w:space="0" w:color="auto" w:frame="1"/>
    </w:rPr>
  </w:style>
  <w:style w:type="character" w:customStyle="1" w:styleId="mjx-chtml210">
    <w:name w:val="mjx-chtml210"/>
    <w:rsid w:val="004D5419"/>
    <w:rPr>
      <w:b w:val="0"/>
      <w:bCs w:val="0"/>
      <w:i w:val="0"/>
      <w:iCs w:val="0"/>
      <w:caps w:val="0"/>
      <w:spacing w:val="0"/>
      <w:sz w:val="24"/>
      <w:szCs w:val="24"/>
      <w:bdr w:val="none" w:sz="0" w:space="0" w:color="auto" w:frame="1"/>
    </w:rPr>
  </w:style>
  <w:style w:type="character" w:customStyle="1" w:styleId="mjx-chtml211">
    <w:name w:val="mjx-chtml211"/>
    <w:rsid w:val="004D5419"/>
    <w:rPr>
      <w:b w:val="0"/>
      <w:bCs w:val="0"/>
      <w:i w:val="0"/>
      <w:iCs w:val="0"/>
      <w:caps w:val="0"/>
      <w:spacing w:val="0"/>
      <w:sz w:val="24"/>
      <w:szCs w:val="24"/>
      <w:bdr w:val="none" w:sz="0" w:space="0" w:color="auto" w:frame="1"/>
    </w:rPr>
  </w:style>
  <w:style w:type="character" w:customStyle="1" w:styleId="mjx-chtml212">
    <w:name w:val="mjx-chtml212"/>
    <w:rsid w:val="004D5419"/>
    <w:rPr>
      <w:b w:val="0"/>
      <w:bCs w:val="0"/>
      <w:i w:val="0"/>
      <w:iCs w:val="0"/>
      <w:caps w:val="0"/>
      <w:spacing w:val="0"/>
      <w:sz w:val="24"/>
      <w:szCs w:val="24"/>
      <w:bdr w:val="none" w:sz="0" w:space="0" w:color="auto" w:frame="1"/>
    </w:rPr>
  </w:style>
  <w:style w:type="character" w:customStyle="1" w:styleId="mjx-chtml213">
    <w:name w:val="mjx-chtml213"/>
    <w:rsid w:val="004D5419"/>
    <w:rPr>
      <w:b w:val="0"/>
      <w:bCs w:val="0"/>
      <w:i w:val="0"/>
      <w:iCs w:val="0"/>
      <w:caps w:val="0"/>
      <w:spacing w:val="0"/>
      <w:sz w:val="24"/>
      <w:szCs w:val="24"/>
      <w:bdr w:val="none" w:sz="0" w:space="0" w:color="auto" w:frame="1"/>
    </w:rPr>
  </w:style>
  <w:style w:type="character" w:customStyle="1" w:styleId="mjx-chtml214">
    <w:name w:val="mjx-chtml214"/>
    <w:rsid w:val="004D5419"/>
    <w:rPr>
      <w:b w:val="0"/>
      <w:bCs w:val="0"/>
      <w:i w:val="0"/>
      <w:iCs w:val="0"/>
      <w:caps w:val="0"/>
      <w:spacing w:val="0"/>
      <w:sz w:val="24"/>
      <w:szCs w:val="24"/>
      <w:bdr w:val="none" w:sz="0" w:space="0" w:color="auto" w:frame="1"/>
    </w:rPr>
  </w:style>
  <w:style w:type="character" w:customStyle="1" w:styleId="mjx-chtml215">
    <w:name w:val="mjx-chtml215"/>
    <w:rsid w:val="004D5419"/>
    <w:rPr>
      <w:b w:val="0"/>
      <w:bCs w:val="0"/>
      <w:i w:val="0"/>
      <w:iCs w:val="0"/>
      <w:caps w:val="0"/>
      <w:spacing w:val="0"/>
      <w:sz w:val="24"/>
      <w:szCs w:val="24"/>
      <w:bdr w:val="none" w:sz="0" w:space="0" w:color="auto" w:frame="1"/>
    </w:rPr>
  </w:style>
  <w:style w:type="character" w:customStyle="1" w:styleId="mjx-chtml216">
    <w:name w:val="mjx-chtml216"/>
    <w:rsid w:val="004D5419"/>
    <w:rPr>
      <w:b w:val="0"/>
      <w:bCs w:val="0"/>
      <w:i w:val="0"/>
      <w:iCs w:val="0"/>
      <w:caps w:val="0"/>
      <w:spacing w:val="0"/>
      <w:sz w:val="24"/>
      <w:szCs w:val="24"/>
      <w:bdr w:val="none" w:sz="0" w:space="0" w:color="auto" w:frame="1"/>
    </w:rPr>
  </w:style>
  <w:style w:type="character" w:customStyle="1" w:styleId="mjx-chtml217">
    <w:name w:val="mjx-chtml217"/>
    <w:rsid w:val="004D5419"/>
    <w:rPr>
      <w:b w:val="0"/>
      <w:bCs w:val="0"/>
      <w:i w:val="0"/>
      <w:iCs w:val="0"/>
      <w:caps w:val="0"/>
      <w:spacing w:val="0"/>
      <w:sz w:val="24"/>
      <w:szCs w:val="24"/>
      <w:bdr w:val="none" w:sz="0" w:space="0" w:color="auto" w:frame="1"/>
    </w:rPr>
  </w:style>
  <w:style w:type="character" w:customStyle="1" w:styleId="mjx-chtml218">
    <w:name w:val="mjx-chtml218"/>
    <w:rsid w:val="004D5419"/>
    <w:rPr>
      <w:b w:val="0"/>
      <w:bCs w:val="0"/>
      <w:i w:val="0"/>
      <w:iCs w:val="0"/>
      <w:caps w:val="0"/>
      <w:spacing w:val="0"/>
      <w:sz w:val="24"/>
      <w:szCs w:val="24"/>
      <w:bdr w:val="none" w:sz="0" w:space="0" w:color="auto" w:frame="1"/>
    </w:rPr>
  </w:style>
  <w:style w:type="character" w:customStyle="1" w:styleId="mjx-chtml219">
    <w:name w:val="mjx-chtml219"/>
    <w:rsid w:val="004D5419"/>
    <w:rPr>
      <w:b w:val="0"/>
      <w:bCs w:val="0"/>
      <w:i w:val="0"/>
      <w:iCs w:val="0"/>
      <w:caps w:val="0"/>
      <w:spacing w:val="0"/>
      <w:sz w:val="24"/>
      <w:szCs w:val="24"/>
      <w:bdr w:val="none" w:sz="0" w:space="0" w:color="auto" w:frame="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uiPriority w:val="99"/>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uiPriority w:val="99"/>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uiPriority w:val="99"/>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uiPriority w:val="99"/>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uiPriority w:val="99"/>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uiPriority w:val="99"/>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uiPriority w:val="99"/>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uiPriority w:val="99"/>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uiPriority w:val="99"/>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uiPriority w:val="99"/>
    <w:rsid w:val="00E23307"/>
    <w:pPr>
      <w:spacing w:before="240" w:after="240" w:line="240" w:lineRule="auto"/>
      <w:jc w:val="center"/>
    </w:pPr>
    <w:rPr>
      <w:rFonts w:eastAsia="Times New Roman"/>
      <w:szCs w:val="24"/>
    </w:rPr>
  </w:style>
  <w:style w:type="paragraph" w:customStyle="1" w:styleId="mjxp-box">
    <w:name w:val="mjxp-box"/>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uiPriority w:val="99"/>
    <w:rsid w:val="00E23307"/>
    <w:pPr>
      <w:spacing w:before="24" w:after="100" w:afterAutospacing="1" w:line="240" w:lineRule="auto"/>
      <w:jc w:val="left"/>
    </w:pPr>
    <w:rPr>
      <w:rFonts w:eastAsia="Times New Roman"/>
      <w:szCs w:val="24"/>
    </w:rPr>
  </w:style>
  <w:style w:type="paragraph" w:customStyle="1" w:styleId="mjxp-mo">
    <w:name w:val="mjxp-mo"/>
    <w:basedOn w:val="Normal"/>
    <w:uiPriority w:val="99"/>
    <w:rsid w:val="00E23307"/>
    <w:pPr>
      <w:spacing w:line="240" w:lineRule="auto"/>
      <w:ind w:left="36" w:right="36"/>
      <w:jc w:val="left"/>
    </w:pPr>
    <w:rPr>
      <w:rFonts w:eastAsia="Times New Roman"/>
      <w:szCs w:val="24"/>
    </w:rPr>
  </w:style>
  <w:style w:type="paragraph" w:customStyle="1" w:styleId="mjxp-mfrac">
    <w:name w:val="mjxp-mfrac"/>
    <w:basedOn w:val="Normal"/>
    <w:uiPriority w:val="99"/>
    <w:rsid w:val="00E23307"/>
    <w:pPr>
      <w:spacing w:line="240" w:lineRule="auto"/>
      <w:ind w:left="30" w:right="30"/>
      <w:jc w:val="left"/>
    </w:pPr>
    <w:rPr>
      <w:rFonts w:eastAsia="Times New Roman"/>
      <w:szCs w:val="24"/>
    </w:rPr>
  </w:style>
  <w:style w:type="paragraph" w:customStyle="1" w:styleId="mjxp-denom">
    <w:name w:val="mjxp-den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uiPriority w:val="99"/>
    <w:rsid w:val="00E23307"/>
    <w:pPr>
      <w:spacing w:line="240" w:lineRule="auto"/>
      <w:ind w:left="30" w:right="30"/>
      <w:jc w:val="left"/>
    </w:pPr>
    <w:rPr>
      <w:rFonts w:eastAsia="Times New Roman"/>
      <w:szCs w:val="24"/>
    </w:rPr>
  </w:style>
  <w:style w:type="paragraph" w:customStyle="1" w:styleId="mjxp-mtd">
    <w:name w:val="mjxp-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uiPriority w:val="99"/>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uiPriority w:val="99"/>
    <w:rsid w:val="00E23307"/>
    <w:pPr>
      <w:spacing w:line="0" w:lineRule="auto"/>
      <w:jc w:val="left"/>
    </w:pPr>
    <w:rPr>
      <w:rFonts w:eastAsia="Times New Roman"/>
      <w:szCs w:val="24"/>
    </w:rPr>
  </w:style>
  <w:style w:type="paragraph" w:customStyle="1" w:styleId="mjxc-display">
    <w:name w:val="mjxc-display"/>
    <w:basedOn w:val="Normal"/>
    <w:uiPriority w:val="99"/>
    <w:rsid w:val="00E23307"/>
    <w:pPr>
      <w:spacing w:before="240" w:after="240" w:line="240" w:lineRule="auto"/>
      <w:jc w:val="center"/>
    </w:pPr>
    <w:rPr>
      <w:rFonts w:eastAsia="Times New Roman"/>
      <w:szCs w:val="24"/>
    </w:rPr>
  </w:style>
  <w:style w:type="paragraph" w:customStyle="1" w:styleId="mjx-full-width">
    <w:name w:val="mjx-full-width"/>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uiPriority w:val="99"/>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uiPriority w:val="99"/>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uiPriority w:val="99"/>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uiPriority w:val="99"/>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uiPriority w:val="99"/>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uiPriority w:val="99"/>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uiPriority w:val="99"/>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uiPriority w:val="99"/>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uiPriority w:val="99"/>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uiPriority w:val="99"/>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uiPriority w:val="99"/>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uiPriority w:val="99"/>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uiPriority w:val="99"/>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uiPriority w:val="99"/>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uiPriority w:val="99"/>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uiPriority w:val="99"/>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uiPriority w:val="99"/>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uiPriority w:val="99"/>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uiPriority w:val="99"/>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uiPriority w:val="99"/>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uiPriority w:val="99"/>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uiPriority w:val="99"/>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uiPriority w:val="99"/>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uiPriority w:val="99"/>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uiPriority w:val="99"/>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uiPriority w:val="99"/>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uiPriority w:val="99"/>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uiPriority w:val="99"/>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uiPriority w:val="99"/>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uiPriority w:val="99"/>
    <w:rsid w:val="00E23307"/>
    <w:pPr>
      <w:spacing w:after="100" w:afterAutospacing="1" w:line="240" w:lineRule="auto"/>
      <w:jc w:val="left"/>
    </w:pPr>
    <w:rPr>
      <w:rFonts w:eastAsia="Times New Roman"/>
      <w:szCs w:val="24"/>
    </w:rPr>
  </w:style>
  <w:style w:type="paragraph" w:customStyle="1" w:styleId="mjx-box1">
    <w:name w:val="mjx-box1"/>
    <w:basedOn w:val="Normal"/>
    <w:uiPriority w:val="99"/>
    <w:rsid w:val="00E23307"/>
    <w:pPr>
      <w:spacing w:after="100" w:afterAutospacing="1" w:line="240" w:lineRule="auto"/>
      <w:jc w:val="left"/>
    </w:pPr>
    <w:rPr>
      <w:rFonts w:eastAsia="Times New Roman"/>
      <w:szCs w:val="24"/>
    </w:rPr>
  </w:style>
  <w:style w:type="paragraph" w:customStyle="1" w:styleId="mjx-noerror1">
    <w:name w:val="mjx-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uiPriority w:val="99"/>
    <w:rsid w:val="00E23307"/>
    <w:pPr>
      <w:spacing w:after="100" w:afterAutospacing="1" w:line="240" w:lineRule="auto"/>
      <w:jc w:val="left"/>
    </w:pPr>
    <w:rPr>
      <w:rFonts w:eastAsia="Times New Roman"/>
      <w:szCs w:val="24"/>
    </w:rPr>
  </w:style>
  <w:style w:type="paragraph" w:customStyle="1" w:styleId="mjx-box2">
    <w:name w:val="mjx-box2"/>
    <w:basedOn w:val="Normal"/>
    <w:uiPriority w:val="99"/>
    <w:rsid w:val="00E23307"/>
    <w:pPr>
      <w:spacing w:after="100" w:afterAutospacing="1" w:line="240" w:lineRule="auto"/>
      <w:jc w:val="left"/>
    </w:pPr>
    <w:rPr>
      <w:rFonts w:eastAsia="Times New Roman"/>
      <w:szCs w:val="24"/>
    </w:rPr>
  </w:style>
  <w:style w:type="paragraph" w:customStyle="1" w:styleId="mjx-noerror2">
    <w:name w:val="mjx-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14">
    <w:name w:val="s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18">
    <w:name w:val="s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24">
    <w:name w:val="s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magt5">
    <w:name w:val="magt5"/>
    <w:basedOn w:val="Normal"/>
    <w:uiPriority w:val="99"/>
    <w:rsid w:val="009730B0"/>
    <w:pPr>
      <w:spacing w:before="75" w:after="100" w:afterAutospacing="1" w:line="240" w:lineRule="auto"/>
      <w:jc w:val="left"/>
    </w:pPr>
    <w:rPr>
      <w:rFonts w:eastAsia="Times New Roman"/>
      <w:szCs w:val="24"/>
    </w:rPr>
  </w:style>
  <w:style w:type="paragraph" w:customStyle="1" w:styleId="top35">
    <w:name w:val="top35"/>
    <w:basedOn w:val="Normal"/>
    <w:uiPriority w:val="99"/>
    <w:rsid w:val="009730B0"/>
    <w:pPr>
      <w:spacing w:before="525" w:after="100" w:afterAutospacing="1" w:line="240" w:lineRule="auto"/>
      <w:jc w:val="left"/>
    </w:pPr>
    <w:rPr>
      <w:rFonts w:eastAsia="Times New Roman"/>
      <w:szCs w:val="24"/>
    </w:rPr>
  </w:style>
  <w:style w:type="paragraph" w:customStyle="1" w:styleId="top20">
    <w:name w:val="top20"/>
    <w:basedOn w:val="Normal"/>
    <w:uiPriority w:val="99"/>
    <w:rsid w:val="009730B0"/>
    <w:pPr>
      <w:spacing w:before="300" w:after="100" w:afterAutospacing="1" w:line="240" w:lineRule="auto"/>
      <w:jc w:val="left"/>
    </w:pPr>
    <w:rPr>
      <w:rFonts w:eastAsia="Times New Roman"/>
      <w:szCs w:val="24"/>
    </w:rPr>
  </w:style>
  <w:style w:type="paragraph" w:customStyle="1" w:styleId="magl30">
    <w:name w:val="magl30"/>
    <w:basedOn w:val="Normal"/>
    <w:uiPriority w:val="99"/>
    <w:rsid w:val="009730B0"/>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uiPriority w:val="99"/>
    <w:rsid w:val="009730B0"/>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line">
    <w:name w:val="line"/>
    <w:basedOn w:val="Normal"/>
    <w:uiPriority w:val="99"/>
    <w:rsid w:val="009730B0"/>
    <w:pPr>
      <w:spacing w:before="100" w:beforeAutospacing="1" w:after="100" w:afterAutospacing="1" w:line="240" w:lineRule="auto"/>
      <w:jc w:val="left"/>
    </w:pPr>
    <w:rPr>
      <w:rFonts w:eastAsia="Times New Roman"/>
      <w:strike/>
      <w:szCs w:val="24"/>
    </w:rPr>
  </w:style>
  <w:style w:type="paragraph" w:customStyle="1" w:styleId="main">
    <w:name w:val="main"/>
    <w:basedOn w:val="Normal"/>
    <w:uiPriority w:val="99"/>
    <w:rsid w:val="009730B0"/>
    <w:pPr>
      <w:spacing w:line="240" w:lineRule="auto"/>
      <w:jc w:val="left"/>
    </w:pPr>
    <w:rPr>
      <w:rFonts w:eastAsia="Times New Roman"/>
      <w:szCs w:val="24"/>
    </w:rPr>
  </w:style>
  <w:style w:type="paragraph" w:customStyle="1" w:styleId="time">
    <w:name w:val="time"/>
    <w:basedOn w:val="Normal"/>
    <w:uiPriority w:val="99"/>
    <w:rsid w:val="009730B0"/>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ntentwrap">
    <w:name w:val="content_wrap"/>
    <w:basedOn w:val="Normal"/>
    <w:uiPriority w:val="99"/>
    <w:rsid w:val="009730B0"/>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enter">
    <w:name w:val="center"/>
    <w:basedOn w:val="Normal"/>
    <w:uiPriority w:val="99"/>
    <w:rsid w:val="009730B0"/>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uiPriority w:val="99"/>
    <w:rsid w:val="009730B0"/>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ight">
    <w:name w:val="right"/>
    <w:basedOn w:val="Normal"/>
    <w:uiPriority w:val="99"/>
    <w:rsid w:val="009730B0"/>
    <w:pPr>
      <w:spacing w:before="75" w:after="75" w:line="240" w:lineRule="auto"/>
      <w:ind w:left="75" w:right="75"/>
      <w:jc w:val="left"/>
    </w:pPr>
    <w:rPr>
      <w:rFonts w:eastAsia="Times New Roman"/>
      <w:szCs w:val="24"/>
    </w:rPr>
  </w:style>
  <w:style w:type="paragraph" w:customStyle="1" w:styleId="lista">
    <w:name w:val="list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2">
    <w:name w:val="list2"/>
    <w:basedOn w:val="Normal"/>
    <w:uiPriority w:val="99"/>
    <w:rsid w:val="009730B0"/>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stred">
    <w:name w:val="listr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c">
    <w:name w:val="tic"/>
    <w:basedOn w:val="Normal"/>
    <w:uiPriority w:val="99"/>
    <w:rsid w:val="009730B0"/>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boder">
    <w:name w:val="boder"/>
    <w:basedOn w:val="Normal"/>
    <w:uiPriority w:val="99"/>
    <w:rsid w:val="009730B0"/>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uiPriority w:val="99"/>
    <w:rsid w:val="009730B0"/>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uiPriority w:val="99"/>
    <w:rsid w:val="009730B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kfooder">
    <w:name w:val="link_food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rsid w:val="009730B0"/>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uiPriority w:val="99"/>
    <w:rsid w:val="009730B0"/>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uiPriority w:val="99"/>
    <w:rsid w:val="009730B0"/>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uiPriority w:val="99"/>
    <w:rsid w:val="009730B0"/>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uiPriority w:val="99"/>
    <w:rsid w:val="009730B0"/>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uiPriority w:val="99"/>
    <w:rsid w:val="009730B0"/>
    <w:pPr>
      <w:spacing w:before="300" w:after="100" w:afterAutospacing="1" w:line="240" w:lineRule="auto"/>
      <w:jc w:val="left"/>
    </w:pPr>
    <w:rPr>
      <w:rFonts w:eastAsia="Times New Roman"/>
      <w:szCs w:val="24"/>
    </w:rPr>
  </w:style>
  <w:style w:type="paragraph" w:customStyle="1" w:styleId="btngraysmall">
    <w:name w:val="btn_graysmall"/>
    <w:basedOn w:val="Normal"/>
    <w:uiPriority w:val="99"/>
    <w:rsid w:val="009730B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jc w:val="left"/>
    </w:pPr>
    <w:rPr>
      <w:rFonts w:eastAsia="Times New Roman"/>
      <w:color w:val="666666"/>
      <w:sz w:val="18"/>
      <w:szCs w:val="18"/>
    </w:rPr>
  </w:style>
  <w:style w:type="paragraph" w:customStyle="1" w:styleId="save">
    <w:name w:val="save"/>
    <w:basedOn w:val="Normal"/>
    <w:uiPriority w:val="99"/>
    <w:rsid w:val="009730B0"/>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blue">
    <w:name w:val="box_blue"/>
    <w:basedOn w:val="Normal"/>
    <w:uiPriority w:val="99"/>
    <w:rsid w:val="009730B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ward">
    <w:name w:val="ic_forwar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view">
    <w:name w:val="view"/>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left">
    <w:name w:val="from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romright">
    <w:name w:val="from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p1">
    <w:name w:val="top1"/>
    <w:basedOn w:val="Normal"/>
    <w:uiPriority w:val="99"/>
    <w:rsid w:val="009730B0"/>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rsid w:val="009730B0"/>
    <w:pPr>
      <w:spacing w:line="240" w:lineRule="auto"/>
      <w:ind w:left="3060"/>
      <w:jc w:val="left"/>
    </w:pPr>
    <w:rPr>
      <w:rFonts w:eastAsia="Times New Roman"/>
      <w:szCs w:val="24"/>
    </w:rPr>
  </w:style>
  <w:style w:type="paragraph" w:customStyle="1" w:styleId="clgreen">
    <w:name w:val="clgreen"/>
    <w:basedOn w:val="Normal"/>
    <w:uiPriority w:val="99"/>
    <w:rsid w:val="009730B0"/>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adius">
    <w:name w:val="radi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ocal">
    <w:name w:val="socal"/>
    <w:basedOn w:val="Normal"/>
    <w:uiPriority w:val="99"/>
    <w:rsid w:val="009730B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uiPriority w:val="99"/>
    <w:rsid w:val="009730B0"/>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uiPriority w:val="99"/>
    <w:rsid w:val="009730B0"/>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uiPriority w:val="99"/>
    <w:rsid w:val="009730B0"/>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uiPriority w:val="99"/>
    <w:rsid w:val="009730B0"/>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upimage">
    <w:name w:val="ic_up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formula">
    <w:name w:val="ic_formula"/>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remove">
    <w:name w:val="remov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upload">
    <w:name w:val="uplo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keface">
    <w:name w:val="like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ot">
    <w:name w:val="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onclose">
    <w:name w:val="icon_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each">
    <w:name w:val="teac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exam">
    <w:name w:val="ic_exa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rue">
    <w:name w:val="tru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le">
    <w:name w:val="fa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plus">
    <w:name w:val="ic_plu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uiPriority w:val="99"/>
    <w:rsid w:val="009730B0"/>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uiPriority w:val="99"/>
    <w:rsid w:val="009730B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uiPriority w:val="99"/>
    <w:rsid w:val="009730B0"/>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uiPriority w:val="99"/>
    <w:rsid w:val="009730B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hadow">
    <w:name w:val="shadow"/>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1">
    <w:name w:val="col1"/>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2">
    <w:name w:val="col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3">
    <w:name w:val="co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info">
    <w:name w:val="box_inf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510">
    <w:name w:val="col5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47">
    <w:name w:val="col47"/>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
    <w:name w:val="popup"/>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uiPriority w:val="99"/>
    <w:rsid w:val="009730B0"/>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uiPriority w:val="99"/>
    <w:rsid w:val="009730B0"/>
    <w:pPr>
      <w:spacing w:before="100" w:beforeAutospacing="1" w:after="100" w:afterAutospacing="1" w:line="8720" w:lineRule="atLeast"/>
      <w:jc w:val="left"/>
    </w:pPr>
    <w:rPr>
      <w:rFonts w:eastAsia="Times New Roman"/>
      <w:szCs w:val="24"/>
    </w:rPr>
  </w:style>
  <w:style w:type="paragraph" w:customStyle="1" w:styleId="pageprev">
    <w:name w:val="page_prev"/>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uiPriority w:val="99"/>
    <w:rsid w:val="009730B0"/>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scroll3">
    <w:name w:val="scroll3"/>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ymbol">
    <w:name w:val="symbol"/>
    <w:basedOn w:val="Normal"/>
    <w:uiPriority w:val="99"/>
    <w:rsid w:val="009730B0"/>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uiPriority w:val="99"/>
    <w:rsid w:val="009730B0"/>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pnote">
    <w:name w:val="tipnote"/>
    <w:basedOn w:val="Normal"/>
    <w:uiPriority w:val="99"/>
    <w:rsid w:val="009730B0"/>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uiPriority w:val="99"/>
    <w:rsid w:val="009730B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uttonface">
    <w:name w:val="button_face"/>
    <w:basedOn w:val="Normal"/>
    <w:uiPriority w:val="99"/>
    <w:rsid w:val="009730B0"/>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ines">
    <w:name w:val="lines"/>
    <w:basedOn w:val="Normal"/>
    <w:uiPriority w:val="99"/>
    <w:rsid w:val="009730B0"/>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opuplogin">
    <w:name w:val="popup_login"/>
    <w:basedOn w:val="Normal"/>
    <w:uiPriority w:val="99"/>
    <w:rsid w:val="009730B0"/>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uiPriority w:val="99"/>
    <w:rsid w:val="009730B0"/>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uiPriority w:val="99"/>
    <w:rsid w:val="009730B0"/>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uiPriority w:val="99"/>
    <w:rsid w:val="009730B0"/>
    <w:pPr>
      <w:spacing w:line="240" w:lineRule="auto"/>
      <w:jc w:val="left"/>
    </w:pPr>
    <w:rPr>
      <w:rFonts w:eastAsia="Times New Roman"/>
      <w:szCs w:val="24"/>
    </w:rPr>
  </w:style>
  <w:style w:type="paragraph" w:customStyle="1" w:styleId="noitenone">
    <w:name w:val="noite_none"/>
    <w:basedOn w:val="Normal"/>
    <w:uiPriority w:val="99"/>
    <w:rsid w:val="009730B0"/>
    <w:pPr>
      <w:spacing w:line="240" w:lineRule="auto"/>
      <w:jc w:val="left"/>
    </w:pPr>
    <w:rPr>
      <w:rFonts w:eastAsia="Times New Roman"/>
      <w:szCs w:val="24"/>
    </w:rPr>
  </w:style>
  <w:style w:type="paragraph" w:customStyle="1" w:styleId="iconsmell">
    <w:name w:val="icon_smell"/>
    <w:basedOn w:val="Normal"/>
    <w:uiPriority w:val="99"/>
    <w:rsid w:val="009730B0"/>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innercmm">
    <w:name w:val="inner_cmm"/>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uiPriority w:val="99"/>
    <w:rsid w:val="009730B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nview">
    <w:name w:val="btn_view"/>
    <w:basedOn w:val="Normal"/>
    <w:uiPriority w:val="99"/>
    <w:rsid w:val="009730B0"/>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uiPriority w:val="99"/>
    <w:rsid w:val="009730B0"/>
    <w:pPr>
      <w:spacing w:before="100" w:beforeAutospacing="1" w:after="100" w:afterAutospacing="1" w:line="405" w:lineRule="atLeast"/>
      <w:jc w:val="left"/>
    </w:pPr>
    <w:rPr>
      <w:rFonts w:eastAsia="Times New Roman"/>
      <w:szCs w:val="24"/>
    </w:rPr>
  </w:style>
  <w:style w:type="paragraph" w:customStyle="1" w:styleId="boxlogin">
    <w:name w:val="box_login"/>
    <w:basedOn w:val="Normal"/>
    <w:uiPriority w:val="99"/>
    <w:rsid w:val="009730B0"/>
    <w:pPr>
      <w:spacing w:before="75" w:after="100" w:afterAutospacing="1" w:line="240" w:lineRule="auto"/>
      <w:jc w:val="left"/>
    </w:pPr>
    <w:rPr>
      <w:rFonts w:eastAsia="Times New Roman"/>
      <w:szCs w:val="24"/>
    </w:rPr>
  </w:style>
  <w:style w:type="paragraph" w:customStyle="1" w:styleId="iclogin">
    <w:name w:val="ic_login"/>
    <w:basedOn w:val="Normal"/>
    <w:uiPriority w:val="99"/>
    <w:rsid w:val="009730B0"/>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ub-login">
    <w:name w:val="sub-login"/>
    <w:basedOn w:val="Normal"/>
    <w:uiPriority w:val="99"/>
    <w:rsid w:val="009730B0"/>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uiPriority w:val="99"/>
    <w:rsid w:val="009730B0"/>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boxiframe">
    <w:name w:val="cboxifram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a">
    <w:name w:val="fa"/>
    <w:basedOn w:val="Normal"/>
    <w:uiPriority w:val="99"/>
    <w:rsid w:val="009730B0"/>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uiPriority w:val="99"/>
    <w:rsid w:val="009730B0"/>
    <w:pPr>
      <w:spacing w:before="100" w:beforeAutospacing="1" w:after="100" w:afterAutospacing="1" w:line="180" w:lineRule="atLeast"/>
      <w:jc w:val="left"/>
    </w:pPr>
    <w:rPr>
      <w:rFonts w:eastAsia="Times New Roman"/>
      <w:sz w:val="32"/>
      <w:szCs w:val="32"/>
    </w:rPr>
  </w:style>
  <w:style w:type="paragraph" w:customStyle="1" w:styleId="fa-2x">
    <w:name w:val="fa-2x"/>
    <w:basedOn w:val="Normal"/>
    <w:uiPriority w:val="99"/>
    <w:rsid w:val="009730B0"/>
    <w:pPr>
      <w:spacing w:before="100" w:beforeAutospacing="1" w:after="100" w:afterAutospacing="1" w:line="240" w:lineRule="auto"/>
      <w:jc w:val="left"/>
    </w:pPr>
    <w:rPr>
      <w:rFonts w:eastAsia="Times New Roman"/>
      <w:sz w:val="48"/>
      <w:szCs w:val="48"/>
    </w:rPr>
  </w:style>
  <w:style w:type="paragraph" w:customStyle="1" w:styleId="fa-3x">
    <w:name w:val="fa-3x"/>
    <w:basedOn w:val="Normal"/>
    <w:uiPriority w:val="99"/>
    <w:rsid w:val="009730B0"/>
    <w:pPr>
      <w:spacing w:before="100" w:beforeAutospacing="1" w:after="100" w:afterAutospacing="1" w:line="240" w:lineRule="auto"/>
      <w:jc w:val="left"/>
    </w:pPr>
    <w:rPr>
      <w:rFonts w:eastAsia="Times New Roman"/>
      <w:sz w:val="72"/>
      <w:szCs w:val="72"/>
    </w:rPr>
  </w:style>
  <w:style w:type="paragraph" w:customStyle="1" w:styleId="fa-4x">
    <w:name w:val="fa-4x"/>
    <w:basedOn w:val="Normal"/>
    <w:uiPriority w:val="99"/>
    <w:rsid w:val="009730B0"/>
    <w:pPr>
      <w:spacing w:before="100" w:beforeAutospacing="1" w:after="100" w:afterAutospacing="1" w:line="240" w:lineRule="auto"/>
      <w:jc w:val="left"/>
    </w:pPr>
    <w:rPr>
      <w:rFonts w:eastAsia="Times New Roman"/>
      <w:sz w:val="96"/>
      <w:szCs w:val="96"/>
    </w:rPr>
  </w:style>
  <w:style w:type="paragraph" w:customStyle="1" w:styleId="fa-5x">
    <w:name w:val="fa-5x"/>
    <w:basedOn w:val="Normal"/>
    <w:uiPriority w:val="99"/>
    <w:rsid w:val="009730B0"/>
    <w:pPr>
      <w:spacing w:before="100" w:beforeAutospacing="1" w:after="100" w:afterAutospacing="1" w:line="240" w:lineRule="auto"/>
      <w:jc w:val="left"/>
    </w:pPr>
    <w:rPr>
      <w:rFonts w:eastAsia="Times New Roman"/>
      <w:sz w:val="120"/>
      <w:szCs w:val="120"/>
    </w:rPr>
  </w:style>
  <w:style w:type="paragraph" w:customStyle="1" w:styleId="fa-fw">
    <w:name w:val="fa-fw"/>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ul">
    <w:name w:val="fa-ul"/>
    <w:basedOn w:val="Normal"/>
    <w:uiPriority w:val="99"/>
    <w:rsid w:val="009730B0"/>
    <w:pPr>
      <w:spacing w:before="100" w:beforeAutospacing="1" w:after="100" w:afterAutospacing="1" w:line="240" w:lineRule="auto"/>
      <w:ind w:left="514"/>
      <w:jc w:val="left"/>
    </w:pPr>
    <w:rPr>
      <w:rFonts w:eastAsia="Times New Roman"/>
      <w:szCs w:val="24"/>
    </w:rPr>
  </w:style>
  <w:style w:type="paragraph" w:customStyle="1" w:styleId="fa-li">
    <w:name w:val="fa-li"/>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border">
    <w:name w:val="fa-border"/>
    <w:basedOn w:val="Normal"/>
    <w:uiPriority w:val="99"/>
    <w:rsid w:val="009730B0"/>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uiPriority w:val="99"/>
    <w:rsid w:val="009730B0"/>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fa-stack-2x">
    <w:name w:val="fa-stack-2x"/>
    <w:basedOn w:val="Normal"/>
    <w:uiPriority w:val="99"/>
    <w:rsid w:val="009730B0"/>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uiPriority w:val="99"/>
    <w:rsid w:val="009730B0"/>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uiPriority w:val="99"/>
    <w:rsid w:val="009730B0"/>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uiPriority w:val="99"/>
    <w:rsid w:val="009730B0"/>
    <w:pPr>
      <w:spacing w:before="100" w:beforeAutospacing="1" w:after="100" w:afterAutospacing="1" w:line="240" w:lineRule="auto"/>
      <w:jc w:val="left"/>
    </w:pPr>
    <w:rPr>
      <w:rFonts w:eastAsia="Times New Roman"/>
      <w:sz w:val="36"/>
      <w:szCs w:val="36"/>
    </w:rPr>
  </w:style>
  <w:style w:type="paragraph" w:customStyle="1" w:styleId="size-18">
    <w:name w:val="size-18"/>
    <w:basedOn w:val="Normal"/>
    <w:uiPriority w:val="99"/>
    <w:rsid w:val="009730B0"/>
    <w:pPr>
      <w:spacing w:before="100" w:beforeAutospacing="1" w:after="100" w:afterAutospacing="1" w:line="240" w:lineRule="auto"/>
      <w:jc w:val="left"/>
    </w:pPr>
    <w:rPr>
      <w:rFonts w:eastAsia="Times New Roman"/>
      <w:sz w:val="27"/>
      <w:szCs w:val="27"/>
    </w:rPr>
  </w:style>
  <w:style w:type="paragraph" w:customStyle="1" w:styleId="size-14">
    <w:name w:val="size-14"/>
    <w:basedOn w:val="Normal"/>
    <w:uiPriority w:val="99"/>
    <w:rsid w:val="009730B0"/>
    <w:pPr>
      <w:spacing w:before="100" w:beforeAutospacing="1" w:after="100" w:afterAutospacing="1" w:line="240" w:lineRule="auto"/>
      <w:jc w:val="left"/>
    </w:pPr>
    <w:rPr>
      <w:rFonts w:eastAsia="Times New Roman"/>
      <w:sz w:val="21"/>
      <w:szCs w:val="21"/>
    </w:rPr>
  </w:style>
  <w:style w:type="paragraph" w:customStyle="1" w:styleId="size-12">
    <w:name w:val="size-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uiPriority w:val="99"/>
    <w:rsid w:val="009730B0"/>
    <w:pPr>
      <w:spacing w:before="75" w:after="150" w:line="240" w:lineRule="auto"/>
      <w:jc w:val="left"/>
    </w:pPr>
    <w:rPr>
      <w:rFonts w:eastAsia="Times New Roman"/>
      <w:szCs w:val="24"/>
    </w:rPr>
  </w:style>
  <w:style w:type="paragraph" w:customStyle="1" w:styleId="text-upercase">
    <w:name w:val="text-upercase"/>
    <w:basedOn w:val="Normal"/>
    <w:uiPriority w:val="99"/>
    <w:rsid w:val="009730B0"/>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uiPriority w:val="99"/>
    <w:rsid w:val="009730B0"/>
    <w:pPr>
      <w:spacing w:before="100" w:beforeAutospacing="1" w:after="100" w:afterAutospacing="1" w:line="240" w:lineRule="auto"/>
      <w:jc w:val="center"/>
    </w:pPr>
    <w:rPr>
      <w:rFonts w:eastAsia="Times New Roman"/>
      <w:szCs w:val="24"/>
    </w:rPr>
  </w:style>
  <w:style w:type="paragraph" w:customStyle="1" w:styleId="select-subj">
    <w:name w:val="select-subj"/>
    <w:basedOn w:val="Normal"/>
    <w:uiPriority w:val="99"/>
    <w:rsid w:val="009730B0"/>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uiPriority w:val="99"/>
    <w:rsid w:val="009730B0"/>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uiPriority w:val="99"/>
    <w:rsid w:val="009730B0"/>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uiPriority w:val="99"/>
    <w:rsid w:val="009730B0"/>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uiPriority w:val="99"/>
    <w:rsid w:val="009730B0"/>
    <w:pPr>
      <w:spacing w:line="240" w:lineRule="auto"/>
      <w:jc w:val="left"/>
    </w:pPr>
    <w:rPr>
      <w:rFonts w:eastAsia="Times New Roman"/>
      <w:szCs w:val="24"/>
    </w:rPr>
  </w:style>
  <w:style w:type="paragraph" w:customStyle="1" w:styleId="color-back-333">
    <w:name w:val="color-back-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olor-black">
    <w:name w:val="color-black"/>
    <w:basedOn w:val="Normal"/>
    <w:uiPriority w:val="99"/>
    <w:rsid w:val="009730B0"/>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uiPriority w:val="99"/>
    <w:rsid w:val="009730B0"/>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uiPriority w:val="99"/>
    <w:rsid w:val="009730B0"/>
    <w:pPr>
      <w:spacing w:before="300" w:line="240" w:lineRule="auto"/>
      <w:jc w:val="left"/>
    </w:pPr>
    <w:rPr>
      <w:rFonts w:eastAsia="Times New Roman"/>
      <w:szCs w:val="24"/>
    </w:rPr>
  </w:style>
  <w:style w:type="paragraph" w:customStyle="1" w:styleId="download-doc">
    <w:name w:val="download-doc"/>
    <w:basedOn w:val="Normal"/>
    <w:uiPriority w:val="99"/>
    <w:rsid w:val="009730B0"/>
    <w:pPr>
      <w:spacing w:line="240" w:lineRule="auto"/>
      <w:ind w:right="120"/>
      <w:jc w:val="left"/>
    </w:pPr>
    <w:rPr>
      <w:rFonts w:eastAsia="Times New Roman"/>
      <w:szCs w:val="24"/>
    </w:rPr>
  </w:style>
  <w:style w:type="paragraph" w:customStyle="1" w:styleId="fbinvisible">
    <w:name w:val="fb_invisible"/>
    <w:basedOn w:val="Normal"/>
    <w:uiPriority w:val="99"/>
    <w:rsid w:val="009730B0"/>
    <w:pPr>
      <w:spacing w:before="100" w:beforeAutospacing="1" w:after="100" w:afterAutospacing="1" w:line="240" w:lineRule="auto"/>
      <w:jc w:val="left"/>
    </w:pPr>
    <w:rPr>
      <w:rFonts w:eastAsia="Times New Roman"/>
      <w:vanish/>
      <w:szCs w:val="24"/>
    </w:rPr>
  </w:style>
  <w:style w:type="paragraph" w:customStyle="1" w:styleId="fbreset">
    <w:name w:val="fb_reset"/>
    <w:basedOn w:val="Normal"/>
    <w:uiPriority w:val="99"/>
    <w:rsid w:val="009730B0"/>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uiPriority w:val="99"/>
    <w:rsid w:val="009730B0"/>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uiPriority w:val="99"/>
    <w:rsid w:val="009730B0"/>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cont">
    <w:name w:val="box_co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nnerwrap">
    <w:name w:val="innerwrap"/>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xsub">
    <w:name w:val="box_su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upimg">
    <w:name w:val="up_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caledimage">
    <w:name w:val="scaled_im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ggray">
    <w:name w:val="bg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g">
    <w:name w:val="im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cscreen">
    <w:name w:val="ic_scree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itlegray">
    <w:name w:val="title_gray"/>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tface">
    <w:name w:val="bt_fac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image-subj">
    <w:name w:val="image-subj"/>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exam-item">
    <w:name w:val="exam-item"/>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
    <w:name w:val="dialog_titl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filltext">
    <w:name w:val="filltex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
    <w:name w:val="stage"/>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ediathumb">
    <w:name w:val="mediathumb"/>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clred">
    <w:name w:val="clred"/>
    <w:basedOn w:val="Normal"/>
    <w:uiPriority w:val="99"/>
    <w:rsid w:val="009730B0"/>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uiPriority w:val="99"/>
    <w:rsid w:val="009730B0"/>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uiPriority w:val="99"/>
    <w:rsid w:val="009730B0"/>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uiPriority w:val="99"/>
    <w:rsid w:val="009730B0"/>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uiPriority w:val="99"/>
    <w:rsid w:val="009730B0"/>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uiPriority w:val="99"/>
    <w:rsid w:val="009730B0"/>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uiPriority w:val="99"/>
    <w:rsid w:val="009730B0"/>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uiPriority w:val="99"/>
    <w:rsid w:val="009730B0"/>
    <w:pPr>
      <w:spacing w:before="100" w:beforeAutospacing="1" w:after="75" w:line="240" w:lineRule="auto"/>
      <w:jc w:val="left"/>
    </w:pPr>
    <w:rPr>
      <w:rFonts w:eastAsia="Times New Roman"/>
      <w:szCs w:val="24"/>
    </w:rPr>
  </w:style>
  <w:style w:type="paragraph" w:customStyle="1" w:styleId="bottom10">
    <w:name w:val="bottom10"/>
    <w:basedOn w:val="Normal"/>
    <w:uiPriority w:val="99"/>
    <w:rsid w:val="009730B0"/>
    <w:pPr>
      <w:spacing w:before="100" w:beforeAutospacing="1" w:after="150" w:line="240" w:lineRule="auto"/>
      <w:jc w:val="left"/>
    </w:pPr>
    <w:rPr>
      <w:rFonts w:eastAsia="Times New Roman"/>
      <w:szCs w:val="24"/>
    </w:rPr>
  </w:style>
  <w:style w:type="paragraph" w:customStyle="1" w:styleId="bottom20">
    <w:name w:val="bottom20"/>
    <w:basedOn w:val="Normal"/>
    <w:uiPriority w:val="99"/>
    <w:rsid w:val="009730B0"/>
    <w:pPr>
      <w:spacing w:before="100" w:beforeAutospacing="1" w:after="300" w:line="240" w:lineRule="auto"/>
      <w:jc w:val="left"/>
    </w:pPr>
    <w:rPr>
      <w:rFonts w:eastAsia="Times New Roman"/>
      <w:szCs w:val="24"/>
    </w:rPr>
  </w:style>
  <w:style w:type="paragraph" w:customStyle="1" w:styleId="bottom30">
    <w:name w:val="bottom30"/>
    <w:basedOn w:val="Normal"/>
    <w:uiPriority w:val="99"/>
    <w:rsid w:val="009730B0"/>
    <w:pPr>
      <w:spacing w:before="100" w:beforeAutospacing="1" w:after="450" w:line="240" w:lineRule="auto"/>
      <w:jc w:val="left"/>
    </w:pPr>
    <w:rPr>
      <w:rFonts w:eastAsia="Times New Roman"/>
      <w:szCs w:val="24"/>
    </w:rPr>
  </w:style>
  <w:style w:type="paragraph" w:customStyle="1" w:styleId="nobg">
    <w:name w:val="nobg"/>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last">
    <w:name w:val="last"/>
    <w:basedOn w:val="Normal"/>
    <w:uiPriority w:val="99"/>
    <w:rsid w:val="009730B0"/>
    <w:pPr>
      <w:spacing w:line="240" w:lineRule="auto"/>
      <w:jc w:val="left"/>
    </w:pPr>
    <w:rPr>
      <w:rFonts w:eastAsia="Times New Roman"/>
      <w:szCs w:val="24"/>
    </w:rPr>
  </w:style>
  <w:style w:type="paragraph" w:customStyle="1" w:styleId="pad10">
    <w:name w:val="pad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l10">
    <w:name w:val="padl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b5">
    <w:name w:val="padb5"/>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padr10">
    <w:name w:val="padr10"/>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pad">
    <w:name w:val="nopad"/>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magl20">
    <w:name w:val="magl20"/>
    <w:basedOn w:val="Normal"/>
    <w:uiPriority w:val="99"/>
    <w:rsid w:val="009730B0"/>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uiPriority w:val="99"/>
    <w:rsid w:val="009730B0"/>
    <w:pPr>
      <w:spacing w:before="100" w:beforeAutospacing="1" w:after="100" w:afterAutospacing="1" w:line="240" w:lineRule="auto"/>
      <w:ind w:left="150"/>
      <w:jc w:val="left"/>
    </w:pPr>
    <w:rPr>
      <w:rFonts w:eastAsia="Times New Roman"/>
      <w:szCs w:val="24"/>
    </w:rPr>
  </w:style>
  <w:style w:type="paragraph" w:customStyle="1" w:styleId="s11">
    <w:name w:val="s11"/>
    <w:basedOn w:val="Normal"/>
    <w:uiPriority w:val="99"/>
    <w:rsid w:val="009730B0"/>
    <w:pPr>
      <w:spacing w:before="100" w:beforeAutospacing="1" w:after="100" w:afterAutospacing="1" w:line="240" w:lineRule="auto"/>
      <w:jc w:val="left"/>
    </w:pPr>
    <w:rPr>
      <w:rFonts w:eastAsia="Times New Roman"/>
      <w:sz w:val="17"/>
      <w:szCs w:val="17"/>
    </w:rPr>
  </w:style>
  <w:style w:type="paragraph" w:customStyle="1" w:styleId="s12">
    <w:name w:val="s12"/>
    <w:basedOn w:val="Normal"/>
    <w:uiPriority w:val="99"/>
    <w:rsid w:val="009730B0"/>
    <w:pPr>
      <w:spacing w:before="100" w:beforeAutospacing="1" w:after="100" w:afterAutospacing="1" w:line="240" w:lineRule="auto"/>
      <w:jc w:val="left"/>
    </w:pPr>
    <w:rPr>
      <w:rFonts w:eastAsia="Times New Roman"/>
      <w:sz w:val="18"/>
      <w:szCs w:val="18"/>
    </w:rPr>
  </w:style>
  <w:style w:type="paragraph" w:customStyle="1" w:styleId="s13">
    <w:name w:val="s13"/>
    <w:basedOn w:val="Normal"/>
    <w:uiPriority w:val="99"/>
    <w:rsid w:val="009730B0"/>
    <w:pPr>
      <w:spacing w:before="100" w:beforeAutospacing="1" w:after="100" w:afterAutospacing="1" w:line="240" w:lineRule="auto"/>
      <w:jc w:val="left"/>
    </w:pPr>
    <w:rPr>
      <w:rFonts w:eastAsia="Times New Roman"/>
      <w:sz w:val="20"/>
      <w:szCs w:val="20"/>
    </w:rPr>
  </w:style>
  <w:style w:type="paragraph" w:customStyle="1" w:styleId="s16">
    <w:name w:val="s16"/>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s20">
    <w:name w:val="s20"/>
    <w:basedOn w:val="Normal"/>
    <w:uiPriority w:val="99"/>
    <w:rsid w:val="009730B0"/>
    <w:pPr>
      <w:spacing w:before="100" w:beforeAutospacing="1" w:after="100" w:afterAutospacing="1" w:line="240" w:lineRule="auto"/>
      <w:jc w:val="left"/>
    </w:pPr>
    <w:rPr>
      <w:rFonts w:eastAsia="Times New Roman"/>
      <w:sz w:val="30"/>
      <w:szCs w:val="30"/>
    </w:rPr>
  </w:style>
  <w:style w:type="paragraph" w:customStyle="1" w:styleId="magr5">
    <w:name w:val="magr5"/>
    <w:basedOn w:val="Normal"/>
    <w:uiPriority w:val="99"/>
    <w:rsid w:val="009730B0"/>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uiPriority w:val="99"/>
    <w:rsid w:val="009730B0"/>
    <w:pPr>
      <w:spacing w:before="150" w:after="100" w:afterAutospacing="1" w:line="240" w:lineRule="auto"/>
      <w:jc w:val="left"/>
    </w:pPr>
    <w:rPr>
      <w:rFonts w:eastAsia="Times New Roman"/>
      <w:szCs w:val="24"/>
    </w:rPr>
  </w:style>
  <w:style w:type="paragraph" w:customStyle="1" w:styleId="marg0">
    <w:name w:val="marg0"/>
    <w:basedOn w:val="Normal"/>
    <w:uiPriority w:val="99"/>
    <w:rsid w:val="009730B0"/>
    <w:pPr>
      <w:spacing w:line="240" w:lineRule="auto"/>
      <w:jc w:val="left"/>
    </w:pPr>
    <w:rPr>
      <w:rFonts w:eastAsia="Times New Roman"/>
      <w:szCs w:val="24"/>
    </w:rPr>
  </w:style>
  <w:style w:type="paragraph" w:customStyle="1" w:styleId="magr20">
    <w:name w:val="magr20"/>
    <w:basedOn w:val="Normal"/>
    <w:uiPriority w:val="99"/>
    <w:rsid w:val="009730B0"/>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uiPriority w:val="99"/>
    <w:rsid w:val="009730B0"/>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uiPriority w:val="99"/>
    <w:rsid w:val="009730B0"/>
    <w:pPr>
      <w:spacing w:before="100" w:beforeAutospacing="1" w:line="240" w:lineRule="auto"/>
      <w:jc w:val="left"/>
    </w:pPr>
    <w:rPr>
      <w:rFonts w:eastAsia="Times New Roman"/>
      <w:szCs w:val="24"/>
    </w:rPr>
  </w:style>
  <w:style w:type="paragraph" w:customStyle="1" w:styleId="notranf">
    <w:name w:val="no_tranf"/>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nobor">
    <w:name w:val="nobo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left">
    <w:name w:val="txt_left"/>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txtright">
    <w:name w:val="txt_right"/>
    <w:basedOn w:val="Normal"/>
    <w:uiPriority w:val="99"/>
    <w:rsid w:val="009730B0"/>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rsid w:val="009730B0"/>
    <w:pPr>
      <w:spacing w:before="100" w:beforeAutospacing="1" w:after="100" w:afterAutospacing="1" w:line="330" w:lineRule="atLeast"/>
      <w:jc w:val="left"/>
    </w:pPr>
    <w:rPr>
      <w:rFonts w:eastAsia="Times New Roman"/>
      <w:szCs w:val="24"/>
    </w:rPr>
  </w:style>
  <w:style w:type="paragraph" w:customStyle="1" w:styleId="magr60">
    <w:name w:val="magr60"/>
    <w:basedOn w:val="Normal"/>
    <w:uiPriority w:val="99"/>
    <w:rsid w:val="009730B0"/>
    <w:pPr>
      <w:spacing w:before="100" w:beforeAutospacing="1" w:after="100" w:afterAutospacing="1" w:line="240" w:lineRule="auto"/>
      <w:ind w:right="900"/>
      <w:jc w:val="left"/>
    </w:pPr>
    <w:rPr>
      <w:rFonts w:eastAsia="Times New Roman"/>
      <w:szCs w:val="24"/>
    </w:rPr>
  </w:style>
  <w:style w:type="paragraph" w:customStyle="1" w:styleId="cl4c">
    <w:name w:val="cl4c"/>
    <w:basedOn w:val="Normal"/>
    <w:uiPriority w:val="99"/>
    <w:rsid w:val="009730B0"/>
    <w:pPr>
      <w:spacing w:before="100" w:beforeAutospacing="1" w:after="100" w:afterAutospacing="1" w:line="240" w:lineRule="auto"/>
      <w:jc w:val="left"/>
    </w:pPr>
    <w:rPr>
      <w:rFonts w:eastAsia="Times New Roman"/>
      <w:color w:val="4C4C4C"/>
      <w:szCs w:val="24"/>
    </w:rPr>
  </w:style>
  <w:style w:type="paragraph" w:customStyle="1" w:styleId="clintro">
    <w:name w:val="cl_intro"/>
    <w:basedOn w:val="Normal"/>
    <w:rsid w:val="009730B0"/>
    <w:pPr>
      <w:spacing w:before="100" w:beforeAutospacing="1" w:after="100" w:afterAutospacing="1" w:line="240" w:lineRule="auto"/>
      <w:jc w:val="left"/>
    </w:pPr>
    <w:rPr>
      <w:rFonts w:eastAsia="Times New Roman"/>
      <w:color w:val="616770"/>
      <w:szCs w:val="24"/>
    </w:rPr>
  </w:style>
  <w:style w:type="paragraph" w:customStyle="1" w:styleId="color-blue">
    <w:name w:val="color-blue"/>
    <w:basedOn w:val="Normal"/>
    <w:rsid w:val="009730B0"/>
    <w:pPr>
      <w:spacing w:before="100" w:beforeAutospacing="1" w:after="100" w:afterAutospacing="1" w:line="240" w:lineRule="auto"/>
      <w:jc w:val="left"/>
    </w:pPr>
    <w:rPr>
      <w:rFonts w:eastAsia="Times New Roman"/>
      <w:color w:val="2E66AD"/>
      <w:szCs w:val="24"/>
    </w:rPr>
  </w:style>
  <w:style w:type="paragraph" w:customStyle="1" w:styleId="color-link">
    <w:name w:val="color-link"/>
    <w:basedOn w:val="Normal"/>
    <w:rsid w:val="009730B0"/>
    <w:pPr>
      <w:spacing w:before="100" w:beforeAutospacing="1" w:after="100" w:afterAutospacing="1" w:line="240" w:lineRule="auto"/>
      <w:jc w:val="left"/>
    </w:pPr>
    <w:rPr>
      <w:rFonts w:eastAsia="Times New Roman"/>
      <w:color w:val="194B88"/>
      <w:szCs w:val="24"/>
    </w:rPr>
  </w:style>
  <w:style w:type="paragraph" w:customStyle="1" w:styleId="visible-xs">
    <w:name w:val="visible-xs"/>
    <w:basedOn w:val="Normal"/>
    <w:rsid w:val="009730B0"/>
    <w:pPr>
      <w:spacing w:before="100" w:beforeAutospacing="1" w:after="100" w:afterAutospacing="1" w:line="240" w:lineRule="auto"/>
      <w:jc w:val="left"/>
    </w:pPr>
    <w:rPr>
      <w:rFonts w:eastAsia="Times New Roman"/>
      <w:vanish/>
      <w:szCs w:val="24"/>
    </w:rPr>
  </w:style>
  <w:style w:type="paragraph" w:customStyle="1" w:styleId="btn--start-convo">
    <w:name w:val="btn--start-convo"/>
    <w:basedOn w:val="Normal"/>
    <w:rsid w:val="009730B0"/>
    <w:pPr>
      <w:spacing w:before="100" w:beforeAutospacing="1" w:after="100" w:afterAutospacing="1" w:line="240" w:lineRule="auto"/>
      <w:jc w:val="left"/>
    </w:pPr>
    <w:rPr>
      <w:rFonts w:eastAsia="Times New Roman"/>
      <w:szCs w:val="24"/>
    </w:rPr>
  </w:style>
  <w:style w:type="paragraph" w:customStyle="1" w:styleId="widget-body">
    <w:name w:val="widget-body"/>
    <w:basedOn w:val="Normal"/>
    <w:rsid w:val="009730B0"/>
    <w:pPr>
      <w:spacing w:before="100" w:beforeAutospacing="1" w:after="100" w:afterAutospacing="1" w:line="240" w:lineRule="auto"/>
      <w:jc w:val="left"/>
    </w:pPr>
    <w:rPr>
      <w:rFonts w:eastAsia="Times New Roman"/>
      <w:szCs w:val="24"/>
    </w:rPr>
  </w:style>
  <w:style w:type="paragraph" w:customStyle="1" w:styleId="poweredby">
    <w:name w:val="poweredby"/>
    <w:basedOn w:val="Normal"/>
    <w:rsid w:val="009730B0"/>
    <w:pPr>
      <w:spacing w:before="100" w:beforeAutospacing="1" w:after="100" w:afterAutospacing="1" w:line="240" w:lineRule="auto"/>
      <w:jc w:val="left"/>
    </w:pPr>
    <w:rPr>
      <w:rFonts w:eastAsia="Times New Roman"/>
      <w:szCs w:val="24"/>
    </w:rPr>
  </w:style>
  <w:style w:type="paragraph" w:customStyle="1" w:styleId="widget-container">
    <w:name w:val="widget-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empty-text">
    <w:name w:val="widget-body--empty-text"/>
    <w:basedOn w:val="Normal"/>
    <w:rsid w:val="009730B0"/>
    <w:pPr>
      <w:spacing w:before="100" w:beforeAutospacing="1" w:after="100" w:afterAutospacing="1" w:line="240" w:lineRule="auto"/>
      <w:jc w:val="left"/>
    </w:pPr>
    <w:rPr>
      <w:rFonts w:eastAsia="Times New Roman"/>
      <w:szCs w:val="24"/>
    </w:rPr>
  </w:style>
  <w:style w:type="paragraph" w:customStyle="1" w:styleId="widget-body--empty-icon">
    <w:name w:val="widget-body--empty-icon"/>
    <w:basedOn w:val="Normal"/>
    <w:rsid w:val="009730B0"/>
    <w:pPr>
      <w:spacing w:before="100" w:beforeAutospacing="1" w:after="100" w:afterAutospacing="1" w:line="240" w:lineRule="auto"/>
      <w:jc w:val="left"/>
    </w:pPr>
    <w:rPr>
      <w:rFonts w:eastAsia="Times New Roman"/>
      <w:szCs w:val="24"/>
    </w:rPr>
  </w:style>
  <w:style w:type="paragraph" w:customStyle="1" w:styleId="d-none">
    <w:name w:val="d-none"/>
    <w:basedOn w:val="Normal"/>
    <w:rsid w:val="009730B0"/>
    <w:pPr>
      <w:spacing w:before="100" w:beforeAutospacing="1" w:after="100" w:afterAutospacing="1" w:line="240" w:lineRule="auto"/>
      <w:jc w:val="left"/>
    </w:pPr>
    <w:rPr>
      <w:rFonts w:eastAsia="Times New Roman"/>
      <w:szCs w:val="24"/>
    </w:rPr>
  </w:style>
  <w:style w:type="paragraph" w:customStyle="1" w:styleId="d-block">
    <w:name w:val="d-block"/>
    <w:basedOn w:val="Normal"/>
    <w:rsid w:val="009730B0"/>
    <w:pPr>
      <w:spacing w:before="100" w:beforeAutospacing="1" w:after="100" w:afterAutospacing="1" w:line="240" w:lineRule="auto"/>
      <w:jc w:val="left"/>
    </w:pPr>
    <w:rPr>
      <w:rFonts w:eastAsia="Times New Roman"/>
      <w:szCs w:val="24"/>
    </w:rPr>
  </w:style>
  <w:style w:type="paragraph" w:customStyle="1" w:styleId="pt-1">
    <w:name w:val="pt-1"/>
    <w:basedOn w:val="Normal"/>
    <w:rsid w:val="009730B0"/>
    <w:pPr>
      <w:spacing w:before="100" w:beforeAutospacing="1" w:after="100" w:afterAutospacing="1" w:line="240" w:lineRule="auto"/>
      <w:jc w:val="left"/>
    </w:pPr>
    <w:rPr>
      <w:rFonts w:eastAsia="Times New Roman"/>
      <w:szCs w:val="24"/>
    </w:rPr>
  </w:style>
  <w:style w:type="paragraph" w:customStyle="1" w:styleId="pl-1">
    <w:name w:val="pl-1"/>
    <w:basedOn w:val="Normal"/>
    <w:rsid w:val="009730B0"/>
    <w:pPr>
      <w:spacing w:before="100" w:beforeAutospacing="1" w:after="100" w:afterAutospacing="1" w:line="240" w:lineRule="auto"/>
      <w:jc w:val="left"/>
    </w:pPr>
    <w:rPr>
      <w:rFonts w:eastAsia="Times New Roman"/>
      <w:szCs w:val="24"/>
    </w:rPr>
  </w:style>
  <w:style w:type="paragraph" w:customStyle="1" w:styleId="pr-1">
    <w:name w:val="pr-1"/>
    <w:basedOn w:val="Normal"/>
    <w:rsid w:val="009730B0"/>
    <w:pPr>
      <w:spacing w:before="100" w:beforeAutospacing="1" w:after="100" w:afterAutospacing="1" w:line="240" w:lineRule="auto"/>
      <w:jc w:val="left"/>
    </w:pPr>
    <w:rPr>
      <w:rFonts w:eastAsia="Times New Roman"/>
      <w:szCs w:val="24"/>
    </w:rPr>
  </w:style>
  <w:style w:type="paragraph" w:customStyle="1" w:styleId="pb-1">
    <w:name w:val="pb-1"/>
    <w:basedOn w:val="Normal"/>
    <w:rsid w:val="009730B0"/>
    <w:pPr>
      <w:spacing w:before="100" w:beforeAutospacing="1" w:after="100" w:afterAutospacing="1" w:line="240" w:lineRule="auto"/>
      <w:jc w:val="left"/>
    </w:pPr>
    <w:rPr>
      <w:rFonts w:eastAsia="Times New Roman"/>
      <w:szCs w:val="24"/>
    </w:rPr>
  </w:style>
  <w:style w:type="paragraph" w:customStyle="1" w:styleId="mt-1">
    <w:name w:val="mt-1"/>
    <w:basedOn w:val="Normal"/>
    <w:rsid w:val="009730B0"/>
    <w:pPr>
      <w:spacing w:before="100" w:beforeAutospacing="1" w:after="100" w:afterAutospacing="1" w:line="240" w:lineRule="auto"/>
      <w:jc w:val="left"/>
    </w:pPr>
    <w:rPr>
      <w:rFonts w:eastAsia="Times New Roman"/>
      <w:szCs w:val="24"/>
    </w:rPr>
  </w:style>
  <w:style w:type="paragraph" w:customStyle="1" w:styleId="ml-1">
    <w:name w:val="ml-1"/>
    <w:basedOn w:val="Normal"/>
    <w:rsid w:val="009730B0"/>
    <w:pPr>
      <w:spacing w:before="100" w:beforeAutospacing="1" w:after="100" w:afterAutospacing="1" w:line="240" w:lineRule="auto"/>
      <w:jc w:val="left"/>
    </w:pPr>
    <w:rPr>
      <w:rFonts w:eastAsia="Times New Roman"/>
      <w:szCs w:val="24"/>
    </w:rPr>
  </w:style>
  <w:style w:type="paragraph" w:customStyle="1" w:styleId="mr-1">
    <w:name w:val="mr-1"/>
    <w:basedOn w:val="Normal"/>
    <w:rsid w:val="009730B0"/>
    <w:pPr>
      <w:spacing w:before="100" w:beforeAutospacing="1" w:after="100" w:afterAutospacing="1" w:line="240" w:lineRule="auto"/>
      <w:jc w:val="left"/>
    </w:pPr>
    <w:rPr>
      <w:rFonts w:eastAsia="Times New Roman"/>
      <w:szCs w:val="24"/>
    </w:rPr>
  </w:style>
  <w:style w:type="paragraph" w:customStyle="1" w:styleId="mb-1">
    <w:name w:val="mb-1"/>
    <w:basedOn w:val="Normal"/>
    <w:rsid w:val="009730B0"/>
    <w:pPr>
      <w:spacing w:before="100" w:beforeAutospacing="1" w:after="100" w:afterAutospacing="1" w:line="240" w:lineRule="auto"/>
      <w:jc w:val="left"/>
    </w:pPr>
    <w:rPr>
      <w:rFonts w:eastAsia="Times New Roman"/>
      <w:szCs w:val="24"/>
    </w:rPr>
  </w:style>
  <w:style w:type="paragraph" w:customStyle="1" w:styleId="pt-2">
    <w:name w:val="pt-2"/>
    <w:basedOn w:val="Normal"/>
    <w:rsid w:val="009730B0"/>
    <w:pPr>
      <w:spacing w:before="100" w:beforeAutospacing="1" w:after="100" w:afterAutospacing="1" w:line="240" w:lineRule="auto"/>
      <w:jc w:val="left"/>
    </w:pPr>
    <w:rPr>
      <w:rFonts w:eastAsia="Times New Roman"/>
      <w:szCs w:val="24"/>
    </w:rPr>
  </w:style>
  <w:style w:type="paragraph" w:customStyle="1" w:styleId="pl-2">
    <w:name w:val="pl-2"/>
    <w:basedOn w:val="Normal"/>
    <w:rsid w:val="009730B0"/>
    <w:pPr>
      <w:spacing w:before="100" w:beforeAutospacing="1" w:after="100" w:afterAutospacing="1" w:line="240" w:lineRule="auto"/>
      <w:jc w:val="left"/>
    </w:pPr>
    <w:rPr>
      <w:rFonts w:eastAsia="Times New Roman"/>
      <w:szCs w:val="24"/>
    </w:rPr>
  </w:style>
  <w:style w:type="paragraph" w:customStyle="1" w:styleId="pr-2">
    <w:name w:val="pr-2"/>
    <w:basedOn w:val="Normal"/>
    <w:rsid w:val="009730B0"/>
    <w:pPr>
      <w:spacing w:before="100" w:beforeAutospacing="1" w:after="100" w:afterAutospacing="1" w:line="240" w:lineRule="auto"/>
      <w:jc w:val="left"/>
    </w:pPr>
    <w:rPr>
      <w:rFonts w:eastAsia="Times New Roman"/>
      <w:szCs w:val="24"/>
    </w:rPr>
  </w:style>
  <w:style w:type="paragraph" w:customStyle="1" w:styleId="pb-2">
    <w:name w:val="pb-2"/>
    <w:basedOn w:val="Normal"/>
    <w:rsid w:val="009730B0"/>
    <w:pPr>
      <w:spacing w:before="100" w:beforeAutospacing="1" w:after="100" w:afterAutospacing="1" w:line="240" w:lineRule="auto"/>
      <w:jc w:val="left"/>
    </w:pPr>
    <w:rPr>
      <w:rFonts w:eastAsia="Times New Roman"/>
      <w:szCs w:val="24"/>
    </w:rPr>
  </w:style>
  <w:style w:type="paragraph" w:customStyle="1" w:styleId="mt-2">
    <w:name w:val="mt-2"/>
    <w:basedOn w:val="Normal"/>
    <w:rsid w:val="009730B0"/>
    <w:pPr>
      <w:spacing w:before="100" w:beforeAutospacing="1" w:after="100" w:afterAutospacing="1" w:line="240" w:lineRule="auto"/>
      <w:jc w:val="left"/>
    </w:pPr>
    <w:rPr>
      <w:rFonts w:eastAsia="Times New Roman"/>
      <w:szCs w:val="24"/>
    </w:rPr>
  </w:style>
  <w:style w:type="paragraph" w:customStyle="1" w:styleId="ml-2">
    <w:name w:val="ml-2"/>
    <w:basedOn w:val="Normal"/>
    <w:rsid w:val="009730B0"/>
    <w:pPr>
      <w:spacing w:before="100" w:beforeAutospacing="1" w:after="100" w:afterAutospacing="1" w:line="240" w:lineRule="auto"/>
      <w:jc w:val="left"/>
    </w:pPr>
    <w:rPr>
      <w:rFonts w:eastAsia="Times New Roman"/>
      <w:szCs w:val="24"/>
    </w:rPr>
  </w:style>
  <w:style w:type="paragraph" w:customStyle="1" w:styleId="mr-2">
    <w:name w:val="mr-2"/>
    <w:basedOn w:val="Normal"/>
    <w:rsid w:val="009730B0"/>
    <w:pPr>
      <w:spacing w:before="100" w:beforeAutospacing="1" w:after="100" w:afterAutospacing="1" w:line="240" w:lineRule="auto"/>
      <w:jc w:val="left"/>
    </w:pPr>
    <w:rPr>
      <w:rFonts w:eastAsia="Times New Roman"/>
      <w:szCs w:val="24"/>
    </w:rPr>
  </w:style>
  <w:style w:type="paragraph" w:customStyle="1" w:styleId="mb-2">
    <w:name w:val="mb-2"/>
    <w:basedOn w:val="Normal"/>
    <w:rsid w:val="009730B0"/>
    <w:pPr>
      <w:spacing w:before="100" w:beforeAutospacing="1" w:after="100" w:afterAutospacing="1" w:line="240" w:lineRule="auto"/>
      <w:jc w:val="left"/>
    </w:pPr>
    <w:rPr>
      <w:rFonts w:eastAsia="Times New Roman"/>
      <w:szCs w:val="24"/>
    </w:rPr>
  </w:style>
  <w:style w:type="paragraph" w:customStyle="1" w:styleId="pt-3">
    <w:name w:val="pt-3"/>
    <w:basedOn w:val="Normal"/>
    <w:rsid w:val="009730B0"/>
    <w:pPr>
      <w:spacing w:before="100" w:beforeAutospacing="1" w:after="100" w:afterAutospacing="1" w:line="240" w:lineRule="auto"/>
      <w:jc w:val="left"/>
    </w:pPr>
    <w:rPr>
      <w:rFonts w:eastAsia="Times New Roman"/>
      <w:szCs w:val="24"/>
    </w:rPr>
  </w:style>
  <w:style w:type="paragraph" w:customStyle="1" w:styleId="pl-3">
    <w:name w:val="pl-3"/>
    <w:basedOn w:val="Normal"/>
    <w:rsid w:val="009730B0"/>
    <w:pPr>
      <w:spacing w:before="100" w:beforeAutospacing="1" w:after="100" w:afterAutospacing="1" w:line="240" w:lineRule="auto"/>
      <w:jc w:val="left"/>
    </w:pPr>
    <w:rPr>
      <w:rFonts w:eastAsia="Times New Roman"/>
      <w:szCs w:val="24"/>
    </w:rPr>
  </w:style>
  <w:style w:type="paragraph" w:customStyle="1" w:styleId="pr-3">
    <w:name w:val="pr-3"/>
    <w:basedOn w:val="Normal"/>
    <w:rsid w:val="009730B0"/>
    <w:pPr>
      <w:spacing w:before="100" w:beforeAutospacing="1" w:after="100" w:afterAutospacing="1" w:line="240" w:lineRule="auto"/>
      <w:jc w:val="left"/>
    </w:pPr>
    <w:rPr>
      <w:rFonts w:eastAsia="Times New Roman"/>
      <w:szCs w:val="24"/>
    </w:rPr>
  </w:style>
  <w:style w:type="paragraph" w:customStyle="1" w:styleId="pb-3">
    <w:name w:val="pb-3"/>
    <w:basedOn w:val="Normal"/>
    <w:rsid w:val="009730B0"/>
    <w:pPr>
      <w:spacing w:before="100" w:beforeAutospacing="1" w:after="100" w:afterAutospacing="1" w:line="240" w:lineRule="auto"/>
      <w:jc w:val="left"/>
    </w:pPr>
    <w:rPr>
      <w:rFonts w:eastAsia="Times New Roman"/>
      <w:szCs w:val="24"/>
    </w:rPr>
  </w:style>
  <w:style w:type="paragraph" w:customStyle="1" w:styleId="mt-3">
    <w:name w:val="mt-3"/>
    <w:basedOn w:val="Normal"/>
    <w:rsid w:val="009730B0"/>
    <w:pPr>
      <w:spacing w:before="100" w:beforeAutospacing="1" w:after="100" w:afterAutospacing="1" w:line="240" w:lineRule="auto"/>
      <w:jc w:val="left"/>
    </w:pPr>
    <w:rPr>
      <w:rFonts w:eastAsia="Times New Roman"/>
      <w:szCs w:val="24"/>
    </w:rPr>
  </w:style>
  <w:style w:type="paragraph" w:customStyle="1" w:styleId="ml-3">
    <w:name w:val="ml-3"/>
    <w:basedOn w:val="Normal"/>
    <w:rsid w:val="009730B0"/>
    <w:pPr>
      <w:spacing w:before="100" w:beforeAutospacing="1" w:after="100" w:afterAutospacing="1" w:line="240" w:lineRule="auto"/>
      <w:jc w:val="left"/>
    </w:pPr>
    <w:rPr>
      <w:rFonts w:eastAsia="Times New Roman"/>
      <w:szCs w:val="24"/>
    </w:rPr>
  </w:style>
  <w:style w:type="paragraph" w:customStyle="1" w:styleId="mr-3">
    <w:name w:val="mr-3"/>
    <w:basedOn w:val="Normal"/>
    <w:rsid w:val="009730B0"/>
    <w:pPr>
      <w:spacing w:before="100" w:beforeAutospacing="1" w:after="100" w:afterAutospacing="1" w:line="240" w:lineRule="auto"/>
      <w:jc w:val="left"/>
    </w:pPr>
    <w:rPr>
      <w:rFonts w:eastAsia="Times New Roman"/>
      <w:szCs w:val="24"/>
    </w:rPr>
  </w:style>
  <w:style w:type="paragraph" w:customStyle="1" w:styleId="mb-3">
    <w:name w:val="mb-3"/>
    <w:basedOn w:val="Normal"/>
    <w:rsid w:val="009730B0"/>
    <w:pPr>
      <w:spacing w:before="100" w:beforeAutospacing="1" w:after="100" w:afterAutospacing="1" w:line="240" w:lineRule="auto"/>
      <w:jc w:val="left"/>
    </w:pPr>
    <w:rPr>
      <w:rFonts w:eastAsia="Times New Roman"/>
      <w:szCs w:val="24"/>
    </w:rPr>
  </w:style>
  <w:style w:type="paragraph" w:customStyle="1" w:styleId="pt-4">
    <w:name w:val="pt-4"/>
    <w:basedOn w:val="Normal"/>
    <w:rsid w:val="009730B0"/>
    <w:pPr>
      <w:spacing w:before="100" w:beforeAutospacing="1" w:after="100" w:afterAutospacing="1" w:line="240" w:lineRule="auto"/>
      <w:jc w:val="left"/>
    </w:pPr>
    <w:rPr>
      <w:rFonts w:eastAsia="Times New Roman"/>
      <w:szCs w:val="24"/>
    </w:rPr>
  </w:style>
  <w:style w:type="paragraph" w:customStyle="1" w:styleId="pl-4">
    <w:name w:val="pl-4"/>
    <w:basedOn w:val="Normal"/>
    <w:rsid w:val="009730B0"/>
    <w:pPr>
      <w:spacing w:before="100" w:beforeAutospacing="1" w:after="100" w:afterAutospacing="1" w:line="240" w:lineRule="auto"/>
      <w:jc w:val="left"/>
    </w:pPr>
    <w:rPr>
      <w:rFonts w:eastAsia="Times New Roman"/>
      <w:szCs w:val="24"/>
    </w:rPr>
  </w:style>
  <w:style w:type="paragraph" w:customStyle="1" w:styleId="pr-4">
    <w:name w:val="pr-4"/>
    <w:basedOn w:val="Normal"/>
    <w:rsid w:val="009730B0"/>
    <w:pPr>
      <w:spacing w:before="100" w:beforeAutospacing="1" w:after="100" w:afterAutospacing="1" w:line="240" w:lineRule="auto"/>
      <w:jc w:val="left"/>
    </w:pPr>
    <w:rPr>
      <w:rFonts w:eastAsia="Times New Roman"/>
      <w:szCs w:val="24"/>
    </w:rPr>
  </w:style>
  <w:style w:type="paragraph" w:customStyle="1" w:styleId="pb-4">
    <w:name w:val="pb-4"/>
    <w:basedOn w:val="Normal"/>
    <w:rsid w:val="009730B0"/>
    <w:pPr>
      <w:spacing w:before="100" w:beforeAutospacing="1" w:after="100" w:afterAutospacing="1" w:line="240" w:lineRule="auto"/>
      <w:jc w:val="left"/>
    </w:pPr>
    <w:rPr>
      <w:rFonts w:eastAsia="Times New Roman"/>
      <w:szCs w:val="24"/>
    </w:rPr>
  </w:style>
  <w:style w:type="paragraph" w:customStyle="1" w:styleId="mt-4">
    <w:name w:val="mt-4"/>
    <w:basedOn w:val="Normal"/>
    <w:rsid w:val="009730B0"/>
    <w:pPr>
      <w:spacing w:before="100" w:beforeAutospacing="1" w:after="100" w:afterAutospacing="1" w:line="240" w:lineRule="auto"/>
      <w:jc w:val="left"/>
    </w:pPr>
    <w:rPr>
      <w:rFonts w:eastAsia="Times New Roman"/>
      <w:szCs w:val="24"/>
    </w:rPr>
  </w:style>
  <w:style w:type="paragraph" w:customStyle="1" w:styleId="ml-4">
    <w:name w:val="ml-4"/>
    <w:basedOn w:val="Normal"/>
    <w:rsid w:val="009730B0"/>
    <w:pPr>
      <w:spacing w:before="100" w:beforeAutospacing="1" w:after="100" w:afterAutospacing="1" w:line="240" w:lineRule="auto"/>
      <w:jc w:val="left"/>
    </w:pPr>
    <w:rPr>
      <w:rFonts w:eastAsia="Times New Roman"/>
      <w:szCs w:val="24"/>
    </w:rPr>
  </w:style>
  <w:style w:type="paragraph" w:customStyle="1" w:styleId="mr-4">
    <w:name w:val="mr-4"/>
    <w:basedOn w:val="Normal"/>
    <w:rsid w:val="009730B0"/>
    <w:pPr>
      <w:spacing w:before="100" w:beforeAutospacing="1" w:after="100" w:afterAutospacing="1" w:line="240" w:lineRule="auto"/>
      <w:jc w:val="left"/>
    </w:pPr>
    <w:rPr>
      <w:rFonts w:eastAsia="Times New Roman"/>
      <w:szCs w:val="24"/>
    </w:rPr>
  </w:style>
  <w:style w:type="paragraph" w:customStyle="1" w:styleId="mb-4">
    <w:name w:val="mb-4"/>
    <w:basedOn w:val="Normal"/>
    <w:rsid w:val="009730B0"/>
    <w:pPr>
      <w:spacing w:before="100" w:beforeAutospacing="1" w:after="100" w:afterAutospacing="1" w:line="240" w:lineRule="auto"/>
      <w:jc w:val="left"/>
    </w:pPr>
    <w:rPr>
      <w:rFonts w:eastAsia="Times New Roman"/>
      <w:szCs w:val="24"/>
    </w:rPr>
  </w:style>
  <w:style w:type="paragraph" w:customStyle="1" w:styleId="avatar-container">
    <w:name w:val="avatar-container"/>
    <w:basedOn w:val="Normal"/>
    <w:rsid w:val="009730B0"/>
    <w:pPr>
      <w:spacing w:before="100" w:beforeAutospacing="1" w:after="100" w:afterAutospacing="1" w:line="240" w:lineRule="auto"/>
      <w:jc w:val="left"/>
    </w:pPr>
    <w:rPr>
      <w:rFonts w:eastAsia="Times New Roman"/>
      <w:szCs w:val="24"/>
    </w:rPr>
  </w:style>
  <w:style w:type="paragraph" w:customStyle="1" w:styleId="group-avatar--member">
    <w:name w:val="group-avatar--member"/>
    <w:basedOn w:val="Normal"/>
    <w:rsid w:val="009730B0"/>
    <w:pPr>
      <w:spacing w:before="100" w:beforeAutospacing="1" w:after="100" w:afterAutospacing="1" w:line="240" w:lineRule="auto"/>
      <w:jc w:val="left"/>
    </w:pPr>
    <w:rPr>
      <w:rFonts w:eastAsia="Times New Roman"/>
      <w:szCs w:val="24"/>
    </w:rPr>
  </w:style>
  <w:style w:type="paragraph" w:customStyle="1" w:styleId="widget-header">
    <w:name w:val="widget-header"/>
    <w:basedOn w:val="Normal"/>
    <w:rsid w:val="009730B0"/>
    <w:pPr>
      <w:spacing w:before="100" w:beforeAutospacing="1" w:after="100" w:afterAutospacing="1" w:line="240" w:lineRule="auto"/>
      <w:jc w:val="left"/>
    </w:pPr>
    <w:rPr>
      <w:rFonts w:eastAsia="Times New Roman"/>
      <w:szCs w:val="24"/>
    </w:rPr>
  </w:style>
  <w:style w:type="paragraph" w:customStyle="1" w:styleId="widget-header--collapsed">
    <w:name w:val="widget-header--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list-expanded">
    <w:name w:val="widget-header--convo-list-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expanded">
    <w:name w:val="widget-header--convo-expanded"/>
    <w:basedOn w:val="Normal"/>
    <w:rsid w:val="009730B0"/>
    <w:pPr>
      <w:spacing w:before="100" w:beforeAutospacing="1" w:after="100" w:afterAutospacing="1" w:line="240" w:lineRule="auto"/>
      <w:jc w:val="left"/>
    </w:pPr>
    <w:rPr>
      <w:rFonts w:eastAsia="Times New Roman"/>
      <w:szCs w:val="24"/>
    </w:rPr>
  </w:style>
  <w:style w:type="paragraph" w:customStyle="1" w:styleId="widget-header--convo-collapsed">
    <w:name w:val="widget-header--convo-collapsed"/>
    <w:basedOn w:val="Normal"/>
    <w:rsid w:val="009730B0"/>
    <w:pPr>
      <w:spacing w:before="100" w:beforeAutospacing="1" w:after="100" w:afterAutospacing="1" w:line="240" w:lineRule="auto"/>
      <w:jc w:val="left"/>
    </w:pPr>
    <w:rPr>
      <w:rFonts w:eastAsia="Times New Roman"/>
      <w:szCs w:val="24"/>
    </w:rPr>
  </w:style>
  <w:style w:type="paragraph" w:customStyle="1" w:styleId="widget-header--title-container">
    <w:name w:val="widget-header--title-container"/>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
    <w:name w:val="widget-header--butt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more">
    <w:name w:val="widget-header--button-more"/>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close-icon">
    <w:name w:val="widget-header--button-close-icon"/>
    <w:basedOn w:val="Normal"/>
    <w:rsid w:val="009730B0"/>
    <w:pPr>
      <w:spacing w:before="100" w:beforeAutospacing="1" w:after="100" w:afterAutospacing="1" w:line="240" w:lineRule="auto"/>
      <w:jc w:val="left"/>
    </w:pPr>
    <w:rPr>
      <w:rFonts w:eastAsia="Times New Roman"/>
      <w:szCs w:val="24"/>
    </w:rPr>
  </w:style>
  <w:style w:type="paragraph" w:customStyle="1" w:styleId="widget-header--button-back">
    <w:name w:val="widget-header--button-back"/>
    <w:basedOn w:val="Normal"/>
    <w:rsid w:val="009730B0"/>
    <w:pPr>
      <w:spacing w:before="100" w:beforeAutospacing="1" w:after="100" w:afterAutospacing="1" w:line="240" w:lineRule="auto"/>
      <w:jc w:val="left"/>
    </w:pPr>
    <w:rPr>
      <w:rFonts w:eastAsia="Times New Roman"/>
      <w:szCs w:val="24"/>
    </w:rPr>
  </w:style>
  <w:style w:type="paragraph" w:customStyle="1" w:styleId="dropdown-menu--dropdown-item">
    <w:name w:val="dropdown-menu--dropdown-item"/>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
    <w:name w:val="widget-header--more-ic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ecent-conversation">
    <w:name w:val="widget-header--more-icon--recent-conversation"/>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rate">
    <w:name w:val="widget-header--more-icon--rate"/>
    <w:basedOn w:val="Normal"/>
    <w:rsid w:val="009730B0"/>
    <w:pPr>
      <w:spacing w:before="100" w:beforeAutospacing="1" w:after="100" w:afterAutospacing="1" w:line="240" w:lineRule="auto"/>
      <w:jc w:val="left"/>
    </w:pPr>
    <w:rPr>
      <w:rFonts w:eastAsia="Times New Roman"/>
      <w:szCs w:val="24"/>
    </w:rPr>
  </w:style>
  <w:style w:type="paragraph" w:customStyle="1" w:styleId="widget-header--more-icon--notification">
    <w:name w:val="widget-header--more-icon--notification"/>
    <w:basedOn w:val="Normal"/>
    <w:rsid w:val="009730B0"/>
    <w:pPr>
      <w:spacing w:before="100" w:beforeAutospacing="1" w:after="100" w:afterAutospacing="1" w:line="240" w:lineRule="auto"/>
      <w:jc w:val="left"/>
    </w:pPr>
    <w:rPr>
      <w:rFonts w:eastAsia="Times New Roman"/>
      <w:szCs w:val="24"/>
    </w:rPr>
  </w:style>
  <w:style w:type="paragraph" w:customStyle="1" w:styleId="socialright">
    <w:name w:val="social__right"/>
    <w:basedOn w:val="Normal"/>
    <w:rsid w:val="009730B0"/>
    <w:pPr>
      <w:spacing w:before="100" w:beforeAutospacing="1" w:after="100" w:afterAutospacing="1" w:line="240" w:lineRule="auto"/>
      <w:jc w:val="left"/>
    </w:pPr>
    <w:rPr>
      <w:rFonts w:eastAsia="Times New Roman"/>
      <w:szCs w:val="24"/>
    </w:rPr>
  </w:style>
  <w:style w:type="paragraph" w:customStyle="1" w:styleId="socialaccount-logo">
    <w:name w:val="social__account-logo"/>
    <w:basedOn w:val="Normal"/>
    <w:rsid w:val="009730B0"/>
    <w:pPr>
      <w:spacing w:before="100" w:beforeAutospacing="1" w:after="100" w:afterAutospacing="1" w:line="240" w:lineRule="auto"/>
      <w:jc w:val="left"/>
    </w:pPr>
    <w:rPr>
      <w:rFonts w:eastAsia="Times New Roman"/>
      <w:szCs w:val="24"/>
    </w:rPr>
  </w:style>
  <w:style w:type="paragraph" w:customStyle="1" w:styleId="socialintroduction">
    <w:name w:val="social__introduction"/>
    <w:basedOn w:val="Normal"/>
    <w:rsid w:val="009730B0"/>
    <w:pPr>
      <w:spacing w:before="100" w:beforeAutospacing="1" w:after="100" w:afterAutospacing="1" w:line="240" w:lineRule="auto"/>
      <w:jc w:val="left"/>
    </w:pPr>
    <w:rPr>
      <w:rFonts w:eastAsia="Times New Roman"/>
      <w:szCs w:val="24"/>
    </w:rPr>
  </w:style>
  <w:style w:type="paragraph" w:customStyle="1" w:styleId="sociallinks-logo">
    <w:name w:val="social__links-logo"/>
    <w:basedOn w:val="Normal"/>
    <w:rsid w:val="009730B0"/>
    <w:pPr>
      <w:spacing w:before="100" w:beforeAutospacing="1" w:after="100" w:afterAutospacing="1" w:line="240" w:lineRule="auto"/>
      <w:jc w:val="left"/>
    </w:pPr>
    <w:rPr>
      <w:rFonts w:eastAsia="Times New Roman"/>
      <w:szCs w:val="24"/>
    </w:rPr>
  </w:style>
  <w:style w:type="paragraph" w:customStyle="1" w:styleId="sociallinks-logo--facebook">
    <w:name w:val="social__links-logo--facebook"/>
    <w:basedOn w:val="Normal"/>
    <w:rsid w:val="009730B0"/>
    <w:pPr>
      <w:spacing w:before="100" w:beforeAutospacing="1" w:after="100" w:afterAutospacing="1" w:line="240" w:lineRule="auto"/>
      <w:jc w:val="left"/>
    </w:pPr>
    <w:rPr>
      <w:rFonts w:eastAsia="Times New Roman"/>
      <w:szCs w:val="24"/>
    </w:rPr>
  </w:style>
  <w:style w:type="paragraph" w:customStyle="1" w:styleId="sociallinks-logo--messenger">
    <w:name w:val="social__links-logo--messenger"/>
    <w:basedOn w:val="Normal"/>
    <w:rsid w:val="009730B0"/>
    <w:pPr>
      <w:spacing w:before="100" w:beforeAutospacing="1" w:after="100" w:afterAutospacing="1" w:line="240" w:lineRule="auto"/>
      <w:jc w:val="left"/>
    </w:pPr>
    <w:rPr>
      <w:rFonts w:eastAsia="Times New Roman"/>
      <w:szCs w:val="24"/>
    </w:rPr>
  </w:style>
  <w:style w:type="paragraph" w:customStyle="1" w:styleId="sociallinks-logo--email">
    <w:name w:val="social__links-logo--email"/>
    <w:basedOn w:val="Normal"/>
    <w:rsid w:val="009730B0"/>
    <w:pPr>
      <w:spacing w:before="100" w:beforeAutospacing="1" w:after="100" w:afterAutospacing="1" w:line="240" w:lineRule="auto"/>
      <w:jc w:val="left"/>
    </w:pPr>
    <w:rPr>
      <w:rFonts w:eastAsia="Times New Roman"/>
      <w:szCs w:val="24"/>
    </w:rPr>
  </w:style>
  <w:style w:type="paragraph" w:customStyle="1" w:styleId="sociallinks-logo--zalo">
    <w:name w:val="social__links-logo--zalo"/>
    <w:basedOn w:val="Normal"/>
    <w:rsid w:val="009730B0"/>
    <w:pPr>
      <w:spacing w:before="100" w:beforeAutospacing="1" w:after="100" w:afterAutospacing="1" w:line="240" w:lineRule="auto"/>
      <w:jc w:val="left"/>
    </w:pPr>
    <w:rPr>
      <w:rFonts w:eastAsia="Times New Roman"/>
      <w:szCs w:val="24"/>
    </w:rPr>
  </w:style>
  <w:style w:type="paragraph" w:customStyle="1" w:styleId="message-input">
    <w:name w:val="message-input"/>
    <w:basedOn w:val="Normal"/>
    <w:rsid w:val="009730B0"/>
    <w:pPr>
      <w:spacing w:before="100" w:beforeAutospacing="1" w:after="100" w:afterAutospacing="1" w:line="240" w:lineRule="auto"/>
      <w:jc w:val="left"/>
    </w:pPr>
    <w:rPr>
      <w:rFonts w:eastAsia="Times New Roman"/>
      <w:szCs w:val="24"/>
    </w:rPr>
  </w:style>
  <w:style w:type="paragraph" w:customStyle="1" w:styleId="message-input--disabled">
    <w:name w:val="message-input--disabled"/>
    <w:basedOn w:val="Normal"/>
    <w:rsid w:val="009730B0"/>
    <w:pPr>
      <w:spacing w:before="100" w:beforeAutospacing="1" w:after="100" w:afterAutospacing="1" w:line="240" w:lineRule="auto"/>
      <w:jc w:val="left"/>
    </w:pPr>
    <w:rPr>
      <w:rFonts w:eastAsia="Times New Roman"/>
      <w:szCs w:val="24"/>
    </w:rPr>
  </w:style>
  <w:style w:type="paragraph" w:customStyle="1" w:styleId="message-input--input">
    <w:name w:val="message-input--input"/>
    <w:basedOn w:val="Normal"/>
    <w:rsid w:val="009730B0"/>
    <w:pPr>
      <w:spacing w:before="100" w:beforeAutospacing="1" w:after="100" w:afterAutospacing="1" w:line="240" w:lineRule="auto"/>
      <w:jc w:val="left"/>
    </w:pPr>
    <w:rPr>
      <w:rFonts w:eastAsia="Times New Roman"/>
      <w:szCs w:val="24"/>
    </w:rPr>
  </w:style>
  <w:style w:type="paragraph" w:customStyle="1" w:styleId="message-input--emoji-button">
    <w:name w:val="message-input--emoji-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button">
    <w:name w:val="message-inpu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attachment-button">
    <w:name w:val="message-input--attachment-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send-button">
    <w:name w:val="message-input--send-button"/>
    <w:basedOn w:val="Normal"/>
    <w:rsid w:val="009730B0"/>
    <w:pPr>
      <w:spacing w:before="100" w:beforeAutospacing="1" w:after="100" w:afterAutospacing="1" w:line="240" w:lineRule="auto"/>
      <w:jc w:val="left"/>
    </w:pPr>
    <w:rPr>
      <w:rFonts w:eastAsia="Times New Roman"/>
      <w:szCs w:val="24"/>
    </w:rPr>
  </w:style>
  <w:style w:type="paragraph" w:customStyle="1" w:styleId="message-input--preform">
    <w:name w:val="message-input--preform"/>
    <w:basedOn w:val="Normal"/>
    <w:rsid w:val="009730B0"/>
    <w:pPr>
      <w:spacing w:before="100" w:beforeAutospacing="1" w:after="100" w:afterAutospacing="1" w:line="240" w:lineRule="auto"/>
      <w:jc w:val="left"/>
    </w:pPr>
    <w:rPr>
      <w:rFonts w:eastAsia="Times New Roman"/>
      <w:szCs w:val="24"/>
    </w:rPr>
  </w:style>
  <w:style w:type="paragraph" w:customStyle="1" w:styleId="btn--preform">
    <w:name w:val="btn--preform"/>
    <w:basedOn w:val="Normal"/>
    <w:rsid w:val="009730B0"/>
    <w:pPr>
      <w:spacing w:before="100" w:beforeAutospacing="1" w:after="100" w:afterAutospacing="1" w:line="240" w:lineRule="auto"/>
      <w:jc w:val="left"/>
    </w:pPr>
    <w:rPr>
      <w:rFonts w:eastAsia="Times New Roman"/>
      <w:szCs w:val="24"/>
    </w:rPr>
  </w:style>
  <w:style w:type="paragraph" w:customStyle="1" w:styleId="form-label">
    <w:name w:val="form-label"/>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container">
    <w:name w:val="widget-body--content-form-container"/>
    <w:basedOn w:val="Normal"/>
    <w:rsid w:val="009730B0"/>
    <w:pPr>
      <w:spacing w:before="100" w:beforeAutospacing="1" w:after="100" w:afterAutospacing="1" w:line="240" w:lineRule="auto"/>
      <w:jc w:val="left"/>
    </w:pPr>
    <w:rPr>
      <w:rFonts w:eastAsia="Times New Roman"/>
      <w:szCs w:val="24"/>
    </w:rPr>
  </w:style>
  <w:style w:type="paragraph" w:customStyle="1" w:styleId="widget-body--content-form">
    <w:name w:val="widget-body--content-form"/>
    <w:basedOn w:val="Normal"/>
    <w:rsid w:val="009730B0"/>
    <w:pPr>
      <w:spacing w:before="100" w:beforeAutospacing="1" w:after="100" w:afterAutospacing="1" w:line="240" w:lineRule="auto"/>
      <w:jc w:val="left"/>
    </w:pPr>
    <w:rPr>
      <w:rFonts w:eastAsia="Times New Roman"/>
      <w:szCs w:val="24"/>
    </w:rPr>
  </w:style>
  <w:style w:type="paragraph" w:customStyle="1" w:styleId="btn--form-start-convo">
    <w:name w:val="btn--form-start-convo"/>
    <w:basedOn w:val="Normal"/>
    <w:rsid w:val="009730B0"/>
    <w:pPr>
      <w:spacing w:before="100" w:beforeAutospacing="1" w:after="100" w:afterAutospacing="1" w:line="240" w:lineRule="auto"/>
      <w:jc w:val="left"/>
    </w:pPr>
    <w:rPr>
      <w:rFonts w:eastAsia="Times New Roman"/>
      <w:szCs w:val="24"/>
    </w:rPr>
  </w:style>
  <w:style w:type="paragraph" w:customStyle="1" w:styleId="form">
    <w:name w:val="form"/>
    <w:basedOn w:val="Normal"/>
    <w:rsid w:val="009730B0"/>
    <w:pPr>
      <w:spacing w:before="100" w:beforeAutospacing="1" w:after="100" w:afterAutospacing="1" w:line="240" w:lineRule="auto"/>
      <w:jc w:val="left"/>
    </w:pPr>
    <w:rPr>
      <w:rFonts w:eastAsia="Times New Roman"/>
      <w:szCs w:val="24"/>
    </w:rPr>
  </w:style>
  <w:style w:type="paragraph" w:customStyle="1" w:styleId="form-control--valid-input--error">
    <w:name w:val="form-control--valid-input--error"/>
    <w:basedOn w:val="Normal"/>
    <w:rsid w:val="009730B0"/>
    <w:pPr>
      <w:spacing w:before="100" w:beforeAutospacing="1" w:after="100" w:afterAutospacing="1" w:line="240" w:lineRule="auto"/>
      <w:jc w:val="left"/>
    </w:pPr>
    <w:rPr>
      <w:rFonts w:eastAsia="Times New Roman"/>
      <w:szCs w:val="24"/>
    </w:rPr>
  </w:style>
  <w:style w:type="paragraph" w:customStyle="1" w:styleId="label">
    <w:name w:val="label"/>
    <w:basedOn w:val="Normal"/>
    <w:rsid w:val="009730B0"/>
    <w:pPr>
      <w:spacing w:before="100" w:beforeAutospacing="1" w:after="100" w:afterAutospacing="1" w:line="240" w:lineRule="auto"/>
      <w:jc w:val="left"/>
    </w:pPr>
    <w:rPr>
      <w:rFonts w:eastAsia="Times New Roman"/>
      <w:szCs w:val="24"/>
    </w:rPr>
  </w:style>
  <w:style w:type="paragraph" w:customStyle="1" w:styleId="form--btn-submit">
    <w:name w:val="form--btn-submit"/>
    <w:basedOn w:val="Normal"/>
    <w:rsid w:val="009730B0"/>
    <w:pPr>
      <w:spacing w:before="100" w:beforeAutospacing="1" w:after="100" w:afterAutospacing="1" w:line="240" w:lineRule="auto"/>
      <w:jc w:val="left"/>
    </w:pPr>
    <w:rPr>
      <w:rFonts w:eastAsia="Times New Roman"/>
      <w:szCs w:val="24"/>
    </w:rPr>
  </w:style>
  <w:style w:type="paragraph" w:customStyle="1" w:styleId="form-require-info--list">
    <w:name w:val="form-require-info--list"/>
    <w:basedOn w:val="Normal"/>
    <w:rsid w:val="009730B0"/>
    <w:pPr>
      <w:spacing w:before="100" w:beforeAutospacing="1" w:after="100" w:afterAutospacing="1" w:line="240" w:lineRule="auto"/>
      <w:jc w:val="left"/>
    </w:pPr>
    <w:rPr>
      <w:rFonts w:eastAsia="Times New Roman"/>
      <w:szCs w:val="24"/>
    </w:rPr>
  </w:style>
  <w:style w:type="paragraph" w:customStyle="1" w:styleId="form-require-info--title">
    <w:name w:val="form-require-info--title"/>
    <w:basedOn w:val="Normal"/>
    <w:rsid w:val="009730B0"/>
    <w:pPr>
      <w:spacing w:before="100" w:beforeAutospacing="1" w:after="100" w:afterAutospacing="1" w:line="240" w:lineRule="auto"/>
      <w:jc w:val="left"/>
    </w:pPr>
    <w:rPr>
      <w:rFonts w:eastAsia="Times New Roman"/>
      <w:szCs w:val="24"/>
    </w:rPr>
  </w:style>
  <w:style w:type="paragraph" w:customStyle="1" w:styleId="form-require-info--item">
    <w:name w:val="form-require-info--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selected">
    <w:name w:val="custom-select--wrap-selected"/>
    <w:basedOn w:val="Normal"/>
    <w:rsid w:val="009730B0"/>
    <w:pPr>
      <w:spacing w:before="100" w:beforeAutospacing="1" w:after="100" w:afterAutospacing="1" w:line="240" w:lineRule="auto"/>
      <w:jc w:val="left"/>
    </w:pPr>
    <w:rPr>
      <w:rFonts w:eastAsia="Times New Roman"/>
      <w:szCs w:val="24"/>
    </w:rPr>
  </w:style>
  <w:style w:type="paragraph" w:customStyle="1" w:styleId="custom-select--selected-item">
    <w:name w:val="custom-select--selected-item"/>
    <w:basedOn w:val="Normal"/>
    <w:rsid w:val="009730B0"/>
    <w:pPr>
      <w:spacing w:before="100" w:beforeAutospacing="1" w:after="100" w:afterAutospacing="1" w:line="240" w:lineRule="auto"/>
      <w:jc w:val="left"/>
    </w:pPr>
    <w:rPr>
      <w:rFonts w:eastAsia="Times New Roman"/>
      <w:szCs w:val="24"/>
    </w:rPr>
  </w:style>
  <w:style w:type="paragraph" w:customStyle="1" w:styleId="custom-select--wrap-options">
    <w:name w:val="custom-select--wrap-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nput-search">
    <w:name w:val="custom-select--input-search"/>
    <w:basedOn w:val="Normal"/>
    <w:rsid w:val="009730B0"/>
    <w:pPr>
      <w:spacing w:before="100" w:beforeAutospacing="1" w:after="100" w:afterAutospacing="1" w:line="240" w:lineRule="auto"/>
      <w:jc w:val="left"/>
    </w:pPr>
    <w:rPr>
      <w:rFonts w:eastAsia="Times New Roman"/>
      <w:szCs w:val="24"/>
    </w:rPr>
  </w:style>
  <w:style w:type="paragraph" w:customStyle="1" w:styleId="custom-select--items-options">
    <w:name w:val="custom-select--items-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tem-options">
    <w:name w:val="custom-select--item-options"/>
    <w:basedOn w:val="Normal"/>
    <w:rsid w:val="009730B0"/>
    <w:pPr>
      <w:spacing w:before="100" w:beforeAutospacing="1" w:after="100" w:afterAutospacing="1" w:line="240" w:lineRule="auto"/>
      <w:jc w:val="left"/>
    </w:pPr>
    <w:rPr>
      <w:rFonts w:eastAsia="Times New Roman"/>
      <w:szCs w:val="24"/>
    </w:rPr>
  </w:style>
  <w:style w:type="paragraph" w:customStyle="1" w:styleId="custom-select--icon-dropdown">
    <w:name w:val="custom-select--icon-dropdown"/>
    <w:basedOn w:val="Normal"/>
    <w:rsid w:val="009730B0"/>
    <w:pPr>
      <w:spacing w:before="100" w:beforeAutospacing="1" w:after="100" w:afterAutospacing="1" w:line="240" w:lineRule="auto"/>
      <w:jc w:val="left"/>
    </w:pPr>
    <w:rPr>
      <w:rFonts w:eastAsia="Times New Roman"/>
      <w:szCs w:val="24"/>
    </w:rPr>
  </w:style>
  <w:style w:type="paragraph" w:customStyle="1" w:styleId="widget-body--events-container">
    <w:name w:val="widget-body--events-container"/>
    <w:basedOn w:val="Normal"/>
    <w:rsid w:val="009730B0"/>
    <w:pPr>
      <w:spacing w:before="100" w:beforeAutospacing="1" w:after="100" w:afterAutospacing="1" w:line="240" w:lineRule="auto"/>
      <w:jc w:val="left"/>
    </w:pPr>
    <w:rPr>
      <w:rFonts w:eastAsia="Times New Roman"/>
      <w:szCs w:val="24"/>
    </w:rPr>
  </w:style>
  <w:style w:type="paragraph" w:customStyle="1" w:styleId="convo-event-time">
    <w:name w:val="convo-event-time"/>
    <w:basedOn w:val="Normal"/>
    <w:rsid w:val="009730B0"/>
    <w:pPr>
      <w:spacing w:before="100" w:beforeAutospacing="1" w:after="100" w:afterAutospacing="1" w:line="240" w:lineRule="auto"/>
      <w:jc w:val="left"/>
    </w:pPr>
    <w:rPr>
      <w:rFonts w:eastAsia="Times New Roman"/>
      <w:szCs w:val="24"/>
    </w:rPr>
  </w:style>
  <w:style w:type="paragraph" w:customStyle="1" w:styleId="file-attachment">
    <w:name w:val="file-attachment"/>
    <w:basedOn w:val="Normal"/>
    <w:rsid w:val="009730B0"/>
    <w:pPr>
      <w:spacing w:before="100" w:beforeAutospacing="1" w:after="100" w:afterAutospacing="1" w:line="240" w:lineRule="auto"/>
      <w:jc w:val="left"/>
    </w:pPr>
    <w:rPr>
      <w:rFonts w:eastAsia="Times New Roman"/>
      <w:szCs w:val="24"/>
    </w:rPr>
  </w:style>
  <w:style w:type="paragraph" w:customStyle="1" w:styleId="file-attachment--agent">
    <w:name w:val="file-attachment--agent"/>
    <w:basedOn w:val="Normal"/>
    <w:rsid w:val="009730B0"/>
    <w:pPr>
      <w:spacing w:before="100" w:beforeAutospacing="1" w:after="100" w:afterAutospacing="1" w:line="240" w:lineRule="auto"/>
      <w:jc w:val="left"/>
    </w:pPr>
    <w:rPr>
      <w:rFonts w:eastAsia="Times New Roman"/>
      <w:szCs w:val="24"/>
    </w:rPr>
  </w:style>
  <w:style w:type="paragraph" w:customStyle="1" w:styleId="file-attachment--user">
    <w:name w:val="file-attachment--user"/>
    <w:basedOn w:val="Normal"/>
    <w:rsid w:val="009730B0"/>
    <w:pPr>
      <w:spacing w:before="100" w:beforeAutospacing="1" w:after="100" w:afterAutospacing="1" w:line="240" w:lineRule="auto"/>
      <w:jc w:val="left"/>
    </w:pPr>
    <w:rPr>
      <w:rFonts w:eastAsia="Times New Roman"/>
      <w:szCs w:val="24"/>
    </w:rPr>
  </w:style>
  <w:style w:type="paragraph" w:customStyle="1" w:styleId="file-attachment--download">
    <w:name w:val="file-attachment--download"/>
    <w:basedOn w:val="Normal"/>
    <w:rsid w:val="009730B0"/>
    <w:pPr>
      <w:spacing w:before="100" w:beforeAutospacing="1" w:after="100" w:afterAutospacing="1" w:line="240" w:lineRule="auto"/>
      <w:jc w:val="left"/>
    </w:pPr>
    <w:rPr>
      <w:rFonts w:eastAsia="Times New Roman"/>
      <w:szCs w:val="24"/>
    </w:rPr>
  </w:style>
  <w:style w:type="paragraph" w:customStyle="1" w:styleId="message-text--user">
    <w:name w:val="message-text--user"/>
    <w:basedOn w:val="Normal"/>
    <w:rsid w:val="009730B0"/>
    <w:pPr>
      <w:spacing w:before="100" w:beforeAutospacing="1" w:after="100" w:afterAutospacing="1" w:line="240" w:lineRule="auto"/>
      <w:jc w:val="left"/>
    </w:pPr>
    <w:rPr>
      <w:rFonts w:eastAsia="Times New Roman"/>
      <w:szCs w:val="24"/>
    </w:rPr>
  </w:style>
  <w:style w:type="paragraph" w:customStyle="1" w:styleId="message-text--agent">
    <w:name w:val="message-text--agent"/>
    <w:basedOn w:val="Normal"/>
    <w:rsid w:val="009730B0"/>
    <w:pPr>
      <w:spacing w:before="100" w:beforeAutospacing="1" w:after="100" w:afterAutospacing="1" w:line="240" w:lineRule="auto"/>
      <w:jc w:val="left"/>
    </w:pPr>
    <w:rPr>
      <w:rFonts w:eastAsia="Times New Roman"/>
      <w:szCs w:val="24"/>
    </w:rPr>
  </w:style>
  <w:style w:type="paragraph" w:customStyle="1" w:styleId="message-text--error">
    <w:name w:val="message-text--error"/>
    <w:basedOn w:val="Normal"/>
    <w:rsid w:val="009730B0"/>
    <w:pPr>
      <w:spacing w:before="100" w:beforeAutospacing="1" w:after="100" w:afterAutospacing="1" w:line="240" w:lineRule="auto"/>
      <w:jc w:val="left"/>
    </w:pPr>
    <w:rPr>
      <w:rFonts w:eastAsia="Times New Roman"/>
      <w:szCs w:val="24"/>
    </w:rPr>
  </w:style>
  <w:style w:type="paragraph" w:customStyle="1" w:styleId="image-attachmentimg">
    <w:name w:val="image-attachment__img"/>
    <w:basedOn w:val="Normal"/>
    <w:rsid w:val="009730B0"/>
    <w:pPr>
      <w:spacing w:before="100" w:beforeAutospacing="1" w:after="100" w:afterAutospacing="1" w:line="240" w:lineRule="auto"/>
      <w:jc w:val="left"/>
    </w:pPr>
    <w:rPr>
      <w:rFonts w:eastAsia="Times New Roman"/>
      <w:szCs w:val="24"/>
    </w:rPr>
  </w:style>
  <w:style w:type="paragraph" w:customStyle="1" w:styleId="audio-attachment">
    <w:name w:val="audio-attachment"/>
    <w:basedOn w:val="Normal"/>
    <w:rsid w:val="009730B0"/>
    <w:pPr>
      <w:spacing w:before="100" w:beforeAutospacing="1" w:after="100" w:afterAutospacing="1" w:line="240" w:lineRule="auto"/>
      <w:jc w:val="left"/>
    </w:pPr>
    <w:rPr>
      <w:rFonts w:eastAsia="Times New Roman"/>
      <w:szCs w:val="24"/>
    </w:rPr>
  </w:style>
  <w:style w:type="paragraph" w:customStyle="1" w:styleId="audio-attachmentaudio">
    <w:name w:val="audio-attachment__audio"/>
    <w:basedOn w:val="Normal"/>
    <w:rsid w:val="009730B0"/>
    <w:pPr>
      <w:spacing w:before="100" w:beforeAutospacing="1" w:after="100" w:afterAutospacing="1" w:line="240" w:lineRule="auto"/>
      <w:jc w:val="left"/>
    </w:pPr>
    <w:rPr>
      <w:rFonts w:eastAsia="Times New Roman"/>
      <w:szCs w:val="24"/>
    </w:rPr>
  </w:style>
  <w:style w:type="paragraph" w:customStyle="1" w:styleId="video-attachment">
    <w:name w:val="video-attachment"/>
    <w:basedOn w:val="Normal"/>
    <w:rsid w:val="009730B0"/>
    <w:pPr>
      <w:spacing w:before="100" w:beforeAutospacing="1" w:after="100" w:afterAutospacing="1" w:line="240" w:lineRule="auto"/>
      <w:jc w:val="left"/>
    </w:pPr>
    <w:rPr>
      <w:rFonts w:eastAsia="Times New Roman"/>
      <w:szCs w:val="24"/>
    </w:rPr>
  </w:style>
  <w:style w:type="paragraph" w:customStyle="1" w:styleId="video-attachmentvideo">
    <w:name w:val="video-attachment__video"/>
    <w:basedOn w:val="Normal"/>
    <w:rsid w:val="009730B0"/>
    <w:pPr>
      <w:spacing w:before="100" w:beforeAutospacing="1" w:after="100" w:afterAutospacing="1" w:line="240" w:lineRule="auto"/>
      <w:jc w:val="left"/>
    </w:pPr>
    <w:rPr>
      <w:rFonts w:eastAsia="Times New Roman"/>
      <w:szCs w:val="24"/>
    </w:rPr>
  </w:style>
  <w:style w:type="paragraph" w:customStyle="1" w:styleId="info-message">
    <w:name w:val="info-message"/>
    <w:basedOn w:val="Normal"/>
    <w:rsid w:val="009730B0"/>
    <w:pPr>
      <w:spacing w:before="100" w:beforeAutospacing="1" w:after="100" w:afterAutospacing="1" w:line="240" w:lineRule="auto"/>
      <w:jc w:val="left"/>
    </w:pPr>
    <w:rPr>
      <w:rFonts w:eastAsia="Times New Roman"/>
      <w:szCs w:val="24"/>
    </w:rPr>
  </w:style>
  <w:style w:type="paragraph" w:customStyle="1" w:styleId="message-sender-avatar">
    <w:name w:val="message-sender-avatar"/>
    <w:basedOn w:val="Normal"/>
    <w:rsid w:val="009730B0"/>
    <w:pPr>
      <w:spacing w:before="100" w:beforeAutospacing="1" w:after="100" w:afterAutospacing="1" w:line="240" w:lineRule="auto"/>
      <w:jc w:val="left"/>
    </w:pPr>
    <w:rPr>
      <w:rFonts w:eastAsia="Times New Roman"/>
      <w:szCs w:val="24"/>
    </w:rPr>
  </w:style>
  <w:style w:type="paragraph" w:customStyle="1" w:styleId="message-sender-name">
    <w:name w:val="message-sender-name"/>
    <w:basedOn w:val="Normal"/>
    <w:rsid w:val="009730B0"/>
    <w:pPr>
      <w:spacing w:before="100" w:beforeAutospacing="1" w:after="100" w:afterAutospacing="1" w:line="240" w:lineRule="auto"/>
      <w:jc w:val="left"/>
    </w:pPr>
    <w:rPr>
      <w:rFonts w:eastAsia="Times New Roman"/>
      <w:szCs w:val="24"/>
    </w:rPr>
  </w:style>
  <w:style w:type="paragraph" w:customStyle="1" w:styleId="message-system">
    <w:name w:val="message-system"/>
    <w:basedOn w:val="Normal"/>
    <w:rsid w:val="009730B0"/>
    <w:pPr>
      <w:spacing w:before="100" w:beforeAutospacing="1" w:after="100" w:afterAutospacing="1" w:line="240" w:lineRule="auto"/>
      <w:jc w:val="left"/>
    </w:pPr>
    <w:rPr>
      <w:rFonts w:eastAsia="Times New Roman"/>
      <w:szCs w:val="24"/>
    </w:rPr>
  </w:style>
  <w:style w:type="paragraph" w:customStyle="1" w:styleId="form-attachment">
    <w:name w:val="form-attachment"/>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
    <w:name w:val="form-attachment-field"/>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itle">
    <w:name w:val="form-attachment-field__title"/>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text">
    <w:name w:val="form-attachment-field__text"/>
    <w:basedOn w:val="Normal"/>
    <w:rsid w:val="009730B0"/>
    <w:pPr>
      <w:spacing w:before="100" w:beforeAutospacing="1" w:after="100" w:afterAutospacing="1" w:line="240" w:lineRule="auto"/>
      <w:jc w:val="left"/>
    </w:pPr>
    <w:rPr>
      <w:rFonts w:eastAsia="Times New Roman"/>
      <w:szCs w:val="24"/>
    </w:rPr>
  </w:style>
  <w:style w:type="paragraph" w:customStyle="1" w:styleId="input--error">
    <w:name w:val="input--error"/>
    <w:basedOn w:val="Normal"/>
    <w:rsid w:val="009730B0"/>
    <w:pPr>
      <w:spacing w:before="100" w:beforeAutospacing="1" w:after="100" w:afterAutospacing="1" w:line="240" w:lineRule="auto"/>
      <w:jc w:val="left"/>
    </w:pPr>
    <w:rPr>
      <w:rFonts w:eastAsia="Times New Roman"/>
      <w:szCs w:val="24"/>
    </w:rPr>
  </w:style>
  <w:style w:type="paragraph" w:customStyle="1" w:styleId="input--success">
    <w:name w:val="input--success"/>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error">
    <w:name w:val="form-attachment-field__error"/>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checkbox">
    <w:name w:val="form-attachment-field__checkbox"/>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list-item">
    <w:name w:val="form-attachment-field__list-item"/>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radio">
    <w:name w:val="form-attachment-field__radio"/>
    <w:basedOn w:val="Normal"/>
    <w:rsid w:val="009730B0"/>
    <w:pPr>
      <w:spacing w:before="100" w:beforeAutospacing="1" w:after="100" w:afterAutospacing="1" w:line="240" w:lineRule="auto"/>
      <w:jc w:val="left"/>
    </w:pPr>
    <w:rPr>
      <w:rFonts w:eastAsia="Times New Roman"/>
      <w:szCs w:val="24"/>
    </w:rPr>
  </w:style>
  <w:style w:type="paragraph" w:customStyle="1" w:styleId="form-attachment-fielddatetime">
    <w:name w:val="form-attachment-field__datetime"/>
    <w:basedOn w:val="Normal"/>
    <w:rsid w:val="009730B0"/>
    <w:pPr>
      <w:spacing w:before="100" w:beforeAutospacing="1" w:after="100" w:afterAutospacing="1" w:line="240" w:lineRule="auto"/>
      <w:jc w:val="left"/>
    </w:pPr>
    <w:rPr>
      <w:rFonts w:eastAsia="Times New Roman"/>
      <w:szCs w:val="24"/>
    </w:rPr>
  </w:style>
  <w:style w:type="paragraph" w:customStyle="1" w:styleId="form-attachment--submit-btn">
    <w:name w:val="form-attachment--submit-btn"/>
    <w:basedOn w:val="Normal"/>
    <w:rsid w:val="009730B0"/>
    <w:pPr>
      <w:spacing w:before="100" w:beforeAutospacing="1" w:after="100" w:afterAutospacing="1" w:line="240" w:lineRule="auto"/>
      <w:jc w:val="left"/>
    </w:pPr>
    <w:rPr>
      <w:rFonts w:eastAsia="Times New Roman"/>
      <w:szCs w:val="24"/>
    </w:rPr>
  </w:style>
  <w:style w:type="paragraph" w:customStyle="1" w:styleId="red">
    <w:name w:val="red"/>
    <w:basedOn w:val="Normal"/>
    <w:rsid w:val="009730B0"/>
    <w:pPr>
      <w:spacing w:before="100" w:beforeAutospacing="1" w:after="100" w:afterAutospacing="1" w:line="240" w:lineRule="auto"/>
      <w:jc w:val="left"/>
    </w:pPr>
    <w:rPr>
      <w:rFonts w:eastAsia="Times New Roman"/>
      <w:szCs w:val="24"/>
    </w:rPr>
  </w:style>
  <w:style w:type="paragraph" w:customStyle="1" w:styleId="typing">
    <w:name w:val="typing"/>
    <w:basedOn w:val="Normal"/>
    <w:rsid w:val="009730B0"/>
    <w:pPr>
      <w:spacing w:before="100" w:beforeAutospacing="1" w:after="100" w:afterAutospacing="1" w:line="240" w:lineRule="auto"/>
      <w:jc w:val="left"/>
    </w:pPr>
    <w:rPr>
      <w:rFonts w:eastAsia="Times New Roman"/>
      <w:szCs w:val="24"/>
    </w:rPr>
  </w:style>
  <w:style w:type="paragraph" w:customStyle="1" w:styleId="typing--hidden">
    <w:name w:val="typing--hidden"/>
    <w:basedOn w:val="Normal"/>
    <w:rsid w:val="009730B0"/>
    <w:pPr>
      <w:spacing w:before="100" w:beforeAutospacing="1" w:after="100" w:afterAutospacing="1" w:line="240" w:lineRule="auto"/>
      <w:jc w:val="left"/>
    </w:pPr>
    <w:rPr>
      <w:rFonts w:eastAsia="Times New Roman"/>
      <w:szCs w:val="24"/>
    </w:rPr>
  </w:style>
  <w:style w:type="paragraph" w:customStyle="1" w:styleId="button-attachments">
    <w:name w:val="button-attachments"/>
    <w:basedOn w:val="Normal"/>
    <w:rsid w:val="009730B0"/>
    <w:pPr>
      <w:spacing w:before="100" w:beforeAutospacing="1" w:after="100" w:afterAutospacing="1" w:line="240" w:lineRule="auto"/>
      <w:jc w:val="left"/>
    </w:pPr>
    <w:rPr>
      <w:rFonts w:eastAsia="Times New Roman"/>
      <w:szCs w:val="24"/>
    </w:rPr>
  </w:style>
  <w:style w:type="paragraph" w:customStyle="1" w:styleId="quick-replies-container">
    <w:name w:val="quick-replies-container"/>
    <w:basedOn w:val="Normal"/>
    <w:rsid w:val="009730B0"/>
    <w:pPr>
      <w:spacing w:before="100" w:beforeAutospacing="1" w:after="100" w:afterAutospacing="1" w:line="240" w:lineRule="auto"/>
      <w:jc w:val="left"/>
    </w:pPr>
    <w:rPr>
      <w:rFonts w:eastAsia="Times New Roman"/>
      <w:szCs w:val="24"/>
    </w:rPr>
  </w:style>
  <w:style w:type="paragraph" w:customStyle="1" w:styleId="quick-replies">
    <w:name w:val="quick-replies"/>
    <w:basedOn w:val="Normal"/>
    <w:rsid w:val="009730B0"/>
    <w:pPr>
      <w:spacing w:before="100" w:beforeAutospacing="1" w:after="100" w:afterAutospacing="1" w:line="240" w:lineRule="auto"/>
      <w:jc w:val="left"/>
    </w:pPr>
    <w:rPr>
      <w:rFonts w:eastAsia="Times New Roman"/>
      <w:szCs w:val="24"/>
    </w:rPr>
  </w:style>
  <w:style w:type="paragraph" w:customStyle="1" w:styleId="quick-replies--item">
    <w:name w:val="quick-replies--item"/>
    <w:basedOn w:val="Normal"/>
    <w:rsid w:val="009730B0"/>
    <w:pPr>
      <w:spacing w:before="100" w:beforeAutospacing="1" w:after="100" w:afterAutospacing="1" w:line="240" w:lineRule="auto"/>
      <w:jc w:val="left"/>
    </w:pPr>
    <w:rPr>
      <w:rFonts w:eastAsia="Times New Roman"/>
      <w:szCs w:val="24"/>
    </w:rPr>
  </w:style>
  <w:style w:type="paragraph" w:customStyle="1" w:styleId="generic-attachment-container">
    <w:name w:val="generic-attachment-container"/>
    <w:basedOn w:val="Normal"/>
    <w:rsid w:val="009730B0"/>
    <w:pPr>
      <w:spacing w:before="100" w:beforeAutospacing="1" w:after="100" w:afterAutospacing="1" w:line="240" w:lineRule="auto"/>
      <w:jc w:val="left"/>
    </w:pPr>
    <w:rPr>
      <w:rFonts w:eastAsia="Times New Roman"/>
      <w:szCs w:val="24"/>
    </w:rPr>
  </w:style>
  <w:style w:type="paragraph" w:customStyle="1" w:styleId="generic-attachments">
    <w:name w:val="generic-attachments"/>
    <w:basedOn w:val="Normal"/>
    <w:rsid w:val="009730B0"/>
    <w:pPr>
      <w:spacing w:before="100" w:beforeAutospacing="1" w:after="100" w:afterAutospacing="1" w:line="240" w:lineRule="auto"/>
      <w:jc w:val="left"/>
    </w:pPr>
    <w:rPr>
      <w:rFonts w:eastAsia="Times New Roman"/>
      <w:szCs w:val="24"/>
    </w:rPr>
  </w:style>
  <w:style w:type="paragraph" w:customStyle="1" w:styleId="generic-attachment">
    <w:name w:val="generic-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
    <w:name w:val="generic-attachment--element"/>
    <w:basedOn w:val="Normal"/>
    <w:rsid w:val="009730B0"/>
    <w:pPr>
      <w:spacing w:before="100" w:beforeAutospacing="1" w:after="100" w:afterAutospacing="1" w:line="240" w:lineRule="auto"/>
      <w:jc w:val="left"/>
    </w:pPr>
    <w:rPr>
      <w:rFonts w:eastAsia="Times New Roman"/>
      <w:szCs w:val="24"/>
    </w:rPr>
  </w:style>
  <w:style w:type="paragraph" w:customStyle="1" w:styleId="chat-button--white-bg">
    <w:name w:val="chat-button--white-bg"/>
    <w:basedOn w:val="Normal"/>
    <w:rsid w:val="009730B0"/>
    <w:pPr>
      <w:spacing w:before="100" w:beforeAutospacing="1" w:after="100" w:afterAutospacing="1" w:line="240" w:lineRule="auto"/>
      <w:jc w:val="left"/>
    </w:pPr>
    <w:rPr>
      <w:rFonts w:eastAsia="Times New Roman"/>
      <w:szCs w:val="24"/>
    </w:rPr>
  </w:style>
  <w:style w:type="paragraph" w:customStyle="1" w:styleId="chat-button--white-bg--mask-only">
    <w:name w:val="chat-button--white-bg--mask-only"/>
    <w:basedOn w:val="Normal"/>
    <w:rsid w:val="009730B0"/>
    <w:pPr>
      <w:spacing w:before="100" w:beforeAutospacing="1" w:after="100" w:afterAutospacing="1" w:line="240" w:lineRule="auto"/>
      <w:jc w:val="left"/>
    </w:pPr>
    <w:rPr>
      <w:rFonts w:eastAsia="Times New Roman"/>
      <w:szCs w:val="24"/>
    </w:rPr>
  </w:style>
  <w:style w:type="paragraph" w:customStyle="1" w:styleId="chat-button--img">
    <w:name w:val="chat-button--img"/>
    <w:basedOn w:val="Normal"/>
    <w:rsid w:val="009730B0"/>
    <w:pPr>
      <w:spacing w:before="100" w:beforeAutospacing="1" w:after="100" w:afterAutospacing="1" w:line="240" w:lineRule="auto"/>
      <w:jc w:val="left"/>
    </w:pPr>
    <w:rPr>
      <w:rFonts w:eastAsia="Times New Roman"/>
      <w:szCs w:val="24"/>
    </w:rPr>
  </w:style>
  <w:style w:type="paragraph" w:customStyle="1" w:styleId="chat-button--unread">
    <w:name w:val="chat-button--unread"/>
    <w:basedOn w:val="Normal"/>
    <w:rsid w:val="009730B0"/>
    <w:pPr>
      <w:spacing w:before="100" w:beforeAutospacing="1" w:after="100" w:afterAutospacing="1" w:line="240" w:lineRule="auto"/>
      <w:jc w:val="left"/>
    </w:pPr>
    <w:rPr>
      <w:rFonts w:eastAsia="Times New Roman"/>
      <w:szCs w:val="24"/>
    </w:rPr>
  </w:style>
  <w:style w:type="paragraph" w:customStyle="1" w:styleId="widget-preview">
    <w:name w:val="widget-preview"/>
    <w:basedOn w:val="Normal"/>
    <w:rsid w:val="009730B0"/>
    <w:pPr>
      <w:spacing w:before="100" w:beforeAutospacing="1" w:after="100" w:afterAutospacing="1" w:line="240" w:lineRule="auto"/>
      <w:jc w:val="left"/>
    </w:pPr>
    <w:rPr>
      <w:rFonts w:eastAsia="Times New Roman"/>
      <w:szCs w:val="24"/>
    </w:rPr>
  </w:style>
  <w:style w:type="paragraph" w:customStyle="1" w:styleId="widget-preview--btn-close">
    <w:name w:val="widget-preview--btn-close"/>
    <w:basedOn w:val="Normal"/>
    <w:rsid w:val="009730B0"/>
    <w:pPr>
      <w:spacing w:before="100" w:beforeAutospacing="1" w:after="100" w:afterAutospacing="1" w:line="240" w:lineRule="auto"/>
      <w:jc w:val="left"/>
    </w:pPr>
    <w:rPr>
      <w:rFonts w:eastAsia="Times New Roman"/>
      <w:szCs w:val="24"/>
    </w:rPr>
  </w:style>
  <w:style w:type="paragraph" w:customStyle="1" w:styleId="widget-preview--avatar">
    <w:name w:val="widget-preview--avatar"/>
    <w:basedOn w:val="Normal"/>
    <w:rsid w:val="009730B0"/>
    <w:pPr>
      <w:spacing w:before="100" w:beforeAutospacing="1" w:after="100" w:afterAutospacing="1" w:line="240" w:lineRule="auto"/>
      <w:jc w:val="left"/>
    </w:pPr>
    <w:rPr>
      <w:rFonts w:eastAsia="Times New Roman"/>
      <w:szCs w:val="24"/>
    </w:rPr>
  </w:style>
  <w:style w:type="paragraph" w:customStyle="1" w:styleId="widget-preview--title">
    <w:name w:val="widget-preview--title"/>
    <w:basedOn w:val="Normal"/>
    <w:rsid w:val="009730B0"/>
    <w:pPr>
      <w:spacing w:before="100" w:beforeAutospacing="1" w:after="100" w:afterAutospacing="1" w:line="240" w:lineRule="auto"/>
      <w:jc w:val="left"/>
    </w:pPr>
    <w:rPr>
      <w:rFonts w:eastAsia="Times New Roman"/>
      <w:szCs w:val="24"/>
    </w:rPr>
  </w:style>
  <w:style w:type="paragraph" w:customStyle="1" w:styleId="widget-preview--message">
    <w:name w:val="widget-preview--message"/>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
    <w:name w:val="widget-preview--action"/>
    <w:basedOn w:val="Normal"/>
    <w:rsid w:val="009730B0"/>
    <w:pPr>
      <w:spacing w:before="100" w:beforeAutospacing="1" w:after="100" w:afterAutospacing="1" w:line="240" w:lineRule="auto"/>
      <w:jc w:val="left"/>
    </w:pPr>
    <w:rPr>
      <w:rFonts w:eastAsia="Times New Roman"/>
      <w:szCs w:val="24"/>
    </w:rPr>
  </w:style>
  <w:style w:type="paragraph" w:customStyle="1" w:styleId="widget-preview--action-text">
    <w:name w:val="widget-preview--action-text"/>
    <w:basedOn w:val="Normal"/>
    <w:rsid w:val="009730B0"/>
    <w:pPr>
      <w:spacing w:before="100" w:beforeAutospacing="1" w:after="100" w:afterAutospacing="1" w:line="240" w:lineRule="auto"/>
      <w:jc w:val="left"/>
    </w:pPr>
    <w:rPr>
      <w:rFonts w:eastAsia="Times New Roman"/>
      <w:szCs w:val="24"/>
    </w:rPr>
  </w:style>
  <w:style w:type="paragraph" w:customStyle="1" w:styleId="emoji">
    <w:name w:val="emoji"/>
    <w:basedOn w:val="Normal"/>
    <w:rsid w:val="009730B0"/>
    <w:pPr>
      <w:spacing w:before="100" w:beforeAutospacing="1" w:after="100" w:afterAutospacing="1" w:line="240" w:lineRule="auto"/>
      <w:jc w:val="left"/>
    </w:pPr>
    <w:rPr>
      <w:rFonts w:eastAsia="Times New Roman"/>
      <w:szCs w:val="24"/>
    </w:rPr>
  </w:style>
  <w:style w:type="paragraph" w:customStyle="1" w:styleId="emoji--angry">
    <w:name w:val="emoji--angry"/>
    <w:basedOn w:val="Normal"/>
    <w:rsid w:val="009730B0"/>
    <w:pPr>
      <w:spacing w:before="100" w:beforeAutospacing="1" w:after="100" w:afterAutospacing="1" w:line="240" w:lineRule="auto"/>
      <w:jc w:val="left"/>
    </w:pPr>
    <w:rPr>
      <w:rFonts w:eastAsia="Times New Roman"/>
      <w:szCs w:val="24"/>
    </w:rPr>
  </w:style>
  <w:style w:type="paragraph" w:customStyle="1" w:styleId="emoji--confused">
    <w:name w:val="emoji--confused"/>
    <w:basedOn w:val="Normal"/>
    <w:rsid w:val="009730B0"/>
    <w:pPr>
      <w:spacing w:before="100" w:beforeAutospacing="1" w:after="100" w:afterAutospacing="1" w:line="240" w:lineRule="auto"/>
      <w:jc w:val="left"/>
    </w:pPr>
    <w:rPr>
      <w:rFonts w:eastAsia="Times New Roman"/>
      <w:szCs w:val="24"/>
    </w:rPr>
  </w:style>
  <w:style w:type="paragraph" w:customStyle="1" w:styleId="emoji--crying">
    <w:name w:val="emoji--crying"/>
    <w:basedOn w:val="Normal"/>
    <w:rsid w:val="009730B0"/>
    <w:pPr>
      <w:spacing w:before="100" w:beforeAutospacing="1" w:after="100" w:afterAutospacing="1" w:line="240" w:lineRule="auto"/>
      <w:jc w:val="left"/>
    </w:pPr>
    <w:rPr>
      <w:rFonts w:eastAsia="Times New Roman"/>
      <w:szCs w:val="24"/>
    </w:rPr>
  </w:style>
  <w:style w:type="paragraph" w:customStyle="1" w:styleId="emoji--cry">
    <w:name w:val="emoji--cry"/>
    <w:basedOn w:val="Normal"/>
    <w:rsid w:val="009730B0"/>
    <w:pPr>
      <w:spacing w:before="100" w:beforeAutospacing="1" w:after="100" w:afterAutospacing="1" w:line="240" w:lineRule="auto"/>
      <w:jc w:val="left"/>
    </w:pPr>
    <w:rPr>
      <w:rFonts w:eastAsia="Times New Roman"/>
      <w:szCs w:val="24"/>
    </w:rPr>
  </w:style>
  <w:style w:type="paragraph" w:customStyle="1" w:styleId="emoji--grinning">
    <w:name w:val="emoji--grinning"/>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_eyes"/>
    <w:basedOn w:val="Normal"/>
    <w:rsid w:val="009730B0"/>
    <w:pPr>
      <w:spacing w:before="100" w:beforeAutospacing="1" w:after="100" w:afterAutospacing="1" w:line="240" w:lineRule="auto"/>
      <w:jc w:val="left"/>
    </w:pPr>
    <w:rPr>
      <w:rFonts w:eastAsia="Times New Roman"/>
      <w:szCs w:val="24"/>
    </w:rPr>
  </w:style>
  <w:style w:type="paragraph" w:customStyle="1" w:styleId="emoji--heart-eyes">
    <w:name w:val="emoji--heart-eyes"/>
    <w:basedOn w:val="Normal"/>
    <w:rsid w:val="009730B0"/>
    <w:pPr>
      <w:spacing w:before="100" w:beforeAutospacing="1" w:after="100" w:afterAutospacing="1" w:line="240" w:lineRule="auto"/>
      <w:jc w:val="left"/>
    </w:pPr>
    <w:rPr>
      <w:rFonts w:eastAsia="Times New Roman"/>
      <w:szCs w:val="24"/>
    </w:rPr>
  </w:style>
  <w:style w:type="paragraph" w:customStyle="1" w:styleId="emoji--neutralface">
    <w:name w:val="emoji--neutral_face"/>
    <w:basedOn w:val="Normal"/>
    <w:rsid w:val="009730B0"/>
    <w:pPr>
      <w:spacing w:before="100" w:beforeAutospacing="1" w:after="100" w:afterAutospacing="1" w:line="240" w:lineRule="auto"/>
      <w:jc w:val="left"/>
    </w:pPr>
    <w:rPr>
      <w:rFonts w:eastAsia="Times New Roman"/>
      <w:szCs w:val="24"/>
    </w:rPr>
  </w:style>
  <w:style w:type="paragraph" w:customStyle="1" w:styleId="emoji--neutral">
    <w:name w:val="emoji--neutral"/>
    <w:basedOn w:val="Normal"/>
    <w:rsid w:val="009730B0"/>
    <w:pPr>
      <w:spacing w:before="100" w:beforeAutospacing="1" w:after="100" w:afterAutospacing="1" w:line="240" w:lineRule="auto"/>
      <w:jc w:val="left"/>
    </w:pPr>
    <w:rPr>
      <w:rFonts w:eastAsia="Times New Roman"/>
      <w:szCs w:val="24"/>
    </w:rPr>
  </w:style>
  <w:style w:type="paragraph" w:customStyle="1" w:styleId="emoji--disappointed">
    <w:name w:val="emoji--disappointed"/>
    <w:basedOn w:val="Normal"/>
    <w:rsid w:val="009730B0"/>
    <w:pPr>
      <w:spacing w:before="100" w:beforeAutospacing="1" w:after="100" w:afterAutospacing="1" w:line="240" w:lineRule="auto"/>
      <w:jc w:val="left"/>
    </w:pPr>
    <w:rPr>
      <w:rFonts w:eastAsia="Times New Roman"/>
      <w:szCs w:val="24"/>
    </w:rPr>
  </w:style>
  <w:style w:type="paragraph" w:customStyle="1" w:styleId="emoji--sad">
    <w:name w:val="emoji--sad"/>
    <w:basedOn w:val="Normal"/>
    <w:rsid w:val="009730B0"/>
    <w:pPr>
      <w:spacing w:before="100" w:beforeAutospacing="1" w:after="100" w:afterAutospacing="1" w:line="240" w:lineRule="auto"/>
      <w:jc w:val="left"/>
    </w:pPr>
    <w:rPr>
      <w:rFonts w:eastAsia="Times New Roman"/>
      <w:szCs w:val="24"/>
    </w:rPr>
  </w:style>
  <w:style w:type="paragraph" w:customStyle="1" w:styleId="emoji--sleepy">
    <w:name w:val="emoji--sleepy"/>
    <w:basedOn w:val="Normal"/>
    <w:rsid w:val="009730B0"/>
    <w:pPr>
      <w:spacing w:before="100" w:beforeAutospacing="1" w:after="100" w:afterAutospacing="1" w:line="240" w:lineRule="auto"/>
      <w:jc w:val="left"/>
    </w:pPr>
    <w:rPr>
      <w:rFonts w:eastAsia="Times New Roman"/>
      <w:szCs w:val="24"/>
    </w:rPr>
  </w:style>
  <w:style w:type="paragraph" w:customStyle="1" w:styleId="emoji--smile">
    <w:name w:val="emoji--smile"/>
    <w:basedOn w:val="Normal"/>
    <w:rsid w:val="009730B0"/>
    <w:pPr>
      <w:spacing w:before="100" w:beforeAutospacing="1" w:after="100" w:afterAutospacing="1" w:line="240" w:lineRule="auto"/>
      <w:jc w:val="left"/>
    </w:pPr>
    <w:rPr>
      <w:rFonts w:eastAsia="Times New Roman"/>
      <w:szCs w:val="24"/>
    </w:rPr>
  </w:style>
  <w:style w:type="paragraph" w:customStyle="1" w:styleId="emoji--smiling">
    <w:name w:val="emoji--smiling"/>
    <w:basedOn w:val="Normal"/>
    <w:rsid w:val="009730B0"/>
    <w:pPr>
      <w:spacing w:before="100" w:beforeAutospacing="1" w:after="100" w:afterAutospacing="1" w:line="240" w:lineRule="auto"/>
      <w:jc w:val="left"/>
    </w:pPr>
    <w:rPr>
      <w:rFonts w:eastAsia="Times New Roman"/>
      <w:szCs w:val="24"/>
    </w:rPr>
  </w:style>
  <w:style w:type="paragraph" w:customStyle="1" w:styleId="emoji--openmouth">
    <w:name w:val="emoji--open_mouth"/>
    <w:basedOn w:val="Normal"/>
    <w:rsid w:val="009730B0"/>
    <w:pPr>
      <w:spacing w:before="100" w:beforeAutospacing="1" w:after="100" w:afterAutospacing="1" w:line="240" w:lineRule="auto"/>
      <w:jc w:val="left"/>
    </w:pPr>
    <w:rPr>
      <w:rFonts w:eastAsia="Times New Roman"/>
      <w:szCs w:val="24"/>
    </w:rPr>
  </w:style>
  <w:style w:type="paragraph" w:customStyle="1" w:styleId="emoji--surprised">
    <w:name w:val="emoji--surprised"/>
    <w:basedOn w:val="Normal"/>
    <w:rsid w:val="009730B0"/>
    <w:pPr>
      <w:spacing w:before="100" w:beforeAutospacing="1" w:after="100" w:afterAutospacing="1" w:line="240" w:lineRule="auto"/>
      <w:jc w:val="left"/>
    </w:pPr>
    <w:rPr>
      <w:rFonts w:eastAsia="Times New Roman"/>
      <w:szCs w:val="24"/>
    </w:rPr>
  </w:style>
  <w:style w:type="paragraph" w:customStyle="1" w:styleId="emoji--tiredface">
    <w:name w:val="emoji--tired_face"/>
    <w:basedOn w:val="Normal"/>
    <w:rsid w:val="009730B0"/>
    <w:pPr>
      <w:spacing w:before="100" w:beforeAutospacing="1" w:after="100" w:afterAutospacing="1" w:line="240" w:lineRule="auto"/>
      <w:jc w:val="left"/>
    </w:pPr>
    <w:rPr>
      <w:rFonts w:eastAsia="Times New Roman"/>
      <w:szCs w:val="24"/>
    </w:rPr>
  </w:style>
  <w:style w:type="paragraph" w:customStyle="1" w:styleId="emoji--tired">
    <w:name w:val="emoji--tired"/>
    <w:basedOn w:val="Normal"/>
    <w:rsid w:val="009730B0"/>
    <w:pPr>
      <w:spacing w:before="100" w:beforeAutospacing="1" w:after="100" w:afterAutospacing="1" w:line="240" w:lineRule="auto"/>
      <w:jc w:val="left"/>
    </w:pPr>
    <w:rPr>
      <w:rFonts w:eastAsia="Times New Roman"/>
      <w:szCs w:val="24"/>
    </w:rPr>
  </w:style>
  <w:style w:type="paragraph" w:customStyle="1" w:styleId="emoji--stuckouttongue">
    <w:name w:val="emoji--stuck_out_tongue"/>
    <w:basedOn w:val="Normal"/>
    <w:rsid w:val="009730B0"/>
    <w:pPr>
      <w:spacing w:before="100" w:beforeAutospacing="1" w:after="100" w:afterAutospacing="1" w:line="240" w:lineRule="auto"/>
      <w:jc w:val="left"/>
    </w:pPr>
    <w:rPr>
      <w:rFonts w:eastAsia="Times New Roman"/>
      <w:szCs w:val="24"/>
    </w:rPr>
  </w:style>
  <w:style w:type="paragraph" w:customStyle="1" w:styleId="emoji--tongue-out">
    <w:name w:val="emoji--tongue-out"/>
    <w:basedOn w:val="Normal"/>
    <w:rsid w:val="009730B0"/>
    <w:pPr>
      <w:spacing w:before="100" w:beforeAutospacing="1" w:after="100" w:afterAutospacing="1" w:line="240" w:lineRule="auto"/>
      <w:jc w:val="left"/>
    </w:pPr>
    <w:rPr>
      <w:rFonts w:eastAsia="Times New Roman"/>
      <w:szCs w:val="24"/>
    </w:rPr>
  </w:style>
  <w:style w:type="paragraph" w:customStyle="1" w:styleId="emoji--wink">
    <w:name w:val="emoji--wink"/>
    <w:basedOn w:val="Normal"/>
    <w:rsid w:val="009730B0"/>
    <w:pPr>
      <w:spacing w:before="100" w:beforeAutospacing="1" w:after="100" w:afterAutospacing="1" w:line="240" w:lineRule="auto"/>
      <w:jc w:val="left"/>
    </w:pPr>
    <w:rPr>
      <w:rFonts w:eastAsia="Times New Roman"/>
      <w:szCs w:val="24"/>
    </w:rPr>
  </w:style>
  <w:style w:type="paragraph" w:customStyle="1" w:styleId="emoji--moyai">
    <w:name w:val="emoji--moyai"/>
    <w:basedOn w:val="Normal"/>
    <w:rsid w:val="009730B0"/>
    <w:pPr>
      <w:spacing w:before="100" w:beforeAutospacing="1" w:after="100" w:afterAutospacing="1" w:line="240" w:lineRule="auto"/>
      <w:jc w:val="left"/>
    </w:pPr>
    <w:rPr>
      <w:rFonts w:eastAsia="Times New Roman"/>
      <w:szCs w:val="24"/>
    </w:rPr>
  </w:style>
  <w:style w:type="paragraph" w:customStyle="1" w:styleId="emoji--dislike">
    <w:name w:val="emoji--dislike"/>
    <w:basedOn w:val="Normal"/>
    <w:rsid w:val="009730B0"/>
    <w:pPr>
      <w:spacing w:before="100" w:beforeAutospacing="1" w:after="100" w:afterAutospacing="1" w:line="240" w:lineRule="auto"/>
      <w:jc w:val="left"/>
    </w:pPr>
    <w:rPr>
      <w:rFonts w:eastAsia="Times New Roman"/>
      <w:szCs w:val="24"/>
    </w:rPr>
  </w:style>
  <w:style w:type="paragraph" w:customStyle="1" w:styleId="emoji--unlike">
    <w:name w:val="emoji--unlike"/>
    <w:basedOn w:val="Normal"/>
    <w:rsid w:val="009730B0"/>
    <w:pPr>
      <w:spacing w:before="100" w:beforeAutospacing="1" w:after="100" w:afterAutospacing="1" w:line="240" w:lineRule="auto"/>
      <w:jc w:val="left"/>
    </w:pPr>
    <w:rPr>
      <w:rFonts w:eastAsia="Times New Roman"/>
      <w:szCs w:val="24"/>
    </w:rPr>
  </w:style>
  <w:style w:type="paragraph" w:customStyle="1" w:styleId="emoji--thumbsdown">
    <w:name w:val="emoji--thumbsdown"/>
    <w:basedOn w:val="Normal"/>
    <w:rsid w:val="009730B0"/>
    <w:pPr>
      <w:spacing w:before="100" w:beforeAutospacing="1" w:after="100" w:afterAutospacing="1" w:line="240" w:lineRule="auto"/>
      <w:jc w:val="left"/>
    </w:pPr>
    <w:rPr>
      <w:rFonts w:eastAsia="Times New Roman"/>
      <w:szCs w:val="24"/>
    </w:rPr>
  </w:style>
  <w:style w:type="paragraph" w:customStyle="1" w:styleId="emoji--like">
    <w:name w:val="emoji--like"/>
    <w:basedOn w:val="Normal"/>
    <w:rsid w:val="009730B0"/>
    <w:pPr>
      <w:spacing w:before="100" w:beforeAutospacing="1" w:after="100" w:afterAutospacing="1" w:line="240" w:lineRule="auto"/>
      <w:jc w:val="left"/>
    </w:pPr>
    <w:rPr>
      <w:rFonts w:eastAsia="Times New Roman"/>
      <w:szCs w:val="24"/>
    </w:rPr>
  </w:style>
  <w:style w:type="paragraph" w:customStyle="1" w:styleId="emoji--thumbsup">
    <w:name w:val="emoji--thumbsup"/>
    <w:basedOn w:val="Normal"/>
    <w:rsid w:val="009730B0"/>
    <w:pPr>
      <w:spacing w:before="100" w:beforeAutospacing="1" w:after="100" w:afterAutospacing="1" w:line="240" w:lineRule="auto"/>
      <w:jc w:val="left"/>
    </w:pPr>
    <w:rPr>
      <w:rFonts w:eastAsia="Times New Roman"/>
      <w:szCs w:val="24"/>
    </w:rPr>
  </w:style>
  <w:style w:type="paragraph" w:customStyle="1" w:styleId="emoji--okhand">
    <w:name w:val="emoji--ok_hand"/>
    <w:basedOn w:val="Normal"/>
    <w:rsid w:val="009730B0"/>
    <w:pPr>
      <w:spacing w:before="100" w:beforeAutospacing="1" w:after="100" w:afterAutospacing="1" w:line="240" w:lineRule="auto"/>
      <w:jc w:val="left"/>
    </w:pPr>
    <w:rPr>
      <w:rFonts w:eastAsia="Times New Roman"/>
      <w:szCs w:val="24"/>
    </w:rPr>
  </w:style>
  <w:style w:type="paragraph" w:customStyle="1" w:styleId="emoji--octopus">
    <w:name w:val="emoji--octopus"/>
    <w:basedOn w:val="Normal"/>
    <w:rsid w:val="009730B0"/>
    <w:pPr>
      <w:spacing w:before="100" w:beforeAutospacing="1" w:after="100" w:afterAutospacing="1" w:line="240" w:lineRule="auto"/>
      <w:jc w:val="left"/>
    </w:pPr>
    <w:rPr>
      <w:rFonts w:eastAsia="Times New Roman"/>
      <w:szCs w:val="24"/>
    </w:rPr>
  </w:style>
  <w:style w:type="paragraph" w:customStyle="1" w:styleId="emoji--pig2">
    <w:name w:val="emoji--pig2"/>
    <w:basedOn w:val="Normal"/>
    <w:rsid w:val="009730B0"/>
    <w:pPr>
      <w:spacing w:before="100" w:beforeAutospacing="1" w:after="100" w:afterAutospacing="1" w:line="240" w:lineRule="auto"/>
      <w:jc w:val="left"/>
    </w:pPr>
    <w:rPr>
      <w:rFonts w:eastAsia="Times New Roman"/>
      <w:szCs w:val="24"/>
    </w:rPr>
  </w:style>
  <w:style w:type="paragraph" w:customStyle="1" w:styleId="emoji--wave">
    <w:name w:val="emoji--wave"/>
    <w:basedOn w:val="Normal"/>
    <w:rsid w:val="009730B0"/>
    <w:pPr>
      <w:spacing w:before="100" w:beforeAutospacing="1" w:after="100" w:afterAutospacing="1" w:line="240" w:lineRule="auto"/>
      <w:jc w:val="left"/>
    </w:pPr>
    <w:rPr>
      <w:rFonts w:eastAsia="Times New Roman"/>
      <w:szCs w:val="24"/>
    </w:rPr>
  </w:style>
  <w:style w:type="paragraph" w:customStyle="1" w:styleId="emoji--mouse">
    <w:name w:val="emoji--mouse"/>
    <w:basedOn w:val="Normal"/>
    <w:rsid w:val="009730B0"/>
    <w:pPr>
      <w:spacing w:before="100" w:beforeAutospacing="1" w:after="100" w:afterAutospacing="1" w:line="240" w:lineRule="auto"/>
      <w:jc w:val="left"/>
    </w:pPr>
    <w:rPr>
      <w:rFonts w:eastAsia="Times New Roman"/>
      <w:szCs w:val="24"/>
    </w:rPr>
  </w:style>
  <w:style w:type="paragraph" w:customStyle="1" w:styleId="emoji--mouse2">
    <w:name w:val="emoji--mouse2"/>
    <w:basedOn w:val="Normal"/>
    <w:rsid w:val="009730B0"/>
    <w:pPr>
      <w:spacing w:before="100" w:beforeAutospacing="1" w:after="100" w:afterAutospacing="1" w:line="240" w:lineRule="auto"/>
      <w:jc w:val="left"/>
    </w:pPr>
    <w:rPr>
      <w:rFonts w:eastAsia="Times New Roman"/>
      <w:szCs w:val="24"/>
    </w:rPr>
  </w:style>
  <w:style w:type="paragraph" w:customStyle="1" w:styleId="emoji--rat">
    <w:name w:val="emoji--rat"/>
    <w:basedOn w:val="Normal"/>
    <w:rsid w:val="009730B0"/>
    <w:pPr>
      <w:spacing w:before="100" w:beforeAutospacing="1" w:after="100" w:afterAutospacing="1" w:line="240" w:lineRule="auto"/>
      <w:jc w:val="left"/>
    </w:pPr>
    <w:rPr>
      <w:rFonts w:eastAsia="Times New Roman"/>
      <w:szCs w:val="24"/>
    </w:rPr>
  </w:style>
  <w:style w:type="paragraph" w:customStyle="1" w:styleId="emoji-picker">
    <w:name w:val="emoji-picker"/>
    <w:basedOn w:val="Normal"/>
    <w:rsid w:val="009730B0"/>
    <w:pPr>
      <w:spacing w:before="100" w:beforeAutospacing="1" w:after="100" w:afterAutospacing="1" w:line="240" w:lineRule="auto"/>
      <w:jc w:val="left"/>
    </w:pPr>
    <w:rPr>
      <w:rFonts w:eastAsia="Times New Roman"/>
      <w:szCs w:val="24"/>
    </w:rPr>
  </w:style>
  <w:style w:type="paragraph" w:customStyle="1" w:styleId="emoji-picker--item">
    <w:name w:val="emoji-picker--item"/>
    <w:basedOn w:val="Normal"/>
    <w:rsid w:val="009730B0"/>
    <w:pPr>
      <w:spacing w:before="100" w:beforeAutospacing="1" w:after="100" w:afterAutospacing="1" w:line="240" w:lineRule="auto"/>
      <w:jc w:val="left"/>
    </w:pPr>
    <w:rPr>
      <w:rFonts w:eastAsia="Times New Roman"/>
      <w:szCs w:val="24"/>
    </w:rPr>
  </w:style>
  <w:style w:type="paragraph" w:customStyle="1" w:styleId="emoji-picker-background-item">
    <w:name w:val="emoji-picker-background-item"/>
    <w:basedOn w:val="Normal"/>
    <w:rsid w:val="009730B0"/>
    <w:pPr>
      <w:spacing w:before="100" w:beforeAutospacing="1" w:after="100" w:afterAutospacing="1" w:line="240" w:lineRule="auto"/>
      <w:jc w:val="left"/>
    </w:pPr>
    <w:rPr>
      <w:rFonts w:eastAsia="Times New Roman"/>
      <w:szCs w:val="24"/>
    </w:rPr>
  </w:style>
  <w:style w:type="paragraph" w:customStyle="1" w:styleId="convo-list">
    <w:name w:val="convo-list"/>
    <w:basedOn w:val="Normal"/>
    <w:rsid w:val="009730B0"/>
    <w:pPr>
      <w:spacing w:before="100" w:beforeAutospacing="1" w:after="100" w:afterAutospacing="1" w:line="240" w:lineRule="auto"/>
      <w:jc w:val="left"/>
    </w:pPr>
    <w:rPr>
      <w:rFonts w:eastAsia="Times New Roman"/>
      <w:szCs w:val="24"/>
    </w:rPr>
  </w:style>
  <w:style w:type="paragraph" w:customStyle="1" w:styleId="convo-list--list">
    <w:name w:val="convo-list--list"/>
    <w:basedOn w:val="Normal"/>
    <w:rsid w:val="009730B0"/>
    <w:pPr>
      <w:spacing w:before="100" w:beforeAutospacing="1" w:after="100" w:afterAutospacing="1" w:line="240" w:lineRule="auto"/>
      <w:jc w:val="left"/>
    </w:pPr>
    <w:rPr>
      <w:rFonts w:eastAsia="Times New Roman"/>
      <w:szCs w:val="24"/>
    </w:rPr>
  </w:style>
  <w:style w:type="paragraph" w:customStyle="1" w:styleId="convo-list--title">
    <w:name w:val="convo-list--title"/>
    <w:basedOn w:val="Normal"/>
    <w:rsid w:val="009730B0"/>
    <w:pPr>
      <w:spacing w:before="100" w:beforeAutospacing="1" w:after="100" w:afterAutospacing="1" w:line="240" w:lineRule="auto"/>
      <w:jc w:val="left"/>
    </w:pPr>
    <w:rPr>
      <w:rFonts w:eastAsia="Times New Roman"/>
      <w:szCs w:val="24"/>
    </w:rPr>
  </w:style>
  <w:style w:type="paragraph" w:customStyle="1" w:styleId="convo-list--footer">
    <w:name w:val="convo-list--footer"/>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info">
    <w:name w:val="convo-list--convo-last-info"/>
    <w:basedOn w:val="Normal"/>
    <w:rsid w:val="009730B0"/>
    <w:pPr>
      <w:spacing w:before="100" w:beforeAutospacing="1" w:after="100" w:afterAutospacing="1" w:line="240" w:lineRule="auto"/>
      <w:jc w:val="left"/>
    </w:pPr>
    <w:rPr>
      <w:rFonts w:eastAsia="Times New Roman"/>
      <w:szCs w:val="24"/>
    </w:rPr>
  </w:style>
  <w:style w:type="paragraph" w:customStyle="1" w:styleId="convo-list--convo-last-message">
    <w:name w:val="convo-list--convo-last-message"/>
    <w:basedOn w:val="Normal"/>
    <w:rsid w:val="009730B0"/>
    <w:pPr>
      <w:spacing w:before="100" w:beforeAutospacing="1" w:after="100" w:afterAutospacing="1" w:line="240" w:lineRule="auto"/>
      <w:jc w:val="left"/>
    </w:pPr>
    <w:rPr>
      <w:rFonts w:eastAsia="Times New Roman"/>
      <w:szCs w:val="24"/>
    </w:rPr>
  </w:style>
  <w:style w:type="paragraph" w:customStyle="1" w:styleId="convo-list--convo-title">
    <w:name w:val="convo-list--convo-title"/>
    <w:basedOn w:val="Normal"/>
    <w:rsid w:val="009730B0"/>
    <w:pPr>
      <w:spacing w:before="100" w:beforeAutospacing="1" w:after="100" w:afterAutospacing="1" w:line="240" w:lineRule="auto"/>
      <w:jc w:val="left"/>
    </w:pPr>
    <w:rPr>
      <w:rFonts w:eastAsia="Times New Roman"/>
      <w:szCs w:val="24"/>
    </w:rPr>
  </w:style>
  <w:style w:type="paragraph" w:customStyle="1" w:styleId="convo-list--convo-name">
    <w:name w:val="convo-list--convo-name"/>
    <w:basedOn w:val="Normal"/>
    <w:rsid w:val="009730B0"/>
    <w:pPr>
      <w:spacing w:before="100" w:beforeAutospacing="1" w:after="100" w:afterAutospacing="1" w:line="240" w:lineRule="auto"/>
      <w:jc w:val="left"/>
    </w:pPr>
    <w:rPr>
      <w:rFonts w:eastAsia="Times New Roman"/>
      <w:szCs w:val="24"/>
    </w:rPr>
  </w:style>
  <w:style w:type="paragraph" w:customStyle="1" w:styleId="convo-list--item">
    <w:name w:val="convo-list--item"/>
    <w:basedOn w:val="Normal"/>
    <w:rsid w:val="009730B0"/>
    <w:pPr>
      <w:spacing w:before="100" w:beforeAutospacing="1" w:after="100" w:afterAutospacing="1" w:line="240" w:lineRule="auto"/>
      <w:jc w:val="left"/>
    </w:pPr>
    <w:rPr>
      <w:rFonts w:eastAsia="Times New Roman"/>
      <w:szCs w:val="24"/>
    </w:rPr>
  </w:style>
  <w:style w:type="paragraph" w:customStyle="1" w:styleId="convo-list--item-unread">
    <w:name w:val="convo-list--item-unread"/>
    <w:basedOn w:val="Normal"/>
    <w:rsid w:val="009730B0"/>
    <w:pPr>
      <w:spacing w:before="100" w:beforeAutospacing="1" w:after="100" w:afterAutospacing="1" w:line="240" w:lineRule="auto"/>
      <w:jc w:val="left"/>
    </w:pPr>
    <w:rPr>
      <w:rFonts w:eastAsia="Times New Roman"/>
      <w:szCs w:val="24"/>
    </w:rPr>
  </w:style>
  <w:style w:type="paragraph" w:customStyle="1" w:styleId="convo-list--item-avatar">
    <w:name w:val="convo-list--item-avatar"/>
    <w:basedOn w:val="Normal"/>
    <w:rsid w:val="009730B0"/>
    <w:pPr>
      <w:spacing w:before="100" w:beforeAutospacing="1" w:after="100" w:afterAutospacing="1" w:line="240" w:lineRule="auto"/>
      <w:jc w:val="left"/>
    </w:pPr>
    <w:rPr>
      <w:rFonts w:eastAsia="Times New Roman"/>
      <w:szCs w:val="24"/>
    </w:rPr>
  </w:style>
  <w:style w:type="paragraph" w:customStyle="1" w:styleId="rating--overlay">
    <w:name w:val="rating--overlay"/>
    <w:basedOn w:val="Normal"/>
    <w:rsid w:val="009730B0"/>
    <w:pPr>
      <w:spacing w:before="100" w:beforeAutospacing="1" w:after="100" w:afterAutospacing="1" w:line="240" w:lineRule="auto"/>
      <w:jc w:val="left"/>
    </w:pPr>
    <w:rPr>
      <w:rFonts w:eastAsia="Times New Roman"/>
      <w:szCs w:val="24"/>
    </w:rPr>
  </w:style>
  <w:style w:type="paragraph" w:customStyle="1" w:styleId="rating">
    <w:name w:val="rating"/>
    <w:basedOn w:val="Normal"/>
    <w:rsid w:val="009730B0"/>
    <w:pPr>
      <w:spacing w:before="100" w:beforeAutospacing="1" w:after="100" w:afterAutospacing="1" w:line="240" w:lineRule="auto"/>
      <w:jc w:val="left"/>
    </w:pPr>
    <w:rPr>
      <w:rFonts w:eastAsia="Times New Roman"/>
      <w:szCs w:val="24"/>
    </w:rPr>
  </w:style>
  <w:style w:type="paragraph" w:customStyle="1" w:styleId="poweredby--text">
    <w:name w:val="poweredby--text"/>
    <w:basedOn w:val="Normal"/>
    <w:rsid w:val="009730B0"/>
    <w:pPr>
      <w:spacing w:before="100" w:beforeAutospacing="1" w:after="100" w:afterAutospacing="1" w:line="240" w:lineRule="auto"/>
      <w:jc w:val="left"/>
    </w:pPr>
    <w:rPr>
      <w:rFonts w:eastAsia="Times New Roman"/>
      <w:szCs w:val="24"/>
    </w:rPr>
  </w:style>
  <w:style w:type="paragraph" w:customStyle="1" w:styleId="avatar">
    <w:name w:val="avatar"/>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group-avatar--agent-middle">
    <w:name w:val="group-avatar--agent-middle"/>
    <w:basedOn w:val="Normal"/>
    <w:rsid w:val="009730B0"/>
    <w:pPr>
      <w:spacing w:before="100" w:beforeAutospacing="1" w:after="100" w:afterAutospacing="1" w:line="240" w:lineRule="auto"/>
      <w:jc w:val="left"/>
    </w:pPr>
    <w:rPr>
      <w:rFonts w:eastAsia="Times New Roman"/>
      <w:szCs w:val="24"/>
    </w:rPr>
  </w:style>
  <w:style w:type="paragraph" w:customStyle="1" w:styleId="group-avatar--agent-right">
    <w:name w:val="group-avatar--agent-right"/>
    <w:basedOn w:val="Normal"/>
    <w:rsid w:val="009730B0"/>
    <w:pPr>
      <w:spacing w:before="100" w:beforeAutospacing="1" w:after="100" w:afterAutospacing="1" w:line="240" w:lineRule="auto"/>
      <w:jc w:val="left"/>
    </w:pPr>
    <w:rPr>
      <w:rFonts w:eastAsia="Times New Roman"/>
      <w:szCs w:val="24"/>
    </w:rPr>
  </w:style>
  <w:style w:type="paragraph" w:customStyle="1" w:styleId="group-avatar--agent-left">
    <w:name w:val="group-avatar--agent-left"/>
    <w:basedOn w:val="Normal"/>
    <w:rsid w:val="009730B0"/>
    <w:pPr>
      <w:spacing w:before="100" w:beforeAutospacing="1" w:after="100" w:afterAutospacing="1" w:line="240" w:lineRule="auto"/>
      <w:jc w:val="left"/>
    </w:pPr>
    <w:rPr>
      <w:rFonts w:eastAsia="Times New Roman"/>
      <w:szCs w:val="24"/>
    </w:rPr>
  </w:style>
  <w:style w:type="paragraph" w:customStyle="1" w:styleId="widget-header--total-unread-convo">
    <w:name w:val="widget-header--total-unread-convo"/>
    <w:basedOn w:val="Normal"/>
    <w:rsid w:val="009730B0"/>
    <w:pPr>
      <w:spacing w:before="100" w:beforeAutospacing="1" w:after="100" w:afterAutospacing="1" w:line="240" w:lineRule="auto"/>
      <w:jc w:val="left"/>
    </w:pPr>
    <w:rPr>
      <w:rFonts w:eastAsia="Times New Roman"/>
      <w:szCs w:val="24"/>
    </w:rPr>
  </w:style>
  <w:style w:type="paragraph" w:customStyle="1" w:styleId="widget-header--top-wrapper">
    <w:name w:val="widget-header--top-wrapper"/>
    <w:basedOn w:val="Normal"/>
    <w:rsid w:val="009730B0"/>
    <w:pPr>
      <w:spacing w:before="100" w:beforeAutospacing="1" w:after="100" w:afterAutospacing="1" w:line="240" w:lineRule="auto"/>
      <w:jc w:val="left"/>
    </w:pPr>
    <w:rPr>
      <w:rFonts w:eastAsia="Times New Roman"/>
      <w:szCs w:val="24"/>
    </w:rPr>
  </w:style>
  <w:style w:type="paragraph" w:customStyle="1" w:styleId="widget-header--title">
    <w:name w:val="widget-header--title"/>
    <w:basedOn w:val="Normal"/>
    <w:rsid w:val="009730B0"/>
    <w:pPr>
      <w:spacing w:before="100" w:beforeAutospacing="1" w:after="100" w:afterAutospacing="1" w:line="240" w:lineRule="auto"/>
      <w:jc w:val="left"/>
    </w:pPr>
    <w:rPr>
      <w:rFonts w:eastAsia="Times New Roman"/>
      <w:szCs w:val="24"/>
    </w:rPr>
  </w:style>
  <w:style w:type="paragraph" w:customStyle="1" w:styleId="widget-header--description">
    <w:name w:val="widget-header--description"/>
    <w:basedOn w:val="Normal"/>
    <w:rsid w:val="009730B0"/>
    <w:pPr>
      <w:spacing w:before="100" w:beforeAutospacing="1" w:after="100" w:afterAutospacing="1" w:line="240" w:lineRule="auto"/>
      <w:jc w:val="left"/>
    </w:pPr>
    <w:rPr>
      <w:rFonts w:eastAsia="Times New Roman"/>
      <w:szCs w:val="24"/>
    </w:rPr>
  </w:style>
  <w:style w:type="paragraph" w:customStyle="1" w:styleId="form-control--check">
    <w:name w:val="form-control--check"/>
    <w:basedOn w:val="Normal"/>
    <w:rsid w:val="009730B0"/>
    <w:pPr>
      <w:spacing w:before="100" w:beforeAutospacing="1" w:after="100" w:afterAutospacing="1" w:line="240" w:lineRule="auto"/>
      <w:jc w:val="left"/>
    </w:pPr>
    <w:rPr>
      <w:rFonts w:eastAsia="Times New Roman"/>
      <w:szCs w:val="24"/>
    </w:rPr>
  </w:style>
  <w:style w:type="paragraph" w:customStyle="1" w:styleId="radio">
    <w:name w:val="radio"/>
    <w:basedOn w:val="Normal"/>
    <w:rsid w:val="009730B0"/>
    <w:pPr>
      <w:spacing w:before="100" w:beforeAutospacing="1" w:after="100" w:afterAutospacing="1" w:line="240" w:lineRule="auto"/>
      <w:jc w:val="left"/>
    </w:pPr>
    <w:rPr>
      <w:rFonts w:eastAsia="Times New Roman"/>
      <w:szCs w:val="24"/>
    </w:rPr>
  </w:style>
  <w:style w:type="paragraph" w:customStyle="1" w:styleId="radio--label">
    <w:name w:val="radio--label"/>
    <w:basedOn w:val="Normal"/>
    <w:rsid w:val="009730B0"/>
    <w:pPr>
      <w:spacing w:before="100" w:beforeAutospacing="1" w:after="100" w:afterAutospacing="1" w:line="240" w:lineRule="auto"/>
      <w:jc w:val="left"/>
    </w:pPr>
    <w:rPr>
      <w:rFonts w:eastAsia="Times New Roman"/>
      <w:szCs w:val="24"/>
    </w:rPr>
  </w:style>
  <w:style w:type="paragraph" w:customStyle="1" w:styleId="radio--check">
    <w:name w:val="radio--check"/>
    <w:basedOn w:val="Normal"/>
    <w:rsid w:val="009730B0"/>
    <w:pPr>
      <w:spacing w:before="100" w:beforeAutospacing="1" w:after="100" w:afterAutospacing="1" w:line="240" w:lineRule="auto"/>
      <w:jc w:val="left"/>
    </w:pPr>
    <w:rPr>
      <w:rFonts w:eastAsia="Times New Roman"/>
      <w:szCs w:val="24"/>
    </w:rPr>
  </w:style>
  <w:style w:type="paragraph" w:customStyle="1" w:styleId="checkbox">
    <w:name w:val="checkbox"/>
    <w:basedOn w:val="Normal"/>
    <w:rsid w:val="009730B0"/>
    <w:pPr>
      <w:spacing w:before="100" w:beforeAutospacing="1" w:after="100" w:afterAutospacing="1" w:line="240" w:lineRule="auto"/>
      <w:jc w:val="left"/>
    </w:pPr>
    <w:rPr>
      <w:rFonts w:eastAsia="Times New Roman"/>
      <w:szCs w:val="24"/>
    </w:rPr>
  </w:style>
  <w:style w:type="paragraph" w:customStyle="1" w:styleId="checkbox--label">
    <w:name w:val="checkbox--label"/>
    <w:basedOn w:val="Normal"/>
    <w:rsid w:val="009730B0"/>
    <w:pPr>
      <w:spacing w:before="100" w:beforeAutospacing="1" w:after="100" w:afterAutospacing="1" w:line="240" w:lineRule="auto"/>
      <w:jc w:val="left"/>
    </w:pPr>
    <w:rPr>
      <w:rFonts w:eastAsia="Times New Roman"/>
      <w:szCs w:val="24"/>
    </w:rPr>
  </w:style>
  <w:style w:type="paragraph" w:customStyle="1" w:styleId="checkbox--check">
    <w:name w:val="checkbox--check"/>
    <w:basedOn w:val="Normal"/>
    <w:rsid w:val="009730B0"/>
    <w:pPr>
      <w:spacing w:before="100" w:beforeAutospacing="1" w:after="100" w:afterAutospacing="1" w:line="240" w:lineRule="auto"/>
      <w:jc w:val="left"/>
    </w:pPr>
    <w:rPr>
      <w:rFonts w:eastAsia="Times New Roman"/>
      <w:szCs w:val="24"/>
    </w:rPr>
  </w:style>
  <w:style w:type="paragraph" w:customStyle="1" w:styleId="file-attachment--filename">
    <w:name w:val="file-attachment--filename"/>
    <w:basedOn w:val="Normal"/>
    <w:rsid w:val="009730B0"/>
    <w:pPr>
      <w:spacing w:before="100" w:beforeAutospacing="1" w:after="100" w:afterAutospacing="1" w:line="240" w:lineRule="auto"/>
      <w:jc w:val="left"/>
    </w:pPr>
    <w:rPr>
      <w:rFonts w:eastAsia="Times New Roman"/>
      <w:szCs w:val="24"/>
    </w:rPr>
  </w:style>
  <w:style w:type="paragraph" w:customStyle="1" w:styleId="url-button-attachment">
    <w:name w:val="url-button-attachment"/>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img">
    <w:name w:val="generic-attachment--element-img"/>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title">
    <w:name w:val="generic-attachment--element-title"/>
    <w:basedOn w:val="Normal"/>
    <w:rsid w:val="009730B0"/>
    <w:pPr>
      <w:spacing w:before="100" w:beforeAutospacing="1" w:after="100" w:afterAutospacing="1" w:line="240" w:lineRule="auto"/>
      <w:jc w:val="left"/>
    </w:pPr>
    <w:rPr>
      <w:rFonts w:eastAsia="Times New Roman"/>
      <w:szCs w:val="24"/>
    </w:rPr>
  </w:style>
  <w:style w:type="paragraph" w:customStyle="1" w:styleId="generic-attachment--element-subtitle">
    <w:name w:val="generic-attachment--element-subtitle"/>
    <w:basedOn w:val="Normal"/>
    <w:rsid w:val="009730B0"/>
    <w:pPr>
      <w:spacing w:before="100" w:beforeAutospacing="1" w:after="100" w:afterAutospacing="1" w:line="240" w:lineRule="auto"/>
      <w:jc w:val="left"/>
    </w:pPr>
    <w:rPr>
      <w:rFonts w:eastAsia="Times New Roman"/>
      <w:szCs w:val="24"/>
    </w:rPr>
  </w:style>
  <w:style w:type="paragraph" w:customStyle="1" w:styleId="chat-button--default">
    <w:name w:val="chat-button--default"/>
    <w:basedOn w:val="Normal"/>
    <w:rsid w:val="009730B0"/>
    <w:pPr>
      <w:spacing w:before="100" w:beforeAutospacing="1" w:after="100" w:afterAutospacing="1" w:line="240" w:lineRule="auto"/>
      <w:jc w:val="left"/>
    </w:pPr>
    <w:rPr>
      <w:rFonts w:eastAsia="Times New Roman"/>
      <w:szCs w:val="24"/>
    </w:rPr>
  </w:style>
  <w:style w:type="paragraph" w:customStyle="1" w:styleId="rating--comment">
    <w:name w:val="rating--comment"/>
    <w:basedOn w:val="Normal"/>
    <w:rsid w:val="009730B0"/>
    <w:pPr>
      <w:spacing w:before="100" w:beforeAutospacing="1" w:after="100" w:afterAutospacing="1" w:line="240" w:lineRule="auto"/>
      <w:jc w:val="left"/>
    </w:pPr>
    <w:rPr>
      <w:rFonts w:eastAsia="Times New Roman"/>
      <w:szCs w:val="24"/>
    </w:rPr>
  </w:style>
  <w:style w:type="paragraph" w:customStyle="1" w:styleId="rating--close-btn">
    <w:name w:val="rating--close-btn"/>
    <w:basedOn w:val="Normal"/>
    <w:rsid w:val="009730B0"/>
    <w:pPr>
      <w:spacing w:before="100" w:beforeAutospacing="1" w:after="100" w:afterAutospacing="1" w:line="240" w:lineRule="auto"/>
      <w:jc w:val="left"/>
    </w:pPr>
    <w:rPr>
      <w:rFonts w:eastAsia="Times New Roman"/>
      <w:szCs w:val="24"/>
    </w:rPr>
  </w:style>
  <w:style w:type="paragraph" w:customStyle="1" w:styleId="rating--handle">
    <w:name w:val="rating--handle"/>
    <w:basedOn w:val="Normal"/>
    <w:rsid w:val="009730B0"/>
    <w:pPr>
      <w:spacing w:before="100" w:beforeAutospacing="1" w:after="100" w:afterAutospacing="1" w:line="240" w:lineRule="auto"/>
      <w:jc w:val="left"/>
    </w:pPr>
    <w:rPr>
      <w:rFonts w:eastAsia="Times New Roman"/>
      <w:szCs w:val="24"/>
    </w:rPr>
  </w:style>
  <w:style w:type="paragraph" w:customStyle="1" w:styleId="rating--thumb">
    <w:name w:val="rating--thumb"/>
    <w:basedOn w:val="Normal"/>
    <w:rsid w:val="009730B0"/>
    <w:pPr>
      <w:spacing w:before="100" w:beforeAutospacing="1" w:after="100" w:afterAutospacing="1" w:line="240" w:lineRule="auto"/>
      <w:jc w:val="left"/>
    </w:pPr>
    <w:rPr>
      <w:rFonts w:eastAsia="Times New Roman"/>
      <w:szCs w:val="24"/>
    </w:rPr>
  </w:style>
  <w:style w:type="paragraph" w:customStyle="1" w:styleId="rating--heading">
    <w:name w:val="rating--heading"/>
    <w:basedOn w:val="Normal"/>
    <w:rsid w:val="009730B0"/>
    <w:pPr>
      <w:spacing w:before="100" w:beforeAutospacing="1" w:after="100" w:afterAutospacing="1" w:line="240" w:lineRule="auto"/>
      <w:jc w:val="left"/>
    </w:pPr>
    <w:rPr>
      <w:rFonts w:eastAsia="Times New Roman"/>
      <w:szCs w:val="24"/>
    </w:rPr>
  </w:style>
  <w:style w:type="paragraph" w:customStyle="1" w:styleId="rating--description">
    <w:name w:val="rating--description"/>
    <w:basedOn w:val="Normal"/>
    <w:rsid w:val="009730B0"/>
    <w:pPr>
      <w:spacing w:before="100" w:beforeAutospacing="1" w:after="100" w:afterAutospacing="1" w:line="240" w:lineRule="auto"/>
      <w:jc w:val="left"/>
    </w:pPr>
    <w:rPr>
      <w:rFonts w:eastAsia="Times New Roman"/>
      <w:szCs w:val="24"/>
    </w:rPr>
  </w:style>
  <w:style w:type="paragraph" w:customStyle="1" w:styleId="rating-faces-container">
    <w:name w:val="rating-faces-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container">
    <w:name w:val="rating-face-container"/>
    <w:basedOn w:val="Normal"/>
    <w:rsid w:val="009730B0"/>
    <w:pPr>
      <w:spacing w:before="100" w:beforeAutospacing="1" w:after="100" w:afterAutospacing="1" w:line="240" w:lineRule="auto"/>
      <w:jc w:val="left"/>
    </w:pPr>
    <w:rPr>
      <w:rFonts w:eastAsia="Times New Roman"/>
      <w:szCs w:val="24"/>
    </w:rPr>
  </w:style>
  <w:style w:type="paragraph" w:customStyle="1" w:styleId="rating-face--text">
    <w:name w:val="rating-face--text"/>
    <w:basedOn w:val="Normal"/>
    <w:rsid w:val="009730B0"/>
    <w:pPr>
      <w:spacing w:before="100" w:beforeAutospacing="1" w:after="100" w:afterAutospacing="1" w:line="240" w:lineRule="auto"/>
      <w:jc w:val="left"/>
    </w:pPr>
    <w:rPr>
      <w:rFonts w:eastAsia="Times New Roman"/>
      <w:szCs w:val="24"/>
    </w:rPr>
  </w:style>
  <w:style w:type="paragraph" w:customStyle="1" w:styleId="rating-no-thanks">
    <w:name w:val="rating-no-thanks"/>
    <w:basedOn w:val="Normal"/>
    <w:rsid w:val="009730B0"/>
    <w:pPr>
      <w:spacing w:before="100" w:beforeAutospacing="1" w:after="100" w:afterAutospacing="1" w:line="240" w:lineRule="auto"/>
      <w:jc w:val="left"/>
    </w:pPr>
    <w:rPr>
      <w:rFonts w:eastAsia="Times New Roman"/>
      <w:szCs w:val="24"/>
    </w:rPr>
  </w:style>
  <w:style w:type="paragraph" w:customStyle="1" w:styleId="poweredby--subiz-logo">
    <w:name w:val="poweredby--subiz-logo"/>
    <w:basedOn w:val="Normal"/>
    <w:rsid w:val="009730B0"/>
    <w:pPr>
      <w:spacing w:before="100" w:beforeAutospacing="1" w:after="100" w:afterAutospacing="1" w:line="240" w:lineRule="auto"/>
      <w:jc w:val="left"/>
    </w:pPr>
    <w:rPr>
      <w:rFonts w:eastAsia="Times New Roman"/>
      <w:szCs w:val="24"/>
    </w:rPr>
  </w:style>
  <w:style w:type="paragraph" w:customStyle="1" w:styleId="solution">
    <w:name w:val="solution"/>
    <w:basedOn w:val="Normal"/>
    <w:uiPriority w:val="99"/>
    <w:rsid w:val="009730B0"/>
    <w:pPr>
      <w:spacing w:before="100" w:beforeAutospacing="1" w:after="100" w:afterAutospacing="1" w:line="240" w:lineRule="auto"/>
      <w:jc w:val="left"/>
    </w:pPr>
    <w:rPr>
      <w:rFonts w:eastAsia="Times New Roman"/>
      <w:szCs w:val="24"/>
    </w:rPr>
  </w:style>
  <w:style w:type="paragraph" w:customStyle="1" w:styleId="boder1">
    <w:name w:val="boder1"/>
    <w:basedOn w:val="Normal"/>
    <w:uiPriority w:val="99"/>
    <w:rsid w:val="009730B0"/>
    <w:pPr>
      <w:pBdr>
        <w:bottom w:val="dotted" w:sz="6" w:space="0" w:color="949495"/>
      </w:pBdr>
      <w:spacing w:after="150" w:line="240" w:lineRule="auto"/>
      <w:jc w:val="left"/>
    </w:pPr>
    <w:rPr>
      <w:rFonts w:eastAsia="Times New Roman"/>
      <w:szCs w:val="24"/>
    </w:rPr>
  </w:style>
  <w:style w:type="paragraph" w:customStyle="1" w:styleId="title1">
    <w:name w:val="title1"/>
    <w:basedOn w:val="Normal"/>
    <w:uiPriority w:val="99"/>
    <w:rsid w:val="009730B0"/>
    <w:pPr>
      <w:spacing w:after="150" w:line="240" w:lineRule="auto"/>
      <w:jc w:val="left"/>
    </w:pPr>
    <w:rPr>
      <w:rFonts w:eastAsia="Times New Roman"/>
      <w:color w:val="2A6100"/>
      <w:sz w:val="21"/>
      <w:szCs w:val="21"/>
    </w:rPr>
  </w:style>
  <w:style w:type="paragraph" w:customStyle="1" w:styleId="main1">
    <w:name w:val="main1"/>
    <w:basedOn w:val="Normal"/>
    <w:uiPriority w:val="99"/>
    <w:rsid w:val="009730B0"/>
    <w:pPr>
      <w:shd w:val="clear" w:color="auto" w:fill="2A6AB4"/>
      <w:spacing w:line="240" w:lineRule="auto"/>
      <w:jc w:val="left"/>
    </w:pPr>
    <w:rPr>
      <w:rFonts w:eastAsia="Times New Roman"/>
      <w:szCs w:val="24"/>
    </w:rPr>
  </w:style>
  <w:style w:type="paragraph" w:customStyle="1" w:styleId="btnwhile1">
    <w:name w:val="btn_while1"/>
    <w:basedOn w:val="Normal"/>
    <w:uiPriority w:val="99"/>
    <w:rsid w:val="009730B0"/>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uiPriority w:val="99"/>
    <w:rsid w:val="009730B0"/>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uiPriority w:val="99"/>
    <w:rsid w:val="009730B0"/>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uiPriority w:val="99"/>
    <w:rsid w:val="009730B0"/>
    <w:pPr>
      <w:spacing w:after="150" w:line="240" w:lineRule="auto"/>
      <w:jc w:val="left"/>
    </w:pPr>
    <w:rPr>
      <w:rFonts w:eastAsia="Times New Roman"/>
      <w:szCs w:val="24"/>
    </w:rPr>
  </w:style>
  <w:style w:type="paragraph" w:customStyle="1" w:styleId="title3">
    <w:name w:val="title3"/>
    <w:basedOn w:val="Normal"/>
    <w:uiPriority w:val="99"/>
    <w:rsid w:val="009730B0"/>
    <w:pPr>
      <w:spacing w:after="150" w:line="240" w:lineRule="auto"/>
      <w:jc w:val="left"/>
    </w:pPr>
    <w:rPr>
      <w:rFonts w:eastAsia="Times New Roman"/>
      <w:szCs w:val="24"/>
    </w:rPr>
  </w:style>
  <w:style w:type="paragraph" w:customStyle="1" w:styleId="innerwrap1">
    <w:name w:val="innerwrap1"/>
    <w:basedOn w:val="Normal"/>
    <w:uiPriority w:val="99"/>
    <w:rsid w:val="009730B0"/>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uiPriority w:val="99"/>
    <w:rsid w:val="009730B0"/>
    <w:pPr>
      <w:spacing w:after="150" w:line="240" w:lineRule="auto"/>
      <w:jc w:val="left"/>
    </w:pPr>
    <w:rPr>
      <w:rFonts w:eastAsia="Times New Roman"/>
      <w:szCs w:val="24"/>
    </w:rPr>
  </w:style>
  <w:style w:type="paragraph" w:customStyle="1" w:styleId="innerwrap2">
    <w:name w:val="innerwrap2"/>
    <w:basedOn w:val="Normal"/>
    <w:uiPriority w:val="99"/>
    <w:rsid w:val="009730B0"/>
    <w:pPr>
      <w:spacing w:before="75" w:after="75" w:line="240" w:lineRule="auto"/>
      <w:jc w:val="left"/>
    </w:pPr>
    <w:rPr>
      <w:rFonts w:eastAsia="Times New Roman"/>
      <w:szCs w:val="24"/>
    </w:rPr>
  </w:style>
  <w:style w:type="paragraph" w:customStyle="1" w:styleId="mediathumb1">
    <w:name w:val="mediathumb1"/>
    <w:basedOn w:val="Normal"/>
    <w:uiPriority w:val="99"/>
    <w:rsid w:val="009730B0"/>
    <w:pPr>
      <w:spacing w:before="75" w:after="75" w:line="240" w:lineRule="auto"/>
      <w:jc w:val="left"/>
    </w:pPr>
    <w:rPr>
      <w:rFonts w:eastAsia="Times New Roman"/>
      <w:szCs w:val="24"/>
    </w:rPr>
  </w:style>
  <w:style w:type="paragraph" w:customStyle="1" w:styleId="last1">
    <w:name w:val="last1"/>
    <w:basedOn w:val="Normal"/>
    <w:uiPriority w:val="99"/>
    <w:rsid w:val="009730B0"/>
    <w:pPr>
      <w:spacing w:line="240" w:lineRule="auto"/>
      <w:jc w:val="left"/>
    </w:pPr>
    <w:rPr>
      <w:rFonts w:eastAsia="Times New Roman"/>
      <w:szCs w:val="24"/>
    </w:rPr>
  </w:style>
  <w:style w:type="paragraph" w:customStyle="1" w:styleId="solution1">
    <w:name w:val="solution1"/>
    <w:basedOn w:val="Normal"/>
    <w:uiPriority w:val="99"/>
    <w:rsid w:val="009730B0"/>
    <w:pPr>
      <w:pBdr>
        <w:left w:val="single" w:sz="12" w:space="0" w:color="BBCDE8"/>
      </w:pBdr>
      <w:spacing w:line="240" w:lineRule="auto"/>
      <w:jc w:val="left"/>
    </w:pPr>
    <w:rPr>
      <w:rFonts w:eastAsia="Times New Roman"/>
      <w:szCs w:val="24"/>
    </w:rPr>
  </w:style>
  <w:style w:type="paragraph" w:customStyle="1" w:styleId="boxsub1">
    <w:name w:val="box_sub1"/>
    <w:basedOn w:val="Normal"/>
    <w:uiPriority w:val="99"/>
    <w:rsid w:val="009730B0"/>
    <w:pPr>
      <w:spacing w:after="150" w:line="240" w:lineRule="auto"/>
      <w:jc w:val="left"/>
    </w:pPr>
    <w:rPr>
      <w:rFonts w:eastAsia="Times New Roman"/>
      <w:szCs w:val="24"/>
    </w:rPr>
  </w:style>
  <w:style w:type="paragraph" w:customStyle="1" w:styleId="title4">
    <w:name w:val="title4"/>
    <w:basedOn w:val="Normal"/>
    <w:uiPriority w:val="99"/>
    <w:rsid w:val="009730B0"/>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uiPriority w:val="99"/>
    <w:rsid w:val="009730B0"/>
    <w:pPr>
      <w:pBdr>
        <w:top w:val="single" w:sz="6" w:space="0" w:color="DFE0E4"/>
      </w:pBdr>
      <w:spacing w:after="150" w:line="240" w:lineRule="auto"/>
      <w:jc w:val="left"/>
    </w:pPr>
    <w:rPr>
      <w:rFonts w:eastAsia="Times New Roman"/>
      <w:szCs w:val="24"/>
    </w:rPr>
  </w:style>
  <w:style w:type="paragraph" w:customStyle="1" w:styleId="dot2">
    <w:name w:val="dot2"/>
    <w:basedOn w:val="Normal"/>
    <w:uiPriority w:val="99"/>
    <w:rsid w:val="009730B0"/>
    <w:pPr>
      <w:spacing w:after="150" w:line="240" w:lineRule="auto"/>
      <w:jc w:val="left"/>
    </w:pPr>
    <w:rPr>
      <w:rFonts w:eastAsia="Times New Roman"/>
      <w:vanish/>
      <w:szCs w:val="24"/>
    </w:rPr>
  </w:style>
  <w:style w:type="paragraph" w:customStyle="1" w:styleId="dot3">
    <w:name w:val="dot3"/>
    <w:basedOn w:val="Normal"/>
    <w:uiPriority w:val="99"/>
    <w:rsid w:val="009730B0"/>
    <w:pPr>
      <w:spacing w:after="150" w:line="240" w:lineRule="auto"/>
      <w:jc w:val="left"/>
    </w:pPr>
    <w:rPr>
      <w:rFonts w:eastAsia="Times New Roman"/>
      <w:szCs w:val="24"/>
    </w:rPr>
  </w:style>
  <w:style w:type="paragraph" w:customStyle="1" w:styleId="remove1">
    <w:name w:val="remove1"/>
    <w:basedOn w:val="Normal"/>
    <w:uiPriority w:val="99"/>
    <w:rsid w:val="009730B0"/>
    <w:pPr>
      <w:spacing w:after="150" w:line="240" w:lineRule="auto"/>
      <w:jc w:val="left"/>
    </w:pPr>
    <w:rPr>
      <w:rFonts w:eastAsia="Times New Roman"/>
      <w:szCs w:val="24"/>
    </w:rPr>
  </w:style>
  <w:style w:type="paragraph" w:customStyle="1" w:styleId="upimg1">
    <w:name w:val="up_img1"/>
    <w:basedOn w:val="Normal"/>
    <w:uiPriority w:val="99"/>
    <w:rsid w:val="009730B0"/>
    <w:pPr>
      <w:spacing w:after="150" w:line="240" w:lineRule="auto"/>
      <w:jc w:val="left"/>
    </w:pPr>
    <w:rPr>
      <w:rFonts w:eastAsia="Times New Roman"/>
      <w:szCs w:val="24"/>
    </w:rPr>
  </w:style>
  <w:style w:type="paragraph" w:customStyle="1" w:styleId="scaledimage1">
    <w:name w:val="scaled_image1"/>
    <w:basedOn w:val="Normal"/>
    <w:uiPriority w:val="99"/>
    <w:rsid w:val="009730B0"/>
    <w:pPr>
      <w:spacing w:after="150" w:line="240" w:lineRule="auto"/>
      <w:jc w:val="left"/>
    </w:pPr>
    <w:rPr>
      <w:rFonts w:eastAsia="Times New Roman"/>
      <w:szCs w:val="24"/>
    </w:rPr>
  </w:style>
  <w:style w:type="paragraph" w:customStyle="1" w:styleId="bggray3">
    <w:name w:val="bg_gray3"/>
    <w:basedOn w:val="Normal"/>
    <w:uiPriority w:val="99"/>
    <w:rsid w:val="009730B0"/>
    <w:pPr>
      <w:shd w:val="clear" w:color="auto" w:fill="F6F7F8"/>
      <w:spacing w:after="75" w:line="240" w:lineRule="auto"/>
      <w:jc w:val="left"/>
    </w:pPr>
    <w:rPr>
      <w:rFonts w:eastAsia="Times New Roman"/>
      <w:szCs w:val="24"/>
    </w:rPr>
  </w:style>
  <w:style w:type="paragraph" w:customStyle="1" w:styleId="filltext1">
    <w:name w:val="filltext1"/>
    <w:basedOn w:val="Normal"/>
    <w:uiPriority w:val="99"/>
    <w:rsid w:val="009730B0"/>
    <w:pPr>
      <w:spacing w:after="150" w:line="240" w:lineRule="auto"/>
      <w:jc w:val="left"/>
    </w:pPr>
    <w:rPr>
      <w:rFonts w:eastAsia="Times New Roman"/>
      <w:sz w:val="20"/>
      <w:szCs w:val="20"/>
    </w:rPr>
  </w:style>
  <w:style w:type="paragraph" w:customStyle="1" w:styleId="col11">
    <w:name w:val="col11"/>
    <w:basedOn w:val="Normal"/>
    <w:uiPriority w:val="99"/>
    <w:rsid w:val="009730B0"/>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uiPriority w:val="99"/>
    <w:rsid w:val="009730B0"/>
    <w:pPr>
      <w:spacing w:after="30" w:line="240" w:lineRule="auto"/>
      <w:ind w:right="150"/>
      <w:jc w:val="left"/>
    </w:pPr>
    <w:rPr>
      <w:rFonts w:eastAsia="Times New Roman"/>
      <w:szCs w:val="24"/>
    </w:rPr>
  </w:style>
  <w:style w:type="paragraph" w:customStyle="1" w:styleId="center1">
    <w:name w:val="center1"/>
    <w:basedOn w:val="Normal"/>
    <w:uiPriority w:val="99"/>
    <w:rsid w:val="009730B0"/>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uiPriority w:val="99"/>
    <w:rsid w:val="009730B0"/>
    <w:pPr>
      <w:shd w:val="clear" w:color="auto" w:fill="000000"/>
      <w:spacing w:after="150" w:line="240" w:lineRule="auto"/>
      <w:jc w:val="center"/>
    </w:pPr>
    <w:rPr>
      <w:rFonts w:eastAsia="Times New Roman"/>
      <w:szCs w:val="24"/>
    </w:rPr>
  </w:style>
  <w:style w:type="paragraph" w:customStyle="1" w:styleId="stage1">
    <w:name w:val="stage1"/>
    <w:basedOn w:val="Normal"/>
    <w:uiPriority w:val="99"/>
    <w:rsid w:val="009730B0"/>
    <w:pPr>
      <w:spacing w:after="150" w:line="240" w:lineRule="auto"/>
      <w:jc w:val="center"/>
    </w:pPr>
    <w:rPr>
      <w:rFonts w:eastAsia="Times New Roman"/>
      <w:sz w:val="2"/>
      <w:szCs w:val="2"/>
    </w:rPr>
  </w:style>
  <w:style w:type="paragraph" w:customStyle="1" w:styleId="pageprev1">
    <w:name w:val="page_prev1"/>
    <w:basedOn w:val="Normal"/>
    <w:uiPriority w:val="99"/>
    <w:rsid w:val="009730B0"/>
    <w:pPr>
      <w:spacing w:after="150" w:line="240" w:lineRule="auto"/>
      <w:jc w:val="left"/>
    </w:pPr>
    <w:rPr>
      <w:rFonts w:eastAsia="Times New Roman"/>
      <w:szCs w:val="24"/>
    </w:rPr>
  </w:style>
  <w:style w:type="paragraph" w:customStyle="1" w:styleId="pagenext1">
    <w:name w:val="page_next1"/>
    <w:basedOn w:val="Normal"/>
    <w:uiPriority w:val="99"/>
    <w:rsid w:val="009730B0"/>
    <w:pPr>
      <w:spacing w:after="150" w:line="240" w:lineRule="auto"/>
      <w:jc w:val="left"/>
    </w:pPr>
    <w:rPr>
      <w:rFonts w:eastAsia="Times New Roman"/>
      <w:szCs w:val="24"/>
    </w:rPr>
  </w:style>
  <w:style w:type="paragraph" w:customStyle="1" w:styleId="stageactions1">
    <w:name w:val="stageactions1"/>
    <w:basedOn w:val="Normal"/>
    <w:uiPriority w:val="99"/>
    <w:rsid w:val="009730B0"/>
    <w:pPr>
      <w:spacing w:after="150" w:line="240" w:lineRule="auto"/>
      <w:jc w:val="left"/>
    </w:pPr>
    <w:rPr>
      <w:rFonts w:eastAsia="Times New Roman"/>
      <w:szCs w:val="24"/>
    </w:rPr>
  </w:style>
  <w:style w:type="paragraph" w:customStyle="1" w:styleId="snowliftfullscreen1">
    <w:name w:val="snowliftfullscreen1"/>
    <w:basedOn w:val="Normal"/>
    <w:uiPriority w:val="99"/>
    <w:rsid w:val="009730B0"/>
    <w:pPr>
      <w:spacing w:after="150" w:line="240" w:lineRule="auto"/>
      <w:jc w:val="left"/>
    </w:pPr>
    <w:rPr>
      <w:rFonts w:eastAsia="Times New Roman"/>
      <w:szCs w:val="24"/>
    </w:rPr>
  </w:style>
  <w:style w:type="paragraph" w:customStyle="1" w:styleId="timelinecontainer1">
    <w:name w:val="timeline_container1"/>
    <w:basedOn w:val="Normal"/>
    <w:uiPriority w:val="99"/>
    <w:rsid w:val="009730B0"/>
    <w:pPr>
      <w:spacing w:after="150" w:line="240" w:lineRule="auto"/>
      <w:jc w:val="left"/>
    </w:pPr>
    <w:rPr>
      <w:rFonts w:eastAsia="Times New Roman"/>
      <w:szCs w:val="24"/>
    </w:rPr>
  </w:style>
  <w:style w:type="paragraph" w:customStyle="1" w:styleId="icscreen1">
    <w:name w:val="ic_screen1"/>
    <w:basedOn w:val="Normal"/>
    <w:uiPriority w:val="99"/>
    <w:rsid w:val="009730B0"/>
    <w:pPr>
      <w:spacing w:after="150" w:line="240" w:lineRule="auto"/>
      <w:jc w:val="left"/>
    </w:pPr>
    <w:rPr>
      <w:rFonts w:eastAsia="Times New Roman"/>
      <w:szCs w:val="24"/>
    </w:rPr>
  </w:style>
  <w:style w:type="paragraph" w:customStyle="1" w:styleId="titlegray1">
    <w:name w:val="title_gray1"/>
    <w:basedOn w:val="Normal"/>
    <w:uiPriority w:val="99"/>
    <w:rsid w:val="009730B0"/>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uiPriority w:val="99"/>
    <w:rsid w:val="009730B0"/>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uiPriority w:val="99"/>
    <w:rsid w:val="009730B0"/>
    <w:pPr>
      <w:shd w:val="clear" w:color="auto" w:fill="EDEDED"/>
      <w:spacing w:after="150" w:line="240" w:lineRule="auto"/>
      <w:jc w:val="left"/>
    </w:pPr>
    <w:rPr>
      <w:rFonts w:eastAsia="Times New Roman"/>
      <w:szCs w:val="24"/>
    </w:rPr>
  </w:style>
  <w:style w:type="paragraph" w:customStyle="1" w:styleId="innerwrap3">
    <w:name w:val="innerwrap3"/>
    <w:basedOn w:val="Normal"/>
    <w:uiPriority w:val="99"/>
    <w:rsid w:val="009730B0"/>
    <w:pPr>
      <w:spacing w:line="240" w:lineRule="auto"/>
      <w:jc w:val="left"/>
    </w:pPr>
    <w:rPr>
      <w:rFonts w:eastAsia="Times New Roman"/>
      <w:szCs w:val="24"/>
    </w:rPr>
  </w:style>
  <w:style w:type="paragraph" w:customStyle="1" w:styleId="innercmm1">
    <w:name w:val="inner_cmm1"/>
    <w:basedOn w:val="Normal"/>
    <w:uiPriority w:val="99"/>
    <w:rsid w:val="009730B0"/>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uiPriority w:val="99"/>
    <w:rsid w:val="009730B0"/>
    <w:pPr>
      <w:spacing w:after="150" w:line="240" w:lineRule="auto"/>
      <w:jc w:val="left"/>
    </w:pPr>
    <w:rPr>
      <w:rFonts w:eastAsia="Times New Roman"/>
      <w:color w:val="333333"/>
      <w:szCs w:val="24"/>
    </w:rPr>
  </w:style>
  <w:style w:type="paragraph" w:customStyle="1" w:styleId="nobor1">
    <w:name w:val="nobor1"/>
    <w:basedOn w:val="Normal"/>
    <w:uiPriority w:val="99"/>
    <w:rsid w:val="009730B0"/>
    <w:pPr>
      <w:spacing w:line="240" w:lineRule="auto"/>
      <w:jc w:val="left"/>
    </w:pPr>
    <w:rPr>
      <w:rFonts w:eastAsia="Times New Roman"/>
      <w:szCs w:val="24"/>
    </w:rPr>
  </w:style>
  <w:style w:type="paragraph" w:customStyle="1" w:styleId="btface1">
    <w:name w:val="bt_face1"/>
    <w:basedOn w:val="Normal"/>
    <w:uiPriority w:val="99"/>
    <w:rsid w:val="009730B0"/>
    <w:pPr>
      <w:spacing w:after="150" w:line="240" w:lineRule="auto"/>
      <w:jc w:val="left"/>
    </w:pPr>
    <w:rPr>
      <w:rFonts w:eastAsia="Times New Roman"/>
      <w:szCs w:val="24"/>
    </w:rPr>
  </w:style>
  <w:style w:type="paragraph" w:customStyle="1" w:styleId="main2">
    <w:name w:val="main2"/>
    <w:basedOn w:val="Normal"/>
    <w:uiPriority w:val="99"/>
    <w:rsid w:val="009730B0"/>
    <w:pPr>
      <w:shd w:val="clear" w:color="auto" w:fill="333333"/>
      <w:spacing w:line="240" w:lineRule="auto"/>
      <w:jc w:val="left"/>
    </w:pPr>
    <w:rPr>
      <w:rFonts w:eastAsia="Times New Roman"/>
      <w:szCs w:val="24"/>
    </w:rPr>
  </w:style>
  <w:style w:type="paragraph" w:customStyle="1" w:styleId="text-upercase1">
    <w:name w:val="text-upercase1"/>
    <w:basedOn w:val="Normal"/>
    <w:uiPriority w:val="99"/>
    <w:rsid w:val="009730B0"/>
    <w:pPr>
      <w:spacing w:after="150" w:line="240" w:lineRule="auto"/>
      <w:jc w:val="left"/>
    </w:pPr>
    <w:rPr>
      <w:rFonts w:eastAsia="Times New Roman"/>
      <w:caps/>
      <w:color w:val="2B63A7"/>
      <w:szCs w:val="24"/>
    </w:rPr>
  </w:style>
  <w:style w:type="paragraph" w:customStyle="1" w:styleId="image-subj1">
    <w:name w:val="image-subj1"/>
    <w:basedOn w:val="Normal"/>
    <w:uiPriority w:val="99"/>
    <w:rsid w:val="009730B0"/>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uiPriority w:val="99"/>
    <w:rsid w:val="009730B0"/>
    <w:pPr>
      <w:spacing w:after="150" w:line="360" w:lineRule="atLeast"/>
      <w:jc w:val="left"/>
    </w:pPr>
    <w:rPr>
      <w:rFonts w:eastAsia="Times New Roman"/>
      <w:sz w:val="36"/>
      <w:szCs w:val="36"/>
    </w:rPr>
  </w:style>
  <w:style w:type="paragraph" w:customStyle="1" w:styleId="btn-gray1">
    <w:name w:val="btn-gray1"/>
    <w:basedOn w:val="Normal"/>
    <w:uiPriority w:val="99"/>
    <w:rsid w:val="009730B0"/>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uiPriority w:val="99"/>
    <w:rsid w:val="009730B0"/>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uiPriority w:val="99"/>
    <w:rsid w:val="009730B0"/>
    <w:pPr>
      <w:pBdr>
        <w:bottom w:val="single" w:sz="6" w:space="4" w:color="E1E1E1"/>
      </w:pBdr>
      <w:spacing w:after="150" w:line="240" w:lineRule="auto"/>
      <w:jc w:val="left"/>
    </w:pPr>
    <w:rPr>
      <w:rFonts w:eastAsia="Times New Roman"/>
      <w:szCs w:val="24"/>
    </w:rPr>
  </w:style>
  <w:style w:type="paragraph" w:customStyle="1" w:styleId="text-center1">
    <w:name w:val="text-center1"/>
    <w:basedOn w:val="Normal"/>
    <w:rsid w:val="009730B0"/>
    <w:pPr>
      <w:spacing w:after="225" w:line="240" w:lineRule="auto"/>
      <w:jc w:val="center"/>
    </w:pPr>
    <w:rPr>
      <w:rFonts w:eastAsia="Times New Roman"/>
      <w:szCs w:val="24"/>
    </w:rPr>
  </w:style>
  <w:style w:type="paragraph" w:customStyle="1" w:styleId="btn--start-convo1">
    <w:name w:val="btn--start-convo1"/>
    <w:basedOn w:val="Normal"/>
    <w:rsid w:val="009730B0"/>
    <w:pPr>
      <w:shd w:val="clear" w:color="auto" w:fill="0265FF"/>
      <w:spacing w:after="225" w:line="300" w:lineRule="atLeast"/>
      <w:jc w:val="center"/>
    </w:pPr>
    <w:rPr>
      <w:rFonts w:eastAsia="Times New Roman"/>
      <w:color w:val="FFFFFF"/>
      <w:szCs w:val="24"/>
    </w:rPr>
  </w:style>
  <w:style w:type="paragraph" w:customStyle="1" w:styleId="widget-body1">
    <w:name w:val="widget-body1"/>
    <w:basedOn w:val="Normal"/>
    <w:rsid w:val="009730B0"/>
    <w:pPr>
      <w:spacing w:after="225" w:line="240" w:lineRule="auto"/>
      <w:jc w:val="left"/>
    </w:pPr>
    <w:rPr>
      <w:rFonts w:eastAsia="Times New Roman"/>
      <w:szCs w:val="24"/>
    </w:rPr>
  </w:style>
  <w:style w:type="paragraph" w:customStyle="1" w:styleId="poweredby1">
    <w:name w:val="poweredby1"/>
    <w:basedOn w:val="Normal"/>
    <w:rsid w:val="009730B0"/>
    <w:pPr>
      <w:spacing w:before="225" w:after="225" w:line="240" w:lineRule="auto"/>
      <w:jc w:val="center"/>
    </w:pPr>
    <w:rPr>
      <w:rFonts w:eastAsia="Times New Roman"/>
      <w:szCs w:val="24"/>
    </w:rPr>
  </w:style>
  <w:style w:type="paragraph" w:customStyle="1" w:styleId="poweredby--text1">
    <w:name w:val="poweredby--text1"/>
    <w:basedOn w:val="Normal"/>
    <w:rsid w:val="009730B0"/>
    <w:pPr>
      <w:spacing w:after="225" w:line="240" w:lineRule="auto"/>
      <w:jc w:val="left"/>
    </w:pPr>
    <w:rPr>
      <w:rFonts w:eastAsia="Times New Roman"/>
      <w:color w:val="ACACAC"/>
      <w:szCs w:val="24"/>
    </w:rPr>
  </w:style>
  <w:style w:type="paragraph" w:customStyle="1" w:styleId="poweredby--text2">
    <w:name w:val="poweredby--text2"/>
    <w:basedOn w:val="Normal"/>
    <w:rsid w:val="009730B0"/>
    <w:pPr>
      <w:shd w:val="clear" w:color="auto" w:fill="F8F9FA"/>
      <w:spacing w:after="225" w:line="240" w:lineRule="auto"/>
      <w:jc w:val="left"/>
    </w:pPr>
    <w:rPr>
      <w:rFonts w:eastAsia="Times New Roman"/>
      <w:color w:val="ACACAC"/>
      <w:szCs w:val="24"/>
    </w:rPr>
  </w:style>
  <w:style w:type="paragraph" w:customStyle="1" w:styleId="poweredby--subiz-logo1">
    <w:name w:val="poweredby--subiz-logo1"/>
    <w:basedOn w:val="Normal"/>
    <w:rsid w:val="009730B0"/>
    <w:pPr>
      <w:spacing w:after="225" w:line="240" w:lineRule="auto"/>
      <w:jc w:val="left"/>
    </w:pPr>
    <w:rPr>
      <w:rFonts w:eastAsia="Times New Roman"/>
      <w:szCs w:val="24"/>
    </w:rPr>
  </w:style>
  <w:style w:type="paragraph" w:customStyle="1" w:styleId="widget-container1">
    <w:name w:val="widget-container1"/>
    <w:basedOn w:val="Normal"/>
    <w:rsid w:val="009730B0"/>
    <w:pPr>
      <w:shd w:val="clear" w:color="auto" w:fill="FFFFFF"/>
      <w:spacing w:line="240" w:lineRule="auto"/>
      <w:jc w:val="left"/>
    </w:pPr>
    <w:rPr>
      <w:rFonts w:eastAsia="Times New Roman"/>
      <w:szCs w:val="24"/>
    </w:rPr>
  </w:style>
  <w:style w:type="paragraph" w:customStyle="1" w:styleId="widget-container2">
    <w:name w:val="widget-container2"/>
    <w:basedOn w:val="Normal"/>
    <w:rsid w:val="009730B0"/>
    <w:pPr>
      <w:shd w:val="clear" w:color="auto" w:fill="FFFFFF"/>
      <w:spacing w:after="300" w:line="240" w:lineRule="auto"/>
      <w:jc w:val="left"/>
    </w:pPr>
    <w:rPr>
      <w:rFonts w:eastAsia="Times New Roman"/>
      <w:szCs w:val="24"/>
    </w:rPr>
  </w:style>
  <w:style w:type="paragraph" w:customStyle="1" w:styleId="widget-body--empty-text1">
    <w:name w:val="widget-body--empty-text1"/>
    <w:basedOn w:val="Normal"/>
    <w:rsid w:val="009730B0"/>
    <w:pPr>
      <w:spacing w:before="300" w:after="225" w:line="240" w:lineRule="auto"/>
      <w:jc w:val="left"/>
    </w:pPr>
    <w:rPr>
      <w:rFonts w:eastAsia="Times New Roman"/>
      <w:color w:val="343A40"/>
      <w:szCs w:val="24"/>
    </w:rPr>
  </w:style>
  <w:style w:type="paragraph" w:customStyle="1" w:styleId="widget-body--empty-icon1">
    <w:name w:val="widget-body--empty-icon1"/>
    <w:basedOn w:val="Normal"/>
    <w:rsid w:val="009730B0"/>
    <w:pPr>
      <w:shd w:val="clear" w:color="auto" w:fill="0265FF"/>
      <w:spacing w:after="225" w:line="240" w:lineRule="auto"/>
      <w:jc w:val="left"/>
    </w:pPr>
    <w:rPr>
      <w:rFonts w:eastAsia="Times New Roman"/>
      <w:szCs w:val="24"/>
    </w:rPr>
  </w:style>
  <w:style w:type="paragraph" w:customStyle="1" w:styleId="d-none1">
    <w:name w:val="d-none1"/>
    <w:basedOn w:val="Normal"/>
    <w:rsid w:val="009730B0"/>
    <w:pPr>
      <w:spacing w:after="225" w:line="240" w:lineRule="auto"/>
      <w:jc w:val="left"/>
    </w:pPr>
    <w:rPr>
      <w:rFonts w:eastAsia="Times New Roman"/>
      <w:vanish/>
      <w:szCs w:val="24"/>
    </w:rPr>
  </w:style>
  <w:style w:type="paragraph" w:customStyle="1" w:styleId="d-block1">
    <w:name w:val="d-block1"/>
    <w:basedOn w:val="Normal"/>
    <w:rsid w:val="009730B0"/>
    <w:pPr>
      <w:spacing w:after="225" w:line="240" w:lineRule="auto"/>
      <w:jc w:val="left"/>
    </w:pPr>
    <w:rPr>
      <w:rFonts w:eastAsia="Times New Roman"/>
      <w:szCs w:val="24"/>
    </w:rPr>
  </w:style>
  <w:style w:type="paragraph" w:customStyle="1" w:styleId="pt-11">
    <w:name w:val="pt-11"/>
    <w:basedOn w:val="Normal"/>
    <w:rsid w:val="009730B0"/>
    <w:pPr>
      <w:spacing w:after="225" w:line="240" w:lineRule="auto"/>
      <w:jc w:val="left"/>
    </w:pPr>
    <w:rPr>
      <w:rFonts w:eastAsia="Times New Roman"/>
      <w:szCs w:val="24"/>
    </w:rPr>
  </w:style>
  <w:style w:type="paragraph" w:customStyle="1" w:styleId="pl-11">
    <w:name w:val="pl-11"/>
    <w:basedOn w:val="Normal"/>
    <w:rsid w:val="009730B0"/>
    <w:pPr>
      <w:spacing w:after="225" w:line="240" w:lineRule="auto"/>
      <w:jc w:val="left"/>
    </w:pPr>
    <w:rPr>
      <w:rFonts w:eastAsia="Times New Roman"/>
      <w:szCs w:val="24"/>
    </w:rPr>
  </w:style>
  <w:style w:type="paragraph" w:customStyle="1" w:styleId="pr-11">
    <w:name w:val="pr-11"/>
    <w:basedOn w:val="Normal"/>
    <w:rsid w:val="009730B0"/>
    <w:pPr>
      <w:spacing w:after="225" w:line="240" w:lineRule="auto"/>
      <w:jc w:val="left"/>
    </w:pPr>
    <w:rPr>
      <w:rFonts w:eastAsia="Times New Roman"/>
      <w:szCs w:val="24"/>
    </w:rPr>
  </w:style>
  <w:style w:type="paragraph" w:customStyle="1" w:styleId="pb-11">
    <w:name w:val="pb-11"/>
    <w:basedOn w:val="Normal"/>
    <w:rsid w:val="009730B0"/>
    <w:pPr>
      <w:spacing w:after="225" w:line="240" w:lineRule="auto"/>
      <w:jc w:val="left"/>
    </w:pPr>
    <w:rPr>
      <w:rFonts w:eastAsia="Times New Roman"/>
      <w:szCs w:val="24"/>
    </w:rPr>
  </w:style>
  <w:style w:type="paragraph" w:customStyle="1" w:styleId="mt-11">
    <w:name w:val="mt-11"/>
    <w:basedOn w:val="Normal"/>
    <w:rsid w:val="009730B0"/>
    <w:pPr>
      <w:spacing w:before="56" w:after="225" w:line="240" w:lineRule="auto"/>
      <w:jc w:val="left"/>
    </w:pPr>
    <w:rPr>
      <w:rFonts w:eastAsia="Times New Roman"/>
      <w:szCs w:val="24"/>
    </w:rPr>
  </w:style>
  <w:style w:type="paragraph" w:customStyle="1" w:styleId="ml-11">
    <w:name w:val="ml-11"/>
    <w:basedOn w:val="Normal"/>
    <w:rsid w:val="009730B0"/>
    <w:pPr>
      <w:spacing w:after="225" w:line="240" w:lineRule="auto"/>
      <w:ind w:left="56"/>
      <w:jc w:val="left"/>
    </w:pPr>
    <w:rPr>
      <w:rFonts w:eastAsia="Times New Roman"/>
      <w:szCs w:val="24"/>
    </w:rPr>
  </w:style>
  <w:style w:type="paragraph" w:customStyle="1" w:styleId="mr-11">
    <w:name w:val="mr-11"/>
    <w:basedOn w:val="Normal"/>
    <w:rsid w:val="009730B0"/>
    <w:pPr>
      <w:spacing w:after="225" w:line="240" w:lineRule="auto"/>
      <w:ind w:right="56"/>
      <w:jc w:val="left"/>
    </w:pPr>
    <w:rPr>
      <w:rFonts w:eastAsia="Times New Roman"/>
      <w:szCs w:val="24"/>
    </w:rPr>
  </w:style>
  <w:style w:type="paragraph" w:customStyle="1" w:styleId="mb-11">
    <w:name w:val="mb-11"/>
    <w:basedOn w:val="Normal"/>
    <w:rsid w:val="009730B0"/>
    <w:pPr>
      <w:spacing w:after="56" w:line="240" w:lineRule="auto"/>
      <w:jc w:val="left"/>
    </w:pPr>
    <w:rPr>
      <w:rFonts w:eastAsia="Times New Roman"/>
      <w:szCs w:val="24"/>
    </w:rPr>
  </w:style>
  <w:style w:type="paragraph" w:customStyle="1" w:styleId="pt-21">
    <w:name w:val="pt-21"/>
    <w:basedOn w:val="Normal"/>
    <w:rsid w:val="009730B0"/>
    <w:pPr>
      <w:spacing w:after="225" w:line="240" w:lineRule="auto"/>
      <w:jc w:val="left"/>
    </w:pPr>
    <w:rPr>
      <w:rFonts w:eastAsia="Times New Roman"/>
      <w:szCs w:val="24"/>
    </w:rPr>
  </w:style>
  <w:style w:type="paragraph" w:customStyle="1" w:styleId="pl-21">
    <w:name w:val="pl-21"/>
    <w:basedOn w:val="Normal"/>
    <w:rsid w:val="009730B0"/>
    <w:pPr>
      <w:spacing w:after="225" w:line="240" w:lineRule="auto"/>
      <w:jc w:val="left"/>
    </w:pPr>
    <w:rPr>
      <w:rFonts w:eastAsia="Times New Roman"/>
      <w:szCs w:val="24"/>
    </w:rPr>
  </w:style>
  <w:style w:type="paragraph" w:customStyle="1" w:styleId="pr-21">
    <w:name w:val="pr-21"/>
    <w:basedOn w:val="Normal"/>
    <w:rsid w:val="009730B0"/>
    <w:pPr>
      <w:spacing w:after="225" w:line="240" w:lineRule="auto"/>
      <w:jc w:val="left"/>
    </w:pPr>
    <w:rPr>
      <w:rFonts w:eastAsia="Times New Roman"/>
      <w:szCs w:val="24"/>
    </w:rPr>
  </w:style>
  <w:style w:type="paragraph" w:customStyle="1" w:styleId="pb-21">
    <w:name w:val="pb-21"/>
    <w:basedOn w:val="Normal"/>
    <w:rsid w:val="009730B0"/>
    <w:pPr>
      <w:spacing w:after="225" w:line="240" w:lineRule="auto"/>
      <w:jc w:val="left"/>
    </w:pPr>
    <w:rPr>
      <w:rFonts w:eastAsia="Times New Roman"/>
      <w:szCs w:val="24"/>
    </w:rPr>
  </w:style>
  <w:style w:type="paragraph" w:customStyle="1" w:styleId="mt-21">
    <w:name w:val="mt-21"/>
    <w:basedOn w:val="Normal"/>
    <w:rsid w:val="009730B0"/>
    <w:pPr>
      <w:spacing w:before="113" w:after="225" w:line="240" w:lineRule="auto"/>
      <w:jc w:val="left"/>
    </w:pPr>
    <w:rPr>
      <w:rFonts w:eastAsia="Times New Roman"/>
      <w:szCs w:val="24"/>
    </w:rPr>
  </w:style>
  <w:style w:type="paragraph" w:customStyle="1" w:styleId="ml-21">
    <w:name w:val="ml-21"/>
    <w:basedOn w:val="Normal"/>
    <w:rsid w:val="009730B0"/>
    <w:pPr>
      <w:spacing w:after="225" w:line="240" w:lineRule="auto"/>
      <w:ind w:left="113"/>
      <w:jc w:val="left"/>
    </w:pPr>
    <w:rPr>
      <w:rFonts w:eastAsia="Times New Roman"/>
      <w:szCs w:val="24"/>
    </w:rPr>
  </w:style>
  <w:style w:type="paragraph" w:customStyle="1" w:styleId="mr-21">
    <w:name w:val="mr-21"/>
    <w:basedOn w:val="Normal"/>
    <w:rsid w:val="009730B0"/>
    <w:pPr>
      <w:spacing w:after="225" w:line="240" w:lineRule="auto"/>
      <w:ind w:right="113"/>
      <w:jc w:val="left"/>
    </w:pPr>
    <w:rPr>
      <w:rFonts w:eastAsia="Times New Roman"/>
      <w:szCs w:val="24"/>
    </w:rPr>
  </w:style>
  <w:style w:type="paragraph" w:customStyle="1" w:styleId="mb-21">
    <w:name w:val="mb-21"/>
    <w:basedOn w:val="Normal"/>
    <w:rsid w:val="009730B0"/>
    <w:pPr>
      <w:spacing w:after="113" w:line="240" w:lineRule="auto"/>
      <w:jc w:val="left"/>
    </w:pPr>
    <w:rPr>
      <w:rFonts w:eastAsia="Times New Roman"/>
      <w:szCs w:val="24"/>
    </w:rPr>
  </w:style>
  <w:style w:type="paragraph" w:customStyle="1" w:styleId="pt-31">
    <w:name w:val="pt-31"/>
    <w:basedOn w:val="Normal"/>
    <w:rsid w:val="009730B0"/>
    <w:pPr>
      <w:spacing w:after="225" w:line="240" w:lineRule="auto"/>
      <w:jc w:val="left"/>
    </w:pPr>
    <w:rPr>
      <w:rFonts w:eastAsia="Times New Roman"/>
      <w:szCs w:val="24"/>
    </w:rPr>
  </w:style>
  <w:style w:type="paragraph" w:customStyle="1" w:styleId="pl-31">
    <w:name w:val="pl-31"/>
    <w:basedOn w:val="Normal"/>
    <w:rsid w:val="009730B0"/>
    <w:pPr>
      <w:spacing w:after="225" w:line="240" w:lineRule="auto"/>
      <w:jc w:val="left"/>
    </w:pPr>
    <w:rPr>
      <w:rFonts w:eastAsia="Times New Roman"/>
      <w:szCs w:val="24"/>
    </w:rPr>
  </w:style>
  <w:style w:type="paragraph" w:customStyle="1" w:styleId="pr-31">
    <w:name w:val="pr-31"/>
    <w:basedOn w:val="Normal"/>
    <w:rsid w:val="009730B0"/>
    <w:pPr>
      <w:spacing w:after="225" w:line="240" w:lineRule="auto"/>
      <w:jc w:val="left"/>
    </w:pPr>
    <w:rPr>
      <w:rFonts w:eastAsia="Times New Roman"/>
      <w:szCs w:val="24"/>
    </w:rPr>
  </w:style>
  <w:style w:type="paragraph" w:customStyle="1" w:styleId="pb-31">
    <w:name w:val="pb-31"/>
    <w:basedOn w:val="Normal"/>
    <w:rsid w:val="009730B0"/>
    <w:pPr>
      <w:spacing w:after="225" w:line="240" w:lineRule="auto"/>
      <w:jc w:val="left"/>
    </w:pPr>
    <w:rPr>
      <w:rFonts w:eastAsia="Times New Roman"/>
      <w:szCs w:val="24"/>
    </w:rPr>
  </w:style>
  <w:style w:type="paragraph" w:customStyle="1" w:styleId="mt-31">
    <w:name w:val="mt-31"/>
    <w:basedOn w:val="Normal"/>
    <w:rsid w:val="009730B0"/>
    <w:pPr>
      <w:spacing w:before="225" w:after="225" w:line="240" w:lineRule="auto"/>
      <w:jc w:val="left"/>
    </w:pPr>
    <w:rPr>
      <w:rFonts w:eastAsia="Times New Roman"/>
      <w:szCs w:val="24"/>
    </w:rPr>
  </w:style>
  <w:style w:type="paragraph" w:customStyle="1" w:styleId="ml-31">
    <w:name w:val="ml-31"/>
    <w:basedOn w:val="Normal"/>
    <w:rsid w:val="009730B0"/>
    <w:pPr>
      <w:spacing w:after="225" w:line="240" w:lineRule="auto"/>
      <w:ind w:left="225"/>
      <w:jc w:val="left"/>
    </w:pPr>
    <w:rPr>
      <w:rFonts w:eastAsia="Times New Roman"/>
      <w:szCs w:val="24"/>
    </w:rPr>
  </w:style>
  <w:style w:type="paragraph" w:customStyle="1" w:styleId="mr-31">
    <w:name w:val="mr-31"/>
    <w:basedOn w:val="Normal"/>
    <w:rsid w:val="009730B0"/>
    <w:pPr>
      <w:spacing w:after="225" w:line="240" w:lineRule="auto"/>
      <w:ind w:right="225"/>
      <w:jc w:val="left"/>
    </w:pPr>
    <w:rPr>
      <w:rFonts w:eastAsia="Times New Roman"/>
      <w:szCs w:val="24"/>
    </w:rPr>
  </w:style>
  <w:style w:type="paragraph" w:customStyle="1" w:styleId="mb-31">
    <w:name w:val="mb-31"/>
    <w:basedOn w:val="Normal"/>
    <w:rsid w:val="009730B0"/>
    <w:pPr>
      <w:spacing w:after="225" w:line="240" w:lineRule="auto"/>
      <w:jc w:val="left"/>
    </w:pPr>
    <w:rPr>
      <w:rFonts w:eastAsia="Times New Roman"/>
      <w:szCs w:val="24"/>
    </w:rPr>
  </w:style>
  <w:style w:type="paragraph" w:customStyle="1" w:styleId="pt-41">
    <w:name w:val="pt-41"/>
    <w:basedOn w:val="Normal"/>
    <w:rsid w:val="009730B0"/>
    <w:pPr>
      <w:spacing w:after="225" w:line="240" w:lineRule="auto"/>
      <w:jc w:val="left"/>
    </w:pPr>
    <w:rPr>
      <w:rFonts w:eastAsia="Times New Roman"/>
      <w:szCs w:val="24"/>
    </w:rPr>
  </w:style>
  <w:style w:type="paragraph" w:customStyle="1" w:styleId="pl-41">
    <w:name w:val="pl-41"/>
    <w:basedOn w:val="Normal"/>
    <w:rsid w:val="009730B0"/>
    <w:pPr>
      <w:spacing w:after="225" w:line="240" w:lineRule="auto"/>
      <w:jc w:val="left"/>
    </w:pPr>
    <w:rPr>
      <w:rFonts w:eastAsia="Times New Roman"/>
      <w:szCs w:val="24"/>
    </w:rPr>
  </w:style>
  <w:style w:type="paragraph" w:customStyle="1" w:styleId="pr-41">
    <w:name w:val="pr-41"/>
    <w:basedOn w:val="Normal"/>
    <w:rsid w:val="009730B0"/>
    <w:pPr>
      <w:spacing w:after="225" w:line="240" w:lineRule="auto"/>
      <w:jc w:val="left"/>
    </w:pPr>
    <w:rPr>
      <w:rFonts w:eastAsia="Times New Roman"/>
      <w:szCs w:val="24"/>
    </w:rPr>
  </w:style>
  <w:style w:type="paragraph" w:customStyle="1" w:styleId="pb-41">
    <w:name w:val="pb-41"/>
    <w:basedOn w:val="Normal"/>
    <w:rsid w:val="009730B0"/>
    <w:pPr>
      <w:spacing w:after="225" w:line="240" w:lineRule="auto"/>
      <w:jc w:val="left"/>
    </w:pPr>
    <w:rPr>
      <w:rFonts w:eastAsia="Times New Roman"/>
      <w:szCs w:val="24"/>
    </w:rPr>
  </w:style>
  <w:style w:type="paragraph" w:customStyle="1" w:styleId="mt-41">
    <w:name w:val="mt-41"/>
    <w:basedOn w:val="Normal"/>
    <w:rsid w:val="009730B0"/>
    <w:pPr>
      <w:spacing w:before="338" w:after="225" w:line="240" w:lineRule="auto"/>
      <w:jc w:val="left"/>
    </w:pPr>
    <w:rPr>
      <w:rFonts w:eastAsia="Times New Roman"/>
      <w:szCs w:val="24"/>
    </w:rPr>
  </w:style>
  <w:style w:type="paragraph" w:customStyle="1" w:styleId="ml-41">
    <w:name w:val="ml-41"/>
    <w:basedOn w:val="Normal"/>
    <w:rsid w:val="009730B0"/>
    <w:pPr>
      <w:spacing w:after="225" w:line="240" w:lineRule="auto"/>
      <w:ind w:left="338"/>
      <w:jc w:val="left"/>
    </w:pPr>
    <w:rPr>
      <w:rFonts w:eastAsia="Times New Roman"/>
      <w:szCs w:val="24"/>
    </w:rPr>
  </w:style>
  <w:style w:type="paragraph" w:customStyle="1" w:styleId="mr-41">
    <w:name w:val="mr-41"/>
    <w:basedOn w:val="Normal"/>
    <w:rsid w:val="009730B0"/>
    <w:pPr>
      <w:spacing w:after="225" w:line="240" w:lineRule="auto"/>
      <w:ind w:right="338"/>
      <w:jc w:val="left"/>
    </w:pPr>
    <w:rPr>
      <w:rFonts w:eastAsia="Times New Roman"/>
      <w:szCs w:val="24"/>
    </w:rPr>
  </w:style>
  <w:style w:type="paragraph" w:customStyle="1" w:styleId="mb-41">
    <w:name w:val="mb-41"/>
    <w:basedOn w:val="Normal"/>
    <w:rsid w:val="009730B0"/>
    <w:pPr>
      <w:spacing w:after="338" w:line="240" w:lineRule="auto"/>
      <w:jc w:val="left"/>
    </w:pPr>
    <w:rPr>
      <w:rFonts w:eastAsia="Times New Roman"/>
      <w:szCs w:val="24"/>
    </w:rPr>
  </w:style>
  <w:style w:type="paragraph" w:customStyle="1" w:styleId="avatar-container1">
    <w:name w:val="avatar-container1"/>
    <w:basedOn w:val="Normal"/>
    <w:rsid w:val="009730B0"/>
    <w:pPr>
      <w:spacing w:after="225" w:line="240" w:lineRule="auto"/>
      <w:jc w:val="center"/>
    </w:pPr>
    <w:rPr>
      <w:rFonts w:eastAsia="Times New Roman"/>
      <w:szCs w:val="24"/>
    </w:rPr>
  </w:style>
  <w:style w:type="paragraph" w:customStyle="1" w:styleId="avatar1">
    <w:name w:val="avatar1"/>
    <w:basedOn w:val="Normal"/>
    <w:uiPriority w:val="99"/>
    <w:rsid w:val="009730B0"/>
    <w:pPr>
      <w:spacing w:after="225" w:line="240" w:lineRule="auto"/>
      <w:jc w:val="left"/>
    </w:pPr>
    <w:rPr>
      <w:rFonts w:eastAsia="Times New Roman"/>
      <w:szCs w:val="24"/>
    </w:rPr>
  </w:style>
  <w:style w:type="paragraph" w:customStyle="1" w:styleId="avatar2">
    <w:name w:val="avatar2"/>
    <w:basedOn w:val="Normal"/>
    <w:uiPriority w:val="99"/>
    <w:rsid w:val="009730B0"/>
    <w:pPr>
      <w:spacing w:after="225" w:line="240" w:lineRule="auto"/>
      <w:jc w:val="left"/>
    </w:pPr>
    <w:rPr>
      <w:rFonts w:eastAsia="Times New Roman"/>
      <w:szCs w:val="24"/>
    </w:rPr>
  </w:style>
  <w:style w:type="paragraph" w:customStyle="1" w:styleId="group-avatar--member1">
    <w:name w:val="group-avatar--member1"/>
    <w:basedOn w:val="Normal"/>
    <w:rsid w:val="009730B0"/>
    <w:pPr>
      <w:spacing w:after="225" w:line="240" w:lineRule="auto"/>
      <w:jc w:val="left"/>
    </w:pPr>
    <w:rPr>
      <w:rFonts w:eastAsia="Times New Roman"/>
      <w:szCs w:val="24"/>
    </w:rPr>
  </w:style>
  <w:style w:type="paragraph" w:customStyle="1" w:styleId="avatar3">
    <w:name w:val="avatar3"/>
    <w:basedOn w:val="Normal"/>
    <w:uiPriority w:val="99"/>
    <w:rsid w:val="009730B0"/>
    <w:pPr>
      <w:spacing w:after="225" w:line="240" w:lineRule="auto"/>
      <w:jc w:val="left"/>
    </w:pPr>
    <w:rPr>
      <w:rFonts w:eastAsia="Times New Roman"/>
      <w:szCs w:val="24"/>
    </w:rPr>
  </w:style>
  <w:style w:type="paragraph" w:customStyle="1" w:styleId="group-avatar--agent-middle1">
    <w:name w:val="group-avatar--agent-middle1"/>
    <w:basedOn w:val="Normal"/>
    <w:rsid w:val="009730B0"/>
    <w:pPr>
      <w:spacing w:after="225" w:line="240" w:lineRule="auto"/>
      <w:ind w:left="-150"/>
      <w:jc w:val="left"/>
    </w:pPr>
    <w:rPr>
      <w:rFonts w:eastAsia="Times New Roman"/>
      <w:szCs w:val="24"/>
    </w:rPr>
  </w:style>
  <w:style w:type="paragraph" w:customStyle="1" w:styleId="group-avatar--agent-right1">
    <w:name w:val="group-avatar--agent-right1"/>
    <w:basedOn w:val="Normal"/>
    <w:rsid w:val="009730B0"/>
    <w:pPr>
      <w:spacing w:after="225" w:line="240" w:lineRule="auto"/>
      <w:ind w:left="-150"/>
      <w:jc w:val="left"/>
    </w:pPr>
    <w:rPr>
      <w:rFonts w:eastAsia="Times New Roman"/>
      <w:szCs w:val="24"/>
    </w:rPr>
  </w:style>
  <w:style w:type="paragraph" w:customStyle="1" w:styleId="group-avatar--agent-middle2">
    <w:name w:val="group-avatar--agent-middle2"/>
    <w:basedOn w:val="Normal"/>
    <w:rsid w:val="009730B0"/>
    <w:pPr>
      <w:spacing w:after="225" w:line="240" w:lineRule="auto"/>
      <w:ind w:left="-225"/>
      <w:jc w:val="left"/>
    </w:pPr>
    <w:rPr>
      <w:rFonts w:eastAsia="Times New Roman"/>
      <w:szCs w:val="24"/>
    </w:rPr>
  </w:style>
  <w:style w:type="paragraph" w:customStyle="1" w:styleId="group-avatar--agent-right2">
    <w:name w:val="group-avatar--agent-right2"/>
    <w:basedOn w:val="Normal"/>
    <w:rsid w:val="009730B0"/>
    <w:pPr>
      <w:spacing w:after="225" w:line="240" w:lineRule="auto"/>
      <w:ind w:left="-225"/>
      <w:jc w:val="left"/>
    </w:pPr>
    <w:rPr>
      <w:rFonts w:eastAsia="Times New Roman"/>
      <w:szCs w:val="24"/>
    </w:rPr>
  </w:style>
  <w:style w:type="paragraph" w:customStyle="1" w:styleId="group-avatar--agent-left1">
    <w:name w:val="group-avatar--agent-left1"/>
    <w:basedOn w:val="Normal"/>
    <w:rsid w:val="009730B0"/>
    <w:pPr>
      <w:pBdr>
        <w:top w:val="single" w:sz="12" w:space="0" w:color="FFFFFF"/>
        <w:left w:val="single" w:sz="12" w:space="0" w:color="FFFFFF"/>
        <w:bottom w:val="single" w:sz="12" w:space="0" w:color="FFFFFF"/>
        <w:right w:val="single" w:sz="12" w:space="0" w:color="FFFFFF"/>
      </w:pBdr>
      <w:spacing w:after="225" w:line="240" w:lineRule="auto"/>
      <w:jc w:val="left"/>
    </w:pPr>
    <w:rPr>
      <w:rFonts w:eastAsia="Times New Roman"/>
      <w:szCs w:val="24"/>
    </w:rPr>
  </w:style>
  <w:style w:type="paragraph" w:customStyle="1" w:styleId="group-avatar--agent-middle3">
    <w:name w:val="group-avatar--agent-middle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group-avatar--agent-right3">
    <w:name w:val="group-avatar--agent-right3"/>
    <w:basedOn w:val="Normal"/>
    <w:rsid w:val="009730B0"/>
    <w:pPr>
      <w:pBdr>
        <w:top w:val="single" w:sz="12" w:space="0" w:color="FFFFFF"/>
        <w:left w:val="single" w:sz="12" w:space="0" w:color="FFFFFF"/>
        <w:bottom w:val="single" w:sz="12" w:space="0" w:color="FFFFFF"/>
        <w:right w:val="single" w:sz="12" w:space="0" w:color="FFFFFF"/>
      </w:pBdr>
      <w:spacing w:after="225" w:line="240" w:lineRule="auto"/>
      <w:ind w:left="-300"/>
      <w:jc w:val="left"/>
    </w:pPr>
    <w:rPr>
      <w:rFonts w:eastAsia="Times New Roman"/>
      <w:szCs w:val="24"/>
    </w:rPr>
  </w:style>
  <w:style w:type="paragraph" w:customStyle="1" w:styleId="widget-header1">
    <w:name w:val="widget-header1"/>
    <w:basedOn w:val="Normal"/>
    <w:rsid w:val="009730B0"/>
    <w:pPr>
      <w:spacing w:after="225" w:line="240" w:lineRule="auto"/>
      <w:jc w:val="left"/>
    </w:pPr>
    <w:rPr>
      <w:rFonts w:eastAsia="Times New Roman"/>
      <w:color w:val="FFFFFF"/>
      <w:szCs w:val="24"/>
    </w:rPr>
  </w:style>
  <w:style w:type="paragraph" w:customStyle="1" w:styleId="widget-header--collapsed1">
    <w:name w:val="widget-header--collapsed1"/>
    <w:basedOn w:val="Normal"/>
    <w:rsid w:val="009730B0"/>
    <w:pPr>
      <w:spacing w:after="225" w:line="240" w:lineRule="auto"/>
      <w:jc w:val="left"/>
    </w:pPr>
    <w:rPr>
      <w:rFonts w:eastAsia="Times New Roman"/>
      <w:szCs w:val="24"/>
    </w:rPr>
  </w:style>
  <w:style w:type="paragraph" w:customStyle="1" w:styleId="widget-header--total-unread-convo1">
    <w:name w:val="widget-header--total-unread-convo1"/>
    <w:basedOn w:val="Normal"/>
    <w:rsid w:val="009730B0"/>
    <w:pPr>
      <w:shd w:val="clear" w:color="auto" w:fill="EF000D"/>
      <w:spacing w:after="150" w:line="240" w:lineRule="auto"/>
      <w:ind w:right="150"/>
      <w:jc w:val="left"/>
    </w:pPr>
    <w:rPr>
      <w:rFonts w:eastAsia="Times New Roman"/>
      <w:szCs w:val="24"/>
    </w:rPr>
  </w:style>
  <w:style w:type="paragraph" w:customStyle="1" w:styleId="widget-header--convo-list-expanded1">
    <w:name w:val="widget-header--convo-list-expanded1"/>
    <w:basedOn w:val="Normal"/>
    <w:rsid w:val="009730B0"/>
    <w:pPr>
      <w:spacing w:after="225" w:line="240" w:lineRule="auto"/>
      <w:jc w:val="left"/>
    </w:pPr>
    <w:rPr>
      <w:rFonts w:eastAsia="Times New Roman"/>
      <w:szCs w:val="24"/>
    </w:rPr>
  </w:style>
  <w:style w:type="paragraph" w:customStyle="1" w:styleId="widget-header--top-wrapper1">
    <w:name w:val="widget-header--top-wrapper1"/>
    <w:basedOn w:val="Normal"/>
    <w:rsid w:val="009730B0"/>
    <w:pPr>
      <w:spacing w:after="150" w:line="240" w:lineRule="auto"/>
      <w:jc w:val="left"/>
    </w:pPr>
    <w:rPr>
      <w:rFonts w:eastAsia="Times New Roman"/>
      <w:szCs w:val="24"/>
    </w:rPr>
  </w:style>
  <w:style w:type="paragraph" w:customStyle="1" w:styleId="widget-header--title1">
    <w:name w:val="widget-header--title1"/>
    <w:basedOn w:val="Normal"/>
    <w:rsid w:val="009730B0"/>
    <w:pPr>
      <w:spacing w:after="225" w:line="240" w:lineRule="auto"/>
      <w:jc w:val="left"/>
    </w:pPr>
    <w:rPr>
      <w:rFonts w:eastAsia="Times New Roman"/>
      <w:szCs w:val="24"/>
    </w:rPr>
  </w:style>
  <w:style w:type="paragraph" w:customStyle="1" w:styleId="widget-header--description1">
    <w:name w:val="widget-header--description1"/>
    <w:basedOn w:val="Normal"/>
    <w:rsid w:val="009730B0"/>
    <w:pPr>
      <w:spacing w:before="225" w:after="225" w:line="240" w:lineRule="auto"/>
      <w:jc w:val="center"/>
    </w:pPr>
    <w:rPr>
      <w:rFonts w:eastAsia="Times New Roman"/>
      <w:szCs w:val="24"/>
    </w:rPr>
  </w:style>
  <w:style w:type="paragraph" w:customStyle="1" w:styleId="widget-header--convo-expanded1">
    <w:name w:val="widget-header--convo-expanded1"/>
    <w:basedOn w:val="Normal"/>
    <w:rsid w:val="009730B0"/>
    <w:pPr>
      <w:spacing w:after="225" w:line="240" w:lineRule="auto"/>
      <w:jc w:val="left"/>
    </w:pPr>
    <w:rPr>
      <w:rFonts w:eastAsia="Times New Roman"/>
      <w:szCs w:val="24"/>
    </w:rPr>
  </w:style>
  <w:style w:type="paragraph" w:customStyle="1" w:styleId="widget-header--top-wrapper2">
    <w:name w:val="widget-header--top-wrapper2"/>
    <w:basedOn w:val="Normal"/>
    <w:rsid w:val="009730B0"/>
    <w:pPr>
      <w:spacing w:after="150" w:line="240" w:lineRule="auto"/>
      <w:jc w:val="left"/>
    </w:pPr>
    <w:rPr>
      <w:rFonts w:eastAsia="Times New Roman"/>
      <w:szCs w:val="24"/>
    </w:rPr>
  </w:style>
  <w:style w:type="paragraph" w:customStyle="1" w:styleId="widget-header--title2">
    <w:name w:val="widget-header--title2"/>
    <w:basedOn w:val="Normal"/>
    <w:rsid w:val="009730B0"/>
    <w:pPr>
      <w:spacing w:after="225" w:line="240" w:lineRule="auto"/>
      <w:jc w:val="left"/>
    </w:pPr>
    <w:rPr>
      <w:rFonts w:eastAsia="Times New Roman"/>
      <w:szCs w:val="24"/>
    </w:rPr>
  </w:style>
  <w:style w:type="paragraph" w:customStyle="1" w:styleId="widget-header--description2">
    <w:name w:val="widget-header--description2"/>
    <w:basedOn w:val="Normal"/>
    <w:rsid w:val="009730B0"/>
    <w:pPr>
      <w:spacing w:before="225" w:after="225" w:line="240" w:lineRule="auto"/>
      <w:jc w:val="center"/>
    </w:pPr>
    <w:rPr>
      <w:rFonts w:eastAsia="Times New Roman"/>
      <w:szCs w:val="24"/>
    </w:rPr>
  </w:style>
  <w:style w:type="paragraph" w:customStyle="1" w:styleId="widget-header--convo-collapsed1">
    <w:name w:val="widget-header--convo-collapsed1"/>
    <w:basedOn w:val="Normal"/>
    <w:rsid w:val="009730B0"/>
    <w:pPr>
      <w:spacing w:after="225" w:line="240" w:lineRule="auto"/>
      <w:jc w:val="left"/>
    </w:pPr>
    <w:rPr>
      <w:rFonts w:eastAsia="Times New Roman"/>
      <w:szCs w:val="24"/>
    </w:rPr>
  </w:style>
  <w:style w:type="paragraph" w:customStyle="1" w:styleId="widget-header--title3">
    <w:name w:val="widget-header--title3"/>
    <w:basedOn w:val="Normal"/>
    <w:rsid w:val="009730B0"/>
    <w:pPr>
      <w:spacing w:after="225" w:line="240" w:lineRule="auto"/>
      <w:jc w:val="left"/>
    </w:pPr>
    <w:rPr>
      <w:rFonts w:eastAsia="Times New Roman"/>
      <w:color w:val="FFFFFF"/>
      <w:szCs w:val="24"/>
    </w:rPr>
  </w:style>
  <w:style w:type="paragraph" w:customStyle="1" w:styleId="widget-header--description3">
    <w:name w:val="widget-header--description3"/>
    <w:basedOn w:val="Normal"/>
    <w:rsid w:val="009730B0"/>
    <w:pPr>
      <w:spacing w:before="56" w:after="225" w:line="240" w:lineRule="auto"/>
      <w:jc w:val="left"/>
    </w:pPr>
    <w:rPr>
      <w:rFonts w:eastAsia="Times New Roman"/>
      <w:color w:val="FFFFFF"/>
      <w:szCs w:val="24"/>
    </w:rPr>
  </w:style>
  <w:style w:type="paragraph" w:customStyle="1" w:styleId="widget-header--title-container1">
    <w:name w:val="widget-header--title-container1"/>
    <w:basedOn w:val="Normal"/>
    <w:rsid w:val="009730B0"/>
    <w:pPr>
      <w:spacing w:after="225" w:line="240" w:lineRule="auto"/>
      <w:ind w:left="113"/>
      <w:jc w:val="left"/>
    </w:pPr>
    <w:rPr>
      <w:rFonts w:eastAsia="Times New Roman"/>
      <w:szCs w:val="24"/>
    </w:rPr>
  </w:style>
  <w:style w:type="paragraph" w:customStyle="1" w:styleId="widget-header--button1">
    <w:name w:val="widget-header--button1"/>
    <w:basedOn w:val="Normal"/>
    <w:rsid w:val="009730B0"/>
    <w:pPr>
      <w:spacing w:after="225" w:line="240" w:lineRule="auto"/>
      <w:jc w:val="left"/>
    </w:pPr>
    <w:rPr>
      <w:rFonts w:eastAsia="Times New Roman"/>
      <w:szCs w:val="24"/>
    </w:rPr>
  </w:style>
  <w:style w:type="paragraph" w:customStyle="1" w:styleId="widget-header--button2">
    <w:name w:val="widget-header--button2"/>
    <w:basedOn w:val="Normal"/>
    <w:rsid w:val="009730B0"/>
    <w:pPr>
      <w:shd w:val="clear" w:color="auto" w:fill="000000"/>
      <w:spacing w:after="225" w:line="240" w:lineRule="auto"/>
      <w:jc w:val="left"/>
    </w:pPr>
    <w:rPr>
      <w:rFonts w:eastAsia="Times New Roman"/>
      <w:szCs w:val="24"/>
    </w:rPr>
  </w:style>
  <w:style w:type="paragraph" w:customStyle="1" w:styleId="widget-header--button-more1">
    <w:name w:val="widget-header--button-more1"/>
    <w:basedOn w:val="Normal"/>
    <w:rsid w:val="009730B0"/>
    <w:pPr>
      <w:spacing w:after="225" w:line="240" w:lineRule="auto"/>
      <w:jc w:val="left"/>
    </w:pPr>
    <w:rPr>
      <w:rFonts w:eastAsia="Times New Roman"/>
      <w:color w:val="FFFFFF"/>
      <w:szCs w:val="24"/>
    </w:rPr>
  </w:style>
  <w:style w:type="paragraph" w:customStyle="1" w:styleId="widget-header--button-close-icon1">
    <w:name w:val="widget-header--button-close-icon1"/>
    <w:basedOn w:val="Normal"/>
    <w:rsid w:val="009730B0"/>
    <w:pPr>
      <w:spacing w:after="225" w:line="240" w:lineRule="auto"/>
      <w:jc w:val="left"/>
    </w:pPr>
    <w:rPr>
      <w:rFonts w:eastAsia="Times New Roman"/>
      <w:szCs w:val="24"/>
    </w:rPr>
  </w:style>
  <w:style w:type="paragraph" w:customStyle="1" w:styleId="widget-header--button-back1">
    <w:name w:val="widget-header--button-back1"/>
    <w:basedOn w:val="Normal"/>
    <w:rsid w:val="009730B0"/>
    <w:pPr>
      <w:spacing w:after="225" w:line="240" w:lineRule="auto"/>
      <w:ind w:left="-135"/>
      <w:jc w:val="left"/>
    </w:pPr>
    <w:rPr>
      <w:rFonts w:eastAsia="Times New Roman"/>
      <w:szCs w:val="24"/>
    </w:rPr>
  </w:style>
  <w:style w:type="paragraph" w:customStyle="1" w:styleId="widget-header--button-back2">
    <w:name w:val="widget-header--button-back2"/>
    <w:basedOn w:val="Normal"/>
    <w:rsid w:val="009730B0"/>
    <w:pPr>
      <w:spacing w:after="225" w:line="240" w:lineRule="auto"/>
      <w:ind w:left="-135"/>
      <w:jc w:val="left"/>
    </w:pPr>
    <w:rPr>
      <w:rFonts w:eastAsia="Times New Roman"/>
      <w:szCs w:val="24"/>
    </w:rPr>
  </w:style>
  <w:style w:type="paragraph" w:customStyle="1" w:styleId="dropdown-menu--dropdown-item1">
    <w:name w:val="dropdown-menu--dropdown-item1"/>
    <w:basedOn w:val="Normal"/>
    <w:rsid w:val="009730B0"/>
    <w:pPr>
      <w:spacing w:after="225" w:line="240" w:lineRule="auto"/>
      <w:jc w:val="left"/>
    </w:pPr>
    <w:rPr>
      <w:rFonts w:eastAsia="Times New Roman"/>
      <w:szCs w:val="24"/>
    </w:rPr>
  </w:style>
  <w:style w:type="paragraph" w:customStyle="1" w:styleId="dropdown-menu--dropdown-item2">
    <w:name w:val="dropdown-menu--dropdown-item2"/>
    <w:basedOn w:val="Normal"/>
    <w:rsid w:val="009730B0"/>
    <w:pPr>
      <w:shd w:val="clear" w:color="auto" w:fill="0265FF"/>
      <w:spacing w:after="225" w:line="240" w:lineRule="auto"/>
      <w:jc w:val="left"/>
    </w:pPr>
    <w:rPr>
      <w:rFonts w:eastAsia="Times New Roman"/>
      <w:szCs w:val="24"/>
    </w:rPr>
  </w:style>
  <w:style w:type="paragraph" w:customStyle="1" w:styleId="widget-header--more-icon1">
    <w:name w:val="widget-header--more-icon1"/>
    <w:basedOn w:val="Normal"/>
    <w:rsid w:val="009730B0"/>
    <w:pPr>
      <w:spacing w:after="225" w:line="240" w:lineRule="auto"/>
      <w:ind w:right="225"/>
      <w:jc w:val="left"/>
    </w:pPr>
    <w:rPr>
      <w:rFonts w:eastAsia="Times New Roman"/>
      <w:szCs w:val="24"/>
    </w:rPr>
  </w:style>
  <w:style w:type="paragraph" w:customStyle="1" w:styleId="widget-header--more-icon--recent-conversation1">
    <w:name w:val="widget-header--more-icon--recent-conversation1"/>
    <w:basedOn w:val="Normal"/>
    <w:rsid w:val="009730B0"/>
    <w:pPr>
      <w:spacing w:after="225" w:line="240" w:lineRule="auto"/>
      <w:jc w:val="left"/>
    </w:pPr>
    <w:rPr>
      <w:rFonts w:eastAsia="Times New Roman"/>
      <w:szCs w:val="24"/>
    </w:rPr>
  </w:style>
  <w:style w:type="paragraph" w:customStyle="1" w:styleId="widget-header--more-icon--rate1">
    <w:name w:val="widget-header--more-icon--rate1"/>
    <w:basedOn w:val="Normal"/>
    <w:rsid w:val="009730B0"/>
    <w:pPr>
      <w:spacing w:after="225" w:line="240" w:lineRule="auto"/>
      <w:jc w:val="left"/>
    </w:pPr>
    <w:rPr>
      <w:rFonts w:eastAsia="Times New Roman"/>
      <w:szCs w:val="24"/>
    </w:rPr>
  </w:style>
  <w:style w:type="paragraph" w:customStyle="1" w:styleId="widget-header--more-icon--notification1">
    <w:name w:val="widget-header--more-icon--notification1"/>
    <w:basedOn w:val="Normal"/>
    <w:rsid w:val="009730B0"/>
    <w:pPr>
      <w:spacing w:after="225" w:line="240" w:lineRule="auto"/>
      <w:jc w:val="left"/>
    </w:pPr>
    <w:rPr>
      <w:rFonts w:eastAsia="Times New Roman"/>
      <w:szCs w:val="24"/>
    </w:rPr>
  </w:style>
  <w:style w:type="paragraph" w:customStyle="1" w:styleId="socialright1">
    <w:name w:val="social__right1"/>
    <w:basedOn w:val="Normal"/>
    <w:rsid w:val="009730B0"/>
    <w:pPr>
      <w:spacing w:after="225" w:line="240" w:lineRule="auto"/>
      <w:ind w:left="225"/>
      <w:jc w:val="left"/>
    </w:pPr>
    <w:rPr>
      <w:rFonts w:eastAsia="Times New Roman"/>
      <w:szCs w:val="24"/>
    </w:rPr>
  </w:style>
  <w:style w:type="paragraph" w:customStyle="1" w:styleId="socialaccount-logo1">
    <w:name w:val="social__account-logo1"/>
    <w:basedOn w:val="Normal"/>
    <w:rsid w:val="009730B0"/>
    <w:pPr>
      <w:spacing w:after="225" w:line="240" w:lineRule="auto"/>
      <w:jc w:val="left"/>
    </w:pPr>
    <w:rPr>
      <w:rFonts w:eastAsia="Times New Roman"/>
      <w:szCs w:val="24"/>
    </w:rPr>
  </w:style>
  <w:style w:type="paragraph" w:customStyle="1" w:styleId="socialintroduction1">
    <w:name w:val="social__introduction1"/>
    <w:basedOn w:val="Normal"/>
    <w:rsid w:val="009730B0"/>
    <w:pPr>
      <w:spacing w:after="225" w:line="240" w:lineRule="auto"/>
      <w:jc w:val="left"/>
    </w:pPr>
    <w:rPr>
      <w:rFonts w:eastAsia="Times New Roman"/>
      <w:color w:val="FFFFFF"/>
      <w:szCs w:val="24"/>
    </w:rPr>
  </w:style>
  <w:style w:type="paragraph" w:customStyle="1" w:styleId="sociallinks-logo1">
    <w:name w:val="social__links-logo1"/>
    <w:basedOn w:val="Normal"/>
    <w:rsid w:val="009730B0"/>
    <w:pPr>
      <w:spacing w:before="75" w:after="225" w:line="240" w:lineRule="auto"/>
      <w:ind w:right="150"/>
      <w:jc w:val="left"/>
    </w:pPr>
    <w:rPr>
      <w:rFonts w:eastAsia="Times New Roman"/>
      <w:szCs w:val="24"/>
    </w:rPr>
  </w:style>
  <w:style w:type="paragraph" w:customStyle="1" w:styleId="sociallinks-logo--facebook1">
    <w:name w:val="social__links-logo--facebook1"/>
    <w:basedOn w:val="Normal"/>
    <w:rsid w:val="009730B0"/>
    <w:pPr>
      <w:spacing w:after="225" w:line="240" w:lineRule="auto"/>
      <w:jc w:val="left"/>
    </w:pPr>
    <w:rPr>
      <w:rFonts w:eastAsia="Times New Roman"/>
      <w:szCs w:val="24"/>
    </w:rPr>
  </w:style>
  <w:style w:type="paragraph" w:customStyle="1" w:styleId="sociallinks-logo--messenger1">
    <w:name w:val="social__links-logo--messenger1"/>
    <w:basedOn w:val="Normal"/>
    <w:rsid w:val="009730B0"/>
    <w:pPr>
      <w:spacing w:after="225" w:line="240" w:lineRule="auto"/>
      <w:jc w:val="left"/>
    </w:pPr>
    <w:rPr>
      <w:rFonts w:eastAsia="Times New Roman"/>
      <w:szCs w:val="24"/>
    </w:rPr>
  </w:style>
  <w:style w:type="paragraph" w:customStyle="1" w:styleId="sociallinks-logo--email1">
    <w:name w:val="social__links-logo--email1"/>
    <w:basedOn w:val="Normal"/>
    <w:rsid w:val="009730B0"/>
    <w:pPr>
      <w:spacing w:after="225" w:line="240" w:lineRule="auto"/>
      <w:jc w:val="left"/>
    </w:pPr>
    <w:rPr>
      <w:rFonts w:eastAsia="Times New Roman"/>
      <w:szCs w:val="24"/>
    </w:rPr>
  </w:style>
  <w:style w:type="paragraph" w:customStyle="1" w:styleId="sociallinks-logo--zalo1">
    <w:name w:val="social__links-logo--zalo1"/>
    <w:basedOn w:val="Normal"/>
    <w:rsid w:val="009730B0"/>
    <w:pPr>
      <w:spacing w:after="225" w:line="240" w:lineRule="auto"/>
      <w:jc w:val="left"/>
    </w:pPr>
    <w:rPr>
      <w:rFonts w:eastAsia="Times New Roman"/>
      <w:szCs w:val="24"/>
    </w:rPr>
  </w:style>
  <w:style w:type="paragraph" w:customStyle="1" w:styleId="message-input1">
    <w:name w:val="message-input1"/>
    <w:basedOn w:val="Normal"/>
    <w:rsid w:val="009730B0"/>
    <w:pPr>
      <w:pBdr>
        <w:top w:val="single" w:sz="6" w:space="11" w:color="F0F1F2"/>
      </w:pBdr>
      <w:spacing w:after="225" w:line="240" w:lineRule="auto"/>
      <w:jc w:val="left"/>
    </w:pPr>
    <w:rPr>
      <w:rFonts w:eastAsia="Times New Roman"/>
      <w:szCs w:val="24"/>
    </w:rPr>
  </w:style>
  <w:style w:type="paragraph" w:customStyle="1" w:styleId="message-input--disabled1">
    <w:name w:val="message-input--disabled1"/>
    <w:basedOn w:val="Normal"/>
    <w:rsid w:val="009730B0"/>
    <w:pPr>
      <w:shd w:val="clear" w:color="auto" w:fill="F0F0F0"/>
      <w:spacing w:after="225" w:line="240" w:lineRule="auto"/>
      <w:jc w:val="left"/>
    </w:pPr>
    <w:rPr>
      <w:rFonts w:eastAsia="Times New Roman"/>
      <w:szCs w:val="24"/>
    </w:rPr>
  </w:style>
  <w:style w:type="paragraph" w:customStyle="1" w:styleId="message-input--input1">
    <w:name w:val="message-input--input1"/>
    <w:basedOn w:val="Normal"/>
    <w:rsid w:val="009730B0"/>
    <w:pPr>
      <w:spacing w:after="225" w:line="240" w:lineRule="auto"/>
      <w:ind w:right="113"/>
      <w:jc w:val="left"/>
    </w:pPr>
    <w:rPr>
      <w:rFonts w:eastAsia="Times New Roman"/>
      <w:szCs w:val="24"/>
    </w:rPr>
  </w:style>
  <w:style w:type="paragraph" w:customStyle="1" w:styleId="message-input--emoji-button1">
    <w:name w:val="message-input--emoji-button1"/>
    <w:basedOn w:val="Normal"/>
    <w:rsid w:val="009730B0"/>
    <w:pPr>
      <w:spacing w:after="225" w:line="240" w:lineRule="auto"/>
      <w:jc w:val="left"/>
    </w:pPr>
    <w:rPr>
      <w:rFonts w:eastAsia="Times New Roman"/>
      <w:szCs w:val="24"/>
    </w:rPr>
  </w:style>
  <w:style w:type="paragraph" w:customStyle="1" w:styleId="message-input--button1">
    <w:name w:val="message-input--button1"/>
    <w:basedOn w:val="Normal"/>
    <w:rsid w:val="009730B0"/>
    <w:pPr>
      <w:spacing w:after="225" w:line="240" w:lineRule="auto"/>
      <w:jc w:val="left"/>
    </w:pPr>
    <w:rPr>
      <w:rFonts w:eastAsia="Times New Roman"/>
      <w:szCs w:val="24"/>
    </w:rPr>
  </w:style>
  <w:style w:type="paragraph" w:customStyle="1" w:styleId="message-input--button2">
    <w:name w:val="message-input--button2"/>
    <w:basedOn w:val="Normal"/>
    <w:rsid w:val="009730B0"/>
    <w:pPr>
      <w:shd w:val="clear" w:color="auto" w:fill="EEEEEE"/>
      <w:spacing w:after="225" w:line="240" w:lineRule="auto"/>
      <w:jc w:val="left"/>
    </w:pPr>
    <w:rPr>
      <w:rFonts w:eastAsia="Times New Roman"/>
      <w:szCs w:val="24"/>
    </w:rPr>
  </w:style>
  <w:style w:type="paragraph" w:customStyle="1" w:styleId="message-input--attachment-button1">
    <w:name w:val="message-input--attachment-button1"/>
    <w:basedOn w:val="Normal"/>
    <w:rsid w:val="009730B0"/>
    <w:pPr>
      <w:spacing w:after="225" w:line="240" w:lineRule="auto"/>
      <w:jc w:val="left"/>
    </w:pPr>
    <w:rPr>
      <w:rFonts w:eastAsia="Times New Roman"/>
      <w:szCs w:val="24"/>
    </w:rPr>
  </w:style>
  <w:style w:type="paragraph" w:customStyle="1" w:styleId="message-input--send-button1">
    <w:name w:val="message-input--send-button1"/>
    <w:basedOn w:val="Normal"/>
    <w:rsid w:val="009730B0"/>
    <w:pPr>
      <w:spacing w:after="225" w:line="240" w:lineRule="auto"/>
      <w:jc w:val="left"/>
    </w:pPr>
    <w:rPr>
      <w:rFonts w:eastAsia="Times New Roman"/>
      <w:szCs w:val="24"/>
    </w:rPr>
  </w:style>
  <w:style w:type="paragraph" w:customStyle="1" w:styleId="message-input--preform1">
    <w:name w:val="message-input--preform1"/>
    <w:basedOn w:val="Normal"/>
    <w:rsid w:val="009730B0"/>
    <w:pPr>
      <w:spacing w:after="225" w:line="240" w:lineRule="auto"/>
      <w:jc w:val="left"/>
    </w:pPr>
    <w:rPr>
      <w:rFonts w:eastAsia="Times New Roman"/>
      <w:szCs w:val="24"/>
    </w:rPr>
  </w:style>
  <w:style w:type="paragraph" w:customStyle="1" w:styleId="btn--preform1">
    <w:name w:val="btn--preform1"/>
    <w:basedOn w:val="Normal"/>
    <w:rsid w:val="009730B0"/>
    <w:pPr>
      <w:shd w:val="clear" w:color="auto" w:fill="0265FF"/>
      <w:spacing w:after="225" w:line="300" w:lineRule="atLeast"/>
      <w:jc w:val="center"/>
    </w:pPr>
    <w:rPr>
      <w:rFonts w:eastAsia="Times New Roman"/>
      <w:color w:val="FFFFFF"/>
      <w:sz w:val="21"/>
      <w:szCs w:val="21"/>
    </w:rPr>
  </w:style>
  <w:style w:type="paragraph" w:customStyle="1" w:styleId="form-label1">
    <w:name w:val="form-label1"/>
    <w:basedOn w:val="Normal"/>
    <w:rsid w:val="009730B0"/>
    <w:pPr>
      <w:spacing w:before="225" w:after="225" w:line="240" w:lineRule="auto"/>
      <w:jc w:val="left"/>
    </w:pPr>
    <w:rPr>
      <w:rFonts w:eastAsia="Times New Roman"/>
      <w:szCs w:val="24"/>
    </w:rPr>
  </w:style>
  <w:style w:type="paragraph" w:customStyle="1" w:styleId="widget-body--content-form-container1">
    <w:name w:val="widget-body--content-form-container1"/>
    <w:basedOn w:val="Normal"/>
    <w:rsid w:val="009730B0"/>
    <w:pPr>
      <w:spacing w:after="225" w:line="240" w:lineRule="auto"/>
      <w:jc w:val="left"/>
    </w:pPr>
    <w:rPr>
      <w:rFonts w:eastAsia="Times New Roman"/>
      <w:szCs w:val="24"/>
    </w:rPr>
  </w:style>
  <w:style w:type="paragraph" w:customStyle="1" w:styleId="widget-body--content-form1">
    <w:name w:val="widget-body--content-form1"/>
    <w:basedOn w:val="Normal"/>
    <w:rsid w:val="009730B0"/>
    <w:pPr>
      <w:spacing w:before="225" w:after="225" w:line="240" w:lineRule="auto"/>
      <w:jc w:val="left"/>
    </w:pPr>
    <w:rPr>
      <w:rFonts w:eastAsia="Times New Roman"/>
      <w:szCs w:val="24"/>
    </w:rPr>
  </w:style>
  <w:style w:type="paragraph" w:customStyle="1" w:styleId="btn--form-start-convo1">
    <w:name w:val="btn--form-start-convo1"/>
    <w:basedOn w:val="Normal"/>
    <w:rsid w:val="009730B0"/>
    <w:pPr>
      <w:spacing w:before="225" w:after="225" w:line="240" w:lineRule="auto"/>
      <w:jc w:val="left"/>
    </w:pPr>
    <w:rPr>
      <w:rFonts w:eastAsia="Times New Roman"/>
      <w:szCs w:val="24"/>
    </w:rPr>
  </w:style>
  <w:style w:type="paragraph" w:customStyle="1" w:styleId="form1">
    <w:name w:val="form1"/>
    <w:basedOn w:val="Normal"/>
    <w:rsid w:val="009730B0"/>
    <w:pPr>
      <w:pBdr>
        <w:top w:val="single" w:sz="6" w:space="0" w:color="EEEEEE"/>
        <w:left w:val="single" w:sz="6" w:space="0" w:color="EEEEEE"/>
        <w:bottom w:val="single" w:sz="6" w:space="0" w:color="EEEEEE"/>
        <w:right w:val="single" w:sz="6" w:space="0" w:color="EEEEEE"/>
      </w:pBdr>
      <w:spacing w:after="225" w:line="240" w:lineRule="auto"/>
      <w:jc w:val="left"/>
    </w:pPr>
    <w:rPr>
      <w:rFonts w:eastAsia="Times New Roman"/>
      <w:szCs w:val="24"/>
    </w:rPr>
  </w:style>
  <w:style w:type="paragraph" w:customStyle="1" w:styleId="form-control--check1">
    <w:name w:val="form-control--check1"/>
    <w:basedOn w:val="Normal"/>
    <w:rsid w:val="009730B0"/>
    <w:pPr>
      <w:spacing w:after="225" w:line="240" w:lineRule="auto"/>
      <w:jc w:val="left"/>
    </w:pPr>
    <w:rPr>
      <w:rFonts w:eastAsia="Times New Roman"/>
      <w:szCs w:val="24"/>
    </w:rPr>
  </w:style>
  <w:style w:type="paragraph" w:customStyle="1" w:styleId="form-control--valid-input--error1">
    <w:name w:val="form-control--valid-input--error1"/>
    <w:basedOn w:val="Normal"/>
    <w:rsid w:val="009730B0"/>
    <w:pPr>
      <w:spacing w:after="225" w:line="240" w:lineRule="auto"/>
      <w:jc w:val="left"/>
    </w:pPr>
    <w:rPr>
      <w:rFonts w:eastAsia="Times New Roman"/>
      <w:color w:val="DC3545"/>
      <w:szCs w:val="24"/>
    </w:rPr>
  </w:style>
  <w:style w:type="paragraph" w:customStyle="1" w:styleId="label1">
    <w:name w:val="label1"/>
    <w:basedOn w:val="Normal"/>
    <w:rsid w:val="009730B0"/>
    <w:pPr>
      <w:spacing w:before="150" w:after="45" w:line="240" w:lineRule="auto"/>
      <w:jc w:val="left"/>
    </w:pPr>
    <w:rPr>
      <w:rFonts w:eastAsia="Times New Roman"/>
      <w:szCs w:val="24"/>
    </w:rPr>
  </w:style>
  <w:style w:type="paragraph" w:customStyle="1" w:styleId="form--btn-submit1">
    <w:name w:val="form--btn-submit1"/>
    <w:basedOn w:val="Normal"/>
    <w:rsid w:val="009730B0"/>
    <w:pPr>
      <w:spacing w:after="225" w:line="240" w:lineRule="auto"/>
      <w:jc w:val="left"/>
    </w:pPr>
    <w:rPr>
      <w:rFonts w:eastAsia="Times New Roman"/>
      <w:szCs w:val="24"/>
    </w:rPr>
  </w:style>
  <w:style w:type="paragraph" w:customStyle="1" w:styleId="radio1">
    <w:name w:val="radio1"/>
    <w:basedOn w:val="Normal"/>
    <w:rsid w:val="009730B0"/>
    <w:pPr>
      <w:spacing w:after="225" w:line="240" w:lineRule="auto"/>
      <w:jc w:val="left"/>
    </w:pPr>
    <w:rPr>
      <w:rFonts w:eastAsia="Times New Roman"/>
      <w:szCs w:val="24"/>
    </w:rPr>
  </w:style>
  <w:style w:type="paragraph" w:customStyle="1" w:styleId="radio--label1">
    <w:name w:val="radio--label1"/>
    <w:basedOn w:val="Normal"/>
    <w:rsid w:val="009730B0"/>
    <w:pPr>
      <w:spacing w:after="225" w:line="240" w:lineRule="auto"/>
      <w:jc w:val="left"/>
    </w:pPr>
    <w:rPr>
      <w:rFonts w:eastAsia="Times New Roman"/>
      <w:szCs w:val="24"/>
    </w:rPr>
  </w:style>
  <w:style w:type="paragraph" w:customStyle="1" w:styleId="radio--check1">
    <w:name w:val="radio--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radio--check2">
    <w:name w:val="radio--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checkbox1">
    <w:name w:val="checkbox1"/>
    <w:basedOn w:val="Normal"/>
    <w:rsid w:val="009730B0"/>
    <w:pPr>
      <w:spacing w:after="225" w:line="240" w:lineRule="auto"/>
      <w:jc w:val="left"/>
    </w:pPr>
    <w:rPr>
      <w:rFonts w:eastAsia="Times New Roman"/>
      <w:szCs w:val="24"/>
    </w:rPr>
  </w:style>
  <w:style w:type="paragraph" w:customStyle="1" w:styleId="checkbox--label1">
    <w:name w:val="checkbox--label1"/>
    <w:basedOn w:val="Normal"/>
    <w:rsid w:val="009730B0"/>
    <w:pPr>
      <w:spacing w:after="225" w:line="240" w:lineRule="auto"/>
      <w:jc w:val="left"/>
    </w:pPr>
    <w:rPr>
      <w:rFonts w:eastAsia="Times New Roman"/>
      <w:szCs w:val="24"/>
    </w:rPr>
  </w:style>
  <w:style w:type="paragraph" w:customStyle="1" w:styleId="checkbox--check1">
    <w:name w:val="checkbox--check1"/>
    <w:basedOn w:val="Normal"/>
    <w:rsid w:val="009730B0"/>
    <w:pPr>
      <w:pBdr>
        <w:top w:val="single" w:sz="6" w:space="0" w:color="AAAAAA"/>
        <w:left w:val="single" w:sz="6" w:space="0" w:color="AAAAAA"/>
        <w:bottom w:val="single" w:sz="6" w:space="0" w:color="AAAAAA"/>
        <w:right w:val="single" w:sz="6" w:space="0" w:color="AAAAAA"/>
      </w:pBdr>
      <w:spacing w:after="225" w:line="240" w:lineRule="auto"/>
      <w:jc w:val="left"/>
    </w:pPr>
    <w:rPr>
      <w:rFonts w:eastAsia="Times New Roman"/>
      <w:szCs w:val="24"/>
    </w:rPr>
  </w:style>
  <w:style w:type="paragraph" w:customStyle="1" w:styleId="checkbox--check2">
    <w:name w:val="checkbox--check2"/>
    <w:basedOn w:val="Normal"/>
    <w:rsid w:val="009730B0"/>
    <w:pPr>
      <w:pBdr>
        <w:top w:val="single" w:sz="6" w:space="0" w:color="888888"/>
        <w:left w:val="single" w:sz="6" w:space="0" w:color="888888"/>
        <w:bottom w:val="single" w:sz="6" w:space="0" w:color="888888"/>
        <w:right w:val="single" w:sz="6" w:space="0" w:color="888888"/>
      </w:pBdr>
      <w:spacing w:after="225" w:line="240" w:lineRule="auto"/>
      <w:jc w:val="left"/>
    </w:pPr>
    <w:rPr>
      <w:rFonts w:eastAsia="Times New Roman"/>
      <w:szCs w:val="24"/>
    </w:rPr>
  </w:style>
  <w:style w:type="paragraph" w:customStyle="1" w:styleId="form-control1">
    <w:name w:val="form-control1"/>
    <w:basedOn w:val="Normal"/>
    <w:rsid w:val="009730B0"/>
    <w:pPr>
      <w:spacing w:after="225" w:line="240" w:lineRule="auto"/>
      <w:jc w:val="left"/>
    </w:pPr>
    <w:rPr>
      <w:rFonts w:eastAsia="Times New Roman"/>
      <w:szCs w:val="24"/>
    </w:rPr>
  </w:style>
  <w:style w:type="paragraph" w:customStyle="1" w:styleId="form-require-info--list1">
    <w:name w:val="form-require-info--list1"/>
    <w:basedOn w:val="Normal"/>
    <w:rsid w:val="009730B0"/>
    <w:pPr>
      <w:shd w:val="clear" w:color="auto" w:fill="FFFFFF"/>
      <w:spacing w:after="225" w:line="240" w:lineRule="auto"/>
      <w:jc w:val="left"/>
    </w:pPr>
    <w:rPr>
      <w:rFonts w:eastAsia="Times New Roman"/>
      <w:szCs w:val="24"/>
    </w:rPr>
  </w:style>
  <w:style w:type="paragraph" w:customStyle="1" w:styleId="form-require-info--title1">
    <w:name w:val="form-require-info--title1"/>
    <w:basedOn w:val="Normal"/>
    <w:rsid w:val="009730B0"/>
    <w:pPr>
      <w:pBdr>
        <w:bottom w:val="single" w:sz="6" w:space="0" w:color="F0F0F0"/>
      </w:pBdr>
      <w:shd w:val="clear" w:color="auto" w:fill="FFFFFF"/>
      <w:spacing w:after="225" w:line="300" w:lineRule="atLeast"/>
      <w:jc w:val="left"/>
    </w:pPr>
    <w:rPr>
      <w:rFonts w:eastAsia="Times New Roman"/>
      <w:color w:val="000000"/>
      <w:sz w:val="27"/>
      <w:szCs w:val="27"/>
    </w:rPr>
  </w:style>
  <w:style w:type="paragraph" w:customStyle="1" w:styleId="form-require-info--item1">
    <w:name w:val="form-require-info--item1"/>
    <w:basedOn w:val="Normal"/>
    <w:rsid w:val="009730B0"/>
    <w:pPr>
      <w:pBdr>
        <w:bottom w:val="single" w:sz="6" w:space="0" w:color="F0F0F0"/>
      </w:pBdr>
      <w:spacing w:after="225" w:line="240" w:lineRule="auto"/>
      <w:jc w:val="left"/>
    </w:pPr>
    <w:rPr>
      <w:rFonts w:eastAsia="Times New Roman"/>
      <w:szCs w:val="24"/>
    </w:rPr>
  </w:style>
  <w:style w:type="paragraph" w:customStyle="1" w:styleId="form-require-info--item2">
    <w:name w:val="form-require-info--item2"/>
    <w:basedOn w:val="Normal"/>
    <w:rsid w:val="009730B0"/>
    <w:pPr>
      <w:pBdr>
        <w:bottom w:val="single" w:sz="6" w:space="0" w:color="F0F0F0"/>
      </w:pBdr>
      <w:shd w:val="clear" w:color="auto" w:fill="E0E0E0"/>
      <w:spacing w:after="225" w:line="240" w:lineRule="auto"/>
      <w:jc w:val="left"/>
    </w:pPr>
    <w:rPr>
      <w:rFonts w:eastAsia="Times New Roman"/>
      <w:szCs w:val="24"/>
    </w:rPr>
  </w:style>
  <w:style w:type="paragraph" w:customStyle="1" w:styleId="custom-select--wrap-selected1">
    <w:name w:val="custom-select--wrap-selected1"/>
    <w:basedOn w:val="Normal"/>
    <w:rsid w:val="009730B0"/>
    <w:pPr>
      <w:pBdr>
        <w:top w:val="single" w:sz="6" w:space="4" w:color="D8D8D8"/>
        <w:left w:val="single" w:sz="6" w:space="4" w:color="D8D8D8"/>
        <w:bottom w:val="single" w:sz="6" w:space="4" w:color="D8D8D8"/>
        <w:right w:val="single" w:sz="6" w:space="4" w:color="D8D8D8"/>
      </w:pBdr>
      <w:spacing w:after="225" w:line="240" w:lineRule="auto"/>
      <w:jc w:val="left"/>
    </w:pPr>
    <w:rPr>
      <w:rFonts w:eastAsia="Times New Roman"/>
      <w:szCs w:val="24"/>
    </w:rPr>
  </w:style>
  <w:style w:type="paragraph" w:customStyle="1" w:styleId="custom-select--selected-item1">
    <w:name w:val="custom-select--selected-item1"/>
    <w:basedOn w:val="Normal"/>
    <w:rsid w:val="009730B0"/>
    <w:pPr>
      <w:pBdr>
        <w:top w:val="single" w:sz="6" w:space="1" w:color="D8D8D8"/>
        <w:left w:val="single" w:sz="6" w:space="5" w:color="D8D8D8"/>
        <w:bottom w:val="single" w:sz="6" w:space="1" w:color="D8D8D8"/>
        <w:right w:val="single" w:sz="6" w:space="5" w:color="D8D8D8"/>
      </w:pBdr>
      <w:spacing w:before="45" w:after="45" w:line="240" w:lineRule="auto"/>
      <w:ind w:left="45" w:right="45"/>
      <w:jc w:val="left"/>
      <w:textAlignment w:val="top"/>
    </w:pPr>
    <w:rPr>
      <w:rFonts w:eastAsia="Times New Roman"/>
      <w:color w:val="000000"/>
      <w:sz w:val="21"/>
      <w:szCs w:val="21"/>
    </w:rPr>
  </w:style>
  <w:style w:type="paragraph" w:customStyle="1" w:styleId="custom-select--wrap-options1">
    <w:name w:val="custom-select--wrap-options1"/>
    <w:basedOn w:val="Normal"/>
    <w:rsid w:val="009730B0"/>
    <w:pPr>
      <w:pBdr>
        <w:top w:val="single" w:sz="6" w:space="0" w:color="DADCE0"/>
        <w:left w:val="single" w:sz="6" w:space="0" w:color="DADCE0"/>
        <w:bottom w:val="single" w:sz="6" w:space="0" w:color="DADCE0"/>
        <w:right w:val="single" w:sz="6" w:space="0" w:color="DADCE0"/>
      </w:pBdr>
      <w:shd w:val="clear" w:color="auto" w:fill="FFFFFF"/>
      <w:spacing w:after="225" w:line="240" w:lineRule="auto"/>
      <w:jc w:val="left"/>
    </w:pPr>
    <w:rPr>
      <w:rFonts w:eastAsia="Times New Roman"/>
      <w:szCs w:val="24"/>
    </w:rPr>
  </w:style>
  <w:style w:type="paragraph" w:customStyle="1" w:styleId="custom-select--input-search1">
    <w:name w:val="custom-select--input-search1"/>
    <w:basedOn w:val="Normal"/>
    <w:rsid w:val="009730B0"/>
    <w:pPr>
      <w:pBdr>
        <w:bottom w:val="single" w:sz="6" w:space="6" w:color="D8D8D8"/>
      </w:pBdr>
      <w:spacing w:after="225" w:line="240" w:lineRule="auto"/>
      <w:jc w:val="left"/>
    </w:pPr>
    <w:rPr>
      <w:rFonts w:eastAsia="Times New Roman"/>
      <w:sz w:val="23"/>
      <w:szCs w:val="23"/>
    </w:rPr>
  </w:style>
  <w:style w:type="paragraph" w:customStyle="1" w:styleId="custom-select--items-options1">
    <w:name w:val="custom-select--items-options1"/>
    <w:basedOn w:val="Normal"/>
    <w:rsid w:val="009730B0"/>
    <w:pPr>
      <w:spacing w:line="240" w:lineRule="auto"/>
      <w:jc w:val="left"/>
    </w:pPr>
    <w:rPr>
      <w:rFonts w:eastAsia="Times New Roman"/>
      <w:szCs w:val="24"/>
    </w:rPr>
  </w:style>
  <w:style w:type="paragraph" w:customStyle="1" w:styleId="custom-select--item-options1">
    <w:name w:val="custom-select--item-options1"/>
    <w:basedOn w:val="Normal"/>
    <w:rsid w:val="009730B0"/>
    <w:pPr>
      <w:spacing w:after="225" w:line="240" w:lineRule="auto"/>
      <w:jc w:val="left"/>
    </w:pPr>
    <w:rPr>
      <w:rFonts w:eastAsia="Times New Roman"/>
      <w:szCs w:val="24"/>
    </w:rPr>
  </w:style>
  <w:style w:type="paragraph" w:customStyle="1" w:styleId="custom-select--icon-dropdown1">
    <w:name w:val="custom-select--icon-dropdown1"/>
    <w:basedOn w:val="Normal"/>
    <w:rsid w:val="009730B0"/>
    <w:pPr>
      <w:spacing w:after="225" w:line="240" w:lineRule="auto"/>
      <w:jc w:val="left"/>
    </w:pPr>
    <w:rPr>
      <w:rFonts w:eastAsia="Times New Roman"/>
      <w:szCs w:val="24"/>
    </w:rPr>
  </w:style>
  <w:style w:type="paragraph" w:customStyle="1" w:styleId="widget-body--events-container1">
    <w:name w:val="widget-body--events-container1"/>
    <w:basedOn w:val="Normal"/>
    <w:rsid w:val="009730B0"/>
    <w:pPr>
      <w:spacing w:after="225" w:line="240" w:lineRule="auto"/>
      <w:jc w:val="left"/>
    </w:pPr>
    <w:rPr>
      <w:rFonts w:eastAsia="Times New Roman"/>
      <w:szCs w:val="24"/>
    </w:rPr>
  </w:style>
  <w:style w:type="paragraph" w:customStyle="1" w:styleId="convo-event-time1">
    <w:name w:val="convo-event-time1"/>
    <w:basedOn w:val="Normal"/>
    <w:rsid w:val="009730B0"/>
    <w:pPr>
      <w:spacing w:before="75" w:after="225" w:line="240" w:lineRule="auto"/>
      <w:jc w:val="center"/>
    </w:pPr>
    <w:rPr>
      <w:rFonts w:eastAsia="Times New Roman"/>
      <w:szCs w:val="24"/>
    </w:rPr>
  </w:style>
  <w:style w:type="paragraph" w:customStyle="1" w:styleId="file-attachment1">
    <w:name w:val="file-attachment1"/>
    <w:basedOn w:val="Normal"/>
    <w:rsid w:val="009730B0"/>
    <w:pPr>
      <w:spacing w:before="75" w:line="240" w:lineRule="auto"/>
      <w:jc w:val="left"/>
    </w:pPr>
    <w:rPr>
      <w:rFonts w:eastAsia="Times New Roman"/>
      <w:szCs w:val="24"/>
    </w:rPr>
  </w:style>
  <w:style w:type="paragraph" w:customStyle="1" w:styleId="file-attachment--agent1">
    <w:name w:val="file-attachment--agent1"/>
    <w:basedOn w:val="Normal"/>
    <w:rsid w:val="009730B0"/>
    <w:pPr>
      <w:shd w:val="clear" w:color="auto" w:fill="0265FF"/>
      <w:spacing w:after="225" w:line="240" w:lineRule="auto"/>
      <w:jc w:val="left"/>
    </w:pPr>
    <w:rPr>
      <w:rFonts w:eastAsia="Times New Roman"/>
      <w:szCs w:val="24"/>
    </w:rPr>
  </w:style>
  <w:style w:type="paragraph" w:customStyle="1" w:styleId="file-attachment--user1">
    <w:name w:val="file-attachment--user1"/>
    <w:basedOn w:val="Normal"/>
    <w:rsid w:val="009730B0"/>
    <w:pPr>
      <w:shd w:val="clear" w:color="auto" w:fill="EEEEEE"/>
      <w:spacing w:after="225" w:line="240" w:lineRule="auto"/>
      <w:jc w:val="left"/>
    </w:pPr>
    <w:rPr>
      <w:rFonts w:eastAsia="Times New Roman"/>
      <w:szCs w:val="24"/>
    </w:rPr>
  </w:style>
  <w:style w:type="paragraph" w:customStyle="1" w:styleId="file-attachment--filename1">
    <w:name w:val="file-attachment--filename1"/>
    <w:basedOn w:val="Normal"/>
    <w:rsid w:val="009730B0"/>
    <w:pPr>
      <w:spacing w:after="225" w:line="240" w:lineRule="auto"/>
      <w:jc w:val="left"/>
    </w:pPr>
    <w:rPr>
      <w:rFonts w:eastAsia="Times New Roman"/>
      <w:color w:val="FFFFFF"/>
      <w:szCs w:val="24"/>
      <w:u w:val="single"/>
    </w:rPr>
  </w:style>
  <w:style w:type="paragraph" w:customStyle="1" w:styleId="file-attachment--filename2">
    <w:name w:val="file-attachment--filename2"/>
    <w:basedOn w:val="Normal"/>
    <w:rsid w:val="009730B0"/>
    <w:pPr>
      <w:spacing w:after="225" w:line="240" w:lineRule="auto"/>
      <w:jc w:val="left"/>
    </w:pPr>
    <w:rPr>
      <w:rFonts w:eastAsia="Times New Roman"/>
      <w:color w:val="000000"/>
      <w:szCs w:val="24"/>
      <w:u w:val="single"/>
    </w:rPr>
  </w:style>
  <w:style w:type="paragraph" w:customStyle="1" w:styleId="file-attachment--download1">
    <w:name w:val="file-attachment--download1"/>
    <w:basedOn w:val="Normal"/>
    <w:rsid w:val="009730B0"/>
    <w:pPr>
      <w:spacing w:after="225" w:line="240" w:lineRule="auto"/>
      <w:jc w:val="left"/>
    </w:pPr>
    <w:rPr>
      <w:rFonts w:eastAsia="Times New Roman"/>
      <w:szCs w:val="24"/>
    </w:rPr>
  </w:style>
  <w:style w:type="paragraph" w:customStyle="1" w:styleId="file-attachment--download2">
    <w:name w:val="file-attachment--download2"/>
    <w:basedOn w:val="Normal"/>
    <w:rsid w:val="009730B0"/>
    <w:pPr>
      <w:shd w:val="clear" w:color="auto" w:fill="FFFFFF"/>
      <w:spacing w:after="225" w:line="240" w:lineRule="auto"/>
      <w:jc w:val="left"/>
    </w:pPr>
    <w:rPr>
      <w:rFonts w:eastAsia="Times New Roman"/>
      <w:szCs w:val="24"/>
    </w:rPr>
  </w:style>
  <w:style w:type="paragraph" w:customStyle="1" w:styleId="file-attachment--download3">
    <w:name w:val="file-attachment--download3"/>
    <w:basedOn w:val="Normal"/>
    <w:rsid w:val="009730B0"/>
    <w:pPr>
      <w:shd w:val="clear" w:color="auto" w:fill="C4C4C4"/>
      <w:spacing w:after="225" w:line="240" w:lineRule="auto"/>
      <w:jc w:val="left"/>
    </w:pPr>
    <w:rPr>
      <w:rFonts w:eastAsia="Times New Roman"/>
      <w:szCs w:val="24"/>
    </w:rPr>
  </w:style>
  <w:style w:type="paragraph" w:customStyle="1" w:styleId="message-text--user1">
    <w:name w:val="message-text--user1"/>
    <w:basedOn w:val="Normal"/>
    <w:rsid w:val="009730B0"/>
    <w:pPr>
      <w:shd w:val="clear" w:color="auto" w:fill="EEEEEE"/>
      <w:spacing w:before="75" w:line="240" w:lineRule="auto"/>
      <w:jc w:val="left"/>
    </w:pPr>
    <w:rPr>
      <w:rFonts w:eastAsia="Times New Roman"/>
      <w:szCs w:val="24"/>
    </w:rPr>
  </w:style>
  <w:style w:type="paragraph" w:customStyle="1" w:styleId="message-text--agent1">
    <w:name w:val="message-text--agent1"/>
    <w:basedOn w:val="Normal"/>
    <w:rsid w:val="009730B0"/>
    <w:pPr>
      <w:shd w:val="clear" w:color="auto" w:fill="0265FF"/>
      <w:spacing w:before="75" w:line="240" w:lineRule="auto"/>
      <w:jc w:val="left"/>
    </w:pPr>
    <w:rPr>
      <w:rFonts w:eastAsia="Times New Roman"/>
      <w:color w:val="FFFFFF"/>
      <w:szCs w:val="24"/>
    </w:rPr>
  </w:style>
  <w:style w:type="paragraph" w:customStyle="1" w:styleId="message-text--error1">
    <w:name w:val="message-text--error1"/>
    <w:basedOn w:val="Normal"/>
    <w:rsid w:val="009730B0"/>
    <w:pPr>
      <w:spacing w:after="225" w:line="240" w:lineRule="auto"/>
      <w:jc w:val="left"/>
    </w:pPr>
    <w:rPr>
      <w:rFonts w:eastAsia="Times New Roman"/>
      <w:color w:val="484242"/>
      <w:szCs w:val="24"/>
    </w:rPr>
  </w:style>
  <w:style w:type="paragraph" w:customStyle="1" w:styleId="image-attachmentimg1">
    <w:name w:val="image-attachment__img1"/>
    <w:basedOn w:val="Normal"/>
    <w:rsid w:val="009730B0"/>
    <w:pPr>
      <w:pBdr>
        <w:top w:val="single" w:sz="6" w:space="0" w:color="EEEEEE"/>
        <w:left w:val="single" w:sz="6" w:space="0" w:color="EEEEEE"/>
        <w:bottom w:val="single" w:sz="6" w:space="0" w:color="EEEEEE"/>
        <w:right w:val="single" w:sz="6" w:space="0" w:color="EEEEEE"/>
      </w:pBdr>
      <w:spacing w:before="75" w:line="240" w:lineRule="auto"/>
      <w:jc w:val="left"/>
    </w:pPr>
    <w:rPr>
      <w:rFonts w:eastAsia="Times New Roman"/>
      <w:szCs w:val="24"/>
    </w:rPr>
  </w:style>
  <w:style w:type="paragraph" w:customStyle="1" w:styleId="audio-attachment1">
    <w:name w:val="audio-attachment1"/>
    <w:basedOn w:val="Normal"/>
    <w:rsid w:val="009730B0"/>
    <w:pPr>
      <w:spacing w:before="75" w:line="240" w:lineRule="auto"/>
      <w:jc w:val="left"/>
    </w:pPr>
    <w:rPr>
      <w:rFonts w:eastAsia="Times New Roman"/>
      <w:szCs w:val="24"/>
    </w:rPr>
  </w:style>
  <w:style w:type="paragraph" w:customStyle="1" w:styleId="audio-attachmentaudio1">
    <w:name w:val="audio-attachment__audio1"/>
    <w:basedOn w:val="Normal"/>
    <w:rsid w:val="009730B0"/>
    <w:pPr>
      <w:spacing w:after="225" w:line="240" w:lineRule="auto"/>
      <w:jc w:val="left"/>
    </w:pPr>
    <w:rPr>
      <w:rFonts w:eastAsia="Times New Roman"/>
      <w:szCs w:val="24"/>
    </w:rPr>
  </w:style>
  <w:style w:type="paragraph" w:customStyle="1" w:styleId="video-attachment1">
    <w:name w:val="video-attachment1"/>
    <w:basedOn w:val="Normal"/>
    <w:rsid w:val="009730B0"/>
    <w:pPr>
      <w:spacing w:before="75" w:line="240" w:lineRule="auto"/>
      <w:jc w:val="left"/>
    </w:pPr>
    <w:rPr>
      <w:rFonts w:eastAsia="Times New Roman"/>
      <w:szCs w:val="24"/>
    </w:rPr>
  </w:style>
  <w:style w:type="paragraph" w:customStyle="1" w:styleId="video-attachmentvideo1">
    <w:name w:val="video-attachment__video1"/>
    <w:basedOn w:val="Normal"/>
    <w:rsid w:val="009730B0"/>
    <w:pPr>
      <w:spacing w:after="225" w:line="240" w:lineRule="auto"/>
      <w:jc w:val="left"/>
    </w:pPr>
    <w:rPr>
      <w:rFonts w:eastAsia="Times New Roman"/>
      <w:szCs w:val="24"/>
    </w:rPr>
  </w:style>
  <w:style w:type="paragraph" w:customStyle="1" w:styleId="info-message1">
    <w:name w:val="info-message1"/>
    <w:basedOn w:val="Normal"/>
    <w:rsid w:val="009730B0"/>
    <w:pPr>
      <w:spacing w:before="150" w:after="150" w:line="240" w:lineRule="auto"/>
      <w:ind w:left="150" w:right="150"/>
      <w:jc w:val="center"/>
    </w:pPr>
    <w:rPr>
      <w:rFonts w:eastAsia="Times New Roman"/>
      <w:color w:val="6C757D"/>
      <w:szCs w:val="24"/>
    </w:rPr>
  </w:style>
  <w:style w:type="paragraph" w:customStyle="1" w:styleId="message-sender-avatar1">
    <w:name w:val="message-sender-avatar1"/>
    <w:basedOn w:val="Normal"/>
    <w:rsid w:val="009730B0"/>
    <w:pPr>
      <w:pBdr>
        <w:top w:val="single" w:sz="6" w:space="0" w:color="DEE2E6"/>
        <w:left w:val="single" w:sz="6" w:space="0" w:color="DEE2E6"/>
        <w:bottom w:val="single" w:sz="6" w:space="0" w:color="DEE2E6"/>
        <w:right w:val="single" w:sz="6" w:space="0" w:color="DEE2E6"/>
      </w:pBdr>
      <w:spacing w:after="225" w:line="240" w:lineRule="auto"/>
      <w:ind w:right="150"/>
      <w:jc w:val="left"/>
    </w:pPr>
    <w:rPr>
      <w:rFonts w:eastAsia="Times New Roman"/>
      <w:szCs w:val="24"/>
    </w:rPr>
  </w:style>
  <w:style w:type="paragraph" w:customStyle="1" w:styleId="message-sender-name1">
    <w:name w:val="message-sender-name1"/>
    <w:basedOn w:val="Normal"/>
    <w:rsid w:val="009730B0"/>
    <w:pPr>
      <w:spacing w:after="225" w:line="240" w:lineRule="auto"/>
      <w:jc w:val="left"/>
      <w:textAlignment w:val="center"/>
    </w:pPr>
    <w:rPr>
      <w:rFonts w:eastAsia="Times New Roman"/>
      <w:color w:val="495057"/>
      <w:szCs w:val="24"/>
    </w:rPr>
  </w:style>
  <w:style w:type="paragraph" w:customStyle="1" w:styleId="message-system1">
    <w:name w:val="message-system1"/>
    <w:basedOn w:val="Normal"/>
    <w:rsid w:val="009730B0"/>
    <w:pPr>
      <w:spacing w:before="150" w:after="150" w:line="240" w:lineRule="auto"/>
      <w:ind w:left="150" w:right="150"/>
      <w:jc w:val="center"/>
    </w:pPr>
    <w:rPr>
      <w:rFonts w:eastAsia="Times New Roman"/>
      <w:color w:val="6C757D"/>
      <w:szCs w:val="24"/>
    </w:rPr>
  </w:style>
  <w:style w:type="paragraph" w:customStyle="1" w:styleId="form-attachment1">
    <w:name w:val="form-attachment1"/>
    <w:basedOn w:val="Normal"/>
    <w:rsid w:val="009730B0"/>
    <w:pPr>
      <w:spacing w:before="150" w:after="225" w:line="240" w:lineRule="auto"/>
      <w:jc w:val="left"/>
    </w:pPr>
    <w:rPr>
      <w:rFonts w:eastAsia="Times New Roman"/>
      <w:szCs w:val="24"/>
    </w:rPr>
  </w:style>
  <w:style w:type="paragraph" w:customStyle="1" w:styleId="form-attachment-field1">
    <w:name w:val="form-attachment-field1"/>
    <w:basedOn w:val="Normal"/>
    <w:rsid w:val="009730B0"/>
    <w:pPr>
      <w:spacing w:line="240" w:lineRule="auto"/>
      <w:jc w:val="left"/>
    </w:pPr>
    <w:rPr>
      <w:rFonts w:eastAsia="Times New Roman"/>
      <w:szCs w:val="24"/>
    </w:rPr>
  </w:style>
  <w:style w:type="paragraph" w:customStyle="1" w:styleId="form-attachment-fieldtitle1">
    <w:name w:val="form-attachment-field__title1"/>
    <w:basedOn w:val="Normal"/>
    <w:rsid w:val="009730B0"/>
    <w:pPr>
      <w:spacing w:after="225" w:line="240" w:lineRule="auto"/>
      <w:jc w:val="left"/>
    </w:pPr>
    <w:rPr>
      <w:rFonts w:eastAsia="Times New Roman"/>
      <w:color w:val="4C4C4C"/>
      <w:szCs w:val="24"/>
    </w:rPr>
  </w:style>
  <w:style w:type="paragraph" w:customStyle="1" w:styleId="form-attachment-fieldtext1">
    <w:name w:val="form-attachment-field__text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input--error1">
    <w:name w:val="input--error1"/>
    <w:basedOn w:val="Normal"/>
    <w:rsid w:val="009730B0"/>
    <w:pPr>
      <w:pBdr>
        <w:top w:val="single" w:sz="6" w:space="0" w:color="FF0000"/>
        <w:left w:val="single" w:sz="6" w:space="0" w:color="FF0000"/>
        <w:bottom w:val="single" w:sz="6" w:space="0" w:color="FF0000"/>
        <w:right w:val="single" w:sz="6" w:space="0" w:color="FF0000"/>
      </w:pBdr>
      <w:spacing w:after="225" w:line="240" w:lineRule="auto"/>
      <w:jc w:val="left"/>
    </w:pPr>
    <w:rPr>
      <w:rFonts w:eastAsia="Times New Roman"/>
      <w:szCs w:val="24"/>
    </w:rPr>
  </w:style>
  <w:style w:type="paragraph" w:customStyle="1" w:styleId="input--success1">
    <w:name w:val="input--success1"/>
    <w:basedOn w:val="Normal"/>
    <w:rsid w:val="009730B0"/>
    <w:pPr>
      <w:shd w:val="clear" w:color="auto" w:fill="F9F9F9"/>
      <w:spacing w:after="225" w:line="240" w:lineRule="auto"/>
      <w:jc w:val="left"/>
    </w:pPr>
    <w:rPr>
      <w:rFonts w:eastAsia="Times New Roman"/>
      <w:szCs w:val="24"/>
    </w:rPr>
  </w:style>
  <w:style w:type="paragraph" w:customStyle="1" w:styleId="form-attachment-fielderror1">
    <w:name w:val="form-attachment-field__error1"/>
    <w:basedOn w:val="Normal"/>
    <w:rsid w:val="009730B0"/>
    <w:pPr>
      <w:spacing w:after="225" w:line="240" w:lineRule="auto"/>
      <w:jc w:val="left"/>
    </w:pPr>
    <w:rPr>
      <w:rFonts w:eastAsia="Times New Roman"/>
      <w:color w:val="A52A2A"/>
      <w:szCs w:val="24"/>
    </w:rPr>
  </w:style>
  <w:style w:type="paragraph" w:customStyle="1" w:styleId="form-attachment-fieldcheckbox1">
    <w:name w:val="form-attachment-field__checkbox1"/>
    <w:basedOn w:val="Normal"/>
    <w:rsid w:val="009730B0"/>
    <w:pPr>
      <w:spacing w:after="225" w:line="240" w:lineRule="auto"/>
      <w:ind w:right="120"/>
      <w:jc w:val="left"/>
    </w:pPr>
    <w:rPr>
      <w:rFonts w:eastAsia="Times New Roman"/>
      <w:szCs w:val="24"/>
    </w:rPr>
  </w:style>
  <w:style w:type="paragraph" w:customStyle="1" w:styleId="form-attachment-fieldlist-item1">
    <w:name w:val="form-attachment-field__list-item1"/>
    <w:basedOn w:val="Normal"/>
    <w:rsid w:val="009730B0"/>
    <w:pPr>
      <w:spacing w:before="60" w:after="60" w:line="240" w:lineRule="auto"/>
      <w:ind w:right="60"/>
      <w:jc w:val="left"/>
    </w:pPr>
    <w:rPr>
      <w:rFonts w:eastAsia="Times New Roman"/>
      <w:szCs w:val="24"/>
    </w:rPr>
  </w:style>
  <w:style w:type="paragraph" w:customStyle="1" w:styleId="form-attachment-fieldradio1">
    <w:name w:val="form-attachment-field__radio1"/>
    <w:basedOn w:val="Normal"/>
    <w:rsid w:val="009730B0"/>
    <w:pPr>
      <w:spacing w:after="225" w:line="240" w:lineRule="auto"/>
      <w:ind w:right="120"/>
      <w:jc w:val="left"/>
    </w:pPr>
    <w:rPr>
      <w:rFonts w:eastAsia="Times New Roman"/>
      <w:szCs w:val="24"/>
    </w:rPr>
  </w:style>
  <w:style w:type="paragraph" w:customStyle="1" w:styleId="form-attachment-fielddatetime1">
    <w:name w:val="form-attachment-field__datetime1"/>
    <w:basedOn w:val="Normal"/>
    <w:rsid w:val="009730B0"/>
    <w:pPr>
      <w:pBdr>
        <w:top w:val="single" w:sz="6" w:space="8" w:color="DBDBDB"/>
        <w:left w:val="single" w:sz="6" w:space="8" w:color="DBDBDB"/>
        <w:bottom w:val="single" w:sz="6" w:space="8" w:color="DBDBDB"/>
        <w:right w:val="single" w:sz="6" w:space="8" w:color="DBDBDB"/>
      </w:pBdr>
      <w:spacing w:before="45" w:line="240" w:lineRule="auto"/>
      <w:jc w:val="left"/>
    </w:pPr>
    <w:rPr>
      <w:rFonts w:eastAsia="Times New Roman"/>
      <w:szCs w:val="24"/>
    </w:rPr>
  </w:style>
  <w:style w:type="paragraph" w:customStyle="1" w:styleId="form-attachment--submit-btn1">
    <w:name w:val="form-attachment--submit-btn1"/>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form-attachment--submit-btn2">
    <w:name w:val="form-attachment--submit-btn2"/>
    <w:basedOn w:val="Normal"/>
    <w:rsid w:val="009730B0"/>
    <w:pPr>
      <w:shd w:val="clear" w:color="auto" w:fill="0265FF"/>
      <w:spacing w:before="150" w:after="225" w:line="240" w:lineRule="auto"/>
      <w:jc w:val="center"/>
    </w:pPr>
    <w:rPr>
      <w:rFonts w:eastAsia="Times New Roman"/>
      <w:color w:val="FFFFFF"/>
      <w:sz w:val="23"/>
      <w:szCs w:val="23"/>
    </w:rPr>
  </w:style>
  <w:style w:type="paragraph" w:customStyle="1" w:styleId="red1">
    <w:name w:val="red1"/>
    <w:basedOn w:val="Normal"/>
    <w:rsid w:val="009730B0"/>
    <w:pPr>
      <w:spacing w:after="225" w:line="240" w:lineRule="auto"/>
      <w:jc w:val="left"/>
    </w:pPr>
    <w:rPr>
      <w:rFonts w:eastAsia="Times New Roman"/>
      <w:color w:val="DC3545"/>
      <w:szCs w:val="24"/>
    </w:rPr>
  </w:style>
  <w:style w:type="paragraph" w:customStyle="1" w:styleId="typing1">
    <w:name w:val="typing1"/>
    <w:basedOn w:val="Normal"/>
    <w:rsid w:val="009730B0"/>
    <w:pPr>
      <w:shd w:val="clear" w:color="auto" w:fill="F4F5F7"/>
      <w:spacing w:after="225" w:line="240" w:lineRule="auto"/>
      <w:jc w:val="left"/>
    </w:pPr>
    <w:rPr>
      <w:rFonts w:eastAsia="Times New Roman"/>
      <w:color w:val="7A7A7B"/>
      <w:szCs w:val="24"/>
    </w:rPr>
  </w:style>
  <w:style w:type="paragraph" w:customStyle="1" w:styleId="typing--hidden1">
    <w:name w:val="typing--hidden1"/>
    <w:basedOn w:val="Normal"/>
    <w:rsid w:val="009730B0"/>
    <w:pPr>
      <w:spacing w:after="225" w:line="240" w:lineRule="auto"/>
      <w:jc w:val="left"/>
    </w:pPr>
    <w:rPr>
      <w:rFonts w:eastAsia="Times New Roman"/>
      <w:vanish/>
      <w:szCs w:val="24"/>
    </w:rPr>
  </w:style>
  <w:style w:type="paragraph" w:customStyle="1" w:styleId="button-attachments1">
    <w:name w:val="button-attachments1"/>
    <w:basedOn w:val="Normal"/>
    <w:rsid w:val="009730B0"/>
    <w:pPr>
      <w:spacing w:before="75" w:after="225" w:line="240" w:lineRule="auto"/>
      <w:jc w:val="left"/>
    </w:pPr>
    <w:rPr>
      <w:rFonts w:eastAsia="Times New Roman"/>
      <w:szCs w:val="24"/>
    </w:rPr>
  </w:style>
  <w:style w:type="paragraph" w:customStyle="1" w:styleId="url-button-attachment1">
    <w:name w:val="url-button-attachment1"/>
    <w:basedOn w:val="Normal"/>
    <w:rsid w:val="009730B0"/>
    <w:pPr>
      <w:pBdr>
        <w:top w:val="single" w:sz="6" w:space="7" w:color="0265FF"/>
        <w:left w:val="single" w:sz="6" w:space="8" w:color="0265FF"/>
        <w:right w:val="single" w:sz="6" w:space="8" w:color="0265FF"/>
      </w:pBdr>
      <w:shd w:val="clear" w:color="auto" w:fill="FFFFFF"/>
      <w:spacing w:after="225" w:line="240" w:lineRule="auto"/>
      <w:jc w:val="center"/>
    </w:pPr>
    <w:rPr>
      <w:rFonts w:eastAsia="Times New Roman"/>
      <w:color w:val="0265FF"/>
      <w:szCs w:val="24"/>
    </w:rPr>
  </w:style>
  <w:style w:type="paragraph" w:customStyle="1" w:styleId="quick-replies-container1">
    <w:name w:val="quick-replies-container1"/>
    <w:basedOn w:val="Normal"/>
    <w:rsid w:val="009730B0"/>
    <w:pPr>
      <w:shd w:val="clear" w:color="auto" w:fill="FFFFFF"/>
      <w:spacing w:after="225" w:line="240" w:lineRule="auto"/>
      <w:jc w:val="left"/>
    </w:pPr>
    <w:rPr>
      <w:rFonts w:eastAsia="Times New Roman"/>
      <w:szCs w:val="24"/>
    </w:rPr>
  </w:style>
  <w:style w:type="paragraph" w:customStyle="1" w:styleId="quick-replies1">
    <w:name w:val="quick-replies1"/>
    <w:basedOn w:val="Normal"/>
    <w:rsid w:val="009730B0"/>
    <w:pPr>
      <w:spacing w:after="225" w:line="240" w:lineRule="auto"/>
      <w:jc w:val="left"/>
    </w:pPr>
    <w:rPr>
      <w:rFonts w:eastAsia="Times New Roman"/>
      <w:szCs w:val="24"/>
    </w:rPr>
  </w:style>
  <w:style w:type="paragraph" w:customStyle="1" w:styleId="quick-replies--item1">
    <w:name w:val="quick-replies--item1"/>
    <w:basedOn w:val="Normal"/>
    <w:rsid w:val="009730B0"/>
    <w:pPr>
      <w:pBdr>
        <w:top w:val="single" w:sz="6" w:space="6" w:color="0265FF"/>
        <w:left w:val="single" w:sz="6" w:space="6" w:color="0265FF"/>
        <w:bottom w:val="single" w:sz="6" w:space="6" w:color="0265FF"/>
        <w:right w:val="single" w:sz="6" w:space="6" w:color="0265FF"/>
      </w:pBdr>
      <w:shd w:val="clear" w:color="auto" w:fill="FFFFFF"/>
      <w:spacing w:after="225" w:line="240" w:lineRule="auto"/>
      <w:ind w:left="90" w:right="90"/>
      <w:jc w:val="center"/>
    </w:pPr>
    <w:rPr>
      <w:rFonts w:eastAsia="Times New Roman"/>
      <w:color w:val="0265FF"/>
      <w:szCs w:val="24"/>
    </w:rPr>
  </w:style>
  <w:style w:type="paragraph" w:customStyle="1" w:styleId="generic-attachment-container1">
    <w:name w:val="generic-attachment-container1"/>
    <w:basedOn w:val="Normal"/>
    <w:rsid w:val="009730B0"/>
    <w:pPr>
      <w:spacing w:before="150" w:after="225" w:line="240" w:lineRule="auto"/>
      <w:jc w:val="left"/>
    </w:pPr>
    <w:rPr>
      <w:rFonts w:eastAsia="Times New Roman"/>
      <w:szCs w:val="24"/>
    </w:rPr>
  </w:style>
  <w:style w:type="paragraph" w:customStyle="1" w:styleId="generic-attachments1">
    <w:name w:val="generic-attachments1"/>
    <w:basedOn w:val="Normal"/>
    <w:rsid w:val="009730B0"/>
    <w:pPr>
      <w:spacing w:after="225" w:line="240" w:lineRule="auto"/>
      <w:jc w:val="left"/>
    </w:pPr>
    <w:rPr>
      <w:rFonts w:eastAsia="Times New Roman"/>
      <w:szCs w:val="24"/>
    </w:rPr>
  </w:style>
  <w:style w:type="paragraph" w:customStyle="1" w:styleId="generic-attachment1">
    <w:name w:val="generic-attachment1"/>
    <w:basedOn w:val="Normal"/>
    <w:rsid w:val="009730B0"/>
    <w:pPr>
      <w:spacing w:after="225" w:line="240" w:lineRule="auto"/>
      <w:jc w:val="left"/>
    </w:pPr>
    <w:rPr>
      <w:rFonts w:eastAsia="Times New Roman"/>
      <w:szCs w:val="24"/>
    </w:rPr>
  </w:style>
  <w:style w:type="paragraph" w:customStyle="1" w:styleId="generic-attachment--element1">
    <w:name w:val="generic-attachment--element1"/>
    <w:basedOn w:val="Normal"/>
    <w:rsid w:val="009730B0"/>
    <w:pPr>
      <w:pBdr>
        <w:top w:val="single" w:sz="6" w:space="0" w:color="D8D8D8"/>
        <w:left w:val="single" w:sz="6" w:space="0" w:color="D8D8D8"/>
        <w:bottom w:val="single" w:sz="6" w:space="0" w:color="D8D8D8"/>
        <w:right w:val="single" w:sz="6" w:space="0" w:color="D8D8D8"/>
      </w:pBdr>
      <w:shd w:val="clear" w:color="auto" w:fill="FFFFFF"/>
      <w:spacing w:after="225" w:line="240" w:lineRule="auto"/>
      <w:ind w:right="150"/>
      <w:jc w:val="left"/>
      <w:textAlignment w:val="top"/>
    </w:pPr>
    <w:rPr>
      <w:rFonts w:eastAsia="Times New Roman"/>
      <w:szCs w:val="24"/>
    </w:rPr>
  </w:style>
  <w:style w:type="paragraph" w:customStyle="1" w:styleId="generic-attachment--element-img1">
    <w:name w:val="generic-attachment--element-img1"/>
    <w:basedOn w:val="Normal"/>
    <w:rsid w:val="009730B0"/>
    <w:pPr>
      <w:spacing w:after="225" w:line="240" w:lineRule="auto"/>
      <w:jc w:val="left"/>
    </w:pPr>
    <w:rPr>
      <w:rFonts w:eastAsia="Times New Roman"/>
      <w:szCs w:val="24"/>
    </w:rPr>
  </w:style>
  <w:style w:type="paragraph" w:customStyle="1" w:styleId="url-button-attachment2">
    <w:name w:val="url-button-attachment2"/>
    <w:basedOn w:val="Normal"/>
    <w:rsid w:val="009730B0"/>
    <w:pPr>
      <w:pBdr>
        <w:top w:val="single" w:sz="6" w:space="7" w:color="D8D8D8"/>
      </w:pBdr>
      <w:spacing w:after="225" w:line="240" w:lineRule="auto"/>
      <w:jc w:val="center"/>
    </w:pPr>
    <w:rPr>
      <w:rFonts w:eastAsia="Times New Roman"/>
      <w:szCs w:val="24"/>
    </w:rPr>
  </w:style>
  <w:style w:type="paragraph" w:customStyle="1" w:styleId="generic-attachment--element-title1">
    <w:name w:val="generic-attachment--element-title1"/>
    <w:basedOn w:val="Normal"/>
    <w:rsid w:val="009730B0"/>
    <w:pPr>
      <w:spacing w:before="195" w:after="225" w:line="300" w:lineRule="atLeast"/>
      <w:jc w:val="left"/>
    </w:pPr>
    <w:rPr>
      <w:rFonts w:eastAsia="Times New Roman"/>
      <w:color w:val="000000"/>
      <w:szCs w:val="24"/>
    </w:rPr>
  </w:style>
  <w:style w:type="paragraph" w:customStyle="1" w:styleId="generic-attachment--element-subtitle1">
    <w:name w:val="generic-attachment--element-subtitle1"/>
    <w:basedOn w:val="Normal"/>
    <w:rsid w:val="009730B0"/>
    <w:pPr>
      <w:spacing w:before="75" w:after="225" w:line="240" w:lineRule="auto"/>
      <w:jc w:val="left"/>
    </w:pPr>
    <w:rPr>
      <w:rFonts w:eastAsia="Times New Roman"/>
      <w:color w:val="808080"/>
      <w:szCs w:val="24"/>
    </w:rPr>
  </w:style>
  <w:style w:type="paragraph" w:customStyle="1" w:styleId="chat-button--white-bg1">
    <w:name w:val="chat-button--white-bg1"/>
    <w:basedOn w:val="Normal"/>
    <w:rsid w:val="009730B0"/>
    <w:pPr>
      <w:spacing w:after="225" w:line="240" w:lineRule="auto"/>
      <w:jc w:val="left"/>
    </w:pPr>
    <w:rPr>
      <w:rFonts w:eastAsia="Times New Roman"/>
      <w:vanish/>
      <w:szCs w:val="24"/>
    </w:rPr>
  </w:style>
  <w:style w:type="paragraph" w:customStyle="1" w:styleId="chat-button--white-bg--mask-only1">
    <w:name w:val="chat-button--white-bg--mask-only1"/>
    <w:basedOn w:val="Normal"/>
    <w:rsid w:val="009730B0"/>
    <w:pPr>
      <w:shd w:val="clear" w:color="auto" w:fill="FFFFFF"/>
      <w:spacing w:after="225" w:line="240" w:lineRule="auto"/>
      <w:jc w:val="left"/>
    </w:pPr>
    <w:rPr>
      <w:rFonts w:eastAsia="Times New Roman"/>
      <w:szCs w:val="24"/>
    </w:rPr>
  </w:style>
  <w:style w:type="paragraph" w:customStyle="1" w:styleId="chat-button--default1">
    <w:name w:val="chat-button--default1"/>
    <w:basedOn w:val="Normal"/>
    <w:rsid w:val="009730B0"/>
    <w:pPr>
      <w:spacing w:after="225" w:line="240" w:lineRule="auto"/>
      <w:jc w:val="left"/>
    </w:pPr>
    <w:rPr>
      <w:rFonts w:eastAsia="Times New Roman"/>
      <w:szCs w:val="24"/>
    </w:rPr>
  </w:style>
  <w:style w:type="paragraph" w:customStyle="1" w:styleId="chat-button--img1">
    <w:name w:val="chat-button--img1"/>
    <w:basedOn w:val="Normal"/>
    <w:rsid w:val="009730B0"/>
    <w:pPr>
      <w:spacing w:after="225" w:line="240" w:lineRule="auto"/>
      <w:jc w:val="left"/>
    </w:pPr>
    <w:rPr>
      <w:rFonts w:eastAsia="Times New Roman"/>
      <w:szCs w:val="24"/>
    </w:rPr>
  </w:style>
  <w:style w:type="paragraph" w:customStyle="1" w:styleId="chat-button--unread1">
    <w:name w:val="chat-button--unread1"/>
    <w:basedOn w:val="Normal"/>
    <w:rsid w:val="009730B0"/>
    <w:pPr>
      <w:shd w:val="clear" w:color="auto" w:fill="DC3545"/>
      <w:spacing w:after="225" w:line="240" w:lineRule="auto"/>
      <w:jc w:val="left"/>
    </w:pPr>
    <w:rPr>
      <w:rFonts w:eastAsia="Times New Roman"/>
      <w:color w:val="FFFFFF"/>
      <w:szCs w:val="24"/>
    </w:rPr>
  </w:style>
  <w:style w:type="paragraph" w:customStyle="1" w:styleId="widget-preview1">
    <w:name w:val="widget-preview1"/>
    <w:basedOn w:val="Normal"/>
    <w:rsid w:val="009730B0"/>
    <w:pPr>
      <w:shd w:val="clear" w:color="auto" w:fill="FFFFFF"/>
      <w:spacing w:after="300" w:line="240" w:lineRule="auto"/>
      <w:jc w:val="left"/>
    </w:pPr>
    <w:rPr>
      <w:rFonts w:eastAsia="Times New Roman"/>
      <w:szCs w:val="24"/>
    </w:rPr>
  </w:style>
  <w:style w:type="paragraph" w:customStyle="1" w:styleId="widget-preview--btn-close1">
    <w:name w:val="widget-preview--btn-close1"/>
    <w:basedOn w:val="Normal"/>
    <w:rsid w:val="009730B0"/>
    <w:pPr>
      <w:shd w:val="clear" w:color="auto" w:fill="E5E5E5"/>
      <w:spacing w:after="225" w:line="240" w:lineRule="auto"/>
      <w:jc w:val="left"/>
    </w:pPr>
    <w:rPr>
      <w:rFonts w:eastAsia="Times New Roman"/>
      <w:szCs w:val="24"/>
    </w:rPr>
  </w:style>
  <w:style w:type="paragraph" w:customStyle="1" w:styleId="widget-preview--btn-close2">
    <w:name w:val="widget-preview--btn-close2"/>
    <w:basedOn w:val="Normal"/>
    <w:rsid w:val="009730B0"/>
    <w:pPr>
      <w:shd w:val="clear" w:color="auto" w:fill="C4C4C4"/>
      <w:spacing w:after="225" w:line="240" w:lineRule="auto"/>
      <w:jc w:val="left"/>
    </w:pPr>
    <w:rPr>
      <w:rFonts w:eastAsia="Times New Roman"/>
      <w:szCs w:val="24"/>
    </w:rPr>
  </w:style>
  <w:style w:type="paragraph" w:customStyle="1" w:styleId="widget-preview--avatar1">
    <w:name w:val="widget-preview--avatar1"/>
    <w:basedOn w:val="Normal"/>
    <w:rsid w:val="009730B0"/>
    <w:pPr>
      <w:spacing w:after="225" w:line="240" w:lineRule="auto"/>
      <w:ind w:right="225"/>
      <w:jc w:val="left"/>
    </w:pPr>
    <w:rPr>
      <w:rFonts w:eastAsia="Times New Roman"/>
      <w:szCs w:val="24"/>
    </w:rPr>
  </w:style>
  <w:style w:type="paragraph" w:customStyle="1" w:styleId="widget-preview--title1">
    <w:name w:val="widget-preview--title1"/>
    <w:basedOn w:val="Normal"/>
    <w:rsid w:val="009730B0"/>
    <w:pPr>
      <w:spacing w:after="75" w:line="240" w:lineRule="auto"/>
      <w:jc w:val="left"/>
    </w:pPr>
    <w:rPr>
      <w:rFonts w:eastAsia="Times New Roman"/>
      <w:color w:val="808080"/>
      <w:sz w:val="23"/>
      <w:szCs w:val="23"/>
    </w:rPr>
  </w:style>
  <w:style w:type="paragraph" w:customStyle="1" w:styleId="widget-preview--message1">
    <w:name w:val="widget-preview--message1"/>
    <w:basedOn w:val="Normal"/>
    <w:rsid w:val="009730B0"/>
    <w:pPr>
      <w:spacing w:line="240" w:lineRule="auto"/>
      <w:jc w:val="left"/>
    </w:pPr>
    <w:rPr>
      <w:rFonts w:eastAsia="Times New Roman"/>
      <w:sz w:val="23"/>
      <w:szCs w:val="23"/>
    </w:rPr>
  </w:style>
  <w:style w:type="paragraph" w:customStyle="1" w:styleId="widget-preview--action1">
    <w:name w:val="widget-preview--action1"/>
    <w:basedOn w:val="Normal"/>
    <w:rsid w:val="009730B0"/>
    <w:pPr>
      <w:pBdr>
        <w:top w:val="single" w:sz="6" w:space="10" w:color="F0F0F0"/>
      </w:pBdr>
      <w:spacing w:after="225" w:line="240" w:lineRule="auto"/>
      <w:jc w:val="left"/>
    </w:pPr>
    <w:rPr>
      <w:rFonts w:eastAsia="Times New Roman"/>
      <w:szCs w:val="24"/>
    </w:rPr>
  </w:style>
  <w:style w:type="paragraph" w:customStyle="1" w:styleId="widget-preview--action-text1">
    <w:name w:val="widget-preview--action-text1"/>
    <w:basedOn w:val="Normal"/>
    <w:rsid w:val="009730B0"/>
    <w:pPr>
      <w:spacing w:line="240" w:lineRule="auto"/>
      <w:jc w:val="center"/>
    </w:pPr>
    <w:rPr>
      <w:rFonts w:eastAsia="Times New Roman"/>
      <w:color w:val="0265FF"/>
      <w:sz w:val="27"/>
      <w:szCs w:val="27"/>
    </w:rPr>
  </w:style>
  <w:style w:type="paragraph" w:customStyle="1" w:styleId="emoji1">
    <w:name w:val="emoji1"/>
    <w:basedOn w:val="Normal"/>
    <w:rsid w:val="009730B0"/>
    <w:pPr>
      <w:spacing w:after="225" w:line="240" w:lineRule="auto"/>
      <w:jc w:val="left"/>
      <w:textAlignment w:val="bottom"/>
    </w:pPr>
    <w:rPr>
      <w:rFonts w:eastAsia="Times New Roman"/>
      <w:szCs w:val="24"/>
    </w:rPr>
  </w:style>
  <w:style w:type="paragraph" w:customStyle="1" w:styleId="emoji--angry1">
    <w:name w:val="emoji--angry1"/>
    <w:basedOn w:val="Normal"/>
    <w:rsid w:val="009730B0"/>
    <w:pPr>
      <w:spacing w:after="225" w:line="240" w:lineRule="auto"/>
      <w:jc w:val="left"/>
    </w:pPr>
    <w:rPr>
      <w:rFonts w:eastAsia="Times New Roman"/>
      <w:szCs w:val="24"/>
    </w:rPr>
  </w:style>
  <w:style w:type="paragraph" w:customStyle="1" w:styleId="emoji--confused1">
    <w:name w:val="emoji--confused1"/>
    <w:basedOn w:val="Normal"/>
    <w:rsid w:val="009730B0"/>
    <w:pPr>
      <w:spacing w:after="225" w:line="240" w:lineRule="auto"/>
      <w:jc w:val="left"/>
    </w:pPr>
    <w:rPr>
      <w:rFonts w:eastAsia="Times New Roman"/>
      <w:szCs w:val="24"/>
    </w:rPr>
  </w:style>
  <w:style w:type="paragraph" w:customStyle="1" w:styleId="emoji--crying1">
    <w:name w:val="emoji--crying1"/>
    <w:basedOn w:val="Normal"/>
    <w:rsid w:val="009730B0"/>
    <w:pPr>
      <w:spacing w:after="225" w:line="240" w:lineRule="auto"/>
      <w:jc w:val="left"/>
    </w:pPr>
    <w:rPr>
      <w:rFonts w:eastAsia="Times New Roman"/>
      <w:szCs w:val="24"/>
    </w:rPr>
  </w:style>
  <w:style w:type="paragraph" w:customStyle="1" w:styleId="emoji--cry1">
    <w:name w:val="emoji--cry1"/>
    <w:basedOn w:val="Normal"/>
    <w:rsid w:val="009730B0"/>
    <w:pPr>
      <w:spacing w:after="225" w:line="240" w:lineRule="auto"/>
      <w:jc w:val="left"/>
    </w:pPr>
    <w:rPr>
      <w:rFonts w:eastAsia="Times New Roman"/>
      <w:szCs w:val="24"/>
    </w:rPr>
  </w:style>
  <w:style w:type="paragraph" w:customStyle="1" w:styleId="emoji--grinning1">
    <w:name w:val="emoji--grinning1"/>
    <w:basedOn w:val="Normal"/>
    <w:rsid w:val="009730B0"/>
    <w:pPr>
      <w:spacing w:after="225" w:line="240" w:lineRule="auto"/>
      <w:jc w:val="left"/>
    </w:pPr>
    <w:rPr>
      <w:rFonts w:eastAsia="Times New Roman"/>
      <w:szCs w:val="24"/>
    </w:rPr>
  </w:style>
  <w:style w:type="paragraph" w:customStyle="1" w:styleId="emoji--hearteyes1">
    <w:name w:val="emoji--heart_eyes1"/>
    <w:basedOn w:val="Normal"/>
    <w:rsid w:val="009730B0"/>
    <w:pPr>
      <w:spacing w:after="225" w:line="240" w:lineRule="auto"/>
      <w:jc w:val="left"/>
    </w:pPr>
    <w:rPr>
      <w:rFonts w:eastAsia="Times New Roman"/>
      <w:szCs w:val="24"/>
    </w:rPr>
  </w:style>
  <w:style w:type="paragraph" w:customStyle="1" w:styleId="emoji--heart-eyes1">
    <w:name w:val="emoji--heart-eyes1"/>
    <w:basedOn w:val="Normal"/>
    <w:rsid w:val="009730B0"/>
    <w:pPr>
      <w:spacing w:after="225" w:line="240" w:lineRule="auto"/>
      <w:jc w:val="left"/>
    </w:pPr>
    <w:rPr>
      <w:rFonts w:eastAsia="Times New Roman"/>
      <w:szCs w:val="24"/>
    </w:rPr>
  </w:style>
  <w:style w:type="paragraph" w:customStyle="1" w:styleId="emoji--neutralface1">
    <w:name w:val="emoji--neutral_face1"/>
    <w:basedOn w:val="Normal"/>
    <w:rsid w:val="009730B0"/>
    <w:pPr>
      <w:spacing w:after="225" w:line="240" w:lineRule="auto"/>
      <w:jc w:val="left"/>
    </w:pPr>
    <w:rPr>
      <w:rFonts w:eastAsia="Times New Roman"/>
      <w:szCs w:val="24"/>
    </w:rPr>
  </w:style>
  <w:style w:type="paragraph" w:customStyle="1" w:styleId="emoji--neutral1">
    <w:name w:val="emoji--neutral1"/>
    <w:basedOn w:val="Normal"/>
    <w:rsid w:val="009730B0"/>
    <w:pPr>
      <w:spacing w:after="225" w:line="240" w:lineRule="auto"/>
      <w:jc w:val="left"/>
    </w:pPr>
    <w:rPr>
      <w:rFonts w:eastAsia="Times New Roman"/>
      <w:szCs w:val="24"/>
    </w:rPr>
  </w:style>
  <w:style w:type="paragraph" w:customStyle="1" w:styleId="emoji--disappointed1">
    <w:name w:val="emoji--disappointed1"/>
    <w:basedOn w:val="Normal"/>
    <w:rsid w:val="009730B0"/>
    <w:pPr>
      <w:spacing w:after="225" w:line="240" w:lineRule="auto"/>
      <w:jc w:val="left"/>
    </w:pPr>
    <w:rPr>
      <w:rFonts w:eastAsia="Times New Roman"/>
      <w:szCs w:val="24"/>
    </w:rPr>
  </w:style>
  <w:style w:type="paragraph" w:customStyle="1" w:styleId="emoji--sad1">
    <w:name w:val="emoji--sad1"/>
    <w:basedOn w:val="Normal"/>
    <w:rsid w:val="009730B0"/>
    <w:pPr>
      <w:spacing w:after="225" w:line="240" w:lineRule="auto"/>
      <w:jc w:val="left"/>
    </w:pPr>
    <w:rPr>
      <w:rFonts w:eastAsia="Times New Roman"/>
      <w:szCs w:val="24"/>
    </w:rPr>
  </w:style>
  <w:style w:type="paragraph" w:customStyle="1" w:styleId="emoji--sleepy1">
    <w:name w:val="emoji--sleepy1"/>
    <w:basedOn w:val="Normal"/>
    <w:rsid w:val="009730B0"/>
    <w:pPr>
      <w:spacing w:after="225" w:line="240" w:lineRule="auto"/>
      <w:jc w:val="left"/>
    </w:pPr>
    <w:rPr>
      <w:rFonts w:eastAsia="Times New Roman"/>
      <w:szCs w:val="24"/>
    </w:rPr>
  </w:style>
  <w:style w:type="paragraph" w:customStyle="1" w:styleId="emoji--smile1">
    <w:name w:val="emoji--smile1"/>
    <w:basedOn w:val="Normal"/>
    <w:rsid w:val="009730B0"/>
    <w:pPr>
      <w:spacing w:after="225" w:line="240" w:lineRule="auto"/>
      <w:jc w:val="left"/>
    </w:pPr>
    <w:rPr>
      <w:rFonts w:eastAsia="Times New Roman"/>
      <w:szCs w:val="24"/>
    </w:rPr>
  </w:style>
  <w:style w:type="paragraph" w:customStyle="1" w:styleId="emoji--smiling1">
    <w:name w:val="emoji--smiling1"/>
    <w:basedOn w:val="Normal"/>
    <w:rsid w:val="009730B0"/>
    <w:pPr>
      <w:spacing w:after="225" w:line="240" w:lineRule="auto"/>
      <w:jc w:val="left"/>
    </w:pPr>
    <w:rPr>
      <w:rFonts w:eastAsia="Times New Roman"/>
      <w:szCs w:val="24"/>
    </w:rPr>
  </w:style>
  <w:style w:type="paragraph" w:customStyle="1" w:styleId="emoji--openmouth1">
    <w:name w:val="emoji--open_mouth1"/>
    <w:basedOn w:val="Normal"/>
    <w:rsid w:val="009730B0"/>
    <w:pPr>
      <w:spacing w:after="225" w:line="240" w:lineRule="auto"/>
      <w:jc w:val="left"/>
    </w:pPr>
    <w:rPr>
      <w:rFonts w:eastAsia="Times New Roman"/>
      <w:szCs w:val="24"/>
    </w:rPr>
  </w:style>
  <w:style w:type="paragraph" w:customStyle="1" w:styleId="emoji--surprised1">
    <w:name w:val="emoji--surprised1"/>
    <w:basedOn w:val="Normal"/>
    <w:rsid w:val="009730B0"/>
    <w:pPr>
      <w:spacing w:after="225" w:line="240" w:lineRule="auto"/>
      <w:jc w:val="left"/>
    </w:pPr>
    <w:rPr>
      <w:rFonts w:eastAsia="Times New Roman"/>
      <w:szCs w:val="24"/>
    </w:rPr>
  </w:style>
  <w:style w:type="paragraph" w:customStyle="1" w:styleId="emoji--tiredface1">
    <w:name w:val="emoji--tired_face1"/>
    <w:basedOn w:val="Normal"/>
    <w:rsid w:val="009730B0"/>
    <w:pPr>
      <w:spacing w:after="225" w:line="240" w:lineRule="auto"/>
      <w:jc w:val="left"/>
    </w:pPr>
    <w:rPr>
      <w:rFonts w:eastAsia="Times New Roman"/>
      <w:szCs w:val="24"/>
    </w:rPr>
  </w:style>
  <w:style w:type="paragraph" w:customStyle="1" w:styleId="emoji--tired1">
    <w:name w:val="emoji--tired1"/>
    <w:basedOn w:val="Normal"/>
    <w:rsid w:val="009730B0"/>
    <w:pPr>
      <w:spacing w:after="225" w:line="240" w:lineRule="auto"/>
      <w:jc w:val="left"/>
    </w:pPr>
    <w:rPr>
      <w:rFonts w:eastAsia="Times New Roman"/>
      <w:szCs w:val="24"/>
    </w:rPr>
  </w:style>
  <w:style w:type="paragraph" w:customStyle="1" w:styleId="emoji--stuckouttongue1">
    <w:name w:val="emoji--stuck_out_tongue1"/>
    <w:basedOn w:val="Normal"/>
    <w:rsid w:val="009730B0"/>
    <w:pPr>
      <w:spacing w:after="225" w:line="240" w:lineRule="auto"/>
      <w:jc w:val="left"/>
    </w:pPr>
    <w:rPr>
      <w:rFonts w:eastAsia="Times New Roman"/>
      <w:szCs w:val="24"/>
    </w:rPr>
  </w:style>
  <w:style w:type="paragraph" w:customStyle="1" w:styleId="emoji--tongue-out1">
    <w:name w:val="emoji--tongue-out1"/>
    <w:basedOn w:val="Normal"/>
    <w:rsid w:val="009730B0"/>
    <w:pPr>
      <w:spacing w:after="225" w:line="240" w:lineRule="auto"/>
      <w:jc w:val="left"/>
    </w:pPr>
    <w:rPr>
      <w:rFonts w:eastAsia="Times New Roman"/>
      <w:szCs w:val="24"/>
    </w:rPr>
  </w:style>
  <w:style w:type="paragraph" w:customStyle="1" w:styleId="emoji--wink1">
    <w:name w:val="emoji--wink1"/>
    <w:basedOn w:val="Normal"/>
    <w:rsid w:val="009730B0"/>
    <w:pPr>
      <w:spacing w:after="225" w:line="240" w:lineRule="auto"/>
      <w:jc w:val="left"/>
    </w:pPr>
    <w:rPr>
      <w:rFonts w:eastAsia="Times New Roman"/>
      <w:szCs w:val="24"/>
    </w:rPr>
  </w:style>
  <w:style w:type="paragraph" w:customStyle="1" w:styleId="emoji--moyai1">
    <w:name w:val="emoji--moyai1"/>
    <w:basedOn w:val="Normal"/>
    <w:rsid w:val="009730B0"/>
    <w:pPr>
      <w:spacing w:after="225" w:line="240" w:lineRule="auto"/>
      <w:jc w:val="left"/>
    </w:pPr>
    <w:rPr>
      <w:rFonts w:eastAsia="Times New Roman"/>
      <w:szCs w:val="24"/>
    </w:rPr>
  </w:style>
  <w:style w:type="paragraph" w:customStyle="1" w:styleId="emoji--dislike1">
    <w:name w:val="emoji--dislike1"/>
    <w:basedOn w:val="Normal"/>
    <w:rsid w:val="009730B0"/>
    <w:pPr>
      <w:spacing w:after="225" w:line="240" w:lineRule="auto"/>
      <w:jc w:val="left"/>
    </w:pPr>
    <w:rPr>
      <w:rFonts w:eastAsia="Times New Roman"/>
      <w:szCs w:val="24"/>
    </w:rPr>
  </w:style>
  <w:style w:type="paragraph" w:customStyle="1" w:styleId="emoji--unlike1">
    <w:name w:val="emoji--unlike1"/>
    <w:basedOn w:val="Normal"/>
    <w:rsid w:val="009730B0"/>
    <w:pPr>
      <w:spacing w:after="225" w:line="240" w:lineRule="auto"/>
      <w:jc w:val="left"/>
    </w:pPr>
    <w:rPr>
      <w:rFonts w:eastAsia="Times New Roman"/>
      <w:szCs w:val="24"/>
    </w:rPr>
  </w:style>
  <w:style w:type="paragraph" w:customStyle="1" w:styleId="emoji--thumbsdown1">
    <w:name w:val="emoji--thumbsdown1"/>
    <w:basedOn w:val="Normal"/>
    <w:rsid w:val="009730B0"/>
    <w:pPr>
      <w:spacing w:after="225" w:line="240" w:lineRule="auto"/>
      <w:jc w:val="left"/>
    </w:pPr>
    <w:rPr>
      <w:rFonts w:eastAsia="Times New Roman"/>
      <w:szCs w:val="24"/>
    </w:rPr>
  </w:style>
  <w:style w:type="paragraph" w:customStyle="1" w:styleId="emoji--like1">
    <w:name w:val="emoji--like1"/>
    <w:basedOn w:val="Normal"/>
    <w:rsid w:val="009730B0"/>
    <w:pPr>
      <w:spacing w:after="225" w:line="240" w:lineRule="auto"/>
      <w:jc w:val="left"/>
    </w:pPr>
    <w:rPr>
      <w:rFonts w:eastAsia="Times New Roman"/>
      <w:szCs w:val="24"/>
    </w:rPr>
  </w:style>
  <w:style w:type="paragraph" w:customStyle="1" w:styleId="emoji--thumbsup1">
    <w:name w:val="emoji--thumbsup1"/>
    <w:basedOn w:val="Normal"/>
    <w:rsid w:val="009730B0"/>
    <w:pPr>
      <w:spacing w:after="225" w:line="240" w:lineRule="auto"/>
      <w:jc w:val="left"/>
    </w:pPr>
    <w:rPr>
      <w:rFonts w:eastAsia="Times New Roman"/>
      <w:szCs w:val="24"/>
    </w:rPr>
  </w:style>
  <w:style w:type="paragraph" w:customStyle="1" w:styleId="emoji--okhand1">
    <w:name w:val="emoji--ok_hand1"/>
    <w:basedOn w:val="Normal"/>
    <w:rsid w:val="009730B0"/>
    <w:pPr>
      <w:spacing w:after="225" w:line="240" w:lineRule="auto"/>
      <w:jc w:val="left"/>
    </w:pPr>
    <w:rPr>
      <w:rFonts w:eastAsia="Times New Roman"/>
      <w:szCs w:val="24"/>
    </w:rPr>
  </w:style>
  <w:style w:type="paragraph" w:customStyle="1" w:styleId="emoji--octopus1">
    <w:name w:val="emoji--octopus1"/>
    <w:basedOn w:val="Normal"/>
    <w:rsid w:val="009730B0"/>
    <w:pPr>
      <w:spacing w:after="225" w:line="240" w:lineRule="auto"/>
      <w:jc w:val="left"/>
    </w:pPr>
    <w:rPr>
      <w:rFonts w:eastAsia="Times New Roman"/>
      <w:szCs w:val="24"/>
    </w:rPr>
  </w:style>
  <w:style w:type="paragraph" w:customStyle="1" w:styleId="emoji--pig21">
    <w:name w:val="emoji--pig21"/>
    <w:basedOn w:val="Normal"/>
    <w:rsid w:val="009730B0"/>
    <w:pPr>
      <w:spacing w:after="225" w:line="240" w:lineRule="auto"/>
      <w:jc w:val="left"/>
    </w:pPr>
    <w:rPr>
      <w:rFonts w:eastAsia="Times New Roman"/>
      <w:szCs w:val="24"/>
    </w:rPr>
  </w:style>
  <w:style w:type="paragraph" w:customStyle="1" w:styleId="emoji--wave1">
    <w:name w:val="emoji--wave1"/>
    <w:basedOn w:val="Normal"/>
    <w:rsid w:val="009730B0"/>
    <w:pPr>
      <w:spacing w:after="225" w:line="240" w:lineRule="auto"/>
      <w:jc w:val="left"/>
    </w:pPr>
    <w:rPr>
      <w:rFonts w:eastAsia="Times New Roman"/>
      <w:szCs w:val="24"/>
    </w:rPr>
  </w:style>
  <w:style w:type="paragraph" w:customStyle="1" w:styleId="emoji--mouse1">
    <w:name w:val="emoji--mouse1"/>
    <w:basedOn w:val="Normal"/>
    <w:rsid w:val="009730B0"/>
    <w:pPr>
      <w:spacing w:after="225" w:line="240" w:lineRule="auto"/>
      <w:jc w:val="left"/>
    </w:pPr>
    <w:rPr>
      <w:rFonts w:eastAsia="Times New Roman"/>
      <w:szCs w:val="24"/>
    </w:rPr>
  </w:style>
  <w:style w:type="paragraph" w:customStyle="1" w:styleId="emoji--mouse21">
    <w:name w:val="emoji--mouse21"/>
    <w:basedOn w:val="Normal"/>
    <w:rsid w:val="009730B0"/>
    <w:pPr>
      <w:spacing w:after="225" w:line="240" w:lineRule="auto"/>
      <w:jc w:val="left"/>
    </w:pPr>
    <w:rPr>
      <w:rFonts w:eastAsia="Times New Roman"/>
      <w:szCs w:val="24"/>
    </w:rPr>
  </w:style>
  <w:style w:type="paragraph" w:customStyle="1" w:styleId="emoji--rat1">
    <w:name w:val="emoji--rat1"/>
    <w:basedOn w:val="Normal"/>
    <w:rsid w:val="009730B0"/>
    <w:pPr>
      <w:spacing w:after="225" w:line="240" w:lineRule="auto"/>
      <w:jc w:val="left"/>
    </w:pPr>
    <w:rPr>
      <w:rFonts w:eastAsia="Times New Roman"/>
      <w:szCs w:val="24"/>
    </w:rPr>
  </w:style>
  <w:style w:type="paragraph" w:customStyle="1" w:styleId="emoji-picker1">
    <w:name w:val="emoji-picker1"/>
    <w:basedOn w:val="Normal"/>
    <w:rsid w:val="009730B0"/>
    <w:pPr>
      <w:shd w:val="clear" w:color="auto" w:fill="FFFFFF"/>
      <w:spacing w:after="225" w:line="240" w:lineRule="auto"/>
      <w:jc w:val="left"/>
    </w:pPr>
    <w:rPr>
      <w:rFonts w:eastAsia="Times New Roman"/>
      <w:color w:val="000000"/>
      <w:szCs w:val="24"/>
    </w:rPr>
  </w:style>
  <w:style w:type="paragraph" w:customStyle="1" w:styleId="emoji-picker--item1">
    <w:name w:val="emoji-picker--item1"/>
    <w:basedOn w:val="Normal"/>
    <w:rsid w:val="009730B0"/>
    <w:pPr>
      <w:spacing w:before="75" w:after="75" w:line="240" w:lineRule="auto"/>
      <w:ind w:left="75" w:right="75"/>
      <w:jc w:val="left"/>
      <w:textAlignment w:val="bottom"/>
    </w:pPr>
    <w:rPr>
      <w:rFonts w:eastAsia="Times New Roman"/>
      <w:szCs w:val="24"/>
    </w:rPr>
  </w:style>
  <w:style w:type="paragraph" w:customStyle="1" w:styleId="emoji-picker-background-item1">
    <w:name w:val="emoji-picker-background-item1"/>
    <w:basedOn w:val="Normal"/>
    <w:rsid w:val="009730B0"/>
    <w:pPr>
      <w:spacing w:after="225" w:line="240" w:lineRule="auto"/>
      <w:jc w:val="left"/>
    </w:pPr>
    <w:rPr>
      <w:rFonts w:eastAsia="Times New Roman"/>
      <w:szCs w:val="24"/>
    </w:rPr>
  </w:style>
  <w:style w:type="paragraph" w:customStyle="1" w:styleId="emoji-picker-background-item2">
    <w:name w:val="emoji-picker-background-item2"/>
    <w:basedOn w:val="Normal"/>
    <w:rsid w:val="009730B0"/>
    <w:pPr>
      <w:shd w:val="clear" w:color="auto" w:fill="DEE2E6"/>
      <w:spacing w:after="225" w:line="240" w:lineRule="auto"/>
      <w:jc w:val="left"/>
    </w:pPr>
    <w:rPr>
      <w:rFonts w:eastAsia="Times New Roman"/>
      <w:szCs w:val="24"/>
    </w:rPr>
  </w:style>
  <w:style w:type="paragraph" w:customStyle="1" w:styleId="convo-list1">
    <w:name w:val="convo-list1"/>
    <w:basedOn w:val="Normal"/>
    <w:rsid w:val="009730B0"/>
    <w:pPr>
      <w:spacing w:after="225" w:line="240" w:lineRule="auto"/>
      <w:jc w:val="left"/>
    </w:pPr>
    <w:rPr>
      <w:rFonts w:eastAsia="Times New Roman"/>
      <w:szCs w:val="24"/>
    </w:rPr>
  </w:style>
  <w:style w:type="paragraph" w:customStyle="1" w:styleId="convo-list--list1">
    <w:name w:val="convo-list--list1"/>
    <w:basedOn w:val="Normal"/>
    <w:rsid w:val="009730B0"/>
    <w:pPr>
      <w:shd w:val="clear" w:color="auto" w:fill="FFFFFF"/>
      <w:spacing w:after="225" w:line="240" w:lineRule="auto"/>
      <w:jc w:val="left"/>
    </w:pPr>
    <w:rPr>
      <w:rFonts w:eastAsia="Times New Roman"/>
      <w:szCs w:val="24"/>
    </w:rPr>
  </w:style>
  <w:style w:type="paragraph" w:customStyle="1" w:styleId="convo-list--title1">
    <w:name w:val="convo-list--title1"/>
    <w:basedOn w:val="Normal"/>
    <w:rsid w:val="009730B0"/>
    <w:pPr>
      <w:pBdr>
        <w:bottom w:val="single" w:sz="6" w:space="11" w:color="F0F0F0"/>
      </w:pBdr>
      <w:shd w:val="clear" w:color="auto" w:fill="FFFFFF"/>
      <w:spacing w:after="225" w:line="300" w:lineRule="atLeast"/>
      <w:jc w:val="left"/>
    </w:pPr>
    <w:rPr>
      <w:rFonts w:eastAsia="Times New Roman"/>
      <w:color w:val="000000"/>
      <w:sz w:val="27"/>
      <w:szCs w:val="27"/>
    </w:rPr>
  </w:style>
  <w:style w:type="paragraph" w:customStyle="1" w:styleId="convo-list--footer1">
    <w:name w:val="convo-list--footer1"/>
    <w:basedOn w:val="Normal"/>
    <w:rsid w:val="009730B0"/>
    <w:pPr>
      <w:spacing w:before="225" w:after="225" w:line="240" w:lineRule="auto"/>
      <w:jc w:val="left"/>
    </w:pPr>
    <w:rPr>
      <w:rFonts w:eastAsia="Times New Roman"/>
      <w:szCs w:val="24"/>
    </w:rPr>
  </w:style>
  <w:style w:type="paragraph" w:customStyle="1" w:styleId="convo-list--convo-last-info1">
    <w:name w:val="convo-list--convo-last-info1"/>
    <w:basedOn w:val="Normal"/>
    <w:rsid w:val="009730B0"/>
    <w:pPr>
      <w:spacing w:after="225" w:line="300" w:lineRule="atLeast"/>
      <w:ind w:left="113"/>
      <w:jc w:val="left"/>
    </w:pPr>
    <w:rPr>
      <w:rFonts w:eastAsia="Times New Roman"/>
      <w:sz w:val="23"/>
      <w:szCs w:val="23"/>
    </w:rPr>
  </w:style>
  <w:style w:type="paragraph" w:customStyle="1" w:styleId="convo-list--convo-last-message1">
    <w:name w:val="convo-list--convo-last-message1"/>
    <w:basedOn w:val="Normal"/>
    <w:rsid w:val="009730B0"/>
    <w:pPr>
      <w:spacing w:after="225" w:line="240" w:lineRule="auto"/>
      <w:jc w:val="left"/>
    </w:pPr>
    <w:rPr>
      <w:rFonts w:eastAsia="Times New Roman"/>
      <w:szCs w:val="24"/>
    </w:rPr>
  </w:style>
  <w:style w:type="paragraph" w:customStyle="1" w:styleId="convo-list--convo-title1">
    <w:name w:val="convo-list--convo-title1"/>
    <w:basedOn w:val="Normal"/>
    <w:rsid w:val="009730B0"/>
    <w:pPr>
      <w:spacing w:after="225" w:line="240" w:lineRule="auto"/>
      <w:jc w:val="left"/>
    </w:pPr>
    <w:rPr>
      <w:rFonts w:eastAsia="Times New Roman"/>
      <w:szCs w:val="24"/>
    </w:rPr>
  </w:style>
  <w:style w:type="paragraph" w:customStyle="1" w:styleId="convo-list--convo-name1">
    <w:name w:val="convo-list--convo-name1"/>
    <w:basedOn w:val="Normal"/>
    <w:rsid w:val="009730B0"/>
    <w:pPr>
      <w:spacing w:after="225" w:line="240" w:lineRule="auto"/>
      <w:ind w:right="300"/>
      <w:jc w:val="left"/>
    </w:pPr>
    <w:rPr>
      <w:rFonts w:eastAsia="Times New Roman"/>
      <w:szCs w:val="24"/>
    </w:rPr>
  </w:style>
  <w:style w:type="paragraph" w:customStyle="1" w:styleId="convo-list--item1">
    <w:name w:val="convo-list--item1"/>
    <w:basedOn w:val="Normal"/>
    <w:rsid w:val="009730B0"/>
    <w:pPr>
      <w:pBdr>
        <w:bottom w:val="single" w:sz="6" w:space="11" w:color="F0F0F0"/>
      </w:pBdr>
      <w:spacing w:after="225" w:line="240" w:lineRule="auto"/>
      <w:jc w:val="left"/>
    </w:pPr>
    <w:rPr>
      <w:rFonts w:eastAsia="Times New Roman"/>
      <w:szCs w:val="24"/>
    </w:rPr>
  </w:style>
  <w:style w:type="paragraph" w:customStyle="1" w:styleId="convo-list--item2">
    <w:name w:val="convo-list--item2"/>
    <w:basedOn w:val="Normal"/>
    <w:rsid w:val="009730B0"/>
    <w:pPr>
      <w:pBdr>
        <w:bottom w:val="single" w:sz="6" w:space="11" w:color="F0F0F0"/>
      </w:pBdr>
      <w:shd w:val="clear" w:color="auto" w:fill="EEEEEE"/>
      <w:spacing w:after="225" w:line="240" w:lineRule="auto"/>
      <w:jc w:val="left"/>
    </w:pPr>
    <w:rPr>
      <w:rFonts w:eastAsia="Times New Roman"/>
      <w:szCs w:val="24"/>
    </w:rPr>
  </w:style>
  <w:style w:type="paragraph" w:customStyle="1" w:styleId="convo-list--item-unread1">
    <w:name w:val="convo-list--item-unread1"/>
    <w:basedOn w:val="Normal"/>
    <w:rsid w:val="009730B0"/>
    <w:pPr>
      <w:shd w:val="clear" w:color="auto" w:fill="DC3545"/>
      <w:spacing w:after="225" w:line="240" w:lineRule="auto"/>
      <w:ind w:left="113"/>
      <w:jc w:val="left"/>
    </w:pPr>
    <w:rPr>
      <w:rFonts w:eastAsia="Times New Roman"/>
      <w:szCs w:val="24"/>
    </w:rPr>
  </w:style>
  <w:style w:type="paragraph" w:customStyle="1" w:styleId="convo-list--item-avatar1">
    <w:name w:val="convo-list--item-avatar1"/>
    <w:basedOn w:val="Normal"/>
    <w:rsid w:val="009730B0"/>
    <w:pPr>
      <w:spacing w:after="225" w:line="240" w:lineRule="auto"/>
      <w:jc w:val="left"/>
    </w:pPr>
    <w:rPr>
      <w:rFonts w:eastAsia="Times New Roman"/>
      <w:szCs w:val="24"/>
    </w:rPr>
  </w:style>
  <w:style w:type="paragraph" w:customStyle="1" w:styleId="rating--overlay1">
    <w:name w:val="rating--overlay1"/>
    <w:basedOn w:val="Normal"/>
    <w:rsid w:val="009730B0"/>
    <w:pPr>
      <w:shd w:val="clear" w:color="auto" w:fill="000000"/>
      <w:spacing w:after="225" w:line="240" w:lineRule="auto"/>
      <w:jc w:val="left"/>
    </w:pPr>
    <w:rPr>
      <w:rFonts w:eastAsia="Times New Roman"/>
      <w:szCs w:val="24"/>
    </w:rPr>
  </w:style>
  <w:style w:type="paragraph" w:customStyle="1" w:styleId="rating1">
    <w:name w:val="rating1"/>
    <w:basedOn w:val="Normal"/>
    <w:rsid w:val="009730B0"/>
    <w:pPr>
      <w:shd w:val="clear" w:color="auto" w:fill="FFFFFF"/>
      <w:spacing w:after="225" w:line="240" w:lineRule="auto"/>
      <w:jc w:val="left"/>
    </w:pPr>
    <w:rPr>
      <w:rFonts w:eastAsia="Times New Roman"/>
      <w:szCs w:val="24"/>
    </w:rPr>
  </w:style>
  <w:style w:type="paragraph" w:customStyle="1" w:styleId="rating--comment1">
    <w:name w:val="rating--comment1"/>
    <w:basedOn w:val="Normal"/>
    <w:rsid w:val="009730B0"/>
    <w:pPr>
      <w:spacing w:after="225" w:line="240" w:lineRule="auto"/>
      <w:ind w:left="300" w:right="300"/>
      <w:jc w:val="left"/>
    </w:pPr>
    <w:rPr>
      <w:rFonts w:eastAsia="Times New Roman"/>
      <w:szCs w:val="24"/>
    </w:rPr>
  </w:style>
  <w:style w:type="paragraph" w:customStyle="1" w:styleId="rating--close-btn1">
    <w:name w:val="rating--close-btn1"/>
    <w:basedOn w:val="Normal"/>
    <w:rsid w:val="009730B0"/>
    <w:pPr>
      <w:spacing w:after="225" w:line="240" w:lineRule="auto"/>
      <w:jc w:val="left"/>
    </w:pPr>
    <w:rPr>
      <w:rFonts w:eastAsia="Times New Roman"/>
      <w:szCs w:val="24"/>
    </w:rPr>
  </w:style>
  <w:style w:type="paragraph" w:customStyle="1" w:styleId="rating--close-btn2">
    <w:name w:val="rating--close-btn2"/>
    <w:basedOn w:val="Normal"/>
    <w:rsid w:val="009730B0"/>
    <w:pPr>
      <w:spacing w:after="225" w:line="240" w:lineRule="auto"/>
      <w:jc w:val="left"/>
    </w:pPr>
    <w:rPr>
      <w:rFonts w:eastAsia="Times New Roman"/>
      <w:szCs w:val="24"/>
    </w:rPr>
  </w:style>
  <w:style w:type="paragraph" w:customStyle="1" w:styleId="rating--handle1">
    <w:name w:val="rating--handle1"/>
    <w:basedOn w:val="Normal"/>
    <w:rsid w:val="009730B0"/>
    <w:pPr>
      <w:shd w:val="clear" w:color="auto" w:fill="FFFFFF"/>
      <w:spacing w:after="225" w:line="240" w:lineRule="auto"/>
      <w:jc w:val="left"/>
    </w:pPr>
    <w:rPr>
      <w:rFonts w:eastAsia="Times New Roman"/>
      <w:szCs w:val="24"/>
    </w:rPr>
  </w:style>
  <w:style w:type="paragraph" w:customStyle="1" w:styleId="rating--thumb1">
    <w:name w:val="rating--thumb1"/>
    <w:basedOn w:val="Normal"/>
    <w:rsid w:val="009730B0"/>
    <w:pPr>
      <w:shd w:val="clear" w:color="auto" w:fill="E0E0E0"/>
      <w:spacing w:before="120" w:after="120" w:line="240" w:lineRule="auto"/>
      <w:jc w:val="left"/>
    </w:pPr>
    <w:rPr>
      <w:rFonts w:eastAsia="Times New Roman"/>
      <w:szCs w:val="24"/>
    </w:rPr>
  </w:style>
  <w:style w:type="paragraph" w:customStyle="1" w:styleId="rating--heading1">
    <w:name w:val="rating--heading1"/>
    <w:basedOn w:val="Normal"/>
    <w:rsid w:val="009730B0"/>
    <w:pPr>
      <w:spacing w:line="300" w:lineRule="atLeast"/>
      <w:jc w:val="center"/>
    </w:pPr>
    <w:rPr>
      <w:rFonts w:eastAsia="Times New Roman"/>
      <w:sz w:val="30"/>
      <w:szCs w:val="30"/>
    </w:rPr>
  </w:style>
  <w:style w:type="paragraph" w:customStyle="1" w:styleId="rating--description1">
    <w:name w:val="rating--description1"/>
    <w:basedOn w:val="Normal"/>
    <w:rsid w:val="009730B0"/>
    <w:pPr>
      <w:spacing w:before="150" w:after="225" w:line="240" w:lineRule="auto"/>
      <w:jc w:val="center"/>
    </w:pPr>
    <w:rPr>
      <w:rFonts w:eastAsia="Times New Roman"/>
      <w:sz w:val="23"/>
      <w:szCs w:val="23"/>
    </w:rPr>
  </w:style>
  <w:style w:type="paragraph" w:customStyle="1" w:styleId="rating-faces-container1">
    <w:name w:val="rating-faces-container1"/>
    <w:basedOn w:val="Normal"/>
    <w:rsid w:val="009730B0"/>
    <w:pPr>
      <w:spacing w:before="150" w:after="150" w:line="240" w:lineRule="auto"/>
      <w:ind w:left="150" w:right="150"/>
      <w:jc w:val="left"/>
    </w:pPr>
    <w:rPr>
      <w:rFonts w:eastAsia="Times New Roman"/>
      <w:szCs w:val="24"/>
    </w:rPr>
  </w:style>
  <w:style w:type="paragraph" w:customStyle="1" w:styleId="rating-face-container1">
    <w:name w:val="rating-face-container1"/>
    <w:basedOn w:val="Normal"/>
    <w:rsid w:val="009730B0"/>
    <w:pPr>
      <w:spacing w:after="225" w:line="240" w:lineRule="auto"/>
      <w:jc w:val="left"/>
    </w:pPr>
    <w:rPr>
      <w:rFonts w:eastAsia="Times New Roman"/>
      <w:szCs w:val="24"/>
    </w:rPr>
  </w:style>
  <w:style w:type="paragraph" w:customStyle="1" w:styleId="rating-face--text1">
    <w:name w:val="rating-face--text1"/>
    <w:basedOn w:val="Normal"/>
    <w:rsid w:val="009730B0"/>
    <w:pPr>
      <w:spacing w:before="150" w:line="240" w:lineRule="auto"/>
      <w:jc w:val="left"/>
    </w:pPr>
    <w:rPr>
      <w:rFonts w:eastAsia="Times New Roman"/>
      <w:color w:val="4D4D4D"/>
      <w:sz w:val="20"/>
      <w:szCs w:val="20"/>
    </w:rPr>
  </w:style>
  <w:style w:type="paragraph" w:customStyle="1" w:styleId="rating-no-thanks1">
    <w:name w:val="rating-no-thanks1"/>
    <w:basedOn w:val="Normal"/>
    <w:rsid w:val="009730B0"/>
    <w:pPr>
      <w:spacing w:after="225" w:line="240" w:lineRule="auto"/>
      <w:jc w:val="center"/>
    </w:pPr>
    <w:rPr>
      <w:rFonts w:eastAsia="Times New Roman"/>
      <w:color w:val="ACACAC"/>
      <w:szCs w:val="24"/>
    </w:rPr>
  </w:style>
  <w:style w:type="paragraph" w:customStyle="1" w:styleId="rating-no-thanks2">
    <w:name w:val="rating-no-thanks2"/>
    <w:basedOn w:val="Normal"/>
    <w:rsid w:val="009730B0"/>
    <w:pPr>
      <w:spacing w:after="225" w:line="240" w:lineRule="auto"/>
      <w:jc w:val="center"/>
    </w:pPr>
    <w:rPr>
      <w:rFonts w:eastAsia="Times New Roman"/>
      <w:color w:val="000000"/>
      <w:szCs w:val="24"/>
    </w:rPr>
  </w:style>
  <w:style w:type="paragraph" w:customStyle="1" w:styleId="dialogtitle1">
    <w:name w:val="dialog_title1"/>
    <w:basedOn w:val="Normal"/>
    <w:uiPriority w:val="99"/>
    <w:rsid w:val="009730B0"/>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uiPriority w:val="99"/>
    <w:rsid w:val="009730B0"/>
    <w:pPr>
      <w:spacing w:after="150" w:line="240" w:lineRule="auto"/>
      <w:jc w:val="left"/>
    </w:pPr>
    <w:rPr>
      <w:rFonts w:eastAsia="Times New Roman"/>
      <w:szCs w:val="24"/>
    </w:rPr>
  </w:style>
  <w:style w:type="paragraph" w:customStyle="1" w:styleId="dialogheader1">
    <w:name w:val="dialog_header1"/>
    <w:basedOn w:val="Normal"/>
    <w:uiPriority w:val="99"/>
    <w:rsid w:val="009730B0"/>
    <w:pPr>
      <w:pBdr>
        <w:bottom w:val="single" w:sz="6" w:space="0" w:color="043B87"/>
      </w:pBdr>
      <w:spacing w:after="150" w:line="240" w:lineRule="auto"/>
      <w:jc w:val="left"/>
      <w:textAlignment w:val="center"/>
    </w:pPr>
    <w:rPr>
      <w:rFonts w:ascii="Helvetica" w:eastAsia="Times New Roman" w:hAnsi="Helvetica"/>
      <w:b/>
      <w:bCs/>
      <w:color w:val="FFFFFF"/>
      <w:sz w:val="21"/>
      <w:szCs w:val="21"/>
    </w:rPr>
  </w:style>
  <w:style w:type="paragraph" w:customStyle="1" w:styleId="touchablebutton1">
    <w:name w:val="touchable_button1"/>
    <w:basedOn w:val="Normal"/>
    <w:uiPriority w:val="99"/>
    <w:rsid w:val="009730B0"/>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uiPriority w:val="99"/>
    <w:rsid w:val="009730B0"/>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uiPriority w:val="99"/>
    <w:rsid w:val="009730B0"/>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uiPriority w:val="99"/>
    <w:rsid w:val="009730B0"/>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1">
    <w:name w:val="color-blue1"/>
    <w:rsid w:val="009730B0"/>
    <w:rPr>
      <w:color w:val="2E66AD"/>
    </w:rPr>
  </w:style>
  <w:style w:type="character" w:customStyle="1" w:styleId="remaintime">
    <w:name w:val="remain_time"/>
    <w:rsid w:val="009730B0"/>
  </w:style>
  <w:style w:type="character" w:customStyle="1" w:styleId="numberanswermobile">
    <w:name w:val="number_answer_mobile"/>
    <w:rsid w:val="009730B0"/>
  </w:style>
  <w:style w:type="character" w:customStyle="1" w:styleId="numofquestion">
    <w:name w:val="num_of_question"/>
    <w:rsid w:val="009730B0"/>
  </w:style>
  <w:style w:type="paragraph" w:customStyle="1" w:styleId="question-info">
    <w:name w:val="question-info"/>
    <w:basedOn w:val="Normal"/>
    <w:uiPriority w:val="99"/>
    <w:rsid w:val="009730B0"/>
    <w:pPr>
      <w:spacing w:after="150" w:line="240" w:lineRule="auto"/>
      <w:jc w:val="left"/>
    </w:pPr>
    <w:rPr>
      <w:rFonts w:eastAsia="Times New Roman"/>
      <w:szCs w:val="24"/>
    </w:rPr>
  </w:style>
  <w:style w:type="character" w:customStyle="1" w:styleId="level-1">
    <w:name w:val="level-1"/>
    <w:rsid w:val="009730B0"/>
  </w:style>
  <w:style w:type="character" w:styleId="Emphasis">
    <w:name w:val="Emphasis"/>
    <w:uiPriority w:val="20"/>
    <w:qFormat/>
    <w:rsid w:val="009730B0"/>
    <w:rPr>
      <w:i/>
      <w:iCs/>
    </w:rPr>
  </w:style>
  <w:style w:type="character" w:customStyle="1" w:styleId="level-2">
    <w:name w:val="level-2"/>
    <w:rsid w:val="009730B0"/>
  </w:style>
  <w:style w:type="character" w:customStyle="1" w:styleId="level-3">
    <w:name w:val="level-3"/>
    <w:rsid w:val="009730B0"/>
  </w:style>
  <w:style w:type="character" w:customStyle="1" w:styleId="level-0">
    <w:name w:val="level-0"/>
    <w:rsid w:val="009730B0"/>
  </w:style>
  <w:style w:type="character" w:customStyle="1" w:styleId="level-4">
    <w:name w:val="level-4"/>
    <w:rsid w:val="009730B0"/>
  </w:style>
  <w:style w:type="paragraph" w:customStyle="1" w:styleId="a">
    <w:name w:val="a"/>
    <w:basedOn w:val="Normal"/>
    <w:rsid w:val="009730B0"/>
    <w:pPr>
      <w:spacing w:after="150" w:line="240" w:lineRule="auto"/>
      <w:jc w:val="left"/>
    </w:pPr>
    <w:rPr>
      <w:rFonts w:eastAsia="Times New Roman"/>
      <w:szCs w:val="24"/>
    </w:rPr>
  </w:style>
  <w:style w:type="character" w:customStyle="1" w:styleId="mjx-munderover">
    <w:name w:val="mjx-munderover"/>
    <w:rsid w:val="009730B0"/>
  </w:style>
  <w:style w:type="character" w:customStyle="1" w:styleId="mjx-stack">
    <w:name w:val="mjx-stack"/>
    <w:rsid w:val="009730B0"/>
  </w:style>
  <w:style w:type="character" w:customStyle="1" w:styleId="mjx-over1">
    <w:name w:val="mjx-over1"/>
    <w:rsid w:val="009730B0"/>
    <w:rPr>
      <w:vanish w:val="0"/>
      <w:webHidden w:val="0"/>
      <w:specVanish w:val="0"/>
    </w:rPr>
  </w:style>
  <w:style w:type="character" w:customStyle="1" w:styleId="mjx-op1">
    <w:name w:val="mjx-op1"/>
    <w:rsid w:val="009730B0"/>
    <w:rPr>
      <w:vanish w:val="0"/>
      <w:webHidden w:val="0"/>
      <w:specVanish w:val="0"/>
    </w:rPr>
  </w:style>
  <w:style w:type="character" w:customStyle="1" w:styleId="mjx-msup">
    <w:name w:val="mjx-msup"/>
    <w:rsid w:val="009730B0"/>
  </w:style>
  <w:style w:type="character" w:customStyle="1" w:styleId="mjx-itable1">
    <w:name w:val="mjx-itable1"/>
    <w:rsid w:val="009730B0"/>
  </w:style>
  <w:style w:type="character" w:customStyle="1" w:styleId="mjx-row">
    <w:name w:val="mjx-row"/>
    <w:rsid w:val="009730B0"/>
  </w:style>
  <w:style w:type="character" w:customStyle="1" w:styleId="mjx-cell">
    <w:name w:val="mjx-cell"/>
    <w:rsid w:val="009730B0"/>
  </w:style>
  <w:style w:type="character" w:customStyle="1" w:styleId="mjx-under">
    <w:name w:val="mjx-under"/>
    <w:rsid w:val="009730B0"/>
  </w:style>
  <w:style w:type="character" w:customStyle="1" w:styleId="mjx-mroot">
    <w:name w:val="mjx-mroot"/>
    <w:rsid w:val="009730B0"/>
  </w:style>
  <w:style w:type="character" w:customStyle="1" w:styleId="mjx-root">
    <w:name w:val="mjx-root"/>
    <w:rsid w:val="009730B0"/>
  </w:style>
  <w:style w:type="character" w:customStyle="1" w:styleId="mjx-charbox">
    <w:name w:val="mjx-charbox"/>
    <w:rsid w:val="009730B0"/>
  </w:style>
  <w:style w:type="character" w:customStyle="1" w:styleId="mjx-chtml37">
    <w:name w:val="mjx-chtml37"/>
    <w:rsid w:val="009730B0"/>
    <w:rPr>
      <w:b w:val="0"/>
      <w:bCs w:val="0"/>
      <w:i w:val="0"/>
      <w:iCs w:val="0"/>
      <w:caps w:val="0"/>
      <w:spacing w:val="0"/>
      <w:sz w:val="24"/>
      <w:szCs w:val="24"/>
      <w:bdr w:val="none" w:sz="0" w:space="0" w:color="auto" w:frame="1"/>
      <w:rtl w:val="0"/>
    </w:rPr>
  </w:style>
  <w:style w:type="character" w:customStyle="1" w:styleId="mjx-chtml38">
    <w:name w:val="mjx-chtml38"/>
    <w:rsid w:val="009730B0"/>
    <w:rPr>
      <w:b w:val="0"/>
      <w:bCs w:val="0"/>
      <w:i w:val="0"/>
      <w:iCs w:val="0"/>
      <w:caps w:val="0"/>
      <w:spacing w:val="0"/>
      <w:sz w:val="24"/>
      <w:szCs w:val="24"/>
      <w:bdr w:val="none" w:sz="0" w:space="0" w:color="auto" w:frame="1"/>
      <w:rtl w:val="0"/>
    </w:rPr>
  </w:style>
  <w:style w:type="character" w:customStyle="1" w:styleId="mjx-chtml39">
    <w:name w:val="mjx-chtml39"/>
    <w:rsid w:val="009730B0"/>
    <w:rPr>
      <w:b w:val="0"/>
      <w:bCs w:val="0"/>
      <w:i w:val="0"/>
      <w:iCs w:val="0"/>
      <w:caps w:val="0"/>
      <w:spacing w:val="0"/>
      <w:sz w:val="24"/>
      <w:szCs w:val="24"/>
      <w:bdr w:val="none" w:sz="0" w:space="0" w:color="auto" w:frame="1"/>
      <w:rtl w:val="0"/>
    </w:rPr>
  </w:style>
  <w:style w:type="character" w:customStyle="1" w:styleId="mjx-chtml40">
    <w:name w:val="mjx-chtml40"/>
    <w:rsid w:val="009730B0"/>
    <w:rPr>
      <w:b w:val="0"/>
      <w:bCs w:val="0"/>
      <w:i w:val="0"/>
      <w:iCs w:val="0"/>
      <w:caps w:val="0"/>
      <w:spacing w:val="0"/>
      <w:sz w:val="24"/>
      <w:szCs w:val="24"/>
      <w:bdr w:val="none" w:sz="0" w:space="0" w:color="auto" w:frame="1"/>
      <w:rtl w:val="0"/>
    </w:rPr>
  </w:style>
  <w:style w:type="character" w:customStyle="1" w:styleId="mjx-chtml41">
    <w:name w:val="mjx-chtml41"/>
    <w:rsid w:val="009730B0"/>
    <w:rPr>
      <w:b w:val="0"/>
      <w:bCs w:val="0"/>
      <w:i w:val="0"/>
      <w:iCs w:val="0"/>
      <w:caps w:val="0"/>
      <w:spacing w:val="0"/>
      <w:sz w:val="24"/>
      <w:szCs w:val="24"/>
      <w:bdr w:val="none" w:sz="0" w:space="0" w:color="auto" w:frame="1"/>
      <w:rtl w:val="0"/>
    </w:rPr>
  </w:style>
  <w:style w:type="character" w:customStyle="1" w:styleId="mjx-chtml42">
    <w:name w:val="mjx-chtml42"/>
    <w:rsid w:val="009730B0"/>
    <w:rPr>
      <w:b w:val="0"/>
      <w:bCs w:val="0"/>
      <w:i w:val="0"/>
      <w:iCs w:val="0"/>
      <w:caps w:val="0"/>
      <w:spacing w:val="0"/>
      <w:sz w:val="24"/>
      <w:szCs w:val="24"/>
      <w:bdr w:val="none" w:sz="0" w:space="0" w:color="auto" w:frame="1"/>
      <w:rtl w:val="0"/>
    </w:rPr>
  </w:style>
  <w:style w:type="character" w:customStyle="1" w:styleId="mjx-chtml43">
    <w:name w:val="mjx-chtml43"/>
    <w:rsid w:val="009730B0"/>
    <w:rPr>
      <w:b w:val="0"/>
      <w:bCs w:val="0"/>
      <w:i w:val="0"/>
      <w:iCs w:val="0"/>
      <w:caps w:val="0"/>
      <w:spacing w:val="0"/>
      <w:sz w:val="24"/>
      <w:szCs w:val="24"/>
      <w:bdr w:val="none" w:sz="0" w:space="0" w:color="auto" w:frame="1"/>
      <w:rtl w:val="0"/>
    </w:rPr>
  </w:style>
  <w:style w:type="character" w:customStyle="1" w:styleId="mjx-chtml44">
    <w:name w:val="mjx-chtml44"/>
    <w:rsid w:val="009730B0"/>
    <w:rPr>
      <w:b w:val="0"/>
      <w:bCs w:val="0"/>
      <w:i w:val="0"/>
      <w:iCs w:val="0"/>
      <w:caps w:val="0"/>
      <w:spacing w:val="0"/>
      <w:sz w:val="24"/>
      <w:szCs w:val="24"/>
      <w:bdr w:val="none" w:sz="0" w:space="0" w:color="auto" w:frame="1"/>
      <w:rtl w:val="0"/>
    </w:rPr>
  </w:style>
  <w:style w:type="character" w:customStyle="1" w:styleId="mjx-chtml45">
    <w:name w:val="mjx-chtml45"/>
    <w:rsid w:val="009730B0"/>
    <w:rPr>
      <w:b w:val="0"/>
      <w:bCs w:val="0"/>
      <w:i w:val="0"/>
      <w:iCs w:val="0"/>
      <w:caps w:val="0"/>
      <w:spacing w:val="0"/>
      <w:sz w:val="24"/>
      <w:szCs w:val="24"/>
      <w:bdr w:val="none" w:sz="0" w:space="0" w:color="auto" w:frame="1"/>
      <w:rtl w:val="0"/>
    </w:rPr>
  </w:style>
  <w:style w:type="character" w:customStyle="1" w:styleId="mjx-chtml46">
    <w:name w:val="mjx-chtml46"/>
    <w:rsid w:val="009730B0"/>
    <w:rPr>
      <w:b w:val="0"/>
      <w:bCs w:val="0"/>
      <w:i w:val="0"/>
      <w:iCs w:val="0"/>
      <w:caps w:val="0"/>
      <w:spacing w:val="0"/>
      <w:sz w:val="24"/>
      <w:szCs w:val="24"/>
      <w:bdr w:val="none" w:sz="0" w:space="0" w:color="auto" w:frame="1"/>
      <w:rtl w:val="0"/>
    </w:rPr>
  </w:style>
  <w:style w:type="character" w:customStyle="1" w:styleId="mjx-chtml47">
    <w:name w:val="mjx-chtml47"/>
    <w:rsid w:val="009730B0"/>
    <w:rPr>
      <w:b w:val="0"/>
      <w:bCs w:val="0"/>
      <w:i w:val="0"/>
      <w:iCs w:val="0"/>
      <w:caps w:val="0"/>
      <w:spacing w:val="0"/>
      <w:sz w:val="24"/>
      <w:szCs w:val="24"/>
      <w:bdr w:val="none" w:sz="0" w:space="0" w:color="auto" w:frame="1"/>
      <w:rtl w:val="0"/>
    </w:rPr>
  </w:style>
  <w:style w:type="character" w:customStyle="1" w:styleId="mjx-chtml48">
    <w:name w:val="mjx-chtml48"/>
    <w:rsid w:val="009730B0"/>
    <w:rPr>
      <w:b w:val="0"/>
      <w:bCs w:val="0"/>
      <w:i w:val="0"/>
      <w:iCs w:val="0"/>
      <w:caps w:val="0"/>
      <w:spacing w:val="0"/>
      <w:sz w:val="24"/>
      <w:szCs w:val="24"/>
      <w:bdr w:val="none" w:sz="0" w:space="0" w:color="auto" w:frame="1"/>
      <w:rtl w:val="0"/>
    </w:rPr>
  </w:style>
  <w:style w:type="character" w:customStyle="1" w:styleId="mjx-chtml49">
    <w:name w:val="mjx-chtml49"/>
    <w:rsid w:val="009730B0"/>
    <w:rPr>
      <w:b w:val="0"/>
      <w:bCs w:val="0"/>
      <w:i w:val="0"/>
      <w:iCs w:val="0"/>
      <w:caps w:val="0"/>
      <w:spacing w:val="0"/>
      <w:sz w:val="24"/>
      <w:szCs w:val="24"/>
      <w:bdr w:val="none" w:sz="0" w:space="0" w:color="auto" w:frame="1"/>
      <w:rtl w:val="0"/>
    </w:rPr>
  </w:style>
  <w:style w:type="character" w:customStyle="1" w:styleId="mjx-chtml50">
    <w:name w:val="mjx-chtml50"/>
    <w:rsid w:val="009730B0"/>
    <w:rPr>
      <w:b w:val="0"/>
      <w:bCs w:val="0"/>
      <w:i w:val="0"/>
      <w:iCs w:val="0"/>
      <w:caps w:val="0"/>
      <w:spacing w:val="0"/>
      <w:sz w:val="24"/>
      <w:szCs w:val="24"/>
      <w:bdr w:val="none" w:sz="0" w:space="0" w:color="auto" w:frame="1"/>
      <w:rtl w:val="0"/>
    </w:rPr>
  </w:style>
  <w:style w:type="character" w:customStyle="1" w:styleId="mjx-chtml51">
    <w:name w:val="mjx-chtml51"/>
    <w:rsid w:val="009730B0"/>
    <w:rPr>
      <w:b w:val="0"/>
      <w:bCs w:val="0"/>
      <w:i w:val="0"/>
      <w:iCs w:val="0"/>
      <w:caps w:val="0"/>
      <w:spacing w:val="0"/>
      <w:sz w:val="24"/>
      <w:szCs w:val="24"/>
      <w:bdr w:val="none" w:sz="0" w:space="0" w:color="auto" w:frame="1"/>
      <w:rtl w:val="0"/>
    </w:rPr>
  </w:style>
  <w:style w:type="character" w:customStyle="1" w:styleId="mjx-chtml52">
    <w:name w:val="mjx-chtml52"/>
    <w:rsid w:val="009730B0"/>
    <w:rPr>
      <w:b w:val="0"/>
      <w:bCs w:val="0"/>
      <w:i w:val="0"/>
      <w:iCs w:val="0"/>
      <w:caps w:val="0"/>
      <w:spacing w:val="0"/>
      <w:sz w:val="24"/>
      <w:szCs w:val="24"/>
      <w:bdr w:val="none" w:sz="0" w:space="0" w:color="auto" w:frame="1"/>
      <w:rtl w:val="0"/>
    </w:rPr>
  </w:style>
  <w:style w:type="character" w:customStyle="1" w:styleId="mjx-chtml53">
    <w:name w:val="mjx-chtml53"/>
    <w:rsid w:val="009730B0"/>
    <w:rPr>
      <w:b w:val="0"/>
      <w:bCs w:val="0"/>
      <w:i w:val="0"/>
      <w:iCs w:val="0"/>
      <w:caps w:val="0"/>
      <w:spacing w:val="0"/>
      <w:sz w:val="24"/>
      <w:szCs w:val="24"/>
      <w:bdr w:val="none" w:sz="0" w:space="0" w:color="auto" w:frame="1"/>
      <w:rtl w:val="0"/>
    </w:rPr>
  </w:style>
  <w:style w:type="character" w:customStyle="1" w:styleId="mjx-chtml54">
    <w:name w:val="mjx-chtml54"/>
    <w:rsid w:val="009730B0"/>
    <w:rPr>
      <w:b w:val="0"/>
      <w:bCs w:val="0"/>
      <w:i w:val="0"/>
      <w:iCs w:val="0"/>
      <w:caps w:val="0"/>
      <w:spacing w:val="0"/>
      <w:sz w:val="24"/>
      <w:szCs w:val="24"/>
      <w:bdr w:val="none" w:sz="0" w:space="0" w:color="auto" w:frame="1"/>
      <w:rtl w:val="0"/>
    </w:rPr>
  </w:style>
  <w:style w:type="character" w:customStyle="1" w:styleId="mjx-chtml55">
    <w:name w:val="mjx-chtml55"/>
    <w:rsid w:val="009730B0"/>
    <w:rPr>
      <w:b w:val="0"/>
      <w:bCs w:val="0"/>
      <w:i w:val="0"/>
      <w:iCs w:val="0"/>
      <w:caps w:val="0"/>
      <w:spacing w:val="0"/>
      <w:sz w:val="24"/>
      <w:szCs w:val="24"/>
      <w:bdr w:val="none" w:sz="0" w:space="0" w:color="auto" w:frame="1"/>
      <w:rtl w:val="0"/>
    </w:rPr>
  </w:style>
  <w:style w:type="character" w:customStyle="1" w:styleId="mjx-chtml56">
    <w:name w:val="mjx-chtml56"/>
    <w:rsid w:val="009730B0"/>
    <w:rPr>
      <w:b w:val="0"/>
      <w:bCs w:val="0"/>
      <w:i w:val="0"/>
      <w:iCs w:val="0"/>
      <w:caps w:val="0"/>
      <w:spacing w:val="0"/>
      <w:sz w:val="24"/>
      <w:szCs w:val="24"/>
      <w:bdr w:val="none" w:sz="0" w:space="0" w:color="auto" w:frame="1"/>
      <w:rtl w:val="0"/>
    </w:rPr>
  </w:style>
  <w:style w:type="character" w:customStyle="1" w:styleId="mjx-chtml57">
    <w:name w:val="mjx-chtml57"/>
    <w:rsid w:val="009730B0"/>
    <w:rPr>
      <w:b w:val="0"/>
      <w:bCs w:val="0"/>
      <w:i w:val="0"/>
      <w:iCs w:val="0"/>
      <w:caps w:val="0"/>
      <w:spacing w:val="0"/>
      <w:sz w:val="24"/>
      <w:szCs w:val="24"/>
      <w:bdr w:val="none" w:sz="0" w:space="0" w:color="auto" w:frame="1"/>
      <w:rtl w:val="0"/>
    </w:rPr>
  </w:style>
  <w:style w:type="character" w:customStyle="1" w:styleId="mjx-chtml58">
    <w:name w:val="mjx-chtml58"/>
    <w:rsid w:val="009730B0"/>
    <w:rPr>
      <w:b w:val="0"/>
      <w:bCs w:val="0"/>
      <w:i w:val="0"/>
      <w:iCs w:val="0"/>
      <w:caps w:val="0"/>
      <w:spacing w:val="0"/>
      <w:sz w:val="24"/>
      <w:szCs w:val="24"/>
      <w:bdr w:val="none" w:sz="0" w:space="0" w:color="auto" w:frame="1"/>
      <w:rtl w:val="0"/>
    </w:rPr>
  </w:style>
  <w:style w:type="character" w:customStyle="1" w:styleId="mjx-chtml59">
    <w:name w:val="mjx-chtml59"/>
    <w:rsid w:val="009730B0"/>
    <w:rPr>
      <w:b w:val="0"/>
      <w:bCs w:val="0"/>
      <w:i w:val="0"/>
      <w:iCs w:val="0"/>
      <w:caps w:val="0"/>
      <w:spacing w:val="0"/>
      <w:sz w:val="24"/>
      <w:szCs w:val="24"/>
      <w:bdr w:val="none" w:sz="0" w:space="0" w:color="auto" w:frame="1"/>
      <w:rtl w:val="0"/>
    </w:rPr>
  </w:style>
  <w:style w:type="character" w:customStyle="1" w:styleId="mjx-chtml60">
    <w:name w:val="mjx-chtml60"/>
    <w:rsid w:val="009730B0"/>
    <w:rPr>
      <w:b w:val="0"/>
      <w:bCs w:val="0"/>
      <w:i w:val="0"/>
      <w:iCs w:val="0"/>
      <w:caps w:val="0"/>
      <w:spacing w:val="0"/>
      <w:sz w:val="24"/>
      <w:szCs w:val="24"/>
      <w:bdr w:val="none" w:sz="0" w:space="0" w:color="auto" w:frame="1"/>
      <w:rtl w:val="0"/>
    </w:rPr>
  </w:style>
  <w:style w:type="character" w:customStyle="1" w:styleId="mjx-chtml61">
    <w:name w:val="mjx-chtml61"/>
    <w:rsid w:val="009730B0"/>
    <w:rPr>
      <w:b w:val="0"/>
      <w:bCs w:val="0"/>
      <w:i w:val="0"/>
      <w:iCs w:val="0"/>
      <w:caps w:val="0"/>
      <w:spacing w:val="0"/>
      <w:sz w:val="24"/>
      <w:szCs w:val="24"/>
      <w:bdr w:val="none" w:sz="0" w:space="0" w:color="auto" w:frame="1"/>
      <w:rtl w:val="0"/>
    </w:rPr>
  </w:style>
  <w:style w:type="character" w:customStyle="1" w:styleId="mjx-chtml62">
    <w:name w:val="mjx-chtml62"/>
    <w:rsid w:val="009730B0"/>
    <w:rPr>
      <w:b w:val="0"/>
      <w:bCs w:val="0"/>
      <w:i w:val="0"/>
      <w:iCs w:val="0"/>
      <w:caps w:val="0"/>
      <w:spacing w:val="0"/>
      <w:sz w:val="24"/>
      <w:szCs w:val="24"/>
      <w:bdr w:val="none" w:sz="0" w:space="0" w:color="auto" w:frame="1"/>
      <w:rtl w:val="0"/>
    </w:rPr>
  </w:style>
  <w:style w:type="character" w:customStyle="1" w:styleId="mjx-chtml63">
    <w:name w:val="mjx-chtml63"/>
    <w:rsid w:val="009730B0"/>
    <w:rPr>
      <w:b w:val="0"/>
      <w:bCs w:val="0"/>
      <w:i w:val="0"/>
      <w:iCs w:val="0"/>
      <w:caps w:val="0"/>
      <w:spacing w:val="0"/>
      <w:sz w:val="24"/>
      <w:szCs w:val="24"/>
      <w:bdr w:val="none" w:sz="0" w:space="0" w:color="auto" w:frame="1"/>
      <w:rtl w:val="0"/>
    </w:rPr>
  </w:style>
  <w:style w:type="character" w:customStyle="1" w:styleId="mjx-chtml64">
    <w:name w:val="mjx-chtml64"/>
    <w:rsid w:val="009730B0"/>
    <w:rPr>
      <w:b w:val="0"/>
      <w:bCs w:val="0"/>
      <w:i w:val="0"/>
      <w:iCs w:val="0"/>
      <w:caps w:val="0"/>
      <w:spacing w:val="0"/>
      <w:sz w:val="24"/>
      <w:szCs w:val="24"/>
      <w:bdr w:val="none" w:sz="0" w:space="0" w:color="auto" w:frame="1"/>
      <w:rtl w:val="0"/>
    </w:rPr>
  </w:style>
  <w:style w:type="character" w:customStyle="1" w:styleId="mjx-chtml65">
    <w:name w:val="mjx-chtml65"/>
    <w:rsid w:val="009730B0"/>
    <w:rPr>
      <w:b w:val="0"/>
      <w:bCs w:val="0"/>
      <w:i w:val="0"/>
      <w:iCs w:val="0"/>
      <w:caps w:val="0"/>
      <w:spacing w:val="0"/>
      <w:sz w:val="24"/>
      <w:szCs w:val="24"/>
      <w:bdr w:val="none" w:sz="0" w:space="0" w:color="auto" w:frame="1"/>
      <w:rtl w:val="0"/>
    </w:rPr>
  </w:style>
  <w:style w:type="character" w:customStyle="1" w:styleId="mjx-chtml66">
    <w:name w:val="mjx-chtml66"/>
    <w:rsid w:val="009730B0"/>
    <w:rPr>
      <w:b w:val="0"/>
      <w:bCs w:val="0"/>
      <w:i w:val="0"/>
      <w:iCs w:val="0"/>
      <w:caps w:val="0"/>
      <w:spacing w:val="0"/>
      <w:sz w:val="24"/>
      <w:szCs w:val="24"/>
      <w:bdr w:val="none" w:sz="0" w:space="0" w:color="auto" w:frame="1"/>
      <w:rtl w:val="0"/>
    </w:rPr>
  </w:style>
  <w:style w:type="character" w:customStyle="1" w:styleId="mjx-chtml67">
    <w:name w:val="mjx-chtml67"/>
    <w:rsid w:val="009730B0"/>
    <w:rPr>
      <w:b w:val="0"/>
      <w:bCs w:val="0"/>
      <w:i w:val="0"/>
      <w:iCs w:val="0"/>
      <w:caps w:val="0"/>
      <w:spacing w:val="0"/>
      <w:sz w:val="24"/>
      <w:szCs w:val="24"/>
      <w:bdr w:val="none" w:sz="0" w:space="0" w:color="auto" w:frame="1"/>
      <w:rtl w:val="0"/>
    </w:rPr>
  </w:style>
  <w:style w:type="character" w:customStyle="1" w:styleId="mjx-mtext">
    <w:name w:val="mjx-mtext"/>
    <w:rsid w:val="009730B0"/>
  </w:style>
  <w:style w:type="character" w:customStyle="1" w:styleId="mjx-chtml68">
    <w:name w:val="mjx-chtml68"/>
    <w:rsid w:val="009730B0"/>
    <w:rPr>
      <w:b w:val="0"/>
      <w:bCs w:val="0"/>
      <w:i w:val="0"/>
      <w:iCs w:val="0"/>
      <w:caps w:val="0"/>
      <w:spacing w:val="0"/>
      <w:sz w:val="24"/>
      <w:szCs w:val="24"/>
      <w:bdr w:val="none" w:sz="0" w:space="0" w:color="auto" w:frame="1"/>
      <w:rtl w:val="0"/>
    </w:rPr>
  </w:style>
  <w:style w:type="character" w:customStyle="1" w:styleId="mjx-chtml69">
    <w:name w:val="mjx-chtml69"/>
    <w:rsid w:val="009730B0"/>
    <w:rPr>
      <w:b w:val="0"/>
      <w:bCs w:val="0"/>
      <w:i w:val="0"/>
      <w:iCs w:val="0"/>
      <w:caps w:val="0"/>
      <w:spacing w:val="0"/>
      <w:sz w:val="24"/>
      <w:szCs w:val="24"/>
      <w:bdr w:val="none" w:sz="0" w:space="0" w:color="auto" w:frame="1"/>
      <w:rtl w:val="0"/>
    </w:rPr>
  </w:style>
  <w:style w:type="character" w:customStyle="1" w:styleId="mjx-chtml70">
    <w:name w:val="mjx-chtml70"/>
    <w:rsid w:val="009730B0"/>
    <w:rPr>
      <w:b w:val="0"/>
      <w:bCs w:val="0"/>
      <w:i w:val="0"/>
      <w:iCs w:val="0"/>
      <w:caps w:val="0"/>
      <w:spacing w:val="0"/>
      <w:sz w:val="24"/>
      <w:szCs w:val="24"/>
      <w:bdr w:val="none" w:sz="0" w:space="0" w:color="auto" w:frame="1"/>
      <w:rtl w:val="0"/>
    </w:rPr>
  </w:style>
  <w:style w:type="character" w:customStyle="1" w:styleId="mjx-chtml71">
    <w:name w:val="mjx-chtml71"/>
    <w:rsid w:val="009730B0"/>
    <w:rPr>
      <w:b w:val="0"/>
      <w:bCs w:val="0"/>
      <w:i w:val="0"/>
      <w:iCs w:val="0"/>
      <w:caps w:val="0"/>
      <w:spacing w:val="0"/>
      <w:sz w:val="24"/>
      <w:szCs w:val="24"/>
      <w:bdr w:val="none" w:sz="0" w:space="0" w:color="auto" w:frame="1"/>
      <w:rtl w:val="0"/>
    </w:rPr>
  </w:style>
  <w:style w:type="character" w:customStyle="1" w:styleId="mjx-chtml72">
    <w:name w:val="mjx-chtml72"/>
    <w:rsid w:val="009730B0"/>
    <w:rPr>
      <w:b w:val="0"/>
      <w:bCs w:val="0"/>
      <w:i w:val="0"/>
      <w:iCs w:val="0"/>
      <w:caps w:val="0"/>
      <w:spacing w:val="0"/>
      <w:sz w:val="24"/>
      <w:szCs w:val="24"/>
      <w:bdr w:val="none" w:sz="0" w:space="0" w:color="auto" w:frame="1"/>
      <w:rtl w:val="0"/>
    </w:rPr>
  </w:style>
  <w:style w:type="character" w:customStyle="1" w:styleId="mjx-chtml73">
    <w:name w:val="mjx-chtml73"/>
    <w:rsid w:val="009730B0"/>
    <w:rPr>
      <w:b w:val="0"/>
      <w:bCs w:val="0"/>
      <w:i w:val="0"/>
      <w:iCs w:val="0"/>
      <w:caps w:val="0"/>
      <w:spacing w:val="0"/>
      <w:sz w:val="24"/>
      <w:szCs w:val="24"/>
      <w:bdr w:val="none" w:sz="0" w:space="0" w:color="auto" w:frame="1"/>
      <w:rtl w:val="0"/>
    </w:rPr>
  </w:style>
  <w:style w:type="character" w:customStyle="1" w:styleId="mjx-chtml74">
    <w:name w:val="mjx-chtml74"/>
    <w:rsid w:val="009730B0"/>
    <w:rPr>
      <w:b w:val="0"/>
      <w:bCs w:val="0"/>
      <w:i w:val="0"/>
      <w:iCs w:val="0"/>
      <w:caps w:val="0"/>
      <w:spacing w:val="0"/>
      <w:sz w:val="24"/>
      <w:szCs w:val="24"/>
      <w:bdr w:val="none" w:sz="0" w:space="0" w:color="auto" w:frame="1"/>
      <w:rtl w:val="0"/>
    </w:rPr>
  </w:style>
  <w:style w:type="character" w:customStyle="1" w:styleId="mjx-chtml75">
    <w:name w:val="mjx-chtml75"/>
    <w:rsid w:val="009730B0"/>
    <w:rPr>
      <w:b w:val="0"/>
      <w:bCs w:val="0"/>
      <w:i w:val="0"/>
      <w:iCs w:val="0"/>
      <w:caps w:val="0"/>
      <w:spacing w:val="0"/>
      <w:sz w:val="24"/>
      <w:szCs w:val="24"/>
      <w:bdr w:val="none" w:sz="0" w:space="0" w:color="auto" w:frame="1"/>
      <w:rtl w:val="0"/>
    </w:rPr>
  </w:style>
  <w:style w:type="character" w:customStyle="1" w:styleId="mjx-chtml76">
    <w:name w:val="mjx-chtml76"/>
    <w:rsid w:val="009730B0"/>
    <w:rPr>
      <w:b w:val="0"/>
      <w:bCs w:val="0"/>
      <w:i w:val="0"/>
      <w:iCs w:val="0"/>
      <w:caps w:val="0"/>
      <w:spacing w:val="0"/>
      <w:sz w:val="24"/>
      <w:szCs w:val="24"/>
      <w:bdr w:val="none" w:sz="0" w:space="0" w:color="auto" w:frame="1"/>
      <w:rtl w:val="0"/>
    </w:rPr>
  </w:style>
  <w:style w:type="character" w:customStyle="1" w:styleId="mjx-chtml77">
    <w:name w:val="mjx-chtml77"/>
    <w:rsid w:val="009730B0"/>
    <w:rPr>
      <w:b w:val="0"/>
      <w:bCs w:val="0"/>
      <w:i w:val="0"/>
      <w:iCs w:val="0"/>
      <w:caps w:val="0"/>
      <w:spacing w:val="0"/>
      <w:sz w:val="24"/>
      <w:szCs w:val="24"/>
      <w:bdr w:val="none" w:sz="0" w:space="0" w:color="auto" w:frame="1"/>
      <w:rtl w:val="0"/>
    </w:rPr>
  </w:style>
  <w:style w:type="character" w:customStyle="1" w:styleId="mjx-chtml78">
    <w:name w:val="mjx-chtml78"/>
    <w:rsid w:val="009730B0"/>
    <w:rPr>
      <w:b w:val="0"/>
      <w:bCs w:val="0"/>
      <w:i w:val="0"/>
      <w:iCs w:val="0"/>
      <w:caps w:val="0"/>
      <w:spacing w:val="0"/>
      <w:sz w:val="24"/>
      <w:szCs w:val="24"/>
      <w:bdr w:val="none" w:sz="0" w:space="0" w:color="auto" w:frame="1"/>
      <w:rtl w:val="0"/>
    </w:rPr>
  </w:style>
  <w:style w:type="character" w:customStyle="1" w:styleId="numberanswerpc">
    <w:name w:val="number_answer_pc"/>
    <w:rsid w:val="009730B0"/>
  </w:style>
  <w:style w:type="paragraph" w:customStyle="1" w:styleId="q391937">
    <w:name w:val="q_391937"/>
    <w:basedOn w:val="Normal"/>
    <w:rsid w:val="009730B0"/>
    <w:pPr>
      <w:spacing w:before="100" w:beforeAutospacing="1" w:after="100" w:afterAutospacing="1" w:line="240" w:lineRule="auto"/>
      <w:jc w:val="left"/>
    </w:pPr>
    <w:rPr>
      <w:rFonts w:eastAsia="Times New Roman"/>
      <w:szCs w:val="24"/>
    </w:rPr>
  </w:style>
  <w:style w:type="paragraph" w:customStyle="1" w:styleId="q391938">
    <w:name w:val="q_391938"/>
    <w:basedOn w:val="Normal"/>
    <w:rsid w:val="009730B0"/>
    <w:pPr>
      <w:spacing w:before="100" w:beforeAutospacing="1" w:after="100" w:afterAutospacing="1" w:line="240" w:lineRule="auto"/>
      <w:jc w:val="left"/>
    </w:pPr>
    <w:rPr>
      <w:rFonts w:eastAsia="Times New Roman"/>
      <w:szCs w:val="24"/>
    </w:rPr>
  </w:style>
  <w:style w:type="paragraph" w:customStyle="1" w:styleId="q391947">
    <w:name w:val="q_391947"/>
    <w:basedOn w:val="Normal"/>
    <w:rsid w:val="009730B0"/>
    <w:pPr>
      <w:spacing w:before="100" w:beforeAutospacing="1" w:after="100" w:afterAutospacing="1" w:line="240" w:lineRule="auto"/>
      <w:jc w:val="left"/>
    </w:pPr>
    <w:rPr>
      <w:rFonts w:eastAsia="Times New Roman"/>
      <w:szCs w:val="24"/>
    </w:rPr>
  </w:style>
  <w:style w:type="paragraph" w:customStyle="1" w:styleId="q391952">
    <w:name w:val="q_391952"/>
    <w:basedOn w:val="Normal"/>
    <w:rsid w:val="009730B0"/>
    <w:pPr>
      <w:spacing w:before="100" w:beforeAutospacing="1" w:after="100" w:afterAutospacing="1" w:line="240" w:lineRule="auto"/>
      <w:jc w:val="left"/>
    </w:pPr>
    <w:rPr>
      <w:rFonts w:eastAsia="Times New Roman"/>
      <w:szCs w:val="24"/>
    </w:rPr>
  </w:style>
  <w:style w:type="paragraph" w:customStyle="1" w:styleId="q391953">
    <w:name w:val="q_391953"/>
    <w:basedOn w:val="Normal"/>
    <w:rsid w:val="009730B0"/>
    <w:pPr>
      <w:spacing w:before="100" w:beforeAutospacing="1" w:after="100" w:afterAutospacing="1" w:line="240" w:lineRule="auto"/>
      <w:jc w:val="left"/>
    </w:pPr>
    <w:rPr>
      <w:rFonts w:eastAsia="Times New Roman"/>
      <w:szCs w:val="24"/>
    </w:rPr>
  </w:style>
  <w:style w:type="paragraph" w:customStyle="1" w:styleId="q391954">
    <w:name w:val="q_391954"/>
    <w:basedOn w:val="Normal"/>
    <w:rsid w:val="009730B0"/>
    <w:pPr>
      <w:spacing w:before="100" w:beforeAutospacing="1" w:after="100" w:afterAutospacing="1" w:line="240" w:lineRule="auto"/>
      <w:jc w:val="left"/>
    </w:pPr>
    <w:rPr>
      <w:rFonts w:eastAsia="Times New Roman"/>
      <w:szCs w:val="24"/>
    </w:rPr>
  </w:style>
  <w:style w:type="paragraph" w:customStyle="1" w:styleId="q391995">
    <w:name w:val="q_391995"/>
    <w:basedOn w:val="Normal"/>
    <w:rsid w:val="009730B0"/>
    <w:pPr>
      <w:spacing w:before="100" w:beforeAutospacing="1" w:after="100" w:afterAutospacing="1" w:line="240" w:lineRule="auto"/>
      <w:jc w:val="left"/>
    </w:pPr>
    <w:rPr>
      <w:rFonts w:eastAsia="Times New Roman"/>
      <w:szCs w:val="24"/>
    </w:rPr>
  </w:style>
  <w:style w:type="paragraph" w:customStyle="1" w:styleId="q392013">
    <w:name w:val="q_392013"/>
    <w:basedOn w:val="Normal"/>
    <w:rsid w:val="009730B0"/>
    <w:pPr>
      <w:spacing w:before="100" w:beforeAutospacing="1" w:after="100" w:afterAutospacing="1" w:line="240" w:lineRule="auto"/>
      <w:jc w:val="left"/>
    </w:pPr>
    <w:rPr>
      <w:rFonts w:eastAsia="Times New Roman"/>
      <w:szCs w:val="24"/>
    </w:rPr>
  </w:style>
  <w:style w:type="paragraph" w:customStyle="1" w:styleId="q392015">
    <w:name w:val="q_392015"/>
    <w:basedOn w:val="Normal"/>
    <w:rsid w:val="009730B0"/>
    <w:pPr>
      <w:spacing w:before="100" w:beforeAutospacing="1" w:after="100" w:afterAutospacing="1" w:line="240" w:lineRule="auto"/>
      <w:jc w:val="left"/>
    </w:pPr>
    <w:rPr>
      <w:rFonts w:eastAsia="Times New Roman"/>
      <w:szCs w:val="24"/>
    </w:rPr>
  </w:style>
  <w:style w:type="paragraph" w:customStyle="1" w:styleId="q392020">
    <w:name w:val="q_392020"/>
    <w:basedOn w:val="Normal"/>
    <w:rsid w:val="009730B0"/>
    <w:pPr>
      <w:spacing w:before="100" w:beforeAutospacing="1" w:after="100" w:afterAutospacing="1" w:line="240" w:lineRule="auto"/>
      <w:jc w:val="left"/>
    </w:pPr>
    <w:rPr>
      <w:rFonts w:eastAsia="Times New Roman"/>
      <w:szCs w:val="24"/>
    </w:rPr>
  </w:style>
  <w:style w:type="paragraph" w:customStyle="1" w:styleId="q392021">
    <w:name w:val="q_392021"/>
    <w:basedOn w:val="Normal"/>
    <w:rsid w:val="009730B0"/>
    <w:pPr>
      <w:spacing w:before="100" w:beforeAutospacing="1" w:after="100" w:afterAutospacing="1" w:line="240" w:lineRule="auto"/>
      <w:jc w:val="left"/>
    </w:pPr>
    <w:rPr>
      <w:rFonts w:eastAsia="Times New Roman"/>
      <w:szCs w:val="24"/>
    </w:rPr>
  </w:style>
  <w:style w:type="paragraph" w:customStyle="1" w:styleId="q392025">
    <w:name w:val="q_392025"/>
    <w:basedOn w:val="Normal"/>
    <w:rsid w:val="009730B0"/>
    <w:pPr>
      <w:spacing w:before="100" w:beforeAutospacing="1" w:after="100" w:afterAutospacing="1" w:line="240" w:lineRule="auto"/>
      <w:jc w:val="left"/>
    </w:pPr>
    <w:rPr>
      <w:rFonts w:eastAsia="Times New Roman"/>
      <w:szCs w:val="24"/>
    </w:rPr>
  </w:style>
  <w:style w:type="paragraph" w:customStyle="1" w:styleId="q392027">
    <w:name w:val="q_392027"/>
    <w:basedOn w:val="Normal"/>
    <w:rsid w:val="009730B0"/>
    <w:pPr>
      <w:spacing w:before="100" w:beforeAutospacing="1" w:after="100" w:afterAutospacing="1" w:line="240" w:lineRule="auto"/>
      <w:jc w:val="left"/>
    </w:pPr>
    <w:rPr>
      <w:rFonts w:eastAsia="Times New Roman"/>
      <w:szCs w:val="24"/>
    </w:rPr>
  </w:style>
  <w:style w:type="paragraph" w:customStyle="1" w:styleId="q392028">
    <w:name w:val="q_392028"/>
    <w:basedOn w:val="Normal"/>
    <w:rsid w:val="009730B0"/>
    <w:pPr>
      <w:spacing w:before="100" w:beforeAutospacing="1" w:after="100" w:afterAutospacing="1" w:line="240" w:lineRule="auto"/>
      <w:jc w:val="left"/>
    </w:pPr>
    <w:rPr>
      <w:rFonts w:eastAsia="Times New Roman"/>
      <w:szCs w:val="24"/>
    </w:rPr>
  </w:style>
  <w:style w:type="paragraph" w:customStyle="1" w:styleId="q392032">
    <w:name w:val="q_392032"/>
    <w:basedOn w:val="Normal"/>
    <w:rsid w:val="009730B0"/>
    <w:pPr>
      <w:spacing w:before="100" w:beforeAutospacing="1" w:after="100" w:afterAutospacing="1" w:line="240" w:lineRule="auto"/>
      <w:jc w:val="left"/>
    </w:pPr>
    <w:rPr>
      <w:rFonts w:eastAsia="Times New Roman"/>
      <w:szCs w:val="24"/>
    </w:rPr>
  </w:style>
  <w:style w:type="paragraph" w:customStyle="1" w:styleId="q392034">
    <w:name w:val="q_392034"/>
    <w:basedOn w:val="Normal"/>
    <w:rsid w:val="009730B0"/>
    <w:pPr>
      <w:spacing w:before="100" w:beforeAutospacing="1" w:after="100" w:afterAutospacing="1" w:line="240" w:lineRule="auto"/>
      <w:jc w:val="left"/>
    </w:pPr>
    <w:rPr>
      <w:rFonts w:eastAsia="Times New Roman"/>
      <w:szCs w:val="24"/>
    </w:rPr>
  </w:style>
  <w:style w:type="paragraph" w:customStyle="1" w:styleId="q392035">
    <w:name w:val="q_392035"/>
    <w:basedOn w:val="Normal"/>
    <w:rsid w:val="009730B0"/>
    <w:pPr>
      <w:spacing w:before="100" w:beforeAutospacing="1" w:after="100" w:afterAutospacing="1" w:line="240" w:lineRule="auto"/>
      <w:jc w:val="left"/>
    </w:pPr>
    <w:rPr>
      <w:rFonts w:eastAsia="Times New Roman"/>
      <w:szCs w:val="24"/>
    </w:rPr>
  </w:style>
  <w:style w:type="paragraph" w:customStyle="1" w:styleId="q392036">
    <w:name w:val="q_392036"/>
    <w:basedOn w:val="Normal"/>
    <w:rsid w:val="009730B0"/>
    <w:pPr>
      <w:spacing w:before="100" w:beforeAutospacing="1" w:after="100" w:afterAutospacing="1" w:line="240" w:lineRule="auto"/>
      <w:jc w:val="left"/>
    </w:pPr>
    <w:rPr>
      <w:rFonts w:eastAsia="Times New Roman"/>
      <w:szCs w:val="24"/>
    </w:rPr>
  </w:style>
  <w:style w:type="paragraph" w:customStyle="1" w:styleId="q392037">
    <w:name w:val="q_392037"/>
    <w:basedOn w:val="Normal"/>
    <w:rsid w:val="009730B0"/>
    <w:pPr>
      <w:spacing w:before="100" w:beforeAutospacing="1" w:after="100" w:afterAutospacing="1" w:line="240" w:lineRule="auto"/>
      <w:jc w:val="left"/>
    </w:pPr>
    <w:rPr>
      <w:rFonts w:eastAsia="Times New Roman"/>
      <w:szCs w:val="24"/>
    </w:rPr>
  </w:style>
  <w:style w:type="paragraph" w:customStyle="1" w:styleId="q392038">
    <w:name w:val="q_392038"/>
    <w:basedOn w:val="Normal"/>
    <w:rsid w:val="009730B0"/>
    <w:pPr>
      <w:spacing w:before="100" w:beforeAutospacing="1" w:after="100" w:afterAutospacing="1" w:line="240" w:lineRule="auto"/>
      <w:jc w:val="left"/>
    </w:pPr>
    <w:rPr>
      <w:rFonts w:eastAsia="Times New Roman"/>
      <w:szCs w:val="24"/>
    </w:rPr>
  </w:style>
  <w:style w:type="paragraph" w:customStyle="1" w:styleId="q391907">
    <w:name w:val="q_391907"/>
    <w:basedOn w:val="Normal"/>
    <w:rsid w:val="009730B0"/>
    <w:pPr>
      <w:spacing w:before="100" w:beforeAutospacing="1" w:after="100" w:afterAutospacing="1" w:line="240" w:lineRule="auto"/>
      <w:jc w:val="left"/>
    </w:pPr>
    <w:rPr>
      <w:rFonts w:eastAsia="Times New Roman"/>
      <w:szCs w:val="24"/>
    </w:rPr>
  </w:style>
  <w:style w:type="paragraph" w:customStyle="1" w:styleId="q391908">
    <w:name w:val="q_391908"/>
    <w:basedOn w:val="Normal"/>
    <w:rsid w:val="009730B0"/>
    <w:pPr>
      <w:spacing w:before="100" w:beforeAutospacing="1" w:after="100" w:afterAutospacing="1" w:line="240" w:lineRule="auto"/>
      <w:jc w:val="left"/>
    </w:pPr>
    <w:rPr>
      <w:rFonts w:eastAsia="Times New Roman"/>
      <w:szCs w:val="24"/>
    </w:rPr>
  </w:style>
  <w:style w:type="paragraph" w:customStyle="1" w:styleId="q391909">
    <w:name w:val="q_391909"/>
    <w:basedOn w:val="Normal"/>
    <w:rsid w:val="009730B0"/>
    <w:pPr>
      <w:spacing w:before="100" w:beforeAutospacing="1" w:after="100" w:afterAutospacing="1" w:line="240" w:lineRule="auto"/>
      <w:jc w:val="left"/>
    </w:pPr>
    <w:rPr>
      <w:rFonts w:eastAsia="Times New Roman"/>
      <w:szCs w:val="24"/>
    </w:rPr>
  </w:style>
  <w:style w:type="paragraph" w:customStyle="1" w:styleId="q391910">
    <w:name w:val="q_391910"/>
    <w:basedOn w:val="Normal"/>
    <w:rsid w:val="009730B0"/>
    <w:pPr>
      <w:spacing w:before="100" w:beforeAutospacing="1" w:after="100" w:afterAutospacing="1" w:line="240" w:lineRule="auto"/>
      <w:jc w:val="left"/>
    </w:pPr>
    <w:rPr>
      <w:rFonts w:eastAsia="Times New Roman"/>
      <w:szCs w:val="24"/>
    </w:rPr>
  </w:style>
  <w:style w:type="paragraph" w:customStyle="1" w:styleId="q391911">
    <w:name w:val="q_391911"/>
    <w:basedOn w:val="Normal"/>
    <w:rsid w:val="009730B0"/>
    <w:pPr>
      <w:spacing w:before="100" w:beforeAutospacing="1" w:after="100" w:afterAutospacing="1" w:line="240" w:lineRule="auto"/>
      <w:jc w:val="left"/>
    </w:pPr>
    <w:rPr>
      <w:rFonts w:eastAsia="Times New Roman"/>
      <w:szCs w:val="24"/>
    </w:rPr>
  </w:style>
  <w:style w:type="paragraph" w:customStyle="1" w:styleId="q391913">
    <w:name w:val="q_391913"/>
    <w:basedOn w:val="Normal"/>
    <w:rsid w:val="009730B0"/>
    <w:pPr>
      <w:spacing w:before="100" w:beforeAutospacing="1" w:after="100" w:afterAutospacing="1" w:line="240" w:lineRule="auto"/>
      <w:jc w:val="left"/>
    </w:pPr>
    <w:rPr>
      <w:rFonts w:eastAsia="Times New Roman"/>
      <w:szCs w:val="24"/>
    </w:rPr>
  </w:style>
  <w:style w:type="paragraph" w:customStyle="1" w:styleId="q391914">
    <w:name w:val="q_391914"/>
    <w:basedOn w:val="Normal"/>
    <w:rsid w:val="009730B0"/>
    <w:pPr>
      <w:spacing w:before="100" w:beforeAutospacing="1" w:after="100" w:afterAutospacing="1" w:line="240" w:lineRule="auto"/>
      <w:jc w:val="left"/>
    </w:pPr>
    <w:rPr>
      <w:rFonts w:eastAsia="Times New Roman"/>
      <w:szCs w:val="24"/>
    </w:rPr>
  </w:style>
  <w:style w:type="paragraph" w:customStyle="1" w:styleId="q391915">
    <w:name w:val="q_391915"/>
    <w:basedOn w:val="Normal"/>
    <w:rsid w:val="009730B0"/>
    <w:pPr>
      <w:spacing w:before="100" w:beforeAutospacing="1" w:after="100" w:afterAutospacing="1" w:line="240" w:lineRule="auto"/>
      <w:jc w:val="left"/>
    </w:pPr>
    <w:rPr>
      <w:rFonts w:eastAsia="Times New Roman"/>
      <w:szCs w:val="24"/>
    </w:rPr>
  </w:style>
  <w:style w:type="paragraph" w:customStyle="1" w:styleId="q391916">
    <w:name w:val="q_391916"/>
    <w:basedOn w:val="Normal"/>
    <w:rsid w:val="009730B0"/>
    <w:pPr>
      <w:spacing w:before="100" w:beforeAutospacing="1" w:after="100" w:afterAutospacing="1" w:line="240" w:lineRule="auto"/>
      <w:jc w:val="left"/>
    </w:pPr>
    <w:rPr>
      <w:rFonts w:eastAsia="Times New Roman"/>
      <w:szCs w:val="24"/>
    </w:rPr>
  </w:style>
  <w:style w:type="paragraph" w:customStyle="1" w:styleId="q391917">
    <w:name w:val="q_391917"/>
    <w:basedOn w:val="Normal"/>
    <w:rsid w:val="009730B0"/>
    <w:pPr>
      <w:spacing w:before="100" w:beforeAutospacing="1" w:after="100" w:afterAutospacing="1" w:line="240" w:lineRule="auto"/>
      <w:jc w:val="left"/>
    </w:pPr>
    <w:rPr>
      <w:rFonts w:eastAsia="Times New Roman"/>
      <w:szCs w:val="24"/>
    </w:rPr>
  </w:style>
  <w:style w:type="paragraph" w:customStyle="1" w:styleId="q391920">
    <w:name w:val="q_391920"/>
    <w:basedOn w:val="Normal"/>
    <w:rsid w:val="009730B0"/>
    <w:pPr>
      <w:spacing w:before="100" w:beforeAutospacing="1" w:after="100" w:afterAutospacing="1" w:line="240" w:lineRule="auto"/>
      <w:jc w:val="left"/>
    </w:pPr>
    <w:rPr>
      <w:rFonts w:eastAsia="Times New Roman"/>
      <w:szCs w:val="24"/>
    </w:rPr>
  </w:style>
  <w:style w:type="paragraph" w:customStyle="1" w:styleId="q391921">
    <w:name w:val="q_391921"/>
    <w:basedOn w:val="Normal"/>
    <w:rsid w:val="009730B0"/>
    <w:pPr>
      <w:spacing w:before="100" w:beforeAutospacing="1" w:after="100" w:afterAutospacing="1" w:line="240" w:lineRule="auto"/>
      <w:jc w:val="left"/>
    </w:pPr>
    <w:rPr>
      <w:rFonts w:eastAsia="Times New Roman"/>
      <w:szCs w:val="24"/>
    </w:rPr>
  </w:style>
  <w:style w:type="paragraph" w:customStyle="1" w:styleId="q391922">
    <w:name w:val="q_391922"/>
    <w:basedOn w:val="Normal"/>
    <w:rsid w:val="009730B0"/>
    <w:pPr>
      <w:spacing w:before="100" w:beforeAutospacing="1" w:after="100" w:afterAutospacing="1" w:line="240" w:lineRule="auto"/>
      <w:jc w:val="left"/>
    </w:pPr>
    <w:rPr>
      <w:rFonts w:eastAsia="Times New Roman"/>
      <w:szCs w:val="24"/>
    </w:rPr>
  </w:style>
  <w:style w:type="paragraph" w:customStyle="1" w:styleId="q391923">
    <w:name w:val="q_391923"/>
    <w:basedOn w:val="Normal"/>
    <w:rsid w:val="009730B0"/>
    <w:pPr>
      <w:spacing w:before="100" w:beforeAutospacing="1" w:after="100" w:afterAutospacing="1" w:line="240" w:lineRule="auto"/>
      <w:jc w:val="left"/>
    </w:pPr>
    <w:rPr>
      <w:rFonts w:eastAsia="Times New Roman"/>
      <w:szCs w:val="24"/>
    </w:rPr>
  </w:style>
  <w:style w:type="paragraph" w:customStyle="1" w:styleId="q391924">
    <w:name w:val="q_391924"/>
    <w:basedOn w:val="Normal"/>
    <w:rsid w:val="009730B0"/>
    <w:pPr>
      <w:spacing w:before="100" w:beforeAutospacing="1" w:after="100" w:afterAutospacing="1" w:line="240" w:lineRule="auto"/>
      <w:jc w:val="left"/>
    </w:pPr>
    <w:rPr>
      <w:rFonts w:eastAsia="Times New Roman"/>
      <w:szCs w:val="24"/>
    </w:rPr>
  </w:style>
  <w:style w:type="paragraph" w:customStyle="1" w:styleId="q391936">
    <w:name w:val="q_391936"/>
    <w:basedOn w:val="Normal"/>
    <w:rsid w:val="009730B0"/>
    <w:pPr>
      <w:spacing w:before="100" w:beforeAutospacing="1" w:after="100" w:afterAutospacing="1" w:line="240" w:lineRule="auto"/>
      <w:jc w:val="left"/>
    </w:pPr>
    <w:rPr>
      <w:rFonts w:eastAsia="Times New Roman"/>
      <w:szCs w:val="24"/>
    </w:rPr>
  </w:style>
  <w:style w:type="paragraph" w:customStyle="1" w:styleId="q391932">
    <w:name w:val="q_391932"/>
    <w:basedOn w:val="Normal"/>
    <w:rsid w:val="009730B0"/>
    <w:pPr>
      <w:spacing w:before="100" w:beforeAutospacing="1" w:after="100" w:afterAutospacing="1" w:line="240" w:lineRule="auto"/>
      <w:jc w:val="left"/>
    </w:pPr>
    <w:rPr>
      <w:rFonts w:eastAsia="Times New Roman"/>
      <w:szCs w:val="24"/>
    </w:rPr>
  </w:style>
  <w:style w:type="paragraph" w:customStyle="1" w:styleId="q391933">
    <w:name w:val="q_391933"/>
    <w:basedOn w:val="Normal"/>
    <w:rsid w:val="009730B0"/>
    <w:pPr>
      <w:spacing w:before="100" w:beforeAutospacing="1" w:after="100" w:afterAutospacing="1" w:line="240" w:lineRule="auto"/>
      <w:jc w:val="left"/>
    </w:pPr>
    <w:rPr>
      <w:rFonts w:eastAsia="Times New Roman"/>
      <w:szCs w:val="24"/>
    </w:rPr>
  </w:style>
  <w:style w:type="paragraph" w:customStyle="1" w:styleId="q391934">
    <w:name w:val="q_391934"/>
    <w:basedOn w:val="Normal"/>
    <w:rsid w:val="009730B0"/>
    <w:pPr>
      <w:spacing w:before="100" w:beforeAutospacing="1" w:after="100" w:afterAutospacing="1" w:line="240" w:lineRule="auto"/>
      <w:jc w:val="left"/>
    </w:pPr>
    <w:rPr>
      <w:rFonts w:eastAsia="Times New Roman"/>
      <w:szCs w:val="24"/>
    </w:rPr>
  </w:style>
  <w:style w:type="paragraph" w:customStyle="1" w:styleId="q391935">
    <w:name w:val="q_391935"/>
    <w:basedOn w:val="Normal"/>
    <w:rsid w:val="009730B0"/>
    <w:pPr>
      <w:spacing w:before="100" w:beforeAutospacing="1" w:after="100" w:afterAutospacing="1" w:line="240" w:lineRule="auto"/>
      <w:jc w:val="left"/>
    </w:pPr>
    <w:rPr>
      <w:rFonts w:eastAsia="Times New Roman"/>
      <w:szCs w:val="24"/>
    </w:rPr>
  </w:style>
  <w:style w:type="paragraph" w:customStyle="1" w:styleId="q391811">
    <w:name w:val="q_391811"/>
    <w:basedOn w:val="Normal"/>
    <w:rsid w:val="009730B0"/>
    <w:pPr>
      <w:spacing w:before="100" w:beforeAutospacing="1" w:after="100" w:afterAutospacing="1" w:line="240" w:lineRule="auto"/>
      <w:jc w:val="left"/>
    </w:pPr>
    <w:rPr>
      <w:rFonts w:eastAsia="Times New Roman"/>
      <w:szCs w:val="24"/>
    </w:rPr>
  </w:style>
  <w:style w:type="paragraph" w:customStyle="1" w:styleId="q391812">
    <w:name w:val="q_391812"/>
    <w:basedOn w:val="Normal"/>
    <w:rsid w:val="009730B0"/>
    <w:pPr>
      <w:spacing w:before="100" w:beforeAutospacing="1" w:after="100" w:afterAutospacing="1" w:line="240" w:lineRule="auto"/>
      <w:jc w:val="left"/>
    </w:pPr>
    <w:rPr>
      <w:rFonts w:eastAsia="Times New Roman"/>
      <w:szCs w:val="24"/>
    </w:rPr>
  </w:style>
  <w:style w:type="paragraph" w:customStyle="1" w:styleId="q391813">
    <w:name w:val="q_391813"/>
    <w:basedOn w:val="Normal"/>
    <w:rsid w:val="009730B0"/>
    <w:pPr>
      <w:spacing w:before="100" w:beforeAutospacing="1" w:after="100" w:afterAutospacing="1" w:line="240" w:lineRule="auto"/>
      <w:jc w:val="left"/>
    </w:pPr>
    <w:rPr>
      <w:rFonts w:eastAsia="Times New Roman"/>
      <w:szCs w:val="24"/>
    </w:rPr>
  </w:style>
  <w:style w:type="paragraph" w:customStyle="1" w:styleId="q391814">
    <w:name w:val="q_391814"/>
    <w:basedOn w:val="Normal"/>
    <w:rsid w:val="009730B0"/>
    <w:pPr>
      <w:spacing w:before="100" w:beforeAutospacing="1" w:after="100" w:afterAutospacing="1" w:line="240" w:lineRule="auto"/>
      <w:jc w:val="left"/>
    </w:pPr>
    <w:rPr>
      <w:rFonts w:eastAsia="Times New Roman"/>
      <w:szCs w:val="24"/>
    </w:rPr>
  </w:style>
  <w:style w:type="paragraph" w:customStyle="1" w:styleId="q391815">
    <w:name w:val="q_391815"/>
    <w:basedOn w:val="Normal"/>
    <w:rsid w:val="009730B0"/>
    <w:pPr>
      <w:spacing w:before="100" w:beforeAutospacing="1" w:after="100" w:afterAutospacing="1" w:line="240" w:lineRule="auto"/>
      <w:jc w:val="left"/>
    </w:pPr>
    <w:rPr>
      <w:rFonts w:eastAsia="Times New Roman"/>
      <w:szCs w:val="24"/>
    </w:rPr>
  </w:style>
  <w:style w:type="paragraph" w:customStyle="1" w:styleId="q391816">
    <w:name w:val="q_391816"/>
    <w:basedOn w:val="Normal"/>
    <w:rsid w:val="009730B0"/>
    <w:pPr>
      <w:spacing w:before="100" w:beforeAutospacing="1" w:after="100" w:afterAutospacing="1" w:line="240" w:lineRule="auto"/>
      <w:jc w:val="left"/>
    </w:pPr>
    <w:rPr>
      <w:rFonts w:eastAsia="Times New Roman"/>
      <w:szCs w:val="24"/>
    </w:rPr>
  </w:style>
  <w:style w:type="paragraph" w:customStyle="1" w:styleId="q391817">
    <w:name w:val="q_391817"/>
    <w:basedOn w:val="Normal"/>
    <w:rsid w:val="009730B0"/>
    <w:pPr>
      <w:spacing w:before="100" w:beforeAutospacing="1" w:after="100" w:afterAutospacing="1" w:line="240" w:lineRule="auto"/>
      <w:jc w:val="left"/>
    </w:pPr>
    <w:rPr>
      <w:rFonts w:eastAsia="Times New Roman"/>
      <w:szCs w:val="24"/>
    </w:rPr>
  </w:style>
  <w:style w:type="paragraph" w:customStyle="1" w:styleId="q391818">
    <w:name w:val="q_391818"/>
    <w:basedOn w:val="Normal"/>
    <w:rsid w:val="009730B0"/>
    <w:pPr>
      <w:spacing w:before="100" w:beforeAutospacing="1" w:after="100" w:afterAutospacing="1" w:line="240" w:lineRule="auto"/>
      <w:jc w:val="left"/>
    </w:pPr>
    <w:rPr>
      <w:rFonts w:eastAsia="Times New Roman"/>
      <w:szCs w:val="24"/>
    </w:rPr>
  </w:style>
  <w:style w:type="paragraph" w:customStyle="1" w:styleId="q391819">
    <w:name w:val="q_391819"/>
    <w:basedOn w:val="Normal"/>
    <w:rsid w:val="009730B0"/>
    <w:pPr>
      <w:spacing w:before="100" w:beforeAutospacing="1" w:after="100" w:afterAutospacing="1" w:line="240" w:lineRule="auto"/>
      <w:jc w:val="left"/>
    </w:pPr>
    <w:rPr>
      <w:rFonts w:eastAsia="Times New Roman"/>
      <w:szCs w:val="24"/>
    </w:rPr>
  </w:style>
  <w:style w:type="paragraph" w:customStyle="1" w:styleId="q391820">
    <w:name w:val="q_391820"/>
    <w:basedOn w:val="Normal"/>
    <w:rsid w:val="009730B0"/>
    <w:pPr>
      <w:spacing w:before="100" w:beforeAutospacing="1" w:after="100" w:afterAutospacing="1" w:line="240" w:lineRule="auto"/>
      <w:jc w:val="left"/>
    </w:pPr>
    <w:rPr>
      <w:rFonts w:eastAsia="Times New Roman"/>
      <w:szCs w:val="24"/>
    </w:rPr>
  </w:style>
  <w:style w:type="paragraph" w:customStyle="1" w:styleId="q391821">
    <w:name w:val="q_391821"/>
    <w:basedOn w:val="Normal"/>
    <w:rsid w:val="009730B0"/>
    <w:pPr>
      <w:spacing w:before="100" w:beforeAutospacing="1" w:after="100" w:afterAutospacing="1" w:line="240" w:lineRule="auto"/>
      <w:jc w:val="left"/>
    </w:pPr>
    <w:rPr>
      <w:rFonts w:eastAsia="Times New Roman"/>
      <w:szCs w:val="24"/>
    </w:rPr>
  </w:style>
  <w:style w:type="paragraph" w:customStyle="1" w:styleId="q391822">
    <w:name w:val="q_391822"/>
    <w:basedOn w:val="Normal"/>
    <w:rsid w:val="009730B0"/>
    <w:pPr>
      <w:spacing w:before="100" w:beforeAutospacing="1" w:after="100" w:afterAutospacing="1" w:line="240" w:lineRule="auto"/>
      <w:jc w:val="left"/>
    </w:pPr>
    <w:rPr>
      <w:rFonts w:eastAsia="Times New Roman"/>
      <w:szCs w:val="24"/>
    </w:rPr>
  </w:style>
  <w:style w:type="paragraph" w:customStyle="1" w:styleId="q391824">
    <w:name w:val="q_391824"/>
    <w:basedOn w:val="Normal"/>
    <w:rsid w:val="009730B0"/>
    <w:pPr>
      <w:spacing w:before="100" w:beforeAutospacing="1" w:after="100" w:afterAutospacing="1" w:line="240" w:lineRule="auto"/>
      <w:jc w:val="left"/>
    </w:pPr>
    <w:rPr>
      <w:rFonts w:eastAsia="Times New Roman"/>
      <w:szCs w:val="24"/>
    </w:rPr>
  </w:style>
  <w:style w:type="paragraph" w:customStyle="1" w:styleId="q391825">
    <w:name w:val="q_391825"/>
    <w:basedOn w:val="Normal"/>
    <w:rsid w:val="009730B0"/>
    <w:pPr>
      <w:spacing w:before="100" w:beforeAutospacing="1" w:after="100" w:afterAutospacing="1" w:line="240" w:lineRule="auto"/>
      <w:jc w:val="left"/>
    </w:pPr>
    <w:rPr>
      <w:rFonts w:eastAsia="Times New Roman"/>
      <w:szCs w:val="24"/>
    </w:rPr>
  </w:style>
  <w:style w:type="paragraph" w:customStyle="1" w:styleId="q391826">
    <w:name w:val="q_391826"/>
    <w:basedOn w:val="Normal"/>
    <w:rsid w:val="009730B0"/>
    <w:pPr>
      <w:spacing w:before="100" w:beforeAutospacing="1" w:after="100" w:afterAutospacing="1" w:line="240" w:lineRule="auto"/>
      <w:jc w:val="left"/>
    </w:pPr>
    <w:rPr>
      <w:rFonts w:eastAsia="Times New Roman"/>
      <w:szCs w:val="24"/>
    </w:rPr>
  </w:style>
  <w:style w:type="paragraph" w:customStyle="1" w:styleId="q391827">
    <w:name w:val="q_391827"/>
    <w:basedOn w:val="Normal"/>
    <w:rsid w:val="009730B0"/>
    <w:pPr>
      <w:spacing w:before="100" w:beforeAutospacing="1" w:after="100" w:afterAutospacing="1" w:line="240" w:lineRule="auto"/>
      <w:jc w:val="left"/>
    </w:pPr>
    <w:rPr>
      <w:rFonts w:eastAsia="Times New Roman"/>
      <w:szCs w:val="24"/>
    </w:rPr>
  </w:style>
  <w:style w:type="paragraph" w:customStyle="1" w:styleId="q391829">
    <w:name w:val="q_391829"/>
    <w:basedOn w:val="Normal"/>
    <w:rsid w:val="009730B0"/>
    <w:pPr>
      <w:spacing w:before="100" w:beforeAutospacing="1" w:after="100" w:afterAutospacing="1" w:line="240" w:lineRule="auto"/>
      <w:jc w:val="left"/>
    </w:pPr>
    <w:rPr>
      <w:rFonts w:eastAsia="Times New Roman"/>
      <w:szCs w:val="24"/>
    </w:rPr>
  </w:style>
  <w:style w:type="paragraph" w:customStyle="1" w:styleId="q391830">
    <w:name w:val="q_391830"/>
    <w:basedOn w:val="Normal"/>
    <w:rsid w:val="009730B0"/>
    <w:pPr>
      <w:spacing w:before="100" w:beforeAutospacing="1" w:after="100" w:afterAutospacing="1" w:line="240" w:lineRule="auto"/>
      <w:jc w:val="left"/>
    </w:pPr>
    <w:rPr>
      <w:rFonts w:eastAsia="Times New Roman"/>
      <w:szCs w:val="24"/>
    </w:rPr>
  </w:style>
  <w:style w:type="paragraph" w:customStyle="1" w:styleId="q391831">
    <w:name w:val="q_391831"/>
    <w:basedOn w:val="Normal"/>
    <w:rsid w:val="009730B0"/>
    <w:pPr>
      <w:spacing w:before="100" w:beforeAutospacing="1" w:after="100" w:afterAutospacing="1" w:line="240" w:lineRule="auto"/>
      <w:jc w:val="left"/>
    </w:pPr>
    <w:rPr>
      <w:rFonts w:eastAsia="Times New Roman"/>
      <w:szCs w:val="24"/>
    </w:rPr>
  </w:style>
  <w:style w:type="paragraph" w:customStyle="1" w:styleId="q391832">
    <w:name w:val="q_391832"/>
    <w:basedOn w:val="Normal"/>
    <w:rsid w:val="009730B0"/>
    <w:pPr>
      <w:spacing w:before="100" w:beforeAutospacing="1" w:after="100" w:afterAutospacing="1" w:line="240" w:lineRule="auto"/>
      <w:jc w:val="left"/>
    </w:pPr>
    <w:rPr>
      <w:rFonts w:eastAsia="Times New Roman"/>
      <w:szCs w:val="24"/>
    </w:rPr>
  </w:style>
  <w:style w:type="paragraph" w:customStyle="1" w:styleId="q391838">
    <w:name w:val="q_391838"/>
    <w:basedOn w:val="Normal"/>
    <w:rsid w:val="009730B0"/>
    <w:pPr>
      <w:spacing w:before="100" w:beforeAutospacing="1" w:after="100" w:afterAutospacing="1" w:line="240" w:lineRule="auto"/>
      <w:jc w:val="left"/>
    </w:pPr>
    <w:rPr>
      <w:rFonts w:eastAsia="Times New Roman"/>
      <w:szCs w:val="24"/>
    </w:rPr>
  </w:style>
  <w:style w:type="paragraph" w:customStyle="1" w:styleId="q391839">
    <w:name w:val="q_391839"/>
    <w:basedOn w:val="Normal"/>
    <w:rsid w:val="009730B0"/>
    <w:pPr>
      <w:spacing w:before="100" w:beforeAutospacing="1" w:after="100" w:afterAutospacing="1" w:line="240" w:lineRule="auto"/>
      <w:jc w:val="left"/>
    </w:pPr>
    <w:rPr>
      <w:rFonts w:eastAsia="Times New Roman"/>
      <w:szCs w:val="24"/>
    </w:rPr>
  </w:style>
  <w:style w:type="paragraph" w:customStyle="1" w:styleId="q391840">
    <w:name w:val="q_391840"/>
    <w:basedOn w:val="Normal"/>
    <w:rsid w:val="009730B0"/>
    <w:pPr>
      <w:spacing w:before="100" w:beforeAutospacing="1" w:after="100" w:afterAutospacing="1" w:line="240" w:lineRule="auto"/>
      <w:jc w:val="left"/>
    </w:pPr>
    <w:rPr>
      <w:rFonts w:eastAsia="Times New Roman"/>
      <w:szCs w:val="24"/>
    </w:rPr>
  </w:style>
  <w:style w:type="paragraph" w:customStyle="1" w:styleId="q391842">
    <w:name w:val="q_391842"/>
    <w:basedOn w:val="Normal"/>
    <w:rsid w:val="009730B0"/>
    <w:pPr>
      <w:spacing w:before="100" w:beforeAutospacing="1" w:after="100" w:afterAutospacing="1" w:line="240" w:lineRule="auto"/>
      <w:jc w:val="left"/>
    </w:pPr>
    <w:rPr>
      <w:rFonts w:eastAsia="Times New Roman"/>
      <w:szCs w:val="24"/>
    </w:rPr>
  </w:style>
  <w:style w:type="paragraph" w:customStyle="1" w:styleId="q391843">
    <w:name w:val="q_391843"/>
    <w:basedOn w:val="Normal"/>
    <w:rsid w:val="009730B0"/>
    <w:pPr>
      <w:spacing w:before="100" w:beforeAutospacing="1" w:after="100" w:afterAutospacing="1" w:line="240" w:lineRule="auto"/>
      <w:jc w:val="left"/>
    </w:pPr>
    <w:rPr>
      <w:rFonts w:eastAsia="Times New Roman"/>
      <w:szCs w:val="24"/>
    </w:rPr>
  </w:style>
  <w:style w:type="paragraph" w:customStyle="1" w:styleId="q391844">
    <w:name w:val="q_391844"/>
    <w:basedOn w:val="Normal"/>
    <w:rsid w:val="009730B0"/>
    <w:pPr>
      <w:spacing w:before="100" w:beforeAutospacing="1" w:after="100" w:afterAutospacing="1" w:line="240" w:lineRule="auto"/>
      <w:jc w:val="left"/>
    </w:pPr>
    <w:rPr>
      <w:rFonts w:eastAsia="Times New Roman"/>
      <w:szCs w:val="24"/>
    </w:rPr>
  </w:style>
  <w:style w:type="paragraph" w:customStyle="1" w:styleId="q391846">
    <w:name w:val="q_391846"/>
    <w:basedOn w:val="Normal"/>
    <w:rsid w:val="009730B0"/>
    <w:pPr>
      <w:spacing w:before="100" w:beforeAutospacing="1" w:after="100" w:afterAutospacing="1" w:line="240" w:lineRule="auto"/>
      <w:jc w:val="left"/>
    </w:pPr>
    <w:rPr>
      <w:rFonts w:eastAsia="Times New Roman"/>
      <w:szCs w:val="24"/>
    </w:rPr>
  </w:style>
  <w:style w:type="paragraph" w:customStyle="1" w:styleId="q391847">
    <w:name w:val="q_391847"/>
    <w:basedOn w:val="Normal"/>
    <w:rsid w:val="009730B0"/>
    <w:pPr>
      <w:spacing w:before="100" w:beforeAutospacing="1" w:after="100" w:afterAutospacing="1" w:line="240" w:lineRule="auto"/>
      <w:jc w:val="left"/>
    </w:pPr>
    <w:rPr>
      <w:rFonts w:eastAsia="Times New Roman"/>
      <w:szCs w:val="24"/>
    </w:rPr>
  </w:style>
  <w:style w:type="paragraph" w:customStyle="1" w:styleId="q391848">
    <w:name w:val="q_391848"/>
    <w:basedOn w:val="Normal"/>
    <w:rsid w:val="009730B0"/>
    <w:pPr>
      <w:spacing w:before="100" w:beforeAutospacing="1" w:after="100" w:afterAutospacing="1" w:line="240" w:lineRule="auto"/>
      <w:jc w:val="left"/>
    </w:pPr>
    <w:rPr>
      <w:rFonts w:eastAsia="Times New Roman"/>
      <w:szCs w:val="24"/>
    </w:rPr>
  </w:style>
  <w:style w:type="paragraph" w:customStyle="1" w:styleId="q391849">
    <w:name w:val="q_391849"/>
    <w:basedOn w:val="Normal"/>
    <w:rsid w:val="009730B0"/>
    <w:pPr>
      <w:spacing w:before="100" w:beforeAutospacing="1" w:after="100" w:afterAutospacing="1" w:line="240" w:lineRule="auto"/>
      <w:jc w:val="left"/>
    </w:pPr>
    <w:rPr>
      <w:rFonts w:eastAsia="Times New Roman"/>
      <w:szCs w:val="24"/>
    </w:rPr>
  </w:style>
  <w:style w:type="paragraph" w:customStyle="1" w:styleId="q391685">
    <w:name w:val="q_391685"/>
    <w:basedOn w:val="Normal"/>
    <w:rsid w:val="009730B0"/>
    <w:pPr>
      <w:spacing w:before="100" w:beforeAutospacing="1" w:after="100" w:afterAutospacing="1" w:line="240" w:lineRule="auto"/>
      <w:jc w:val="left"/>
    </w:pPr>
    <w:rPr>
      <w:rFonts w:eastAsia="Times New Roman"/>
      <w:szCs w:val="24"/>
    </w:rPr>
  </w:style>
  <w:style w:type="paragraph" w:customStyle="1" w:styleId="q391686">
    <w:name w:val="q_391686"/>
    <w:basedOn w:val="Normal"/>
    <w:rsid w:val="009730B0"/>
    <w:pPr>
      <w:spacing w:before="100" w:beforeAutospacing="1" w:after="100" w:afterAutospacing="1" w:line="240" w:lineRule="auto"/>
      <w:jc w:val="left"/>
    </w:pPr>
    <w:rPr>
      <w:rFonts w:eastAsia="Times New Roman"/>
      <w:szCs w:val="24"/>
    </w:rPr>
  </w:style>
  <w:style w:type="paragraph" w:customStyle="1" w:styleId="q391687">
    <w:name w:val="q_391687"/>
    <w:basedOn w:val="Normal"/>
    <w:rsid w:val="009730B0"/>
    <w:pPr>
      <w:spacing w:before="100" w:beforeAutospacing="1" w:after="100" w:afterAutospacing="1" w:line="240" w:lineRule="auto"/>
      <w:jc w:val="left"/>
    </w:pPr>
    <w:rPr>
      <w:rFonts w:eastAsia="Times New Roman"/>
      <w:szCs w:val="24"/>
    </w:rPr>
  </w:style>
  <w:style w:type="paragraph" w:customStyle="1" w:styleId="q391688">
    <w:name w:val="q_391688"/>
    <w:basedOn w:val="Normal"/>
    <w:rsid w:val="009730B0"/>
    <w:pPr>
      <w:spacing w:before="100" w:beforeAutospacing="1" w:after="100" w:afterAutospacing="1" w:line="240" w:lineRule="auto"/>
      <w:jc w:val="left"/>
    </w:pPr>
    <w:rPr>
      <w:rFonts w:eastAsia="Times New Roman"/>
      <w:szCs w:val="24"/>
    </w:rPr>
  </w:style>
  <w:style w:type="paragraph" w:customStyle="1" w:styleId="q391753">
    <w:name w:val="q_391753"/>
    <w:basedOn w:val="Normal"/>
    <w:rsid w:val="009730B0"/>
    <w:pPr>
      <w:spacing w:before="100" w:beforeAutospacing="1" w:after="100" w:afterAutospacing="1" w:line="240" w:lineRule="auto"/>
      <w:jc w:val="left"/>
    </w:pPr>
    <w:rPr>
      <w:rFonts w:eastAsia="Times New Roman"/>
      <w:szCs w:val="24"/>
    </w:rPr>
  </w:style>
  <w:style w:type="paragraph" w:customStyle="1" w:styleId="q391758">
    <w:name w:val="q_391758"/>
    <w:basedOn w:val="Normal"/>
    <w:rsid w:val="009730B0"/>
    <w:pPr>
      <w:spacing w:before="100" w:beforeAutospacing="1" w:after="100" w:afterAutospacing="1" w:line="240" w:lineRule="auto"/>
      <w:jc w:val="left"/>
    </w:pPr>
    <w:rPr>
      <w:rFonts w:eastAsia="Times New Roman"/>
      <w:szCs w:val="24"/>
    </w:rPr>
  </w:style>
  <w:style w:type="paragraph" w:customStyle="1" w:styleId="q391764">
    <w:name w:val="q_391764"/>
    <w:basedOn w:val="Normal"/>
    <w:rsid w:val="009730B0"/>
    <w:pPr>
      <w:spacing w:before="100" w:beforeAutospacing="1" w:after="100" w:afterAutospacing="1" w:line="240" w:lineRule="auto"/>
      <w:jc w:val="left"/>
    </w:pPr>
    <w:rPr>
      <w:rFonts w:eastAsia="Times New Roman"/>
      <w:szCs w:val="24"/>
    </w:rPr>
  </w:style>
  <w:style w:type="paragraph" w:customStyle="1" w:styleId="q391766">
    <w:name w:val="q_391766"/>
    <w:basedOn w:val="Normal"/>
    <w:rsid w:val="009730B0"/>
    <w:pPr>
      <w:spacing w:before="100" w:beforeAutospacing="1" w:after="100" w:afterAutospacing="1" w:line="240" w:lineRule="auto"/>
      <w:jc w:val="left"/>
    </w:pPr>
    <w:rPr>
      <w:rFonts w:eastAsia="Times New Roman"/>
      <w:szCs w:val="24"/>
    </w:rPr>
  </w:style>
  <w:style w:type="paragraph" w:customStyle="1" w:styleId="q391797">
    <w:name w:val="q_391797"/>
    <w:basedOn w:val="Normal"/>
    <w:rsid w:val="009730B0"/>
    <w:pPr>
      <w:spacing w:before="100" w:beforeAutospacing="1" w:after="100" w:afterAutospacing="1" w:line="240" w:lineRule="auto"/>
      <w:jc w:val="left"/>
    </w:pPr>
    <w:rPr>
      <w:rFonts w:eastAsia="Times New Roman"/>
      <w:szCs w:val="24"/>
    </w:rPr>
  </w:style>
  <w:style w:type="paragraph" w:customStyle="1" w:styleId="q391799">
    <w:name w:val="q_391799"/>
    <w:basedOn w:val="Normal"/>
    <w:rsid w:val="009730B0"/>
    <w:pPr>
      <w:spacing w:before="100" w:beforeAutospacing="1" w:after="100" w:afterAutospacing="1" w:line="240" w:lineRule="auto"/>
      <w:jc w:val="left"/>
    </w:pPr>
    <w:rPr>
      <w:rFonts w:eastAsia="Times New Roman"/>
      <w:szCs w:val="24"/>
    </w:rPr>
  </w:style>
  <w:style w:type="paragraph" w:customStyle="1" w:styleId="q391800">
    <w:name w:val="q_391800"/>
    <w:basedOn w:val="Normal"/>
    <w:rsid w:val="009730B0"/>
    <w:pPr>
      <w:spacing w:before="100" w:beforeAutospacing="1" w:after="100" w:afterAutospacing="1" w:line="240" w:lineRule="auto"/>
      <w:jc w:val="left"/>
    </w:pPr>
    <w:rPr>
      <w:rFonts w:eastAsia="Times New Roman"/>
      <w:szCs w:val="24"/>
    </w:rPr>
  </w:style>
  <w:style w:type="paragraph" w:customStyle="1" w:styleId="q391801">
    <w:name w:val="q_391801"/>
    <w:basedOn w:val="Normal"/>
    <w:rsid w:val="009730B0"/>
    <w:pPr>
      <w:spacing w:before="100" w:beforeAutospacing="1" w:after="100" w:afterAutospacing="1" w:line="240" w:lineRule="auto"/>
      <w:jc w:val="left"/>
    </w:pPr>
    <w:rPr>
      <w:rFonts w:eastAsia="Times New Roman"/>
      <w:szCs w:val="24"/>
    </w:rPr>
  </w:style>
  <w:style w:type="paragraph" w:customStyle="1" w:styleId="q391939">
    <w:name w:val="q_391939"/>
    <w:basedOn w:val="Normal"/>
    <w:rsid w:val="009730B0"/>
    <w:pPr>
      <w:spacing w:before="100" w:beforeAutospacing="1" w:after="100" w:afterAutospacing="1" w:line="240" w:lineRule="auto"/>
      <w:jc w:val="left"/>
    </w:pPr>
    <w:rPr>
      <w:rFonts w:eastAsia="Times New Roman"/>
      <w:szCs w:val="24"/>
    </w:rPr>
  </w:style>
  <w:style w:type="paragraph" w:customStyle="1" w:styleId="q391940">
    <w:name w:val="q_391940"/>
    <w:basedOn w:val="Normal"/>
    <w:rsid w:val="009730B0"/>
    <w:pPr>
      <w:spacing w:before="100" w:beforeAutospacing="1" w:after="100" w:afterAutospacing="1" w:line="240" w:lineRule="auto"/>
      <w:jc w:val="left"/>
    </w:pPr>
    <w:rPr>
      <w:rFonts w:eastAsia="Times New Roman"/>
      <w:szCs w:val="24"/>
    </w:rPr>
  </w:style>
  <w:style w:type="paragraph" w:customStyle="1" w:styleId="q391941">
    <w:name w:val="q_391941"/>
    <w:basedOn w:val="Normal"/>
    <w:rsid w:val="009730B0"/>
    <w:pPr>
      <w:spacing w:before="100" w:beforeAutospacing="1" w:after="100" w:afterAutospacing="1" w:line="240" w:lineRule="auto"/>
      <w:jc w:val="left"/>
    </w:pPr>
    <w:rPr>
      <w:rFonts w:eastAsia="Times New Roman"/>
      <w:szCs w:val="24"/>
    </w:rPr>
  </w:style>
  <w:style w:type="paragraph" w:customStyle="1" w:styleId="q391942">
    <w:name w:val="q_391942"/>
    <w:basedOn w:val="Normal"/>
    <w:rsid w:val="009730B0"/>
    <w:pPr>
      <w:spacing w:before="100" w:beforeAutospacing="1" w:after="100" w:afterAutospacing="1" w:line="240" w:lineRule="auto"/>
      <w:jc w:val="left"/>
    </w:pPr>
    <w:rPr>
      <w:rFonts w:eastAsia="Times New Roman"/>
      <w:szCs w:val="24"/>
    </w:rPr>
  </w:style>
  <w:style w:type="paragraph" w:customStyle="1" w:styleId="q391736">
    <w:name w:val="q_391736"/>
    <w:basedOn w:val="Normal"/>
    <w:rsid w:val="009730B0"/>
    <w:pPr>
      <w:spacing w:before="100" w:beforeAutospacing="1" w:after="100" w:afterAutospacing="1" w:line="240" w:lineRule="auto"/>
      <w:jc w:val="left"/>
    </w:pPr>
    <w:rPr>
      <w:rFonts w:eastAsia="Times New Roman"/>
      <w:szCs w:val="24"/>
    </w:rPr>
  </w:style>
  <w:style w:type="paragraph" w:customStyle="1" w:styleId="q391738">
    <w:name w:val="q_391738"/>
    <w:basedOn w:val="Normal"/>
    <w:rsid w:val="009730B0"/>
    <w:pPr>
      <w:spacing w:before="100" w:beforeAutospacing="1" w:after="100" w:afterAutospacing="1" w:line="240" w:lineRule="auto"/>
      <w:jc w:val="left"/>
    </w:pPr>
    <w:rPr>
      <w:rFonts w:eastAsia="Times New Roman"/>
      <w:szCs w:val="24"/>
    </w:rPr>
  </w:style>
  <w:style w:type="paragraph" w:customStyle="1" w:styleId="q391745">
    <w:name w:val="q_391745"/>
    <w:basedOn w:val="Normal"/>
    <w:rsid w:val="009730B0"/>
    <w:pPr>
      <w:spacing w:before="100" w:beforeAutospacing="1" w:after="100" w:afterAutospacing="1" w:line="240" w:lineRule="auto"/>
      <w:jc w:val="left"/>
    </w:pPr>
    <w:rPr>
      <w:rFonts w:eastAsia="Times New Roman"/>
      <w:szCs w:val="24"/>
    </w:rPr>
  </w:style>
  <w:style w:type="paragraph" w:customStyle="1" w:styleId="q391750">
    <w:name w:val="q_391750"/>
    <w:basedOn w:val="Normal"/>
    <w:rsid w:val="009730B0"/>
    <w:pPr>
      <w:spacing w:before="100" w:beforeAutospacing="1" w:after="100" w:afterAutospacing="1" w:line="240" w:lineRule="auto"/>
      <w:jc w:val="left"/>
    </w:pPr>
    <w:rPr>
      <w:rFonts w:eastAsia="Times New Roman"/>
      <w:szCs w:val="24"/>
    </w:rPr>
  </w:style>
  <w:style w:type="paragraph" w:customStyle="1" w:styleId="q391694">
    <w:name w:val="q_391694"/>
    <w:basedOn w:val="Normal"/>
    <w:rsid w:val="009730B0"/>
    <w:pPr>
      <w:spacing w:before="100" w:beforeAutospacing="1" w:after="100" w:afterAutospacing="1" w:line="240" w:lineRule="auto"/>
      <w:jc w:val="left"/>
    </w:pPr>
    <w:rPr>
      <w:rFonts w:eastAsia="Times New Roman"/>
      <w:szCs w:val="24"/>
    </w:rPr>
  </w:style>
  <w:style w:type="paragraph" w:customStyle="1" w:styleId="q391695">
    <w:name w:val="q_391695"/>
    <w:basedOn w:val="Normal"/>
    <w:rsid w:val="009730B0"/>
    <w:pPr>
      <w:spacing w:before="100" w:beforeAutospacing="1" w:after="100" w:afterAutospacing="1" w:line="240" w:lineRule="auto"/>
      <w:jc w:val="left"/>
    </w:pPr>
    <w:rPr>
      <w:rFonts w:eastAsia="Times New Roman"/>
      <w:szCs w:val="24"/>
    </w:rPr>
  </w:style>
  <w:style w:type="paragraph" w:customStyle="1" w:styleId="q391696">
    <w:name w:val="q_391696"/>
    <w:basedOn w:val="Normal"/>
    <w:rsid w:val="009730B0"/>
    <w:pPr>
      <w:spacing w:before="100" w:beforeAutospacing="1" w:after="100" w:afterAutospacing="1" w:line="240" w:lineRule="auto"/>
      <w:jc w:val="left"/>
    </w:pPr>
    <w:rPr>
      <w:rFonts w:eastAsia="Times New Roman"/>
      <w:szCs w:val="24"/>
    </w:rPr>
  </w:style>
  <w:style w:type="paragraph" w:customStyle="1" w:styleId="q391698">
    <w:name w:val="q_391698"/>
    <w:basedOn w:val="Normal"/>
    <w:rsid w:val="009730B0"/>
    <w:pPr>
      <w:spacing w:before="100" w:beforeAutospacing="1" w:after="100" w:afterAutospacing="1" w:line="240" w:lineRule="auto"/>
      <w:jc w:val="left"/>
    </w:pPr>
    <w:rPr>
      <w:rFonts w:eastAsia="Times New Roman"/>
      <w:szCs w:val="24"/>
    </w:rPr>
  </w:style>
  <w:style w:type="paragraph" w:customStyle="1" w:styleId="q391699">
    <w:name w:val="q_391699"/>
    <w:basedOn w:val="Normal"/>
    <w:rsid w:val="009730B0"/>
    <w:pPr>
      <w:spacing w:before="100" w:beforeAutospacing="1" w:after="100" w:afterAutospacing="1" w:line="240" w:lineRule="auto"/>
      <w:jc w:val="left"/>
    </w:pPr>
    <w:rPr>
      <w:rFonts w:eastAsia="Times New Roman"/>
      <w:szCs w:val="24"/>
    </w:rPr>
  </w:style>
  <w:style w:type="paragraph" w:customStyle="1" w:styleId="q391700">
    <w:name w:val="q_391700"/>
    <w:basedOn w:val="Normal"/>
    <w:rsid w:val="009730B0"/>
    <w:pPr>
      <w:spacing w:before="100" w:beforeAutospacing="1" w:after="100" w:afterAutospacing="1" w:line="240" w:lineRule="auto"/>
      <w:jc w:val="left"/>
    </w:pPr>
    <w:rPr>
      <w:rFonts w:eastAsia="Times New Roman"/>
      <w:szCs w:val="24"/>
    </w:rPr>
  </w:style>
  <w:style w:type="paragraph" w:customStyle="1" w:styleId="q391770">
    <w:name w:val="q_391770"/>
    <w:basedOn w:val="Normal"/>
    <w:rsid w:val="009730B0"/>
    <w:pPr>
      <w:spacing w:before="100" w:beforeAutospacing="1" w:after="100" w:afterAutospacing="1" w:line="240" w:lineRule="auto"/>
      <w:jc w:val="left"/>
    </w:pPr>
    <w:rPr>
      <w:rFonts w:eastAsia="Times New Roman"/>
      <w:szCs w:val="24"/>
    </w:rPr>
  </w:style>
  <w:style w:type="paragraph" w:customStyle="1" w:styleId="q391771">
    <w:name w:val="q_391771"/>
    <w:basedOn w:val="Normal"/>
    <w:rsid w:val="009730B0"/>
    <w:pPr>
      <w:spacing w:before="100" w:beforeAutospacing="1" w:after="100" w:afterAutospacing="1" w:line="240" w:lineRule="auto"/>
      <w:jc w:val="left"/>
    </w:pPr>
    <w:rPr>
      <w:rFonts w:eastAsia="Times New Roman"/>
      <w:szCs w:val="24"/>
    </w:rPr>
  </w:style>
  <w:style w:type="paragraph" w:customStyle="1" w:styleId="q391772">
    <w:name w:val="q_391772"/>
    <w:basedOn w:val="Normal"/>
    <w:rsid w:val="009730B0"/>
    <w:pPr>
      <w:spacing w:before="100" w:beforeAutospacing="1" w:after="100" w:afterAutospacing="1" w:line="240" w:lineRule="auto"/>
      <w:jc w:val="left"/>
    </w:pPr>
    <w:rPr>
      <w:rFonts w:eastAsia="Times New Roman"/>
      <w:szCs w:val="24"/>
    </w:rPr>
  </w:style>
  <w:style w:type="paragraph" w:customStyle="1" w:styleId="q391781">
    <w:name w:val="q_391781"/>
    <w:basedOn w:val="Normal"/>
    <w:rsid w:val="009730B0"/>
    <w:pPr>
      <w:spacing w:before="100" w:beforeAutospacing="1" w:after="100" w:afterAutospacing="1" w:line="240" w:lineRule="auto"/>
      <w:jc w:val="left"/>
    </w:pPr>
    <w:rPr>
      <w:rFonts w:eastAsia="Times New Roman"/>
      <w:szCs w:val="24"/>
    </w:rPr>
  </w:style>
  <w:style w:type="paragraph" w:customStyle="1" w:styleId="q391782">
    <w:name w:val="q_391782"/>
    <w:basedOn w:val="Normal"/>
    <w:rsid w:val="009730B0"/>
    <w:pPr>
      <w:spacing w:before="100" w:beforeAutospacing="1" w:after="100" w:afterAutospacing="1" w:line="240" w:lineRule="auto"/>
      <w:jc w:val="left"/>
    </w:pPr>
    <w:rPr>
      <w:rFonts w:eastAsia="Times New Roman"/>
      <w:szCs w:val="24"/>
    </w:rPr>
  </w:style>
  <w:style w:type="paragraph" w:customStyle="1" w:styleId="q391783">
    <w:name w:val="q_391783"/>
    <w:basedOn w:val="Normal"/>
    <w:rsid w:val="009730B0"/>
    <w:pPr>
      <w:spacing w:before="100" w:beforeAutospacing="1" w:after="100" w:afterAutospacing="1" w:line="240" w:lineRule="auto"/>
      <w:jc w:val="left"/>
    </w:pPr>
    <w:rPr>
      <w:rFonts w:eastAsia="Times New Roman"/>
      <w:szCs w:val="24"/>
    </w:rPr>
  </w:style>
  <w:style w:type="paragraph" w:customStyle="1" w:styleId="q391803">
    <w:name w:val="q_391803"/>
    <w:basedOn w:val="Normal"/>
    <w:rsid w:val="009730B0"/>
    <w:pPr>
      <w:spacing w:before="100" w:beforeAutospacing="1" w:after="100" w:afterAutospacing="1" w:line="240" w:lineRule="auto"/>
      <w:jc w:val="left"/>
    </w:pPr>
    <w:rPr>
      <w:rFonts w:eastAsia="Times New Roman"/>
      <w:szCs w:val="24"/>
    </w:rPr>
  </w:style>
  <w:style w:type="paragraph" w:customStyle="1" w:styleId="q391804">
    <w:name w:val="q_391804"/>
    <w:basedOn w:val="Normal"/>
    <w:rsid w:val="009730B0"/>
    <w:pPr>
      <w:spacing w:before="100" w:beforeAutospacing="1" w:after="100" w:afterAutospacing="1" w:line="240" w:lineRule="auto"/>
      <w:jc w:val="left"/>
    </w:pPr>
    <w:rPr>
      <w:rFonts w:eastAsia="Times New Roman"/>
      <w:szCs w:val="24"/>
    </w:rPr>
  </w:style>
  <w:style w:type="paragraph" w:customStyle="1" w:styleId="q391805">
    <w:name w:val="q_391805"/>
    <w:basedOn w:val="Normal"/>
    <w:rsid w:val="009730B0"/>
    <w:pPr>
      <w:spacing w:before="100" w:beforeAutospacing="1" w:after="100" w:afterAutospacing="1" w:line="240" w:lineRule="auto"/>
      <w:jc w:val="left"/>
    </w:pPr>
    <w:rPr>
      <w:rFonts w:eastAsia="Times New Roman"/>
      <w:szCs w:val="24"/>
    </w:rPr>
  </w:style>
  <w:style w:type="paragraph" w:customStyle="1" w:styleId="q391808">
    <w:name w:val="q_391808"/>
    <w:basedOn w:val="Normal"/>
    <w:rsid w:val="009730B0"/>
    <w:pPr>
      <w:spacing w:before="100" w:beforeAutospacing="1" w:after="100" w:afterAutospacing="1" w:line="240" w:lineRule="auto"/>
      <w:jc w:val="left"/>
    </w:pPr>
    <w:rPr>
      <w:rFonts w:eastAsia="Times New Roman"/>
      <w:szCs w:val="24"/>
    </w:rPr>
  </w:style>
  <w:style w:type="paragraph" w:customStyle="1" w:styleId="q391809">
    <w:name w:val="q_391809"/>
    <w:basedOn w:val="Normal"/>
    <w:rsid w:val="009730B0"/>
    <w:pPr>
      <w:spacing w:before="100" w:beforeAutospacing="1" w:after="100" w:afterAutospacing="1" w:line="240" w:lineRule="auto"/>
      <w:jc w:val="left"/>
    </w:pPr>
    <w:rPr>
      <w:rFonts w:eastAsia="Times New Roman"/>
      <w:szCs w:val="24"/>
    </w:rPr>
  </w:style>
  <w:style w:type="paragraph" w:customStyle="1" w:styleId="q391810">
    <w:name w:val="q_391810"/>
    <w:basedOn w:val="Normal"/>
    <w:rsid w:val="009730B0"/>
    <w:pPr>
      <w:spacing w:before="100" w:beforeAutospacing="1" w:after="100" w:afterAutospacing="1" w:line="240" w:lineRule="auto"/>
      <w:jc w:val="left"/>
    </w:pPr>
    <w:rPr>
      <w:rFonts w:eastAsia="Times New Roman"/>
      <w:szCs w:val="24"/>
    </w:rPr>
  </w:style>
  <w:style w:type="paragraph" w:customStyle="1" w:styleId="q391944">
    <w:name w:val="q_391944"/>
    <w:basedOn w:val="Normal"/>
    <w:rsid w:val="009730B0"/>
    <w:pPr>
      <w:spacing w:before="100" w:beforeAutospacing="1" w:after="100" w:afterAutospacing="1" w:line="240" w:lineRule="auto"/>
      <w:jc w:val="left"/>
    </w:pPr>
    <w:rPr>
      <w:rFonts w:eastAsia="Times New Roman"/>
      <w:szCs w:val="24"/>
    </w:rPr>
  </w:style>
  <w:style w:type="paragraph" w:customStyle="1" w:styleId="q391945">
    <w:name w:val="q_391945"/>
    <w:basedOn w:val="Normal"/>
    <w:rsid w:val="009730B0"/>
    <w:pPr>
      <w:spacing w:before="100" w:beforeAutospacing="1" w:after="100" w:afterAutospacing="1" w:line="240" w:lineRule="auto"/>
      <w:jc w:val="left"/>
    </w:pPr>
    <w:rPr>
      <w:rFonts w:eastAsia="Times New Roman"/>
      <w:szCs w:val="24"/>
    </w:rPr>
  </w:style>
  <w:style w:type="paragraph" w:customStyle="1" w:styleId="q391946">
    <w:name w:val="q_391946"/>
    <w:basedOn w:val="Normal"/>
    <w:rsid w:val="009730B0"/>
    <w:pPr>
      <w:spacing w:before="100" w:beforeAutospacing="1" w:after="100" w:afterAutospacing="1" w:line="240" w:lineRule="auto"/>
      <w:jc w:val="left"/>
    </w:pPr>
    <w:rPr>
      <w:rFonts w:eastAsia="Times New Roman"/>
      <w:szCs w:val="24"/>
    </w:rPr>
  </w:style>
  <w:style w:type="paragraph" w:customStyle="1" w:styleId="q391949">
    <w:name w:val="q_391949"/>
    <w:basedOn w:val="Normal"/>
    <w:rsid w:val="009730B0"/>
    <w:pPr>
      <w:spacing w:before="100" w:beforeAutospacing="1" w:after="100" w:afterAutospacing="1" w:line="240" w:lineRule="auto"/>
      <w:jc w:val="left"/>
    </w:pPr>
    <w:rPr>
      <w:rFonts w:eastAsia="Times New Roman"/>
      <w:szCs w:val="24"/>
    </w:rPr>
  </w:style>
  <w:style w:type="paragraph" w:customStyle="1" w:styleId="q391950">
    <w:name w:val="q_391950"/>
    <w:basedOn w:val="Normal"/>
    <w:rsid w:val="009730B0"/>
    <w:pPr>
      <w:spacing w:before="100" w:beforeAutospacing="1" w:after="100" w:afterAutospacing="1" w:line="240" w:lineRule="auto"/>
      <w:jc w:val="left"/>
    </w:pPr>
    <w:rPr>
      <w:rFonts w:eastAsia="Times New Roman"/>
      <w:szCs w:val="24"/>
    </w:rPr>
  </w:style>
  <w:style w:type="paragraph" w:customStyle="1" w:styleId="q391951">
    <w:name w:val="q_391951"/>
    <w:basedOn w:val="Normal"/>
    <w:rsid w:val="009730B0"/>
    <w:pPr>
      <w:spacing w:before="100" w:beforeAutospacing="1" w:after="100" w:afterAutospacing="1" w:line="240" w:lineRule="auto"/>
      <w:jc w:val="left"/>
    </w:pPr>
    <w:rPr>
      <w:rFonts w:eastAsia="Times New Roman"/>
      <w:szCs w:val="24"/>
    </w:rPr>
  </w:style>
  <w:style w:type="paragraph" w:customStyle="1" w:styleId="q391834">
    <w:name w:val="q_391834"/>
    <w:basedOn w:val="Normal"/>
    <w:rsid w:val="009730B0"/>
    <w:pPr>
      <w:spacing w:before="100" w:beforeAutospacing="1" w:after="100" w:afterAutospacing="1" w:line="240" w:lineRule="auto"/>
      <w:jc w:val="left"/>
    </w:pPr>
    <w:rPr>
      <w:rFonts w:eastAsia="Times New Roman"/>
      <w:szCs w:val="24"/>
    </w:rPr>
  </w:style>
  <w:style w:type="paragraph" w:customStyle="1" w:styleId="q391835">
    <w:name w:val="q_391835"/>
    <w:basedOn w:val="Normal"/>
    <w:rsid w:val="009730B0"/>
    <w:pPr>
      <w:spacing w:before="100" w:beforeAutospacing="1" w:after="100" w:afterAutospacing="1" w:line="240" w:lineRule="auto"/>
      <w:jc w:val="left"/>
    </w:pPr>
    <w:rPr>
      <w:rFonts w:eastAsia="Times New Roman"/>
      <w:szCs w:val="24"/>
    </w:rPr>
  </w:style>
  <w:style w:type="paragraph" w:customStyle="1" w:styleId="q391836">
    <w:name w:val="q_391836"/>
    <w:basedOn w:val="Normal"/>
    <w:rsid w:val="009730B0"/>
    <w:pPr>
      <w:spacing w:before="100" w:beforeAutospacing="1" w:after="100" w:afterAutospacing="1" w:line="240" w:lineRule="auto"/>
      <w:jc w:val="left"/>
    </w:pPr>
    <w:rPr>
      <w:rFonts w:eastAsia="Times New Roman"/>
      <w:szCs w:val="24"/>
    </w:rPr>
  </w:style>
  <w:style w:type="paragraph" w:customStyle="1" w:styleId="q391851">
    <w:name w:val="q_391851"/>
    <w:basedOn w:val="Normal"/>
    <w:rsid w:val="009730B0"/>
    <w:pPr>
      <w:spacing w:before="100" w:beforeAutospacing="1" w:after="100" w:afterAutospacing="1" w:line="240" w:lineRule="auto"/>
      <w:jc w:val="left"/>
    </w:pPr>
    <w:rPr>
      <w:rFonts w:eastAsia="Times New Roman"/>
      <w:szCs w:val="24"/>
    </w:rPr>
  </w:style>
  <w:style w:type="paragraph" w:customStyle="1" w:styleId="q391852">
    <w:name w:val="q_391852"/>
    <w:basedOn w:val="Normal"/>
    <w:rsid w:val="009730B0"/>
    <w:pPr>
      <w:spacing w:before="100" w:beforeAutospacing="1" w:after="100" w:afterAutospacing="1" w:line="240" w:lineRule="auto"/>
      <w:jc w:val="left"/>
    </w:pPr>
    <w:rPr>
      <w:rFonts w:eastAsia="Times New Roman"/>
      <w:szCs w:val="24"/>
    </w:rPr>
  </w:style>
  <w:style w:type="paragraph" w:customStyle="1" w:styleId="q391853">
    <w:name w:val="q_391853"/>
    <w:basedOn w:val="Normal"/>
    <w:rsid w:val="009730B0"/>
    <w:pPr>
      <w:spacing w:before="100" w:beforeAutospacing="1" w:after="100" w:afterAutospacing="1" w:line="240" w:lineRule="auto"/>
      <w:jc w:val="left"/>
    </w:pPr>
    <w:rPr>
      <w:rFonts w:eastAsia="Times New Roman"/>
      <w:szCs w:val="24"/>
    </w:rPr>
  </w:style>
  <w:style w:type="paragraph" w:customStyle="1" w:styleId="title-modal">
    <w:name w:val="title-modal"/>
    <w:basedOn w:val="Normal"/>
    <w:uiPriority w:val="99"/>
    <w:rsid w:val="009730B0"/>
    <w:pPr>
      <w:spacing w:after="150" w:line="240" w:lineRule="auto"/>
      <w:jc w:val="left"/>
    </w:pPr>
    <w:rPr>
      <w:rFonts w:eastAsia="Times New Roman"/>
      <w:szCs w:val="24"/>
    </w:rPr>
  </w:style>
  <w:style w:type="paragraph" w:styleId="ListParagraph">
    <w:name w:val="List Paragraph"/>
    <w:basedOn w:val="Normal"/>
    <w:uiPriority w:val="34"/>
    <w:qFormat/>
    <w:rsid w:val="009730B0"/>
    <w:pPr>
      <w:spacing w:line="240" w:lineRule="auto"/>
      <w:ind w:left="720"/>
      <w:contextualSpacing/>
      <w:jc w:val="left"/>
    </w:pPr>
    <w:rPr>
      <w:rFonts w:eastAsia="Times New Roman"/>
      <w:szCs w:val="24"/>
    </w:rPr>
  </w:style>
  <w:style w:type="paragraph" w:customStyle="1" w:styleId="examitems">
    <w:name w:val="exam_items"/>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summury-info">
    <w:name w:val="summury-info"/>
    <w:basedOn w:val="Normal"/>
    <w:uiPriority w:val="99"/>
    <w:semiHidden/>
    <w:rsid w:val="004D5419"/>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uiPriority w:val="99"/>
    <w:semiHidden/>
    <w:rsid w:val="004D5419"/>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uiPriority w:val="99"/>
    <w:semiHidden/>
    <w:rsid w:val="004D5419"/>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pPr>
    <w:rPr>
      <w:rFonts w:eastAsia="Times New Roman"/>
      <w:color w:val="333333"/>
      <w:sz w:val="21"/>
      <w:szCs w:val="21"/>
    </w:rPr>
  </w:style>
  <w:style w:type="paragraph" w:customStyle="1" w:styleId="block-action0">
    <w:name w:val="block-action"/>
    <w:basedOn w:val="Normal"/>
    <w:uiPriority w:val="99"/>
    <w:semiHidden/>
    <w:rsid w:val="004D5419"/>
    <w:pPr>
      <w:spacing w:before="300" w:after="100" w:afterAutospacing="1" w:line="240" w:lineRule="auto"/>
      <w:jc w:val="left"/>
    </w:pPr>
    <w:rPr>
      <w:rFonts w:eastAsia="Times New Roman"/>
      <w:szCs w:val="24"/>
    </w:rPr>
  </w:style>
  <w:style w:type="paragraph" w:customStyle="1" w:styleId="block-actiona">
    <w:name w:val="block-action&gt;a"/>
    <w:basedOn w:val="Normal"/>
    <w:uiPriority w:val="99"/>
    <w:semiHidden/>
    <w:rsid w:val="004D5419"/>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uiPriority w:val="99"/>
    <w:semiHidden/>
    <w:rsid w:val="004D5419"/>
    <w:pPr>
      <w:shd w:val="clear" w:color="auto" w:fill="C8E2FF"/>
      <w:spacing w:before="75" w:after="75" w:line="300" w:lineRule="atLeast"/>
      <w:jc w:val="left"/>
    </w:pPr>
    <w:rPr>
      <w:rFonts w:eastAsia="Times New Roman"/>
      <w:szCs w:val="24"/>
    </w:rPr>
  </w:style>
  <w:style w:type="paragraph" w:customStyle="1" w:styleId="best-userp">
    <w:name w:val="best-user&gt;p"/>
    <w:basedOn w:val="Normal"/>
    <w:uiPriority w:val="99"/>
    <w:semiHidden/>
    <w:rsid w:val="004D5419"/>
    <w:pPr>
      <w:spacing w:before="100" w:beforeAutospacing="1" w:after="75" w:line="240" w:lineRule="auto"/>
      <w:jc w:val="center"/>
    </w:pPr>
    <w:rPr>
      <w:rFonts w:eastAsia="Times New Roman"/>
      <w:szCs w:val="24"/>
    </w:rPr>
  </w:style>
  <w:style w:type="paragraph" w:customStyle="1" w:styleId="best-userdivp">
    <w:name w:val="best-user&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uiPriority w:val="99"/>
    <w:semiHidden/>
    <w:rsid w:val="004D5419"/>
    <w:pPr>
      <w:spacing w:line="240" w:lineRule="auto"/>
      <w:jc w:val="center"/>
    </w:pPr>
    <w:rPr>
      <w:rFonts w:eastAsia="Times New Roman"/>
      <w:szCs w:val="24"/>
    </w:rPr>
  </w:style>
  <w:style w:type="paragraph" w:customStyle="1" w:styleId="rankofme">
    <w:name w:val="rankofme"/>
    <w:basedOn w:val="Normal"/>
    <w:uiPriority w:val="99"/>
    <w:semiHidden/>
    <w:rsid w:val="004D5419"/>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uiPriority w:val="99"/>
    <w:semiHidden/>
    <w:rsid w:val="004D5419"/>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uiPriority w:val="99"/>
    <w:semiHidden/>
    <w:rsid w:val="004D5419"/>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uiPriority w:val="99"/>
    <w:semiHidden/>
    <w:rsid w:val="004D5419"/>
    <w:pPr>
      <w:spacing w:before="75" w:line="240" w:lineRule="auto"/>
      <w:ind w:right="300"/>
      <w:jc w:val="left"/>
    </w:pPr>
    <w:rPr>
      <w:rFonts w:eastAsia="Times New Roman"/>
      <w:szCs w:val="24"/>
    </w:rPr>
  </w:style>
  <w:style w:type="paragraph" w:customStyle="1" w:styleId="level-question">
    <w:name w:val="level-question"/>
    <w:basedOn w:val="Normal"/>
    <w:uiPriority w:val="99"/>
    <w:semiHidden/>
    <w:rsid w:val="004D5419"/>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uiPriority w:val="99"/>
    <w:semiHidden/>
    <w:rsid w:val="004D5419"/>
    <w:pPr>
      <w:spacing w:before="100" w:beforeAutospacing="1" w:after="300" w:line="240" w:lineRule="auto"/>
      <w:jc w:val="left"/>
    </w:pPr>
    <w:rPr>
      <w:rFonts w:eastAsia="Times New Roman"/>
      <w:szCs w:val="24"/>
    </w:rPr>
  </w:style>
  <w:style w:type="paragraph" w:customStyle="1" w:styleId="submit-exam">
    <w:name w:val="submit-exam"/>
    <w:basedOn w:val="Normal"/>
    <w:uiPriority w:val="99"/>
    <w:semiHidden/>
    <w:rsid w:val="004D5419"/>
    <w:pPr>
      <w:spacing w:before="225" w:after="225" w:line="240" w:lineRule="auto"/>
      <w:jc w:val="left"/>
    </w:pPr>
    <w:rPr>
      <w:rFonts w:eastAsia="Times New Roman"/>
      <w:szCs w:val="24"/>
    </w:rPr>
  </w:style>
  <w:style w:type="paragraph" w:customStyle="1" w:styleId="process-exam">
    <w:name w:val="process-exam"/>
    <w:basedOn w:val="Normal"/>
    <w:uiPriority w:val="99"/>
    <w:semiHidden/>
    <w:rsid w:val="004D5419"/>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uiPriority w:val="99"/>
    <w:semiHidden/>
    <w:rsid w:val="004D5419"/>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uiPriority w:val="99"/>
    <w:semiHidden/>
    <w:rsid w:val="004D5419"/>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uiPriority w:val="99"/>
    <w:semiHidden/>
    <w:rsid w:val="004D5419"/>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uiPriority w:val="99"/>
    <w:semiHidden/>
    <w:rsid w:val="004D5419"/>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uiPriority w:val="99"/>
    <w:semiHidden/>
    <w:rsid w:val="004D5419"/>
    <w:pPr>
      <w:spacing w:before="300" w:after="300" w:line="240" w:lineRule="auto"/>
      <w:jc w:val="left"/>
    </w:pPr>
    <w:rPr>
      <w:rFonts w:eastAsia="Times New Roman"/>
      <w:sz w:val="21"/>
      <w:szCs w:val="21"/>
    </w:rPr>
  </w:style>
  <w:style w:type="paragraph" w:customStyle="1" w:styleId="modall">
    <w:name w:val="modall"/>
    <w:basedOn w:val="Normal"/>
    <w:uiPriority w:val="99"/>
    <w:semiHidden/>
    <w:rsid w:val="004D5419"/>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uiPriority w:val="99"/>
    <w:semiHidden/>
    <w:rsid w:val="004D5419"/>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uiPriority w:val="99"/>
    <w:semiHidden/>
    <w:rsid w:val="004D5419"/>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uiPriority w:val="99"/>
    <w:semiHidden/>
    <w:rsid w:val="004D5419"/>
    <w:pPr>
      <w:spacing w:before="450" w:after="225" w:line="240" w:lineRule="auto"/>
      <w:ind w:left="900" w:right="900"/>
      <w:jc w:val="center"/>
    </w:pPr>
    <w:rPr>
      <w:rFonts w:eastAsia="Times New Roman"/>
      <w:szCs w:val="24"/>
    </w:rPr>
  </w:style>
  <w:style w:type="paragraph" w:customStyle="1" w:styleId="body-result-2">
    <w:name w:val="body-result-2"/>
    <w:basedOn w:val="Normal"/>
    <w:uiPriority w:val="99"/>
    <w:semiHidden/>
    <w:rsid w:val="004D5419"/>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uiPriority w:val="99"/>
    <w:semiHidden/>
    <w:rsid w:val="004D5419"/>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uiPriority w:val="99"/>
    <w:semiHidden/>
    <w:rsid w:val="004D5419"/>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uiPriority w:val="99"/>
    <w:semiHidden/>
    <w:rsid w:val="004D5419"/>
    <w:pPr>
      <w:spacing w:before="225" w:after="300" w:line="240" w:lineRule="auto"/>
      <w:jc w:val="left"/>
    </w:pPr>
    <w:rPr>
      <w:rFonts w:eastAsia="Times New Roman"/>
      <w:szCs w:val="24"/>
    </w:rPr>
  </w:style>
  <w:style w:type="paragraph" w:customStyle="1" w:styleId="box-50">
    <w:name w:val="box-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lock-question-englishp">
    <w:name w:val="block-question-english&gt;p"/>
    <w:basedOn w:val="Normal"/>
    <w:uiPriority w:val="99"/>
    <w:semiHidden/>
    <w:rsid w:val="004D5419"/>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uiPriority w:val="99"/>
    <w:semiHidden/>
    <w:rsid w:val="004D5419"/>
    <w:pPr>
      <w:spacing w:after="1155" w:line="240" w:lineRule="auto"/>
      <w:ind w:left="-180" w:right="-180"/>
      <w:jc w:val="center"/>
    </w:pPr>
    <w:rPr>
      <w:rFonts w:eastAsia="Times New Roman"/>
      <w:szCs w:val="24"/>
    </w:rPr>
  </w:style>
  <w:style w:type="paragraph" w:customStyle="1" w:styleId="header-pc">
    <w:name w:val="header-pc"/>
    <w:basedOn w:val="Normal"/>
    <w:uiPriority w:val="99"/>
    <w:semiHidden/>
    <w:rsid w:val="004D5419"/>
    <w:pPr>
      <w:spacing w:before="100" w:beforeAutospacing="1" w:after="450" w:line="240" w:lineRule="auto"/>
      <w:jc w:val="left"/>
    </w:pPr>
    <w:rPr>
      <w:rFonts w:eastAsia="Times New Roman"/>
      <w:szCs w:val="24"/>
    </w:rPr>
  </w:style>
  <w:style w:type="paragraph" w:customStyle="1" w:styleId="fbinvisibleflow">
    <w:name w:val="fb_invisible_flow"/>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o-exam">
    <w:name w:val="go-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rank">
    <w:name w:val="title-rank"/>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view-more">
    <w:name w:val="view-mor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item">
    <w:name w:val="lessonite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list-q">
    <w:name w:val="title-list-q"/>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lose-modal">
    <w:name w:val="close-modal"/>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otalpoint">
    <w:name w:val="total_poi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pgcontent">
    <w:name w:val="pp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ccontent">
    <w:name w:val="gcc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gcgcontent">
    <w:name w:val="gcg_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
    <w:name w:val="maincont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extdot">
    <w:name w:val="textdo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multi-choiceulli">
    <w:name w:val="multi-choice&gt;ul&gt;li"/>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ilter">
    <w:name w:val="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rans-button">
    <w:name w:val="trans-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wcorrect">
    <w:name w:val="aw_correc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ercent">
    <w:name w:val="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iconpercent">
    <w:name w:val="iconpercent"/>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title">
    <w:name w:val="lessontitl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freeicon">
    <w:name w:val="free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rev">
    <w:name w:val="prev"/>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itlefilter">
    <w:name w:val="titlefilter"/>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examonline">
    <w:name w:val="examonlin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icon">
    <w:name w:val="ui-ic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
    <w:name w:val="header-exam"/>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ad-rep-button">
    <w:name w:val="ad-rep-button"/>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thumnail-img">
    <w:name w:val="thumnail-img"/>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header-exam1">
    <w:name w:val="header-exam1"/>
    <w:basedOn w:val="Normal"/>
    <w:uiPriority w:val="99"/>
    <w:semiHidden/>
    <w:rsid w:val="004D5419"/>
    <w:pPr>
      <w:spacing w:line="240" w:lineRule="auto"/>
      <w:jc w:val="left"/>
    </w:pPr>
    <w:rPr>
      <w:rFonts w:eastAsia="Times New Roman"/>
      <w:szCs w:val="24"/>
    </w:rPr>
  </w:style>
  <w:style w:type="paragraph" w:customStyle="1" w:styleId="color-orange1">
    <w:name w:val="color-orange1"/>
    <w:basedOn w:val="Normal"/>
    <w:uiPriority w:val="99"/>
    <w:semiHidden/>
    <w:rsid w:val="004D5419"/>
    <w:pPr>
      <w:spacing w:after="150" w:line="240" w:lineRule="auto"/>
      <w:jc w:val="left"/>
    </w:pPr>
    <w:rPr>
      <w:rFonts w:eastAsia="Times New Roman"/>
      <w:color w:val="F1A65B"/>
      <w:szCs w:val="24"/>
    </w:rPr>
  </w:style>
  <w:style w:type="paragraph" w:customStyle="1" w:styleId="contents-page1">
    <w:name w:val="contents-page1"/>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uiPriority w:val="99"/>
    <w:semiHidden/>
    <w:rsid w:val="004D5419"/>
    <w:pPr>
      <w:shd w:val="clear" w:color="auto" w:fill="E2E2E2"/>
      <w:spacing w:line="240" w:lineRule="auto"/>
      <w:jc w:val="left"/>
    </w:pPr>
    <w:rPr>
      <w:rFonts w:eastAsia="Times New Roman"/>
      <w:szCs w:val="24"/>
    </w:rPr>
  </w:style>
  <w:style w:type="paragraph" w:customStyle="1" w:styleId="view-more1">
    <w:name w:val="view-more1"/>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1">
    <w:name w:val="percent1"/>
    <w:basedOn w:val="Normal"/>
    <w:uiPriority w:val="99"/>
    <w:semiHidden/>
    <w:rsid w:val="004D5419"/>
    <w:pPr>
      <w:spacing w:before="180" w:line="240" w:lineRule="auto"/>
      <w:ind w:left="75"/>
      <w:jc w:val="left"/>
    </w:pPr>
    <w:rPr>
      <w:rFonts w:eastAsia="Times New Roman"/>
      <w:szCs w:val="24"/>
    </w:rPr>
  </w:style>
  <w:style w:type="paragraph" w:customStyle="1" w:styleId="iconpercent1">
    <w:name w:val="iconpercent1"/>
    <w:basedOn w:val="Normal"/>
    <w:uiPriority w:val="99"/>
    <w:semiHidden/>
    <w:rsid w:val="004D5419"/>
    <w:pPr>
      <w:spacing w:after="150" w:line="240" w:lineRule="auto"/>
      <w:jc w:val="left"/>
    </w:pPr>
    <w:rPr>
      <w:rFonts w:eastAsia="Times New Roman"/>
      <w:szCs w:val="24"/>
    </w:rPr>
  </w:style>
  <w:style w:type="paragraph" w:customStyle="1" w:styleId="lessononline1">
    <w:name w:val="lessononline1"/>
    <w:basedOn w:val="Normal"/>
    <w:uiPriority w:val="99"/>
    <w:semiHidden/>
    <w:rsid w:val="004D5419"/>
    <w:pPr>
      <w:spacing w:after="150" w:line="240" w:lineRule="auto"/>
      <w:jc w:val="left"/>
    </w:pPr>
    <w:rPr>
      <w:rFonts w:eastAsia="Times New Roman"/>
      <w:szCs w:val="24"/>
    </w:rPr>
  </w:style>
  <w:style w:type="paragraph" w:customStyle="1" w:styleId="examonline1">
    <w:name w:val="examonline1"/>
    <w:basedOn w:val="Normal"/>
    <w:uiPriority w:val="99"/>
    <w:semiHidden/>
    <w:rsid w:val="004D5419"/>
    <w:pPr>
      <w:spacing w:after="150" w:line="240" w:lineRule="auto"/>
      <w:jc w:val="left"/>
    </w:pPr>
    <w:rPr>
      <w:rFonts w:eastAsia="Times New Roman"/>
      <w:szCs w:val="24"/>
    </w:rPr>
  </w:style>
  <w:style w:type="paragraph" w:customStyle="1" w:styleId="lessontitle1">
    <w:name w:val="lessontitle1"/>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1">
    <w:name w:val="freeicon1"/>
    <w:basedOn w:val="Normal"/>
    <w:uiPriority w:val="99"/>
    <w:semiHidden/>
    <w:rsid w:val="004D5419"/>
    <w:pPr>
      <w:spacing w:after="150" w:line="240" w:lineRule="auto"/>
      <w:ind w:left="570"/>
      <w:jc w:val="left"/>
    </w:pPr>
    <w:rPr>
      <w:rFonts w:eastAsia="Times New Roman"/>
      <w:szCs w:val="24"/>
    </w:rPr>
  </w:style>
  <w:style w:type="paragraph" w:customStyle="1" w:styleId="left1">
    <w:name w:val="left1"/>
    <w:basedOn w:val="Normal"/>
    <w:uiPriority w:val="99"/>
    <w:semiHidden/>
    <w:rsid w:val="004D5419"/>
    <w:pPr>
      <w:spacing w:after="150" w:line="240" w:lineRule="auto"/>
      <w:ind w:right="225"/>
      <w:jc w:val="left"/>
    </w:pPr>
    <w:rPr>
      <w:rFonts w:eastAsia="Times New Roman"/>
      <w:szCs w:val="24"/>
    </w:rPr>
  </w:style>
  <w:style w:type="paragraph" w:customStyle="1" w:styleId="title-list-q1">
    <w:name w:val="title-list-q1"/>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2">
    <w:name w:val="modal-content2"/>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3">
    <w:name w:val="modal-content3"/>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1">
    <w:name w:val="title-modal1"/>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2">
    <w:name w:val="close-modal2"/>
    <w:basedOn w:val="Normal"/>
    <w:uiPriority w:val="99"/>
    <w:semiHidden/>
    <w:rsid w:val="004D5419"/>
    <w:pPr>
      <w:spacing w:after="150" w:line="240" w:lineRule="auto"/>
      <w:jc w:val="left"/>
    </w:pPr>
    <w:rPr>
      <w:rFonts w:eastAsia="Times New Roman"/>
      <w:color w:val="F96935"/>
      <w:sz w:val="18"/>
      <w:szCs w:val="18"/>
    </w:rPr>
  </w:style>
  <w:style w:type="paragraph" w:customStyle="1" w:styleId="right1">
    <w:name w:val="right1"/>
    <w:basedOn w:val="Normal"/>
    <w:uiPriority w:val="99"/>
    <w:semiHidden/>
    <w:rsid w:val="004D5419"/>
    <w:pPr>
      <w:spacing w:before="150" w:line="240" w:lineRule="auto"/>
      <w:jc w:val="left"/>
    </w:pPr>
    <w:rPr>
      <w:rFonts w:eastAsia="Times New Roman"/>
      <w:szCs w:val="24"/>
    </w:rPr>
  </w:style>
  <w:style w:type="paragraph" w:customStyle="1" w:styleId="panigtor-image1">
    <w:name w:val="panigtor-image1"/>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2">
    <w:name w:val="panigtor-image2"/>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1">
    <w:name w:val="thumnail-img1"/>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uiPriority w:val="99"/>
    <w:semiHidden/>
    <w:rsid w:val="004D5419"/>
    <w:pPr>
      <w:spacing w:after="150" w:line="240" w:lineRule="auto"/>
      <w:jc w:val="left"/>
    </w:pPr>
    <w:rPr>
      <w:rFonts w:eastAsia="Times New Roman"/>
      <w:szCs w:val="24"/>
    </w:rPr>
  </w:style>
  <w:style w:type="paragraph" w:customStyle="1" w:styleId="ad-rep-button2">
    <w:name w:val="ad-rep-button2"/>
    <w:basedOn w:val="Normal"/>
    <w:uiPriority w:val="99"/>
    <w:semiHidden/>
    <w:rsid w:val="004D5419"/>
    <w:pPr>
      <w:spacing w:after="150" w:line="240" w:lineRule="auto"/>
      <w:jc w:val="left"/>
    </w:pPr>
    <w:rPr>
      <w:rFonts w:eastAsia="Times New Roman"/>
      <w:szCs w:val="24"/>
    </w:rPr>
  </w:style>
  <w:style w:type="paragraph" w:customStyle="1" w:styleId="multi-choiceulli1">
    <w:name w:val="multi-choice&gt;ul&gt;li1"/>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2">
    <w:name w:val="aw_not_correct2"/>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uiPriority w:val="99"/>
    <w:semiHidden/>
    <w:rsid w:val="004D5419"/>
    <w:pPr>
      <w:spacing w:after="150" w:line="600" w:lineRule="atLeast"/>
      <w:jc w:val="left"/>
    </w:pPr>
    <w:rPr>
      <w:rFonts w:eastAsia="Times New Roman"/>
      <w:sz w:val="63"/>
      <w:szCs w:val="63"/>
    </w:rPr>
  </w:style>
  <w:style w:type="paragraph" w:customStyle="1" w:styleId="totalpoint1">
    <w:name w:val="total_point1"/>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1">
    <w:name w:val="timeline1"/>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uiPriority w:val="99"/>
    <w:semiHidden/>
    <w:rsid w:val="004D5419"/>
    <w:pPr>
      <w:spacing w:after="75" w:line="240" w:lineRule="auto"/>
      <w:jc w:val="left"/>
    </w:pPr>
    <w:rPr>
      <w:rFonts w:eastAsia="Times New Roman"/>
      <w:szCs w:val="24"/>
    </w:rPr>
  </w:style>
  <w:style w:type="paragraph" w:customStyle="1" w:styleId="innerwrap4">
    <w:name w:val="innerwrap4"/>
    <w:basedOn w:val="Normal"/>
    <w:uiPriority w:val="99"/>
    <w:semiHidden/>
    <w:rsid w:val="004D5419"/>
    <w:pPr>
      <w:spacing w:after="150" w:line="240" w:lineRule="auto"/>
      <w:jc w:val="left"/>
    </w:pPr>
    <w:rPr>
      <w:rFonts w:eastAsia="Times New Roman"/>
      <w:szCs w:val="24"/>
    </w:rPr>
  </w:style>
  <w:style w:type="paragraph" w:customStyle="1" w:styleId="btngraysmall1">
    <w:name w:val="btn_graysmall1"/>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uiPriority w:val="99"/>
    <w:semiHidden/>
    <w:rsid w:val="004D5419"/>
    <w:pPr>
      <w:spacing w:before="225" w:after="150" w:line="240" w:lineRule="auto"/>
      <w:jc w:val="left"/>
    </w:pPr>
    <w:rPr>
      <w:rFonts w:eastAsia="Times New Roman"/>
      <w:szCs w:val="24"/>
    </w:rPr>
  </w:style>
  <w:style w:type="paragraph" w:customStyle="1" w:styleId="best-userdiv1">
    <w:name w:val="best-user&gt;div1"/>
    <w:basedOn w:val="Normal"/>
    <w:uiPriority w:val="99"/>
    <w:semiHidden/>
    <w:rsid w:val="004D5419"/>
    <w:pPr>
      <w:spacing w:after="150" w:line="240" w:lineRule="auto"/>
      <w:jc w:val="left"/>
    </w:pPr>
    <w:rPr>
      <w:rFonts w:eastAsia="Times New Roman"/>
      <w:szCs w:val="24"/>
    </w:rPr>
  </w:style>
  <w:style w:type="paragraph" w:customStyle="1" w:styleId="best-user1">
    <w:name w:val="best-user1"/>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uiPriority w:val="99"/>
    <w:semiHidden/>
    <w:rsid w:val="004D5419"/>
    <w:pPr>
      <w:spacing w:before="225" w:after="150" w:line="240" w:lineRule="auto"/>
      <w:jc w:val="left"/>
    </w:pPr>
    <w:rPr>
      <w:rFonts w:eastAsia="Times New Roman"/>
      <w:szCs w:val="24"/>
    </w:rPr>
  </w:style>
  <w:style w:type="paragraph" w:customStyle="1" w:styleId="panigtor-image4">
    <w:name w:val="panigtor-image4"/>
    <w:basedOn w:val="Normal"/>
    <w:uiPriority w:val="99"/>
    <w:semiHidden/>
    <w:rsid w:val="004D5419"/>
    <w:pPr>
      <w:spacing w:before="225" w:after="150" w:line="240" w:lineRule="auto"/>
      <w:jc w:val="left"/>
    </w:pPr>
    <w:rPr>
      <w:rFonts w:eastAsia="Times New Roman"/>
      <w:szCs w:val="24"/>
    </w:rPr>
  </w:style>
  <w:style w:type="paragraph" w:customStyle="1" w:styleId="main3">
    <w:name w:val="main3"/>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1">
    <w:name w:val="pp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1">
    <w:name w:val="gcc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1">
    <w:name w:val="gcg_content1"/>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1">
    <w:name w:val="report-english1"/>
    <w:basedOn w:val="Normal"/>
    <w:uiPriority w:val="99"/>
    <w:semiHidden/>
    <w:rsid w:val="004D5419"/>
    <w:pPr>
      <w:spacing w:after="150" w:line="240" w:lineRule="auto"/>
      <w:jc w:val="left"/>
    </w:pPr>
    <w:rPr>
      <w:rFonts w:eastAsia="Times New Roman"/>
      <w:szCs w:val="24"/>
    </w:rPr>
  </w:style>
  <w:style w:type="paragraph" w:customStyle="1" w:styleId="textdot1">
    <w:name w:val="textdot1"/>
    <w:basedOn w:val="Normal"/>
    <w:uiPriority w:val="99"/>
    <w:semiHidden/>
    <w:rsid w:val="004D5419"/>
    <w:pPr>
      <w:spacing w:after="150" w:line="0" w:lineRule="auto"/>
      <w:jc w:val="left"/>
    </w:pPr>
    <w:rPr>
      <w:rFonts w:eastAsia="Times New Roman"/>
      <w:color w:val="9BC4F7"/>
      <w:sz w:val="54"/>
      <w:szCs w:val="54"/>
    </w:rPr>
  </w:style>
  <w:style w:type="paragraph" w:customStyle="1" w:styleId="textdot2">
    <w:name w:val="textdot2"/>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1">
    <w:name w:val="maincontent1"/>
    <w:basedOn w:val="Normal"/>
    <w:uiPriority w:val="99"/>
    <w:semiHidden/>
    <w:rsid w:val="004D5419"/>
    <w:pPr>
      <w:spacing w:after="150" w:line="240" w:lineRule="auto"/>
      <w:jc w:val="left"/>
    </w:pPr>
    <w:rPr>
      <w:rFonts w:eastAsia="Times New Roman"/>
      <w:szCs w:val="24"/>
    </w:rPr>
  </w:style>
  <w:style w:type="paragraph" w:customStyle="1" w:styleId="filter1">
    <w:name w:val="filter1"/>
    <w:basedOn w:val="Normal"/>
    <w:uiPriority w:val="99"/>
    <w:semiHidden/>
    <w:rsid w:val="004D5419"/>
    <w:pPr>
      <w:spacing w:after="300" w:line="240" w:lineRule="auto"/>
      <w:jc w:val="left"/>
    </w:pPr>
    <w:rPr>
      <w:rFonts w:eastAsia="Times New Roman"/>
      <w:szCs w:val="24"/>
    </w:rPr>
  </w:style>
  <w:style w:type="paragraph" w:customStyle="1" w:styleId="ui-icon1">
    <w:name w:val="ui-icon1"/>
    <w:basedOn w:val="Normal"/>
    <w:uiPriority w:val="99"/>
    <w:semiHidden/>
    <w:rsid w:val="004D5419"/>
    <w:pPr>
      <w:spacing w:after="150" w:line="240" w:lineRule="auto"/>
      <w:jc w:val="left"/>
    </w:pPr>
    <w:rPr>
      <w:rFonts w:eastAsia="Times New Roman"/>
      <w:szCs w:val="24"/>
    </w:rPr>
  </w:style>
  <w:style w:type="paragraph" w:customStyle="1" w:styleId="tabledetailhistory1">
    <w:name w:val="tabledetailhistory1"/>
    <w:basedOn w:val="Normal"/>
    <w:uiPriority w:val="99"/>
    <w:semiHidden/>
    <w:rsid w:val="004D5419"/>
    <w:pPr>
      <w:spacing w:after="225" w:line="240" w:lineRule="auto"/>
      <w:ind w:left="-180" w:right="-180"/>
      <w:jc w:val="left"/>
    </w:pPr>
    <w:rPr>
      <w:rFonts w:eastAsia="Times New Roman"/>
      <w:szCs w:val="24"/>
    </w:rPr>
  </w:style>
  <w:style w:type="paragraph" w:customStyle="1" w:styleId="pagination1">
    <w:name w:val="pagination1"/>
    <w:basedOn w:val="Normal"/>
    <w:uiPriority w:val="99"/>
    <w:semiHidden/>
    <w:rsid w:val="004D5419"/>
    <w:pPr>
      <w:spacing w:after="150" w:line="240" w:lineRule="auto"/>
      <w:jc w:val="center"/>
    </w:pPr>
    <w:rPr>
      <w:rFonts w:eastAsia="Times New Roman"/>
      <w:szCs w:val="24"/>
    </w:rPr>
  </w:style>
  <w:style w:type="paragraph" w:customStyle="1" w:styleId="paginationspan1">
    <w:name w:val="pagination&gt;span1"/>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uiPriority w:val="99"/>
    <w:semiHidden/>
    <w:rsid w:val="004D5419"/>
    <w:pPr>
      <w:spacing w:after="150" w:line="240" w:lineRule="auto"/>
      <w:jc w:val="left"/>
    </w:pPr>
    <w:rPr>
      <w:rFonts w:eastAsia="Times New Roman"/>
      <w:szCs w:val="24"/>
    </w:rPr>
  </w:style>
  <w:style w:type="paragraph" w:customStyle="1" w:styleId="prev1">
    <w:name w:val="prev1"/>
    <w:basedOn w:val="Normal"/>
    <w:uiPriority w:val="99"/>
    <w:semiHidden/>
    <w:rsid w:val="004D5419"/>
    <w:pPr>
      <w:spacing w:after="150" w:line="240" w:lineRule="auto"/>
      <w:jc w:val="left"/>
    </w:pPr>
    <w:rPr>
      <w:rFonts w:eastAsia="Times New Roman"/>
      <w:szCs w:val="24"/>
    </w:rPr>
  </w:style>
  <w:style w:type="paragraph" w:customStyle="1" w:styleId="maincontent-pc1">
    <w:name w:val="maincontent-pc1"/>
    <w:basedOn w:val="Normal"/>
    <w:uiPriority w:val="99"/>
    <w:semiHidden/>
    <w:rsid w:val="004D5419"/>
    <w:pPr>
      <w:spacing w:after="150" w:line="240" w:lineRule="auto"/>
      <w:ind w:right="180"/>
      <w:jc w:val="left"/>
    </w:pPr>
    <w:rPr>
      <w:rFonts w:eastAsia="Times New Roman"/>
      <w:szCs w:val="24"/>
    </w:rPr>
  </w:style>
  <w:style w:type="paragraph" w:customStyle="1" w:styleId="trans-button1">
    <w:name w:val="trans-button1"/>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uiPriority w:val="99"/>
    <w:semiHidden/>
    <w:rsid w:val="004D5419"/>
    <w:pPr>
      <w:spacing w:after="300" w:line="240" w:lineRule="auto"/>
      <w:jc w:val="left"/>
    </w:pPr>
    <w:rPr>
      <w:rFonts w:eastAsia="Times New Roman"/>
      <w:szCs w:val="24"/>
    </w:rPr>
  </w:style>
  <w:style w:type="paragraph" w:customStyle="1" w:styleId="titlefilter1">
    <w:name w:val="titlefilter1"/>
    <w:basedOn w:val="Normal"/>
    <w:uiPriority w:val="99"/>
    <w:semiHidden/>
    <w:rsid w:val="004D5419"/>
    <w:pPr>
      <w:spacing w:after="150" w:line="240" w:lineRule="auto"/>
      <w:ind w:right="180"/>
      <w:jc w:val="left"/>
    </w:pPr>
    <w:rPr>
      <w:rFonts w:eastAsia="Times New Roman"/>
      <w:szCs w:val="24"/>
    </w:rPr>
  </w:style>
  <w:style w:type="paragraph" w:customStyle="1" w:styleId="ui-icon2">
    <w:name w:val="ui-icon2"/>
    <w:basedOn w:val="Normal"/>
    <w:uiPriority w:val="99"/>
    <w:semiHidden/>
    <w:rsid w:val="004D5419"/>
    <w:pPr>
      <w:spacing w:after="150" w:line="240" w:lineRule="auto"/>
      <w:jc w:val="left"/>
    </w:pPr>
    <w:rPr>
      <w:rFonts w:eastAsia="Times New Roman"/>
      <w:szCs w:val="24"/>
    </w:rPr>
  </w:style>
  <w:style w:type="paragraph" w:customStyle="1" w:styleId="tabledetailhistory2">
    <w:name w:val="tabledetailhistory2"/>
    <w:basedOn w:val="Normal"/>
    <w:uiPriority w:val="99"/>
    <w:semiHidden/>
    <w:rsid w:val="004D5419"/>
    <w:pPr>
      <w:spacing w:after="225" w:line="240" w:lineRule="auto"/>
      <w:jc w:val="left"/>
    </w:pPr>
    <w:rPr>
      <w:rFonts w:eastAsia="Times New Roman"/>
      <w:szCs w:val="24"/>
    </w:rPr>
  </w:style>
  <w:style w:type="paragraph" w:customStyle="1" w:styleId="pagination2">
    <w:name w:val="pagination2"/>
    <w:basedOn w:val="Normal"/>
    <w:uiPriority w:val="99"/>
    <w:semiHidden/>
    <w:rsid w:val="004D5419"/>
    <w:pPr>
      <w:spacing w:after="150" w:line="240" w:lineRule="auto"/>
      <w:jc w:val="center"/>
    </w:pPr>
    <w:rPr>
      <w:rFonts w:eastAsia="Times New Roman"/>
      <w:szCs w:val="24"/>
    </w:rPr>
  </w:style>
  <w:style w:type="paragraph" w:customStyle="1" w:styleId="paginationspan2">
    <w:name w:val="pagination&gt;span2"/>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uiPriority w:val="99"/>
    <w:semiHidden/>
    <w:rsid w:val="004D5419"/>
    <w:pPr>
      <w:spacing w:after="150" w:line="240" w:lineRule="auto"/>
      <w:jc w:val="left"/>
    </w:pPr>
    <w:rPr>
      <w:rFonts w:eastAsia="Times New Roman"/>
      <w:szCs w:val="24"/>
    </w:rPr>
  </w:style>
  <w:style w:type="paragraph" w:customStyle="1" w:styleId="prev2">
    <w:name w:val="prev2"/>
    <w:basedOn w:val="Normal"/>
    <w:uiPriority w:val="99"/>
    <w:semiHidden/>
    <w:rsid w:val="004D5419"/>
    <w:pPr>
      <w:spacing w:after="150" w:line="240" w:lineRule="auto"/>
      <w:jc w:val="left"/>
    </w:pPr>
    <w:rPr>
      <w:rFonts w:eastAsia="Times New Roman"/>
      <w:szCs w:val="24"/>
    </w:rPr>
  </w:style>
  <w:style w:type="paragraph" w:customStyle="1" w:styleId="ui-state-active1">
    <w:name w:val="ui-state-active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exampart">
    <w:name w:val="exam_part"/>
    <w:basedOn w:val="Normal"/>
    <w:uiPriority w:val="99"/>
    <w:semiHidden/>
    <w:rsid w:val="004D5419"/>
    <w:pPr>
      <w:spacing w:before="525" w:after="300" w:line="240" w:lineRule="auto"/>
      <w:jc w:val="left"/>
    </w:pPr>
    <w:rPr>
      <w:rFonts w:eastAsia="Times New Roman"/>
      <w:szCs w:val="24"/>
    </w:rPr>
  </w:style>
  <w:style w:type="paragraph" w:customStyle="1" w:styleId="boder2">
    <w:name w:val="boder2"/>
    <w:basedOn w:val="Normal"/>
    <w:uiPriority w:val="99"/>
    <w:semiHidden/>
    <w:rsid w:val="004D5419"/>
    <w:pPr>
      <w:pBdr>
        <w:bottom w:val="dotted" w:sz="6" w:space="0" w:color="949495"/>
      </w:pBdr>
      <w:spacing w:after="150" w:line="240" w:lineRule="auto"/>
      <w:jc w:val="left"/>
    </w:pPr>
    <w:rPr>
      <w:rFonts w:eastAsia="Times New Roman"/>
      <w:szCs w:val="24"/>
    </w:rPr>
  </w:style>
  <w:style w:type="paragraph" w:customStyle="1" w:styleId="title6">
    <w:name w:val="title6"/>
    <w:basedOn w:val="Normal"/>
    <w:uiPriority w:val="99"/>
    <w:semiHidden/>
    <w:rsid w:val="004D5419"/>
    <w:pPr>
      <w:spacing w:after="150" w:line="240" w:lineRule="auto"/>
      <w:jc w:val="left"/>
    </w:pPr>
    <w:rPr>
      <w:rFonts w:eastAsia="Times New Roman"/>
      <w:color w:val="2A6100"/>
      <w:sz w:val="21"/>
      <w:szCs w:val="21"/>
    </w:rPr>
  </w:style>
  <w:style w:type="paragraph" w:customStyle="1" w:styleId="main4">
    <w:name w:val="main4"/>
    <w:basedOn w:val="Normal"/>
    <w:uiPriority w:val="99"/>
    <w:semiHidden/>
    <w:rsid w:val="004D5419"/>
    <w:pPr>
      <w:shd w:val="clear" w:color="auto" w:fill="2A6AB4"/>
      <w:spacing w:line="240" w:lineRule="auto"/>
      <w:jc w:val="left"/>
    </w:pPr>
    <w:rPr>
      <w:rFonts w:eastAsia="Times New Roman"/>
      <w:szCs w:val="24"/>
    </w:rPr>
  </w:style>
  <w:style w:type="paragraph" w:customStyle="1" w:styleId="btnwhile2">
    <w:name w:val="btn_while2"/>
    <w:basedOn w:val="Normal"/>
    <w:uiPriority w:val="99"/>
    <w:semiHidden/>
    <w:rsid w:val="004D5419"/>
    <w:pPr>
      <w:shd w:val="clear" w:color="auto" w:fill="F0F0F0"/>
      <w:spacing w:after="150" w:line="240" w:lineRule="auto"/>
      <w:ind w:right="75"/>
      <w:jc w:val="left"/>
    </w:pPr>
    <w:rPr>
      <w:rFonts w:eastAsia="Times New Roman"/>
      <w:color w:val="333333"/>
      <w:szCs w:val="24"/>
    </w:rPr>
  </w:style>
  <w:style w:type="paragraph" w:customStyle="1" w:styleId="boxcont3">
    <w:name w:val="box_cont3"/>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oxcont4">
    <w:name w:val="box_cont4"/>
    <w:basedOn w:val="Normal"/>
    <w:uiPriority w:val="99"/>
    <w:semiHidden/>
    <w:rsid w:val="004D5419"/>
    <w:pPr>
      <w:pBdr>
        <w:top w:val="dotted" w:sz="6" w:space="8" w:color="959697"/>
      </w:pBdr>
      <w:spacing w:line="240" w:lineRule="auto"/>
      <w:ind w:left="45" w:right="45"/>
      <w:jc w:val="left"/>
    </w:pPr>
    <w:rPr>
      <w:rFonts w:eastAsia="Times New Roman"/>
      <w:szCs w:val="24"/>
    </w:rPr>
  </w:style>
  <w:style w:type="paragraph" w:customStyle="1" w:styleId="bggray5">
    <w:name w:val="bg_gray5"/>
    <w:basedOn w:val="Normal"/>
    <w:uiPriority w:val="99"/>
    <w:semiHidden/>
    <w:rsid w:val="004D5419"/>
    <w:pPr>
      <w:shd w:val="clear" w:color="auto" w:fill="F5F6F7"/>
      <w:spacing w:before="100" w:beforeAutospacing="1" w:after="100" w:afterAutospacing="1" w:line="240" w:lineRule="auto"/>
      <w:jc w:val="left"/>
    </w:pPr>
    <w:rPr>
      <w:rFonts w:eastAsia="Times New Roman"/>
      <w:szCs w:val="24"/>
    </w:rPr>
  </w:style>
  <w:style w:type="paragraph" w:customStyle="1" w:styleId="title7">
    <w:name w:val="title7"/>
    <w:basedOn w:val="Normal"/>
    <w:uiPriority w:val="99"/>
    <w:semiHidden/>
    <w:rsid w:val="004D5419"/>
    <w:pPr>
      <w:spacing w:after="150" w:line="240" w:lineRule="auto"/>
      <w:jc w:val="left"/>
    </w:pPr>
    <w:rPr>
      <w:rFonts w:eastAsia="Times New Roman"/>
      <w:szCs w:val="24"/>
    </w:rPr>
  </w:style>
  <w:style w:type="paragraph" w:customStyle="1" w:styleId="title8">
    <w:name w:val="title8"/>
    <w:basedOn w:val="Normal"/>
    <w:uiPriority w:val="99"/>
    <w:semiHidden/>
    <w:rsid w:val="004D5419"/>
    <w:pPr>
      <w:spacing w:after="150" w:line="240" w:lineRule="auto"/>
      <w:jc w:val="left"/>
    </w:pPr>
    <w:rPr>
      <w:rFonts w:eastAsia="Times New Roman"/>
      <w:szCs w:val="24"/>
    </w:rPr>
  </w:style>
  <w:style w:type="paragraph" w:customStyle="1" w:styleId="innerwrap5">
    <w:name w:val="innerwrap5"/>
    <w:basedOn w:val="Normal"/>
    <w:uiPriority w:val="99"/>
    <w:semiHidden/>
    <w:rsid w:val="004D5419"/>
    <w:pPr>
      <w:pBdr>
        <w:bottom w:val="dotted" w:sz="6" w:space="4" w:color="949495"/>
      </w:pBdr>
      <w:spacing w:after="150" w:line="240" w:lineRule="auto"/>
      <w:jc w:val="left"/>
    </w:pPr>
    <w:rPr>
      <w:rFonts w:eastAsia="Times New Roman"/>
      <w:szCs w:val="24"/>
    </w:rPr>
  </w:style>
  <w:style w:type="paragraph" w:customStyle="1" w:styleId="dot4">
    <w:name w:val="dot4"/>
    <w:basedOn w:val="Normal"/>
    <w:uiPriority w:val="99"/>
    <w:semiHidden/>
    <w:rsid w:val="004D5419"/>
    <w:pPr>
      <w:spacing w:after="150" w:line="240" w:lineRule="auto"/>
      <w:jc w:val="left"/>
    </w:pPr>
    <w:rPr>
      <w:rFonts w:eastAsia="Times New Roman"/>
      <w:szCs w:val="24"/>
    </w:rPr>
  </w:style>
  <w:style w:type="paragraph" w:customStyle="1" w:styleId="innerwrap6">
    <w:name w:val="innerwrap6"/>
    <w:basedOn w:val="Normal"/>
    <w:uiPriority w:val="99"/>
    <w:semiHidden/>
    <w:rsid w:val="004D5419"/>
    <w:pPr>
      <w:spacing w:before="75" w:after="75" w:line="240" w:lineRule="auto"/>
      <w:jc w:val="left"/>
    </w:pPr>
    <w:rPr>
      <w:rFonts w:eastAsia="Times New Roman"/>
      <w:szCs w:val="24"/>
    </w:rPr>
  </w:style>
  <w:style w:type="paragraph" w:customStyle="1" w:styleId="mediathumb2">
    <w:name w:val="mediathumb2"/>
    <w:basedOn w:val="Normal"/>
    <w:uiPriority w:val="99"/>
    <w:semiHidden/>
    <w:rsid w:val="004D5419"/>
    <w:pPr>
      <w:spacing w:before="75" w:after="75" w:line="240" w:lineRule="auto"/>
      <w:jc w:val="left"/>
    </w:pPr>
    <w:rPr>
      <w:rFonts w:eastAsia="Times New Roman"/>
      <w:szCs w:val="24"/>
    </w:rPr>
  </w:style>
  <w:style w:type="paragraph" w:customStyle="1" w:styleId="last2">
    <w:name w:val="last2"/>
    <w:basedOn w:val="Normal"/>
    <w:uiPriority w:val="99"/>
    <w:semiHidden/>
    <w:rsid w:val="004D5419"/>
    <w:pPr>
      <w:spacing w:line="240" w:lineRule="auto"/>
      <w:jc w:val="left"/>
    </w:pPr>
    <w:rPr>
      <w:rFonts w:eastAsia="Times New Roman"/>
      <w:szCs w:val="24"/>
    </w:rPr>
  </w:style>
  <w:style w:type="paragraph" w:customStyle="1" w:styleId="solution2">
    <w:name w:val="solution2"/>
    <w:basedOn w:val="Normal"/>
    <w:uiPriority w:val="99"/>
    <w:semiHidden/>
    <w:rsid w:val="004D5419"/>
    <w:pPr>
      <w:pBdr>
        <w:left w:val="single" w:sz="12" w:space="0" w:color="BBCDE8"/>
      </w:pBdr>
      <w:spacing w:line="240" w:lineRule="auto"/>
      <w:jc w:val="left"/>
    </w:pPr>
    <w:rPr>
      <w:rFonts w:eastAsia="Times New Roman"/>
      <w:szCs w:val="24"/>
    </w:rPr>
  </w:style>
  <w:style w:type="paragraph" w:customStyle="1" w:styleId="boxsub2">
    <w:name w:val="box_sub2"/>
    <w:basedOn w:val="Normal"/>
    <w:uiPriority w:val="99"/>
    <w:semiHidden/>
    <w:rsid w:val="004D5419"/>
    <w:pPr>
      <w:spacing w:after="150" w:line="240" w:lineRule="auto"/>
      <w:jc w:val="left"/>
    </w:pPr>
    <w:rPr>
      <w:rFonts w:eastAsia="Times New Roman"/>
      <w:szCs w:val="24"/>
    </w:rPr>
  </w:style>
  <w:style w:type="paragraph" w:customStyle="1" w:styleId="title9">
    <w:name w:val="title9"/>
    <w:basedOn w:val="Normal"/>
    <w:uiPriority w:val="99"/>
    <w:semiHidden/>
    <w:rsid w:val="004D5419"/>
    <w:pPr>
      <w:pBdr>
        <w:bottom w:val="single" w:sz="6" w:space="0" w:color="DFE0E4"/>
      </w:pBdr>
      <w:shd w:val="clear" w:color="auto" w:fill="F6F7F8"/>
      <w:spacing w:after="150" w:line="240" w:lineRule="auto"/>
      <w:jc w:val="left"/>
    </w:pPr>
    <w:rPr>
      <w:rFonts w:eastAsia="Times New Roman"/>
      <w:szCs w:val="24"/>
    </w:rPr>
  </w:style>
  <w:style w:type="paragraph" w:customStyle="1" w:styleId="title10">
    <w:name w:val="title10"/>
    <w:basedOn w:val="Normal"/>
    <w:uiPriority w:val="99"/>
    <w:semiHidden/>
    <w:rsid w:val="004D5419"/>
    <w:pPr>
      <w:pBdr>
        <w:top w:val="single" w:sz="6" w:space="0" w:color="DFE0E4"/>
      </w:pBdr>
      <w:spacing w:after="150" w:line="240" w:lineRule="auto"/>
      <w:jc w:val="left"/>
    </w:pPr>
    <w:rPr>
      <w:rFonts w:eastAsia="Times New Roman"/>
      <w:szCs w:val="24"/>
    </w:rPr>
  </w:style>
  <w:style w:type="paragraph" w:customStyle="1" w:styleId="dot5">
    <w:name w:val="dot5"/>
    <w:basedOn w:val="Normal"/>
    <w:uiPriority w:val="99"/>
    <w:semiHidden/>
    <w:rsid w:val="004D5419"/>
    <w:pPr>
      <w:spacing w:after="150" w:line="240" w:lineRule="auto"/>
      <w:jc w:val="left"/>
    </w:pPr>
    <w:rPr>
      <w:rFonts w:eastAsia="Times New Roman"/>
      <w:vanish/>
      <w:szCs w:val="24"/>
    </w:rPr>
  </w:style>
  <w:style w:type="paragraph" w:customStyle="1" w:styleId="dot6">
    <w:name w:val="dot6"/>
    <w:basedOn w:val="Normal"/>
    <w:uiPriority w:val="99"/>
    <w:semiHidden/>
    <w:rsid w:val="004D5419"/>
    <w:pPr>
      <w:spacing w:after="150" w:line="240" w:lineRule="auto"/>
      <w:jc w:val="left"/>
    </w:pPr>
    <w:rPr>
      <w:rFonts w:eastAsia="Times New Roman"/>
      <w:szCs w:val="24"/>
    </w:rPr>
  </w:style>
  <w:style w:type="paragraph" w:customStyle="1" w:styleId="remove2">
    <w:name w:val="remove2"/>
    <w:basedOn w:val="Normal"/>
    <w:uiPriority w:val="99"/>
    <w:semiHidden/>
    <w:rsid w:val="004D5419"/>
    <w:pPr>
      <w:spacing w:after="150" w:line="240" w:lineRule="auto"/>
      <w:jc w:val="left"/>
    </w:pPr>
    <w:rPr>
      <w:rFonts w:eastAsia="Times New Roman"/>
      <w:szCs w:val="24"/>
    </w:rPr>
  </w:style>
  <w:style w:type="paragraph" w:customStyle="1" w:styleId="upimg2">
    <w:name w:val="up_img2"/>
    <w:basedOn w:val="Normal"/>
    <w:uiPriority w:val="99"/>
    <w:semiHidden/>
    <w:rsid w:val="004D5419"/>
    <w:pPr>
      <w:spacing w:after="150" w:line="240" w:lineRule="auto"/>
      <w:jc w:val="left"/>
    </w:pPr>
    <w:rPr>
      <w:rFonts w:eastAsia="Times New Roman"/>
      <w:szCs w:val="24"/>
    </w:rPr>
  </w:style>
  <w:style w:type="paragraph" w:customStyle="1" w:styleId="scaledimage2">
    <w:name w:val="scaled_image2"/>
    <w:basedOn w:val="Normal"/>
    <w:uiPriority w:val="99"/>
    <w:semiHidden/>
    <w:rsid w:val="004D5419"/>
    <w:pPr>
      <w:spacing w:after="150" w:line="240" w:lineRule="auto"/>
      <w:jc w:val="left"/>
    </w:pPr>
    <w:rPr>
      <w:rFonts w:eastAsia="Times New Roman"/>
      <w:szCs w:val="24"/>
    </w:rPr>
  </w:style>
  <w:style w:type="paragraph" w:customStyle="1" w:styleId="bggray6">
    <w:name w:val="bg_gray6"/>
    <w:basedOn w:val="Normal"/>
    <w:uiPriority w:val="99"/>
    <w:semiHidden/>
    <w:rsid w:val="004D5419"/>
    <w:pPr>
      <w:shd w:val="clear" w:color="auto" w:fill="F6F7F8"/>
      <w:spacing w:after="75" w:line="240" w:lineRule="auto"/>
      <w:jc w:val="left"/>
    </w:pPr>
    <w:rPr>
      <w:rFonts w:eastAsia="Times New Roman"/>
      <w:szCs w:val="24"/>
    </w:rPr>
  </w:style>
  <w:style w:type="paragraph" w:customStyle="1" w:styleId="filltext3">
    <w:name w:val="filltext3"/>
    <w:basedOn w:val="Normal"/>
    <w:uiPriority w:val="99"/>
    <w:semiHidden/>
    <w:rsid w:val="004D5419"/>
    <w:pPr>
      <w:spacing w:after="150" w:line="240" w:lineRule="auto"/>
      <w:jc w:val="left"/>
    </w:pPr>
    <w:rPr>
      <w:rFonts w:eastAsia="Times New Roman"/>
      <w:sz w:val="20"/>
      <w:szCs w:val="20"/>
    </w:rPr>
  </w:style>
  <w:style w:type="paragraph" w:customStyle="1" w:styleId="col12">
    <w:name w:val="col12"/>
    <w:basedOn w:val="Normal"/>
    <w:uiPriority w:val="99"/>
    <w:semiHidden/>
    <w:rsid w:val="004D5419"/>
    <w:pPr>
      <w:shd w:val="clear" w:color="auto" w:fill="003D79"/>
      <w:spacing w:after="150" w:line="240" w:lineRule="atLeast"/>
      <w:ind w:right="75"/>
      <w:jc w:val="left"/>
    </w:pPr>
    <w:rPr>
      <w:rFonts w:eastAsia="Times New Roman"/>
      <w:color w:val="FFFFFF"/>
      <w:szCs w:val="24"/>
    </w:rPr>
  </w:style>
  <w:style w:type="paragraph" w:customStyle="1" w:styleId="img2">
    <w:name w:val="img2"/>
    <w:basedOn w:val="Normal"/>
    <w:uiPriority w:val="99"/>
    <w:semiHidden/>
    <w:rsid w:val="004D5419"/>
    <w:pPr>
      <w:spacing w:after="30" w:line="240" w:lineRule="auto"/>
      <w:ind w:right="150"/>
      <w:jc w:val="left"/>
    </w:pPr>
    <w:rPr>
      <w:rFonts w:eastAsia="Times New Roman"/>
      <w:szCs w:val="24"/>
    </w:rPr>
  </w:style>
  <w:style w:type="paragraph" w:customStyle="1" w:styleId="center2">
    <w:name w:val="center2"/>
    <w:basedOn w:val="Normal"/>
    <w:uiPriority w:val="99"/>
    <w:semiHidden/>
    <w:rsid w:val="004D5419"/>
    <w:pPr>
      <w:shd w:val="clear" w:color="auto" w:fill="FFFFFF"/>
      <w:spacing w:before="75" w:after="150" w:line="240" w:lineRule="auto"/>
      <w:jc w:val="center"/>
    </w:pPr>
    <w:rPr>
      <w:rFonts w:eastAsia="Times New Roman"/>
      <w:szCs w:val="24"/>
    </w:rPr>
  </w:style>
  <w:style w:type="paragraph" w:customStyle="1" w:styleId="stagewrapper2">
    <w:name w:val="stagewrapper2"/>
    <w:basedOn w:val="Normal"/>
    <w:uiPriority w:val="99"/>
    <w:semiHidden/>
    <w:rsid w:val="004D5419"/>
    <w:pPr>
      <w:shd w:val="clear" w:color="auto" w:fill="000000"/>
      <w:spacing w:after="150" w:line="240" w:lineRule="auto"/>
      <w:jc w:val="center"/>
    </w:pPr>
    <w:rPr>
      <w:rFonts w:eastAsia="Times New Roman"/>
      <w:szCs w:val="24"/>
    </w:rPr>
  </w:style>
  <w:style w:type="paragraph" w:customStyle="1" w:styleId="stage2">
    <w:name w:val="stage2"/>
    <w:basedOn w:val="Normal"/>
    <w:uiPriority w:val="99"/>
    <w:semiHidden/>
    <w:rsid w:val="004D5419"/>
    <w:pPr>
      <w:spacing w:after="150" w:line="240" w:lineRule="auto"/>
      <w:jc w:val="center"/>
    </w:pPr>
    <w:rPr>
      <w:rFonts w:eastAsia="Times New Roman"/>
      <w:sz w:val="2"/>
      <w:szCs w:val="2"/>
    </w:rPr>
  </w:style>
  <w:style w:type="paragraph" w:customStyle="1" w:styleId="pageprev2">
    <w:name w:val="page_prev2"/>
    <w:basedOn w:val="Normal"/>
    <w:uiPriority w:val="99"/>
    <w:semiHidden/>
    <w:rsid w:val="004D5419"/>
    <w:pPr>
      <w:spacing w:after="150" w:line="240" w:lineRule="auto"/>
      <w:jc w:val="left"/>
    </w:pPr>
    <w:rPr>
      <w:rFonts w:eastAsia="Times New Roman"/>
      <w:szCs w:val="24"/>
    </w:rPr>
  </w:style>
  <w:style w:type="paragraph" w:customStyle="1" w:styleId="pagenext2">
    <w:name w:val="page_next2"/>
    <w:basedOn w:val="Normal"/>
    <w:uiPriority w:val="99"/>
    <w:semiHidden/>
    <w:rsid w:val="004D5419"/>
    <w:pPr>
      <w:spacing w:after="150" w:line="240" w:lineRule="auto"/>
      <w:jc w:val="left"/>
    </w:pPr>
    <w:rPr>
      <w:rFonts w:eastAsia="Times New Roman"/>
      <w:szCs w:val="24"/>
    </w:rPr>
  </w:style>
  <w:style w:type="paragraph" w:customStyle="1" w:styleId="stageactions2">
    <w:name w:val="stageactions2"/>
    <w:basedOn w:val="Normal"/>
    <w:uiPriority w:val="99"/>
    <w:semiHidden/>
    <w:rsid w:val="004D5419"/>
    <w:pPr>
      <w:spacing w:after="150" w:line="240" w:lineRule="auto"/>
      <w:jc w:val="left"/>
    </w:pPr>
    <w:rPr>
      <w:rFonts w:eastAsia="Times New Roman"/>
      <w:szCs w:val="24"/>
    </w:rPr>
  </w:style>
  <w:style w:type="paragraph" w:customStyle="1" w:styleId="snowliftfullscreen2">
    <w:name w:val="snowliftfullscreen2"/>
    <w:basedOn w:val="Normal"/>
    <w:uiPriority w:val="99"/>
    <w:semiHidden/>
    <w:rsid w:val="004D5419"/>
    <w:pPr>
      <w:spacing w:after="150" w:line="240" w:lineRule="auto"/>
      <w:jc w:val="left"/>
    </w:pPr>
    <w:rPr>
      <w:rFonts w:eastAsia="Times New Roman"/>
      <w:szCs w:val="24"/>
    </w:rPr>
  </w:style>
  <w:style w:type="paragraph" w:customStyle="1" w:styleId="timelinecontainer2">
    <w:name w:val="timeline_container2"/>
    <w:basedOn w:val="Normal"/>
    <w:uiPriority w:val="99"/>
    <w:semiHidden/>
    <w:rsid w:val="004D5419"/>
    <w:pPr>
      <w:spacing w:after="150" w:line="240" w:lineRule="auto"/>
      <w:jc w:val="left"/>
    </w:pPr>
    <w:rPr>
      <w:rFonts w:eastAsia="Times New Roman"/>
      <w:szCs w:val="24"/>
    </w:rPr>
  </w:style>
  <w:style w:type="paragraph" w:customStyle="1" w:styleId="icscreen2">
    <w:name w:val="ic_screen2"/>
    <w:basedOn w:val="Normal"/>
    <w:uiPriority w:val="99"/>
    <w:semiHidden/>
    <w:rsid w:val="004D5419"/>
    <w:pPr>
      <w:spacing w:after="150" w:line="240" w:lineRule="auto"/>
      <w:jc w:val="left"/>
    </w:pPr>
    <w:rPr>
      <w:rFonts w:eastAsia="Times New Roman"/>
      <w:szCs w:val="24"/>
    </w:rPr>
  </w:style>
  <w:style w:type="paragraph" w:customStyle="1" w:styleId="titlegray2">
    <w:name w:val="title_gray2"/>
    <w:basedOn w:val="Normal"/>
    <w:uiPriority w:val="99"/>
    <w:semiHidden/>
    <w:rsid w:val="004D5419"/>
    <w:pPr>
      <w:pBdr>
        <w:bottom w:val="single" w:sz="6" w:space="6" w:color="D9D9D9"/>
      </w:pBdr>
      <w:shd w:val="clear" w:color="auto" w:fill="F3F3F3"/>
      <w:spacing w:after="150" w:line="240" w:lineRule="auto"/>
      <w:jc w:val="center"/>
    </w:pPr>
    <w:rPr>
      <w:rFonts w:eastAsia="Times New Roman"/>
      <w:szCs w:val="24"/>
    </w:rPr>
  </w:style>
  <w:style w:type="paragraph" w:customStyle="1" w:styleId="popup-cont2">
    <w:name w:val="popup-cont2"/>
    <w:basedOn w:val="Normal"/>
    <w:uiPriority w:val="99"/>
    <w:semiHidden/>
    <w:rsid w:val="004D5419"/>
    <w:pPr>
      <w:shd w:val="clear" w:color="auto" w:fill="FFFFFF"/>
      <w:spacing w:before="30" w:line="240" w:lineRule="auto"/>
      <w:ind w:left="30" w:right="30"/>
      <w:jc w:val="left"/>
    </w:pPr>
    <w:rPr>
      <w:rFonts w:eastAsia="Times New Roman"/>
      <w:szCs w:val="24"/>
    </w:rPr>
  </w:style>
  <w:style w:type="paragraph" w:customStyle="1" w:styleId="bggray7">
    <w:name w:val="bg_gray7"/>
    <w:basedOn w:val="Normal"/>
    <w:uiPriority w:val="99"/>
    <w:semiHidden/>
    <w:rsid w:val="004D5419"/>
    <w:pPr>
      <w:shd w:val="clear" w:color="auto" w:fill="EDEDED"/>
      <w:spacing w:after="150" w:line="240" w:lineRule="auto"/>
      <w:jc w:val="left"/>
    </w:pPr>
    <w:rPr>
      <w:rFonts w:eastAsia="Times New Roman"/>
      <w:szCs w:val="24"/>
    </w:rPr>
  </w:style>
  <w:style w:type="paragraph" w:customStyle="1" w:styleId="innerwrap7">
    <w:name w:val="innerwrap7"/>
    <w:basedOn w:val="Normal"/>
    <w:uiPriority w:val="99"/>
    <w:semiHidden/>
    <w:rsid w:val="004D5419"/>
    <w:pPr>
      <w:spacing w:line="240" w:lineRule="auto"/>
      <w:jc w:val="left"/>
    </w:pPr>
    <w:rPr>
      <w:rFonts w:eastAsia="Times New Roman"/>
      <w:szCs w:val="24"/>
    </w:rPr>
  </w:style>
  <w:style w:type="paragraph" w:customStyle="1" w:styleId="innercmm2">
    <w:name w:val="inner_cmm2"/>
    <w:basedOn w:val="Normal"/>
    <w:uiPriority w:val="99"/>
    <w:semiHidden/>
    <w:rsid w:val="004D5419"/>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4">
    <w:name w:val="filltext4"/>
    <w:basedOn w:val="Normal"/>
    <w:uiPriority w:val="99"/>
    <w:semiHidden/>
    <w:rsid w:val="004D5419"/>
    <w:pPr>
      <w:spacing w:after="150" w:line="240" w:lineRule="auto"/>
      <w:jc w:val="left"/>
    </w:pPr>
    <w:rPr>
      <w:rFonts w:eastAsia="Times New Roman"/>
      <w:color w:val="333333"/>
      <w:szCs w:val="24"/>
    </w:rPr>
  </w:style>
  <w:style w:type="paragraph" w:customStyle="1" w:styleId="nobor2">
    <w:name w:val="nobor2"/>
    <w:basedOn w:val="Normal"/>
    <w:uiPriority w:val="99"/>
    <w:semiHidden/>
    <w:rsid w:val="004D5419"/>
    <w:pPr>
      <w:spacing w:line="240" w:lineRule="auto"/>
      <w:jc w:val="left"/>
    </w:pPr>
    <w:rPr>
      <w:rFonts w:eastAsia="Times New Roman"/>
      <w:szCs w:val="24"/>
    </w:rPr>
  </w:style>
  <w:style w:type="paragraph" w:customStyle="1" w:styleId="btface2">
    <w:name w:val="bt_face2"/>
    <w:basedOn w:val="Normal"/>
    <w:uiPriority w:val="99"/>
    <w:semiHidden/>
    <w:rsid w:val="004D5419"/>
    <w:pPr>
      <w:spacing w:after="150" w:line="240" w:lineRule="auto"/>
      <w:jc w:val="left"/>
    </w:pPr>
    <w:rPr>
      <w:rFonts w:eastAsia="Times New Roman"/>
      <w:szCs w:val="24"/>
    </w:rPr>
  </w:style>
  <w:style w:type="paragraph" w:customStyle="1" w:styleId="main5">
    <w:name w:val="main5"/>
    <w:basedOn w:val="Normal"/>
    <w:uiPriority w:val="99"/>
    <w:semiHidden/>
    <w:rsid w:val="004D5419"/>
    <w:pPr>
      <w:shd w:val="clear" w:color="auto" w:fill="333333"/>
      <w:spacing w:line="240" w:lineRule="auto"/>
      <w:jc w:val="left"/>
    </w:pPr>
    <w:rPr>
      <w:rFonts w:eastAsia="Times New Roman"/>
      <w:szCs w:val="24"/>
    </w:rPr>
  </w:style>
  <w:style w:type="paragraph" w:customStyle="1" w:styleId="text-upercase2">
    <w:name w:val="text-upercase2"/>
    <w:basedOn w:val="Normal"/>
    <w:uiPriority w:val="99"/>
    <w:semiHidden/>
    <w:rsid w:val="004D5419"/>
    <w:pPr>
      <w:spacing w:after="150" w:line="240" w:lineRule="auto"/>
      <w:jc w:val="left"/>
    </w:pPr>
    <w:rPr>
      <w:rFonts w:eastAsia="Times New Roman"/>
      <w:caps/>
      <w:color w:val="2B63A7"/>
      <w:szCs w:val="24"/>
    </w:rPr>
  </w:style>
  <w:style w:type="paragraph" w:customStyle="1" w:styleId="image-subj3">
    <w:name w:val="image-subj3"/>
    <w:basedOn w:val="Normal"/>
    <w:uiPriority w:val="99"/>
    <w:semiHidden/>
    <w:rsid w:val="004D5419"/>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2">
    <w:name w:val="size-242"/>
    <w:basedOn w:val="Normal"/>
    <w:uiPriority w:val="99"/>
    <w:semiHidden/>
    <w:rsid w:val="004D5419"/>
    <w:pPr>
      <w:spacing w:after="150" w:line="360" w:lineRule="atLeast"/>
      <w:jc w:val="left"/>
    </w:pPr>
    <w:rPr>
      <w:rFonts w:eastAsia="Times New Roman"/>
      <w:sz w:val="36"/>
      <w:szCs w:val="36"/>
    </w:rPr>
  </w:style>
  <w:style w:type="paragraph" w:customStyle="1" w:styleId="btn-gray2">
    <w:name w:val="btn-gray2"/>
    <w:basedOn w:val="Normal"/>
    <w:uiPriority w:val="99"/>
    <w:semiHidden/>
    <w:rsid w:val="004D5419"/>
    <w:pPr>
      <w:shd w:val="clear" w:color="auto" w:fill="F96935"/>
      <w:spacing w:after="150" w:line="240" w:lineRule="auto"/>
      <w:jc w:val="left"/>
    </w:pPr>
    <w:rPr>
      <w:rFonts w:eastAsia="Times New Roman"/>
      <w:color w:val="FFFFFF"/>
      <w:szCs w:val="24"/>
    </w:rPr>
  </w:style>
  <w:style w:type="paragraph" w:customStyle="1" w:styleId="image-subj4">
    <w:name w:val="image-subj4"/>
    <w:basedOn w:val="Normal"/>
    <w:uiPriority w:val="99"/>
    <w:semiHidden/>
    <w:rsid w:val="004D5419"/>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2">
    <w:name w:val="exam-item2"/>
    <w:basedOn w:val="Normal"/>
    <w:uiPriority w:val="99"/>
    <w:semiHidden/>
    <w:rsid w:val="004D5419"/>
    <w:pPr>
      <w:pBdr>
        <w:bottom w:val="single" w:sz="6" w:space="4" w:color="E1E1E1"/>
      </w:pBdr>
      <w:spacing w:after="150" w:line="240" w:lineRule="auto"/>
      <w:jc w:val="left"/>
    </w:pPr>
    <w:rPr>
      <w:rFonts w:eastAsia="Times New Roman"/>
      <w:szCs w:val="24"/>
    </w:rPr>
  </w:style>
  <w:style w:type="paragraph" w:customStyle="1" w:styleId="header-exam2">
    <w:name w:val="header-exam2"/>
    <w:basedOn w:val="Normal"/>
    <w:uiPriority w:val="99"/>
    <w:semiHidden/>
    <w:rsid w:val="004D5419"/>
    <w:pPr>
      <w:spacing w:line="240" w:lineRule="auto"/>
      <w:jc w:val="left"/>
    </w:pPr>
    <w:rPr>
      <w:rFonts w:eastAsia="Times New Roman"/>
      <w:szCs w:val="24"/>
    </w:rPr>
  </w:style>
  <w:style w:type="paragraph" w:customStyle="1" w:styleId="color-orange2">
    <w:name w:val="color-orange2"/>
    <w:basedOn w:val="Normal"/>
    <w:uiPriority w:val="99"/>
    <w:semiHidden/>
    <w:rsid w:val="004D5419"/>
    <w:pPr>
      <w:spacing w:after="150" w:line="240" w:lineRule="auto"/>
      <w:jc w:val="left"/>
    </w:pPr>
    <w:rPr>
      <w:rFonts w:eastAsia="Times New Roman"/>
      <w:color w:val="F1A65B"/>
      <w:szCs w:val="24"/>
    </w:rPr>
  </w:style>
  <w:style w:type="paragraph" w:customStyle="1" w:styleId="contents-page2">
    <w:name w:val="contents-page2"/>
    <w:basedOn w:val="Normal"/>
    <w:uiPriority w:val="99"/>
    <w:semiHidden/>
    <w:rsid w:val="004D5419"/>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2">
    <w:name w:val="go-exam2"/>
    <w:basedOn w:val="Normal"/>
    <w:uiPriority w:val="99"/>
    <w:semiHidden/>
    <w:rsid w:val="004D5419"/>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2">
    <w:name w:val="title-rank2"/>
    <w:basedOn w:val="Normal"/>
    <w:uiPriority w:val="99"/>
    <w:semiHidden/>
    <w:rsid w:val="004D5419"/>
    <w:pPr>
      <w:shd w:val="clear" w:color="auto" w:fill="E2E2E2"/>
      <w:spacing w:line="240" w:lineRule="auto"/>
      <w:jc w:val="left"/>
    </w:pPr>
    <w:rPr>
      <w:rFonts w:eastAsia="Times New Roman"/>
      <w:szCs w:val="24"/>
    </w:rPr>
  </w:style>
  <w:style w:type="paragraph" w:customStyle="1" w:styleId="view-more3">
    <w:name w:val="view-more3"/>
    <w:basedOn w:val="Normal"/>
    <w:uiPriority w:val="99"/>
    <w:semiHidden/>
    <w:rsid w:val="004D5419"/>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4">
    <w:name w:val="view-more4"/>
    <w:basedOn w:val="Normal"/>
    <w:uiPriority w:val="99"/>
    <w:semiHidden/>
    <w:rsid w:val="004D5419"/>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2">
    <w:name w:val="lessonitem2"/>
    <w:basedOn w:val="Normal"/>
    <w:uiPriority w:val="99"/>
    <w:semiHidden/>
    <w:rsid w:val="004D5419"/>
    <w:pPr>
      <w:pBdr>
        <w:bottom w:val="dashed" w:sz="6" w:space="9" w:color="E1E1E1"/>
      </w:pBdr>
      <w:spacing w:after="150" w:line="240" w:lineRule="auto"/>
      <w:jc w:val="left"/>
    </w:pPr>
    <w:rPr>
      <w:rFonts w:eastAsia="Times New Roman"/>
      <w:szCs w:val="24"/>
    </w:rPr>
  </w:style>
  <w:style w:type="paragraph" w:customStyle="1" w:styleId="percentwrapper2">
    <w:name w:val="percentwrapper2"/>
    <w:basedOn w:val="Normal"/>
    <w:uiPriority w:val="99"/>
    <w:semiHidden/>
    <w:rsid w:val="004D5419"/>
    <w:pPr>
      <w:spacing w:before="30" w:line="240" w:lineRule="auto"/>
      <w:ind w:right="150"/>
      <w:jc w:val="left"/>
    </w:pPr>
    <w:rPr>
      <w:rFonts w:eastAsia="Times New Roman"/>
      <w:color w:val="828282"/>
      <w:szCs w:val="24"/>
    </w:rPr>
  </w:style>
  <w:style w:type="paragraph" w:customStyle="1" w:styleId="percent2">
    <w:name w:val="percent2"/>
    <w:basedOn w:val="Normal"/>
    <w:uiPriority w:val="99"/>
    <w:semiHidden/>
    <w:rsid w:val="004D5419"/>
    <w:pPr>
      <w:spacing w:before="180" w:line="240" w:lineRule="auto"/>
      <w:ind w:left="75"/>
      <w:jc w:val="left"/>
    </w:pPr>
    <w:rPr>
      <w:rFonts w:eastAsia="Times New Roman"/>
      <w:szCs w:val="24"/>
    </w:rPr>
  </w:style>
  <w:style w:type="paragraph" w:customStyle="1" w:styleId="iconpercent2">
    <w:name w:val="iconpercent2"/>
    <w:basedOn w:val="Normal"/>
    <w:uiPriority w:val="99"/>
    <w:semiHidden/>
    <w:rsid w:val="004D5419"/>
    <w:pPr>
      <w:spacing w:after="150" w:line="240" w:lineRule="auto"/>
      <w:jc w:val="left"/>
    </w:pPr>
    <w:rPr>
      <w:rFonts w:eastAsia="Times New Roman"/>
      <w:szCs w:val="24"/>
    </w:rPr>
  </w:style>
  <w:style w:type="paragraph" w:customStyle="1" w:styleId="lessononline2">
    <w:name w:val="lessononline2"/>
    <w:basedOn w:val="Normal"/>
    <w:uiPriority w:val="99"/>
    <w:semiHidden/>
    <w:rsid w:val="004D5419"/>
    <w:pPr>
      <w:spacing w:after="150" w:line="240" w:lineRule="auto"/>
      <w:jc w:val="left"/>
    </w:pPr>
    <w:rPr>
      <w:rFonts w:eastAsia="Times New Roman"/>
      <w:szCs w:val="24"/>
    </w:rPr>
  </w:style>
  <w:style w:type="paragraph" w:customStyle="1" w:styleId="examonline2">
    <w:name w:val="examonline2"/>
    <w:basedOn w:val="Normal"/>
    <w:uiPriority w:val="99"/>
    <w:semiHidden/>
    <w:rsid w:val="004D5419"/>
    <w:pPr>
      <w:spacing w:after="150" w:line="240" w:lineRule="auto"/>
      <w:jc w:val="left"/>
    </w:pPr>
    <w:rPr>
      <w:rFonts w:eastAsia="Times New Roman"/>
      <w:szCs w:val="24"/>
    </w:rPr>
  </w:style>
  <w:style w:type="paragraph" w:customStyle="1" w:styleId="lessontitle2">
    <w:name w:val="lessontitle2"/>
    <w:basedOn w:val="Normal"/>
    <w:uiPriority w:val="99"/>
    <w:semiHidden/>
    <w:rsid w:val="004D5419"/>
    <w:pPr>
      <w:spacing w:after="150" w:line="240" w:lineRule="auto"/>
      <w:jc w:val="left"/>
    </w:pPr>
    <w:rPr>
      <w:rFonts w:eastAsia="Times New Roman"/>
      <w:color w:val="0043A8"/>
      <w:sz w:val="21"/>
      <w:szCs w:val="21"/>
    </w:rPr>
  </w:style>
  <w:style w:type="paragraph" w:customStyle="1" w:styleId="freeicon2">
    <w:name w:val="freeicon2"/>
    <w:basedOn w:val="Normal"/>
    <w:uiPriority w:val="99"/>
    <w:semiHidden/>
    <w:rsid w:val="004D5419"/>
    <w:pPr>
      <w:spacing w:after="150" w:line="240" w:lineRule="auto"/>
      <w:ind w:left="570"/>
      <w:jc w:val="left"/>
    </w:pPr>
    <w:rPr>
      <w:rFonts w:eastAsia="Times New Roman"/>
      <w:szCs w:val="24"/>
    </w:rPr>
  </w:style>
  <w:style w:type="paragraph" w:customStyle="1" w:styleId="left2">
    <w:name w:val="left2"/>
    <w:basedOn w:val="Normal"/>
    <w:uiPriority w:val="99"/>
    <w:semiHidden/>
    <w:rsid w:val="004D5419"/>
    <w:pPr>
      <w:spacing w:after="150" w:line="240" w:lineRule="auto"/>
      <w:ind w:right="225"/>
      <w:jc w:val="left"/>
    </w:pPr>
    <w:rPr>
      <w:rFonts w:eastAsia="Times New Roman"/>
      <w:szCs w:val="24"/>
    </w:rPr>
  </w:style>
  <w:style w:type="paragraph" w:customStyle="1" w:styleId="title-list-q2">
    <w:name w:val="title-list-q2"/>
    <w:basedOn w:val="Normal"/>
    <w:uiPriority w:val="99"/>
    <w:semiHidden/>
    <w:rsid w:val="004D5419"/>
    <w:pPr>
      <w:shd w:val="clear" w:color="auto" w:fill="E2E2E2"/>
      <w:spacing w:after="150" w:line="240" w:lineRule="auto"/>
      <w:jc w:val="left"/>
    </w:pPr>
    <w:rPr>
      <w:rFonts w:eastAsia="Times New Roman"/>
      <w:sz w:val="27"/>
      <w:szCs w:val="27"/>
    </w:rPr>
  </w:style>
  <w:style w:type="paragraph" w:customStyle="1" w:styleId="modal-content4">
    <w:name w:val="modal-content4"/>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5">
    <w:name w:val="modal-content5"/>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modal-content6">
    <w:name w:val="modal-content6"/>
    <w:basedOn w:val="Normal"/>
    <w:uiPriority w:val="99"/>
    <w:semiHidden/>
    <w:rsid w:val="004D5419"/>
    <w:pPr>
      <w:shd w:val="clear" w:color="auto" w:fill="FFFFFF"/>
      <w:spacing w:line="240" w:lineRule="auto"/>
      <w:ind w:left="-3555"/>
      <w:jc w:val="left"/>
    </w:pPr>
    <w:rPr>
      <w:rFonts w:eastAsia="Times New Roman"/>
      <w:szCs w:val="24"/>
    </w:rPr>
  </w:style>
  <w:style w:type="paragraph" w:customStyle="1" w:styleId="title-modal2">
    <w:name w:val="title-modal2"/>
    <w:basedOn w:val="Normal"/>
    <w:uiPriority w:val="99"/>
    <w:semiHidden/>
    <w:rsid w:val="004D5419"/>
    <w:pPr>
      <w:pBdr>
        <w:bottom w:val="single" w:sz="6" w:space="3" w:color="E0E0E0"/>
      </w:pBdr>
      <w:spacing w:after="225" w:line="240" w:lineRule="auto"/>
      <w:jc w:val="left"/>
    </w:pPr>
    <w:rPr>
      <w:rFonts w:eastAsia="Times New Roman"/>
      <w:szCs w:val="24"/>
    </w:rPr>
  </w:style>
  <w:style w:type="paragraph" w:customStyle="1" w:styleId="close-modal3">
    <w:name w:val="close-modal3"/>
    <w:basedOn w:val="Normal"/>
    <w:uiPriority w:val="99"/>
    <w:semiHidden/>
    <w:rsid w:val="004D5419"/>
    <w:pPr>
      <w:spacing w:after="150" w:line="240" w:lineRule="auto"/>
      <w:jc w:val="left"/>
    </w:pPr>
    <w:rPr>
      <w:rFonts w:eastAsia="Times New Roman"/>
      <w:color w:val="B7B7B7"/>
      <w:sz w:val="18"/>
      <w:szCs w:val="18"/>
    </w:rPr>
  </w:style>
  <w:style w:type="paragraph" w:customStyle="1" w:styleId="close-modal4">
    <w:name w:val="close-modal4"/>
    <w:basedOn w:val="Normal"/>
    <w:uiPriority w:val="99"/>
    <w:semiHidden/>
    <w:rsid w:val="004D5419"/>
    <w:pPr>
      <w:spacing w:after="150" w:line="240" w:lineRule="auto"/>
      <w:jc w:val="left"/>
    </w:pPr>
    <w:rPr>
      <w:rFonts w:eastAsia="Times New Roman"/>
      <w:color w:val="F96935"/>
      <w:sz w:val="18"/>
      <w:szCs w:val="18"/>
    </w:rPr>
  </w:style>
  <w:style w:type="paragraph" w:customStyle="1" w:styleId="right2">
    <w:name w:val="right2"/>
    <w:basedOn w:val="Normal"/>
    <w:uiPriority w:val="99"/>
    <w:semiHidden/>
    <w:rsid w:val="004D5419"/>
    <w:pPr>
      <w:spacing w:before="150" w:line="240" w:lineRule="auto"/>
      <w:jc w:val="left"/>
    </w:pPr>
    <w:rPr>
      <w:rFonts w:eastAsia="Times New Roman"/>
      <w:szCs w:val="24"/>
    </w:rPr>
  </w:style>
  <w:style w:type="paragraph" w:customStyle="1" w:styleId="panigtor-image5">
    <w:name w:val="panigtor-image5"/>
    <w:basedOn w:val="Normal"/>
    <w:uiPriority w:val="99"/>
    <w:semiHidden/>
    <w:rsid w:val="004D5419"/>
    <w:pPr>
      <w:spacing w:before="225" w:after="150" w:line="240" w:lineRule="auto"/>
      <w:ind w:right="1950"/>
      <w:jc w:val="left"/>
    </w:pPr>
    <w:rPr>
      <w:rFonts w:eastAsia="Times New Roman"/>
      <w:szCs w:val="24"/>
    </w:rPr>
  </w:style>
  <w:style w:type="paragraph" w:customStyle="1" w:styleId="panigtor-image6">
    <w:name w:val="panigtor-image6"/>
    <w:basedOn w:val="Normal"/>
    <w:uiPriority w:val="99"/>
    <w:semiHidden/>
    <w:rsid w:val="004D5419"/>
    <w:pPr>
      <w:spacing w:before="225" w:after="150" w:line="240" w:lineRule="auto"/>
      <w:ind w:right="1950"/>
      <w:jc w:val="left"/>
    </w:pPr>
    <w:rPr>
      <w:rFonts w:eastAsia="Times New Roman"/>
      <w:szCs w:val="24"/>
    </w:rPr>
  </w:style>
  <w:style w:type="paragraph" w:customStyle="1" w:styleId="thumnail-img3">
    <w:name w:val="thumnail-img3"/>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4">
    <w:name w:val="thumnail-img4"/>
    <w:basedOn w:val="Normal"/>
    <w:uiPriority w:val="99"/>
    <w:semiHidden/>
    <w:rsid w:val="004D5419"/>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3">
    <w:name w:val="ad-rep-button3"/>
    <w:basedOn w:val="Normal"/>
    <w:uiPriority w:val="99"/>
    <w:semiHidden/>
    <w:rsid w:val="004D5419"/>
    <w:pPr>
      <w:spacing w:after="150" w:line="240" w:lineRule="auto"/>
      <w:jc w:val="left"/>
    </w:pPr>
    <w:rPr>
      <w:rFonts w:eastAsia="Times New Roman"/>
      <w:szCs w:val="24"/>
    </w:rPr>
  </w:style>
  <w:style w:type="paragraph" w:customStyle="1" w:styleId="ad-rep-button4">
    <w:name w:val="ad-rep-button4"/>
    <w:basedOn w:val="Normal"/>
    <w:uiPriority w:val="99"/>
    <w:semiHidden/>
    <w:rsid w:val="004D5419"/>
    <w:pPr>
      <w:spacing w:after="150" w:line="240" w:lineRule="auto"/>
      <w:jc w:val="left"/>
    </w:pPr>
    <w:rPr>
      <w:rFonts w:eastAsia="Times New Roman"/>
      <w:szCs w:val="24"/>
    </w:rPr>
  </w:style>
  <w:style w:type="paragraph" w:customStyle="1" w:styleId="multi-choiceulli2">
    <w:name w:val="multi-choice&gt;ul&gt;li2"/>
    <w:basedOn w:val="Normal"/>
    <w:uiPriority w:val="99"/>
    <w:semiHidden/>
    <w:rsid w:val="004D5419"/>
    <w:pPr>
      <w:spacing w:before="150" w:after="150" w:line="240" w:lineRule="auto"/>
      <w:ind w:left="450"/>
      <w:jc w:val="left"/>
    </w:pPr>
    <w:rPr>
      <w:rFonts w:eastAsia="Times New Roman"/>
      <w:szCs w:val="24"/>
    </w:rPr>
  </w:style>
  <w:style w:type="paragraph" w:customStyle="1" w:styleId="awnotcorrect5">
    <w:name w:val="aw_not_correct5"/>
    <w:basedOn w:val="Normal"/>
    <w:uiPriority w:val="99"/>
    <w:semiHidden/>
    <w:rsid w:val="004D5419"/>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5">
    <w:name w:val="aw_correct5"/>
    <w:basedOn w:val="Normal"/>
    <w:uiPriority w:val="99"/>
    <w:semiHidden/>
    <w:rsid w:val="004D5419"/>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2">
    <w:name w:val="total_point&gt;b2"/>
    <w:basedOn w:val="Normal"/>
    <w:uiPriority w:val="99"/>
    <w:semiHidden/>
    <w:rsid w:val="004D5419"/>
    <w:pPr>
      <w:spacing w:after="150" w:line="600" w:lineRule="atLeast"/>
      <w:jc w:val="left"/>
    </w:pPr>
    <w:rPr>
      <w:rFonts w:eastAsia="Times New Roman"/>
      <w:sz w:val="63"/>
      <w:szCs w:val="63"/>
    </w:rPr>
  </w:style>
  <w:style w:type="paragraph" w:customStyle="1" w:styleId="totalpoint2">
    <w:name w:val="total_point2"/>
    <w:basedOn w:val="Normal"/>
    <w:uiPriority w:val="99"/>
    <w:semiHidden/>
    <w:rsid w:val="004D5419"/>
    <w:pPr>
      <w:pBdr>
        <w:top w:val="single" w:sz="12" w:space="31" w:color="auto"/>
        <w:left w:val="single" w:sz="12" w:space="0" w:color="auto"/>
        <w:bottom w:val="single" w:sz="12" w:space="0" w:color="auto"/>
        <w:right w:val="single" w:sz="12" w:space="0" w:color="auto"/>
      </w:pBdr>
      <w:spacing w:after="150" w:line="240" w:lineRule="auto"/>
      <w:ind w:right="225"/>
      <w:jc w:val="center"/>
    </w:pPr>
    <w:rPr>
      <w:rFonts w:eastAsia="Times New Roman"/>
      <w:szCs w:val="24"/>
    </w:rPr>
  </w:style>
  <w:style w:type="paragraph" w:customStyle="1" w:styleId="timeline2">
    <w:name w:val="timeline2"/>
    <w:basedOn w:val="Normal"/>
    <w:uiPriority w:val="99"/>
    <w:semiHidden/>
    <w:rsid w:val="004D5419"/>
    <w:pPr>
      <w:shd w:val="clear" w:color="auto" w:fill="F3F3F4"/>
      <w:spacing w:after="150" w:line="240" w:lineRule="auto"/>
      <w:jc w:val="left"/>
    </w:pPr>
    <w:rPr>
      <w:rFonts w:eastAsia="Times New Roman"/>
      <w:color w:val="333333"/>
      <w:sz w:val="20"/>
      <w:szCs w:val="20"/>
    </w:rPr>
  </w:style>
  <w:style w:type="paragraph" w:customStyle="1" w:styleId="blockcontent2">
    <w:name w:val="blockcontent2"/>
    <w:basedOn w:val="Normal"/>
    <w:uiPriority w:val="99"/>
    <w:semiHidden/>
    <w:rsid w:val="004D5419"/>
    <w:pPr>
      <w:spacing w:after="75" w:line="240" w:lineRule="auto"/>
      <w:jc w:val="left"/>
    </w:pPr>
    <w:rPr>
      <w:rFonts w:eastAsia="Times New Roman"/>
      <w:szCs w:val="24"/>
    </w:rPr>
  </w:style>
  <w:style w:type="paragraph" w:customStyle="1" w:styleId="innerwrap8">
    <w:name w:val="innerwrap8"/>
    <w:basedOn w:val="Normal"/>
    <w:uiPriority w:val="99"/>
    <w:semiHidden/>
    <w:rsid w:val="004D5419"/>
    <w:pPr>
      <w:spacing w:after="150" w:line="240" w:lineRule="auto"/>
      <w:jc w:val="left"/>
    </w:pPr>
    <w:rPr>
      <w:rFonts w:eastAsia="Times New Roman"/>
      <w:szCs w:val="24"/>
    </w:rPr>
  </w:style>
  <w:style w:type="paragraph" w:customStyle="1" w:styleId="btngraysmall2">
    <w:name w:val="btn_graysmall2"/>
    <w:basedOn w:val="Normal"/>
    <w:uiPriority w:val="99"/>
    <w:semiHidden/>
    <w:rsid w:val="004D5419"/>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2">
    <w:name w:val="magt52"/>
    <w:basedOn w:val="Normal"/>
    <w:uiPriority w:val="99"/>
    <w:semiHidden/>
    <w:rsid w:val="004D5419"/>
    <w:pPr>
      <w:spacing w:before="225" w:after="150" w:line="240" w:lineRule="auto"/>
      <w:jc w:val="left"/>
    </w:pPr>
    <w:rPr>
      <w:rFonts w:eastAsia="Times New Roman"/>
      <w:szCs w:val="24"/>
    </w:rPr>
  </w:style>
  <w:style w:type="paragraph" w:customStyle="1" w:styleId="best-userdiv2">
    <w:name w:val="best-user&gt;div2"/>
    <w:basedOn w:val="Normal"/>
    <w:uiPriority w:val="99"/>
    <w:semiHidden/>
    <w:rsid w:val="004D5419"/>
    <w:pPr>
      <w:spacing w:after="150" w:line="240" w:lineRule="auto"/>
      <w:jc w:val="left"/>
    </w:pPr>
    <w:rPr>
      <w:rFonts w:eastAsia="Times New Roman"/>
      <w:szCs w:val="24"/>
    </w:rPr>
  </w:style>
  <w:style w:type="paragraph" w:customStyle="1" w:styleId="best-user2">
    <w:name w:val="best-user2"/>
    <w:basedOn w:val="Normal"/>
    <w:uiPriority w:val="99"/>
    <w:semiHidden/>
    <w:rsid w:val="004D5419"/>
    <w:pPr>
      <w:shd w:val="clear" w:color="auto" w:fill="C8E2FF"/>
      <w:spacing w:before="225" w:after="150" w:line="300" w:lineRule="atLeast"/>
      <w:jc w:val="left"/>
    </w:pPr>
    <w:rPr>
      <w:rFonts w:eastAsia="Times New Roman"/>
      <w:szCs w:val="24"/>
    </w:rPr>
  </w:style>
  <w:style w:type="paragraph" w:customStyle="1" w:styleId="panigtor-image7">
    <w:name w:val="panigtor-image7"/>
    <w:basedOn w:val="Normal"/>
    <w:uiPriority w:val="99"/>
    <w:semiHidden/>
    <w:rsid w:val="004D5419"/>
    <w:pPr>
      <w:spacing w:before="225" w:after="150" w:line="240" w:lineRule="auto"/>
      <w:jc w:val="left"/>
    </w:pPr>
    <w:rPr>
      <w:rFonts w:eastAsia="Times New Roman"/>
      <w:szCs w:val="24"/>
    </w:rPr>
  </w:style>
  <w:style w:type="paragraph" w:customStyle="1" w:styleId="panigtor-image8">
    <w:name w:val="panigtor-image8"/>
    <w:basedOn w:val="Normal"/>
    <w:uiPriority w:val="99"/>
    <w:semiHidden/>
    <w:rsid w:val="004D5419"/>
    <w:pPr>
      <w:spacing w:before="225" w:after="150" w:line="240" w:lineRule="auto"/>
      <w:jc w:val="left"/>
    </w:pPr>
    <w:rPr>
      <w:rFonts w:eastAsia="Times New Roman"/>
      <w:szCs w:val="24"/>
    </w:rPr>
  </w:style>
  <w:style w:type="paragraph" w:customStyle="1" w:styleId="main6">
    <w:name w:val="main6"/>
    <w:basedOn w:val="Normal"/>
    <w:uiPriority w:val="99"/>
    <w:semiHidden/>
    <w:rsid w:val="004D5419"/>
    <w:pPr>
      <w:shd w:val="clear" w:color="auto" w:fill="2D69B3"/>
      <w:spacing w:before="375" w:after="300" w:line="240" w:lineRule="auto"/>
      <w:jc w:val="left"/>
    </w:pPr>
    <w:rPr>
      <w:rFonts w:eastAsia="Times New Roman"/>
      <w:szCs w:val="24"/>
    </w:rPr>
  </w:style>
  <w:style w:type="paragraph" w:customStyle="1" w:styleId="ppgcontent2">
    <w:name w:val="pp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ccontent2">
    <w:name w:val="gcc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gcgcontent2">
    <w:name w:val="gcg_content2"/>
    <w:basedOn w:val="Normal"/>
    <w:uiPriority w:val="99"/>
    <w:semiHidden/>
    <w:rsid w:val="004D5419"/>
    <w:pPr>
      <w:shd w:val="clear" w:color="auto" w:fill="FFFFFF"/>
      <w:spacing w:after="150" w:line="240" w:lineRule="auto"/>
      <w:jc w:val="left"/>
    </w:pPr>
    <w:rPr>
      <w:rFonts w:eastAsia="Times New Roman"/>
      <w:szCs w:val="24"/>
    </w:rPr>
  </w:style>
  <w:style w:type="paragraph" w:customStyle="1" w:styleId="report-english2">
    <w:name w:val="report-english2"/>
    <w:basedOn w:val="Normal"/>
    <w:uiPriority w:val="99"/>
    <w:semiHidden/>
    <w:rsid w:val="004D5419"/>
    <w:pPr>
      <w:spacing w:after="150" w:line="240" w:lineRule="auto"/>
      <w:jc w:val="left"/>
    </w:pPr>
    <w:rPr>
      <w:rFonts w:eastAsia="Times New Roman"/>
      <w:szCs w:val="24"/>
    </w:rPr>
  </w:style>
  <w:style w:type="paragraph" w:customStyle="1" w:styleId="textdot3">
    <w:name w:val="textdot3"/>
    <w:basedOn w:val="Normal"/>
    <w:uiPriority w:val="99"/>
    <w:semiHidden/>
    <w:rsid w:val="004D5419"/>
    <w:pPr>
      <w:spacing w:after="150" w:line="0" w:lineRule="auto"/>
      <w:jc w:val="left"/>
    </w:pPr>
    <w:rPr>
      <w:rFonts w:eastAsia="Times New Roman"/>
      <w:color w:val="9BC4F7"/>
      <w:sz w:val="54"/>
      <w:szCs w:val="54"/>
    </w:rPr>
  </w:style>
  <w:style w:type="paragraph" w:customStyle="1" w:styleId="avatar4">
    <w:name w:val="avatar4"/>
    <w:basedOn w:val="Normal"/>
    <w:uiPriority w:val="99"/>
    <w:semiHidden/>
    <w:rsid w:val="004D5419"/>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4">
    <w:name w:val="textdot4"/>
    <w:basedOn w:val="Normal"/>
    <w:uiPriority w:val="99"/>
    <w:semiHidden/>
    <w:rsid w:val="004D5419"/>
    <w:pPr>
      <w:spacing w:after="150" w:line="0" w:lineRule="auto"/>
      <w:jc w:val="left"/>
    </w:pPr>
    <w:rPr>
      <w:rFonts w:eastAsia="Times New Roman"/>
      <w:color w:val="9BC4F7"/>
      <w:sz w:val="54"/>
      <w:szCs w:val="54"/>
    </w:rPr>
  </w:style>
  <w:style w:type="paragraph" w:customStyle="1" w:styleId="maincontent2">
    <w:name w:val="maincontent2"/>
    <w:basedOn w:val="Normal"/>
    <w:uiPriority w:val="99"/>
    <w:semiHidden/>
    <w:rsid w:val="004D5419"/>
    <w:pPr>
      <w:spacing w:after="150" w:line="240" w:lineRule="auto"/>
      <w:jc w:val="left"/>
    </w:pPr>
    <w:rPr>
      <w:rFonts w:eastAsia="Times New Roman"/>
      <w:szCs w:val="24"/>
    </w:rPr>
  </w:style>
  <w:style w:type="paragraph" w:customStyle="1" w:styleId="filter3">
    <w:name w:val="filter3"/>
    <w:basedOn w:val="Normal"/>
    <w:uiPriority w:val="99"/>
    <w:semiHidden/>
    <w:rsid w:val="004D5419"/>
    <w:pPr>
      <w:spacing w:after="300" w:line="240" w:lineRule="auto"/>
      <w:jc w:val="left"/>
    </w:pPr>
    <w:rPr>
      <w:rFonts w:eastAsia="Times New Roman"/>
      <w:szCs w:val="24"/>
    </w:rPr>
  </w:style>
  <w:style w:type="paragraph" w:customStyle="1" w:styleId="ui-icon3">
    <w:name w:val="ui-icon3"/>
    <w:basedOn w:val="Normal"/>
    <w:uiPriority w:val="99"/>
    <w:semiHidden/>
    <w:rsid w:val="004D5419"/>
    <w:pPr>
      <w:spacing w:after="150" w:line="240" w:lineRule="auto"/>
      <w:jc w:val="left"/>
    </w:pPr>
    <w:rPr>
      <w:rFonts w:eastAsia="Times New Roman"/>
      <w:szCs w:val="24"/>
    </w:rPr>
  </w:style>
  <w:style w:type="paragraph" w:customStyle="1" w:styleId="tabledetailhistory3">
    <w:name w:val="tabledetailhistory3"/>
    <w:basedOn w:val="Normal"/>
    <w:uiPriority w:val="99"/>
    <w:semiHidden/>
    <w:rsid w:val="004D5419"/>
    <w:pPr>
      <w:spacing w:after="225" w:line="240" w:lineRule="auto"/>
      <w:ind w:left="-180" w:right="-180"/>
      <w:jc w:val="left"/>
    </w:pPr>
    <w:rPr>
      <w:rFonts w:eastAsia="Times New Roman"/>
      <w:szCs w:val="24"/>
    </w:rPr>
  </w:style>
  <w:style w:type="paragraph" w:customStyle="1" w:styleId="pagination3">
    <w:name w:val="pagination3"/>
    <w:basedOn w:val="Normal"/>
    <w:uiPriority w:val="99"/>
    <w:semiHidden/>
    <w:rsid w:val="004D5419"/>
    <w:pPr>
      <w:spacing w:after="150" w:line="240" w:lineRule="auto"/>
      <w:jc w:val="center"/>
    </w:pPr>
    <w:rPr>
      <w:rFonts w:eastAsia="Times New Roman"/>
      <w:szCs w:val="24"/>
    </w:rPr>
  </w:style>
  <w:style w:type="paragraph" w:customStyle="1" w:styleId="paginationspan3">
    <w:name w:val="pagination&gt;span3"/>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3">
    <w:name w:val="next3"/>
    <w:basedOn w:val="Normal"/>
    <w:uiPriority w:val="99"/>
    <w:semiHidden/>
    <w:rsid w:val="004D5419"/>
    <w:pPr>
      <w:spacing w:after="150" w:line="240" w:lineRule="auto"/>
      <w:jc w:val="left"/>
    </w:pPr>
    <w:rPr>
      <w:rFonts w:eastAsia="Times New Roman"/>
      <w:szCs w:val="24"/>
    </w:rPr>
  </w:style>
  <w:style w:type="paragraph" w:customStyle="1" w:styleId="prev3">
    <w:name w:val="prev3"/>
    <w:basedOn w:val="Normal"/>
    <w:uiPriority w:val="99"/>
    <w:semiHidden/>
    <w:rsid w:val="004D5419"/>
    <w:pPr>
      <w:spacing w:after="150" w:line="240" w:lineRule="auto"/>
      <w:jc w:val="left"/>
    </w:pPr>
    <w:rPr>
      <w:rFonts w:eastAsia="Times New Roman"/>
      <w:szCs w:val="24"/>
    </w:rPr>
  </w:style>
  <w:style w:type="paragraph" w:customStyle="1" w:styleId="maincontent-pc2">
    <w:name w:val="maincontent-pc2"/>
    <w:basedOn w:val="Normal"/>
    <w:uiPriority w:val="99"/>
    <w:semiHidden/>
    <w:rsid w:val="004D5419"/>
    <w:pPr>
      <w:spacing w:after="150" w:line="240" w:lineRule="auto"/>
      <w:ind w:right="180"/>
      <w:jc w:val="left"/>
    </w:pPr>
    <w:rPr>
      <w:rFonts w:eastAsia="Times New Roman"/>
      <w:szCs w:val="24"/>
    </w:rPr>
  </w:style>
  <w:style w:type="paragraph" w:customStyle="1" w:styleId="trans-button2">
    <w:name w:val="trans-button2"/>
    <w:basedOn w:val="Normal"/>
    <w:uiPriority w:val="99"/>
    <w:semiHidden/>
    <w:rsid w:val="004D5419"/>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4">
    <w:name w:val="filter4"/>
    <w:basedOn w:val="Normal"/>
    <w:uiPriority w:val="99"/>
    <w:semiHidden/>
    <w:rsid w:val="004D5419"/>
    <w:pPr>
      <w:spacing w:after="300" w:line="240" w:lineRule="auto"/>
      <w:jc w:val="left"/>
    </w:pPr>
    <w:rPr>
      <w:rFonts w:eastAsia="Times New Roman"/>
      <w:szCs w:val="24"/>
    </w:rPr>
  </w:style>
  <w:style w:type="paragraph" w:customStyle="1" w:styleId="titlefilter2">
    <w:name w:val="titlefilter2"/>
    <w:basedOn w:val="Normal"/>
    <w:uiPriority w:val="99"/>
    <w:semiHidden/>
    <w:rsid w:val="004D5419"/>
    <w:pPr>
      <w:spacing w:after="150" w:line="240" w:lineRule="auto"/>
      <w:ind w:right="180"/>
      <w:jc w:val="left"/>
    </w:pPr>
    <w:rPr>
      <w:rFonts w:eastAsia="Times New Roman"/>
      <w:szCs w:val="24"/>
    </w:rPr>
  </w:style>
  <w:style w:type="paragraph" w:customStyle="1" w:styleId="ui-icon4">
    <w:name w:val="ui-icon4"/>
    <w:basedOn w:val="Normal"/>
    <w:uiPriority w:val="99"/>
    <w:semiHidden/>
    <w:rsid w:val="004D5419"/>
    <w:pPr>
      <w:spacing w:after="150" w:line="240" w:lineRule="auto"/>
      <w:jc w:val="left"/>
    </w:pPr>
    <w:rPr>
      <w:rFonts w:eastAsia="Times New Roman"/>
      <w:szCs w:val="24"/>
    </w:rPr>
  </w:style>
  <w:style w:type="paragraph" w:customStyle="1" w:styleId="tabledetailhistory4">
    <w:name w:val="tabledetailhistory4"/>
    <w:basedOn w:val="Normal"/>
    <w:uiPriority w:val="99"/>
    <w:semiHidden/>
    <w:rsid w:val="004D5419"/>
    <w:pPr>
      <w:spacing w:after="225" w:line="240" w:lineRule="auto"/>
      <w:jc w:val="left"/>
    </w:pPr>
    <w:rPr>
      <w:rFonts w:eastAsia="Times New Roman"/>
      <w:szCs w:val="24"/>
    </w:rPr>
  </w:style>
  <w:style w:type="paragraph" w:customStyle="1" w:styleId="pagination4">
    <w:name w:val="pagination4"/>
    <w:basedOn w:val="Normal"/>
    <w:uiPriority w:val="99"/>
    <w:semiHidden/>
    <w:rsid w:val="004D5419"/>
    <w:pPr>
      <w:spacing w:after="150" w:line="240" w:lineRule="auto"/>
      <w:jc w:val="center"/>
    </w:pPr>
    <w:rPr>
      <w:rFonts w:eastAsia="Times New Roman"/>
      <w:szCs w:val="24"/>
    </w:rPr>
  </w:style>
  <w:style w:type="paragraph" w:customStyle="1" w:styleId="paginationspan4">
    <w:name w:val="pagination&gt;span4"/>
    <w:basedOn w:val="Normal"/>
    <w:uiPriority w:val="99"/>
    <w:semiHidden/>
    <w:rsid w:val="004D5419"/>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4">
    <w:name w:val="next4"/>
    <w:basedOn w:val="Normal"/>
    <w:uiPriority w:val="99"/>
    <w:semiHidden/>
    <w:rsid w:val="004D5419"/>
    <w:pPr>
      <w:spacing w:after="150" w:line="240" w:lineRule="auto"/>
      <w:jc w:val="left"/>
    </w:pPr>
    <w:rPr>
      <w:rFonts w:eastAsia="Times New Roman"/>
      <w:szCs w:val="24"/>
    </w:rPr>
  </w:style>
  <w:style w:type="paragraph" w:customStyle="1" w:styleId="prev4">
    <w:name w:val="prev4"/>
    <w:basedOn w:val="Normal"/>
    <w:uiPriority w:val="99"/>
    <w:semiHidden/>
    <w:rsid w:val="004D5419"/>
    <w:pPr>
      <w:spacing w:after="150" w:line="240" w:lineRule="auto"/>
      <w:jc w:val="left"/>
    </w:pPr>
    <w:rPr>
      <w:rFonts w:eastAsia="Times New Roman"/>
      <w:szCs w:val="24"/>
    </w:rPr>
  </w:style>
  <w:style w:type="paragraph" w:customStyle="1" w:styleId="ui-state-active7">
    <w:name w:val="ui-state-active7"/>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8">
    <w:name w:val="ui-state-active8"/>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9">
    <w:name w:val="ui-state-active9"/>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0">
    <w:name w:val="ui-state-active10"/>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1">
    <w:name w:val="ui-state-active11"/>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12">
    <w:name w:val="ui-state-active12"/>
    <w:basedOn w:val="Normal"/>
    <w:uiPriority w:val="99"/>
    <w:semiHidden/>
    <w:rsid w:val="004D5419"/>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2">
    <w:name w:val="dialog_title2"/>
    <w:basedOn w:val="Normal"/>
    <w:uiPriority w:val="99"/>
    <w:semiHidden/>
    <w:rsid w:val="004D5419"/>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2">
    <w:name w:val="dialog_title&gt;span2"/>
    <w:basedOn w:val="Normal"/>
    <w:uiPriority w:val="99"/>
    <w:semiHidden/>
    <w:rsid w:val="004D5419"/>
    <w:pPr>
      <w:spacing w:after="150" w:line="240" w:lineRule="auto"/>
      <w:jc w:val="left"/>
    </w:pPr>
    <w:rPr>
      <w:rFonts w:eastAsia="Times New Roman"/>
      <w:szCs w:val="24"/>
    </w:rPr>
  </w:style>
  <w:style w:type="paragraph" w:customStyle="1" w:styleId="dialogheader2">
    <w:name w:val="dialog_header2"/>
    <w:basedOn w:val="Normal"/>
    <w:uiPriority w:val="99"/>
    <w:semiHidden/>
    <w:rsid w:val="004D5419"/>
    <w:pPr>
      <w:pBdr>
        <w:bottom w:val="single" w:sz="6" w:space="0" w:color="043B87"/>
      </w:pBdr>
      <w:spacing w:after="150" w:line="240" w:lineRule="auto"/>
      <w:jc w:val="left"/>
    </w:pPr>
    <w:rPr>
      <w:rFonts w:ascii="Helvetica" w:eastAsia="Times New Roman" w:hAnsi="Helvetica"/>
      <w:b/>
      <w:bCs/>
      <w:color w:val="FFFFFF"/>
      <w:sz w:val="21"/>
      <w:szCs w:val="21"/>
    </w:rPr>
  </w:style>
  <w:style w:type="paragraph" w:customStyle="1" w:styleId="touchablebutton2">
    <w:name w:val="touchable_button2"/>
    <w:basedOn w:val="Normal"/>
    <w:uiPriority w:val="99"/>
    <w:semiHidden/>
    <w:rsid w:val="004D5419"/>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2">
    <w:name w:val="header_center2"/>
    <w:basedOn w:val="Normal"/>
    <w:uiPriority w:val="99"/>
    <w:semiHidden/>
    <w:rsid w:val="004D5419"/>
    <w:pPr>
      <w:spacing w:after="150" w:line="270" w:lineRule="atLeast"/>
      <w:jc w:val="center"/>
    </w:pPr>
    <w:rPr>
      <w:rFonts w:eastAsia="Times New Roman"/>
      <w:b/>
      <w:bCs/>
      <w:color w:val="FFFFFF"/>
      <w:szCs w:val="24"/>
    </w:rPr>
  </w:style>
  <w:style w:type="paragraph" w:customStyle="1" w:styleId="dialogcontent2">
    <w:name w:val="dialog_content2"/>
    <w:basedOn w:val="Normal"/>
    <w:uiPriority w:val="99"/>
    <w:semiHidden/>
    <w:rsid w:val="004D5419"/>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2">
    <w:name w:val="dialog_footer2"/>
    <w:basedOn w:val="Normal"/>
    <w:uiPriority w:val="99"/>
    <w:semiHidden/>
    <w:rsid w:val="004D5419"/>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paragraph" w:customStyle="1" w:styleId="q474369">
    <w:name w:val="q_47436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6020">
    <w:name w:val="q_29602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3150">
    <w:name w:val="q_47315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93416">
    <w:name w:val="q_293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3844">
    <w:name w:val="q_40384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5">
    <w:name w:val="q_4723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28">
    <w:name w:val="q_46752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4199">
    <w:name w:val="q_4741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2016">
    <w:name w:val="q_3120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516">
    <w:name w:val="q_4485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0">
    <w:name w:val="q_4694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6833">
    <w:name w:val="q_41683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0">
    <w:name w:val="q_472010"/>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8632">
    <w:name w:val="q_46863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9419">
    <w:name w:val="q_46941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0208">
    <w:name w:val="q_410208"/>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0853">
    <w:name w:val="q_44085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62">
    <w:name w:val="q_4571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0531">
    <w:name w:val="q_32053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41681">
    <w:name w:val="q_34168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13061">
    <w:name w:val="q_41306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04885">
    <w:name w:val="q_40488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21916">
    <w:name w:val="q_4219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7541">
    <w:name w:val="q_46754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1">
    <w:name w:val="q_4724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76049">
    <w:name w:val="q_3760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8962">
    <w:name w:val="q_31896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5">
    <w:name w:val="q_45717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0092">
    <w:name w:val="q_47009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11834">
    <w:name w:val="q_31183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8171">
    <w:name w:val="q_45817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1924">
    <w:name w:val="q_46192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79">
    <w:name w:val="q_45717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3">
    <w:name w:val="q_47241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95">
    <w:name w:val="q_46349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3">
    <w:name w:val="q_47239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399">
    <w:name w:val="q_47239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57149">
    <w:name w:val="q_457149"/>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25954">
    <w:name w:val="q_32595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221977">
    <w:name w:val="q_221977"/>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57511">
    <w:name w:val="q_357511"/>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5566">
    <w:name w:val="q_46556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05">
    <w:name w:val="q_472405"/>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48914">
    <w:name w:val="q_448914"/>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23">
    <w:name w:val="q_3372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012">
    <w:name w:val="q_472012"/>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337216">
    <w:name w:val="q_3372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23">
    <w:name w:val="q_472423"/>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72416">
    <w:name w:val="q_472416"/>
    <w:basedOn w:val="Normal"/>
    <w:uiPriority w:val="99"/>
    <w:semiHidden/>
    <w:rsid w:val="004D5419"/>
    <w:pPr>
      <w:spacing w:before="100" w:beforeAutospacing="1" w:after="100" w:afterAutospacing="1" w:line="240" w:lineRule="auto"/>
      <w:jc w:val="left"/>
    </w:pPr>
    <w:rPr>
      <w:rFonts w:eastAsia="Times New Roman"/>
      <w:szCs w:val="24"/>
    </w:rPr>
  </w:style>
  <w:style w:type="paragraph" w:customStyle="1" w:styleId="q463488">
    <w:name w:val="q_463488"/>
    <w:basedOn w:val="Normal"/>
    <w:uiPriority w:val="99"/>
    <w:semiHidden/>
    <w:rsid w:val="004D5419"/>
    <w:pPr>
      <w:spacing w:before="100" w:beforeAutospacing="1" w:after="100" w:afterAutospacing="1" w:line="240" w:lineRule="auto"/>
      <w:jc w:val="left"/>
    </w:pPr>
    <w:rPr>
      <w:rFonts w:eastAsia="Times New Roman"/>
      <w:szCs w:val="24"/>
    </w:rPr>
  </w:style>
  <w:style w:type="character" w:customStyle="1" w:styleId="ts">
    <w:name w:val="ts"/>
    <w:basedOn w:val="DefaultParagraphFont"/>
    <w:rsid w:val="004D5419"/>
  </w:style>
  <w:style w:type="character" w:customStyle="1" w:styleId="awnotcorrect1">
    <w:name w:val="aw_not_correct1"/>
    <w:basedOn w:val="DefaultParagraphFont"/>
    <w:rsid w:val="004D5419"/>
  </w:style>
  <w:style w:type="character" w:customStyle="1" w:styleId="awcorrect1">
    <w:name w:val="aw_correct1"/>
    <w:basedOn w:val="DefaultParagraphFont"/>
    <w:rsid w:val="004D5419"/>
  </w:style>
  <w:style w:type="character" w:customStyle="1" w:styleId="ts1">
    <w:name w:val="ts1"/>
    <w:basedOn w:val="DefaultParagraphFont"/>
    <w:rsid w:val="004D5419"/>
  </w:style>
  <w:style w:type="character" w:customStyle="1" w:styleId="awnotcorrect3">
    <w:name w:val="aw_not_correct3"/>
    <w:rsid w:val="004D5419"/>
    <w:rPr>
      <w:bdr w:val="single" w:sz="6" w:space="0" w:color="C64C1D" w:frame="1"/>
      <w:shd w:val="clear" w:color="auto" w:fill="E35C27"/>
    </w:rPr>
  </w:style>
  <w:style w:type="character" w:customStyle="1" w:styleId="awcorrect3">
    <w:name w:val="aw_correct3"/>
    <w:rsid w:val="004D5419"/>
    <w:rPr>
      <w:bdr w:val="single" w:sz="6" w:space="0" w:color="3DA844" w:frame="1"/>
      <w:shd w:val="clear" w:color="auto" w:fill="3DA844"/>
    </w:rPr>
  </w:style>
  <w:style w:type="character" w:customStyle="1" w:styleId="awnotcorrect4">
    <w:name w:val="aw_not_correct4"/>
    <w:basedOn w:val="DefaultParagraphFont"/>
    <w:rsid w:val="004D5419"/>
  </w:style>
  <w:style w:type="character" w:customStyle="1" w:styleId="awcorrect4">
    <w:name w:val="aw_correct4"/>
    <w:basedOn w:val="DefaultParagraphFont"/>
    <w:rsid w:val="004D5419"/>
  </w:style>
  <w:style w:type="character" w:customStyle="1" w:styleId="ts2">
    <w:name w:val="ts2"/>
    <w:basedOn w:val="DefaultParagraphFont"/>
    <w:rsid w:val="004D5419"/>
  </w:style>
  <w:style w:type="character" w:customStyle="1" w:styleId="awnotcorrect6">
    <w:name w:val="aw_not_correct6"/>
    <w:rsid w:val="004D5419"/>
    <w:rPr>
      <w:bdr w:val="single" w:sz="6" w:space="0" w:color="C64C1D" w:frame="1"/>
      <w:shd w:val="clear" w:color="auto" w:fill="E35C27"/>
    </w:rPr>
  </w:style>
  <w:style w:type="character" w:customStyle="1" w:styleId="awcorrect6">
    <w:name w:val="aw_correct6"/>
    <w:rsid w:val="004D5419"/>
    <w:rPr>
      <w:bdr w:val="single" w:sz="6" w:space="0" w:color="3DA844" w:frame="1"/>
      <w:shd w:val="clear" w:color="auto" w:fill="3DA844"/>
    </w:rPr>
  </w:style>
  <w:style w:type="character" w:customStyle="1" w:styleId="ansertest">
    <w:name w:val="ansertest"/>
    <w:basedOn w:val="DefaultParagraphFont"/>
    <w:rsid w:val="004D5419"/>
  </w:style>
  <w:style w:type="character" w:customStyle="1" w:styleId="mjx-delim-h">
    <w:name w:val="mjx-delim-h"/>
    <w:basedOn w:val="DefaultParagraphFont"/>
    <w:rsid w:val="004D5419"/>
  </w:style>
  <w:style w:type="character" w:customStyle="1" w:styleId="mjx-chtml79">
    <w:name w:val="mjx-chtml79"/>
    <w:rsid w:val="004D5419"/>
    <w:rPr>
      <w:b w:val="0"/>
      <w:bCs w:val="0"/>
      <w:i w:val="0"/>
      <w:iCs w:val="0"/>
      <w:caps w:val="0"/>
      <w:spacing w:val="0"/>
      <w:sz w:val="24"/>
      <w:szCs w:val="24"/>
      <w:bdr w:val="none" w:sz="0" w:space="0" w:color="auto" w:frame="1"/>
    </w:rPr>
  </w:style>
  <w:style w:type="character" w:customStyle="1" w:styleId="mjx-chtml80">
    <w:name w:val="mjx-chtml80"/>
    <w:rsid w:val="004D5419"/>
    <w:rPr>
      <w:b w:val="0"/>
      <w:bCs w:val="0"/>
      <w:i w:val="0"/>
      <w:iCs w:val="0"/>
      <w:caps w:val="0"/>
      <w:spacing w:val="0"/>
      <w:sz w:val="24"/>
      <w:szCs w:val="24"/>
      <w:bdr w:val="none" w:sz="0" w:space="0" w:color="auto" w:frame="1"/>
    </w:rPr>
  </w:style>
  <w:style w:type="character" w:customStyle="1" w:styleId="mjx-chtml81">
    <w:name w:val="mjx-chtml81"/>
    <w:rsid w:val="004D5419"/>
    <w:rPr>
      <w:b w:val="0"/>
      <w:bCs w:val="0"/>
      <w:i w:val="0"/>
      <w:iCs w:val="0"/>
      <w:caps w:val="0"/>
      <w:spacing w:val="0"/>
      <w:sz w:val="24"/>
      <w:szCs w:val="24"/>
      <w:bdr w:val="none" w:sz="0" w:space="0" w:color="auto" w:frame="1"/>
    </w:rPr>
  </w:style>
  <w:style w:type="character" w:customStyle="1" w:styleId="mjx-chtml82">
    <w:name w:val="mjx-chtml82"/>
    <w:rsid w:val="004D5419"/>
    <w:rPr>
      <w:b w:val="0"/>
      <w:bCs w:val="0"/>
      <w:i w:val="0"/>
      <w:iCs w:val="0"/>
      <w:caps w:val="0"/>
      <w:spacing w:val="0"/>
      <w:sz w:val="24"/>
      <w:szCs w:val="24"/>
      <w:bdr w:val="none" w:sz="0" w:space="0" w:color="auto" w:frame="1"/>
    </w:rPr>
  </w:style>
  <w:style w:type="character" w:customStyle="1" w:styleId="mjx-chtml83">
    <w:name w:val="mjx-chtml83"/>
    <w:rsid w:val="004D5419"/>
    <w:rPr>
      <w:b w:val="0"/>
      <w:bCs w:val="0"/>
      <w:i w:val="0"/>
      <w:iCs w:val="0"/>
      <w:caps w:val="0"/>
      <w:spacing w:val="0"/>
      <w:sz w:val="24"/>
      <w:szCs w:val="24"/>
      <w:bdr w:val="none" w:sz="0" w:space="0" w:color="auto" w:frame="1"/>
    </w:rPr>
  </w:style>
  <w:style w:type="character" w:customStyle="1" w:styleId="mjx-chtml84">
    <w:name w:val="mjx-chtml84"/>
    <w:rsid w:val="004D5419"/>
    <w:rPr>
      <w:b w:val="0"/>
      <w:bCs w:val="0"/>
      <w:i w:val="0"/>
      <w:iCs w:val="0"/>
      <w:caps w:val="0"/>
      <w:spacing w:val="0"/>
      <w:sz w:val="24"/>
      <w:szCs w:val="24"/>
      <w:bdr w:val="none" w:sz="0" w:space="0" w:color="auto" w:frame="1"/>
    </w:rPr>
  </w:style>
  <w:style w:type="character" w:customStyle="1" w:styleId="mjx-chtml85">
    <w:name w:val="mjx-chtml85"/>
    <w:rsid w:val="004D5419"/>
    <w:rPr>
      <w:b w:val="0"/>
      <w:bCs w:val="0"/>
      <w:i w:val="0"/>
      <w:iCs w:val="0"/>
      <w:caps w:val="0"/>
      <w:spacing w:val="0"/>
      <w:sz w:val="24"/>
      <w:szCs w:val="24"/>
      <w:bdr w:val="none" w:sz="0" w:space="0" w:color="auto" w:frame="1"/>
    </w:rPr>
  </w:style>
  <w:style w:type="character" w:customStyle="1" w:styleId="mjx-chtml86">
    <w:name w:val="mjx-chtml86"/>
    <w:rsid w:val="004D5419"/>
    <w:rPr>
      <w:b w:val="0"/>
      <w:bCs w:val="0"/>
      <w:i w:val="0"/>
      <w:iCs w:val="0"/>
      <w:caps w:val="0"/>
      <w:spacing w:val="0"/>
      <w:sz w:val="24"/>
      <w:szCs w:val="24"/>
      <w:bdr w:val="none" w:sz="0" w:space="0" w:color="auto" w:frame="1"/>
    </w:rPr>
  </w:style>
  <w:style w:type="character" w:customStyle="1" w:styleId="mjx-chtml87">
    <w:name w:val="mjx-chtml87"/>
    <w:rsid w:val="004D5419"/>
    <w:rPr>
      <w:b w:val="0"/>
      <w:bCs w:val="0"/>
      <w:i w:val="0"/>
      <w:iCs w:val="0"/>
      <w:caps w:val="0"/>
      <w:spacing w:val="0"/>
      <w:sz w:val="24"/>
      <w:szCs w:val="24"/>
      <w:bdr w:val="none" w:sz="0" w:space="0" w:color="auto" w:frame="1"/>
    </w:rPr>
  </w:style>
  <w:style w:type="character" w:customStyle="1" w:styleId="mjx-chtml88">
    <w:name w:val="mjx-chtml88"/>
    <w:rsid w:val="004D5419"/>
    <w:rPr>
      <w:b w:val="0"/>
      <w:bCs w:val="0"/>
      <w:i w:val="0"/>
      <w:iCs w:val="0"/>
      <w:caps w:val="0"/>
      <w:spacing w:val="0"/>
      <w:sz w:val="24"/>
      <w:szCs w:val="24"/>
      <w:bdr w:val="none" w:sz="0" w:space="0" w:color="auto" w:frame="1"/>
    </w:rPr>
  </w:style>
  <w:style w:type="character" w:customStyle="1" w:styleId="mjx-chtml89">
    <w:name w:val="mjx-chtml89"/>
    <w:rsid w:val="004D5419"/>
    <w:rPr>
      <w:b w:val="0"/>
      <w:bCs w:val="0"/>
      <w:i w:val="0"/>
      <w:iCs w:val="0"/>
      <w:caps w:val="0"/>
      <w:spacing w:val="0"/>
      <w:sz w:val="24"/>
      <w:szCs w:val="24"/>
      <w:bdr w:val="none" w:sz="0" w:space="0" w:color="auto" w:frame="1"/>
    </w:rPr>
  </w:style>
  <w:style w:type="character" w:customStyle="1" w:styleId="mjx-chtml90">
    <w:name w:val="mjx-chtml90"/>
    <w:rsid w:val="004D5419"/>
    <w:rPr>
      <w:b w:val="0"/>
      <w:bCs w:val="0"/>
      <w:i w:val="0"/>
      <w:iCs w:val="0"/>
      <w:caps w:val="0"/>
      <w:spacing w:val="0"/>
      <w:sz w:val="24"/>
      <w:szCs w:val="24"/>
      <w:bdr w:val="none" w:sz="0" w:space="0" w:color="auto" w:frame="1"/>
    </w:rPr>
  </w:style>
  <w:style w:type="character" w:customStyle="1" w:styleId="mjx-chtml91">
    <w:name w:val="mjx-chtml91"/>
    <w:rsid w:val="004D5419"/>
    <w:rPr>
      <w:b w:val="0"/>
      <w:bCs w:val="0"/>
      <w:i w:val="0"/>
      <w:iCs w:val="0"/>
      <w:caps w:val="0"/>
      <w:spacing w:val="0"/>
      <w:sz w:val="24"/>
      <w:szCs w:val="24"/>
      <w:bdr w:val="none" w:sz="0" w:space="0" w:color="auto" w:frame="1"/>
    </w:rPr>
  </w:style>
  <w:style w:type="character" w:customStyle="1" w:styleId="mjx-chtml92">
    <w:name w:val="mjx-chtml92"/>
    <w:rsid w:val="004D5419"/>
    <w:rPr>
      <w:b w:val="0"/>
      <w:bCs w:val="0"/>
      <w:i w:val="0"/>
      <w:iCs w:val="0"/>
      <w:caps w:val="0"/>
      <w:spacing w:val="0"/>
      <w:sz w:val="24"/>
      <w:szCs w:val="24"/>
      <w:bdr w:val="none" w:sz="0" w:space="0" w:color="auto" w:frame="1"/>
    </w:rPr>
  </w:style>
  <w:style w:type="character" w:customStyle="1" w:styleId="mjx-chtml93">
    <w:name w:val="mjx-chtml93"/>
    <w:rsid w:val="004D5419"/>
    <w:rPr>
      <w:b w:val="0"/>
      <w:bCs w:val="0"/>
      <w:i w:val="0"/>
      <w:iCs w:val="0"/>
      <w:caps w:val="0"/>
      <w:spacing w:val="0"/>
      <w:sz w:val="24"/>
      <w:szCs w:val="24"/>
      <w:bdr w:val="none" w:sz="0" w:space="0" w:color="auto" w:frame="1"/>
    </w:rPr>
  </w:style>
  <w:style w:type="character" w:customStyle="1" w:styleId="mjx-chtml94">
    <w:name w:val="mjx-chtml94"/>
    <w:rsid w:val="004D5419"/>
    <w:rPr>
      <w:b w:val="0"/>
      <w:bCs w:val="0"/>
      <w:i w:val="0"/>
      <w:iCs w:val="0"/>
      <w:caps w:val="0"/>
      <w:spacing w:val="0"/>
      <w:sz w:val="24"/>
      <w:szCs w:val="24"/>
      <w:bdr w:val="none" w:sz="0" w:space="0" w:color="auto" w:frame="1"/>
    </w:rPr>
  </w:style>
  <w:style w:type="character" w:customStyle="1" w:styleId="mjx-chtml95">
    <w:name w:val="mjx-chtml95"/>
    <w:rsid w:val="004D5419"/>
    <w:rPr>
      <w:b w:val="0"/>
      <w:bCs w:val="0"/>
      <w:i w:val="0"/>
      <w:iCs w:val="0"/>
      <w:caps w:val="0"/>
      <w:spacing w:val="0"/>
      <w:sz w:val="24"/>
      <w:szCs w:val="24"/>
      <w:bdr w:val="none" w:sz="0" w:space="0" w:color="auto" w:frame="1"/>
    </w:rPr>
  </w:style>
  <w:style w:type="character" w:customStyle="1" w:styleId="mjx-chtml96">
    <w:name w:val="mjx-chtml96"/>
    <w:rsid w:val="004D5419"/>
    <w:rPr>
      <w:b w:val="0"/>
      <w:bCs w:val="0"/>
      <w:i w:val="0"/>
      <w:iCs w:val="0"/>
      <w:caps w:val="0"/>
      <w:spacing w:val="0"/>
      <w:sz w:val="24"/>
      <w:szCs w:val="24"/>
      <w:bdr w:val="none" w:sz="0" w:space="0" w:color="auto" w:frame="1"/>
    </w:rPr>
  </w:style>
  <w:style w:type="character" w:customStyle="1" w:styleId="mjx-chtml97">
    <w:name w:val="mjx-chtml97"/>
    <w:rsid w:val="004D5419"/>
    <w:rPr>
      <w:b w:val="0"/>
      <w:bCs w:val="0"/>
      <w:i w:val="0"/>
      <w:iCs w:val="0"/>
      <w:caps w:val="0"/>
      <w:spacing w:val="0"/>
      <w:sz w:val="24"/>
      <w:szCs w:val="24"/>
      <w:bdr w:val="none" w:sz="0" w:space="0" w:color="auto" w:frame="1"/>
    </w:rPr>
  </w:style>
  <w:style w:type="character" w:customStyle="1" w:styleId="mjx-chtml98">
    <w:name w:val="mjx-chtml98"/>
    <w:rsid w:val="004D5419"/>
    <w:rPr>
      <w:b w:val="0"/>
      <w:bCs w:val="0"/>
      <w:i w:val="0"/>
      <w:iCs w:val="0"/>
      <w:caps w:val="0"/>
      <w:spacing w:val="0"/>
      <w:sz w:val="24"/>
      <w:szCs w:val="24"/>
      <w:bdr w:val="none" w:sz="0" w:space="0" w:color="auto" w:frame="1"/>
    </w:rPr>
  </w:style>
  <w:style w:type="character" w:customStyle="1" w:styleId="mjx-chtml99">
    <w:name w:val="mjx-chtml99"/>
    <w:rsid w:val="004D5419"/>
    <w:rPr>
      <w:b w:val="0"/>
      <w:bCs w:val="0"/>
      <w:i w:val="0"/>
      <w:iCs w:val="0"/>
      <w:caps w:val="0"/>
      <w:spacing w:val="0"/>
      <w:sz w:val="24"/>
      <w:szCs w:val="24"/>
      <w:bdr w:val="none" w:sz="0" w:space="0" w:color="auto" w:frame="1"/>
    </w:rPr>
  </w:style>
  <w:style w:type="character" w:customStyle="1" w:styleId="mjx-chtml100">
    <w:name w:val="mjx-chtml100"/>
    <w:rsid w:val="004D5419"/>
    <w:rPr>
      <w:b w:val="0"/>
      <w:bCs w:val="0"/>
      <w:i w:val="0"/>
      <w:iCs w:val="0"/>
      <w:caps w:val="0"/>
      <w:spacing w:val="0"/>
      <w:sz w:val="24"/>
      <w:szCs w:val="24"/>
      <w:bdr w:val="none" w:sz="0" w:space="0" w:color="auto" w:frame="1"/>
    </w:rPr>
  </w:style>
  <w:style w:type="character" w:customStyle="1" w:styleId="mjx-chtml101">
    <w:name w:val="mjx-chtml101"/>
    <w:rsid w:val="004D5419"/>
    <w:rPr>
      <w:b w:val="0"/>
      <w:bCs w:val="0"/>
      <w:i w:val="0"/>
      <w:iCs w:val="0"/>
      <w:caps w:val="0"/>
      <w:spacing w:val="0"/>
      <w:sz w:val="24"/>
      <w:szCs w:val="24"/>
      <w:bdr w:val="none" w:sz="0" w:space="0" w:color="auto" w:frame="1"/>
    </w:rPr>
  </w:style>
  <w:style w:type="character" w:customStyle="1" w:styleId="mjx-chtml102">
    <w:name w:val="mjx-chtml102"/>
    <w:rsid w:val="004D5419"/>
    <w:rPr>
      <w:b w:val="0"/>
      <w:bCs w:val="0"/>
      <w:i w:val="0"/>
      <w:iCs w:val="0"/>
      <w:caps w:val="0"/>
      <w:spacing w:val="0"/>
      <w:sz w:val="24"/>
      <w:szCs w:val="24"/>
      <w:bdr w:val="none" w:sz="0" w:space="0" w:color="auto" w:frame="1"/>
    </w:rPr>
  </w:style>
  <w:style w:type="character" w:customStyle="1" w:styleId="mjx-chtml103">
    <w:name w:val="mjx-chtml103"/>
    <w:rsid w:val="004D5419"/>
    <w:rPr>
      <w:b w:val="0"/>
      <w:bCs w:val="0"/>
      <w:i w:val="0"/>
      <w:iCs w:val="0"/>
      <w:caps w:val="0"/>
      <w:spacing w:val="0"/>
      <w:sz w:val="24"/>
      <w:szCs w:val="24"/>
      <w:bdr w:val="none" w:sz="0" w:space="0" w:color="auto" w:frame="1"/>
    </w:rPr>
  </w:style>
  <w:style w:type="character" w:customStyle="1" w:styleId="mjx-chtml104">
    <w:name w:val="mjx-chtml104"/>
    <w:rsid w:val="004D5419"/>
    <w:rPr>
      <w:b w:val="0"/>
      <w:bCs w:val="0"/>
      <w:i w:val="0"/>
      <w:iCs w:val="0"/>
      <w:caps w:val="0"/>
      <w:spacing w:val="0"/>
      <w:sz w:val="24"/>
      <w:szCs w:val="24"/>
      <w:bdr w:val="none" w:sz="0" w:space="0" w:color="auto" w:frame="1"/>
    </w:rPr>
  </w:style>
  <w:style w:type="character" w:customStyle="1" w:styleId="mjx-chtml105">
    <w:name w:val="mjx-chtml105"/>
    <w:rsid w:val="004D5419"/>
    <w:rPr>
      <w:b w:val="0"/>
      <w:bCs w:val="0"/>
      <w:i w:val="0"/>
      <w:iCs w:val="0"/>
      <w:caps w:val="0"/>
      <w:spacing w:val="0"/>
      <w:sz w:val="24"/>
      <w:szCs w:val="24"/>
      <w:bdr w:val="none" w:sz="0" w:space="0" w:color="auto" w:frame="1"/>
    </w:rPr>
  </w:style>
  <w:style w:type="character" w:customStyle="1" w:styleId="mjx-chtml106">
    <w:name w:val="mjx-chtml106"/>
    <w:rsid w:val="004D5419"/>
    <w:rPr>
      <w:b w:val="0"/>
      <w:bCs w:val="0"/>
      <w:i w:val="0"/>
      <w:iCs w:val="0"/>
      <w:caps w:val="0"/>
      <w:spacing w:val="0"/>
      <w:sz w:val="24"/>
      <w:szCs w:val="24"/>
      <w:bdr w:val="none" w:sz="0" w:space="0" w:color="auto" w:frame="1"/>
    </w:rPr>
  </w:style>
  <w:style w:type="character" w:customStyle="1" w:styleId="mjx-chtml107">
    <w:name w:val="mjx-chtml107"/>
    <w:rsid w:val="004D5419"/>
    <w:rPr>
      <w:b w:val="0"/>
      <w:bCs w:val="0"/>
      <w:i w:val="0"/>
      <w:iCs w:val="0"/>
      <w:caps w:val="0"/>
      <w:spacing w:val="0"/>
      <w:sz w:val="24"/>
      <w:szCs w:val="24"/>
      <w:bdr w:val="none" w:sz="0" w:space="0" w:color="auto" w:frame="1"/>
    </w:rPr>
  </w:style>
  <w:style w:type="character" w:customStyle="1" w:styleId="mjx-chtml108">
    <w:name w:val="mjx-chtml108"/>
    <w:rsid w:val="004D5419"/>
    <w:rPr>
      <w:b w:val="0"/>
      <w:bCs w:val="0"/>
      <w:i w:val="0"/>
      <w:iCs w:val="0"/>
      <w:caps w:val="0"/>
      <w:spacing w:val="0"/>
      <w:sz w:val="24"/>
      <w:szCs w:val="24"/>
      <w:bdr w:val="none" w:sz="0" w:space="0" w:color="auto" w:frame="1"/>
    </w:rPr>
  </w:style>
  <w:style w:type="character" w:customStyle="1" w:styleId="mjx-chtml109">
    <w:name w:val="mjx-chtml109"/>
    <w:rsid w:val="004D5419"/>
    <w:rPr>
      <w:b w:val="0"/>
      <w:bCs w:val="0"/>
      <w:i w:val="0"/>
      <w:iCs w:val="0"/>
      <w:caps w:val="0"/>
      <w:spacing w:val="0"/>
      <w:sz w:val="24"/>
      <w:szCs w:val="24"/>
      <w:bdr w:val="none" w:sz="0" w:space="0" w:color="auto" w:frame="1"/>
    </w:rPr>
  </w:style>
  <w:style w:type="character" w:customStyle="1" w:styleId="mjx-chtml110">
    <w:name w:val="mjx-chtml110"/>
    <w:rsid w:val="004D5419"/>
    <w:rPr>
      <w:b w:val="0"/>
      <w:bCs w:val="0"/>
      <w:i w:val="0"/>
      <w:iCs w:val="0"/>
      <w:caps w:val="0"/>
      <w:spacing w:val="0"/>
      <w:sz w:val="24"/>
      <w:szCs w:val="24"/>
      <w:bdr w:val="none" w:sz="0" w:space="0" w:color="auto" w:frame="1"/>
    </w:rPr>
  </w:style>
  <w:style w:type="character" w:customStyle="1" w:styleId="mjx-chtml111">
    <w:name w:val="mjx-chtml111"/>
    <w:rsid w:val="004D5419"/>
    <w:rPr>
      <w:b w:val="0"/>
      <w:bCs w:val="0"/>
      <w:i w:val="0"/>
      <w:iCs w:val="0"/>
      <w:caps w:val="0"/>
      <w:spacing w:val="0"/>
      <w:sz w:val="24"/>
      <w:szCs w:val="24"/>
      <w:bdr w:val="none" w:sz="0" w:space="0" w:color="auto" w:frame="1"/>
    </w:rPr>
  </w:style>
  <w:style w:type="character" w:customStyle="1" w:styleId="mjx-chtml112">
    <w:name w:val="mjx-chtml112"/>
    <w:rsid w:val="004D5419"/>
    <w:rPr>
      <w:b w:val="0"/>
      <w:bCs w:val="0"/>
      <w:i w:val="0"/>
      <w:iCs w:val="0"/>
      <w:caps w:val="0"/>
      <w:spacing w:val="0"/>
      <w:sz w:val="24"/>
      <w:szCs w:val="24"/>
      <w:bdr w:val="none" w:sz="0" w:space="0" w:color="auto" w:frame="1"/>
    </w:rPr>
  </w:style>
  <w:style w:type="character" w:customStyle="1" w:styleId="mjx-chtml113">
    <w:name w:val="mjx-chtml113"/>
    <w:rsid w:val="004D5419"/>
    <w:rPr>
      <w:b w:val="0"/>
      <w:bCs w:val="0"/>
      <w:i w:val="0"/>
      <w:iCs w:val="0"/>
      <w:caps w:val="0"/>
      <w:spacing w:val="0"/>
      <w:sz w:val="24"/>
      <w:szCs w:val="24"/>
      <w:bdr w:val="none" w:sz="0" w:space="0" w:color="auto" w:frame="1"/>
    </w:rPr>
  </w:style>
  <w:style w:type="character" w:customStyle="1" w:styleId="mjx-chtml114">
    <w:name w:val="mjx-chtml114"/>
    <w:rsid w:val="004D5419"/>
    <w:rPr>
      <w:b w:val="0"/>
      <w:bCs w:val="0"/>
      <w:i w:val="0"/>
      <w:iCs w:val="0"/>
      <w:caps w:val="0"/>
      <w:spacing w:val="0"/>
      <w:sz w:val="24"/>
      <w:szCs w:val="24"/>
      <w:bdr w:val="none" w:sz="0" w:space="0" w:color="auto" w:frame="1"/>
    </w:rPr>
  </w:style>
  <w:style w:type="character" w:customStyle="1" w:styleId="mjx-chtml115">
    <w:name w:val="mjx-chtml115"/>
    <w:rsid w:val="004D5419"/>
    <w:rPr>
      <w:b w:val="0"/>
      <w:bCs w:val="0"/>
      <w:i w:val="0"/>
      <w:iCs w:val="0"/>
      <w:caps w:val="0"/>
      <w:spacing w:val="0"/>
      <w:sz w:val="24"/>
      <w:szCs w:val="24"/>
      <w:bdr w:val="none" w:sz="0" w:space="0" w:color="auto" w:frame="1"/>
    </w:rPr>
  </w:style>
  <w:style w:type="character" w:customStyle="1" w:styleId="mjx-chtml116">
    <w:name w:val="mjx-chtml116"/>
    <w:rsid w:val="004D5419"/>
    <w:rPr>
      <w:b w:val="0"/>
      <w:bCs w:val="0"/>
      <w:i w:val="0"/>
      <w:iCs w:val="0"/>
      <w:caps w:val="0"/>
      <w:spacing w:val="0"/>
      <w:sz w:val="24"/>
      <w:szCs w:val="24"/>
      <w:bdr w:val="none" w:sz="0" w:space="0" w:color="auto" w:frame="1"/>
    </w:rPr>
  </w:style>
  <w:style w:type="character" w:customStyle="1" w:styleId="mjx-chtml117">
    <w:name w:val="mjx-chtml117"/>
    <w:rsid w:val="004D5419"/>
    <w:rPr>
      <w:b w:val="0"/>
      <w:bCs w:val="0"/>
      <w:i w:val="0"/>
      <w:iCs w:val="0"/>
      <w:caps w:val="0"/>
      <w:spacing w:val="0"/>
      <w:sz w:val="24"/>
      <w:szCs w:val="24"/>
      <w:bdr w:val="none" w:sz="0" w:space="0" w:color="auto" w:frame="1"/>
    </w:rPr>
  </w:style>
  <w:style w:type="character" w:customStyle="1" w:styleId="mjx-chtml118">
    <w:name w:val="mjx-chtml118"/>
    <w:rsid w:val="004D5419"/>
    <w:rPr>
      <w:b w:val="0"/>
      <w:bCs w:val="0"/>
      <w:i w:val="0"/>
      <w:iCs w:val="0"/>
      <w:caps w:val="0"/>
      <w:spacing w:val="0"/>
      <w:sz w:val="24"/>
      <w:szCs w:val="24"/>
      <w:bdr w:val="none" w:sz="0" w:space="0" w:color="auto" w:frame="1"/>
    </w:rPr>
  </w:style>
  <w:style w:type="character" w:customStyle="1" w:styleId="mjx-chtml119">
    <w:name w:val="mjx-chtml119"/>
    <w:rsid w:val="004D5419"/>
    <w:rPr>
      <w:b w:val="0"/>
      <w:bCs w:val="0"/>
      <w:i w:val="0"/>
      <w:iCs w:val="0"/>
      <w:caps w:val="0"/>
      <w:spacing w:val="0"/>
      <w:sz w:val="24"/>
      <w:szCs w:val="24"/>
      <w:bdr w:val="none" w:sz="0" w:space="0" w:color="auto" w:frame="1"/>
    </w:rPr>
  </w:style>
  <w:style w:type="character" w:customStyle="1" w:styleId="mjx-chtml120">
    <w:name w:val="mjx-chtml120"/>
    <w:rsid w:val="004D5419"/>
    <w:rPr>
      <w:b w:val="0"/>
      <w:bCs w:val="0"/>
      <w:i w:val="0"/>
      <w:iCs w:val="0"/>
      <w:caps w:val="0"/>
      <w:spacing w:val="0"/>
      <w:sz w:val="24"/>
      <w:szCs w:val="24"/>
      <w:bdr w:val="none" w:sz="0" w:space="0" w:color="auto" w:frame="1"/>
    </w:rPr>
  </w:style>
  <w:style w:type="character" w:customStyle="1" w:styleId="mjx-chtml121">
    <w:name w:val="mjx-chtml121"/>
    <w:rsid w:val="004D5419"/>
    <w:rPr>
      <w:b w:val="0"/>
      <w:bCs w:val="0"/>
      <w:i w:val="0"/>
      <w:iCs w:val="0"/>
      <w:caps w:val="0"/>
      <w:spacing w:val="0"/>
      <w:sz w:val="24"/>
      <w:szCs w:val="24"/>
      <w:bdr w:val="none" w:sz="0" w:space="0" w:color="auto" w:frame="1"/>
    </w:rPr>
  </w:style>
  <w:style w:type="character" w:customStyle="1" w:styleId="mjx-chtml122">
    <w:name w:val="mjx-chtml122"/>
    <w:rsid w:val="004D5419"/>
    <w:rPr>
      <w:b w:val="0"/>
      <w:bCs w:val="0"/>
      <w:i w:val="0"/>
      <w:iCs w:val="0"/>
      <w:caps w:val="0"/>
      <w:spacing w:val="0"/>
      <w:sz w:val="24"/>
      <w:szCs w:val="24"/>
      <w:bdr w:val="none" w:sz="0" w:space="0" w:color="auto" w:frame="1"/>
    </w:rPr>
  </w:style>
  <w:style w:type="character" w:customStyle="1" w:styleId="mjx-chtml123">
    <w:name w:val="mjx-chtml123"/>
    <w:rsid w:val="004D5419"/>
    <w:rPr>
      <w:b w:val="0"/>
      <w:bCs w:val="0"/>
      <w:i w:val="0"/>
      <w:iCs w:val="0"/>
      <w:caps w:val="0"/>
      <w:spacing w:val="0"/>
      <w:sz w:val="24"/>
      <w:szCs w:val="24"/>
      <w:bdr w:val="none" w:sz="0" w:space="0" w:color="auto" w:frame="1"/>
    </w:rPr>
  </w:style>
  <w:style w:type="character" w:customStyle="1" w:styleId="mjx-chtml124">
    <w:name w:val="mjx-chtml124"/>
    <w:rsid w:val="004D5419"/>
    <w:rPr>
      <w:b w:val="0"/>
      <w:bCs w:val="0"/>
      <w:i w:val="0"/>
      <w:iCs w:val="0"/>
      <w:caps w:val="0"/>
      <w:spacing w:val="0"/>
      <w:sz w:val="24"/>
      <w:szCs w:val="24"/>
      <w:bdr w:val="none" w:sz="0" w:space="0" w:color="auto" w:frame="1"/>
    </w:rPr>
  </w:style>
  <w:style w:type="character" w:customStyle="1" w:styleId="mjx-chtml125">
    <w:name w:val="mjx-chtml125"/>
    <w:rsid w:val="004D5419"/>
    <w:rPr>
      <w:b w:val="0"/>
      <w:bCs w:val="0"/>
      <w:i w:val="0"/>
      <w:iCs w:val="0"/>
      <w:caps w:val="0"/>
      <w:spacing w:val="0"/>
      <w:sz w:val="24"/>
      <w:szCs w:val="24"/>
      <w:bdr w:val="none" w:sz="0" w:space="0" w:color="auto" w:frame="1"/>
    </w:rPr>
  </w:style>
  <w:style w:type="character" w:customStyle="1" w:styleId="mjx-chtml126">
    <w:name w:val="mjx-chtml126"/>
    <w:rsid w:val="004D5419"/>
    <w:rPr>
      <w:b w:val="0"/>
      <w:bCs w:val="0"/>
      <w:i w:val="0"/>
      <w:iCs w:val="0"/>
      <w:caps w:val="0"/>
      <w:spacing w:val="0"/>
      <w:sz w:val="24"/>
      <w:szCs w:val="24"/>
      <w:bdr w:val="none" w:sz="0" w:space="0" w:color="auto" w:frame="1"/>
    </w:rPr>
  </w:style>
  <w:style w:type="character" w:customStyle="1" w:styleId="mjx-chtml127">
    <w:name w:val="mjx-chtml127"/>
    <w:rsid w:val="004D5419"/>
    <w:rPr>
      <w:b w:val="0"/>
      <w:bCs w:val="0"/>
      <w:i w:val="0"/>
      <w:iCs w:val="0"/>
      <w:caps w:val="0"/>
      <w:spacing w:val="0"/>
      <w:sz w:val="24"/>
      <w:szCs w:val="24"/>
      <w:bdr w:val="none" w:sz="0" w:space="0" w:color="auto" w:frame="1"/>
    </w:rPr>
  </w:style>
  <w:style w:type="character" w:customStyle="1" w:styleId="mjx-chtml128">
    <w:name w:val="mjx-chtml128"/>
    <w:rsid w:val="004D5419"/>
    <w:rPr>
      <w:b w:val="0"/>
      <w:bCs w:val="0"/>
      <w:i w:val="0"/>
      <w:iCs w:val="0"/>
      <w:caps w:val="0"/>
      <w:spacing w:val="0"/>
      <w:sz w:val="24"/>
      <w:szCs w:val="24"/>
      <w:bdr w:val="none" w:sz="0" w:space="0" w:color="auto" w:frame="1"/>
    </w:rPr>
  </w:style>
  <w:style w:type="character" w:customStyle="1" w:styleId="mjx-chtml129">
    <w:name w:val="mjx-chtml129"/>
    <w:rsid w:val="004D5419"/>
    <w:rPr>
      <w:b w:val="0"/>
      <w:bCs w:val="0"/>
      <w:i w:val="0"/>
      <w:iCs w:val="0"/>
      <w:caps w:val="0"/>
      <w:spacing w:val="0"/>
      <w:sz w:val="24"/>
      <w:szCs w:val="24"/>
      <w:bdr w:val="none" w:sz="0" w:space="0" w:color="auto" w:frame="1"/>
    </w:rPr>
  </w:style>
  <w:style w:type="character" w:customStyle="1" w:styleId="mjx-chtml130">
    <w:name w:val="mjx-chtml130"/>
    <w:rsid w:val="004D5419"/>
    <w:rPr>
      <w:b w:val="0"/>
      <w:bCs w:val="0"/>
      <w:i w:val="0"/>
      <w:iCs w:val="0"/>
      <w:caps w:val="0"/>
      <w:spacing w:val="0"/>
      <w:sz w:val="24"/>
      <w:szCs w:val="24"/>
      <w:bdr w:val="none" w:sz="0" w:space="0" w:color="auto" w:frame="1"/>
    </w:rPr>
  </w:style>
  <w:style w:type="character" w:customStyle="1" w:styleId="mjx-chtml131">
    <w:name w:val="mjx-chtml131"/>
    <w:rsid w:val="004D5419"/>
    <w:rPr>
      <w:b w:val="0"/>
      <w:bCs w:val="0"/>
      <w:i w:val="0"/>
      <w:iCs w:val="0"/>
      <w:caps w:val="0"/>
      <w:spacing w:val="0"/>
      <w:sz w:val="24"/>
      <w:szCs w:val="24"/>
      <w:bdr w:val="none" w:sz="0" w:space="0" w:color="auto" w:frame="1"/>
    </w:rPr>
  </w:style>
  <w:style w:type="character" w:customStyle="1" w:styleId="mjx-chtml132">
    <w:name w:val="mjx-chtml132"/>
    <w:rsid w:val="004D5419"/>
    <w:rPr>
      <w:b w:val="0"/>
      <w:bCs w:val="0"/>
      <w:i w:val="0"/>
      <w:iCs w:val="0"/>
      <w:caps w:val="0"/>
      <w:spacing w:val="0"/>
      <w:sz w:val="24"/>
      <w:szCs w:val="24"/>
      <w:bdr w:val="none" w:sz="0" w:space="0" w:color="auto" w:frame="1"/>
    </w:rPr>
  </w:style>
  <w:style w:type="character" w:customStyle="1" w:styleId="mjx-chtml133">
    <w:name w:val="mjx-chtml133"/>
    <w:rsid w:val="004D5419"/>
    <w:rPr>
      <w:b w:val="0"/>
      <w:bCs w:val="0"/>
      <w:i w:val="0"/>
      <w:iCs w:val="0"/>
      <w:caps w:val="0"/>
      <w:spacing w:val="0"/>
      <w:sz w:val="24"/>
      <w:szCs w:val="24"/>
      <w:bdr w:val="none" w:sz="0" w:space="0" w:color="auto" w:frame="1"/>
    </w:rPr>
  </w:style>
  <w:style w:type="character" w:customStyle="1" w:styleId="mjx-chtml134">
    <w:name w:val="mjx-chtml134"/>
    <w:rsid w:val="004D5419"/>
    <w:rPr>
      <w:b w:val="0"/>
      <w:bCs w:val="0"/>
      <w:i w:val="0"/>
      <w:iCs w:val="0"/>
      <w:caps w:val="0"/>
      <w:spacing w:val="0"/>
      <w:sz w:val="24"/>
      <w:szCs w:val="24"/>
      <w:bdr w:val="none" w:sz="0" w:space="0" w:color="auto" w:frame="1"/>
    </w:rPr>
  </w:style>
  <w:style w:type="character" w:customStyle="1" w:styleId="mjx-chtml135">
    <w:name w:val="mjx-chtml135"/>
    <w:rsid w:val="004D5419"/>
    <w:rPr>
      <w:b w:val="0"/>
      <w:bCs w:val="0"/>
      <w:i w:val="0"/>
      <w:iCs w:val="0"/>
      <w:caps w:val="0"/>
      <w:spacing w:val="0"/>
      <w:sz w:val="24"/>
      <w:szCs w:val="24"/>
      <w:bdr w:val="none" w:sz="0" w:space="0" w:color="auto" w:frame="1"/>
    </w:rPr>
  </w:style>
  <w:style w:type="character" w:customStyle="1" w:styleId="mjx-chtml136">
    <w:name w:val="mjx-chtml136"/>
    <w:rsid w:val="004D5419"/>
    <w:rPr>
      <w:b w:val="0"/>
      <w:bCs w:val="0"/>
      <w:i w:val="0"/>
      <w:iCs w:val="0"/>
      <w:caps w:val="0"/>
      <w:spacing w:val="0"/>
      <w:sz w:val="24"/>
      <w:szCs w:val="24"/>
      <w:bdr w:val="none" w:sz="0" w:space="0" w:color="auto" w:frame="1"/>
    </w:rPr>
  </w:style>
  <w:style w:type="character" w:customStyle="1" w:styleId="mjx-chtml137">
    <w:name w:val="mjx-chtml137"/>
    <w:rsid w:val="004D5419"/>
    <w:rPr>
      <w:b w:val="0"/>
      <w:bCs w:val="0"/>
      <w:i w:val="0"/>
      <w:iCs w:val="0"/>
      <w:caps w:val="0"/>
      <w:spacing w:val="0"/>
      <w:sz w:val="24"/>
      <w:szCs w:val="24"/>
      <w:bdr w:val="none" w:sz="0" w:space="0" w:color="auto" w:frame="1"/>
    </w:rPr>
  </w:style>
  <w:style w:type="character" w:customStyle="1" w:styleId="mjx-chtml138">
    <w:name w:val="mjx-chtml138"/>
    <w:rsid w:val="004D5419"/>
    <w:rPr>
      <w:b w:val="0"/>
      <w:bCs w:val="0"/>
      <w:i w:val="0"/>
      <w:iCs w:val="0"/>
      <w:caps w:val="0"/>
      <w:spacing w:val="0"/>
      <w:sz w:val="24"/>
      <w:szCs w:val="24"/>
      <w:bdr w:val="none" w:sz="0" w:space="0" w:color="auto" w:frame="1"/>
    </w:rPr>
  </w:style>
  <w:style w:type="character" w:customStyle="1" w:styleId="mjx-chtml139">
    <w:name w:val="mjx-chtml139"/>
    <w:rsid w:val="004D5419"/>
    <w:rPr>
      <w:b w:val="0"/>
      <w:bCs w:val="0"/>
      <w:i w:val="0"/>
      <w:iCs w:val="0"/>
      <w:caps w:val="0"/>
      <w:spacing w:val="0"/>
      <w:sz w:val="24"/>
      <w:szCs w:val="24"/>
      <w:bdr w:val="none" w:sz="0" w:space="0" w:color="auto" w:frame="1"/>
    </w:rPr>
  </w:style>
  <w:style w:type="character" w:customStyle="1" w:styleId="mjx-chtml140">
    <w:name w:val="mjx-chtml140"/>
    <w:rsid w:val="004D5419"/>
    <w:rPr>
      <w:b w:val="0"/>
      <w:bCs w:val="0"/>
      <w:i w:val="0"/>
      <w:iCs w:val="0"/>
      <w:caps w:val="0"/>
      <w:spacing w:val="0"/>
      <w:sz w:val="24"/>
      <w:szCs w:val="24"/>
      <w:bdr w:val="none" w:sz="0" w:space="0" w:color="auto" w:frame="1"/>
    </w:rPr>
  </w:style>
  <w:style w:type="character" w:customStyle="1" w:styleId="mjx-chtml141">
    <w:name w:val="mjx-chtml141"/>
    <w:rsid w:val="004D5419"/>
    <w:rPr>
      <w:b w:val="0"/>
      <w:bCs w:val="0"/>
      <w:i w:val="0"/>
      <w:iCs w:val="0"/>
      <w:caps w:val="0"/>
      <w:spacing w:val="0"/>
      <w:sz w:val="24"/>
      <w:szCs w:val="24"/>
      <w:bdr w:val="none" w:sz="0" w:space="0" w:color="auto" w:frame="1"/>
    </w:rPr>
  </w:style>
  <w:style w:type="character" w:customStyle="1" w:styleId="mjx-chtml142">
    <w:name w:val="mjx-chtml142"/>
    <w:rsid w:val="004D5419"/>
    <w:rPr>
      <w:b w:val="0"/>
      <w:bCs w:val="0"/>
      <w:i w:val="0"/>
      <w:iCs w:val="0"/>
      <w:caps w:val="0"/>
      <w:spacing w:val="0"/>
      <w:sz w:val="24"/>
      <w:szCs w:val="24"/>
      <w:bdr w:val="none" w:sz="0" w:space="0" w:color="auto" w:frame="1"/>
    </w:rPr>
  </w:style>
  <w:style w:type="character" w:customStyle="1" w:styleId="mjx-chtml143">
    <w:name w:val="mjx-chtml143"/>
    <w:rsid w:val="004D5419"/>
    <w:rPr>
      <w:b w:val="0"/>
      <w:bCs w:val="0"/>
      <w:i w:val="0"/>
      <w:iCs w:val="0"/>
      <w:caps w:val="0"/>
      <w:spacing w:val="0"/>
      <w:sz w:val="24"/>
      <w:szCs w:val="24"/>
      <w:bdr w:val="none" w:sz="0" w:space="0" w:color="auto" w:frame="1"/>
    </w:rPr>
  </w:style>
  <w:style w:type="character" w:customStyle="1" w:styleId="mjx-chtml144">
    <w:name w:val="mjx-chtml144"/>
    <w:rsid w:val="004D5419"/>
    <w:rPr>
      <w:b w:val="0"/>
      <w:bCs w:val="0"/>
      <w:i w:val="0"/>
      <w:iCs w:val="0"/>
      <w:caps w:val="0"/>
      <w:spacing w:val="0"/>
      <w:sz w:val="24"/>
      <w:szCs w:val="24"/>
      <w:bdr w:val="none" w:sz="0" w:space="0" w:color="auto" w:frame="1"/>
    </w:rPr>
  </w:style>
  <w:style w:type="character" w:customStyle="1" w:styleId="mjx-chtml145">
    <w:name w:val="mjx-chtml145"/>
    <w:rsid w:val="004D5419"/>
    <w:rPr>
      <w:b w:val="0"/>
      <w:bCs w:val="0"/>
      <w:i w:val="0"/>
      <w:iCs w:val="0"/>
      <w:caps w:val="0"/>
      <w:spacing w:val="0"/>
      <w:sz w:val="24"/>
      <w:szCs w:val="24"/>
      <w:bdr w:val="none" w:sz="0" w:space="0" w:color="auto" w:frame="1"/>
    </w:rPr>
  </w:style>
  <w:style w:type="character" w:customStyle="1" w:styleId="mjx-chtml146">
    <w:name w:val="mjx-chtml146"/>
    <w:rsid w:val="004D5419"/>
    <w:rPr>
      <w:b w:val="0"/>
      <w:bCs w:val="0"/>
      <w:i w:val="0"/>
      <w:iCs w:val="0"/>
      <w:caps w:val="0"/>
      <w:spacing w:val="0"/>
      <w:sz w:val="24"/>
      <w:szCs w:val="24"/>
      <w:bdr w:val="none" w:sz="0" w:space="0" w:color="auto" w:frame="1"/>
    </w:rPr>
  </w:style>
  <w:style w:type="character" w:customStyle="1" w:styleId="mjx-chtml147">
    <w:name w:val="mjx-chtml147"/>
    <w:rsid w:val="004D5419"/>
    <w:rPr>
      <w:b w:val="0"/>
      <w:bCs w:val="0"/>
      <w:i w:val="0"/>
      <w:iCs w:val="0"/>
      <w:caps w:val="0"/>
      <w:spacing w:val="0"/>
      <w:sz w:val="24"/>
      <w:szCs w:val="24"/>
      <w:bdr w:val="none" w:sz="0" w:space="0" w:color="auto" w:frame="1"/>
    </w:rPr>
  </w:style>
  <w:style w:type="character" w:customStyle="1" w:styleId="mjx-chtml148">
    <w:name w:val="mjx-chtml148"/>
    <w:rsid w:val="004D5419"/>
    <w:rPr>
      <w:b w:val="0"/>
      <w:bCs w:val="0"/>
      <w:i w:val="0"/>
      <w:iCs w:val="0"/>
      <w:caps w:val="0"/>
      <w:spacing w:val="0"/>
      <w:sz w:val="24"/>
      <w:szCs w:val="24"/>
      <w:bdr w:val="none" w:sz="0" w:space="0" w:color="auto" w:frame="1"/>
    </w:rPr>
  </w:style>
  <w:style w:type="character" w:customStyle="1" w:styleId="mjx-chtml149">
    <w:name w:val="mjx-chtml149"/>
    <w:rsid w:val="004D5419"/>
    <w:rPr>
      <w:b w:val="0"/>
      <w:bCs w:val="0"/>
      <w:i w:val="0"/>
      <w:iCs w:val="0"/>
      <w:caps w:val="0"/>
      <w:spacing w:val="0"/>
      <w:sz w:val="24"/>
      <w:szCs w:val="24"/>
      <w:bdr w:val="none" w:sz="0" w:space="0" w:color="auto" w:frame="1"/>
    </w:rPr>
  </w:style>
  <w:style w:type="character" w:customStyle="1" w:styleId="mjx-chtml150">
    <w:name w:val="mjx-chtml150"/>
    <w:rsid w:val="004D5419"/>
    <w:rPr>
      <w:b w:val="0"/>
      <w:bCs w:val="0"/>
      <w:i w:val="0"/>
      <w:iCs w:val="0"/>
      <w:caps w:val="0"/>
      <w:spacing w:val="0"/>
      <w:sz w:val="24"/>
      <w:szCs w:val="24"/>
      <w:bdr w:val="none" w:sz="0" w:space="0" w:color="auto" w:frame="1"/>
    </w:rPr>
  </w:style>
  <w:style w:type="character" w:customStyle="1" w:styleId="mjx-chtml151">
    <w:name w:val="mjx-chtml151"/>
    <w:rsid w:val="004D5419"/>
    <w:rPr>
      <w:b w:val="0"/>
      <w:bCs w:val="0"/>
      <w:i w:val="0"/>
      <w:iCs w:val="0"/>
      <w:caps w:val="0"/>
      <w:spacing w:val="0"/>
      <w:sz w:val="24"/>
      <w:szCs w:val="24"/>
      <w:bdr w:val="none" w:sz="0" w:space="0" w:color="auto" w:frame="1"/>
    </w:rPr>
  </w:style>
  <w:style w:type="character" w:customStyle="1" w:styleId="mjx-chtml152">
    <w:name w:val="mjx-chtml152"/>
    <w:rsid w:val="004D5419"/>
    <w:rPr>
      <w:b w:val="0"/>
      <w:bCs w:val="0"/>
      <w:i w:val="0"/>
      <w:iCs w:val="0"/>
      <w:caps w:val="0"/>
      <w:spacing w:val="0"/>
      <w:sz w:val="24"/>
      <w:szCs w:val="24"/>
      <w:bdr w:val="none" w:sz="0" w:space="0" w:color="auto" w:frame="1"/>
    </w:rPr>
  </w:style>
  <w:style w:type="character" w:customStyle="1" w:styleId="mjx-chtml153">
    <w:name w:val="mjx-chtml153"/>
    <w:rsid w:val="004D5419"/>
    <w:rPr>
      <w:b w:val="0"/>
      <w:bCs w:val="0"/>
      <w:i w:val="0"/>
      <w:iCs w:val="0"/>
      <w:caps w:val="0"/>
      <w:spacing w:val="0"/>
      <w:sz w:val="24"/>
      <w:szCs w:val="24"/>
      <w:bdr w:val="none" w:sz="0" w:space="0" w:color="auto" w:frame="1"/>
    </w:rPr>
  </w:style>
  <w:style w:type="character" w:customStyle="1" w:styleId="mjx-chtml154">
    <w:name w:val="mjx-chtml154"/>
    <w:rsid w:val="004D5419"/>
    <w:rPr>
      <w:b w:val="0"/>
      <w:bCs w:val="0"/>
      <w:i w:val="0"/>
      <w:iCs w:val="0"/>
      <w:caps w:val="0"/>
      <w:spacing w:val="0"/>
      <w:sz w:val="24"/>
      <w:szCs w:val="24"/>
      <w:bdr w:val="none" w:sz="0" w:space="0" w:color="auto" w:frame="1"/>
    </w:rPr>
  </w:style>
  <w:style w:type="character" w:customStyle="1" w:styleId="mjx-chtml155">
    <w:name w:val="mjx-chtml155"/>
    <w:rsid w:val="004D5419"/>
    <w:rPr>
      <w:b w:val="0"/>
      <w:bCs w:val="0"/>
      <w:i w:val="0"/>
      <w:iCs w:val="0"/>
      <w:caps w:val="0"/>
      <w:spacing w:val="0"/>
      <w:sz w:val="24"/>
      <w:szCs w:val="24"/>
      <w:bdr w:val="none" w:sz="0" w:space="0" w:color="auto" w:frame="1"/>
    </w:rPr>
  </w:style>
  <w:style w:type="character" w:customStyle="1" w:styleId="mjx-chtml156">
    <w:name w:val="mjx-chtml156"/>
    <w:rsid w:val="004D5419"/>
    <w:rPr>
      <w:b w:val="0"/>
      <w:bCs w:val="0"/>
      <w:i w:val="0"/>
      <w:iCs w:val="0"/>
      <w:caps w:val="0"/>
      <w:spacing w:val="0"/>
      <w:sz w:val="24"/>
      <w:szCs w:val="24"/>
      <w:bdr w:val="none" w:sz="0" w:space="0" w:color="auto" w:frame="1"/>
    </w:rPr>
  </w:style>
  <w:style w:type="character" w:customStyle="1" w:styleId="mjx-chtml157">
    <w:name w:val="mjx-chtml157"/>
    <w:rsid w:val="004D5419"/>
    <w:rPr>
      <w:b w:val="0"/>
      <w:bCs w:val="0"/>
      <w:i w:val="0"/>
      <w:iCs w:val="0"/>
      <w:caps w:val="0"/>
      <w:spacing w:val="0"/>
      <w:sz w:val="24"/>
      <w:szCs w:val="24"/>
      <w:bdr w:val="none" w:sz="0" w:space="0" w:color="auto" w:frame="1"/>
    </w:rPr>
  </w:style>
  <w:style w:type="character" w:customStyle="1" w:styleId="mjx-chtml158">
    <w:name w:val="mjx-chtml158"/>
    <w:rsid w:val="004D5419"/>
    <w:rPr>
      <w:b w:val="0"/>
      <w:bCs w:val="0"/>
      <w:i w:val="0"/>
      <w:iCs w:val="0"/>
      <w:caps w:val="0"/>
      <w:spacing w:val="0"/>
      <w:sz w:val="24"/>
      <w:szCs w:val="24"/>
      <w:bdr w:val="none" w:sz="0" w:space="0" w:color="auto" w:frame="1"/>
    </w:rPr>
  </w:style>
  <w:style w:type="character" w:customStyle="1" w:styleId="mjx-chtml159">
    <w:name w:val="mjx-chtml159"/>
    <w:rsid w:val="004D5419"/>
    <w:rPr>
      <w:b w:val="0"/>
      <w:bCs w:val="0"/>
      <w:i w:val="0"/>
      <w:iCs w:val="0"/>
      <w:caps w:val="0"/>
      <w:spacing w:val="0"/>
      <w:sz w:val="24"/>
      <w:szCs w:val="24"/>
      <w:bdr w:val="none" w:sz="0" w:space="0" w:color="auto" w:frame="1"/>
    </w:rPr>
  </w:style>
  <w:style w:type="character" w:customStyle="1" w:styleId="mjx-chtml160">
    <w:name w:val="mjx-chtml160"/>
    <w:rsid w:val="004D5419"/>
    <w:rPr>
      <w:b w:val="0"/>
      <w:bCs w:val="0"/>
      <w:i w:val="0"/>
      <w:iCs w:val="0"/>
      <w:caps w:val="0"/>
      <w:spacing w:val="0"/>
      <w:sz w:val="24"/>
      <w:szCs w:val="24"/>
      <w:bdr w:val="none" w:sz="0" w:space="0" w:color="auto" w:frame="1"/>
    </w:rPr>
  </w:style>
  <w:style w:type="character" w:customStyle="1" w:styleId="mjx-chtml161">
    <w:name w:val="mjx-chtml161"/>
    <w:rsid w:val="004D5419"/>
    <w:rPr>
      <w:b w:val="0"/>
      <w:bCs w:val="0"/>
      <w:i w:val="0"/>
      <w:iCs w:val="0"/>
      <w:caps w:val="0"/>
      <w:spacing w:val="0"/>
      <w:sz w:val="24"/>
      <w:szCs w:val="24"/>
      <w:bdr w:val="none" w:sz="0" w:space="0" w:color="auto" w:frame="1"/>
    </w:rPr>
  </w:style>
  <w:style w:type="character" w:customStyle="1" w:styleId="mjx-chtml162">
    <w:name w:val="mjx-chtml162"/>
    <w:rsid w:val="004D5419"/>
    <w:rPr>
      <w:b w:val="0"/>
      <w:bCs w:val="0"/>
      <w:i w:val="0"/>
      <w:iCs w:val="0"/>
      <w:caps w:val="0"/>
      <w:spacing w:val="0"/>
      <w:sz w:val="24"/>
      <w:szCs w:val="24"/>
      <w:bdr w:val="none" w:sz="0" w:space="0" w:color="auto" w:frame="1"/>
    </w:rPr>
  </w:style>
  <w:style w:type="character" w:customStyle="1" w:styleId="mjx-chtml163">
    <w:name w:val="mjx-chtml163"/>
    <w:rsid w:val="004D5419"/>
    <w:rPr>
      <w:b w:val="0"/>
      <w:bCs w:val="0"/>
      <w:i w:val="0"/>
      <w:iCs w:val="0"/>
      <w:caps w:val="0"/>
      <w:spacing w:val="0"/>
      <w:sz w:val="24"/>
      <w:szCs w:val="24"/>
      <w:bdr w:val="none" w:sz="0" w:space="0" w:color="auto" w:frame="1"/>
    </w:rPr>
  </w:style>
  <w:style w:type="character" w:customStyle="1" w:styleId="mjx-chtml164">
    <w:name w:val="mjx-chtml164"/>
    <w:rsid w:val="004D5419"/>
    <w:rPr>
      <w:b w:val="0"/>
      <w:bCs w:val="0"/>
      <w:i w:val="0"/>
      <w:iCs w:val="0"/>
      <w:caps w:val="0"/>
      <w:spacing w:val="0"/>
      <w:sz w:val="24"/>
      <w:szCs w:val="24"/>
      <w:bdr w:val="none" w:sz="0" w:space="0" w:color="auto" w:frame="1"/>
    </w:rPr>
  </w:style>
  <w:style w:type="character" w:customStyle="1" w:styleId="mjx-chtml165">
    <w:name w:val="mjx-chtml165"/>
    <w:rsid w:val="004D5419"/>
    <w:rPr>
      <w:b w:val="0"/>
      <w:bCs w:val="0"/>
      <w:i w:val="0"/>
      <w:iCs w:val="0"/>
      <w:caps w:val="0"/>
      <w:spacing w:val="0"/>
      <w:sz w:val="24"/>
      <w:szCs w:val="24"/>
      <w:bdr w:val="none" w:sz="0" w:space="0" w:color="auto" w:frame="1"/>
    </w:rPr>
  </w:style>
  <w:style w:type="character" w:customStyle="1" w:styleId="mjx-chtml166">
    <w:name w:val="mjx-chtml166"/>
    <w:rsid w:val="004D5419"/>
    <w:rPr>
      <w:b w:val="0"/>
      <w:bCs w:val="0"/>
      <w:i w:val="0"/>
      <w:iCs w:val="0"/>
      <w:caps w:val="0"/>
      <w:spacing w:val="0"/>
      <w:sz w:val="24"/>
      <w:szCs w:val="24"/>
      <w:bdr w:val="none" w:sz="0" w:space="0" w:color="auto" w:frame="1"/>
    </w:rPr>
  </w:style>
  <w:style w:type="character" w:customStyle="1" w:styleId="mjx-chtml167">
    <w:name w:val="mjx-chtml167"/>
    <w:rsid w:val="004D5419"/>
    <w:rPr>
      <w:b w:val="0"/>
      <w:bCs w:val="0"/>
      <w:i w:val="0"/>
      <w:iCs w:val="0"/>
      <w:caps w:val="0"/>
      <w:spacing w:val="0"/>
      <w:sz w:val="24"/>
      <w:szCs w:val="24"/>
      <w:bdr w:val="none" w:sz="0" w:space="0" w:color="auto" w:frame="1"/>
    </w:rPr>
  </w:style>
  <w:style w:type="character" w:customStyle="1" w:styleId="mjx-chtml168">
    <w:name w:val="mjx-chtml168"/>
    <w:rsid w:val="004D5419"/>
    <w:rPr>
      <w:b w:val="0"/>
      <w:bCs w:val="0"/>
      <w:i w:val="0"/>
      <w:iCs w:val="0"/>
      <w:caps w:val="0"/>
      <w:spacing w:val="0"/>
      <w:sz w:val="24"/>
      <w:szCs w:val="24"/>
      <w:bdr w:val="none" w:sz="0" w:space="0" w:color="auto" w:frame="1"/>
    </w:rPr>
  </w:style>
  <w:style w:type="character" w:customStyle="1" w:styleId="mjx-chtml169">
    <w:name w:val="mjx-chtml169"/>
    <w:rsid w:val="004D5419"/>
    <w:rPr>
      <w:b w:val="0"/>
      <w:bCs w:val="0"/>
      <w:i w:val="0"/>
      <w:iCs w:val="0"/>
      <w:caps w:val="0"/>
      <w:spacing w:val="0"/>
      <w:sz w:val="24"/>
      <w:szCs w:val="24"/>
      <w:bdr w:val="none" w:sz="0" w:space="0" w:color="auto" w:frame="1"/>
    </w:rPr>
  </w:style>
  <w:style w:type="character" w:customStyle="1" w:styleId="mjx-chtml170">
    <w:name w:val="mjx-chtml170"/>
    <w:rsid w:val="004D5419"/>
    <w:rPr>
      <w:b w:val="0"/>
      <w:bCs w:val="0"/>
      <w:i w:val="0"/>
      <w:iCs w:val="0"/>
      <w:caps w:val="0"/>
      <w:spacing w:val="0"/>
      <w:sz w:val="24"/>
      <w:szCs w:val="24"/>
      <w:bdr w:val="none" w:sz="0" w:space="0" w:color="auto" w:frame="1"/>
    </w:rPr>
  </w:style>
  <w:style w:type="character" w:customStyle="1" w:styleId="mjx-chtml171">
    <w:name w:val="mjx-chtml171"/>
    <w:rsid w:val="004D5419"/>
    <w:rPr>
      <w:b w:val="0"/>
      <w:bCs w:val="0"/>
      <w:i w:val="0"/>
      <w:iCs w:val="0"/>
      <w:caps w:val="0"/>
      <w:spacing w:val="0"/>
      <w:sz w:val="24"/>
      <w:szCs w:val="24"/>
      <w:bdr w:val="none" w:sz="0" w:space="0" w:color="auto" w:frame="1"/>
    </w:rPr>
  </w:style>
  <w:style w:type="character" w:customStyle="1" w:styleId="mjx-chtml172">
    <w:name w:val="mjx-chtml172"/>
    <w:rsid w:val="004D5419"/>
    <w:rPr>
      <w:b w:val="0"/>
      <w:bCs w:val="0"/>
      <w:i w:val="0"/>
      <w:iCs w:val="0"/>
      <w:caps w:val="0"/>
      <w:spacing w:val="0"/>
      <w:sz w:val="24"/>
      <w:szCs w:val="24"/>
      <w:bdr w:val="none" w:sz="0" w:space="0" w:color="auto" w:frame="1"/>
    </w:rPr>
  </w:style>
  <w:style w:type="character" w:customStyle="1" w:styleId="mjx-munder">
    <w:name w:val="mjx-munder"/>
    <w:basedOn w:val="DefaultParagraphFont"/>
    <w:rsid w:val="004D5419"/>
  </w:style>
  <w:style w:type="character" w:customStyle="1" w:styleId="mjx-chtml173">
    <w:name w:val="mjx-chtml173"/>
    <w:rsid w:val="004D5419"/>
    <w:rPr>
      <w:b w:val="0"/>
      <w:bCs w:val="0"/>
      <w:i w:val="0"/>
      <w:iCs w:val="0"/>
      <w:caps w:val="0"/>
      <w:spacing w:val="0"/>
      <w:sz w:val="24"/>
      <w:szCs w:val="24"/>
      <w:bdr w:val="none" w:sz="0" w:space="0" w:color="auto" w:frame="1"/>
    </w:rPr>
  </w:style>
  <w:style w:type="character" w:customStyle="1" w:styleId="mjx-chtml174">
    <w:name w:val="mjx-chtml174"/>
    <w:rsid w:val="004D5419"/>
    <w:rPr>
      <w:b w:val="0"/>
      <w:bCs w:val="0"/>
      <w:i w:val="0"/>
      <w:iCs w:val="0"/>
      <w:caps w:val="0"/>
      <w:spacing w:val="0"/>
      <w:sz w:val="24"/>
      <w:szCs w:val="24"/>
      <w:bdr w:val="none" w:sz="0" w:space="0" w:color="auto" w:frame="1"/>
    </w:rPr>
  </w:style>
  <w:style w:type="character" w:customStyle="1" w:styleId="mjx-chtml175">
    <w:name w:val="mjx-chtml175"/>
    <w:rsid w:val="004D5419"/>
    <w:rPr>
      <w:b w:val="0"/>
      <w:bCs w:val="0"/>
      <w:i w:val="0"/>
      <w:iCs w:val="0"/>
      <w:caps w:val="0"/>
      <w:spacing w:val="0"/>
      <w:sz w:val="24"/>
      <w:szCs w:val="24"/>
      <w:bdr w:val="none" w:sz="0" w:space="0" w:color="auto" w:frame="1"/>
    </w:rPr>
  </w:style>
  <w:style w:type="character" w:customStyle="1" w:styleId="mjx-chtml176">
    <w:name w:val="mjx-chtml176"/>
    <w:rsid w:val="004D5419"/>
    <w:rPr>
      <w:b w:val="0"/>
      <w:bCs w:val="0"/>
      <w:i w:val="0"/>
      <w:iCs w:val="0"/>
      <w:caps w:val="0"/>
      <w:spacing w:val="0"/>
      <w:sz w:val="24"/>
      <w:szCs w:val="24"/>
      <w:bdr w:val="none" w:sz="0" w:space="0" w:color="auto" w:frame="1"/>
    </w:rPr>
  </w:style>
  <w:style w:type="character" w:customStyle="1" w:styleId="mjx-chtml177">
    <w:name w:val="mjx-chtml177"/>
    <w:rsid w:val="004D5419"/>
    <w:rPr>
      <w:b w:val="0"/>
      <w:bCs w:val="0"/>
      <w:i w:val="0"/>
      <w:iCs w:val="0"/>
      <w:caps w:val="0"/>
      <w:spacing w:val="0"/>
      <w:sz w:val="24"/>
      <w:szCs w:val="24"/>
      <w:bdr w:val="none" w:sz="0" w:space="0" w:color="auto" w:frame="1"/>
    </w:rPr>
  </w:style>
  <w:style w:type="character" w:customStyle="1" w:styleId="mjx-chtml178">
    <w:name w:val="mjx-chtml178"/>
    <w:rsid w:val="004D5419"/>
    <w:rPr>
      <w:b w:val="0"/>
      <w:bCs w:val="0"/>
      <w:i w:val="0"/>
      <w:iCs w:val="0"/>
      <w:caps w:val="0"/>
      <w:spacing w:val="0"/>
      <w:sz w:val="24"/>
      <w:szCs w:val="24"/>
      <w:bdr w:val="none" w:sz="0" w:space="0" w:color="auto" w:frame="1"/>
    </w:rPr>
  </w:style>
  <w:style w:type="character" w:customStyle="1" w:styleId="mjx-chtml179">
    <w:name w:val="mjx-chtml179"/>
    <w:rsid w:val="004D5419"/>
    <w:rPr>
      <w:b w:val="0"/>
      <w:bCs w:val="0"/>
      <w:i w:val="0"/>
      <w:iCs w:val="0"/>
      <w:caps w:val="0"/>
      <w:spacing w:val="0"/>
      <w:sz w:val="24"/>
      <w:szCs w:val="24"/>
      <w:bdr w:val="none" w:sz="0" w:space="0" w:color="auto" w:frame="1"/>
    </w:rPr>
  </w:style>
  <w:style w:type="character" w:customStyle="1" w:styleId="mjx-chtml180">
    <w:name w:val="mjx-chtml180"/>
    <w:rsid w:val="004D5419"/>
    <w:rPr>
      <w:b w:val="0"/>
      <w:bCs w:val="0"/>
      <w:i w:val="0"/>
      <w:iCs w:val="0"/>
      <w:caps w:val="0"/>
      <w:spacing w:val="0"/>
      <w:sz w:val="24"/>
      <w:szCs w:val="24"/>
      <w:bdr w:val="none" w:sz="0" w:space="0" w:color="auto" w:frame="1"/>
    </w:rPr>
  </w:style>
  <w:style w:type="character" w:customStyle="1" w:styleId="mjx-chtml181">
    <w:name w:val="mjx-chtml181"/>
    <w:rsid w:val="004D5419"/>
    <w:rPr>
      <w:b w:val="0"/>
      <w:bCs w:val="0"/>
      <w:i w:val="0"/>
      <w:iCs w:val="0"/>
      <w:caps w:val="0"/>
      <w:spacing w:val="0"/>
      <w:sz w:val="24"/>
      <w:szCs w:val="24"/>
      <w:bdr w:val="none" w:sz="0" w:space="0" w:color="auto" w:frame="1"/>
    </w:rPr>
  </w:style>
  <w:style w:type="character" w:customStyle="1" w:styleId="mjx-chtml182">
    <w:name w:val="mjx-chtml182"/>
    <w:rsid w:val="004D5419"/>
    <w:rPr>
      <w:b w:val="0"/>
      <w:bCs w:val="0"/>
      <w:i w:val="0"/>
      <w:iCs w:val="0"/>
      <w:caps w:val="0"/>
      <w:spacing w:val="0"/>
      <w:sz w:val="24"/>
      <w:szCs w:val="24"/>
      <w:bdr w:val="none" w:sz="0" w:space="0" w:color="auto" w:frame="1"/>
    </w:rPr>
  </w:style>
  <w:style w:type="character" w:customStyle="1" w:styleId="mjx-chtml183">
    <w:name w:val="mjx-chtml183"/>
    <w:rsid w:val="004D5419"/>
    <w:rPr>
      <w:b w:val="0"/>
      <w:bCs w:val="0"/>
      <w:i w:val="0"/>
      <w:iCs w:val="0"/>
      <w:caps w:val="0"/>
      <w:spacing w:val="0"/>
      <w:sz w:val="24"/>
      <w:szCs w:val="24"/>
      <w:bdr w:val="none" w:sz="0" w:space="0" w:color="auto" w:frame="1"/>
    </w:rPr>
  </w:style>
  <w:style w:type="character" w:customStyle="1" w:styleId="mjx-chtml184">
    <w:name w:val="mjx-chtml184"/>
    <w:rsid w:val="004D5419"/>
    <w:rPr>
      <w:b w:val="0"/>
      <w:bCs w:val="0"/>
      <w:i w:val="0"/>
      <w:iCs w:val="0"/>
      <w:caps w:val="0"/>
      <w:spacing w:val="0"/>
      <w:sz w:val="24"/>
      <w:szCs w:val="24"/>
      <w:bdr w:val="none" w:sz="0" w:space="0" w:color="auto" w:frame="1"/>
    </w:rPr>
  </w:style>
  <w:style w:type="character" w:customStyle="1" w:styleId="mjx-chtml185">
    <w:name w:val="mjx-chtml185"/>
    <w:rsid w:val="004D5419"/>
    <w:rPr>
      <w:b w:val="0"/>
      <w:bCs w:val="0"/>
      <w:i w:val="0"/>
      <w:iCs w:val="0"/>
      <w:caps w:val="0"/>
      <w:spacing w:val="0"/>
      <w:sz w:val="24"/>
      <w:szCs w:val="24"/>
      <w:bdr w:val="none" w:sz="0" w:space="0" w:color="auto" w:frame="1"/>
    </w:rPr>
  </w:style>
  <w:style w:type="character" w:customStyle="1" w:styleId="mjx-chtml186">
    <w:name w:val="mjx-chtml186"/>
    <w:rsid w:val="004D5419"/>
    <w:rPr>
      <w:b w:val="0"/>
      <w:bCs w:val="0"/>
      <w:i w:val="0"/>
      <w:iCs w:val="0"/>
      <w:caps w:val="0"/>
      <w:spacing w:val="0"/>
      <w:sz w:val="24"/>
      <w:szCs w:val="24"/>
      <w:bdr w:val="none" w:sz="0" w:space="0" w:color="auto" w:frame="1"/>
    </w:rPr>
  </w:style>
  <w:style w:type="character" w:customStyle="1" w:styleId="mjx-chtml187">
    <w:name w:val="mjx-chtml187"/>
    <w:rsid w:val="004D5419"/>
    <w:rPr>
      <w:b w:val="0"/>
      <w:bCs w:val="0"/>
      <w:i w:val="0"/>
      <w:iCs w:val="0"/>
      <w:caps w:val="0"/>
      <w:spacing w:val="0"/>
      <w:sz w:val="24"/>
      <w:szCs w:val="24"/>
      <w:bdr w:val="none" w:sz="0" w:space="0" w:color="auto" w:frame="1"/>
    </w:rPr>
  </w:style>
  <w:style w:type="character" w:customStyle="1" w:styleId="mjx-chtml188">
    <w:name w:val="mjx-chtml188"/>
    <w:rsid w:val="004D5419"/>
    <w:rPr>
      <w:b w:val="0"/>
      <w:bCs w:val="0"/>
      <w:i w:val="0"/>
      <w:iCs w:val="0"/>
      <w:caps w:val="0"/>
      <w:spacing w:val="0"/>
      <w:sz w:val="24"/>
      <w:szCs w:val="24"/>
      <w:bdr w:val="none" w:sz="0" w:space="0" w:color="auto" w:frame="1"/>
    </w:rPr>
  </w:style>
  <w:style w:type="character" w:customStyle="1" w:styleId="mjx-chtml189">
    <w:name w:val="mjx-chtml189"/>
    <w:rsid w:val="004D5419"/>
    <w:rPr>
      <w:b w:val="0"/>
      <w:bCs w:val="0"/>
      <w:i w:val="0"/>
      <w:iCs w:val="0"/>
      <w:caps w:val="0"/>
      <w:spacing w:val="0"/>
      <w:sz w:val="24"/>
      <w:szCs w:val="24"/>
      <w:bdr w:val="none" w:sz="0" w:space="0" w:color="auto" w:frame="1"/>
    </w:rPr>
  </w:style>
  <w:style w:type="character" w:customStyle="1" w:styleId="mjx-chtml190">
    <w:name w:val="mjx-chtml190"/>
    <w:rsid w:val="004D5419"/>
    <w:rPr>
      <w:b w:val="0"/>
      <w:bCs w:val="0"/>
      <w:i w:val="0"/>
      <w:iCs w:val="0"/>
      <w:caps w:val="0"/>
      <w:spacing w:val="0"/>
      <w:sz w:val="24"/>
      <w:szCs w:val="24"/>
      <w:bdr w:val="none" w:sz="0" w:space="0" w:color="auto" w:frame="1"/>
    </w:rPr>
  </w:style>
  <w:style w:type="character" w:customStyle="1" w:styleId="mjx-chtml191">
    <w:name w:val="mjx-chtml191"/>
    <w:rsid w:val="004D5419"/>
    <w:rPr>
      <w:b w:val="0"/>
      <w:bCs w:val="0"/>
      <w:i w:val="0"/>
      <w:iCs w:val="0"/>
      <w:caps w:val="0"/>
      <w:spacing w:val="0"/>
      <w:sz w:val="24"/>
      <w:szCs w:val="24"/>
      <w:bdr w:val="none" w:sz="0" w:space="0" w:color="auto" w:frame="1"/>
    </w:rPr>
  </w:style>
  <w:style w:type="character" w:customStyle="1" w:styleId="mjx-chtml192">
    <w:name w:val="mjx-chtml192"/>
    <w:rsid w:val="004D5419"/>
    <w:rPr>
      <w:b w:val="0"/>
      <w:bCs w:val="0"/>
      <w:i w:val="0"/>
      <w:iCs w:val="0"/>
      <w:caps w:val="0"/>
      <w:spacing w:val="0"/>
      <w:sz w:val="24"/>
      <w:szCs w:val="24"/>
      <w:bdr w:val="none" w:sz="0" w:space="0" w:color="auto" w:frame="1"/>
    </w:rPr>
  </w:style>
  <w:style w:type="character" w:customStyle="1" w:styleId="mjx-chtml193">
    <w:name w:val="mjx-chtml193"/>
    <w:rsid w:val="004D5419"/>
    <w:rPr>
      <w:b w:val="0"/>
      <w:bCs w:val="0"/>
      <w:i w:val="0"/>
      <w:iCs w:val="0"/>
      <w:caps w:val="0"/>
      <w:spacing w:val="0"/>
      <w:sz w:val="24"/>
      <w:szCs w:val="24"/>
      <w:bdr w:val="none" w:sz="0" w:space="0" w:color="auto" w:frame="1"/>
    </w:rPr>
  </w:style>
  <w:style w:type="character" w:customStyle="1" w:styleId="mjx-chtml194">
    <w:name w:val="mjx-chtml194"/>
    <w:rsid w:val="004D5419"/>
    <w:rPr>
      <w:b w:val="0"/>
      <w:bCs w:val="0"/>
      <w:i w:val="0"/>
      <w:iCs w:val="0"/>
      <w:caps w:val="0"/>
      <w:spacing w:val="0"/>
      <w:sz w:val="24"/>
      <w:szCs w:val="24"/>
      <w:bdr w:val="none" w:sz="0" w:space="0" w:color="auto" w:frame="1"/>
    </w:rPr>
  </w:style>
  <w:style w:type="character" w:customStyle="1" w:styleId="mjx-chtml195">
    <w:name w:val="mjx-chtml195"/>
    <w:rsid w:val="004D5419"/>
    <w:rPr>
      <w:b w:val="0"/>
      <w:bCs w:val="0"/>
      <w:i w:val="0"/>
      <w:iCs w:val="0"/>
      <w:caps w:val="0"/>
      <w:spacing w:val="0"/>
      <w:sz w:val="24"/>
      <w:szCs w:val="24"/>
      <w:bdr w:val="none" w:sz="0" w:space="0" w:color="auto" w:frame="1"/>
    </w:rPr>
  </w:style>
  <w:style w:type="character" w:customStyle="1" w:styleId="mjx-chtml196">
    <w:name w:val="mjx-chtml196"/>
    <w:rsid w:val="004D5419"/>
    <w:rPr>
      <w:b w:val="0"/>
      <w:bCs w:val="0"/>
      <w:i w:val="0"/>
      <w:iCs w:val="0"/>
      <w:caps w:val="0"/>
      <w:spacing w:val="0"/>
      <w:sz w:val="24"/>
      <w:szCs w:val="24"/>
      <w:bdr w:val="none" w:sz="0" w:space="0" w:color="auto" w:frame="1"/>
    </w:rPr>
  </w:style>
  <w:style w:type="character" w:customStyle="1" w:styleId="mjx-chtml197">
    <w:name w:val="mjx-chtml197"/>
    <w:rsid w:val="004D5419"/>
    <w:rPr>
      <w:b w:val="0"/>
      <w:bCs w:val="0"/>
      <w:i w:val="0"/>
      <w:iCs w:val="0"/>
      <w:caps w:val="0"/>
      <w:spacing w:val="0"/>
      <w:sz w:val="24"/>
      <w:szCs w:val="24"/>
      <w:bdr w:val="none" w:sz="0" w:space="0" w:color="auto" w:frame="1"/>
    </w:rPr>
  </w:style>
  <w:style w:type="character" w:customStyle="1" w:styleId="mjx-chtml198">
    <w:name w:val="mjx-chtml198"/>
    <w:rsid w:val="004D5419"/>
    <w:rPr>
      <w:b w:val="0"/>
      <w:bCs w:val="0"/>
      <w:i w:val="0"/>
      <w:iCs w:val="0"/>
      <w:caps w:val="0"/>
      <w:spacing w:val="0"/>
      <w:sz w:val="24"/>
      <w:szCs w:val="24"/>
      <w:bdr w:val="none" w:sz="0" w:space="0" w:color="auto" w:frame="1"/>
    </w:rPr>
  </w:style>
  <w:style w:type="character" w:customStyle="1" w:styleId="mjx-chtml199">
    <w:name w:val="mjx-chtml199"/>
    <w:rsid w:val="004D5419"/>
    <w:rPr>
      <w:b w:val="0"/>
      <w:bCs w:val="0"/>
      <w:i w:val="0"/>
      <w:iCs w:val="0"/>
      <w:caps w:val="0"/>
      <w:spacing w:val="0"/>
      <w:sz w:val="24"/>
      <w:szCs w:val="24"/>
      <w:bdr w:val="none" w:sz="0" w:space="0" w:color="auto" w:frame="1"/>
    </w:rPr>
  </w:style>
  <w:style w:type="character" w:customStyle="1" w:styleId="mjx-chtml200">
    <w:name w:val="mjx-chtml200"/>
    <w:rsid w:val="004D5419"/>
    <w:rPr>
      <w:b w:val="0"/>
      <w:bCs w:val="0"/>
      <w:i w:val="0"/>
      <w:iCs w:val="0"/>
      <w:caps w:val="0"/>
      <w:spacing w:val="0"/>
      <w:sz w:val="24"/>
      <w:szCs w:val="24"/>
      <w:bdr w:val="none" w:sz="0" w:space="0" w:color="auto" w:frame="1"/>
    </w:rPr>
  </w:style>
  <w:style w:type="character" w:customStyle="1" w:styleId="mjx-chtml201">
    <w:name w:val="mjx-chtml201"/>
    <w:rsid w:val="004D5419"/>
    <w:rPr>
      <w:b w:val="0"/>
      <w:bCs w:val="0"/>
      <w:i w:val="0"/>
      <w:iCs w:val="0"/>
      <w:caps w:val="0"/>
      <w:spacing w:val="0"/>
      <w:sz w:val="24"/>
      <w:szCs w:val="24"/>
      <w:bdr w:val="none" w:sz="0" w:space="0" w:color="auto" w:frame="1"/>
    </w:rPr>
  </w:style>
  <w:style w:type="character" w:customStyle="1" w:styleId="mjx-chtml202">
    <w:name w:val="mjx-chtml202"/>
    <w:rsid w:val="004D5419"/>
    <w:rPr>
      <w:b w:val="0"/>
      <w:bCs w:val="0"/>
      <w:i w:val="0"/>
      <w:iCs w:val="0"/>
      <w:caps w:val="0"/>
      <w:spacing w:val="0"/>
      <w:sz w:val="24"/>
      <w:szCs w:val="24"/>
      <w:bdr w:val="none" w:sz="0" w:space="0" w:color="auto" w:frame="1"/>
    </w:rPr>
  </w:style>
  <w:style w:type="character" w:customStyle="1" w:styleId="mjx-chtml203">
    <w:name w:val="mjx-chtml203"/>
    <w:rsid w:val="004D5419"/>
    <w:rPr>
      <w:b w:val="0"/>
      <w:bCs w:val="0"/>
      <w:i w:val="0"/>
      <w:iCs w:val="0"/>
      <w:caps w:val="0"/>
      <w:spacing w:val="0"/>
      <w:sz w:val="24"/>
      <w:szCs w:val="24"/>
      <w:bdr w:val="none" w:sz="0" w:space="0" w:color="auto" w:frame="1"/>
    </w:rPr>
  </w:style>
  <w:style w:type="character" w:customStyle="1" w:styleId="mjx-chtml204">
    <w:name w:val="mjx-chtml204"/>
    <w:rsid w:val="004D5419"/>
    <w:rPr>
      <w:b w:val="0"/>
      <w:bCs w:val="0"/>
      <w:i w:val="0"/>
      <w:iCs w:val="0"/>
      <w:caps w:val="0"/>
      <w:spacing w:val="0"/>
      <w:sz w:val="24"/>
      <w:szCs w:val="24"/>
      <w:bdr w:val="none" w:sz="0" w:space="0" w:color="auto" w:frame="1"/>
    </w:rPr>
  </w:style>
  <w:style w:type="character" w:customStyle="1" w:styleId="mjx-mtd17">
    <w:name w:val="mjx-mtd17"/>
    <w:basedOn w:val="DefaultParagraphFont"/>
    <w:rsid w:val="004D5419"/>
  </w:style>
  <w:style w:type="character" w:customStyle="1" w:styleId="mjx-mtd18">
    <w:name w:val="mjx-mtd18"/>
    <w:basedOn w:val="DefaultParagraphFont"/>
    <w:rsid w:val="004D5419"/>
  </w:style>
  <w:style w:type="character" w:customStyle="1" w:styleId="mjx-chtml205">
    <w:name w:val="mjx-chtml205"/>
    <w:rsid w:val="004D5419"/>
    <w:rPr>
      <w:b w:val="0"/>
      <w:bCs w:val="0"/>
      <w:i w:val="0"/>
      <w:iCs w:val="0"/>
      <w:caps w:val="0"/>
      <w:spacing w:val="0"/>
      <w:sz w:val="24"/>
      <w:szCs w:val="24"/>
      <w:bdr w:val="none" w:sz="0" w:space="0" w:color="auto" w:frame="1"/>
    </w:rPr>
  </w:style>
  <w:style w:type="character" w:customStyle="1" w:styleId="mjx-mtd19">
    <w:name w:val="mjx-mtd19"/>
    <w:basedOn w:val="DefaultParagraphFont"/>
    <w:rsid w:val="004D5419"/>
  </w:style>
  <w:style w:type="character" w:customStyle="1" w:styleId="mjx-mtd20">
    <w:name w:val="mjx-mtd20"/>
    <w:basedOn w:val="DefaultParagraphFont"/>
    <w:rsid w:val="004D5419"/>
  </w:style>
  <w:style w:type="character" w:customStyle="1" w:styleId="mjx-mtd21">
    <w:name w:val="mjx-mtd21"/>
    <w:basedOn w:val="DefaultParagraphFont"/>
    <w:rsid w:val="004D5419"/>
  </w:style>
  <w:style w:type="character" w:customStyle="1" w:styleId="mjx-chtml206">
    <w:name w:val="mjx-chtml206"/>
    <w:rsid w:val="004D5419"/>
    <w:rPr>
      <w:b w:val="0"/>
      <w:bCs w:val="0"/>
      <w:i w:val="0"/>
      <w:iCs w:val="0"/>
      <w:caps w:val="0"/>
      <w:spacing w:val="0"/>
      <w:sz w:val="24"/>
      <w:szCs w:val="24"/>
      <w:bdr w:val="none" w:sz="0" w:space="0" w:color="auto" w:frame="1"/>
    </w:rPr>
  </w:style>
  <w:style w:type="character" w:customStyle="1" w:styleId="mjx-mtd22">
    <w:name w:val="mjx-mtd22"/>
    <w:basedOn w:val="DefaultParagraphFont"/>
    <w:rsid w:val="004D5419"/>
  </w:style>
  <w:style w:type="character" w:customStyle="1" w:styleId="mjx-mtd23">
    <w:name w:val="mjx-mtd23"/>
    <w:basedOn w:val="DefaultParagraphFont"/>
    <w:rsid w:val="004D5419"/>
  </w:style>
  <w:style w:type="character" w:customStyle="1" w:styleId="mjx-mtd24">
    <w:name w:val="mjx-mtd24"/>
    <w:basedOn w:val="DefaultParagraphFont"/>
    <w:rsid w:val="004D5419"/>
  </w:style>
  <w:style w:type="character" w:customStyle="1" w:styleId="mjx-chtml207">
    <w:name w:val="mjx-chtml207"/>
    <w:rsid w:val="004D5419"/>
    <w:rPr>
      <w:b w:val="0"/>
      <w:bCs w:val="0"/>
      <w:i w:val="0"/>
      <w:iCs w:val="0"/>
      <w:caps w:val="0"/>
      <w:spacing w:val="0"/>
      <w:sz w:val="24"/>
      <w:szCs w:val="24"/>
      <w:bdr w:val="none" w:sz="0" w:space="0" w:color="auto" w:frame="1"/>
    </w:rPr>
  </w:style>
  <w:style w:type="character" w:customStyle="1" w:styleId="mjx-mtd25">
    <w:name w:val="mjx-mtd25"/>
    <w:basedOn w:val="DefaultParagraphFont"/>
    <w:rsid w:val="004D5419"/>
  </w:style>
  <w:style w:type="character" w:customStyle="1" w:styleId="mjx-mtd26">
    <w:name w:val="mjx-mtd26"/>
    <w:basedOn w:val="DefaultParagraphFont"/>
    <w:rsid w:val="004D5419"/>
  </w:style>
  <w:style w:type="character" w:customStyle="1" w:styleId="mjx-mtd27">
    <w:name w:val="mjx-mtd27"/>
    <w:basedOn w:val="DefaultParagraphFont"/>
    <w:rsid w:val="004D5419"/>
  </w:style>
  <w:style w:type="character" w:customStyle="1" w:styleId="mjx-chtml208">
    <w:name w:val="mjx-chtml208"/>
    <w:rsid w:val="004D5419"/>
    <w:rPr>
      <w:b w:val="0"/>
      <w:bCs w:val="0"/>
      <w:i w:val="0"/>
      <w:iCs w:val="0"/>
      <w:caps w:val="0"/>
      <w:spacing w:val="0"/>
      <w:sz w:val="24"/>
      <w:szCs w:val="24"/>
      <w:bdr w:val="none" w:sz="0" w:space="0" w:color="auto" w:frame="1"/>
    </w:rPr>
  </w:style>
  <w:style w:type="character" w:customStyle="1" w:styleId="mjx-mtd28">
    <w:name w:val="mjx-mtd28"/>
    <w:basedOn w:val="DefaultParagraphFont"/>
    <w:rsid w:val="004D5419"/>
  </w:style>
  <w:style w:type="character" w:customStyle="1" w:styleId="mjx-mtd29">
    <w:name w:val="mjx-mtd29"/>
    <w:basedOn w:val="DefaultParagraphFont"/>
    <w:rsid w:val="004D5419"/>
  </w:style>
  <w:style w:type="character" w:customStyle="1" w:styleId="mjx-mtd30">
    <w:name w:val="mjx-mtd30"/>
    <w:basedOn w:val="DefaultParagraphFont"/>
    <w:rsid w:val="004D5419"/>
  </w:style>
  <w:style w:type="character" w:customStyle="1" w:styleId="mjx-chtml209">
    <w:name w:val="mjx-chtml209"/>
    <w:rsid w:val="004D5419"/>
    <w:rPr>
      <w:b w:val="0"/>
      <w:bCs w:val="0"/>
      <w:i w:val="0"/>
      <w:iCs w:val="0"/>
      <w:caps w:val="0"/>
      <w:spacing w:val="0"/>
      <w:sz w:val="24"/>
      <w:szCs w:val="24"/>
      <w:bdr w:val="none" w:sz="0" w:space="0" w:color="auto" w:frame="1"/>
    </w:rPr>
  </w:style>
  <w:style w:type="character" w:customStyle="1" w:styleId="mjx-chtml210">
    <w:name w:val="mjx-chtml210"/>
    <w:rsid w:val="004D5419"/>
    <w:rPr>
      <w:b w:val="0"/>
      <w:bCs w:val="0"/>
      <w:i w:val="0"/>
      <w:iCs w:val="0"/>
      <w:caps w:val="0"/>
      <w:spacing w:val="0"/>
      <w:sz w:val="24"/>
      <w:szCs w:val="24"/>
      <w:bdr w:val="none" w:sz="0" w:space="0" w:color="auto" w:frame="1"/>
    </w:rPr>
  </w:style>
  <w:style w:type="character" w:customStyle="1" w:styleId="mjx-chtml211">
    <w:name w:val="mjx-chtml211"/>
    <w:rsid w:val="004D5419"/>
    <w:rPr>
      <w:b w:val="0"/>
      <w:bCs w:val="0"/>
      <w:i w:val="0"/>
      <w:iCs w:val="0"/>
      <w:caps w:val="0"/>
      <w:spacing w:val="0"/>
      <w:sz w:val="24"/>
      <w:szCs w:val="24"/>
      <w:bdr w:val="none" w:sz="0" w:space="0" w:color="auto" w:frame="1"/>
    </w:rPr>
  </w:style>
  <w:style w:type="character" w:customStyle="1" w:styleId="mjx-chtml212">
    <w:name w:val="mjx-chtml212"/>
    <w:rsid w:val="004D5419"/>
    <w:rPr>
      <w:b w:val="0"/>
      <w:bCs w:val="0"/>
      <w:i w:val="0"/>
      <w:iCs w:val="0"/>
      <w:caps w:val="0"/>
      <w:spacing w:val="0"/>
      <w:sz w:val="24"/>
      <w:szCs w:val="24"/>
      <w:bdr w:val="none" w:sz="0" w:space="0" w:color="auto" w:frame="1"/>
    </w:rPr>
  </w:style>
  <w:style w:type="character" w:customStyle="1" w:styleId="mjx-chtml213">
    <w:name w:val="mjx-chtml213"/>
    <w:rsid w:val="004D5419"/>
    <w:rPr>
      <w:b w:val="0"/>
      <w:bCs w:val="0"/>
      <w:i w:val="0"/>
      <w:iCs w:val="0"/>
      <w:caps w:val="0"/>
      <w:spacing w:val="0"/>
      <w:sz w:val="24"/>
      <w:szCs w:val="24"/>
      <w:bdr w:val="none" w:sz="0" w:space="0" w:color="auto" w:frame="1"/>
    </w:rPr>
  </w:style>
  <w:style w:type="character" w:customStyle="1" w:styleId="mjx-chtml214">
    <w:name w:val="mjx-chtml214"/>
    <w:rsid w:val="004D5419"/>
    <w:rPr>
      <w:b w:val="0"/>
      <w:bCs w:val="0"/>
      <w:i w:val="0"/>
      <w:iCs w:val="0"/>
      <w:caps w:val="0"/>
      <w:spacing w:val="0"/>
      <w:sz w:val="24"/>
      <w:szCs w:val="24"/>
      <w:bdr w:val="none" w:sz="0" w:space="0" w:color="auto" w:frame="1"/>
    </w:rPr>
  </w:style>
  <w:style w:type="character" w:customStyle="1" w:styleId="mjx-chtml215">
    <w:name w:val="mjx-chtml215"/>
    <w:rsid w:val="004D5419"/>
    <w:rPr>
      <w:b w:val="0"/>
      <w:bCs w:val="0"/>
      <w:i w:val="0"/>
      <w:iCs w:val="0"/>
      <w:caps w:val="0"/>
      <w:spacing w:val="0"/>
      <w:sz w:val="24"/>
      <w:szCs w:val="24"/>
      <w:bdr w:val="none" w:sz="0" w:space="0" w:color="auto" w:frame="1"/>
    </w:rPr>
  </w:style>
  <w:style w:type="character" w:customStyle="1" w:styleId="mjx-chtml216">
    <w:name w:val="mjx-chtml216"/>
    <w:rsid w:val="004D5419"/>
    <w:rPr>
      <w:b w:val="0"/>
      <w:bCs w:val="0"/>
      <w:i w:val="0"/>
      <w:iCs w:val="0"/>
      <w:caps w:val="0"/>
      <w:spacing w:val="0"/>
      <w:sz w:val="24"/>
      <w:szCs w:val="24"/>
      <w:bdr w:val="none" w:sz="0" w:space="0" w:color="auto" w:frame="1"/>
    </w:rPr>
  </w:style>
  <w:style w:type="character" w:customStyle="1" w:styleId="mjx-chtml217">
    <w:name w:val="mjx-chtml217"/>
    <w:rsid w:val="004D5419"/>
    <w:rPr>
      <w:b w:val="0"/>
      <w:bCs w:val="0"/>
      <w:i w:val="0"/>
      <w:iCs w:val="0"/>
      <w:caps w:val="0"/>
      <w:spacing w:val="0"/>
      <w:sz w:val="24"/>
      <w:szCs w:val="24"/>
      <w:bdr w:val="none" w:sz="0" w:space="0" w:color="auto" w:frame="1"/>
    </w:rPr>
  </w:style>
  <w:style w:type="character" w:customStyle="1" w:styleId="mjx-chtml218">
    <w:name w:val="mjx-chtml218"/>
    <w:rsid w:val="004D5419"/>
    <w:rPr>
      <w:b w:val="0"/>
      <w:bCs w:val="0"/>
      <w:i w:val="0"/>
      <w:iCs w:val="0"/>
      <w:caps w:val="0"/>
      <w:spacing w:val="0"/>
      <w:sz w:val="24"/>
      <w:szCs w:val="24"/>
      <w:bdr w:val="none" w:sz="0" w:space="0" w:color="auto" w:frame="1"/>
    </w:rPr>
  </w:style>
  <w:style w:type="character" w:customStyle="1" w:styleId="mjx-chtml219">
    <w:name w:val="mjx-chtml219"/>
    <w:rsid w:val="004D5419"/>
    <w:rPr>
      <w:b w:val="0"/>
      <w:bCs w:val="0"/>
      <w:i w:val="0"/>
      <w:iCs w:val="0"/>
      <w:caps w:val="0"/>
      <w:spacing w:val="0"/>
      <w:sz w:val="24"/>
      <w:szCs w:val="24"/>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4147">
      <w:bodyDiv w:val="1"/>
      <w:marLeft w:val="0"/>
      <w:marRight w:val="0"/>
      <w:marTop w:val="0"/>
      <w:marBottom w:val="0"/>
      <w:divBdr>
        <w:top w:val="none" w:sz="0" w:space="0" w:color="auto"/>
        <w:left w:val="none" w:sz="0" w:space="0" w:color="auto"/>
        <w:bottom w:val="none" w:sz="0" w:space="0" w:color="auto"/>
        <w:right w:val="none" w:sz="0" w:space="0" w:color="auto"/>
      </w:divBdr>
    </w:div>
    <w:div w:id="11034616">
      <w:bodyDiv w:val="1"/>
      <w:marLeft w:val="0"/>
      <w:marRight w:val="0"/>
      <w:marTop w:val="0"/>
      <w:marBottom w:val="0"/>
      <w:divBdr>
        <w:top w:val="none" w:sz="0" w:space="0" w:color="auto"/>
        <w:left w:val="none" w:sz="0" w:space="0" w:color="auto"/>
        <w:bottom w:val="none" w:sz="0" w:space="0" w:color="auto"/>
        <w:right w:val="none" w:sz="0" w:space="0" w:color="auto"/>
      </w:divBdr>
    </w:div>
    <w:div w:id="14040384">
      <w:bodyDiv w:val="1"/>
      <w:marLeft w:val="0"/>
      <w:marRight w:val="0"/>
      <w:marTop w:val="0"/>
      <w:marBottom w:val="0"/>
      <w:divBdr>
        <w:top w:val="none" w:sz="0" w:space="0" w:color="auto"/>
        <w:left w:val="none" w:sz="0" w:space="0" w:color="auto"/>
        <w:bottom w:val="none" w:sz="0" w:space="0" w:color="auto"/>
        <w:right w:val="none" w:sz="0" w:space="0" w:color="auto"/>
      </w:divBdr>
    </w:div>
    <w:div w:id="31923210">
      <w:bodyDiv w:val="1"/>
      <w:marLeft w:val="0"/>
      <w:marRight w:val="0"/>
      <w:marTop w:val="0"/>
      <w:marBottom w:val="0"/>
      <w:divBdr>
        <w:top w:val="none" w:sz="0" w:space="0" w:color="auto"/>
        <w:left w:val="none" w:sz="0" w:space="0" w:color="auto"/>
        <w:bottom w:val="none" w:sz="0" w:space="0" w:color="auto"/>
        <w:right w:val="none" w:sz="0" w:space="0" w:color="auto"/>
      </w:divBdr>
    </w:div>
    <w:div w:id="33390100">
      <w:bodyDiv w:val="1"/>
      <w:marLeft w:val="0"/>
      <w:marRight w:val="0"/>
      <w:marTop w:val="0"/>
      <w:marBottom w:val="0"/>
      <w:divBdr>
        <w:top w:val="none" w:sz="0" w:space="0" w:color="auto"/>
        <w:left w:val="none" w:sz="0" w:space="0" w:color="auto"/>
        <w:bottom w:val="none" w:sz="0" w:space="0" w:color="auto"/>
        <w:right w:val="none" w:sz="0" w:space="0" w:color="auto"/>
      </w:divBdr>
    </w:div>
    <w:div w:id="33970153">
      <w:bodyDiv w:val="1"/>
      <w:marLeft w:val="0"/>
      <w:marRight w:val="0"/>
      <w:marTop w:val="0"/>
      <w:marBottom w:val="0"/>
      <w:divBdr>
        <w:top w:val="none" w:sz="0" w:space="0" w:color="auto"/>
        <w:left w:val="none" w:sz="0" w:space="0" w:color="auto"/>
        <w:bottom w:val="none" w:sz="0" w:space="0" w:color="auto"/>
        <w:right w:val="none" w:sz="0" w:space="0" w:color="auto"/>
      </w:divBdr>
    </w:div>
    <w:div w:id="38214458">
      <w:bodyDiv w:val="1"/>
      <w:marLeft w:val="0"/>
      <w:marRight w:val="0"/>
      <w:marTop w:val="0"/>
      <w:marBottom w:val="0"/>
      <w:divBdr>
        <w:top w:val="none" w:sz="0" w:space="0" w:color="auto"/>
        <w:left w:val="none" w:sz="0" w:space="0" w:color="auto"/>
        <w:bottom w:val="none" w:sz="0" w:space="0" w:color="auto"/>
        <w:right w:val="none" w:sz="0" w:space="0" w:color="auto"/>
      </w:divBdr>
    </w:div>
    <w:div w:id="38556891">
      <w:bodyDiv w:val="1"/>
      <w:marLeft w:val="0"/>
      <w:marRight w:val="0"/>
      <w:marTop w:val="0"/>
      <w:marBottom w:val="0"/>
      <w:divBdr>
        <w:top w:val="none" w:sz="0" w:space="0" w:color="auto"/>
        <w:left w:val="none" w:sz="0" w:space="0" w:color="auto"/>
        <w:bottom w:val="none" w:sz="0" w:space="0" w:color="auto"/>
        <w:right w:val="none" w:sz="0" w:space="0" w:color="auto"/>
      </w:divBdr>
    </w:div>
    <w:div w:id="39013553">
      <w:bodyDiv w:val="1"/>
      <w:marLeft w:val="0"/>
      <w:marRight w:val="0"/>
      <w:marTop w:val="0"/>
      <w:marBottom w:val="0"/>
      <w:divBdr>
        <w:top w:val="none" w:sz="0" w:space="0" w:color="auto"/>
        <w:left w:val="none" w:sz="0" w:space="0" w:color="auto"/>
        <w:bottom w:val="none" w:sz="0" w:space="0" w:color="auto"/>
        <w:right w:val="none" w:sz="0" w:space="0" w:color="auto"/>
      </w:divBdr>
    </w:div>
    <w:div w:id="43873365">
      <w:bodyDiv w:val="1"/>
      <w:marLeft w:val="0"/>
      <w:marRight w:val="0"/>
      <w:marTop w:val="0"/>
      <w:marBottom w:val="0"/>
      <w:divBdr>
        <w:top w:val="none" w:sz="0" w:space="0" w:color="auto"/>
        <w:left w:val="none" w:sz="0" w:space="0" w:color="auto"/>
        <w:bottom w:val="none" w:sz="0" w:space="0" w:color="auto"/>
        <w:right w:val="none" w:sz="0" w:space="0" w:color="auto"/>
      </w:divBdr>
    </w:div>
    <w:div w:id="50857314">
      <w:bodyDiv w:val="1"/>
      <w:marLeft w:val="0"/>
      <w:marRight w:val="0"/>
      <w:marTop w:val="0"/>
      <w:marBottom w:val="0"/>
      <w:divBdr>
        <w:top w:val="none" w:sz="0" w:space="0" w:color="auto"/>
        <w:left w:val="none" w:sz="0" w:space="0" w:color="auto"/>
        <w:bottom w:val="none" w:sz="0" w:space="0" w:color="auto"/>
        <w:right w:val="none" w:sz="0" w:space="0" w:color="auto"/>
      </w:divBdr>
    </w:div>
    <w:div w:id="51660726">
      <w:bodyDiv w:val="1"/>
      <w:marLeft w:val="0"/>
      <w:marRight w:val="0"/>
      <w:marTop w:val="0"/>
      <w:marBottom w:val="0"/>
      <w:divBdr>
        <w:top w:val="none" w:sz="0" w:space="0" w:color="auto"/>
        <w:left w:val="none" w:sz="0" w:space="0" w:color="auto"/>
        <w:bottom w:val="none" w:sz="0" w:space="0" w:color="auto"/>
        <w:right w:val="none" w:sz="0" w:space="0" w:color="auto"/>
      </w:divBdr>
    </w:div>
    <w:div w:id="61486936">
      <w:bodyDiv w:val="1"/>
      <w:marLeft w:val="0"/>
      <w:marRight w:val="0"/>
      <w:marTop w:val="0"/>
      <w:marBottom w:val="0"/>
      <w:divBdr>
        <w:top w:val="none" w:sz="0" w:space="0" w:color="auto"/>
        <w:left w:val="none" w:sz="0" w:space="0" w:color="auto"/>
        <w:bottom w:val="none" w:sz="0" w:space="0" w:color="auto"/>
        <w:right w:val="none" w:sz="0" w:space="0" w:color="auto"/>
      </w:divBdr>
    </w:div>
    <w:div w:id="64644526">
      <w:bodyDiv w:val="1"/>
      <w:marLeft w:val="0"/>
      <w:marRight w:val="0"/>
      <w:marTop w:val="0"/>
      <w:marBottom w:val="0"/>
      <w:divBdr>
        <w:top w:val="none" w:sz="0" w:space="0" w:color="auto"/>
        <w:left w:val="none" w:sz="0" w:space="0" w:color="auto"/>
        <w:bottom w:val="none" w:sz="0" w:space="0" w:color="auto"/>
        <w:right w:val="none" w:sz="0" w:space="0" w:color="auto"/>
      </w:divBdr>
    </w:div>
    <w:div w:id="67044859">
      <w:bodyDiv w:val="1"/>
      <w:marLeft w:val="0"/>
      <w:marRight w:val="0"/>
      <w:marTop w:val="0"/>
      <w:marBottom w:val="0"/>
      <w:divBdr>
        <w:top w:val="none" w:sz="0" w:space="0" w:color="auto"/>
        <w:left w:val="none" w:sz="0" w:space="0" w:color="auto"/>
        <w:bottom w:val="none" w:sz="0" w:space="0" w:color="auto"/>
        <w:right w:val="none" w:sz="0" w:space="0" w:color="auto"/>
      </w:divBdr>
    </w:div>
    <w:div w:id="73599198">
      <w:bodyDiv w:val="1"/>
      <w:marLeft w:val="0"/>
      <w:marRight w:val="0"/>
      <w:marTop w:val="0"/>
      <w:marBottom w:val="0"/>
      <w:divBdr>
        <w:top w:val="none" w:sz="0" w:space="0" w:color="auto"/>
        <w:left w:val="none" w:sz="0" w:space="0" w:color="auto"/>
        <w:bottom w:val="none" w:sz="0" w:space="0" w:color="auto"/>
        <w:right w:val="none" w:sz="0" w:space="0" w:color="auto"/>
      </w:divBdr>
    </w:div>
    <w:div w:id="78018783">
      <w:bodyDiv w:val="1"/>
      <w:marLeft w:val="0"/>
      <w:marRight w:val="0"/>
      <w:marTop w:val="0"/>
      <w:marBottom w:val="0"/>
      <w:divBdr>
        <w:top w:val="none" w:sz="0" w:space="0" w:color="auto"/>
        <w:left w:val="none" w:sz="0" w:space="0" w:color="auto"/>
        <w:bottom w:val="none" w:sz="0" w:space="0" w:color="auto"/>
        <w:right w:val="none" w:sz="0" w:space="0" w:color="auto"/>
      </w:divBdr>
    </w:div>
    <w:div w:id="78331825">
      <w:bodyDiv w:val="1"/>
      <w:marLeft w:val="0"/>
      <w:marRight w:val="0"/>
      <w:marTop w:val="0"/>
      <w:marBottom w:val="0"/>
      <w:divBdr>
        <w:top w:val="none" w:sz="0" w:space="0" w:color="auto"/>
        <w:left w:val="none" w:sz="0" w:space="0" w:color="auto"/>
        <w:bottom w:val="none" w:sz="0" w:space="0" w:color="auto"/>
        <w:right w:val="none" w:sz="0" w:space="0" w:color="auto"/>
      </w:divBdr>
    </w:div>
    <w:div w:id="79252118">
      <w:bodyDiv w:val="1"/>
      <w:marLeft w:val="0"/>
      <w:marRight w:val="0"/>
      <w:marTop w:val="0"/>
      <w:marBottom w:val="0"/>
      <w:divBdr>
        <w:top w:val="none" w:sz="0" w:space="0" w:color="auto"/>
        <w:left w:val="none" w:sz="0" w:space="0" w:color="auto"/>
        <w:bottom w:val="none" w:sz="0" w:space="0" w:color="auto"/>
        <w:right w:val="none" w:sz="0" w:space="0" w:color="auto"/>
      </w:divBdr>
    </w:div>
    <w:div w:id="83303710">
      <w:bodyDiv w:val="1"/>
      <w:marLeft w:val="0"/>
      <w:marRight w:val="0"/>
      <w:marTop w:val="0"/>
      <w:marBottom w:val="0"/>
      <w:divBdr>
        <w:top w:val="none" w:sz="0" w:space="0" w:color="auto"/>
        <w:left w:val="none" w:sz="0" w:space="0" w:color="auto"/>
        <w:bottom w:val="none" w:sz="0" w:space="0" w:color="auto"/>
        <w:right w:val="none" w:sz="0" w:space="0" w:color="auto"/>
      </w:divBdr>
    </w:div>
    <w:div w:id="95945083">
      <w:bodyDiv w:val="1"/>
      <w:marLeft w:val="0"/>
      <w:marRight w:val="0"/>
      <w:marTop w:val="0"/>
      <w:marBottom w:val="0"/>
      <w:divBdr>
        <w:top w:val="none" w:sz="0" w:space="0" w:color="auto"/>
        <w:left w:val="none" w:sz="0" w:space="0" w:color="auto"/>
        <w:bottom w:val="none" w:sz="0" w:space="0" w:color="auto"/>
        <w:right w:val="none" w:sz="0" w:space="0" w:color="auto"/>
      </w:divBdr>
    </w:div>
    <w:div w:id="95945474">
      <w:bodyDiv w:val="1"/>
      <w:marLeft w:val="0"/>
      <w:marRight w:val="0"/>
      <w:marTop w:val="0"/>
      <w:marBottom w:val="0"/>
      <w:divBdr>
        <w:top w:val="none" w:sz="0" w:space="0" w:color="auto"/>
        <w:left w:val="none" w:sz="0" w:space="0" w:color="auto"/>
        <w:bottom w:val="none" w:sz="0" w:space="0" w:color="auto"/>
        <w:right w:val="none" w:sz="0" w:space="0" w:color="auto"/>
      </w:divBdr>
    </w:div>
    <w:div w:id="103692993">
      <w:bodyDiv w:val="1"/>
      <w:marLeft w:val="0"/>
      <w:marRight w:val="0"/>
      <w:marTop w:val="0"/>
      <w:marBottom w:val="0"/>
      <w:divBdr>
        <w:top w:val="none" w:sz="0" w:space="0" w:color="auto"/>
        <w:left w:val="none" w:sz="0" w:space="0" w:color="auto"/>
        <w:bottom w:val="none" w:sz="0" w:space="0" w:color="auto"/>
        <w:right w:val="none" w:sz="0" w:space="0" w:color="auto"/>
      </w:divBdr>
    </w:div>
    <w:div w:id="104543948">
      <w:bodyDiv w:val="1"/>
      <w:marLeft w:val="0"/>
      <w:marRight w:val="0"/>
      <w:marTop w:val="0"/>
      <w:marBottom w:val="0"/>
      <w:divBdr>
        <w:top w:val="none" w:sz="0" w:space="0" w:color="auto"/>
        <w:left w:val="none" w:sz="0" w:space="0" w:color="auto"/>
        <w:bottom w:val="none" w:sz="0" w:space="0" w:color="auto"/>
        <w:right w:val="none" w:sz="0" w:space="0" w:color="auto"/>
      </w:divBdr>
    </w:div>
    <w:div w:id="108791307">
      <w:bodyDiv w:val="1"/>
      <w:marLeft w:val="0"/>
      <w:marRight w:val="0"/>
      <w:marTop w:val="0"/>
      <w:marBottom w:val="0"/>
      <w:divBdr>
        <w:top w:val="none" w:sz="0" w:space="0" w:color="auto"/>
        <w:left w:val="none" w:sz="0" w:space="0" w:color="auto"/>
        <w:bottom w:val="none" w:sz="0" w:space="0" w:color="auto"/>
        <w:right w:val="none" w:sz="0" w:space="0" w:color="auto"/>
      </w:divBdr>
    </w:div>
    <w:div w:id="113140735">
      <w:bodyDiv w:val="1"/>
      <w:marLeft w:val="0"/>
      <w:marRight w:val="0"/>
      <w:marTop w:val="0"/>
      <w:marBottom w:val="0"/>
      <w:divBdr>
        <w:top w:val="none" w:sz="0" w:space="0" w:color="auto"/>
        <w:left w:val="none" w:sz="0" w:space="0" w:color="auto"/>
        <w:bottom w:val="none" w:sz="0" w:space="0" w:color="auto"/>
        <w:right w:val="none" w:sz="0" w:space="0" w:color="auto"/>
      </w:divBdr>
    </w:div>
    <w:div w:id="115560602">
      <w:bodyDiv w:val="1"/>
      <w:marLeft w:val="0"/>
      <w:marRight w:val="0"/>
      <w:marTop w:val="0"/>
      <w:marBottom w:val="0"/>
      <w:divBdr>
        <w:top w:val="none" w:sz="0" w:space="0" w:color="auto"/>
        <w:left w:val="none" w:sz="0" w:space="0" w:color="auto"/>
        <w:bottom w:val="none" w:sz="0" w:space="0" w:color="auto"/>
        <w:right w:val="none" w:sz="0" w:space="0" w:color="auto"/>
      </w:divBdr>
    </w:div>
    <w:div w:id="115953084">
      <w:bodyDiv w:val="1"/>
      <w:marLeft w:val="0"/>
      <w:marRight w:val="0"/>
      <w:marTop w:val="0"/>
      <w:marBottom w:val="0"/>
      <w:divBdr>
        <w:top w:val="none" w:sz="0" w:space="0" w:color="auto"/>
        <w:left w:val="none" w:sz="0" w:space="0" w:color="auto"/>
        <w:bottom w:val="none" w:sz="0" w:space="0" w:color="auto"/>
        <w:right w:val="none" w:sz="0" w:space="0" w:color="auto"/>
      </w:divBdr>
    </w:div>
    <w:div w:id="117259541">
      <w:bodyDiv w:val="1"/>
      <w:marLeft w:val="0"/>
      <w:marRight w:val="0"/>
      <w:marTop w:val="0"/>
      <w:marBottom w:val="0"/>
      <w:divBdr>
        <w:top w:val="none" w:sz="0" w:space="0" w:color="auto"/>
        <w:left w:val="none" w:sz="0" w:space="0" w:color="auto"/>
        <w:bottom w:val="none" w:sz="0" w:space="0" w:color="auto"/>
        <w:right w:val="none" w:sz="0" w:space="0" w:color="auto"/>
      </w:divBdr>
    </w:div>
    <w:div w:id="124353639">
      <w:bodyDiv w:val="1"/>
      <w:marLeft w:val="0"/>
      <w:marRight w:val="0"/>
      <w:marTop w:val="0"/>
      <w:marBottom w:val="0"/>
      <w:divBdr>
        <w:top w:val="none" w:sz="0" w:space="0" w:color="auto"/>
        <w:left w:val="none" w:sz="0" w:space="0" w:color="auto"/>
        <w:bottom w:val="none" w:sz="0" w:space="0" w:color="auto"/>
        <w:right w:val="none" w:sz="0" w:space="0" w:color="auto"/>
      </w:divBdr>
    </w:div>
    <w:div w:id="132646420">
      <w:bodyDiv w:val="1"/>
      <w:marLeft w:val="0"/>
      <w:marRight w:val="0"/>
      <w:marTop w:val="0"/>
      <w:marBottom w:val="0"/>
      <w:divBdr>
        <w:top w:val="none" w:sz="0" w:space="0" w:color="auto"/>
        <w:left w:val="none" w:sz="0" w:space="0" w:color="auto"/>
        <w:bottom w:val="none" w:sz="0" w:space="0" w:color="auto"/>
        <w:right w:val="none" w:sz="0" w:space="0" w:color="auto"/>
      </w:divBdr>
    </w:div>
    <w:div w:id="135415025">
      <w:bodyDiv w:val="1"/>
      <w:marLeft w:val="0"/>
      <w:marRight w:val="0"/>
      <w:marTop w:val="0"/>
      <w:marBottom w:val="0"/>
      <w:divBdr>
        <w:top w:val="none" w:sz="0" w:space="0" w:color="auto"/>
        <w:left w:val="none" w:sz="0" w:space="0" w:color="auto"/>
        <w:bottom w:val="none" w:sz="0" w:space="0" w:color="auto"/>
        <w:right w:val="none" w:sz="0" w:space="0" w:color="auto"/>
      </w:divBdr>
    </w:div>
    <w:div w:id="139539419">
      <w:bodyDiv w:val="1"/>
      <w:marLeft w:val="0"/>
      <w:marRight w:val="0"/>
      <w:marTop w:val="0"/>
      <w:marBottom w:val="0"/>
      <w:divBdr>
        <w:top w:val="none" w:sz="0" w:space="0" w:color="auto"/>
        <w:left w:val="none" w:sz="0" w:space="0" w:color="auto"/>
        <w:bottom w:val="none" w:sz="0" w:space="0" w:color="auto"/>
        <w:right w:val="none" w:sz="0" w:space="0" w:color="auto"/>
      </w:divBdr>
    </w:div>
    <w:div w:id="142746395">
      <w:bodyDiv w:val="1"/>
      <w:marLeft w:val="0"/>
      <w:marRight w:val="0"/>
      <w:marTop w:val="0"/>
      <w:marBottom w:val="0"/>
      <w:divBdr>
        <w:top w:val="none" w:sz="0" w:space="0" w:color="auto"/>
        <w:left w:val="none" w:sz="0" w:space="0" w:color="auto"/>
        <w:bottom w:val="none" w:sz="0" w:space="0" w:color="auto"/>
        <w:right w:val="none" w:sz="0" w:space="0" w:color="auto"/>
      </w:divBdr>
    </w:div>
    <w:div w:id="144006378">
      <w:bodyDiv w:val="1"/>
      <w:marLeft w:val="0"/>
      <w:marRight w:val="0"/>
      <w:marTop w:val="0"/>
      <w:marBottom w:val="0"/>
      <w:divBdr>
        <w:top w:val="none" w:sz="0" w:space="0" w:color="auto"/>
        <w:left w:val="none" w:sz="0" w:space="0" w:color="auto"/>
        <w:bottom w:val="none" w:sz="0" w:space="0" w:color="auto"/>
        <w:right w:val="none" w:sz="0" w:space="0" w:color="auto"/>
      </w:divBdr>
    </w:div>
    <w:div w:id="145559924">
      <w:bodyDiv w:val="1"/>
      <w:marLeft w:val="0"/>
      <w:marRight w:val="0"/>
      <w:marTop w:val="0"/>
      <w:marBottom w:val="0"/>
      <w:divBdr>
        <w:top w:val="none" w:sz="0" w:space="0" w:color="auto"/>
        <w:left w:val="none" w:sz="0" w:space="0" w:color="auto"/>
        <w:bottom w:val="none" w:sz="0" w:space="0" w:color="auto"/>
        <w:right w:val="none" w:sz="0" w:space="0" w:color="auto"/>
      </w:divBdr>
    </w:div>
    <w:div w:id="153302316">
      <w:bodyDiv w:val="1"/>
      <w:marLeft w:val="0"/>
      <w:marRight w:val="0"/>
      <w:marTop w:val="0"/>
      <w:marBottom w:val="0"/>
      <w:divBdr>
        <w:top w:val="none" w:sz="0" w:space="0" w:color="auto"/>
        <w:left w:val="none" w:sz="0" w:space="0" w:color="auto"/>
        <w:bottom w:val="none" w:sz="0" w:space="0" w:color="auto"/>
        <w:right w:val="none" w:sz="0" w:space="0" w:color="auto"/>
      </w:divBdr>
    </w:div>
    <w:div w:id="156531368">
      <w:bodyDiv w:val="1"/>
      <w:marLeft w:val="0"/>
      <w:marRight w:val="0"/>
      <w:marTop w:val="0"/>
      <w:marBottom w:val="0"/>
      <w:divBdr>
        <w:top w:val="none" w:sz="0" w:space="0" w:color="auto"/>
        <w:left w:val="none" w:sz="0" w:space="0" w:color="auto"/>
        <w:bottom w:val="none" w:sz="0" w:space="0" w:color="auto"/>
        <w:right w:val="none" w:sz="0" w:space="0" w:color="auto"/>
      </w:divBdr>
    </w:div>
    <w:div w:id="166215448">
      <w:bodyDiv w:val="1"/>
      <w:marLeft w:val="0"/>
      <w:marRight w:val="0"/>
      <w:marTop w:val="0"/>
      <w:marBottom w:val="0"/>
      <w:divBdr>
        <w:top w:val="none" w:sz="0" w:space="0" w:color="auto"/>
        <w:left w:val="none" w:sz="0" w:space="0" w:color="auto"/>
        <w:bottom w:val="none" w:sz="0" w:space="0" w:color="auto"/>
        <w:right w:val="none" w:sz="0" w:space="0" w:color="auto"/>
      </w:divBdr>
    </w:div>
    <w:div w:id="180626734">
      <w:bodyDiv w:val="1"/>
      <w:marLeft w:val="0"/>
      <w:marRight w:val="0"/>
      <w:marTop w:val="0"/>
      <w:marBottom w:val="0"/>
      <w:divBdr>
        <w:top w:val="none" w:sz="0" w:space="0" w:color="auto"/>
        <w:left w:val="none" w:sz="0" w:space="0" w:color="auto"/>
        <w:bottom w:val="none" w:sz="0" w:space="0" w:color="auto"/>
        <w:right w:val="none" w:sz="0" w:space="0" w:color="auto"/>
      </w:divBdr>
    </w:div>
    <w:div w:id="182716303">
      <w:bodyDiv w:val="1"/>
      <w:marLeft w:val="0"/>
      <w:marRight w:val="0"/>
      <w:marTop w:val="0"/>
      <w:marBottom w:val="0"/>
      <w:divBdr>
        <w:top w:val="none" w:sz="0" w:space="0" w:color="auto"/>
        <w:left w:val="none" w:sz="0" w:space="0" w:color="auto"/>
        <w:bottom w:val="none" w:sz="0" w:space="0" w:color="auto"/>
        <w:right w:val="none" w:sz="0" w:space="0" w:color="auto"/>
      </w:divBdr>
    </w:div>
    <w:div w:id="193274813">
      <w:bodyDiv w:val="1"/>
      <w:marLeft w:val="0"/>
      <w:marRight w:val="0"/>
      <w:marTop w:val="0"/>
      <w:marBottom w:val="0"/>
      <w:divBdr>
        <w:top w:val="none" w:sz="0" w:space="0" w:color="auto"/>
        <w:left w:val="none" w:sz="0" w:space="0" w:color="auto"/>
        <w:bottom w:val="none" w:sz="0" w:space="0" w:color="auto"/>
        <w:right w:val="none" w:sz="0" w:space="0" w:color="auto"/>
      </w:divBdr>
    </w:div>
    <w:div w:id="197860996">
      <w:bodyDiv w:val="1"/>
      <w:marLeft w:val="0"/>
      <w:marRight w:val="0"/>
      <w:marTop w:val="0"/>
      <w:marBottom w:val="0"/>
      <w:divBdr>
        <w:top w:val="none" w:sz="0" w:space="0" w:color="auto"/>
        <w:left w:val="none" w:sz="0" w:space="0" w:color="auto"/>
        <w:bottom w:val="none" w:sz="0" w:space="0" w:color="auto"/>
        <w:right w:val="none" w:sz="0" w:space="0" w:color="auto"/>
      </w:divBdr>
    </w:div>
    <w:div w:id="20985270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46041216">
      <w:bodyDiv w:val="1"/>
      <w:marLeft w:val="0"/>
      <w:marRight w:val="0"/>
      <w:marTop w:val="0"/>
      <w:marBottom w:val="0"/>
      <w:divBdr>
        <w:top w:val="none" w:sz="0" w:space="0" w:color="auto"/>
        <w:left w:val="none" w:sz="0" w:space="0" w:color="auto"/>
        <w:bottom w:val="none" w:sz="0" w:space="0" w:color="auto"/>
        <w:right w:val="none" w:sz="0" w:space="0" w:color="auto"/>
      </w:divBdr>
    </w:div>
    <w:div w:id="256910787">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70286720">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2952003">
      <w:bodyDiv w:val="1"/>
      <w:marLeft w:val="0"/>
      <w:marRight w:val="0"/>
      <w:marTop w:val="0"/>
      <w:marBottom w:val="0"/>
      <w:divBdr>
        <w:top w:val="none" w:sz="0" w:space="0" w:color="auto"/>
        <w:left w:val="none" w:sz="0" w:space="0" w:color="auto"/>
        <w:bottom w:val="none" w:sz="0" w:space="0" w:color="auto"/>
        <w:right w:val="none" w:sz="0" w:space="0" w:color="auto"/>
      </w:divBdr>
    </w:div>
    <w:div w:id="303856053">
      <w:bodyDiv w:val="1"/>
      <w:marLeft w:val="0"/>
      <w:marRight w:val="0"/>
      <w:marTop w:val="0"/>
      <w:marBottom w:val="0"/>
      <w:divBdr>
        <w:top w:val="none" w:sz="0" w:space="0" w:color="auto"/>
        <w:left w:val="none" w:sz="0" w:space="0" w:color="auto"/>
        <w:bottom w:val="none" w:sz="0" w:space="0" w:color="auto"/>
        <w:right w:val="none" w:sz="0" w:space="0" w:color="auto"/>
      </w:divBdr>
    </w:div>
    <w:div w:id="304285840">
      <w:bodyDiv w:val="1"/>
      <w:marLeft w:val="0"/>
      <w:marRight w:val="0"/>
      <w:marTop w:val="0"/>
      <w:marBottom w:val="0"/>
      <w:divBdr>
        <w:top w:val="none" w:sz="0" w:space="0" w:color="auto"/>
        <w:left w:val="none" w:sz="0" w:space="0" w:color="auto"/>
        <w:bottom w:val="none" w:sz="0" w:space="0" w:color="auto"/>
        <w:right w:val="none" w:sz="0" w:space="0" w:color="auto"/>
      </w:divBdr>
    </w:div>
    <w:div w:id="315259715">
      <w:bodyDiv w:val="1"/>
      <w:marLeft w:val="0"/>
      <w:marRight w:val="0"/>
      <w:marTop w:val="0"/>
      <w:marBottom w:val="0"/>
      <w:divBdr>
        <w:top w:val="none" w:sz="0" w:space="0" w:color="auto"/>
        <w:left w:val="none" w:sz="0" w:space="0" w:color="auto"/>
        <w:bottom w:val="none" w:sz="0" w:space="0" w:color="auto"/>
        <w:right w:val="none" w:sz="0" w:space="0" w:color="auto"/>
      </w:divBdr>
    </w:div>
    <w:div w:id="315381722">
      <w:bodyDiv w:val="1"/>
      <w:marLeft w:val="0"/>
      <w:marRight w:val="0"/>
      <w:marTop w:val="0"/>
      <w:marBottom w:val="0"/>
      <w:divBdr>
        <w:top w:val="none" w:sz="0" w:space="0" w:color="auto"/>
        <w:left w:val="none" w:sz="0" w:space="0" w:color="auto"/>
        <w:bottom w:val="none" w:sz="0" w:space="0" w:color="auto"/>
        <w:right w:val="none" w:sz="0" w:space="0" w:color="auto"/>
      </w:divBdr>
    </w:div>
    <w:div w:id="316306783">
      <w:bodyDiv w:val="1"/>
      <w:marLeft w:val="0"/>
      <w:marRight w:val="0"/>
      <w:marTop w:val="0"/>
      <w:marBottom w:val="0"/>
      <w:divBdr>
        <w:top w:val="none" w:sz="0" w:space="0" w:color="auto"/>
        <w:left w:val="none" w:sz="0" w:space="0" w:color="auto"/>
        <w:bottom w:val="none" w:sz="0" w:space="0" w:color="auto"/>
        <w:right w:val="none" w:sz="0" w:space="0" w:color="auto"/>
      </w:divBdr>
    </w:div>
    <w:div w:id="321666048">
      <w:bodyDiv w:val="1"/>
      <w:marLeft w:val="0"/>
      <w:marRight w:val="0"/>
      <w:marTop w:val="0"/>
      <w:marBottom w:val="0"/>
      <w:divBdr>
        <w:top w:val="none" w:sz="0" w:space="0" w:color="auto"/>
        <w:left w:val="none" w:sz="0" w:space="0" w:color="auto"/>
        <w:bottom w:val="none" w:sz="0" w:space="0" w:color="auto"/>
        <w:right w:val="none" w:sz="0" w:space="0" w:color="auto"/>
      </w:divBdr>
    </w:div>
    <w:div w:id="322508050">
      <w:bodyDiv w:val="1"/>
      <w:marLeft w:val="0"/>
      <w:marRight w:val="0"/>
      <w:marTop w:val="0"/>
      <w:marBottom w:val="0"/>
      <w:divBdr>
        <w:top w:val="none" w:sz="0" w:space="0" w:color="auto"/>
        <w:left w:val="none" w:sz="0" w:space="0" w:color="auto"/>
        <w:bottom w:val="none" w:sz="0" w:space="0" w:color="auto"/>
        <w:right w:val="none" w:sz="0" w:space="0" w:color="auto"/>
      </w:divBdr>
    </w:div>
    <w:div w:id="323944492">
      <w:bodyDiv w:val="1"/>
      <w:marLeft w:val="0"/>
      <w:marRight w:val="0"/>
      <w:marTop w:val="0"/>
      <w:marBottom w:val="0"/>
      <w:divBdr>
        <w:top w:val="none" w:sz="0" w:space="0" w:color="auto"/>
        <w:left w:val="none" w:sz="0" w:space="0" w:color="auto"/>
        <w:bottom w:val="none" w:sz="0" w:space="0" w:color="auto"/>
        <w:right w:val="none" w:sz="0" w:space="0" w:color="auto"/>
      </w:divBdr>
    </w:div>
    <w:div w:id="326054181">
      <w:bodyDiv w:val="1"/>
      <w:marLeft w:val="0"/>
      <w:marRight w:val="0"/>
      <w:marTop w:val="0"/>
      <w:marBottom w:val="0"/>
      <w:divBdr>
        <w:top w:val="none" w:sz="0" w:space="0" w:color="auto"/>
        <w:left w:val="none" w:sz="0" w:space="0" w:color="auto"/>
        <w:bottom w:val="none" w:sz="0" w:space="0" w:color="auto"/>
        <w:right w:val="none" w:sz="0" w:space="0" w:color="auto"/>
      </w:divBdr>
    </w:div>
    <w:div w:id="329716004">
      <w:bodyDiv w:val="1"/>
      <w:marLeft w:val="0"/>
      <w:marRight w:val="0"/>
      <w:marTop w:val="0"/>
      <w:marBottom w:val="0"/>
      <w:divBdr>
        <w:top w:val="none" w:sz="0" w:space="0" w:color="auto"/>
        <w:left w:val="none" w:sz="0" w:space="0" w:color="auto"/>
        <w:bottom w:val="none" w:sz="0" w:space="0" w:color="auto"/>
        <w:right w:val="none" w:sz="0" w:space="0" w:color="auto"/>
      </w:divBdr>
    </w:div>
    <w:div w:id="341133011">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1615310">
      <w:bodyDiv w:val="1"/>
      <w:marLeft w:val="0"/>
      <w:marRight w:val="0"/>
      <w:marTop w:val="0"/>
      <w:marBottom w:val="0"/>
      <w:divBdr>
        <w:top w:val="none" w:sz="0" w:space="0" w:color="auto"/>
        <w:left w:val="none" w:sz="0" w:space="0" w:color="auto"/>
        <w:bottom w:val="none" w:sz="0" w:space="0" w:color="auto"/>
        <w:right w:val="none" w:sz="0" w:space="0" w:color="auto"/>
      </w:divBdr>
    </w:div>
    <w:div w:id="362368521">
      <w:bodyDiv w:val="1"/>
      <w:marLeft w:val="0"/>
      <w:marRight w:val="0"/>
      <w:marTop w:val="0"/>
      <w:marBottom w:val="0"/>
      <w:divBdr>
        <w:top w:val="none" w:sz="0" w:space="0" w:color="auto"/>
        <w:left w:val="none" w:sz="0" w:space="0" w:color="auto"/>
        <w:bottom w:val="none" w:sz="0" w:space="0" w:color="auto"/>
        <w:right w:val="none" w:sz="0" w:space="0" w:color="auto"/>
      </w:divBdr>
    </w:div>
    <w:div w:id="363989622">
      <w:bodyDiv w:val="1"/>
      <w:marLeft w:val="0"/>
      <w:marRight w:val="0"/>
      <w:marTop w:val="0"/>
      <w:marBottom w:val="0"/>
      <w:divBdr>
        <w:top w:val="none" w:sz="0" w:space="0" w:color="auto"/>
        <w:left w:val="none" w:sz="0" w:space="0" w:color="auto"/>
        <w:bottom w:val="none" w:sz="0" w:space="0" w:color="auto"/>
        <w:right w:val="none" w:sz="0" w:space="0" w:color="auto"/>
      </w:divBdr>
    </w:div>
    <w:div w:id="364714081">
      <w:bodyDiv w:val="1"/>
      <w:marLeft w:val="0"/>
      <w:marRight w:val="0"/>
      <w:marTop w:val="0"/>
      <w:marBottom w:val="0"/>
      <w:divBdr>
        <w:top w:val="none" w:sz="0" w:space="0" w:color="auto"/>
        <w:left w:val="none" w:sz="0" w:space="0" w:color="auto"/>
        <w:bottom w:val="none" w:sz="0" w:space="0" w:color="auto"/>
        <w:right w:val="none" w:sz="0" w:space="0" w:color="auto"/>
      </w:divBdr>
    </w:div>
    <w:div w:id="370346451">
      <w:bodyDiv w:val="1"/>
      <w:marLeft w:val="0"/>
      <w:marRight w:val="0"/>
      <w:marTop w:val="0"/>
      <w:marBottom w:val="0"/>
      <w:divBdr>
        <w:top w:val="none" w:sz="0" w:space="0" w:color="auto"/>
        <w:left w:val="none" w:sz="0" w:space="0" w:color="auto"/>
        <w:bottom w:val="none" w:sz="0" w:space="0" w:color="auto"/>
        <w:right w:val="none" w:sz="0" w:space="0" w:color="auto"/>
      </w:divBdr>
    </w:div>
    <w:div w:id="387186951">
      <w:bodyDiv w:val="1"/>
      <w:marLeft w:val="0"/>
      <w:marRight w:val="0"/>
      <w:marTop w:val="0"/>
      <w:marBottom w:val="0"/>
      <w:divBdr>
        <w:top w:val="none" w:sz="0" w:space="0" w:color="auto"/>
        <w:left w:val="none" w:sz="0" w:space="0" w:color="auto"/>
        <w:bottom w:val="none" w:sz="0" w:space="0" w:color="auto"/>
        <w:right w:val="none" w:sz="0" w:space="0" w:color="auto"/>
      </w:divBdr>
    </w:div>
    <w:div w:id="391078067">
      <w:bodyDiv w:val="1"/>
      <w:marLeft w:val="0"/>
      <w:marRight w:val="0"/>
      <w:marTop w:val="0"/>
      <w:marBottom w:val="0"/>
      <w:divBdr>
        <w:top w:val="none" w:sz="0" w:space="0" w:color="auto"/>
        <w:left w:val="none" w:sz="0" w:space="0" w:color="auto"/>
        <w:bottom w:val="none" w:sz="0" w:space="0" w:color="auto"/>
        <w:right w:val="none" w:sz="0" w:space="0" w:color="auto"/>
      </w:divBdr>
    </w:div>
    <w:div w:id="393314157">
      <w:bodyDiv w:val="1"/>
      <w:marLeft w:val="0"/>
      <w:marRight w:val="0"/>
      <w:marTop w:val="0"/>
      <w:marBottom w:val="0"/>
      <w:divBdr>
        <w:top w:val="none" w:sz="0" w:space="0" w:color="auto"/>
        <w:left w:val="none" w:sz="0" w:space="0" w:color="auto"/>
        <w:bottom w:val="none" w:sz="0" w:space="0" w:color="auto"/>
        <w:right w:val="none" w:sz="0" w:space="0" w:color="auto"/>
      </w:divBdr>
    </w:div>
    <w:div w:id="403575459">
      <w:bodyDiv w:val="1"/>
      <w:marLeft w:val="0"/>
      <w:marRight w:val="0"/>
      <w:marTop w:val="0"/>
      <w:marBottom w:val="0"/>
      <w:divBdr>
        <w:top w:val="none" w:sz="0" w:space="0" w:color="auto"/>
        <w:left w:val="none" w:sz="0" w:space="0" w:color="auto"/>
        <w:bottom w:val="none" w:sz="0" w:space="0" w:color="auto"/>
        <w:right w:val="none" w:sz="0" w:space="0" w:color="auto"/>
      </w:divBdr>
    </w:div>
    <w:div w:id="407507301">
      <w:bodyDiv w:val="1"/>
      <w:marLeft w:val="0"/>
      <w:marRight w:val="0"/>
      <w:marTop w:val="0"/>
      <w:marBottom w:val="0"/>
      <w:divBdr>
        <w:top w:val="none" w:sz="0" w:space="0" w:color="auto"/>
        <w:left w:val="none" w:sz="0" w:space="0" w:color="auto"/>
        <w:bottom w:val="none" w:sz="0" w:space="0" w:color="auto"/>
        <w:right w:val="none" w:sz="0" w:space="0" w:color="auto"/>
      </w:divBdr>
    </w:div>
    <w:div w:id="409888077">
      <w:bodyDiv w:val="1"/>
      <w:marLeft w:val="0"/>
      <w:marRight w:val="0"/>
      <w:marTop w:val="0"/>
      <w:marBottom w:val="0"/>
      <w:divBdr>
        <w:top w:val="none" w:sz="0" w:space="0" w:color="auto"/>
        <w:left w:val="none" w:sz="0" w:space="0" w:color="auto"/>
        <w:bottom w:val="none" w:sz="0" w:space="0" w:color="auto"/>
        <w:right w:val="none" w:sz="0" w:space="0" w:color="auto"/>
      </w:divBdr>
    </w:div>
    <w:div w:id="410083600">
      <w:bodyDiv w:val="1"/>
      <w:marLeft w:val="0"/>
      <w:marRight w:val="0"/>
      <w:marTop w:val="0"/>
      <w:marBottom w:val="0"/>
      <w:divBdr>
        <w:top w:val="none" w:sz="0" w:space="0" w:color="auto"/>
        <w:left w:val="none" w:sz="0" w:space="0" w:color="auto"/>
        <w:bottom w:val="none" w:sz="0" w:space="0" w:color="auto"/>
        <w:right w:val="none" w:sz="0" w:space="0" w:color="auto"/>
      </w:divBdr>
    </w:div>
    <w:div w:id="413941175">
      <w:bodyDiv w:val="1"/>
      <w:marLeft w:val="0"/>
      <w:marRight w:val="0"/>
      <w:marTop w:val="0"/>
      <w:marBottom w:val="0"/>
      <w:divBdr>
        <w:top w:val="none" w:sz="0" w:space="0" w:color="auto"/>
        <w:left w:val="none" w:sz="0" w:space="0" w:color="auto"/>
        <w:bottom w:val="none" w:sz="0" w:space="0" w:color="auto"/>
        <w:right w:val="none" w:sz="0" w:space="0" w:color="auto"/>
      </w:divBdr>
    </w:div>
    <w:div w:id="414939003">
      <w:bodyDiv w:val="1"/>
      <w:marLeft w:val="0"/>
      <w:marRight w:val="0"/>
      <w:marTop w:val="0"/>
      <w:marBottom w:val="0"/>
      <w:divBdr>
        <w:top w:val="none" w:sz="0" w:space="0" w:color="auto"/>
        <w:left w:val="none" w:sz="0" w:space="0" w:color="auto"/>
        <w:bottom w:val="none" w:sz="0" w:space="0" w:color="auto"/>
        <w:right w:val="none" w:sz="0" w:space="0" w:color="auto"/>
      </w:divBdr>
    </w:div>
    <w:div w:id="423383014">
      <w:bodyDiv w:val="1"/>
      <w:marLeft w:val="0"/>
      <w:marRight w:val="0"/>
      <w:marTop w:val="0"/>
      <w:marBottom w:val="0"/>
      <w:divBdr>
        <w:top w:val="none" w:sz="0" w:space="0" w:color="auto"/>
        <w:left w:val="none" w:sz="0" w:space="0" w:color="auto"/>
        <w:bottom w:val="none" w:sz="0" w:space="0" w:color="auto"/>
        <w:right w:val="none" w:sz="0" w:space="0" w:color="auto"/>
      </w:divBdr>
    </w:div>
    <w:div w:id="425807312">
      <w:bodyDiv w:val="1"/>
      <w:marLeft w:val="0"/>
      <w:marRight w:val="0"/>
      <w:marTop w:val="0"/>
      <w:marBottom w:val="0"/>
      <w:divBdr>
        <w:top w:val="none" w:sz="0" w:space="0" w:color="auto"/>
        <w:left w:val="none" w:sz="0" w:space="0" w:color="auto"/>
        <w:bottom w:val="none" w:sz="0" w:space="0" w:color="auto"/>
        <w:right w:val="none" w:sz="0" w:space="0" w:color="auto"/>
      </w:divBdr>
    </w:div>
    <w:div w:id="426384617">
      <w:bodyDiv w:val="1"/>
      <w:marLeft w:val="0"/>
      <w:marRight w:val="0"/>
      <w:marTop w:val="0"/>
      <w:marBottom w:val="0"/>
      <w:divBdr>
        <w:top w:val="none" w:sz="0" w:space="0" w:color="auto"/>
        <w:left w:val="none" w:sz="0" w:space="0" w:color="auto"/>
        <w:bottom w:val="none" w:sz="0" w:space="0" w:color="auto"/>
        <w:right w:val="none" w:sz="0" w:space="0" w:color="auto"/>
      </w:divBdr>
    </w:div>
    <w:div w:id="432677533">
      <w:bodyDiv w:val="1"/>
      <w:marLeft w:val="0"/>
      <w:marRight w:val="0"/>
      <w:marTop w:val="0"/>
      <w:marBottom w:val="0"/>
      <w:divBdr>
        <w:top w:val="none" w:sz="0" w:space="0" w:color="auto"/>
        <w:left w:val="none" w:sz="0" w:space="0" w:color="auto"/>
        <w:bottom w:val="none" w:sz="0" w:space="0" w:color="auto"/>
        <w:right w:val="none" w:sz="0" w:space="0" w:color="auto"/>
      </w:divBdr>
    </w:div>
    <w:div w:id="435712907">
      <w:bodyDiv w:val="1"/>
      <w:marLeft w:val="0"/>
      <w:marRight w:val="0"/>
      <w:marTop w:val="0"/>
      <w:marBottom w:val="0"/>
      <w:divBdr>
        <w:top w:val="none" w:sz="0" w:space="0" w:color="auto"/>
        <w:left w:val="none" w:sz="0" w:space="0" w:color="auto"/>
        <w:bottom w:val="none" w:sz="0" w:space="0" w:color="auto"/>
        <w:right w:val="none" w:sz="0" w:space="0" w:color="auto"/>
      </w:divBdr>
    </w:div>
    <w:div w:id="443500057">
      <w:bodyDiv w:val="1"/>
      <w:marLeft w:val="0"/>
      <w:marRight w:val="0"/>
      <w:marTop w:val="0"/>
      <w:marBottom w:val="0"/>
      <w:divBdr>
        <w:top w:val="none" w:sz="0" w:space="0" w:color="auto"/>
        <w:left w:val="none" w:sz="0" w:space="0" w:color="auto"/>
        <w:bottom w:val="none" w:sz="0" w:space="0" w:color="auto"/>
        <w:right w:val="none" w:sz="0" w:space="0" w:color="auto"/>
      </w:divBdr>
    </w:div>
    <w:div w:id="446435070">
      <w:bodyDiv w:val="1"/>
      <w:marLeft w:val="0"/>
      <w:marRight w:val="0"/>
      <w:marTop w:val="0"/>
      <w:marBottom w:val="0"/>
      <w:divBdr>
        <w:top w:val="none" w:sz="0" w:space="0" w:color="auto"/>
        <w:left w:val="none" w:sz="0" w:space="0" w:color="auto"/>
        <w:bottom w:val="none" w:sz="0" w:space="0" w:color="auto"/>
        <w:right w:val="none" w:sz="0" w:space="0" w:color="auto"/>
      </w:divBdr>
    </w:div>
    <w:div w:id="448164062">
      <w:bodyDiv w:val="1"/>
      <w:marLeft w:val="0"/>
      <w:marRight w:val="0"/>
      <w:marTop w:val="0"/>
      <w:marBottom w:val="0"/>
      <w:divBdr>
        <w:top w:val="none" w:sz="0" w:space="0" w:color="auto"/>
        <w:left w:val="none" w:sz="0" w:space="0" w:color="auto"/>
        <w:bottom w:val="none" w:sz="0" w:space="0" w:color="auto"/>
        <w:right w:val="none" w:sz="0" w:space="0" w:color="auto"/>
      </w:divBdr>
    </w:div>
    <w:div w:id="450436921">
      <w:bodyDiv w:val="1"/>
      <w:marLeft w:val="0"/>
      <w:marRight w:val="0"/>
      <w:marTop w:val="0"/>
      <w:marBottom w:val="0"/>
      <w:divBdr>
        <w:top w:val="none" w:sz="0" w:space="0" w:color="auto"/>
        <w:left w:val="none" w:sz="0" w:space="0" w:color="auto"/>
        <w:bottom w:val="none" w:sz="0" w:space="0" w:color="auto"/>
        <w:right w:val="none" w:sz="0" w:space="0" w:color="auto"/>
      </w:divBdr>
    </w:div>
    <w:div w:id="458575628">
      <w:bodyDiv w:val="1"/>
      <w:marLeft w:val="0"/>
      <w:marRight w:val="0"/>
      <w:marTop w:val="0"/>
      <w:marBottom w:val="0"/>
      <w:divBdr>
        <w:top w:val="none" w:sz="0" w:space="0" w:color="auto"/>
        <w:left w:val="none" w:sz="0" w:space="0" w:color="auto"/>
        <w:bottom w:val="none" w:sz="0" w:space="0" w:color="auto"/>
        <w:right w:val="none" w:sz="0" w:space="0" w:color="auto"/>
      </w:divBdr>
    </w:div>
    <w:div w:id="459610185">
      <w:bodyDiv w:val="1"/>
      <w:marLeft w:val="0"/>
      <w:marRight w:val="0"/>
      <w:marTop w:val="0"/>
      <w:marBottom w:val="0"/>
      <w:divBdr>
        <w:top w:val="none" w:sz="0" w:space="0" w:color="auto"/>
        <w:left w:val="none" w:sz="0" w:space="0" w:color="auto"/>
        <w:bottom w:val="none" w:sz="0" w:space="0" w:color="auto"/>
        <w:right w:val="none" w:sz="0" w:space="0" w:color="auto"/>
      </w:divBdr>
    </w:div>
    <w:div w:id="463087700">
      <w:bodyDiv w:val="1"/>
      <w:marLeft w:val="0"/>
      <w:marRight w:val="0"/>
      <w:marTop w:val="0"/>
      <w:marBottom w:val="0"/>
      <w:divBdr>
        <w:top w:val="none" w:sz="0" w:space="0" w:color="auto"/>
        <w:left w:val="none" w:sz="0" w:space="0" w:color="auto"/>
        <w:bottom w:val="none" w:sz="0" w:space="0" w:color="auto"/>
        <w:right w:val="none" w:sz="0" w:space="0" w:color="auto"/>
      </w:divBdr>
    </w:div>
    <w:div w:id="463816105">
      <w:bodyDiv w:val="1"/>
      <w:marLeft w:val="0"/>
      <w:marRight w:val="0"/>
      <w:marTop w:val="0"/>
      <w:marBottom w:val="0"/>
      <w:divBdr>
        <w:top w:val="none" w:sz="0" w:space="0" w:color="auto"/>
        <w:left w:val="none" w:sz="0" w:space="0" w:color="auto"/>
        <w:bottom w:val="none" w:sz="0" w:space="0" w:color="auto"/>
        <w:right w:val="none" w:sz="0" w:space="0" w:color="auto"/>
      </w:divBdr>
    </w:div>
    <w:div w:id="463817220">
      <w:bodyDiv w:val="1"/>
      <w:marLeft w:val="0"/>
      <w:marRight w:val="0"/>
      <w:marTop w:val="0"/>
      <w:marBottom w:val="0"/>
      <w:divBdr>
        <w:top w:val="none" w:sz="0" w:space="0" w:color="auto"/>
        <w:left w:val="none" w:sz="0" w:space="0" w:color="auto"/>
        <w:bottom w:val="none" w:sz="0" w:space="0" w:color="auto"/>
        <w:right w:val="none" w:sz="0" w:space="0" w:color="auto"/>
      </w:divBdr>
    </w:div>
    <w:div w:id="466971880">
      <w:bodyDiv w:val="1"/>
      <w:marLeft w:val="0"/>
      <w:marRight w:val="0"/>
      <w:marTop w:val="0"/>
      <w:marBottom w:val="0"/>
      <w:divBdr>
        <w:top w:val="none" w:sz="0" w:space="0" w:color="auto"/>
        <w:left w:val="none" w:sz="0" w:space="0" w:color="auto"/>
        <w:bottom w:val="none" w:sz="0" w:space="0" w:color="auto"/>
        <w:right w:val="none" w:sz="0" w:space="0" w:color="auto"/>
      </w:divBdr>
    </w:div>
    <w:div w:id="467092821">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0730961">
      <w:bodyDiv w:val="1"/>
      <w:marLeft w:val="0"/>
      <w:marRight w:val="0"/>
      <w:marTop w:val="0"/>
      <w:marBottom w:val="0"/>
      <w:divBdr>
        <w:top w:val="none" w:sz="0" w:space="0" w:color="auto"/>
        <w:left w:val="none" w:sz="0" w:space="0" w:color="auto"/>
        <w:bottom w:val="none" w:sz="0" w:space="0" w:color="auto"/>
        <w:right w:val="none" w:sz="0" w:space="0" w:color="auto"/>
      </w:divBdr>
    </w:div>
    <w:div w:id="488325007">
      <w:bodyDiv w:val="1"/>
      <w:marLeft w:val="0"/>
      <w:marRight w:val="0"/>
      <w:marTop w:val="0"/>
      <w:marBottom w:val="0"/>
      <w:divBdr>
        <w:top w:val="none" w:sz="0" w:space="0" w:color="auto"/>
        <w:left w:val="none" w:sz="0" w:space="0" w:color="auto"/>
        <w:bottom w:val="none" w:sz="0" w:space="0" w:color="auto"/>
        <w:right w:val="none" w:sz="0" w:space="0" w:color="auto"/>
      </w:divBdr>
    </w:div>
    <w:div w:id="500317183">
      <w:bodyDiv w:val="1"/>
      <w:marLeft w:val="0"/>
      <w:marRight w:val="0"/>
      <w:marTop w:val="0"/>
      <w:marBottom w:val="0"/>
      <w:divBdr>
        <w:top w:val="none" w:sz="0" w:space="0" w:color="auto"/>
        <w:left w:val="none" w:sz="0" w:space="0" w:color="auto"/>
        <w:bottom w:val="none" w:sz="0" w:space="0" w:color="auto"/>
        <w:right w:val="none" w:sz="0" w:space="0" w:color="auto"/>
      </w:divBdr>
    </w:div>
    <w:div w:id="516627168">
      <w:bodyDiv w:val="1"/>
      <w:marLeft w:val="0"/>
      <w:marRight w:val="0"/>
      <w:marTop w:val="0"/>
      <w:marBottom w:val="0"/>
      <w:divBdr>
        <w:top w:val="none" w:sz="0" w:space="0" w:color="auto"/>
        <w:left w:val="none" w:sz="0" w:space="0" w:color="auto"/>
        <w:bottom w:val="none" w:sz="0" w:space="0" w:color="auto"/>
        <w:right w:val="none" w:sz="0" w:space="0" w:color="auto"/>
      </w:divBdr>
    </w:div>
    <w:div w:id="517037441">
      <w:bodyDiv w:val="1"/>
      <w:marLeft w:val="0"/>
      <w:marRight w:val="0"/>
      <w:marTop w:val="0"/>
      <w:marBottom w:val="0"/>
      <w:divBdr>
        <w:top w:val="none" w:sz="0" w:space="0" w:color="auto"/>
        <w:left w:val="none" w:sz="0" w:space="0" w:color="auto"/>
        <w:bottom w:val="none" w:sz="0" w:space="0" w:color="auto"/>
        <w:right w:val="none" w:sz="0" w:space="0" w:color="auto"/>
      </w:divBdr>
    </w:div>
    <w:div w:id="520970044">
      <w:bodyDiv w:val="1"/>
      <w:marLeft w:val="0"/>
      <w:marRight w:val="0"/>
      <w:marTop w:val="0"/>
      <w:marBottom w:val="0"/>
      <w:divBdr>
        <w:top w:val="none" w:sz="0" w:space="0" w:color="auto"/>
        <w:left w:val="none" w:sz="0" w:space="0" w:color="auto"/>
        <w:bottom w:val="none" w:sz="0" w:space="0" w:color="auto"/>
        <w:right w:val="none" w:sz="0" w:space="0" w:color="auto"/>
      </w:divBdr>
    </w:div>
    <w:div w:id="523135908">
      <w:bodyDiv w:val="1"/>
      <w:marLeft w:val="0"/>
      <w:marRight w:val="0"/>
      <w:marTop w:val="0"/>
      <w:marBottom w:val="0"/>
      <w:divBdr>
        <w:top w:val="none" w:sz="0" w:space="0" w:color="auto"/>
        <w:left w:val="none" w:sz="0" w:space="0" w:color="auto"/>
        <w:bottom w:val="none" w:sz="0" w:space="0" w:color="auto"/>
        <w:right w:val="none" w:sz="0" w:space="0" w:color="auto"/>
      </w:divBdr>
    </w:div>
    <w:div w:id="526529397">
      <w:bodyDiv w:val="1"/>
      <w:marLeft w:val="0"/>
      <w:marRight w:val="0"/>
      <w:marTop w:val="0"/>
      <w:marBottom w:val="0"/>
      <w:divBdr>
        <w:top w:val="none" w:sz="0" w:space="0" w:color="auto"/>
        <w:left w:val="none" w:sz="0" w:space="0" w:color="auto"/>
        <w:bottom w:val="none" w:sz="0" w:space="0" w:color="auto"/>
        <w:right w:val="none" w:sz="0" w:space="0" w:color="auto"/>
      </w:divBdr>
    </w:div>
    <w:div w:id="531261290">
      <w:bodyDiv w:val="1"/>
      <w:marLeft w:val="0"/>
      <w:marRight w:val="0"/>
      <w:marTop w:val="0"/>
      <w:marBottom w:val="0"/>
      <w:divBdr>
        <w:top w:val="none" w:sz="0" w:space="0" w:color="auto"/>
        <w:left w:val="none" w:sz="0" w:space="0" w:color="auto"/>
        <w:bottom w:val="none" w:sz="0" w:space="0" w:color="auto"/>
        <w:right w:val="none" w:sz="0" w:space="0" w:color="auto"/>
      </w:divBdr>
    </w:div>
    <w:div w:id="541016123">
      <w:bodyDiv w:val="1"/>
      <w:marLeft w:val="0"/>
      <w:marRight w:val="0"/>
      <w:marTop w:val="0"/>
      <w:marBottom w:val="0"/>
      <w:divBdr>
        <w:top w:val="none" w:sz="0" w:space="0" w:color="auto"/>
        <w:left w:val="none" w:sz="0" w:space="0" w:color="auto"/>
        <w:bottom w:val="none" w:sz="0" w:space="0" w:color="auto"/>
        <w:right w:val="none" w:sz="0" w:space="0" w:color="auto"/>
      </w:divBdr>
    </w:div>
    <w:div w:id="543717874">
      <w:bodyDiv w:val="1"/>
      <w:marLeft w:val="0"/>
      <w:marRight w:val="0"/>
      <w:marTop w:val="0"/>
      <w:marBottom w:val="0"/>
      <w:divBdr>
        <w:top w:val="none" w:sz="0" w:space="0" w:color="auto"/>
        <w:left w:val="none" w:sz="0" w:space="0" w:color="auto"/>
        <w:bottom w:val="none" w:sz="0" w:space="0" w:color="auto"/>
        <w:right w:val="none" w:sz="0" w:space="0" w:color="auto"/>
      </w:divBdr>
    </w:div>
    <w:div w:id="544029610">
      <w:bodyDiv w:val="1"/>
      <w:marLeft w:val="0"/>
      <w:marRight w:val="0"/>
      <w:marTop w:val="0"/>
      <w:marBottom w:val="0"/>
      <w:divBdr>
        <w:top w:val="none" w:sz="0" w:space="0" w:color="auto"/>
        <w:left w:val="none" w:sz="0" w:space="0" w:color="auto"/>
        <w:bottom w:val="none" w:sz="0" w:space="0" w:color="auto"/>
        <w:right w:val="none" w:sz="0" w:space="0" w:color="auto"/>
      </w:divBdr>
    </w:div>
    <w:div w:id="552692720">
      <w:bodyDiv w:val="1"/>
      <w:marLeft w:val="0"/>
      <w:marRight w:val="0"/>
      <w:marTop w:val="0"/>
      <w:marBottom w:val="0"/>
      <w:divBdr>
        <w:top w:val="none" w:sz="0" w:space="0" w:color="auto"/>
        <w:left w:val="none" w:sz="0" w:space="0" w:color="auto"/>
        <w:bottom w:val="none" w:sz="0" w:space="0" w:color="auto"/>
        <w:right w:val="none" w:sz="0" w:space="0" w:color="auto"/>
      </w:divBdr>
    </w:div>
    <w:div w:id="563296524">
      <w:bodyDiv w:val="1"/>
      <w:marLeft w:val="0"/>
      <w:marRight w:val="0"/>
      <w:marTop w:val="0"/>
      <w:marBottom w:val="0"/>
      <w:divBdr>
        <w:top w:val="none" w:sz="0" w:space="0" w:color="auto"/>
        <w:left w:val="none" w:sz="0" w:space="0" w:color="auto"/>
        <w:bottom w:val="none" w:sz="0" w:space="0" w:color="auto"/>
        <w:right w:val="none" w:sz="0" w:space="0" w:color="auto"/>
      </w:divBdr>
    </w:div>
    <w:div w:id="579676493">
      <w:bodyDiv w:val="1"/>
      <w:marLeft w:val="0"/>
      <w:marRight w:val="0"/>
      <w:marTop w:val="0"/>
      <w:marBottom w:val="0"/>
      <w:divBdr>
        <w:top w:val="none" w:sz="0" w:space="0" w:color="auto"/>
        <w:left w:val="none" w:sz="0" w:space="0" w:color="auto"/>
        <w:bottom w:val="none" w:sz="0" w:space="0" w:color="auto"/>
        <w:right w:val="none" w:sz="0" w:space="0" w:color="auto"/>
      </w:divBdr>
    </w:div>
    <w:div w:id="594437109">
      <w:bodyDiv w:val="1"/>
      <w:marLeft w:val="0"/>
      <w:marRight w:val="0"/>
      <w:marTop w:val="0"/>
      <w:marBottom w:val="0"/>
      <w:divBdr>
        <w:top w:val="none" w:sz="0" w:space="0" w:color="auto"/>
        <w:left w:val="none" w:sz="0" w:space="0" w:color="auto"/>
        <w:bottom w:val="none" w:sz="0" w:space="0" w:color="auto"/>
        <w:right w:val="none" w:sz="0" w:space="0" w:color="auto"/>
      </w:divBdr>
    </w:div>
    <w:div w:id="596138590">
      <w:bodyDiv w:val="1"/>
      <w:marLeft w:val="0"/>
      <w:marRight w:val="0"/>
      <w:marTop w:val="0"/>
      <w:marBottom w:val="0"/>
      <w:divBdr>
        <w:top w:val="none" w:sz="0" w:space="0" w:color="auto"/>
        <w:left w:val="none" w:sz="0" w:space="0" w:color="auto"/>
        <w:bottom w:val="none" w:sz="0" w:space="0" w:color="auto"/>
        <w:right w:val="none" w:sz="0" w:space="0" w:color="auto"/>
      </w:divBdr>
    </w:div>
    <w:div w:id="597521926">
      <w:bodyDiv w:val="1"/>
      <w:marLeft w:val="0"/>
      <w:marRight w:val="0"/>
      <w:marTop w:val="0"/>
      <w:marBottom w:val="0"/>
      <w:divBdr>
        <w:top w:val="none" w:sz="0" w:space="0" w:color="auto"/>
        <w:left w:val="none" w:sz="0" w:space="0" w:color="auto"/>
        <w:bottom w:val="none" w:sz="0" w:space="0" w:color="auto"/>
        <w:right w:val="none" w:sz="0" w:space="0" w:color="auto"/>
      </w:divBdr>
    </w:div>
    <w:div w:id="602344985">
      <w:bodyDiv w:val="1"/>
      <w:marLeft w:val="0"/>
      <w:marRight w:val="0"/>
      <w:marTop w:val="0"/>
      <w:marBottom w:val="0"/>
      <w:divBdr>
        <w:top w:val="none" w:sz="0" w:space="0" w:color="auto"/>
        <w:left w:val="none" w:sz="0" w:space="0" w:color="auto"/>
        <w:bottom w:val="none" w:sz="0" w:space="0" w:color="auto"/>
        <w:right w:val="none" w:sz="0" w:space="0" w:color="auto"/>
      </w:divBdr>
    </w:div>
    <w:div w:id="604846435">
      <w:bodyDiv w:val="1"/>
      <w:marLeft w:val="0"/>
      <w:marRight w:val="0"/>
      <w:marTop w:val="0"/>
      <w:marBottom w:val="0"/>
      <w:divBdr>
        <w:top w:val="none" w:sz="0" w:space="0" w:color="auto"/>
        <w:left w:val="none" w:sz="0" w:space="0" w:color="auto"/>
        <w:bottom w:val="none" w:sz="0" w:space="0" w:color="auto"/>
        <w:right w:val="none" w:sz="0" w:space="0" w:color="auto"/>
      </w:divBdr>
    </w:div>
    <w:div w:id="614218996">
      <w:bodyDiv w:val="1"/>
      <w:marLeft w:val="0"/>
      <w:marRight w:val="0"/>
      <w:marTop w:val="0"/>
      <w:marBottom w:val="0"/>
      <w:divBdr>
        <w:top w:val="none" w:sz="0" w:space="0" w:color="auto"/>
        <w:left w:val="none" w:sz="0" w:space="0" w:color="auto"/>
        <w:bottom w:val="none" w:sz="0" w:space="0" w:color="auto"/>
        <w:right w:val="none" w:sz="0" w:space="0" w:color="auto"/>
      </w:divBdr>
    </w:div>
    <w:div w:id="624191912">
      <w:bodyDiv w:val="1"/>
      <w:marLeft w:val="0"/>
      <w:marRight w:val="0"/>
      <w:marTop w:val="0"/>
      <w:marBottom w:val="0"/>
      <w:divBdr>
        <w:top w:val="none" w:sz="0" w:space="0" w:color="auto"/>
        <w:left w:val="none" w:sz="0" w:space="0" w:color="auto"/>
        <w:bottom w:val="none" w:sz="0" w:space="0" w:color="auto"/>
        <w:right w:val="none" w:sz="0" w:space="0" w:color="auto"/>
      </w:divBdr>
    </w:div>
    <w:div w:id="632834648">
      <w:bodyDiv w:val="1"/>
      <w:marLeft w:val="0"/>
      <w:marRight w:val="0"/>
      <w:marTop w:val="0"/>
      <w:marBottom w:val="0"/>
      <w:divBdr>
        <w:top w:val="none" w:sz="0" w:space="0" w:color="auto"/>
        <w:left w:val="none" w:sz="0" w:space="0" w:color="auto"/>
        <w:bottom w:val="none" w:sz="0" w:space="0" w:color="auto"/>
        <w:right w:val="none" w:sz="0" w:space="0" w:color="auto"/>
      </w:divBdr>
    </w:div>
    <w:div w:id="635256854">
      <w:bodyDiv w:val="1"/>
      <w:marLeft w:val="0"/>
      <w:marRight w:val="0"/>
      <w:marTop w:val="0"/>
      <w:marBottom w:val="0"/>
      <w:divBdr>
        <w:top w:val="none" w:sz="0" w:space="0" w:color="auto"/>
        <w:left w:val="none" w:sz="0" w:space="0" w:color="auto"/>
        <w:bottom w:val="none" w:sz="0" w:space="0" w:color="auto"/>
        <w:right w:val="none" w:sz="0" w:space="0" w:color="auto"/>
      </w:divBdr>
    </w:div>
    <w:div w:id="639845341">
      <w:bodyDiv w:val="1"/>
      <w:marLeft w:val="0"/>
      <w:marRight w:val="0"/>
      <w:marTop w:val="0"/>
      <w:marBottom w:val="0"/>
      <w:divBdr>
        <w:top w:val="none" w:sz="0" w:space="0" w:color="auto"/>
        <w:left w:val="none" w:sz="0" w:space="0" w:color="auto"/>
        <w:bottom w:val="none" w:sz="0" w:space="0" w:color="auto"/>
        <w:right w:val="none" w:sz="0" w:space="0" w:color="auto"/>
      </w:divBdr>
    </w:div>
    <w:div w:id="649407958">
      <w:bodyDiv w:val="1"/>
      <w:marLeft w:val="0"/>
      <w:marRight w:val="0"/>
      <w:marTop w:val="0"/>
      <w:marBottom w:val="0"/>
      <w:divBdr>
        <w:top w:val="none" w:sz="0" w:space="0" w:color="auto"/>
        <w:left w:val="none" w:sz="0" w:space="0" w:color="auto"/>
        <w:bottom w:val="none" w:sz="0" w:space="0" w:color="auto"/>
        <w:right w:val="none" w:sz="0" w:space="0" w:color="auto"/>
      </w:divBdr>
    </w:div>
    <w:div w:id="650597918">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58964885">
      <w:bodyDiv w:val="1"/>
      <w:marLeft w:val="0"/>
      <w:marRight w:val="0"/>
      <w:marTop w:val="0"/>
      <w:marBottom w:val="0"/>
      <w:divBdr>
        <w:top w:val="none" w:sz="0" w:space="0" w:color="auto"/>
        <w:left w:val="none" w:sz="0" w:space="0" w:color="auto"/>
        <w:bottom w:val="none" w:sz="0" w:space="0" w:color="auto"/>
        <w:right w:val="none" w:sz="0" w:space="0" w:color="auto"/>
      </w:divBdr>
    </w:div>
    <w:div w:id="668408905">
      <w:bodyDiv w:val="1"/>
      <w:marLeft w:val="0"/>
      <w:marRight w:val="0"/>
      <w:marTop w:val="0"/>
      <w:marBottom w:val="0"/>
      <w:divBdr>
        <w:top w:val="none" w:sz="0" w:space="0" w:color="auto"/>
        <w:left w:val="none" w:sz="0" w:space="0" w:color="auto"/>
        <w:bottom w:val="none" w:sz="0" w:space="0" w:color="auto"/>
        <w:right w:val="none" w:sz="0" w:space="0" w:color="auto"/>
      </w:divBdr>
    </w:div>
    <w:div w:id="677585026">
      <w:bodyDiv w:val="1"/>
      <w:marLeft w:val="0"/>
      <w:marRight w:val="0"/>
      <w:marTop w:val="0"/>
      <w:marBottom w:val="0"/>
      <w:divBdr>
        <w:top w:val="none" w:sz="0" w:space="0" w:color="auto"/>
        <w:left w:val="none" w:sz="0" w:space="0" w:color="auto"/>
        <w:bottom w:val="none" w:sz="0" w:space="0" w:color="auto"/>
        <w:right w:val="none" w:sz="0" w:space="0" w:color="auto"/>
      </w:divBdr>
    </w:div>
    <w:div w:id="688263125">
      <w:bodyDiv w:val="1"/>
      <w:marLeft w:val="0"/>
      <w:marRight w:val="0"/>
      <w:marTop w:val="0"/>
      <w:marBottom w:val="0"/>
      <w:divBdr>
        <w:top w:val="none" w:sz="0" w:space="0" w:color="auto"/>
        <w:left w:val="none" w:sz="0" w:space="0" w:color="auto"/>
        <w:bottom w:val="none" w:sz="0" w:space="0" w:color="auto"/>
        <w:right w:val="none" w:sz="0" w:space="0" w:color="auto"/>
      </w:divBdr>
    </w:div>
    <w:div w:id="688944806">
      <w:bodyDiv w:val="1"/>
      <w:marLeft w:val="0"/>
      <w:marRight w:val="0"/>
      <w:marTop w:val="0"/>
      <w:marBottom w:val="0"/>
      <w:divBdr>
        <w:top w:val="none" w:sz="0" w:space="0" w:color="auto"/>
        <w:left w:val="none" w:sz="0" w:space="0" w:color="auto"/>
        <w:bottom w:val="none" w:sz="0" w:space="0" w:color="auto"/>
        <w:right w:val="none" w:sz="0" w:space="0" w:color="auto"/>
      </w:divBdr>
    </w:div>
    <w:div w:id="689381476">
      <w:bodyDiv w:val="1"/>
      <w:marLeft w:val="0"/>
      <w:marRight w:val="0"/>
      <w:marTop w:val="0"/>
      <w:marBottom w:val="0"/>
      <w:divBdr>
        <w:top w:val="none" w:sz="0" w:space="0" w:color="auto"/>
        <w:left w:val="none" w:sz="0" w:space="0" w:color="auto"/>
        <w:bottom w:val="none" w:sz="0" w:space="0" w:color="auto"/>
        <w:right w:val="none" w:sz="0" w:space="0" w:color="auto"/>
      </w:divBdr>
    </w:div>
    <w:div w:id="696194533">
      <w:bodyDiv w:val="1"/>
      <w:marLeft w:val="0"/>
      <w:marRight w:val="0"/>
      <w:marTop w:val="0"/>
      <w:marBottom w:val="0"/>
      <w:divBdr>
        <w:top w:val="none" w:sz="0" w:space="0" w:color="auto"/>
        <w:left w:val="none" w:sz="0" w:space="0" w:color="auto"/>
        <w:bottom w:val="none" w:sz="0" w:space="0" w:color="auto"/>
        <w:right w:val="none" w:sz="0" w:space="0" w:color="auto"/>
      </w:divBdr>
    </w:div>
    <w:div w:id="699747446">
      <w:bodyDiv w:val="1"/>
      <w:marLeft w:val="0"/>
      <w:marRight w:val="0"/>
      <w:marTop w:val="0"/>
      <w:marBottom w:val="0"/>
      <w:divBdr>
        <w:top w:val="none" w:sz="0" w:space="0" w:color="auto"/>
        <w:left w:val="none" w:sz="0" w:space="0" w:color="auto"/>
        <w:bottom w:val="none" w:sz="0" w:space="0" w:color="auto"/>
        <w:right w:val="none" w:sz="0" w:space="0" w:color="auto"/>
      </w:divBdr>
    </w:div>
    <w:div w:id="702903512">
      <w:bodyDiv w:val="1"/>
      <w:marLeft w:val="0"/>
      <w:marRight w:val="0"/>
      <w:marTop w:val="0"/>
      <w:marBottom w:val="0"/>
      <w:divBdr>
        <w:top w:val="none" w:sz="0" w:space="0" w:color="auto"/>
        <w:left w:val="none" w:sz="0" w:space="0" w:color="auto"/>
        <w:bottom w:val="none" w:sz="0" w:space="0" w:color="auto"/>
        <w:right w:val="none" w:sz="0" w:space="0" w:color="auto"/>
      </w:divBdr>
    </w:div>
    <w:div w:id="717241381">
      <w:bodyDiv w:val="1"/>
      <w:marLeft w:val="0"/>
      <w:marRight w:val="0"/>
      <w:marTop w:val="0"/>
      <w:marBottom w:val="0"/>
      <w:divBdr>
        <w:top w:val="none" w:sz="0" w:space="0" w:color="auto"/>
        <w:left w:val="none" w:sz="0" w:space="0" w:color="auto"/>
        <w:bottom w:val="none" w:sz="0" w:space="0" w:color="auto"/>
        <w:right w:val="none" w:sz="0" w:space="0" w:color="auto"/>
      </w:divBdr>
    </w:div>
    <w:div w:id="718356727">
      <w:bodyDiv w:val="1"/>
      <w:marLeft w:val="0"/>
      <w:marRight w:val="0"/>
      <w:marTop w:val="0"/>
      <w:marBottom w:val="0"/>
      <w:divBdr>
        <w:top w:val="none" w:sz="0" w:space="0" w:color="auto"/>
        <w:left w:val="none" w:sz="0" w:space="0" w:color="auto"/>
        <w:bottom w:val="none" w:sz="0" w:space="0" w:color="auto"/>
        <w:right w:val="none" w:sz="0" w:space="0" w:color="auto"/>
      </w:divBdr>
    </w:div>
    <w:div w:id="726338001">
      <w:bodyDiv w:val="1"/>
      <w:marLeft w:val="0"/>
      <w:marRight w:val="0"/>
      <w:marTop w:val="0"/>
      <w:marBottom w:val="0"/>
      <w:divBdr>
        <w:top w:val="none" w:sz="0" w:space="0" w:color="auto"/>
        <w:left w:val="none" w:sz="0" w:space="0" w:color="auto"/>
        <w:bottom w:val="none" w:sz="0" w:space="0" w:color="auto"/>
        <w:right w:val="none" w:sz="0" w:space="0" w:color="auto"/>
      </w:divBdr>
    </w:div>
    <w:div w:id="729228905">
      <w:bodyDiv w:val="1"/>
      <w:marLeft w:val="0"/>
      <w:marRight w:val="0"/>
      <w:marTop w:val="0"/>
      <w:marBottom w:val="0"/>
      <w:divBdr>
        <w:top w:val="none" w:sz="0" w:space="0" w:color="auto"/>
        <w:left w:val="none" w:sz="0" w:space="0" w:color="auto"/>
        <w:bottom w:val="none" w:sz="0" w:space="0" w:color="auto"/>
        <w:right w:val="none" w:sz="0" w:space="0" w:color="auto"/>
      </w:divBdr>
    </w:div>
    <w:div w:id="734164204">
      <w:bodyDiv w:val="1"/>
      <w:marLeft w:val="0"/>
      <w:marRight w:val="0"/>
      <w:marTop w:val="0"/>
      <w:marBottom w:val="0"/>
      <w:divBdr>
        <w:top w:val="none" w:sz="0" w:space="0" w:color="auto"/>
        <w:left w:val="none" w:sz="0" w:space="0" w:color="auto"/>
        <w:bottom w:val="none" w:sz="0" w:space="0" w:color="auto"/>
        <w:right w:val="none" w:sz="0" w:space="0" w:color="auto"/>
      </w:divBdr>
    </w:div>
    <w:div w:id="749355141">
      <w:bodyDiv w:val="1"/>
      <w:marLeft w:val="0"/>
      <w:marRight w:val="0"/>
      <w:marTop w:val="0"/>
      <w:marBottom w:val="0"/>
      <w:divBdr>
        <w:top w:val="none" w:sz="0" w:space="0" w:color="auto"/>
        <w:left w:val="none" w:sz="0" w:space="0" w:color="auto"/>
        <w:bottom w:val="none" w:sz="0" w:space="0" w:color="auto"/>
        <w:right w:val="none" w:sz="0" w:space="0" w:color="auto"/>
      </w:divBdr>
    </w:div>
    <w:div w:id="753207635">
      <w:bodyDiv w:val="1"/>
      <w:marLeft w:val="0"/>
      <w:marRight w:val="0"/>
      <w:marTop w:val="0"/>
      <w:marBottom w:val="0"/>
      <w:divBdr>
        <w:top w:val="none" w:sz="0" w:space="0" w:color="auto"/>
        <w:left w:val="none" w:sz="0" w:space="0" w:color="auto"/>
        <w:bottom w:val="none" w:sz="0" w:space="0" w:color="auto"/>
        <w:right w:val="none" w:sz="0" w:space="0" w:color="auto"/>
      </w:divBdr>
    </w:div>
    <w:div w:id="760375872">
      <w:bodyDiv w:val="1"/>
      <w:marLeft w:val="0"/>
      <w:marRight w:val="0"/>
      <w:marTop w:val="0"/>
      <w:marBottom w:val="0"/>
      <w:divBdr>
        <w:top w:val="none" w:sz="0" w:space="0" w:color="auto"/>
        <w:left w:val="none" w:sz="0" w:space="0" w:color="auto"/>
        <w:bottom w:val="none" w:sz="0" w:space="0" w:color="auto"/>
        <w:right w:val="none" w:sz="0" w:space="0" w:color="auto"/>
      </w:divBdr>
    </w:div>
    <w:div w:id="762264221">
      <w:bodyDiv w:val="1"/>
      <w:marLeft w:val="0"/>
      <w:marRight w:val="0"/>
      <w:marTop w:val="0"/>
      <w:marBottom w:val="0"/>
      <w:divBdr>
        <w:top w:val="none" w:sz="0" w:space="0" w:color="auto"/>
        <w:left w:val="none" w:sz="0" w:space="0" w:color="auto"/>
        <w:bottom w:val="none" w:sz="0" w:space="0" w:color="auto"/>
        <w:right w:val="none" w:sz="0" w:space="0" w:color="auto"/>
      </w:divBdr>
    </w:div>
    <w:div w:id="781147728">
      <w:bodyDiv w:val="1"/>
      <w:marLeft w:val="0"/>
      <w:marRight w:val="0"/>
      <w:marTop w:val="0"/>
      <w:marBottom w:val="0"/>
      <w:divBdr>
        <w:top w:val="none" w:sz="0" w:space="0" w:color="auto"/>
        <w:left w:val="none" w:sz="0" w:space="0" w:color="auto"/>
        <w:bottom w:val="none" w:sz="0" w:space="0" w:color="auto"/>
        <w:right w:val="none" w:sz="0" w:space="0" w:color="auto"/>
      </w:divBdr>
    </w:div>
    <w:div w:id="786387214">
      <w:bodyDiv w:val="1"/>
      <w:marLeft w:val="0"/>
      <w:marRight w:val="0"/>
      <w:marTop w:val="0"/>
      <w:marBottom w:val="0"/>
      <w:divBdr>
        <w:top w:val="none" w:sz="0" w:space="0" w:color="auto"/>
        <w:left w:val="none" w:sz="0" w:space="0" w:color="auto"/>
        <w:bottom w:val="none" w:sz="0" w:space="0" w:color="auto"/>
        <w:right w:val="none" w:sz="0" w:space="0" w:color="auto"/>
      </w:divBdr>
    </w:div>
    <w:div w:id="786975025">
      <w:bodyDiv w:val="1"/>
      <w:marLeft w:val="0"/>
      <w:marRight w:val="0"/>
      <w:marTop w:val="0"/>
      <w:marBottom w:val="0"/>
      <w:divBdr>
        <w:top w:val="none" w:sz="0" w:space="0" w:color="auto"/>
        <w:left w:val="none" w:sz="0" w:space="0" w:color="auto"/>
        <w:bottom w:val="none" w:sz="0" w:space="0" w:color="auto"/>
        <w:right w:val="none" w:sz="0" w:space="0" w:color="auto"/>
      </w:divBdr>
    </w:div>
    <w:div w:id="792358641">
      <w:bodyDiv w:val="1"/>
      <w:marLeft w:val="0"/>
      <w:marRight w:val="0"/>
      <w:marTop w:val="0"/>
      <w:marBottom w:val="0"/>
      <w:divBdr>
        <w:top w:val="none" w:sz="0" w:space="0" w:color="auto"/>
        <w:left w:val="none" w:sz="0" w:space="0" w:color="auto"/>
        <w:bottom w:val="none" w:sz="0" w:space="0" w:color="auto"/>
        <w:right w:val="none" w:sz="0" w:space="0" w:color="auto"/>
      </w:divBdr>
    </w:div>
    <w:div w:id="801463454">
      <w:bodyDiv w:val="1"/>
      <w:marLeft w:val="0"/>
      <w:marRight w:val="0"/>
      <w:marTop w:val="0"/>
      <w:marBottom w:val="0"/>
      <w:divBdr>
        <w:top w:val="none" w:sz="0" w:space="0" w:color="auto"/>
        <w:left w:val="none" w:sz="0" w:space="0" w:color="auto"/>
        <w:bottom w:val="none" w:sz="0" w:space="0" w:color="auto"/>
        <w:right w:val="none" w:sz="0" w:space="0" w:color="auto"/>
      </w:divBdr>
    </w:div>
    <w:div w:id="814302563">
      <w:bodyDiv w:val="1"/>
      <w:marLeft w:val="0"/>
      <w:marRight w:val="0"/>
      <w:marTop w:val="0"/>
      <w:marBottom w:val="0"/>
      <w:divBdr>
        <w:top w:val="none" w:sz="0" w:space="0" w:color="auto"/>
        <w:left w:val="none" w:sz="0" w:space="0" w:color="auto"/>
        <w:bottom w:val="none" w:sz="0" w:space="0" w:color="auto"/>
        <w:right w:val="none" w:sz="0" w:space="0" w:color="auto"/>
      </w:divBdr>
    </w:div>
    <w:div w:id="820117745">
      <w:bodyDiv w:val="1"/>
      <w:marLeft w:val="0"/>
      <w:marRight w:val="0"/>
      <w:marTop w:val="0"/>
      <w:marBottom w:val="0"/>
      <w:divBdr>
        <w:top w:val="none" w:sz="0" w:space="0" w:color="auto"/>
        <w:left w:val="none" w:sz="0" w:space="0" w:color="auto"/>
        <w:bottom w:val="none" w:sz="0" w:space="0" w:color="auto"/>
        <w:right w:val="none" w:sz="0" w:space="0" w:color="auto"/>
      </w:divBdr>
    </w:div>
    <w:div w:id="822503319">
      <w:bodyDiv w:val="1"/>
      <w:marLeft w:val="0"/>
      <w:marRight w:val="0"/>
      <w:marTop w:val="0"/>
      <w:marBottom w:val="0"/>
      <w:divBdr>
        <w:top w:val="none" w:sz="0" w:space="0" w:color="auto"/>
        <w:left w:val="none" w:sz="0" w:space="0" w:color="auto"/>
        <w:bottom w:val="none" w:sz="0" w:space="0" w:color="auto"/>
        <w:right w:val="none" w:sz="0" w:space="0" w:color="auto"/>
      </w:divBdr>
    </w:div>
    <w:div w:id="836190214">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40658967">
      <w:bodyDiv w:val="1"/>
      <w:marLeft w:val="0"/>
      <w:marRight w:val="0"/>
      <w:marTop w:val="0"/>
      <w:marBottom w:val="0"/>
      <w:divBdr>
        <w:top w:val="none" w:sz="0" w:space="0" w:color="auto"/>
        <w:left w:val="none" w:sz="0" w:space="0" w:color="auto"/>
        <w:bottom w:val="none" w:sz="0" w:space="0" w:color="auto"/>
        <w:right w:val="none" w:sz="0" w:space="0" w:color="auto"/>
      </w:divBdr>
    </w:div>
    <w:div w:id="841312505">
      <w:bodyDiv w:val="1"/>
      <w:marLeft w:val="0"/>
      <w:marRight w:val="0"/>
      <w:marTop w:val="0"/>
      <w:marBottom w:val="0"/>
      <w:divBdr>
        <w:top w:val="none" w:sz="0" w:space="0" w:color="auto"/>
        <w:left w:val="none" w:sz="0" w:space="0" w:color="auto"/>
        <w:bottom w:val="none" w:sz="0" w:space="0" w:color="auto"/>
        <w:right w:val="none" w:sz="0" w:space="0" w:color="auto"/>
      </w:divBdr>
    </w:div>
    <w:div w:id="842937174">
      <w:bodyDiv w:val="1"/>
      <w:marLeft w:val="0"/>
      <w:marRight w:val="0"/>
      <w:marTop w:val="0"/>
      <w:marBottom w:val="0"/>
      <w:divBdr>
        <w:top w:val="none" w:sz="0" w:space="0" w:color="auto"/>
        <w:left w:val="none" w:sz="0" w:space="0" w:color="auto"/>
        <w:bottom w:val="none" w:sz="0" w:space="0" w:color="auto"/>
        <w:right w:val="none" w:sz="0" w:space="0" w:color="auto"/>
      </w:divBdr>
    </w:div>
    <w:div w:id="848718428">
      <w:bodyDiv w:val="1"/>
      <w:marLeft w:val="0"/>
      <w:marRight w:val="0"/>
      <w:marTop w:val="0"/>
      <w:marBottom w:val="0"/>
      <w:divBdr>
        <w:top w:val="none" w:sz="0" w:space="0" w:color="auto"/>
        <w:left w:val="none" w:sz="0" w:space="0" w:color="auto"/>
        <w:bottom w:val="none" w:sz="0" w:space="0" w:color="auto"/>
        <w:right w:val="none" w:sz="0" w:space="0" w:color="auto"/>
      </w:divBdr>
    </w:div>
    <w:div w:id="857543876">
      <w:bodyDiv w:val="1"/>
      <w:marLeft w:val="0"/>
      <w:marRight w:val="0"/>
      <w:marTop w:val="0"/>
      <w:marBottom w:val="0"/>
      <w:divBdr>
        <w:top w:val="none" w:sz="0" w:space="0" w:color="auto"/>
        <w:left w:val="none" w:sz="0" w:space="0" w:color="auto"/>
        <w:bottom w:val="none" w:sz="0" w:space="0" w:color="auto"/>
        <w:right w:val="none" w:sz="0" w:space="0" w:color="auto"/>
      </w:divBdr>
    </w:div>
    <w:div w:id="857893865">
      <w:bodyDiv w:val="1"/>
      <w:marLeft w:val="0"/>
      <w:marRight w:val="0"/>
      <w:marTop w:val="0"/>
      <w:marBottom w:val="0"/>
      <w:divBdr>
        <w:top w:val="none" w:sz="0" w:space="0" w:color="auto"/>
        <w:left w:val="none" w:sz="0" w:space="0" w:color="auto"/>
        <w:bottom w:val="none" w:sz="0" w:space="0" w:color="auto"/>
        <w:right w:val="none" w:sz="0" w:space="0" w:color="auto"/>
      </w:divBdr>
    </w:div>
    <w:div w:id="857963827">
      <w:bodyDiv w:val="1"/>
      <w:marLeft w:val="0"/>
      <w:marRight w:val="0"/>
      <w:marTop w:val="0"/>
      <w:marBottom w:val="0"/>
      <w:divBdr>
        <w:top w:val="none" w:sz="0" w:space="0" w:color="auto"/>
        <w:left w:val="none" w:sz="0" w:space="0" w:color="auto"/>
        <w:bottom w:val="none" w:sz="0" w:space="0" w:color="auto"/>
        <w:right w:val="none" w:sz="0" w:space="0" w:color="auto"/>
      </w:divBdr>
    </w:div>
    <w:div w:id="864556443">
      <w:bodyDiv w:val="1"/>
      <w:marLeft w:val="0"/>
      <w:marRight w:val="0"/>
      <w:marTop w:val="0"/>
      <w:marBottom w:val="0"/>
      <w:divBdr>
        <w:top w:val="none" w:sz="0" w:space="0" w:color="auto"/>
        <w:left w:val="none" w:sz="0" w:space="0" w:color="auto"/>
        <w:bottom w:val="none" w:sz="0" w:space="0" w:color="auto"/>
        <w:right w:val="none" w:sz="0" w:space="0" w:color="auto"/>
      </w:divBdr>
    </w:div>
    <w:div w:id="866675200">
      <w:bodyDiv w:val="1"/>
      <w:marLeft w:val="0"/>
      <w:marRight w:val="0"/>
      <w:marTop w:val="0"/>
      <w:marBottom w:val="0"/>
      <w:divBdr>
        <w:top w:val="none" w:sz="0" w:space="0" w:color="auto"/>
        <w:left w:val="none" w:sz="0" w:space="0" w:color="auto"/>
        <w:bottom w:val="none" w:sz="0" w:space="0" w:color="auto"/>
        <w:right w:val="none" w:sz="0" w:space="0" w:color="auto"/>
      </w:divBdr>
    </w:div>
    <w:div w:id="868762360">
      <w:bodyDiv w:val="1"/>
      <w:marLeft w:val="0"/>
      <w:marRight w:val="0"/>
      <w:marTop w:val="0"/>
      <w:marBottom w:val="0"/>
      <w:divBdr>
        <w:top w:val="none" w:sz="0" w:space="0" w:color="auto"/>
        <w:left w:val="none" w:sz="0" w:space="0" w:color="auto"/>
        <w:bottom w:val="none" w:sz="0" w:space="0" w:color="auto"/>
        <w:right w:val="none" w:sz="0" w:space="0" w:color="auto"/>
      </w:divBdr>
    </w:div>
    <w:div w:id="870802690">
      <w:bodyDiv w:val="1"/>
      <w:marLeft w:val="0"/>
      <w:marRight w:val="0"/>
      <w:marTop w:val="0"/>
      <w:marBottom w:val="0"/>
      <w:divBdr>
        <w:top w:val="none" w:sz="0" w:space="0" w:color="auto"/>
        <w:left w:val="none" w:sz="0" w:space="0" w:color="auto"/>
        <w:bottom w:val="none" w:sz="0" w:space="0" w:color="auto"/>
        <w:right w:val="none" w:sz="0" w:space="0" w:color="auto"/>
      </w:divBdr>
    </w:div>
    <w:div w:id="874464257">
      <w:bodyDiv w:val="1"/>
      <w:marLeft w:val="0"/>
      <w:marRight w:val="0"/>
      <w:marTop w:val="0"/>
      <w:marBottom w:val="0"/>
      <w:divBdr>
        <w:top w:val="none" w:sz="0" w:space="0" w:color="auto"/>
        <w:left w:val="none" w:sz="0" w:space="0" w:color="auto"/>
        <w:bottom w:val="none" w:sz="0" w:space="0" w:color="auto"/>
        <w:right w:val="none" w:sz="0" w:space="0" w:color="auto"/>
      </w:divBdr>
    </w:div>
    <w:div w:id="877008031">
      <w:bodyDiv w:val="1"/>
      <w:marLeft w:val="0"/>
      <w:marRight w:val="0"/>
      <w:marTop w:val="0"/>
      <w:marBottom w:val="0"/>
      <w:divBdr>
        <w:top w:val="none" w:sz="0" w:space="0" w:color="auto"/>
        <w:left w:val="none" w:sz="0" w:space="0" w:color="auto"/>
        <w:bottom w:val="none" w:sz="0" w:space="0" w:color="auto"/>
        <w:right w:val="none" w:sz="0" w:space="0" w:color="auto"/>
      </w:divBdr>
    </w:div>
    <w:div w:id="881021682">
      <w:bodyDiv w:val="1"/>
      <w:marLeft w:val="0"/>
      <w:marRight w:val="0"/>
      <w:marTop w:val="0"/>
      <w:marBottom w:val="0"/>
      <w:divBdr>
        <w:top w:val="none" w:sz="0" w:space="0" w:color="auto"/>
        <w:left w:val="none" w:sz="0" w:space="0" w:color="auto"/>
        <w:bottom w:val="none" w:sz="0" w:space="0" w:color="auto"/>
        <w:right w:val="none" w:sz="0" w:space="0" w:color="auto"/>
      </w:divBdr>
    </w:div>
    <w:div w:id="883642997">
      <w:bodyDiv w:val="1"/>
      <w:marLeft w:val="0"/>
      <w:marRight w:val="0"/>
      <w:marTop w:val="0"/>
      <w:marBottom w:val="0"/>
      <w:divBdr>
        <w:top w:val="none" w:sz="0" w:space="0" w:color="auto"/>
        <w:left w:val="none" w:sz="0" w:space="0" w:color="auto"/>
        <w:bottom w:val="none" w:sz="0" w:space="0" w:color="auto"/>
        <w:right w:val="none" w:sz="0" w:space="0" w:color="auto"/>
      </w:divBdr>
    </w:div>
    <w:div w:id="886842741">
      <w:bodyDiv w:val="1"/>
      <w:marLeft w:val="0"/>
      <w:marRight w:val="0"/>
      <w:marTop w:val="0"/>
      <w:marBottom w:val="0"/>
      <w:divBdr>
        <w:top w:val="none" w:sz="0" w:space="0" w:color="auto"/>
        <w:left w:val="none" w:sz="0" w:space="0" w:color="auto"/>
        <w:bottom w:val="none" w:sz="0" w:space="0" w:color="auto"/>
        <w:right w:val="none" w:sz="0" w:space="0" w:color="auto"/>
      </w:divBdr>
    </w:div>
    <w:div w:id="900137091">
      <w:bodyDiv w:val="1"/>
      <w:marLeft w:val="0"/>
      <w:marRight w:val="0"/>
      <w:marTop w:val="0"/>
      <w:marBottom w:val="0"/>
      <w:divBdr>
        <w:top w:val="none" w:sz="0" w:space="0" w:color="auto"/>
        <w:left w:val="none" w:sz="0" w:space="0" w:color="auto"/>
        <w:bottom w:val="none" w:sz="0" w:space="0" w:color="auto"/>
        <w:right w:val="none" w:sz="0" w:space="0" w:color="auto"/>
      </w:divBdr>
    </w:div>
    <w:div w:id="916330025">
      <w:bodyDiv w:val="1"/>
      <w:marLeft w:val="0"/>
      <w:marRight w:val="0"/>
      <w:marTop w:val="0"/>
      <w:marBottom w:val="0"/>
      <w:divBdr>
        <w:top w:val="none" w:sz="0" w:space="0" w:color="auto"/>
        <w:left w:val="none" w:sz="0" w:space="0" w:color="auto"/>
        <w:bottom w:val="none" w:sz="0" w:space="0" w:color="auto"/>
        <w:right w:val="none" w:sz="0" w:space="0" w:color="auto"/>
      </w:divBdr>
    </w:div>
    <w:div w:id="920062466">
      <w:bodyDiv w:val="1"/>
      <w:marLeft w:val="0"/>
      <w:marRight w:val="0"/>
      <w:marTop w:val="0"/>
      <w:marBottom w:val="0"/>
      <w:divBdr>
        <w:top w:val="none" w:sz="0" w:space="0" w:color="auto"/>
        <w:left w:val="none" w:sz="0" w:space="0" w:color="auto"/>
        <w:bottom w:val="none" w:sz="0" w:space="0" w:color="auto"/>
        <w:right w:val="none" w:sz="0" w:space="0" w:color="auto"/>
      </w:divBdr>
    </w:div>
    <w:div w:id="92152981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25722861">
      <w:bodyDiv w:val="1"/>
      <w:marLeft w:val="0"/>
      <w:marRight w:val="0"/>
      <w:marTop w:val="0"/>
      <w:marBottom w:val="0"/>
      <w:divBdr>
        <w:top w:val="none" w:sz="0" w:space="0" w:color="auto"/>
        <w:left w:val="none" w:sz="0" w:space="0" w:color="auto"/>
        <w:bottom w:val="none" w:sz="0" w:space="0" w:color="auto"/>
        <w:right w:val="none" w:sz="0" w:space="0" w:color="auto"/>
      </w:divBdr>
    </w:div>
    <w:div w:id="929654059">
      <w:bodyDiv w:val="1"/>
      <w:marLeft w:val="0"/>
      <w:marRight w:val="0"/>
      <w:marTop w:val="0"/>
      <w:marBottom w:val="0"/>
      <w:divBdr>
        <w:top w:val="none" w:sz="0" w:space="0" w:color="auto"/>
        <w:left w:val="none" w:sz="0" w:space="0" w:color="auto"/>
        <w:bottom w:val="none" w:sz="0" w:space="0" w:color="auto"/>
        <w:right w:val="none" w:sz="0" w:space="0" w:color="auto"/>
      </w:divBdr>
    </w:div>
    <w:div w:id="931476107">
      <w:bodyDiv w:val="1"/>
      <w:marLeft w:val="0"/>
      <w:marRight w:val="0"/>
      <w:marTop w:val="0"/>
      <w:marBottom w:val="0"/>
      <w:divBdr>
        <w:top w:val="none" w:sz="0" w:space="0" w:color="auto"/>
        <w:left w:val="none" w:sz="0" w:space="0" w:color="auto"/>
        <w:bottom w:val="none" w:sz="0" w:space="0" w:color="auto"/>
        <w:right w:val="none" w:sz="0" w:space="0" w:color="auto"/>
      </w:divBdr>
    </w:div>
    <w:div w:id="934359977">
      <w:bodyDiv w:val="1"/>
      <w:marLeft w:val="0"/>
      <w:marRight w:val="0"/>
      <w:marTop w:val="0"/>
      <w:marBottom w:val="0"/>
      <w:divBdr>
        <w:top w:val="none" w:sz="0" w:space="0" w:color="auto"/>
        <w:left w:val="none" w:sz="0" w:space="0" w:color="auto"/>
        <w:bottom w:val="none" w:sz="0" w:space="0" w:color="auto"/>
        <w:right w:val="none" w:sz="0" w:space="0" w:color="auto"/>
      </w:divBdr>
    </w:div>
    <w:div w:id="935093133">
      <w:bodyDiv w:val="1"/>
      <w:marLeft w:val="0"/>
      <w:marRight w:val="0"/>
      <w:marTop w:val="0"/>
      <w:marBottom w:val="0"/>
      <w:divBdr>
        <w:top w:val="none" w:sz="0" w:space="0" w:color="auto"/>
        <w:left w:val="none" w:sz="0" w:space="0" w:color="auto"/>
        <w:bottom w:val="none" w:sz="0" w:space="0" w:color="auto"/>
        <w:right w:val="none" w:sz="0" w:space="0" w:color="auto"/>
      </w:divBdr>
    </w:div>
    <w:div w:id="936518132">
      <w:bodyDiv w:val="1"/>
      <w:marLeft w:val="0"/>
      <w:marRight w:val="0"/>
      <w:marTop w:val="0"/>
      <w:marBottom w:val="0"/>
      <w:divBdr>
        <w:top w:val="none" w:sz="0" w:space="0" w:color="auto"/>
        <w:left w:val="none" w:sz="0" w:space="0" w:color="auto"/>
        <w:bottom w:val="none" w:sz="0" w:space="0" w:color="auto"/>
        <w:right w:val="none" w:sz="0" w:space="0" w:color="auto"/>
      </w:divBdr>
    </w:div>
    <w:div w:id="957447352">
      <w:bodyDiv w:val="1"/>
      <w:marLeft w:val="0"/>
      <w:marRight w:val="0"/>
      <w:marTop w:val="0"/>
      <w:marBottom w:val="0"/>
      <w:divBdr>
        <w:top w:val="none" w:sz="0" w:space="0" w:color="auto"/>
        <w:left w:val="none" w:sz="0" w:space="0" w:color="auto"/>
        <w:bottom w:val="none" w:sz="0" w:space="0" w:color="auto"/>
        <w:right w:val="none" w:sz="0" w:space="0" w:color="auto"/>
      </w:divBdr>
    </w:div>
    <w:div w:id="963317853">
      <w:bodyDiv w:val="1"/>
      <w:marLeft w:val="0"/>
      <w:marRight w:val="0"/>
      <w:marTop w:val="0"/>
      <w:marBottom w:val="0"/>
      <w:divBdr>
        <w:top w:val="none" w:sz="0" w:space="0" w:color="auto"/>
        <w:left w:val="none" w:sz="0" w:space="0" w:color="auto"/>
        <w:bottom w:val="none" w:sz="0" w:space="0" w:color="auto"/>
        <w:right w:val="none" w:sz="0" w:space="0" w:color="auto"/>
      </w:divBdr>
    </w:div>
    <w:div w:id="963345077">
      <w:bodyDiv w:val="1"/>
      <w:marLeft w:val="0"/>
      <w:marRight w:val="0"/>
      <w:marTop w:val="0"/>
      <w:marBottom w:val="0"/>
      <w:divBdr>
        <w:top w:val="none" w:sz="0" w:space="0" w:color="auto"/>
        <w:left w:val="none" w:sz="0" w:space="0" w:color="auto"/>
        <w:bottom w:val="none" w:sz="0" w:space="0" w:color="auto"/>
        <w:right w:val="none" w:sz="0" w:space="0" w:color="auto"/>
      </w:divBdr>
    </w:div>
    <w:div w:id="968242520">
      <w:bodyDiv w:val="1"/>
      <w:marLeft w:val="0"/>
      <w:marRight w:val="0"/>
      <w:marTop w:val="0"/>
      <w:marBottom w:val="0"/>
      <w:divBdr>
        <w:top w:val="none" w:sz="0" w:space="0" w:color="auto"/>
        <w:left w:val="none" w:sz="0" w:space="0" w:color="auto"/>
        <w:bottom w:val="none" w:sz="0" w:space="0" w:color="auto"/>
        <w:right w:val="none" w:sz="0" w:space="0" w:color="auto"/>
      </w:divBdr>
    </w:div>
    <w:div w:id="974260776">
      <w:bodyDiv w:val="1"/>
      <w:marLeft w:val="0"/>
      <w:marRight w:val="0"/>
      <w:marTop w:val="0"/>
      <w:marBottom w:val="0"/>
      <w:divBdr>
        <w:top w:val="none" w:sz="0" w:space="0" w:color="auto"/>
        <w:left w:val="none" w:sz="0" w:space="0" w:color="auto"/>
        <w:bottom w:val="none" w:sz="0" w:space="0" w:color="auto"/>
        <w:right w:val="none" w:sz="0" w:space="0" w:color="auto"/>
      </w:divBdr>
    </w:div>
    <w:div w:id="991248981">
      <w:bodyDiv w:val="1"/>
      <w:marLeft w:val="0"/>
      <w:marRight w:val="0"/>
      <w:marTop w:val="0"/>
      <w:marBottom w:val="0"/>
      <w:divBdr>
        <w:top w:val="none" w:sz="0" w:space="0" w:color="auto"/>
        <w:left w:val="none" w:sz="0" w:space="0" w:color="auto"/>
        <w:bottom w:val="none" w:sz="0" w:space="0" w:color="auto"/>
        <w:right w:val="none" w:sz="0" w:space="0" w:color="auto"/>
      </w:divBdr>
    </w:div>
    <w:div w:id="995650872">
      <w:bodyDiv w:val="1"/>
      <w:marLeft w:val="0"/>
      <w:marRight w:val="0"/>
      <w:marTop w:val="0"/>
      <w:marBottom w:val="0"/>
      <w:divBdr>
        <w:top w:val="none" w:sz="0" w:space="0" w:color="auto"/>
        <w:left w:val="none" w:sz="0" w:space="0" w:color="auto"/>
        <w:bottom w:val="none" w:sz="0" w:space="0" w:color="auto"/>
        <w:right w:val="none" w:sz="0" w:space="0" w:color="auto"/>
      </w:divBdr>
    </w:div>
    <w:div w:id="1003974673">
      <w:bodyDiv w:val="1"/>
      <w:marLeft w:val="0"/>
      <w:marRight w:val="0"/>
      <w:marTop w:val="0"/>
      <w:marBottom w:val="0"/>
      <w:divBdr>
        <w:top w:val="none" w:sz="0" w:space="0" w:color="auto"/>
        <w:left w:val="none" w:sz="0" w:space="0" w:color="auto"/>
        <w:bottom w:val="none" w:sz="0" w:space="0" w:color="auto"/>
        <w:right w:val="none" w:sz="0" w:space="0" w:color="auto"/>
      </w:divBdr>
    </w:div>
    <w:div w:id="1005784937">
      <w:bodyDiv w:val="1"/>
      <w:marLeft w:val="0"/>
      <w:marRight w:val="0"/>
      <w:marTop w:val="0"/>
      <w:marBottom w:val="0"/>
      <w:divBdr>
        <w:top w:val="none" w:sz="0" w:space="0" w:color="auto"/>
        <w:left w:val="none" w:sz="0" w:space="0" w:color="auto"/>
        <w:bottom w:val="none" w:sz="0" w:space="0" w:color="auto"/>
        <w:right w:val="none" w:sz="0" w:space="0" w:color="auto"/>
      </w:divBdr>
    </w:div>
    <w:div w:id="1006830886">
      <w:bodyDiv w:val="1"/>
      <w:marLeft w:val="0"/>
      <w:marRight w:val="0"/>
      <w:marTop w:val="0"/>
      <w:marBottom w:val="0"/>
      <w:divBdr>
        <w:top w:val="none" w:sz="0" w:space="0" w:color="auto"/>
        <w:left w:val="none" w:sz="0" w:space="0" w:color="auto"/>
        <w:bottom w:val="none" w:sz="0" w:space="0" w:color="auto"/>
        <w:right w:val="none" w:sz="0" w:space="0" w:color="auto"/>
      </w:divBdr>
    </w:div>
    <w:div w:id="1010369811">
      <w:bodyDiv w:val="1"/>
      <w:marLeft w:val="0"/>
      <w:marRight w:val="0"/>
      <w:marTop w:val="0"/>
      <w:marBottom w:val="0"/>
      <w:divBdr>
        <w:top w:val="none" w:sz="0" w:space="0" w:color="auto"/>
        <w:left w:val="none" w:sz="0" w:space="0" w:color="auto"/>
        <w:bottom w:val="none" w:sz="0" w:space="0" w:color="auto"/>
        <w:right w:val="none" w:sz="0" w:space="0" w:color="auto"/>
      </w:divBdr>
    </w:div>
    <w:div w:id="1015228066">
      <w:bodyDiv w:val="1"/>
      <w:marLeft w:val="0"/>
      <w:marRight w:val="0"/>
      <w:marTop w:val="0"/>
      <w:marBottom w:val="0"/>
      <w:divBdr>
        <w:top w:val="none" w:sz="0" w:space="0" w:color="auto"/>
        <w:left w:val="none" w:sz="0" w:space="0" w:color="auto"/>
        <w:bottom w:val="none" w:sz="0" w:space="0" w:color="auto"/>
        <w:right w:val="none" w:sz="0" w:space="0" w:color="auto"/>
      </w:divBdr>
    </w:div>
    <w:div w:id="1017586753">
      <w:bodyDiv w:val="1"/>
      <w:marLeft w:val="0"/>
      <w:marRight w:val="0"/>
      <w:marTop w:val="0"/>
      <w:marBottom w:val="0"/>
      <w:divBdr>
        <w:top w:val="none" w:sz="0" w:space="0" w:color="auto"/>
        <w:left w:val="none" w:sz="0" w:space="0" w:color="auto"/>
        <w:bottom w:val="none" w:sz="0" w:space="0" w:color="auto"/>
        <w:right w:val="none" w:sz="0" w:space="0" w:color="auto"/>
      </w:divBdr>
    </w:div>
    <w:div w:id="1028721570">
      <w:bodyDiv w:val="1"/>
      <w:marLeft w:val="0"/>
      <w:marRight w:val="0"/>
      <w:marTop w:val="0"/>
      <w:marBottom w:val="0"/>
      <w:divBdr>
        <w:top w:val="none" w:sz="0" w:space="0" w:color="auto"/>
        <w:left w:val="none" w:sz="0" w:space="0" w:color="auto"/>
        <w:bottom w:val="none" w:sz="0" w:space="0" w:color="auto"/>
        <w:right w:val="none" w:sz="0" w:space="0" w:color="auto"/>
      </w:divBdr>
    </w:div>
    <w:div w:id="1035078289">
      <w:bodyDiv w:val="1"/>
      <w:marLeft w:val="0"/>
      <w:marRight w:val="0"/>
      <w:marTop w:val="0"/>
      <w:marBottom w:val="0"/>
      <w:divBdr>
        <w:top w:val="none" w:sz="0" w:space="0" w:color="auto"/>
        <w:left w:val="none" w:sz="0" w:space="0" w:color="auto"/>
        <w:bottom w:val="none" w:sz="0" w:space="0" w:color="auto"/>
        <w:right w:val="none" w:sz="0" w:space="0" w:color="auto"/>
      </w:divBdr>
    </w:div>
    <w:div w:id="1036004495">
      <w:bodyDiv w:val="1"/>
      <w:marLeft w:val="0"/>
      <w:marRight w:val="0"/>
      <w:marTop w:val="0"/>
      <w:marBottom w:val="0"/>
      <w:divBdr>
        <w:top w:val="none" w:sz="0" w:space="0" w:color="auto"/>
        <w:left w:val="none" w:sz="0" w:space="0" w:color="auto"/>
        <w:bottom w:val="none" w:sz="0" w:space="0" w:color="auto"/>
        <w:right w:val="none" w:sz="0" w:space="0" w:color="auto"/>
      </w:divBdr>
    </w:div>
    <w:div w:id="1043478552">
      <w:bodyDiv w:val="1"/>
      <w:marLeft w:val="0"/>
      <w:marRight w:val="0"/>
      <w:marTop w:val="0"/>
      <w:marBottom w:val="0"/>
      <w:divBdr>
        <w:top w:val="none" w:sz="0" w:space="0" w:color="auto"/>
        <w:left w:val="none" w:sz="0" w:space="0" w:color="auto"/>
        <w:bottom w:val="none" w:sz="0" w:space="0" w:color="auto"/>
        <w:right w:val="none" w:sz="0" w:space="0" w:color="auto"/>
      </w:divBdr>
    </w:div>
    <w:div w:id="1052390390">
      <w:bodyDiv w:val="1"/>
      <w:marLeft w:val="0"/>
      <w:marRight w:val="0"/>
      <w:marTop w:val="0"/>
      <w:marBottom w:val="0"/>
      <w:divBdr>
        <w:top w:val="none" w:sz="0" w:space="0" w:color="auto"/>
        <w:left w:val="none" w:sz="0" w:space="0" w:color="auto"/>
        <w:bottom w:val="none" w:sz="0" w:space="0" w:color="auto"/>
        <w:right w:val="none" w:sz="0" w:space="0" w:color="auto"/>
      </w:divBdr>
    </w:div>
    <w:div w:id="1070881595">
      <w:bodyDiv w:val="1"/>
      <w:marLeft w:val="0"/>
      <w:marRight w:val="0"/>
      <w:marTop w:val="0"/>
      <w:marBottom w:val="0"/>
      <w:divBdr>
        <w:top w:val="none" w:sz="0" w:space="0" w:color="auto"/>
        <w:left w:val="none" w:sz="0" w:space="0" w:color="auto"/>
        <w:bottom w:val="none" w:sz="0" w:space="0" w:color="auto"/>
        <w:right w:val="none" w:sz="0" w:space="0" w:color="auto"/>
      </w:divBdr>
    </w:div>
    <w:div w:id="1076367561">
      <w:bodyDiv w:val="1"/>
      <w:marLeft w:val="0"/>
      <w:marRight w:val="0"/>
      <w:marTop w:val="0"/>
      <w:marBottom w:val="0"/>
      <w:divBdr>
        <w:top w:val="none" w:sz="0" w:space="0" w:color="auto"/>
        <w:left w:val="none" w:sz="0" w:space="0" w:color="auto"/>
        <w:bottom w:val="none" w:sz="0" w:space="0" w:color="auto"/>
        <w:right w:val="none" w:sz="0" w:space="0" w:color="auto"/>
      </w:divBdr>
    </w:div>
    <w:div w:id="1077943461">
      <w:bodyDiv w:val="1"/>
      <w:marLeft w:val="0"/>
      <w:marRight w:val="0"/>
      <w:marTop w:val="0"/>
      <w:marBottom w:val="0"/>
      <w:divBdr>
        <w:top w:val="none" w:sz="0" w:space="0" w:color="auto"/>
        <w:left w:val="none" w:sz="0" w:space="0" w:color="auto"/>
        <w:bottom w:val="none" w:sz="0" w:space="0" w:color="auto"/>
        <w:right w:val="none" w:sz="0" w:space="0" w:color="auto"/>
      </w:divBdr>
    </w:div>
    <w:div w:id="1079138905">
      <w:bodyDiv w:val="1"/>
      <w:marLeft w:val="0"/>
      <w:marRight w:val="0"/>
      <w:marTop w:val="0"/>
      <w:marBottom w:val="0"/>
      <w:divBdr>
        <w:top w:val="none" w:sz="0" w:space="0" w:color="auto"/>
        <w:left w:val="none" w:sz="0" w:space="0" w:color="auto"/>
        <w:bottom w:val="none" w:sz="0" w:space="0" w:color="auto"/>
        <w:right w:val="none" w:sz="0" w:space="0" w:color="auto"/>
      </w:divBdr>
    </w:div>
    <w:div w:id="1082415366">
      <w:bodyDiv w:val="1"/>
      <w:marLeft w:val="0"/>
      <w:marRight w:val="0"/>
      <w:marTop w:val="0"/>
      <w:marBottom w:val="0"/>
      <w:divBdr>
        <w:top w:val="none" w:sz="0" w:space="0" w:color="auto"/>
        <w:left w:val="none" w:sz="0" w:space="0" w:color="auto"/>
        <w:bottom w:val="none" w:sz="0" w:space="0" w:color="auto"/>
        <w:right w:val="none" w:sz="0" w:space="0" w:color="auto"/>
      </w:divBdr>
    </w:div>
    <w:div w:id="1088506020">
      <w:bodyDiv w:val="1"/>
      <w:marLeft w:val="0"/>
      <w:marRight w:val="0"/>
      <w:marTop w:val="0"/>
      <w:marBottom w:val="0"/>
      <w:divBdr>
        <w:top w:val="none" w:sz="0" w:space="0" w:color="auto"/>
        <w:left w:val="none" w:sz="0" w:space="0" w:color="auto"/>
        <w:bottom w:val="none" w:sz="0" w:space="0" w:color="auto"/>
        <w:right w:val="none" w:sz="0" w:space="0" w:color="auto"/>
      </w:divBdr>
    </w:div>
    <w:div w:id="1094938367">
      <w:bodyDiv w:val="1"/>
      <w:marLeft w:val="0"/>
      <w:marRight w:val="0"/>
      <w:marTop w:val="0"/>
      <w:marBottom w:val="0"/>
      <w:divBdr>
        <w:top w:val="none" w:sz="0" w:space="0" w:color="auto"/>
        <w:left w:val="none" w:sz="0" w:space="0" w:color="auto"/>
        <w:bottom w:val="none" w:sz="0" w:space="0" w:color="auto"/>
        <w:right w:val="none" w:sz="0" w:space="0" w:color="auto"/>
      </w:divBdr>
    </w:div>
    <w:div w:id="1097795774">
      <w:bodyDiv w:val="1"/>
      <w:marLeft w:val="0"/>
      <w:marRight w:val="0"/>
      <w:marTop w:val="0"/>
      <w:marBottom w:val="0"/>
      <w:divBdr>
        <w:top w:val="none" w:sz="0" w:space="0" w:color="auto"/>
        <w:left w:val="none" w:sz="0" w:space="0" w:color="auto"/>
        <w:bottom w:val="none" w:sz="0" w:space="0" w:color="auto"/>
        <w:right w:val="none" w:sz="0" w:space="0" w:color="auto"/>
      </w:divBdr>
    </w:div>
    <w:div w:id="1098062501">
      <w:bodyDiv w:val="1"/>
      <w:marLeft w:val="0"/>
      <w:marRight w:val="0"/>
      <w:marTop w:val="0"/>
      <w:marBottom w:val="0"/>
      <w:divBdr>
        <w:top w:val="none" w:sz="0" w:space="0" w:color="auto"/>
        <w:left w:val="none" w:sz="0" w:space="0" w:color="auto"/>
        <w:bottom w:val="none" w:sz="0" w:space="0" w:color="auto"/>
        <w:right w:val="none" w:sz="0" w:space="0" w:color="auto"/>
      </w:divBdr>
    </w:div>
    <w:div w:id="1098601491">
      <w:bodyDiv w:val="1"/>
      <w:marLeft w:val="0"/>
      <w:marRight w:val="0"/>
      <w:marTop w:val="0"/>
      <w:marBottom w:val="0"/>
      <w:divBdr>
        <w:top w:val="none" w:sz="0" w:space="0" w:color="auto"/>
        <w:left w:val="none" w:sz="0" w:space="0" w:color="auto"/>
        <w:bottom w:val="none" w:sz="0" w:space="0" w:color="auto"/>
        <w:right w:val="none" w:sz="0" w:space="0" w:color="auto"/>
      </w:divBdr>
    </w:div>
    <w:div w:id="1101413391">
      <w:bodyDiv w:val="1"/>
      <w:marLeft w:val="0"/>
      <w:marRight w:val="0"/>
      <w:marTop w:val="0"/>
      <w:marBottom w:val="0"/>
      <w:divBdr>
        <w:top w:val="none" w:sz="0" w:space="0" w:color="auto"/>
        <w:left w:val="none" w:sz="0" w:space="0" w:color="auto"/>
        <w:bottom w:val="none" w:sz="0" w:space="0" w:color="auto"/>
        <w:right w:val="none" w:sz="0" w:space="0" w:color="auto"/>
      </w:divBdr>
    </w:div>
    <w:div w:id="1103763075">
      <w:bodyDiv w:val="1"/>
      <w:marLeft w:val="0"/>
      <w:marRight w:val="0"/>
      <w:marTop w:val="0"/>
      <w:marBottom w:val="0"/>
      <w:divBdr>
        <w:top w:val="none" w:sz="0" w:space="0" w:color="auto"/>
        <w:left w:val="none" w:sz="0" w:space="0" w:color="auto"/>
        <w:bottom w:val="none" w:sz="0" w:space="0" w:color="auto"/>
        <w:right w:val="none" w:sz="0" w:space="0" w:color="auto"/>
      </w:divBdr>
    </w:div>
    <w:div w:id="1107431755">
      <w:bodyDiv w:val="1"/>
      <w:marLeft w:val="0"/>
      <w:marRight w:val="0"/>
      <w:marTop w:val="0"/>
      <w:marBottom w:val="0"/>
      <w:divBdr>
        <w:top w:val="none" w:sz="0" w:space="0" w:color="auto"/>
        <w:left w:val="none" w:sz="0" w:space="0" w:color="auto"/>
        <w:bottom w:val="none" w:sz="0" w:space="0" w:color="auto"/>
        <w:right w:val="none" w:sz="0" w:space="0" w:color="auto"/>
      </w:divBdr>
    </w:div>
    <w:div w:id="1132748623">
      <w:bodyDiv w:val="1"/>
      <w:marLeft w:val="0"/>
      <w:marRight w:val="0"/>
      <w:marTop w:val="0"/>
      <w:marBottom w:val="0"/>
      <w:divBdr>
        <w:top w:val="none" w:sz="0" w:space="0" w:color="auto"/>
        <w:left w:val="none" w:sz="0" w:space="0" w:color="auto"/>
        <w:bottom w:val="none" w:sz="0" w:space="0" w:color="auto"/>
        <w:right w:val="none" w:sz="0" w:space="0" w:color="auto"/>
      </w:divBdr>
    </w:div>
    <w:div w:id="1143544430">
      <w:bodyDiv w:val="1"/>
      <w:marLeft w:val="0"/>
      <w:marRight w:val="0"/>
      <w:marTop w:val="0"/>
      <w:marBottom w:val="0"/>
      <w:divBdr>
        <w:top w:val="none" w:sz="0" w:space="0" w:color="auto"/>
        <w:left w:val="none" w:sz="0" w:space="0" w:color="auto"/>
        <w:bottom w:val="none" w:sz="0" w:space="0" w:color="auto"/>
        <w:right w:val="none" w:sz="0" w:space="0" w:color="auto"/>
      </w:divBdr>
    </w:div>
    <w:div w:id="1149785525">
      <w:bodyDiv w:val="1"/>
      <w:marLeft w:val="0"/>
      <w:marRight w:val="0"/>
      <w:marTop w:val="0"/>
      <w:marBottom w:val="0"/>
      <w:divBdr>
        <w:top w:val="none" w:sz="0" w:space="0" w:color="auto"/>
        <w:left w:val="none" w:sz="0" w:space="0" w:color="auto"/>
        <w:bottom w:val="none" w:sz="0" w:space="0" w:color="auto"/>
        <w:right w:val="none" w:sz="0" w:space="0" w:color="auto"/>
      </w:divBdr>
    </w:div>
    <w:div w:id="1150629838">
      <w:bodyDiv w:val="1"/>
      <w:marLeft w:val="0"/>
      <w:marRight w:val="0"/>
      <w:marTop w:val="0"/>
      <w:marBottom w:val="0"/>
      <w:divBdr>
        <w:top w:val="none" w:sz="0" w:space="0" w:color="auto"/>
        <w:left w:val="none" w:sz="0" w:space="0" w:color="auto"/>
        <w:bottom w:val="none" w:sz="0" w:space="0" w:color="auto"/>
        <w:right w:val="none" w:sz="0" w:space="0" w:color="auto"/>
      </w:divBdr>
    </w:div>
    <w:div w:id="1152022795">
      <w:bodyDiv w:val="1"/>
      <w:marLeft w:val="0"/>
      <w:marRight w:val="0"/>
      <w:marTop w:val="0"/>
      <w:marBottom w:val="0"/>
      <w:divBdr>
        <w:top w:val="none" w:sz="0" w:space="0" w:color="auto"/>
        <w:left w:val="none" w:sz="0" w:space="0" w:color="auto"/>
        <w:bottom w:val="none" w:sz="0" w:space="0" w:color="auto"/>
        <w:right w:val="none" w:sz="0" w:space="0" w:color="auto"/>
      </w:divBdr>
    </w:div>
    <w:div w:id="1155532978">
      <w:bodyDiv w:val="1"/>
      <w:marLeft w:val="0"/>
      <w:marRight w:val="0"/>
      <w:marTop w:val="0"/>
      <w:marBottom w:val="0"/>
      <w:divBdr>
        <w:top w:val="none" w:sz="0" w:space="0" w:color="auto"/>
        <w:left w:val="none" w:sz="0" w:space="0" w:color="auto"/>
        <w:bottom w:val="none" w:sz="0" w:space="0" w:color="auto"/>
        <w:right w:val="none" w:sz="0" w:space="0" w:color="auto"/>
      </w:divBdr>
    </w:div>
    <w:div w:id="1163934613">
      <w:bodyDiv w:val="1"/>
      <w:marLeft w:val="0"/>
      <w:marRight w:val="0"/>
      <w:marTop w:val="0"/>
      <w:marBottom w:val="0"/>
      <w:divBdr>
        <w:top w:val="none" w:sz="0" w:space="0" w:color="auto"/>
        <w:left w:val="none" w:sz="0" w:space="0" w:color="auto"/>
        <w:bottom w:val="none" w:sz="0" w:space="0" w:color="auto"/>
        <w:right w:val="none" w:sz="0" w:space="0" w:color="auto"/>
      </w:divBdr>
    </w:div>
    <w:div w:id="1166171282">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89416502">
      <w:bodyDiv w:val="1"/>
      <w:marLeft w:val="0"/>
      <w:marRight w:val="0"/>
      <w:marTop w:val="0"/>
      <w:marBottom w:val="0"/>
      <w:divBdr>
        <w:top w:val="none" w:sz="0" w:space="0" w:color="auto"/>
        <w:left w:val="none" w:sz="0" w:space="0" w:color="auto"/>
        <w:bottom w:val="none" w:sz="0" w:space="0" w:color="auto"/>
        <w:right w:val="none" w:sz="0" w:space="0" w:color="auto"/>
      </w:divBdr>
    </w:div>
    <w:div w:id="1195193829">
      <w:bodyDiv w:val="1"/>
      <w:marLeft w:val="0"/>
      <w:marRight w:val="0"/>
      <w:marTop w:val="0"/>
      <w:marBottom w:val="0"/>
      <w:divBdr>
        <w:top w:val="none" w:sz="0" w:space="0" w:color="auto"/>
        <w:left w:val="none" w:sz="0" w:space="0" w:color="auto"/>
        <w:bottom w:val="none" w:sz="0" w:space="0" w:color="auto"/>
        <w:right w:val="none" w:sz="0" w:space="0" w:color="auto"/>
      </w:divBdr>
    </w:div>
    <w:div w:id="1200387897">
      <w:bodyDiv w:val="1"/>
      <w:marLeft w:val="0"/>
      <w:marRight w:val="0"/>
      <w:marTop w:val="0"/>
      <w:marBottom w:val="0"/>
      <w:divBdr>
        <w:top w:val="none" w:sz="0" w:space="0" w:color="auto"/>
        <w:left w:val="none" w:sz="0" w:space="0" w:color="auto"/>
        <w:bottom w:val="none" w:sz="0" w:space="0" w:color="auto"/>
        <w:right w:val="none" w:sz="0" w:space="0" w:color="auto"/>
      </w:divBdr>
    </w:div>
    <w:div w:id="1218205962">
      <w:bodyDiv w:val="1"/>
      <w:marLeft w:val="0"/>
      <w:marRight w:val="0"/>
      <w:marTop w:val="0"/>
      <w:marBottom w:val="0"/>
      <w:divBdr>
        <w:top w:val="none" w:sz="0" w:space="0" w:color="auto"/>
        <w:left w:val="none" w:sz="0" w:space="0" w:color="auto"/>
        <w:bottom w:val="none" w:sz="0" w:space="0" w:color="auto"/>
        <w:right w:val="none" w:sz="0" w:space="0" w:color="auto"/>
      </w:divBdr>
    </w:div>
    <w:div w:id="1219315561">
      <w:bodyDiv w:val="1"/>
      <w:marLeft w:val="0"/>
      <w:marRight w:val="0"/>
      <w:marTop w:val="0"/>
      <w:marBottom w:val="0"/>
      <w:divBdr>
        <w:top w:val="none" w:sz="0" w:space="0" w:color="auto"/>
        <w:left w:val="none" w:sz="0" w:space="0" w:color="auto"/>
        <w:bottom w:val="none" w:sz="0" w:space="0" w:color="auto"/>
        <w:right w:val="none" w:sz="0" w:space="0" w:color="auto"/>
      </w:divBdr>
    </w:div>
    <w:div w:id="1247769412">
      <w:bodyDiv w:val="1"/>
      <w:marLeft w:val="0"/>
      <w:marRight w:val="0"/>
      <w:marTop w:val="0"/>
      <w:marBottom w:val="0"/>
      <w:divBdr>
        <w:top w:val="none" w:sz="0" w:space="0" w:color="auto"/>
        <w:left w:val="none" w:sz="0" w:space="0" w:color="auto"/>
        <w:bottom w:val="none" w:sz="0" w:space="0" w:color="auto"/>
        <w:right w:val="none" w:sz="0" w:space="0" w:color="auto"/>
      </w:divBdr>
    </w:div>
    <w:div w:id="1252931445">
      <w:bodyDiv w:val="1"/>
      <w:marLeft w:val="0"/>
      <w:marRight w:val="0"/>
      <w:marTop w:val="0"/>
      <w:marBottom w:val="0"/>
      <w:divBdr>
        <w:top w:val="none" w:sz="0" w:space="0" w:color="auto"/>
        <w:left w:val="none" w:sz="0" w:space="0" w:color="auto"/>
        <w:bottom w:val="none" w:sz="0" w:space="0" w:color="auto"/>
        <w:right w:val="none" w:sz="0" w:space="0" w:color="auto"/>
      </w:divBdr>
    </w:div>
    <w:div w:id="1257862720">
      <w:bodyDiv w:val="1"/>
      <w:marLeft w:val="0"/>
      <w:marRight w:val="0"/>
      <w:marTop w:val="0"/>
      <w:marBottom w:val="0"/>
      <w:divBdr>
        <w:top w:val="none" w:sz="0" w:space="0" w:color="auto"/>
        <w:left w:val="none" w:sz="0" w:space="0" w:color="auto"/>
        <w:bottom w:val="none" w:sz="0" w:space="0" w:color="auto"/>
        <w:right w:val="none" w:sz="0" w:space="0" w:color="auto"/>
      </w:divBdr>
    </w:div>
    <w:div w:id="1258633053">
      <w:bodyDiv w:val="1"/>
      <w:marLeft w:val="0"/>
      <w:marRight w:val="0"/>
      <w:marTop w:val="0"/>
      <w:marBottom w:val="0"/>
      <w:divBdr>
        <w:top w:val="none" w:sz="0" w:space="0" w:color="auto"/>
        <w:left w:val="none" w:sz="0" w:space="0" w:color="auto"/>
        <w:bottom w:val="none" w:sz="0" w:space="0" w:color="auto"/>
        <w:right w:val="none" w:sz="0" w:space="0" w:color="auto"/>
      </w:divBdr>
    </w:div>
    <w:div w:id="1259753003">
      <w:bodyDiv w:val="1"/>
      <w:marLeft w:val="0"/>
      <w:marRight w:val="0"/>
      <w:marTop w:val="0"/>
      <w:marBottom w:val="0"/>
      <w:divBdr>
        <w:top w:val="none" w:sz="0" w:space="0" w:color="auto"/>
        <w:left w:val="none" w:sz="0" w:space="0" w:color="auto"/>
        <w:bottom w:val="none" w:sz="0" w:space="0" w:color="auto"/>
        <w:right w:val="none" w:sz="0" w:space="0" w:color="auto"/>
      </w:divBdr>
    </w:div>
    <w:div w:id="1266889656">
      <w:bodyDiv w:val="1"/>
      <w:marLeft w:val="0"/>
      <w:marRight w:val="0"/>
      <w:marTop w:val="0"/>
      <w:marBottom w:val="0"/>
      <w:divBdr>
        <w:top w:val="none" w:sz="0" w:space="0" w:color="auto"/>
        <w:left w:val="none" w:sz="0" w:space="0" w:color="auto"/>
        <w:bottom w:val="none" w:sz="0" w:space="0" w:color="auto"/>
        <w:right w:val="none" w:sz="0" w:space="0" w:color="auto"/>
      </w:divBdr>
    </w:div>
    <w:div w:id="1268199864">
      <w:bodyDiv w:val="1"/>
      <w:marLeft w:val="0"/>
      <w:marRight w:val="0"/>
      <w:marTop w:val="0"/>
      <w:marBottom w:val="0"/>
      <w:divBdr>
        <w:top w:val="none" w:sz="0" w:space="0" w:color="auto"/>
        <w:left w:val="none" w:sz="0" w:space="0" w:color="auto"/>
        <w:bottom w:val="none" w:sz="0" w:space="0" w:color="auto"/>
        <w:right w:val="none" w:sz="0" w:space="0" w:color="auto"/>
      </w:divBdr>
    </w:div>
    <w:div w:id="1268929638">
      <w:bodyDiv w:val="1"/>
      <w:marLeft w:val="0"/>
      <w:marRight w:val="0"/>
      <w:marTop w:val="0"/>
      <w:marBottom w:val="0"/>
      <w:divBdr>
        <w:top w:val="none" w:sz="0" w:space="0" w:color="auto"/>
        <w:left w:val="none" w:sz="0" w:space="0" w:color="auto"/>
        <w:bottom w:val="none" w:sz="0" w:space="0" w:color="auto"/>
        <w:right w:val="none" w:sz="0" w:space="0" w:color="auto"/>
      </w:divBdr>
    </w:div>
    <w:div w:id="1273366897">
      <w:bodyDiv w:val="1"/>
      <w:marLeft w:val="0"/>
      <w:marRight w:val="0"/>
      <w:marTop w:val="0"/>
      <w:marBottom w:val="0"/>
      <w:divBdr>
        <w:top w:val="none" w:sz="0" w:space="0" w:color="auto"/>
        <w:left w:val="none" w:sz="0" w:space="0" w:color="auto"/>
        <w:bottom w:val="none" w:sz="0" w:space="0" w:color="auto"/>
        <w:right w:val="none" w:sz="0" w:space="0" w:color="auto"/>
      </w:divBdr>
    </w:div>
    <w:div w:id="1282609340">
      <w:bodyDiv w:val="1"/>
      <w:marLeft w:val="0"/>
      <w:marRight w:val="0"/>
      <w:marTop w:val="0"/>
      <w:marBottom w:val="0"/>
      <w:divBdr>
        <w:top w:val="none" w:sz="0" w:space="0" w:color="auto"/>
        <w:left w:val="none" w:sz="0" w:space="0" w:color="auto"/>
        <w:bottom w:val="none" w:sz="0" w:space="0" w:color="auto"/>
        <w:right w:val="none" w:sz="0" w:space="0" w:color="auto"/>
      </w:divBdr>
    </w:div>
    <w:div w:id="1293634899">
      <w:bodyDiv w:val="1"/>
      <w:marLeft w:val="0"/>
      <w:marRight w:val="0"/>
      <w:marTop w:val="0"/>
      <w:marBottom w:val="0"/>
      <w:divBdr>
        <w:top w:val="none" w:sz="0" w:space="0" w:color="auto"/>
        <w:left w:val="none" w:sz="0" w:space="0" w:color="auto"/>
        <w:bottom w:val="none" w:sz="0" w:space="0" w:color="auto"/>
        <w:right w:val="none" w:sz="0" w:space="0" w:color="auto"/>
      </w:divBdr>
    </w:div>
    <w:div w:id="1295647227">
      <w:bodyDiv w:val="1"/>
      <w:marLeft w:val="0"/>
      <w:marRight w:val="0"/>
      <w:marTop w:val="0"/>
      <w:marBottom w:val="0"/>
      <w:divBdr>
        <w:top w:val="none" w:sz="0" w:space="0" w:color="auto"/>
        <w:left w:val="none" w:sz="0" w:space="0" w:color="auto"/>
        <w:bottom w:val="none" w:sz="0" w:space="0" w:color="auto"/>
        <w:right w:val="none" w:sz="0" w:space="0" w:color="auto"/>
      </w:divBdr>
    </w:div>
    <w:div w:id="1300644518">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8656460">
      <w:bodyDiv w:val="1"/>
      <w:marLeft w:val="0"/>
      <w:marRight w:val="0"/>
      <w:marTop w:val="0"/>
      <w:marBottom w:val="0"/>
      <w:divBdr>
        <w:top w:val="none" w:sz="0" w:space="0" w:color="auto"/>
        <w:left w:val="none" w:sz="0" w:space="0" w:color="auto"/>
        <w:bottom w:val="none" w:sz="0" w:space="0" w:color="auto"/>
        <w:right w:val="none" w:sz="0" w:space="0" w:color="auto"/>
      </w:divBdr>
    </w:div>
    <w:div w:id="1328481412">
      <w:bodyDiv w:val="1"/>
      <w:marLeft w:val="0"/>
      <w:marRight w:val="0"/>
      <w:marTop w:val="0"/>
      <w:marBottom w:val="0"/>
      <w:divBdr>
        <w:top w:val="none" w:sz="0" w:space="0" w:color="auto"/>
        <w:left w:val="none" w:sz="0" w:space="0" w:color="auto"/>
        <w:bottom w:val="none" w:sz="0" w:space="0" w:color="auto"/>
        <w:right w:val="none" w:sz="0" w:space="0" w:color="auto"/>
      </w:divBdr>
    </w:div>
    <w:div w:id="1328826383">
      <w:bodyDiv w:val="1"/>
      <w:marLeft w:val="0"/>
      <w:marRight w:val="0"/>
      <w:marTop w:val="0"/>
      <w:marBottom w:val="0"/>
      <w:divBdr>
        <w:top w:val="none" w:sz="0" w:space="0" w:color="auto"/>
        <w:left w:val="none" w:sz="0" w:space="0" w:color="auto"/>
        <w:bottom w:val="none" w:sz="0" w:space="0" w:color="auto"/>
        <w:right w:val="none" w:sz="0" w:space="0" w:color="auto"/>
      </w:divBdr>
    </w:div>
    <w:div w:id="1330712085">
      <w:bodyDiv w:val="1"/>
      <w:marLeft w:val="0"/>
      <w:marRight w:val="0"/>
      <w:marTop w:val="0"/>
      <w:marBottom w:val="0"/>
      <w:divBdr>
        <w:top w:val="none" w:sz="0" w:space="0" w:color="auto"/>
        <w:left w:val="none" w:sz="0" w:space="0" w:color="auto"/>
        <w:bottom w:val="none" w:sz="0" w:space="0" w:color="auto"/>
        <w:right w:val="none" w:sz="0" w:space="0" w:color="auto"/>
      </w:divBdr>
    </w:div>
    <w:div w:id="1331642025">
      <w:bodyDiv w:val="1"/>
      <w:marLeft w:val="0"/>
      <w:marRight w:val="0"/>
      <w:marTop w:val="0"/>
      <w:marBottom w:val="0"/>
      <w:divBdr>
        <w:top w:val="none" w:sz="0" w:space="0" w:color="auto"/>
        <w:left w:val="none" w:sz="0" w:space="0" w:color="auto"/>
        <w:bottom w:val="none" w:sz="0" w:space="0" w:color="auto"/>
        <w:right w:val="none" w:sz="0" w:space="0" w:color="auto"/>
      </w:divBdr>
    </w:div>
    <w:div w:id="1336541460">
      <w:bodyDiv w:val="1"/>
      <w:marLeft w:val="0"/>
      <w:marRight w:val="0"/>
      <w:marTop w:val="0"/>
      <w:marBottom w:val="0"/>
      <w:divBdr>
        <w:top w:val="none" w:sz="0" w:space="0" w:color="auto"/>
        <w:left w:val="none" w:sz="0" w:space="0" w:color="auto"/>
        <w:bottom w:val="none" w:sz="0" w:space="0" w:color="auto"/>
        <w:right w:val="none" w:sz="0" w:space="0" w:color="auto"/>
      </w:divBdr>
    </w:div>
    <w:div w:id="1342972201">
      <w:bodyDiv w:val="1"/>
      <w:marLeft w:val="0"/>
      <w:marRight w:val="0"/>
      <w:marTop w:val="0"/>
      <w:marBottom w:val="0"/>
      <w:divBdr>
        <w:top w:val="none" w:sz="0" w:space="0" w:color="auto"/>
        <w:left w:val="none" w:sz="0" w:space="0" w:color="auto"/>
        <w:bottom w:val="none" w:sz="0" w:space="0" w:color="auto"/>
        <w:right w:val="none" w:sz="0" w:space="0" w:color="auto"/>
      </w:divBdr>
    </w:div>
    <w:div w:id="1345786582">
      <w:bodyDiv w:val="1"/>
      <w:marLeft w:val="0"/>
      <w:marRight w:val="0"/>
      <w:marTop w:val="0"/>
      <w:marBottom w:val="0"/>
      <w:divBdr>
        <w:top w:val="none" w:sz="0" w:space="0" w:color="auto"/>
        <w:left w:val="none" w:sz="0" w:space="0" w:color="auto"/>
        <w:bottom w:val="none" w:sz="0" w:space="0" w:color="auto"/>
        <w:right w:val="none" w:sz="0" w:space="0" w:color="auto"/>
      </w:divBdr>
    </w:div>
    <w:div w:id="1352149538">
      <w:bodyDiv w:val="1"/>
      <w:marLeft w:val="0"/>
      <w:marRight w:val="0"/>
      <w:marTop w:val="0"/>
      <w:marBottom w:val="0"/>
      <w:divBdr>
        <w:top w:val="none" w:sz="0" w:space="0" w:color="auto"/>
        <w:left w:val="none" w:sz="0" w:space="0" w:color="auto"/>
        <w:bottom w:val="none" w:sz="0" w:space="0" w:color="auto"/>
        <w:right w:val="none" w:sz="0" w:space="0" w:color="auto"/>
      </w:divBdr>
    </w:div>
    <w:div w:id="1352341761">
      <w:bodyDiv w:val="1"/>
      <w:marLeft w:val="0"/>
      <w:marRight w:val="0"/>
      <w:marTop w:val="0"/>
      <w:marBottom w:val="0"/>
      <w:divBdr>
        <w:top w:val="none" w:sz="0" w:space="0" w:color="auto"/>
        <w:left w:val="none" w:sz="0" w:space="0" w:color="auto"/>
        <w:bottom w:val="none" w:sz="0" w:space="0" w:color="auto"/>
        <w:right w:val="none" w:sz="0" w:space="0" w:color="auto"/>
      </w:divBdr>
    </w:div>
    <w:div w:id="1355809185">
      <w:bodyDiv w:val="1"/>
      <w:marLeft w:val="0"/>
      <w:marRight w:val="0"/>
      <w:marTop w:val="0"/>
      <w:marBottom w:val="0"/>
      <w:divBdr>
        <w:top w:val="none" w:sz="0" w:space="0" w:color="auto"/>
        <w:left w:val="none" w:sz="0" w:space="0" w:color="auto"/>
        <w:bottom w:val="none" w:sz="0" w:space="0" w:color="auto"/>
        <w:right w:val="none" w:sz="0" w:space="0" w:color="auto"/>
      </w:divBdr>
    </w:div>
    <w:div w:id="1357537107">
      <w:bodyDiv w:val="1"/>
      <w:marLeft w:val="0"/>
      <w:marRight w:val="0"/>
      <w:marTop w:val="0"/>
      <w:marBottom w:val="0"/>
      <w:divBdr>
        <w:top w:val="none" w:sz="0" w:space="0" w:color="auto"/>
        <w:left w:val="none" w:sz="0" w:space="0" w:color="auto"/>
        <w:bottom w:val="none" w:sz="0" w:space="0" w:color="auto"/>
        <w:right w:val="none" w:sz="0" w:space="0" w:color="auto"/>
      </w:divBdr>
    </w:div>
    <w:div w:id="1359354303">
      <w:bodyDiv w:val="1"/>
      <w:marLeft w:val="0"/>
      <w:marRight w:val="0"/>
      <w:marTop w:val="0"/>
      <w:marBottom w:val="0"/>
      <w:divBdr>
        <w:top w:val="none" w:sz="0" w:space="0" w:color="auto"/>
        <w:left w:val="none" w:sz="0" w:space="0" w:color="auto"/>
        <w:bottom w:val="none" w:sz="0" w:space="0" w:color="auto"/>
        <w:right w:val="none" w:sz="0" w:space="0" w:color="auto"/>
      </w:divBdr>
    </w:div>
    <w:div w:id="1364789097">
      <w:bodyDiv w:val="1"/>
      <w:marLeft w:val="0"/>
      <w:marRight w:val="0"/>
      <w:marTop w:val="0"/>
      <w:marBottom w:val="0"/>
      <w:divBdr>
        <w:top w:val="none" w:sz="0" w:space="0" w:color="auto"/>
        <w:left w:val="none" w:sz="0" w:space="0" w:color="auto"/>
        <w:bottom w:val="none" w:sz="0" w:space="0" w:color="auto"/>
        <w:right w:val="none" w:sz="0" w:space="0" w:color="auto"/>
      </w:divBdr>
    </w:div>
    <w:div w:id="1375883778">
      <w:bodyDiv w:val="1"/>
      <w:marLeft w:val="0"/>
      <w:marRight w:val="0"/>
      <w:marTop w:val="0"/>
      <w:marBottom w:val="0"/>
      <w:divBdr>
        <w:top w:val="none" w:sz="0" w:space="0" w:color="auto"/>
        <w:left w:val="none" w:sz="0" w:space="0" w:color="auto"/>
        <w:bottom w:val="none" w:sz="0" w:space="0" w:color="auto"/>
        <w:right w:val="none" w:sz="0" w:space="0" w:color="auto"/>
      </w:divBdr>
    </w:div>
    <w:div w:id="1383552847">
      <w:bodyDiv w:val="1"/>
      <w:marLeft w:val="0"/>
      <w:marRight w:val="0"/>
      <w:marTop w:val="0"/>
      <w:marBottom w:val="0"/>
      <w:divBdr>
        <w:top w:val="none" w:sz="0" w:space="0" w:color="auto"/>
        <w:left w:val="none" w:sz="0" w:space="0" w:color="auto"/>
        <w:bottom w:val="none" w:sz="0" w:space="0" w:color="auto"/>
        <w:right w:val="none" w:sz="0" w:space="0" w:color="auto"/>
      </w:divBdr>
    </w:div>
    <w:div w:id="1387100446">
      <w:bodyDiv w:val="1"/>
      <w:marLeft w:val="0"/>
      <w:marRight w:val="0"/>
      <w:marTop w:val="0"/>
      <w:marBottom w:val="0"/>
      <w:divBdr>
        <w:top w:val="none" w:sz="0" w:space="0" w:color="auto"/>
        <w:left w:val="none" w:sz="0" w:space="0" w:color="auto"/>
        <w:bottom w:val="none" w:sz="0" w:space="0" w:color="auto"/>
        <w:right w:val="none" w:sz="0" w:space="0" w:color="auto"/>
      </w:divBdr>
    </w:div>
    <w:div w:id="1396705448">
      <w:bodyDiv w:val="1"/>
      <w:marLeft w:val="0"/>
      <w:marRight w:val="0"/>
      <w:marTop w:val="0"/>
      <w:marBottom w:val="0"/>
      <w:divBdr>
        <w:top w:val="none" w:sz="0" w:space="0" w:color="auto"/>
        <w:left w:val="none" w:sz="0" w:space="0" w:color="auto"/>
        <w:bottom w:val="none" w:sz="0" w:space="0" w:color="auto"/>
        <w:right w:val="none" w:sz="0" w:space="0" w:color="auto"/>
      </w:divBdr>
    </w:div>
    <w:div w:id="1403675659">
      <w:bodyDiv w:val="1"/>
      <w:marLeft w:val="0"/>
      <w:marRight w:val="0"/>
      <w:marTop w:val="0"/>
      <w:marBottom w:val="0"/>
      <w:divBdr>
        <w:top w:val="none" w:sz="0" w:space="0" w:color="auto"/>
        <w:left w:val="none" w:sz="0" w:space="0" w:color="auto"/>
        <w:bottom w:val="none" w:sz="0" w:space="0" w:color="auto"/>
        <w:right w:val="none" w:sz="0" w:space="0" w:color="auto"/>
      </w:divBdr>
    </w:div>
    <w:div w:id="1404526426">
      <w:bodyDiv w:val="1"/>
      <w:marLeft w:val="0"/>
      <w:marRight w:val="0"/>
      <w:marTop w:val="0"/>
      <w:marBottom w:val="0"/>
      <w:divBdr>
        <w:top w:val="none" w:sz="0" w:space="0" w:color="auto"/>
        <w:left w:val="none" w:sz="0" w:space="0" w:color="auto"/>
        <w:bottom w:val="none" w:sz="0" w:space="0" w:color="auto"/>
        <w:right w:val="none" w:sz="0" w:space="0" w:color="auto"/>
      </w:divBdr>
    </w:div>
    <w:div w:id="1425418582">
      <w:bodyDiv w:val="1"/>
      <w:marLeft w:val="0"/>
      <w:marRight w:val="0"/>
      <w:marTop w:val="0"/>
      <w:marBottom w:val="0"/>
      <w:divBdr>
        <w:top w:val="none" w:sz="0" w:space="0" w:color="auto"/>
        <w:left w:val="none" w:sz="0" w:space="0" w:color="auto"/>
        <w:bottom w:val="none" w:sz="0" w:space="0" w:color="auto"/>
        <w:right w:val="none" w:sz="0" w:space="0" w:color="auto"/>
      </w:divBdr>
    </w:div>
    <w:div w:id="1427531415">
      <w:bodyDiv w:val="1"/>
      <w:marLeft w:val="0"/>
      <w:marRight w:val="0"/>
      <w:marTop w:val="0"/>
      <w:marBottom w:val="0"/>
      <w:divBdr>
        <w:top w:val="none" w:sz="0" w:space="0" w:color="auto"/>
        <w:left w:val="none" w:sz="0" w:space="0" w:color="auto"/>
        <w:bottom w:val="none" w:sz="0" w:space="0" w:color="auto"/>
        <w:right w:val="none" w:sz="0" w:space="0" w:color="auto"/>
      </w:divBdr>
    </w:div>
    <w:div w:id="1432552717">
      <w:bodyDiv w:val="1"/>
      <w:marLeft w:val="0"/>
      <w:marRight w:val="0"/>
      <w:marTop w:val="0"/>
      <w:marBottom w:val="0"/>
      <w:divBdr>
        <w:top w:val="none" w:sz="0" w:space="0" w:color="auto"/>
        <w:left w:val="none" w:sz="0" w:space="0" w:color="auto"/>
        <w:bottom w:val="none" w:sz="0" w:space="0" w:color="auto"/>
        <w:right w:val="none" w:sz="0" w:space="0" w:color="auto"/>
      </w:divBdr>
    </w:div>
    <w:div w:id="1432772423">
      <w:bodyDiv w:val="1"/>
      <w:marLeft w:val="0"/>
      <w:marRight w:val="0"/>
      <w:marTop w:val="0"/>
      <w:marBottom w:val="0"/>
      <w:divBdr>
        <w:top w:val="none" w:sz="0" w:space="0" w:color="auto"/>
        <w:left w:val="none" w:sz="0" w:space="0" w:color="auto"/>
        <w:bottom w:val="none" w:sz="0" w:space="0" w:color="auto"/>
        <w:right w:val="none" w:sz="0" w:space="0" w:color="auto"/>
      </w:divBdr>
    </w:div>
    <w:div w:id="1433352846">
      <w:bodyDiv w:val="1"/>
      <w:marLeft w:val="0"/>
      <w:marRight w:val="0"/>
      <w:marTop w:val="0"/>
      <w:marBottom w:val="0"/>
      <w:divBdr>
        <w:top w:val="none" w:sz="0" w:space="0" w:color="auto"/>
        <w:left w:val="none" w:sz="0" w:space="0" w:color="auto"/>
        <w:bottom w:val="none" w:sz="0" w:space="0" w:color="auto"/>
        <w:right w:val="none" w:sz="0" w:space="0" w:color="auto"/>
      </w:divBdr>
    </w:div>
    <w:div w:id="1459374699">
      <w:bodyDiv w:val="1"/>
      <w:marLeft w:val="0"/>
      <w:marRight w:val="0"/>
      <w:marTop w:val="0"/>
      <w:marBottom w:val="0"/>
      <w:divBdr>
        <w:top w:val="none" w:sz="0" w:space="0" w:color="auto"/>
        <w:left w:val="none" w:sz="0" w:space="0" w:color="auto"/>
        <w:bottom w:val="none" w:sz="0" w:space="0" w:color="auto"/>
        <w:right w:val="none" w:sz="0" w:space="0" w:color="auto"/>
      </w:divBdr>
    </w:div>
    <w:div w:id="1466697522">
      <w:bodyDiv w:val="1"/>
      <w:marLeft w:val="0"/>
      <w:marRight w:val="0"/>
      <w:marTop w:val="0"/>
      <w:marBottom w:val="0"/>
      <w:divBdr>
        <w:top w:val="none" w:sz="0" w:space="0" w:color="auto"/>
        <w:left w:val="none" w:sz="0" w:space="0" w:color="auto"/>
        <w:bottom w:val="none" w:sz="0" w:space="0" w:color="auto"/>
        <w:right w:val="none" w:sz="0" w:space="0" w:color="auto"/>
      </w:divBdr>
    </w:div>
    <w:div w:id="1473719317">
      <w:bodyDiv w:val="1"/>
      <w:marLeft w:val="0"/>
      <w:marRight w:val="0"/>
      <w:marTop w:val="0"/>
      <w:marBottom w:val="0"/>
      <w:divBdr>
        <w:top w:val="none" w:sz="0" w:space="0" w:color="auto"/>
        <w:left w:val="none" w:sz="0" w:space="0" w:color="auto"/>
        <w:bottom w:val="none" w:sz="0" w:space="0" w:color="auto"/>
        <w:right w:val="none" w:sz="0" w:space="0" w:color="auto"/>
      </w:divBdr>
    </w:div>
    <w:div w:id="1480878562">
      <w:bodyDiv w:val="1"/>
      <w:marLeft w:val="0"/>
      <w:marRight w:val="0"/>
      <w:marTop w:val="0"/>
      <w:marBottom w:val="0"/>
      <w:divBdr>
        <w:top w:val="none" w:sz="0" w:space="0" w:color="auto"/>
        <w:left w:val="none" w:sz="0" w:space="0" w:color="auto"/>
        <w:bottom w:val="none" w:sz="0" w:space="0" w:color="auto"/>
        <w:right w:val="none" w:sz="0" w:space="0" w:color="auto"/>
      </w:divBdr>
    </w:div>
    <w:div w:id="1483885814">
      <w:bodyDiv w:val="1"/>
      <w:marLeft w:val="0"/>
      <w:marRight w:val="0"/>
      <w:marTop w:val="0"/>
      <w:marBottom w:val="0"/>
      <w:divBdr>
        <w:top w:val="none" w:sz="0" w:space="0" w:color="auto"/>
        <w:left w:val="none" w:sz="0" w:space="0" w:color="auto"/>
        <w:bottom w:val="none" w:sz="0" w:space="0" w:color="auto"/>
        <w:right w:val="none" w:sz="0" w:space="0" w:color="auto"/>
      </w:divBdr>
    </w:div>
    <w:div w:id="1487043202">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8184095">
      <w:bodyDiv w:val="1"/>
      <w:marLeft w:val="0"/>
      <w:marRight w:val="0"/>
      <w:marTop w:val="0"/>
      <w:marBottom w:val="0"/>
      <w:divBdr>
        <w:top w:val="none" w:sz="0" w:space="0" w:color="auto"/>
        <w:left w:val="none" w:sz="0" w:space="0" w:color="auto"/>
        <w:bottom w:val="none" w:sz="0" w:space="0" w:color="auto"/>
        <w:right w:val="none" w:sz="0" w:space="0" w:color="auto"/>
      </w:divBdr>
    </w:div>
    <w:div w:id="1499350297">
      <w:bodyDiv w:val="1"/>
      <w:marLeft w:val="0"/>
      <w:marRight w:val="0"/>
      <w:marTop w:val="0"/>
      <w:marBottom w:val="0"/>
      <w:divBdr>
        <w:top w:val="none" w:sz="0" w:space="0" w:color="auto"/>
        <w:left w:val="none" w:sz="0" w:space="0" w:color="auto"/>
        <w:bottom w:val="none" w:sz="0" w:space="0" w:color="auto"/>
        <w:right w:val="none" w:sz="0" w:space="0" w:color="auto"/>
      </w:divBdr>
    </w:div>
    <w:div w:id="1500315798">
      <w:bodyDiv w:val="1"/>
      <w:marLeft w:val="0"/>
      <w:marRight w:val="0"/>
      <w:marTop w:val="0"/>
      <w:marBottom w:val="0"/>
      <w:divBdr>
        <w:top w:val="none" w:sz="0" w:space="0" w:color="auto"/>
        <w:left w:val="none" w:sz="0" w:space="0" w:color="auto"/>
        <w:bottom w:val="none" w:sz="0" w:space="0" w:color="auto"/>
        <w:right w:val="none" w:sz="0" w:space="0" w:color="auto"/>
      </w:divBdr>
    </w:div>
    <w:div w:id="1502812301">
      <w:bodyDiv w:val="1"/>
      <w:marLeft w:val="0"/>
      <w:marRight w:val="0"/>
      <w:marTop w:val="0"/>
      <w:marBottom w:val="0"/>
      <w:divBdr>
        <w:top w:val="none" w:sz="0" w:space="0" w:color="auto"/>
        <w:left w:val="none" w:sz="0" w:space="0" w:color="auto"/>
        <w:bottom w:val="none" w:sz="0" w:space="0" w:color="auto"/>
        <w:right w:val="none" w:sz="0" w:space="0" w:color="auto"/>
      </w:divBdr>
    </w:div>
    <w:div w:id="1509366659">
      <w:bodyDiv w:val="1"/>
      <w:marLeft w:val="0"/>
      <w:marRight w:val="0"/>
      <w:marTop w:val="0"/>
      <w:marBottom w:val="0"/>
      <w:divBdr>
        <w:top w:val="none" w:sz="0" w:space="0" w:color="auto"/>
        <w:left w:val="none" w:sz="0" w:space="0" w:color="auto"/>
        <w:bottom w:val="none" w:sz="0" w:space="0" w:color="auto"/>
        <w:right w:val="none" w:sz="0" w:space="0" w:color="auto"/>
      </w:divBdr>
    </w:div>
    <w:div w:id="1511095928">
      <w:bodyDiv w:val="1"/>
      <w:marLeft w:val="0"/>
      <w:marRight w:val="0"/>
      <w:marTop w:val="0"/>
      <w:marBottom w:val="0"/>
      <w:divBdr>
        <w:top w:val="none" w:sz="0" w:space="0" w:color="auto"/>
        <w:left w:val="none" w:sz="0" w:space="0" w:color="auto"/>
        <w:bottom w:val="none" w:sz="0" w:space="0" w:color="auto"/>
        <w:right w:val="none" w:sz="0" w:space="0" w:color="auto"/>
      </w:divBdr>
    </w:div>
    <w:div w:id="1529293161">
      <w:bodyDiv w:val="1"/>
      <w:marLeft w:val="0"/>
      <w:marRight w:val="0"/>
      <w:marTop w:val="0"/>
      <w:marBottom w:val="0"/>
      <w:divBdr>
        <w:top w:val="none" w:sz="0" w:space="0" w:color="auto"/>
        <w:left w:val="none" w:sz="0" w:space="0" w:color="auto"/>
        <w:bottom w:val="none" w:sz="0" w:space="0" w:color="auto"/>
        <w:right w:val="none" w:sz="0" w:space="0" w:color="auto"/>
      </w:divBdr>
    </w:div>
    <w:div w:id="1537890846">
      <w:bodyDiv w:val="1"/>
      <w:marLeft w:val="0"/>
      <w:marRight w:val="0"/>
      <w:marTop w:val="0"/>
      <w:marBottom w:val="0"/>
      <w:divBdr>
        <w:top w:val="none" w:sz="0" w:space="0" w:color="auto"/>
        <w:left w:val="none" w:sz="0" w:space="0" w:color="auto"/>
        <w:bottom w:val="none" w:sz="0" w:space="0" w:color="auto"/>
        <w:right w:val="none" w:sz="0" w:space="0" w:color="auto"/>
      </w:divBdr>
    </w:div>
    <w:div w:id="1538617051">
      <w:bodyDiv w:val="1"/>
      <w:marLeft w:val="0"/>
      <w:marRight w:val="0"/>
      <w:marTop w:val="0"/>
      <w:marBottom w:val="0"/>
      <w:divBdr>
        <w:top w:val="none" w:sz="0" w:space="0" w:color="auto"/>
        <w:left w:val="none" w:sz="0" w:space="0" w:color="auto"/>
        <w:bottom w:val="none" w:sz="0" w:space="0" w:color="auto"/>
        <w:right w:val="none" w:sz="0" w:space="0" w:color="auto"/>
      </w:divBdr>
    </w:div>
    <w:div w:id="1549875433">
      <w:bodyDiv w:val="1"/>
      <w:marLeft w:val="0"/>
      <w:marRight w:val="0"/>
      <w:marTop w:val="0"/>
      <w:marBottom w:val="0"/>
      <w:divBdr>
        <w:top w:val="none" w:sz="0" w:space="0" w:color="auto"/>
        <w:left w:val="none" w:sz="0" w:space="0" w:color="auto"/>
        <w:bottom w:val="none" w:sz="0" w:space="0" w:color="auto"/>
        <w:right w:val="none" w:sz="0" w:space="0" w:color="auto"/>
      </w:divBdr>
    </w:div>
    <w:div w:id="1557161655">
      <w:bodyDiv w:val="1"/>
      <w:marLeft w:val="0"/>
      <w:marRight w:val="0"/>
      <w:marTop w:val="0"/>
      <w:marBottom w:val="0"/>
      <w:divBdr>
        <w:top w:val="none" w:sz="0" w:space="0" w:color="auto"/>
        <w:left w:val="none" w:sz="0" w:space="0" w:color="auto"/>
        <w:bottom w:val="none" w:sz="0" w:space="0" w:color="auto"/>
        <w:right w:val="none" w:sz="0" w:space="0" w:color="auto"/>
      </w:divBdr>
    </w:div>
    <w:div w:id="1562256604">
      <w:bodyDiv w:val="1"/>
      <w:marLeft w:val="0"/>
      <w:marRight w:val="0"/>
      <w:marTop w:val="0"/>
      <w:marBottom w:val="0"/>
      <w:divBdr>
        <w:top w:val="none" w:sz="0" w:space="0" w:color="auto"/>
        <w:left w:val="none" w:sz="0" w:space="0" w:color="auto"/>
        <w:bottom w:val="none" w:sz="0" w:space="0" w:color="auto"/>
        <w:right w:val="none" w:sz="0" w:space="0" w:color="auto"/>
      </w:divBdr>
    </w:div>
    <w:div w:id="1564101816">
      <w:bodyDiv w:val="1"/>
      <w:marLeft w:val="0"/>
      <w:marRight w:val="0"/>
      <w:marTop w:val="0"/>
      <w:marBottom w:val="0"/>
      <w:divBdr>
        <w:top w:val="none" w:sz="0" w:space="0" w:color="auto"/>
        <w:left w:val="none" w:sz="0" w:space="0" w:color="auto"/>
        <w:bottom w:val="none" w:sz="0" w:space="0" w:color="auto"/>
        <w:right w:val="none" w:sz="0" w:space="0" w:color="auto"/>
      </w:divBdr>
    </w:div>
    <w:div w:id="1564558168">
      <w:bodyDiv w:val="1"/>
      <w:marLeft w:val="0"/>
      <w:marRight w:val="0"/>
      <w:marTop w:val="0"/>
      <w:marBottom w:val="0"/>
      <w:divBdr>
        <w:top w:val="none" w:sz="0" w:space="0" w:color="auto"/>
        <w:left w:val="none" w:sz="0" w:space="0" w:color="auto"/>
        <w:bottom w:val="none" w:sz="0" w:space="0" w:color="auto"/>
        <w:right w:val="none" w:sz="0" w:space="0" w:color="auto"/>
      </w:divBdr>
    </w:div>
    <w:div w:id="1565023846">
      <w:bodyDiv w:val="1"/>
      <w:marLeft w:val="0"/>
      <w:marRight w:val="0"/>
      <w:marTop w:val="0"/>
      <w:marBottom w:val="0"/>
      <w:divBdr>
        <w:top w:val="none" w:sz="0" w:space="0" w:color="auto"/>
        <w:left w:val="none" w:sz="0" w:space="0" w:color="auto"/>
        <w:bottom w:val="none" w:sz="0" w:space="0" w:color="auto"/>
        <w:right w:val="none" w:sz="0" w:space="0" w:color="auto"/>
      </w:divBdr>
    </w:div>
    <w:div w:id="1565410609">
      <w:bodyDiv w:val="1"/>
      <w:marLeft w:val="0"/>
      <w:marRight w:val="0"/>
      <w:marTop w:val="0"/>
      <w:marBottom w:val="0"/>
      <w:divBdr>
        <w:top w:val="none" w:sz="0" w:space="0" w:color="auto"/>
        <w:left w:val="none" w:sz="0" w:space="0" w:color="auto"/>
        <w:bottom w:val="none" w:sz="0" w:space="0" w:color="auto"/>
        <w:right w:val="none" w:sz="0" w:space="0" w:color="auto"/>
      </w:divBdr>
    </w:div>
    <w:div w:id="1566719517">
      <w:bodyDiv w:val="1"/>
      <w:marLeft w:val="0"/>
      <w:marRight w:val="0"/>
      <w:marTop w:val="0"/>
      <w:marBottom w:val="0"/>
      <w:divBdr>
        <w:top w:val="none" w:sz="0" w:space="0" w:color="auto"/>
        <w:left w:val="none" w:sz="0" w:space="0" w:color="auto"/>
        <w:bottom w:val="none" w:sz="0" w:space="0" w:color="auto"/>
        <w:right w:val="none" w:sz="0" w:space="0" w:color="auto"/>
      </w:divBdr>
    </w:div>
    <w:div w:id="1577587816">
      <w:bodyDiv w:val="1"/>
      <w:marLeft w:val="0"/>
      <w:marRight w:val="0"/>
      <w:marTop w:val="0"/>
      <w:marBottom w:val="0"/>
      <w:divBdr>
        <w:top w:val="none" w:sz="0" w:space="0" w:color="auto"/>
        <w:left w:val="none" w:sz="0" w:space="0" w:color="auto"/>
        <w:bottom w:val="none" w:sz="0" w:space="0" w:color="auto"/>
        <w:right w:val="none" w:sz="0" w:space="0" w:color="auto"/>
      </w:divBdr>
    </w:div>
    <w:div w:id="1580166237">
      <w:bodyDiv w:val="1"/>
      <w:marLeft w:val="0"/>
      <w:marRight w:val="0"/>
      <w:marTop w:val="0"/>
      <w:marBottom w:val="0"/>
      <w:divBdr>
        <w:top w:val="none" w:sz="0" w:space="0" w:color="auto"/>
        <w:left w:val="none" w:sz="0" w:space="0" w:color="auto"/>
        <w:bottom w:val="none" w:sz="0" w:space="0" w:color="auto"/>
        <w:right w:val="none" w:sz="0" w:space="0" w:color="auto"/>
      </w:divBdr>
    </w:div>
    <w:div w:id="1582134711">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8904130">
      <w:bodyDiv w:val="1"/>
      <w:marLeft w:val="0"/>
      <w:marRight w:val="0"/>
      <w:marTop w:val="0"/>
      <w:marBottom w:val="0"/>
      <w:divBdr>
        <w:top w:val="none" w:sz="0" w:space="0" w:color="auto"/>
        <w:left w:val="none" w:sz="0" w:space="0" w:color="auto"/>
        <w:bottom w:val="none" w:sz="0" w:space="0" w:color="auto"/>
        <w:right w:val="none" w:sz="0" w:space="0" w:color="auto"/>
      </w:divBdr>
    </w:div>
    <w:div w:id="1614820227">
      <w:bodyDiv w:val="1"/>
      <w:marLeft w:val="0"/>
      <w:marRight w:val="0"/>
      <w:marTop w:val="0"/>
      <w:marBottom w:val="0"/>
      <w:divBdr>
        <w:top w:val="none" w:sz="0" w:space="0" w:color="auto"/>
        <w:left w:val="none" w:sz="0" w:space="0" w:color="auto"/>
        <w:bottom w:val="none" w:sz="0" w:space="0" w:color="auto"/>
        <w:right w:val="none" w:sz="0" w:space="0" w:color="auto"/>
      </w:divBdr>
    </w:div>
    <w:div w:id="1620258556">
      <w:bodyDiv w:val="1"/>
      <w:marLeft w:val="0"/>
      <w:marRight w:val="0"/>
      <w:marTop w:val="0"/>
      <w:marBottom w:val="0"/>
      <w:divBdr>
        <w:top w:val="none" w:sz="0" w:space="0" w:color="auto"/>
        <w:left w:val="none" w:sz="0" w:space="0" w:color="auto"/>
        <w:bottom w:val="none" w:sz="0" w:space="0" w:color="auto"/>
        <w:right w:val="none" w:sz="0" w:space="0" w:color="auto"/>
      </w:divBdr>
    </w:div>
    <w:div w:id="1621298826">
      <w:bodyDiv w:val="1"/>
      <w:marLeft w:val="0"/>
      <w:marRight w:val="0"/>
      <w:marTop w:val="0"/>
      <w:marBottom w:val="0"/>
      <w:divBdr>
        <w:top w:val="none" w:sz="0" w:space="0" w:color="auto"/>
        <w:left w:val="none" w:sz="0" w:space="0" w:color="auto"/>
        <w:bottom w:val="none" w:sz="0" w:space="0" w:color="auto"/>
        <w:right w:val="none" w:sz="0" w:space="0" w:color="auto"/>
      </w:divBdr>
    </w:div>
    <w:div w:id="1625426438">
      <w:bodyDiv w:val="1"/>
      <w:marLeft w:val="0"/>
      <w:marRight w:val="0"/>
      <w:marTop w:val="0"/>
      <w:marBottom w:val="0"/>
      <w:divBdr>
        <w:top w:val="none" w:sz="0" w:space="0" w:color="auto"/>
        <w:left w:val="none" w:sz="0" w:space="0" w:color="auto"/>
        <w:bottom w:val="none" w:sz="0" w:space="0" w:color="auto"/>
        <w:right w:val="none" w:sz="0" w:space="0" w:color="auto"/>
      </w:divBdr>
    </w:div>
    <w:div w:id="1634939693">
      <w:bodyDiv w:val="1"/>
      <w:marLeft w:val="0"/>
      <w:marRight w:val="0"/>
      <w:marTop w:val="0"/>
      <w:marBottom w:val="0"/>
      <w:divBdr>
        <w:top w:val="none" w:sz="0" w:space="0" w:color="auto"/>
        <w:left w:val="none" w:sz="0" w:space="0" w:color="auto"/>
        <w:bottom w:val="none" w:sz="0" w:space="0" w:color="auto"/>
        <w:right w:val="none" w:sz="0" w:space="0" w:color="auto"/>
      </w:divBdr>
    </w:div>
    <w:div w:id="1637419313">
      <w:bodyDiv w:val="1"/>
      <w:marLeft w:val="0"/>
      <w:marRight w:val="0"/>
      <w:marTop w:val="0"/>
      <w:marBottom w:val="0"/>
      <w:divBdr>
        <w:top w:val="none" w:sz="0" w:space="0" w:color="auto"/>
        <w:left w:val="none" w:sz="0" w:space="0" w:color="auto"/>
        <w:bottom w:val="none" w:sz="0" w:space="0" w:color="auto"/>
        <w:right w:val="none" w:sz="0" w:space="0" w:color="auto"/>
      </w:divBdr>
    </w:div>
    <w:div w:id="1641378588">
      <w:bodyDiv w:val="1"/>
      <w:marLeft w:val="0"/>
      <w:marRight w:val="0"/>
      <w:marTop w:val="0"/>
      <w:marBottom w:val="0"/>
      <w:divBdr>
        <w:top w:val="none" w:sz="0" w:space="0" w:color="auto"/>
        <w:left w:val="none" w:sz="0" w:space="0" w:color="auto"/>
        <w:bottom w:val="none" w:sz="0" w:space="0" w:color="auto"/>
        <w:right w:val="none" w:sz="0" w:space="0" w:color="auto"/>
      </w:divBdr>
    </w:div>
    <w:div w:id="1644382693">
      <w:bodyDiv w:val="1"/>
      <w:marLeft w:val="0"/>
      <w:marRight w:val="0"/>
      <w:marTop w:val="0"/>
      <w:marBottom w:val="0"/>
      <w:divBdr>
        <w:top w:val="none" w:sz="0" w:space="0" w:color="auto"/>
        <w:left w:val="none" w:sz="0" w:space="0" w:color="auto"/>
        <w:bottom w:val="none" w:sz="0" w:space="0" w:color="auto"/>
        <w:right w:val="none" w:sz="0" w:space="0" w:color="auto"/>
      </w:divBdr>
    </w:div>
    <w:div w:id="1644701403">
      <w:bodyDiv w:val="1"/>
      <w:marLeft w:val="0"/>
      <w:marRight w:val="0"/>
      <w:marTop w:val="0"/>
      <w:marBottom w:val="0"/>
      <w:divBdr>
        <w:top w:val="none" w:sz="0" w:space="0" w:color="auto"/>
        <w:left w:val="none" w:sz="0" w:space="0" w:color="auto"/>
        <w:bottom w:val="none" w:sz="0" w:space="0" w:color="auto"/>
        <w:right w:val="none" w:sz="0" w:space="0" w:color="auto"/>
      </w:divBdr>
    </w:div>
    <w:div w:id="1646466624">
      <w:bodyDiv w:val="1"/>
      <w:marLeft w:val="0"/>
      <w:marRight w:val="0"/>
      <w:marTop w:val="0"/>
      <w:marBottom w:val="0"/>
      <w:divBdr>
        <w:top w:val="none" w:sz="0" w:space="0" w:color="auto"/>
        <w:left w:val="none" w:sz="0" w:space="0" w:color="auto"/>
        <w:bottom w:val="none" w:sz="0" w:space="0" w:color="auto"/>
        <w:right w:val="none" w:sz="0" w:space="0" w:color="auto"/>
      </w:divBdr>
    </w:div>
    <w:div w:id="1671520319">
      <w:bodyDiv w:val="1"/>
      <w:marLeft w:val="0"/>
      <w:marRight w:val="0"/>
      <w:marTop w:val="0"/>
      <w:marBottom w:val="0"/>
      <w:divBdr>
        <w:top w:val="none" w:sz="0" w:space="0" w:color="auto"/>
        <w:left w:val="none" w:sz="0" w:space="0" w:color="auto"/>
        <w:bottom w:val="none" w:sz="0" w:space="0" w:color="auto"/>
        <w:right w:val="none" w:sz="0" w:space="0" w:color="auto"/>
      </w:divBdr>
    </w:div>
    <w:div w:id="1676422117">
      <w:bodyDiv w:val="1"/>
      <w:marLeft w:val="0"/>
      <w:marRight w:val="0"/>
      <w:marTop w:val="0"/>
      <w:marBottom w:val="0"/>
      <w:divBdr>
        <w:top w:val="none" w:sz="0" w:space="0" w:color="auto"/>
        <w:left w:val="none" w:sz="0" w:space="0" w:color="auto"/>
        <w:bottom w:val="none" w:sz="0" w:space="0" w:color="auto"/>
        <w:right w:val="none" w:sz="0" w:space="0" w:color="auto"/>
      </w:divBdr>
    </w:div>
    <w:div w:id="1681657323">
      <w:bodyDiv w:val="1"/>
      <w:marLeft w:val="0"/>
      <w:marRight w:val="0"/>
      <w:marTop w:val="0"/>
      <w:marBottom w:val="0"/>
      <w:divBdr>
        <w:top w:val="none" w:sz="0" w:space="0" w:color="auto"/>
        <w:left w:val="none" w:sz="0" w:space="0" w:color="auto"/>
        <w:bottom w:val="none" w:sz="0" w:space="0" w:color="auto"/>
        <w:right w:val="none" w:sz="0" w:space="0" w:color="auto"/>
      </w:divBdr>
    </w:div>
    <w:div w:id="1688095743">
      <w:bodyDiv w:val="1"/>
      <w:marLeft w:val="0"/>
      <w:marRight w:val="0"/>
      <w:marTop w:val="0"/>
      <w:marBottom w:val="0"/>
      <w:divBdr>
        <w:top w:val="none" w:sz="0" w:space="0" w:color="auto"/>
        <w:left w:val="none" w:sz="0" w:space="0" w:color="auto"/>
        <w:bottom w:val="none" w:sz="0" w:space="0" w:color="auto"/>
        <w:right w:val="none" w:sz="0" w:space="0" w:color="auto"/>
      </w:divBdr>
    </w:div>
    <w:div w:id="1688218144">
      <w:bodyDiv w:val="1"/>
      <w:marLeft w:val="0"/>
      <w:marRight w:val="0"/>
      <w:marTop w:val="0"/>
      <w:marBottom w:val="0"/>
      <w:divBdr>
        <w:top w:val="none" w:sz="0" w:space="0" w:color="auto"/>
        <w:left w:val="none" w:sz="0" w:space="0" w:color="auto"/>
        <w:bottom w:val="none" w:sz="0" w:space="0" w:color="auto"/>
        <w:right w:val="none" w:sz="0" w:space="0" w:color="auto"/>
      </w:divBdr>
    </w:div>
    <w:div w:id="1705209601">
      <w:bodyDiv w:val="1"/>
      <w:marLeft w:val="0"/>
      <w:marRight w:val="0"/>
      <w:marTop w:val="0"/>
      <w:marBottom w:val="0"/>
      <w:divBdr>
        <w:top w:val="none" w:sz="0" w:space="0" w:color="auto"/>
        <w:left w:val="none" w:sz="0" w:space="0" w:color="auto"/>
        <w:bottom w:val="none" w:sz="0" w:space="0" w:color="auto"/>
        <w:right w:val="none" w:sz="0" w:space="0" w:color="auto"/>
      </w:divBdr>
    </w:div>
    <w:div w:id="1711607749">
      <w:bodyDiv w:val="1"/>
      <w:marLeft w:val="0"/>
      <w:marRight w:val="0"/>
      <w:marTop w:val="0"/>
      <w:marBottom w:val="0"/>
      <w:divBdr>
        <w:top w:val="none" w:sz="0" w:space="0" w:color="auto"/>
        <w:left w:val="none" w:sz="0" w:space="0" w:color="auto"/>
        <w:bottom w:val="none" w:sz="0" w:space="0" w:color="auto"/>
        <w:right w:val="none" w:sz="0" w:space="0" w:color="auto"/>
      </w:divBdr>
    </w:div>
    <w:div w:id="1716734448">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36126924">
      <w:bodyDiv w:val="1"/>
      <w:marLeft w:val="0"/>
      <w:marRight w:val="0"/>
      <w:marTop w:val="0"/>
      <w:marBottom w:val="0"/>
      <w:divBdr>
        <w:top w:val="none" w:sz="0" w:space="0" w:color="auto"/>
        <w:left w:val="none" w:sz="0" w:space="0" w:color="auto"/>
        <w:bottom w:val="none" w:sz="0" w:space="0" w:color="auto"/>
        <w:right w:val="none" w:sz="0" w:space="0" w:color="auto"/>
      </w:divBdr>
    </w:div>
    <w:div w:id="1746419015">
      <w:bodyDiv w:val="1"/>
      <w:marLeft w:val="0"/>
      <w:marRight w:val="0"/>
      <w:marTop w:val="0"/>
      <w:marBottom w:val="0"/>
      <w:divBdr>
        <w:top w:val="none" w:sz="0" w:space="0" w:color="auto"/>
        <w:left w:val="none" w:sz="0" w:space="0" w:color="auto"/>
        <w:bottom w:val="none" w:sz="0" w:space="0" w:color="auto"/>
        <w:right w:val="none" w:sz="0" w:space="0" w:color="auto"/>
      </w:divBdr>
    </w:div>
    <w:div w:id="1747728750">
      <w:bodyDiv w:val="1"/>
      <w:marLeft w:val="0"/>
      <w:marRight w:val="0"/>
      <w:marTop w:val="0"/>
      <w:marBottom w:val="0"/>
      <w:divBdr>
        <w:top w:val="none" w:sz="0" w:space="0" w:color="auto"/>
        <w:left w:val="none" w:sz="0" w:space="0" w:color="auto"/>
        <w:bottom w:val="none" w:sz="0" w:space="0" w:color="auto"/>
        <w:right w:val="none" w:sz="0" w:space="0" w:color="auto"/>
      </w:divBdr>
    </w:div>
    <w:div w:id="1759250961">
      <w:bodyDiv w:val="1"/>
      <w:marLeft w:val="0"/>
      <w:marRight w:val="0"/>
      <w:marTop w:val="0"/>
      <w:marBottom w:val="0"/>
      <w:divBdr>
        <w:top w:val="none" w:sz="0" w:space="0" w:color="auto"/>
        <w:left w:val="none" w:sz="0" w:space="0" w:color="auto"/>
        <w:bottom w:val="none" w:sz="0" w:space="0" w:color="auto"/>
        <w:right w:val="none" w:sz="0" w:space="0" w:color="auto"/>
      </w:divBdr>
    </w:div>
    <w:div w:id="176175331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7071090">
      <w:bodyDiv w:val="1"/>
      <w:marLeft w:val="0"/>
      <w:marRight w:val="0"/>
      <w:marTop w:val="0"/>
      <w:marBottom w:val="0"/>
      <w:divBdr>
        <w:top w:val="none" w:sz="0" w:space="0" w:color="auto"/>
        <w:left w:val="none" w:sz="0" w:space="0" w:color="auto"/>
        <w:bottom w:val="none" w:sz="0" w:space="0" w:color="auto"/>
        <w:right w:val="none" w:sz="0" w:space="0" w:color="auto"/>
      </w:divBdr>
    </w:div>
    <w:div w:id="1795441634">
      <w:bodyDiv w:val="1"/>
      <w:marLeft w:val="0"/>
      <w:marRight w:val="0"/>
      <w:marTop w:val="0"/>
      <w:marBottom w:val="0"/>
      <w:divBdr>
        <w:top w:val="none" w:sz="0" w:space="0" w:color="auto"/>
        <w:left w:val="none" w:sz="0" w:space="0" w:color="auto"/>
        <w:bottom w:val="none" w:sz="0" w:space="0" w:color="auto"/>
        <w:right w:val="none" w:sz="0" w:space="0" w:color="auto"/>
      </w:divBdr>
    </w:div>
    <w:div w:id="1804931406">
      <w:bodyDiv w:val="1"/>
      <w:marLeft w:val="0"/>
      <w:marRight w:val="0"/>
      <w:marTop w:val="0"/>
      <w:marBottom w:val="0"/>
      <w:divBdr>
        <w:top w:val="none" w:sz="0" w:space="0" w:color="auto"/>
        <w:left w:val="none" w:sz="0" w:space="0" w:color="auto"/>
        <w:bottom w:val="none" w:sz="0" w:space="0" w:color="auto"/>
        <w:right w:val="none" w:sz="0" w:space="0" w:color="auto"/>
      </w:divBdr>
    </w:div>
    <w:div w:id="1807163008">
      <w:bodyDiv w:val="1"/>
      <w:marLeft w:val="0"/>
      <w:marRight w:val="0"/>
      <w:marTop w:val="0"/>
      <w:marBottom w:val="0"/>
      <w:divBdr>
        <w:top w:val="none" w:sz="0" w:space="0" w:color="auto"/>
        <w:left w:val="none" w:sz="0" w:space="0" w:color="auto"/>
        <w:bottom w:val="none" w:sz="0" w:space="0" w:color="auto"/>
        <w:right w:val="none" w:sz="0" w:space="0" w:color="auto"/>
      </w:divBdr>
    </w:div>
    <w:div w:id="1813479046">
      <w:bodyDiv w:val="1"/>
      <w:marLeft w:val="0"/>
      <w:marRight w:val="0"/>
      <w:marTop w:val="0"/>
      <w:marBottom w:val="0"/>
      <w:divBdr>
        <w:top w:val="none" w:sz="0" w:space="0" w:color="auto"/>
        <w:left w:val="none" w:sz="0" w:space="0" w:color="auto"/>
        <w:bottom w:val="none" w:sz="0" w:space="0" w:color="auto"/>
        <w:right w:val="none" w:sz="0" w:space="0" w:color="auto"/>
      </w:divBdr>
    </w:div>
    <w:div w:id="1815025916">
      <w:bodyDiv w:val="1"/>
      <w:marLeft w:val="0"/>
      <w:marRight w:val="0"/>
      <w:marTop w:val="0"/>
      <w:marBottom w:val="0"/>
      <w:divBdr>
        <w:top w:val="none" w:sz="0" w:space="0" w:color="auto"/>
        <w:left w:val="none" w:sz="0" w:space="0" w:color="auto"/>
        <w:bottom w:val="none" w:sz="0" w:space="0" w:color="auto"/>
        <w:right w:val="none" w:sz="0" w:space="0" w:color="auto"/>
      </w:divBdr>
    </w:div>
    <w:div w:id="1822767430">
      <w:bodyDiv w:val="1"/>
      <w:marLeft w:val="0"/>
      <w:marRight w:val="0"/>
      <w:marTop w:val="0"/>
      <w:marBottom w:val="0"/>
      <w:divBdr>
        <w:top w:val="none" w:sz="0" w:space="0" w:color="auto"/>
        <w:left w:val="none" w:sz="0" w:space="0" w:color="auto"/>
        <w:bottom w:val="none" w:sz="0" w:space="0" w:color="auto"/>
        <w:right w:val="none" w:sz="0" w:space="0" w:color="auto"/>
      </w:divBdr>
    </w:div>
    <w:div w:id="1827429554">
      <w:bodyDiv w:val="1"/>
      <w:marLeft w:val="0"/>
      <w:marRight w:val="0"/>
      <w:marTop w:val="0"/>
      <w:marBottom w:val="0"/>
      <w:divBdr>
        <w:top w:val="none" w:sz="0" w:space="0" w:color="auto"/>
        <w:left w:val="none" w:sz="0" w:space="0" w:color="auto"/>
        <w:bottom w:val="none" w:sz="0" w:space="0" w:color="auto"/>
        <w:right w:val="none" w:sz="0" w:space="0" w:color="auto"/>
      </w:divBdr>
    </w:div>
    <w:div w:id="1838760805">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59925897">
      <w:bodyDiv w:val="1"/>
      <w:marLeft w:val="0"/>
      <w:marRight w:val="0"/>
      <w:marTop w:val="0"/>
      <w:marBottom w:val="0"/>
      <w:divBdr>
        <w:top w:val="none" w:sz="0" w:space="0" w:color="auto"/>
        <w:left w:val="none" w:sz="0" w:space="0" w:color="auto"/>
        <w:bottom w:val="none" w:sz="0" w:space="0" w:color="auto"/>
        <w:right w:val="none" w:sz="0" w:space="0" w:color="auto"/>
      </w:divBdr>
    </w:div>
    <w:div w:id="1867939294">
      <w:bodyDiv w:val="1"/>
      <w:marLeft w:val="0"/>
      <w:marRight w:val="0"/>
      <w:marTop w:val="0"/>
      <w:marBottom w:val="0"/>
      <w:divBdr>
        <w:top w:val="none" w:sz="0" w:space="0" w:color="auto"/>
        <w:left w:val="none" w:sz="0" w:space="0" w:color="auto"/>
        <w:bottom w:val="none" w:sz="0" w:space="0" w:color="auto"/>
        <w:right w:val="none" w:sz="0" w:space="0" w:color="auto"/>
      </w:divBdr>
    </w:div>
    <w:div w:id="1868565127">
      <w:bodyDiv w:val="1"/>
      <w:marLeft w:val="0"/>
      <w:marRight w:val="0"/>
      <w:marTop w:val="0"/>
      <w:marBottom w:val="0"/>
      <w:divBdr>
        <w:top w:val="none" w:sz="0" w:space="0" w:color="auto"/>
        <w:left w:val="none" w:sz="0" w:space="0" w:color="auto"/>
        <w:bottom w:val="none" w:sz="0" w:space="0" w:color="auto"/>
        <w:right w:val="none" w:sz="0" w:space="0" w:color="auto"/>
      </w:divBdr>
    </w:div>
    <w:div w:id="1870529287">
      <w:bodyDiv w:val="1"/>
      <w:marLeft w:val="0"/>
      <w:marRight w:val="0"/>
      <w:marTop w:val="0"/>
      <w:marBottom w:val="0"/>
      <w:divBdr>
        <w:top w:val="none" w:sz="0" w:space="0" w:color="auto"/>
        <w:left w:val="none" w:sz="0" w:space="0" w:color="auto"/>
        <w:bottom w:val="none" w:sz="0" w:space="0" w:color="auto"/>
        <w:right w:val="none" w:sz="0" w:space="0" w:color="auto"/>
      </w:divBdr>
    </w:div>
    <w:div w:id="1885410700">
      <w:bodyDiv w:val="1"/>
      <w:marLeft w:val="0"/>
      <w:marRight w:val="0"/>
      <w:marTop w:val="0"/>
      <w:marBottom w:val="0"/>
      <w:divBdr>
        <w:top w:val="none" w:sz="0" w:space="0" w:color="auto"/>
        <w:left w:val="none" w:sz="0" w:space="0" w:color="auto"/>
        <w:bottom w:val="none" w:sz="0" w:space="0" w:color="auto"/>
        <w:right w:val="none" w:sz="0" w:space="0" w:color="auto"/>
      </w:divBdr>
    </w:div>
    <w:div w:id="1899779012">
      <w:bodyDiv w:val="1"/>
      <w:marLeft w:val="0"/>
      <w:marRight w:val="0"/>
      <w:marTop w:val="0"/>
      <w:marBottom w:val="0"/>
      <w:divBdr>
        <w:top w:val="none" w:sz="0" w:space="0" w:color="auto"/>
        <w:left w:val="none" w:sz="0" w:space="0" w:color="auto"/>
        <w:bottom w:val="none" w:sz="0" w:space="0" w:color="auto"/>
        <w:right w:val="none" w:sz="0" w:space="0" w:color="auto"/>
      </w:divBdr>
    </w:div>
    <w:div w:id="1901743027">
      <w:bodyDiv w:val="1"/>
      <w:marLeft w:val="0"/>
      <w:marRight w:val="0"/>
      <w:marTop w:val="0"/>
      <w:marBottom w:val="0"/>
      <w:divBdr>
        <w:top w:val="none" w:sz="0" w:space="0" w:color="auto"/>
        <w:left w:val="none" w:sz="0" w:space="0" w:color="auto"/>
        <w:bottom w:val="none" w:sz="0" w:space="0" w:color="auto"/>
        <w:right w:val="none" w:sz="0" w:space="0" w:color="auto"/>
      </w:divBdr>
    </w:div>
    <w:div w:id="1912353434">
      <w:bodyDiv w:val="1"/>
      <w:marLeft w:val="0"/>
      <w:marRight w:val="0"/>
      <w:marTop w:val="0"/>
      <w:marBottom w:val="0"/>
      <w:divBdr>
        <w:top w:val="none" w:sz="0" w:space="0" w:color="auto"/>
        <w:left w:val="none" w:sz="0" w:space="0" w:color="auto"/>
        <w:bottom w:val="none" w:sz="0" w:space="0" w:color="auto"/>
        <w:right w:val="none" w:sz="0" w:space="0" w:color="auto"/>
      </w:divBdr>
    </w:div>
    <w:div w:id="1912999603">
      <w:bodyDiv w:val="1"/>
      <w:marLeft w:val="0"/>
      <w:marRight w:val="0"/>
      <w:marTop w:val="0"/>
      <w:marBottom w:val="0"/>
      <w:divBdr>
        <w:top w:val="none" w:sz="0" w:space="0" w:color="auto"/>
        <w:left w:val="none" w:sz="0" w:space="0" w:color="auto"/>
        <w:bottom w:val="none" w:sz="0" w:space="0" w:color="auto"/>
        <w:right w:val="none" w:sz="0" w:space="0" w:color="auto"/>
      </w:divBdr>
    </w:div>
    <w:div w:id="1920602512">
      <w:bodyDiv w:val="1"/>
      <w:marLeft w:val="0"/>
      <w:marRight w:val="0"/>
      <w:marTop w:val="0"/>
      <w:marBottom w:val="0"/>
      <w:divBdr>
        <w:top w:val="none" w:sz="0" w:space="0" w:color="auto"/>
        <w:left w:val="none" w:sz="0" w:space="0" w:color="auto"/>
        <w:bottom w:val="none" w:sz="0" w:space="0" w:color="auto"/>
        <w:right w:val="none" w:sz="0" w:space="0" w:color="auto"/>
      </w:divBdr>
    </w:div>
    <w:div w:id="1932155592">
      <w:bodyDiv w:val="1"/>
      <w:marLeft w:val="0"/>
      <w:marRight w:val="0"/>
      <w:marTop w:val="0"/>
      <w:marBottom w:val="0"/>
      <w:divBdr>
        <w:top w:val="none" w:sz="0" w:space="0" w:color="auto"/>
        <w:left w:val="none" w:sz="0" w:space="0" w:color="auto"/>
        <w:bottom w:val="none" w:sz="0" w:space="0" w:color="auto"/>
        <w:right w:val="none" w:sz="0" w:space="0" w:color="auto"/>
      </w:divBdr>
    </w:div>
    <w:div w:id="1936664800">
      <w:bodyDiv w:val="1"/>
      <w:marLeft w:val="0"/>
      <w:marRight w:val="0"/>
      <w:marTop w:val="0"/>
      <w:marBottom w:val="0"/>
      <w:divBdr>
        <w:top w:val="none" w:sz="0" w:space="0" w:color="auto"/>
        <w:left w:val="none" w:sz="0" w:space="0" w:color="auto"/>
        <w:bottom w:val="none" w:sz="0" w:space="0" w:color="auto"/>
        <w:right w:val="none" w:sz="0" w:space="0" w:color="auto"/>
      </w:divBdr>
    </w:div>
    <w:div w:id="1941451276">
      <w:bodyDiv w:val="1"/>
      <w:marLeft w:val="0"/>
      <w:marRight w:val="0"/>
      <w:marTop w:val="0"/>
      <w:marBottom w:val="0"/>
      <w:divBdr>
        <w:top w:val="none" w:sz="0" w:space="0" w:color="auto"/>
        <w:left w:val="none" w:sz="0" w:space="0" w:color="auto"/>
        <w:bottom w:val="none" w:sz="0" w:space="0" w:color="auto"/>
        <w:right w:val="none" w:sz="0" w:space="0" w:color="auto"/>
      </w:divBdr>
    </w:div>
    <w:div w:id="1959405912">
      <w:bodyDiv w:val="1"/>
      <w:marLeft w:val="0"/>
      <w:marRight w:val="0"/>
      <w:marTop w:val="0"/>
      <w:marBottom w:val="0"/>
      <w:divBdr>
        <w:top w:val="none" w:sz="0" w:space="0" w:color="auto"/>
        <w:left w:val="none" w:sz="0" w:space="0" w:color="auto"/>
        <w:bottom w:val="none" w:sz="0" w:space="0" w:color="auto"/>
        <w:right w:val="none" w:sz="0" w:space="0" w:color="auto"/>
      </w:divBdr>
    </w:div>
    <w:div w:id="1966957559">
      <w:bodyDiv w:val="1"/>
      <w:marLeft w:val="0"/>
      <w:marRight w:val="0"/>
      <w:marTop w:val="0"/>
      <w:marBottom w:val="0"/>
      <w:divBdr>
        <w:top w:val="none" w:sz="0" w:space="0" w:color="auto"/>
        <w:left w:val="none" w:sz="0" w:space="0" w:color="auto"/>
        <w:bottom w:val="none" w:sz="0" w:space="0" w:color="auto"/>
        <w:right w:val="none" w:sz="0" w:space="0" w:color="auto"/>
      </w:divBdr>
    </w:div>
    <w:div w:id="1969242322">
      <w:bodyDiv w:val="1"/>
      <w:marLeft w:val="0"/>
      <w:marRight w:val="0"/>
      <w:marTop w:val="0"/>
      <w:marBottom w:val="0"/>
      <w:divBdr>
        <w:top w:val="none" w:sz="0" w:space="0" w:color="auto"/>
        <w:left w:val="none" w:sz="0" w:space="0" w:color="auto"/>
        <w:bottom w:val="none" w:sz="0" w:space="0" w:color="auto"/>
        <w:right w:val="none" w:sz="0" w:space="0" w:color="auto"/>
      </w:divBdr>
    </w:div>
    <w:div w:id="1977300133">
      <w:bodyDiv w:val="1"/>
      <w:marLeft w:val="0"/>
      <w:marRight w:val="0"/>
      <w:marTop w:val="0"/>
      <w:marBottom w:val="0"/>
      <w:divBdr>
        <w:top w:val="none" w:sz="0" w:space="0" w:color="auto"/>
        <w:left w:val="none" w:sz="0" w:space="0" w:color="auto"/>
        <w:bottom w:val="none" w:sz="0" w:space="0" w:color="auto"/>
        <w:right w:val="none" w:sz="0" w:space="0" w:color="auto"/>
      </w:divBdr>
    </w:div>
    <w:div w:id="1980500402">
      <w:bodyDiv w:val="1"/>
      <w:marLeft w:val="0"/>
      <w:marRight w:val="0"/>
      <w:marTop w:val="0"/>
      <w:marBottom w:val="0"/>
      <w:divBdr>
        <w:top w:val="none" w:sz="0" w:space="0" w:color="auto"/>
        <w:left w:val="none" w:sz="0" w:space="0" w:color="auto"/>
        <w:bottom w:val="none" w:sz="0" w:space="0" w:color="auto"/>
        <w:right w:val="none" w:sz="0" w:space="0" w:color="auto"/>
      </w:divBdr>
    </w:div>
    <w:div w:id="1983385514">
      <w:bodyDiv w:val="1"/>
      <w:marLeft w:val="0"/>
      <w:marRight w:val="0"/>
      <w:marTop w:val="0"/>
      <w:marBottom w:val="0"/>
      <w:divBdr>
        <w:top w:val="none" w:sz="0" w:space="0" w:color="auto"/>
        <w:left w:val="none" w:sz="0" w:space="0" w:color="auto"/>
        <w:bottom w:val="none" w:sz="0" w:space="0" w:color="auto"/>
        <w:right w:val="none" w:sz="0" w:space="0" w:color="auto"/>
      </w:divBdr>
    </w:div>
    <w:div w:id="1986279058">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94873417">
      <w:bodyDiv w:val="1"/>
      <w:marLeft w:val="0"/>
      <w:marRight w:val="0"/>
      <w:marTop w:val="0"/>
      <w:marBottom w:val="0"/>
      <w:divBdr>
        <w:top w:val="none" w:sz="0" w:space="0" w:color="auto"/>
        <w:left w:val="none" w:sz="0" w:space="0" w:color="auto"/>
        <w:bottom w:val="none" w:sz="0" w:space="0" w:color="auto"/>
        <w:right w:val="none" w:sz="0" w:space="0" w:color="auto"/>
      </w:divBdr>
    </w:div>
    <w:div w:id="1994945803">
      <w:bodyDiv w:val="1"/>
      <w:marLeft w:val="0"/>
      <w:marRight w:val="0"/>
      <w:marTop w:val="0"/>
      <w:marBottom w:val="0"/>
      <w:divBdr>
        <w:top w:val="none" w:sz="0" w:space="0" w:color="auto"/>
        <w:left w:val="none" w:sz="0" w:space="0" w:color="auto"/>
        <w:bottom w:val="none" w:sz="0" w:space="0" w:color="auto"/>
        <w:right w:val="none" w:sz="0" w:space="0" w:color="auto"/>
      </w:divBdr>
    </w:div>
    <w:div w:id="2011635231">
      <w:bodyDiv w:val="1"/>
      <w:marLeft w:val="0"/>
      <w:marRight w:val="0"/>
      <w:marTop w:val="0"/>
      <w:marBottom w:val="0"/>
      <w:divBdr>
        <w:top w:val="none" w:sz="0" w:space="0" w:color="auto"/>
        <w:left w:val="none" w:sz="0" w:space="0" w:color="auto"/>
        <w:bottom w:val="none" w:sz="0" w:space="0" w:color="auto"/>
        <w:right w:val="none" w:sz="0" w:space="0" w:color="auto"/>
      </w:divBdr>
    </w:div>
    <w:div w:id="2024241425">
      <w:bodyDiv w:val="1"/>
      <w:marLeft w:val="0"/>
      <w:marRight w:val="0"/>
      <w:marTop w:val="0"/>
      <w:marBottom w:val="0"/>
      <w:divBdr>
        <w:top w:val="none" w:sz="0" w:space="0" w:color="auto"/>
        <w:left w:val="none" w:sz="0" w:space="0" w:color="auto"/>
        <w:bottom w:val="none" w:sz="0" w:space="0" w:color="auto"/>
        <w:right w:val="none" w:sz="0" w:space="0" w:color="auto"/>
      </w:divBdr>
    </w:div>
    <w:div w:id="2033147045">
      <w:bodyDiv w:val="1"/>
      <w:marLeft w:val="0"/>
      <w:marRight w:val="0"/>
      <w:marTop w:val="0"/>
      <w:marBottom w:val="0"/>
      <w:divBdr>
        <w:top w:val="none" w:sz="0" w:space="0" w:color="auto"/>
        <w:left w:val="none" w:sz="0" w:space="0" w:color="auto"/>
        <w:bottom w:val="none" w:sz="0" w:space="0" w:color="auto"/>
        <w:right w:val="none" w:sz="0" w:space="0" w:color="auto"/>
      </w:divBdr>
    </w:div>
    <w:div w:id="2033876870">
      <w:bodyDiv w:val="1"/>
      <w:marLeft w:val="0"/>
      <w:marRight w:val="0"/>
      <w:marTop w:val="0"/>
      <w:marBottom w:val="0"/>
      <w:divBdr>
        <w:top w:val="none" w:sz="0" w:space="0" w:color="auto"/>
        <w:left w:val="none" w:sz="0" w:space="0" w:color="auto"/>
        <w:bottom w:val="none" w:sz="0" w:space="0" w:color="auto"/>
        <w:right w:val="none" w:sz="0" w:space="0" w:color="auto"/>
      </w:divBdr>
    </w:div>
    <w:div w:id="2041125785">
      <w:bodyDiv w:val="1"/>
      <w:marLeft w:val="0"/>
      <w:marRight w:val="0"/>
      <w:marTop w:val="0"/>
      <w:marBottom w:val="0"/>
      <w:divBdr>
        <w:top w:val="none" w:sz="0" w:space="0" w:color="auto"/>
        <w:left w:val="none" w:sz="0" w:space="0" w:color="auto"/>
        <w:bottom w:val="none" w:sz="0" w:space="0" w:color="auto"/>
        <w:right w:val="none" w:sz="0" w:space="0" w:color="auto"/>
      </w:divBdr>
    </w:div>
    <w:div w:id="2051564767">
      <w:bodyDiv w:val="1"/>
      <w:marLeft w:val="0"/>
      <w:marRight w:val="0"/>
      <w:marTop w:val="0"/>
      <w:marBottom w:val="0"/>
      <w:divBdr>
        <w:top w:val="none" w:sz="0" w:space="0" w:color="auto"/>
        <w:left w:val="none" w:sz="0" w:space="0" w:color="auto"/>
        <w:bottom w:val="none" w:sz="0" w:space="0" w:color="auto"/>
        <w:right w:val="none" w:sz="0" w:space="0" w:color="auto"/>
      </w:divBdr>
    </w:div>
    <w:div w:id="2051758413">
      <w:bodyDiv w:val="1"/>
      <w:marLeft w:val="0"/>
      <w:marRight w:val="0"/>
      <w:marTop w:val="0"/>
      <w:marBottom w:val="0"/>
      <w:divBdr>
        <w:top w:val="none" w:sz="0" w:space="0" w:color="auto"/>
        <w:left w:val="none" w:sz="0" w:space="0" w:color="auto"/>
        <w:bottom w:val="none" w:sz="0" w:space="0" w:color="auto"/>
        <w:right w:val="none" w:sz="0" w:space="0" w:color="auto"/>
      </w:divBdr>
    </w:div>
    <w:div w:id="2073505755">
      <w:bodyDiv w:val="1"/>
      <w:marLeft w:val="0"/>
      <w:marRight w:val="0"/>
      <w:marTop w:val="0"/>
      <w:marBottom w:val="0"/>
      <w:divBdr>
        <w:top w:val="none" w:sz="0" w:space="0" w:color="auto"/>
        <w:left w:val="none" w:sz="0" w:space="0" w:color="auto"/>
        <w:bottom w:val="none" w:sz="0" w:space="0" w:color="auto"/>
        <w:right w:val="none" w:sz="0" w:space="0" w:color="auto"/>
      </w:divBdr>
    </w:div>
    <w:div w:id="2075156134">
      <w:bodyDiv w:val="1"/>
      <w:marLeft w:val="0"/>
      <w:marRight w:val="0"/>
      <w:marTop w:val="0"/>
      <w:marBottom w:val="0"/>
      <w:divBdr>
        <w:top w:val="none" w:sz="0" w:space="0" w:color="auto"/>
        <w:left w:val="none" w:sz="0" w:space="0" w:color="auto"/>
        <w:bottom w:val="none" w:sz="0" w:space="0" w:color="auto"/>
        <w:right w:val="none" w:sz="0" w:space="0" w:color="auto"/>
      </w:divBdr>
    </w:div>
    <w:div w:id="2076127039">
      <w:bodyDiv w:val="1"/>
      <w:marLeft w:val="0"/>
      <w:marRight w:val="0"/>
      <w:marTop w:val="0"/>
      <w:marBottom w:val="0"/>
      <w:divBdr>
        <w:top w:val="none" w:sz="0" w:space="0" w:color="auto"/>
        <w:left w:val="none" w:sz="0" w:space="0" w:color="auto"/>
        <w:bottom w:val="none" w:sz="0" w:space="0" w:color="auto"/>
        <w:right w:val="none" w:sz="0" w:space="0" w:color="auto"/>
      </w:divBdr>
    </w:div>
    <w:div w:id="2079592350">
      <w:bodyDiv w:val="1"/>
      <w:marLeft w:val="0"/>
      <w:marRight w:val="0"/>
      <w:marTop w:val="0"/>
      <w:marBottom w:val="0"/>
      <w:divBdr>
        <w:top w:val="none" w:sz="0" w:space="0" w:color="auto"/>
        <w:left w:val="none" w:sz="0" w:space="0" w:color="auto"/>
        <w:bottom w:val="none" w:sz="0" w:space="0" w:color="auto"/>
        <w:right w:val="none" w:sz="0" w:space="0" w:color="auto"/>
      </w:divBdr>
    </w:div>
    <w:div w:id="2082633662">
      <w:bodyDiv w:val="1"/>
      <w:marLeft w:val="0"/>
      <w:marRight w:val="0"/>
      <w:marTop w:val="0"/>
      <w:marBottom w:val="0"/>
      <w:divBdr>
        <w:top w:val="none" w:sz="0" w:space="0" w:color="auto"/>
        <w:left w:val="none" w:sz="0" w:space="0" w:color="auto"/>
        <w:bottom w:val="none" w:sz="0" w:space="0" w:color="auto"/>
        <w:right w:val="none" w:sz="0" w:space="0" w:color="auto"/>
      </w:divBdr>
    </w:div>
    <w:div w:id="2083718913">
      <w:bodyDiv w:val="1"/>
      <w:marLeft w:val="0"/>
      <w:marRight w:val="0"/>
      <w:marTop w:val="0"/>
      <w:marBottom w:val="0"/>
      <w:divBdr>
        <w:top w:val="none" w:sz="0" w:space="0" w:color="auto"/>
        <w:left w:val="none" w:sz="0" w:space="0" w:color="auto"/>
        <w:bottom w:val="none" w:sz="0" w:space="0" w:color="auto"/>
        <w:right w:val="none" w:sz="0" w:space="0" w:color="auto"/>
      </w:divBdr>
    </w:div>
    <w:div w:id="2103914869">
      <w:bodyDiv w:val="1"/>
      <w:marLeft w:val="0"/>
      <w:marRight w:val="0"/>
      <w:marTop w:val="0"/>
      <w:marBottom w:val="0"/>
      <w:divBdr>
        <w:top w:val="none" w:sz="0" w:space="0" w:color="auto"/>
        <w:left w:val="none" w:sz="0" w:space="0" w:color="auto"/>
        <w:bottom w:val="none" w:sz="0" w:space="0" w:color="auto"/>
        <w:right w:val="none" w:sz="0" w:space="0" w:color="auto"/>
      </w:divBdr>
    </w:div>
    <w:div w:id="2105220982">
      <w:bodyDiv w:val="1"/>
      <w:marLeft w:val="0"/>
      <w:marRight w:val="0"/>
      <w:marTop w:val="0"/>
      <w:marBottom w:val="0"/>
      <w:divBdr>
        <w:top w:val="none" w:sz="0" w:space="0" w:color="auto"/>
        <w:left w:val="none" w:sz="0" w:space="0" w:color="auto"/>
        <w:bottom w:val="none" w:sz="0" w:space="0" w:color="auto"/>
        <w:right w:val="none" w:sz="0" w:space="0" w:color="auto"/>
      </w:divBdr>
    </w:div>
    <w:div w:id="2128501092">
      <w:bodyDiv w:val="1"/>
      <w:marLeft w:val="0"/>
      <w:marRight w:val="0"/>
      <w:marTop w:val="0"/>
      <w:marBottom w:val="0"/>
      <w:divBdr>
        <w:top w:val="none" w:sz="0" w:space="0" w:color="auto"/>
        <w:left w:val="none" w:sz="0" w:space="0" w:color="auto"/>
        <w:bottom w:val="none" w:sz="0" w:space="0" w:color="auto"/>
        <w:right w:val="none" w:sz="0" w:space="0" w:color="auto"/>
      </w:divBdr>
    </w:div>
    <w:div w:id="2137792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89.bin" Type="http://schemas.openxmlformats.org/officeDocument/2006/relationships/oleObject"/><Relationship Id="rId10000" Target="media/image4773.wmf" Type="http://schemas.openxmlformats.org/officeDocument/2006/relationships/image"/><Relationship Id="rId10001" Target="embeddings/oleObject5221.bin" Type="http://schemas.openxmlformats.org/officeDocument/2006/relationships/oleObject"/><Relationship Id="rId10002" Target="media/image4774.wmf" Type="http://schemas.openxmlformats.org/officeDocument/2006/relationships/image"/><Relationship Id="rId10003" Target="embeddings/oleObject5222.bin" Type="http://schemas.openxmlformats.org/officeDocument/2006/relationships/oleObject"/><Relationship Id="rId10004" Target="media/image4775.wmf" Type="http://schemas.openxmlformats.org/officeDocument/2006/relationships/image"/><Relationship Id="rId10005" Target="embeddings/oleObject5223.bin" Type="http://schemas.openxmlformats.org/officeDocument/2006/relationships/oleObject"/><Relationship Id="rId10006" Target="media/image4776.wmf" Type="http://schemas.openxmlformats.org/officeDocument/2006/relationships/image"/><Relationship Id="rId10007" Target="embeddings/oleObject5224.bin" Type="http://schemas.openxmlformats.org/officeDocument/2006/relationships/oleObject"/><Relationship Id="rId10008" Target="media/image4777.wmf" Type="http://schemas.openxmlformats.org/officeDocument/2006/relationships/image"/><Relationship Id="rId10009" Target="embeddings/oleObject5225.bin" Type="http://schemas.openxmlformats.org/officeDocument/2006/relationships/oleObject"/><Relationship Id="rId1001" Target="media/image505.wmf" Type="http://schemas.openxmlformats.org/officeDocument/2006/relationships/image"/><Relationship Id="rId10010" Target="media/image4778.png" Type="http://schemas.openxmlformats.org/officeDocument/2006/relationships/image"/><Relationship Id="rId10011" Target="media/image4779.wmf" Type="http://schemas.openxmlformats.org/officeDocument/2006/relationships/image"/><Relationship Id="rId10012" Target="embeddings/oleObject5226.bin" Type="http://schemas.openxmlformats.org/officeDocument/2006/relationships/oleObject"/><Relationship Id="rId10013" Target="media/image4780.wmf" Type="http://schemas.openxmlformats.org/officeDocument/2006/relationships/image"/><Relationship Id="rId10014" Target="embeddings/oleObject5227.bin" Type="http://schemas.openxmlformats.org/officeDocument/2006/relationships/oleObject"/><Relationship Id="rId10015" Target="media/image4781.wmf" Type="http://schemas.openxmlformats.org/officeDocument/2006/relationships/image"/><Relationship Id="rId10016" Target="embeddings/oleObject5228.bin" Type="http://schemas.openxmlformats.org/officeDocument/2006/relationships/oleObject"/><Relationship Id="rId10017" Target="media/image4782.wmf" Type="http://schemas.openxmlformats.org/officeDocument/2006/relationships/image"/><Relationship Id="rId10018" Target="embeddings/oleObject5229.bin" Type="http://schemas.openxmlformats.org/officeDocument/2006/relationships/oleObject"/><Relationship Id="rId10019" Target="media/image4783.wmf" Type="http://schemas.openxmlformats.org/officeDocument/2006/relationships/image"/><Relationship Id="rId1002" Target="embeddings/oleObject490.bin" Type="http://schemas.openxmlformats.org/officeDocument/2006/relationships/oleObject"/><Relationship Id="rId10020" Target="embeddings/oleObject5230.bin" Type="http://schemas.openxmlformats.org/officeDocument/2006/relationships/oleObject"/><Relationship Id="rId10021" Target="media/image4784.wmf" Type="http://schemas.openxmlformats.org/officeDocument/2006/relationships/image"/><Relationship Id="rId10022" Target="embeddings/oleObject5231.bin" Type="http://schemas.openxmlformats.org/officeDocument/2006/relationships/oleObject"/><Relationship Id="rId10023" Target="media/image4785.wmf" Type="http://schemas.openxmlformats.org/officeDocument/2006/relationships/image"/><Relationship Id="rId10024" Target="embeddings/oleObject5232.bin" Type="http://schemas.openxmlformats.org/officeDocument/2006/relationships/oleObject"/><Relationship Id="rId10025" Target="media/image4786.wmf" Type="http://schemas.openxmlformats.org/officeDocument/2006/relationships/image"/><Relationship Id="rId10026" Target="embeddings/oleObject5233.bin" Type="http://schemas.openxmlformats.org/officeDocument/2006/relationships/oleObject"/><Relationship Id="rId10027" Target="media/image4787.wmf" Type="http://schemas.openxmlformats.org/officeDocument/2006/relationships/image"/><Relationship Id="rId10028" Target="embeddings/oleObject5234.bin" Type="http://schemas.openxmlformats.org/officeDocument/2006/relationships/oleObject"/><Relationship Id="rId10029" Target="media/image4788.wmf" Type="http://schemas.openxmlformats.org/officeDocument/2006/relationships/image"/><Relationship Id="rId1003" Target="media/image506.wmf" Type="http://schemas.openxmlformats.org/officeDocument/2006/relationships/image"/><Relationship Id="rId10030" Target="embeddings/oleObject5235.bin" Type="http://schemas.openxmlformats.org/officeDocument/2006/relationships/oleObject"/><Relationship Id="rId10031" Target="media/image4789.wmf" Type="http://schemas.openxmlformats.org/officeDocument/2006/relationships/image"/><Relationship Id="rId10032" Target="embeddings/oleObject5236.bin" Type="http://schemas.openxmlformats.org/officeDocument/2006/relationships/oleObject"/><Relationship Id="rId10033" Target="media/image4790.wmf" Type="http://schemas.openxmlformats.org/officeDocument/2006/relationships/image"/><Relationship Id="rId10034" Target="embeddings/oleObject5237.bin" Type="http://schemas.openxmlformats.org/officeDocument/2006/relationships/oleObject"/><Relationship Id="rId10035" Target="media/image4791.wmf" Type="http://schemas.openxmlformats.org/officeDocument/2006/relationships/image"/><Relationship Id="rId10036" Target="embeddings/oleObject5238.bin" Type="http://schemas.openxmlformats.org/officeDocument/2006/relationships/oleObject"/><Relationship Id="rId10037" Target="media/image4792.wmf" Type="http://schemas.openxmlformats.org/officeDocument/2006/relationships/image"/><Relationship Id="rId10038" Target="embeddings/oleObject5239.bin" Type="http://schemas.openxmlformats.org/officeDocument/2006/relationships/oleObject"/><Relationship Id="rId10039" Target="media/image4793.wmf" Type="http://schemas.openxmlformats.org/officeDocument/2006/relationships/image"/><Relationship Id="rId1004" Target="embeddings/oleObject491.bin" Type="http://schemas.openxmlformats.org/officeDocument/2006/relationships/oleObject"/><Relationship Id="rId10040" Target="embeddings/oleObject5240.bin" Type="http://schemas.openxmlformats.org/officeDocument/2006/relationships/oleObject"/><Relationship Id="rId10041" Target="media/image4794.wmf" Type="http://schemas.openxmlformats.org/officeDocument/2006/relationships/image"/><Relationship Id="rId10042" Target="embeddings/oleObject5241.bin" Type="http://schemas.openxmlformats.org/officeDocument/2006/relationships/oleObject"/><Relationship Id="rId10043" Target="media/image4795.wmf" Type="http://schemas.openxmlformats.org/officeDocument/2006/relationships/image"/><Relationship Id="rId10044" Target="embeddings/oleObject5242.bin" Type="http://schemas.openxmlformats.org/officeDocument/2006/relationships/oleObject"/><Relationship Id="rId10045" Target="media/image4796.wmf" Type="http://schemas.openxmlformats.org/officeDocument/2006/relationships/image"/><Relationship Id="rId10046" Target="embeddings/oleObject5243.bin" Type="http://schemas.openxmlformats.org/officeDocument/2006/relationships/oleObject"/><Relationship Id="rId10047" Target="media/image4797.wmf" Type="http://schemas.openxmlformats.org/officeDocument/2006/relationships/image"/><Relationship Id="rId10048" Target="embeddings/oleObject5244.bin" Type="http://schemas.openxmlformats.org/officeDocument/2006/relationships/oleObject"/><Relationship Id="rId10049" Target="media/image4798.wmf" Type="http://schemas.openxmlformats.org/officeDocument/2006/relationships/image"/><Relationship Id="rId1005" Target="media/image507.wmf" Type="http://schemas.openxmlformats.org/officeDocument/2006/relationships/image"/><Relationship Id="rId10050" Target="embeddings/oleObject5245.bin" Type="http://schemas.openxmlformats.org/officeDocument/2006/relationships/oleObject"/><Relationship Id="rId10051" Target="media/image4799.wmf" Type="http://schemas.openxmlformats.org/officeDocument/2006/relationships/image"/><Relationship Id="rId10052" Target="embeddings/oleObject5246.bin" Type="http://schemas.openxmlformats.org/officeDocument/2006/relationships/oleObject"/><Relationship Id="rId10053" Target="media/image4800.wmf" Type="http://schemas.openxmlformats.org/officeDocument/2006/relationships/image"/><Relationship Id="rId10054" Target="embeddings/oleObject5247.bin" Type="http://schemas.openxmlformats.org/officeDocument/2006/relationships/oleObject"/><Relationship Id="rId10055" Target="media/image4801.wmf" Type="http://schemas.openxmlformats.org/officeDocument/2006/relationships/image"/><Relationship Id="rId10056" Target="embeddings/oleObject5248.bin" Type="http://schemas.openxmlformats.org/officeDocument/2006/relationships/oleObject"/><Relationship Id="rId10057" Target="media/image4802.wmf" Type="http://schemas.openxmlformats.org/officeDocument/2006/relationships/image"/><Relationship Id="rId10058" Target="embeddings/oleObject5249.bin" Type="http://schemas.openxmlformats.org/officeDocument/2006/relationships/oleObject"/><Relationship Id="rId10059" Target="media/image4803.wmf" Type="http://schemas.openxmlformats.org/officeDocument/2006/relationships/image"/><Relationship Id="rId1006" Target="embeddings/oleObject492.bin" Type="http://schemas.openxmlformats.org/officeDocument/2006/relationships/oleObject"/><Relationship Id="rId10060" Target="embeddings/oleObject5250.bin" Type="http://schemas.openxmlformats.org/officeDocument/2006/relationships/oleObject"/><Relationship Id="rId10061" Target="media/image4804.wmf" Type="http://schemas.openxmlformats.org/officeDocument/2006/relationships/image"/><Relationship Id="rId10062" Target="embeddings/oleObject5251.bin" Type="http://schemas.openxmlformats.org/officeDocument/2006/relationships/oleObject"/><Relationship Id="rId10063" Target="media/image4805.wmf" Type="http://schemas.openxmlformats.org/officeDocument/2006/relationships/image"/><Relationship Id="rId10064" Target="embeddings/oleObject5252.bin" Type="http://schemas.openxmlformats.org/officeDocument/2006/relationships/oleObject"/><Relationship Id="rId10065" Target="media/image4806.wmf" Type="http://schemas.openxmlformats.org/officeDocument/2006/relationships/image"/><Relationship Id="rId10066" Target="embeddings/oleObject5253.bin" Type="http://schemas.openxmlformats.org/officeDocument/2006/relationships/oleObject"/><Relationship Id="rId10067" Target="media/image4807.wmf" Type="http://schemas.openxmlformats.org/officeDocument/2006/relationships/image"/><Relationship Id="rId10068" Target="embeddings/oleObject5254.bin" Type="http://schemas.openxmlformats.org/officeDocument/2006/relationships/oleObject"/><Relationship Id="rId10069" Target="media/image4808.wmf" Type="http://schemas.openxmlformats.org/officeDocument/2006/relationships/image"/><Relationship Id="rId1007" Target="media/image508.wmf" Type="http://schemas.openxmlformats.org/officeDocument/2006/relationships/image"/><Relationship Id="rId10070" Target="embeddings/oleObject5255.bin" Type="http://schemas.openxmlformats.org/officeDocument/2006/relationships/oleObject"/><Relationship Id="rId10071" Target="media/image4809.wmf" Type="http://schemas.openxmlformats.org/officeDocument/2006/relationships/image"/><Relationship Id="rId10072" Target="embeddings/oleObject5256.bin" Type="http://schemas.openxmlformats.org/officeDocument/2006/relationships/oleObject"/><Relationship Id="rId10073" Target="media/image4810.wmf" Type="http://schemas.openxmlformats.org/officeDocument/2006/relationships/image"/><Relationship Id="rId10074" Target="embeddings/oleObject5257.bin" Type="http://schemas.openxmlformats.org/officeDocument/2006/relationships/oleObject"/><Relationship Id="rId10075" Target="media/image4811.wmf" Type="http://schemas.openxmlformats.org/officeDocument/2006/relationships/image"/><Relationship Id="rId10076" Target="embeddings/oleObject5258.bin" Type="http://schemas.openxmlformats.org/officeDocument/2006/relationships/oleObject"/><Relationship Id="rId10077" Target="media/image4812.wmf" Type="http://schemas.openxmlformats.org/officeDocument/2006/relationships/image"/><Relationship Id="rId10078" Target="embeddings/oleObject5259.bin" Type="http://schemas.openxmlformats.org/officeDocument/2006/relationships/oleObject"/><Relationship Id="rId10079" Target="media/image4813.wmf" Type="http://schemas.openxmlformats.org/officeDocument/2006/relationships/image"/><Relationship Id="rId1008" Target="embeddings/oleObject493.bin" Type="http://schemas.openxmlformats.org/officeDocument/2006/relationships/oleObject"/><Relationship Id="rId10080" Target="embeddings/oleObject5260.bin" Type="http://schemas.openxmlformats.org/officeDocument/2006/relationships/oleObject"/><Relationship Id="rId10081" Target="media/image4814.wmf" Type="http://schemas.openxmlformats.org/officeDocument/2006/relationships/image"/><Relationship Id="rId10082" Target="embeddings/oleObject5261.bin" Type="http://schemas.openxmlformats.org/officeDocument/2006/relationships/oleObject"/><Relationship Id="rId10083" Target="media/image4815.wmf" Type="http://schemas.openxmlformats.org/officeDocument/2006/relationships/image"/><Relationship Id="rId10084" Target="embeddings/oleObject5262.bin" Type="http://schemas.openxmlformats.org/officeDocument/2006/relationships/oleObject"/><Relationship Id="rId10085" Target="media/image4816.wmf" Type="http://schemas.openxmlformats.org/officeDocument/2006/relationships/image"/><Relationship Id="rId10086" Target="embeddings/oleObject5263.bin" Type="http://schemas.openxmlformats.org/officeDocument/2006/relationships/oleObject"/><Relationship Id="rId10087" Target="media/image4817.wmf" Type="http://schemas.openxmlformats.org/officeDocument/2006/relationships/image"/><Relationship Id="rId10088" Target="embeddings/oleObject5264.bin" Type="http://schemas.openxmlformats.org/officeDocument/2006/relationships/oleObject"/><Relationship Id="rId10089" Target="media/image4818.wmf" Type="http://schemas.openxmlformats.org/officeDocument/2006/relationships/image"/><Relationship Id="rId1009" Target="media/image509.wmf" Type="http://schemas.openxmlformats.org/officeDocument/2006/relationships/image"/><Relationship Id="rId10090" Target="embeddings/oleObject5265.bin" Type="http://schemas.openxmlformats.org/officeDocument/2006/relationships/oleObject"/><Relationship Id="rId10091" Target="media/image4819.wmf" Type="http://schemas.openxmlformats.org/officeDocument/2006/relationships/image"/><Relationship Id="rId10092" Target="embeddings/oleObject5266.bin" Type="http://schemas.openxmlformats.org/officeDocument/2006/relationships/oleObject"/><Relationship Id="rId10093" Target="media/image4820.wmf" Type="http://schemas.openxmlformats.org/officeDocument/2006/relationships/image"/><Relationship Id="rId10094" Target="embeddings/oleObject5267.bin" Type="http://schemas.openxmlformats.org/officeDocument/2006/relationships/oleObject"/><Relationship Id="rId10095" Target="media/image4821.wmf" Type="http://schemas.openxmlformats.org/officeDocument/2006/relationships/image"/><Relationship Id="rId10096" Target="embeddings/oleObject5268.bin" Type="http://schemas.openxmlformats.org/officeDocument/2006/relationships/oleObject"/><Relationship Id="rId10097" Target="media/image4822.wmf" Type="http://schemas.openxmlformats.org/officeDocument/2006/relationships/image"/><Relationship Id="rId10098" Target="embeddings/oleObject5269.bin" Type="http://schemas.openxmlformats.org/officeDocument/2006/relationships/oleObject"/><Relationship Id="rId10099" Target="media/image4823.wmf" Type="http://schemas.openxmlformats.org/officeDocument/2006/relationships/image"/><Relationship Id="rId101" Target="media/image48.wmf" Type="http://schemas.openxmlformats.org/officeDocument/2006/relationships/image"/><Relationship Id="rId1010" Target="embeddings/oleObject494.bin" Type="http://schemas.openxmlformats.org/officeDocument/2006/relationships/oleObject"/><Relationship Id="rId10100" Target="embeddings/oleObject5270.bin" Type="http://schemas.openxmlformats.org/officeDocument/2006/relationships/oleObject"/><Relationship Id="rId10101" Target="media/image4824.wmf" Type="http://schemas.openxmlformats.org/officeDocument/2006/relationships/image"/><Relationship Id="rId10102" Target="embeddings/oleObject5271.bin" Type="http://schemas.openxmlformats.org/officeDocument/2006/relationships/oleObject"/><Relationship Id="rId10103" Target="media/image4825.wmf" Type="http://schemas.openxmlformats.org/officeDocument/2006/relationships/image"/><Relationship Id="rId10104" Target="embeddings/oleObject5272.bin" Type="http://schemas.openxmlformats.org/officeDocument/2006/relationships/oleObject"/><Relationship Id="rId10105" Target="media/image4826.wmf" Type="http://schemas.openxmlformats.org/officeDocument/2006/relationships/image"/><Relationship Id="rId10106" Target="embeddings/oleObject5273.bin" Type="http://schemas.openxmlformats.org/officeDocument/2006/relationships/oleObject"/><Relationship Id="rId10107" Target="media/image4827.wmf" Type="http://schemas.openxmlformats.org/officeDocument/2006/relationships/image"/><Relationship Id="rId10108" Target="embeddings/oleObject5274.bin" Type="http://schemas.openxmlformats.org/officeDocument/2006/relationships/oleObject"/><Relationship Id="rId10109" Target="media/image4828.wmf" Type="http://schemas.openxmlformats.org/officeDocument/2006/relationships/image"/><Relationship Id="rId1011" Target="media/image510.wmf" Type="http://schemas.openxmlformats.org/officeDocument/2006/relationships/image"/><Relationship Id="rId10110" Target="embeddings/oleObject5275.bin" Type="http://schemas.openxmlformats.org/officeDocument/2006/relationships/oleObject"/><Relationship Id="rId10111" Target="embeddings/oleObject5276.bin" Type="http://schemas.openxmlformats.org/officeDocument/2006/relationships/oleObject"/><Relationship Id="rId10112" Target="media/image4829.wmf" Type="http://schemas.openxmlformats.org/officeDocument/2006/relationships/image"/><Relationship Id="rId10113" Target="embeddings/oleObject5277.bin" Type="http://schemas.openxmlformats.org/officeDocument/2006/relationships/oleObject"/><Relationship Id="rId10114" Target="media/image4830.wmf" Type="http://schemas.openxmlformats.org/officeDocument/2006/relationships/image"/><Relationship Id="rId10115" Target="embeddings/oleObject5278.bin" Type="http://schemas.openxmlformats.org/officeDocument/2006/relationships/oleObject"/><Relationship Id="rId10116" Target="media/image4831.wmf" Type="http://schemas.openxmlformats.org/officeDocument/2006/relationships/image"/><Relationship Id="rId10117" Target="embeddings/oleObject5279.bin" Type="http://schemas.openxmlformats.org/officeDocument/2006/relationships/oleObject"/><Relationship Id="rId10118" Target="media/image4832.wmf" Type="http://schemas.openxmlformats.org/officeDocument/2006/relationships/image"/><Relationship Id="rId10119" Target="embeddings/oleObject5280.bin" Type="http://schemas.openxmlformats.org/officeDocument/2006/relationships/oleObject"/><Relationship Id="rId1012" Target="embeddings/oleObject495.bin" Type="http://schemas.openxmlformats.org/officeDocument/2006/relationships/oleObject"/><Relationship Id="rId10120" Target="media/image4833.wmf" Type="http://schemas.openxmlformats.org/officeDocument/2006/relationships/image"/><Relationship Id="rId10121" Target="embeddings/oleObject5281.bin" Type="http://schemas.openxmlformats.org/officeDocument/2006/relationships/oleObject"/><Relationship Id="rId10122" Target="media/image4834.wmf" Type="http://schemas.openxmlformats.org/officeDocument/2006/relationships/image"/><Relationship Id="rId10123" Target="embeddings/oleObject5282.bin" Type="http://schemas.openxmlformats.org/officeDocument/2006/relationships/oleObject"/><Relationship Id="rId10124" Target="media/image4835.wmf" Type="http://schemas.openxmlformats.org/officeDocument/2006/relationships/image"/><Relationship Id="rId10125" Target="embeddings/oleObject5283.bin" Type="http://schemas.openxmlformats.org/officeDocument/2006/relationships/oleObject"/><Relationship Id="rId10126" Target="media/image4836.wmf" Type="http://schemas.openxmlformats.org/officeDocument/2006/relationships/image"/><Relationship Id="rId10127" Target="embeddings/oleObject5284.bin" Type="http://schemas.openxmlformats.org/officeDocument/2006/relationships/oleObject"/><Relationship Id="rId10128" Target="media/image4837.wmf" Type="http://schemas.openxmlformats.org/officeDocument/2006/relationships/image"/><Relationship Id="rId10129" Target="embeddings/oleObject5285.bin" Type="http://schemas.openxmlformats.org/officeDocument/2006/relationships/oleObject"/><Relationship Id="rId1013" Target="media/image511.wmf" Type="http://schemas.openxmlformats.org/officeDocument/2006/relationships/image"/><Relationship Id="rId10130" Target="media/image4838.wmf" Type="http://schemas.openxmlformats.org/officeDocument/2006/relationships/image"/><Relationship Id="rId10131" Target="embeddings/oleObject5286.bin" Type="http://schemas.openxmlformats.org/officeDocument/2006/relationships/oleObject"/><Relationship Id="rId10132" Target="media/image4839.wmf" Type="http://schemas.openxmlformats.org/officeDocument/2006/relationships/image"/><Relationship Id="rId10133" Target="embeddings/oleObject5287.bin" Type="http://schemas.openxmlformats.org/officeDocument/2006/relationships/oleObject"/><Relationship Id="rId10134" Target="media/image4840.wmf" Type="http://schemas.openxmlformats.org/officeDocument/2006/relationships/image"/><Relationship Id="rId10135" Target="embeddings/oleObject5288.bin" Type="http://schemas.openxmlformats.org/officeDocument/2006/relationships/oleObject"/><Relationship Id="rId10136" Target="media/image4841.wmf" Type="http://schemas.openxmlformats.org/officeDocument/2006/relationships/image"/><Relationship Id="rId10137" Target="embeddings/oleObject5289.bin" Type="http://schemas.openxmlformats.org/officeDocument/2006/relationships/oleObject"/><Relationship Id="rId10138" Target="media/image4842.wmf" Type="http://schemas.openxmlformats.org/officeDocument/2006/relationships/image"/><Relationship Id="rId10139" Target="embeddings/oleObject5290.bin" Type="http://schemas.openxmlformats.org/officeDocument/2006/relationships/oleObject"/><Relationship Id="rId1014" Target="embeddings/oleObject496.bin" Type="http://schemas.openxmlformats.org/officeDocument/2006/relationships/oleObject"/><Relationship Id="rId10140" Target="media/image4843.wmf" Type="http://schemas.openxmlformats.org/officeDocument/2006/relationships/image"/><Relationship Id="rId10141" Target="embeddings/oleObject5291.bin" Type="http://schemas.openxmlformats.org/officeDocument/2006/relationships/oleObject"/><Relationship Id="rId10142" Target="media/image4844.wmf" Type="http://schemas.openxmlformats.org/officeDocument/2006/relationships/image"/><Relationship Id="rId10143" Target="embeddings/oleObject5292.bin" Type="http://schemas.openxmlformats.org/officeDocument/2006/relationships/oleObject"/><Relationship Id="rId10144" Target="media/image4845.wmf" Type="http://schemas.openxmlformats.org/officeDocument/2006/relationships/image"/><Relationship Id="rId10145" Target="embeddings/oleObject5293.bin" Type="http://schemas.openxmlformats.org/officeDocument/2006/relationships/oleObject"/><Relationship Id="rId10146" Target="media/image4846.wmf" Type="http://schemas.openxmlformats.org/officeDocument/2006/relationships/image"/><Relationship Id="rId10147" Target="embeddings/oleObject5294.bin" Type="http://schemas.openxmlformats.org/officeDocument/2006/relationships/oleObject"/><Relationship Id="rId10148" Target="media/image4847.wmf" Type="http://schemas.openxmlformats.org/officeDocument/2006/relationships/image"/><Relationship Id="rId10149" Target="embeddings/oleObject5295.bin" Type="http://schemas.openxmlformats.org/officeDocument/2006/relationships/oleObject"/><Relationship Id="rId1015" Target="media/image512.wmf" Type="http://schemas.openxmlformats.org/officeDocument/2006/relationships/image"/><Relationship Id="rId10150" Target="media/image4848.wmf" Type="http://schemas.openxmlformats.org/officeDocument/2006/relationships/image"/><Relationship Id="rId10151" Target="embeddings/oleObject5296.bin" Type="http://schemas.openxmlformats.org/officeDocument/2006/relationships/oleObject"/><Relationship Id="rId10152" Target="media/image4849.wmf" Type="http://schemas.openxmlformats.org/officeDocument/2006/relationships/image"/><Relationship Id="rId10153" Target="embeddings/oleObject5297.bin" Type="http://schemas.openxmlformats.org/officeDocument/2006/relationships/oleObject"/><Relationship Id="rId10154" Target="media/image4850.wmf" Type="http://schemas.openxmlformats.org/officeDocument/2006/relationships/image"/><Relationship Id="rId10155" Target="embeddings/oleObject5298.bin" Type="http://schemas.openxmlformats.org/officeDocument/2006/relationships/oleObject"/><Relationship Id="rId10156" Target="media/image4851.wmf" Type="http://schemas.openxmlformats.org/officeDocument/2006/relationships/image"/><Relationship Id="rId10157" Target="embeddings/oleObject5299.bin" Type="http://schemas.openxmlformats.org/officeDocument/2006/relationships/oleObject"/><Relationship Id="rId10158" Target="media/image4852.png" Type="http://schemas.openxmlformats.org/officeDocument/2006/relationships/image"/><Relationship Id="rId10159" Target="media/image4853.wmf" Type="http://schemas.openxmlformats.org/officeDocument/2006/relationships/image"/><Relationship Id="rId1016" Target="embeddings/oleObject497.bin" Type="http://schemas.openxmlformats.org/officeDocument/2006/relationships/oleObject"/><Relationship Id="rId10160" Target="embeddings/oleObject5300.bin" Type="http://schemas.openxmlformats.org/officeDocument/2006/relationships/oleObject"/><Relationship Id="rId10161" Target="media/image4854.wmf" Type="http://schemas.openxmlformats.org/officeDocument/2006/relationships/image"/><Relationship Id="rId10162" Target="embeddings/oleObject5301.bin" Type="http://schemas.openxmlformats.org/officeDocument/2006/relationships/oleObject"/><Relationship Id="rId10163" Target="media/image4855.wmf" Type="http://schemas.openxmlformats.org/officeDocument/2006/relationships/image"/><Relationship Id="rId10164" Target="embeddings/oleObject5302.bin" Type="http://schemas.openxmlformats.org/officeDocument/2006/relationships/oleObject"/><Relationship Id="rId10165" Target="media/image4856.wmf" Type="http://schemas.openxmlformats.org/officeDocument/2006/relationships/image"/><Relationship Id="rId10166" Target="embeddings/oleObject5303.bin" Type="http://schemas.openxmlformats.org/officeDocument/2006/relationships/oleObject"/><Relationship Id="rId10167" Target="media/image4857.wmf" Type="http://schemas.openxmlformats.org/officeDocument/2006/relationships/image"/><Relationship Id="rId10168" Target="embeddings/oleObject5304.bin" Type="http://schemas.openxmlformats.org/officeDocument/2006/relationships/oleObject"/><Relationship Id="rId10169" Target="media/image4858.wmf" Type="http://schemas.openxmlformats.org/officeDocument/2006/relationships/image"/><Relationship Id="rId1017" Target="media/image513.wmf" Type="http://schemas.openxmlformats.org/officeDocument/2006/relationships/image"/><Relationship Id="rId10170" Target="embeddings/oleObject5305.bin" Type="http://schemas.openxmlformats.org/officeDocument/2006/relationships/oleObject"/><Relationship Id="rId10171" Target="media/image4859.wmf" Type="http://schemas.openxmlformats.org/officeDocument/2006/relationships/image"/><Relationship Id="rId10172" Target="embeddings/oleObject5306.bin" Type="http://schemas.openxmlformats.org/officeDocument/2006/relationships/oleObject"/><Relationship Id="rId10173" Target="media/image4860.wmf" Type="http://schemas.openxmlformats.org/officeDocument/2006/relationships/image"/><Relationship Id="rId10174" Target="embeddings/oleObject5307.bin" Type="http://schemas.openxmlformats.org/officeDocument/2006/relationships/oleObject"/><Relationship Id="rId10175" Target="media/image4861.wmf" Type="http://schemas.openxmlformats.org/officeDocument/2006/relationships/image"/><Relationship Id="rId10176" Target="embeddings/oleObject5308.bin" Type="http://schemas.openxmlformats.org/officeDocument/2006/relationships/oleObject"/><Relationship Id="rId10177" Target="media/image4862.wmf" Type="http://schemas.openxmlformats.org/officeDocument/2006/relationships/image"/><Relationship Id="rId10178" Target="embeddings/oleObject5309.bin" Type="http://schemas.openxmlformats.org/officeDocument/2006/relationships/oleObject"/><Relationship Id="rId10179" Target="media/image4863.wmf" Type="http://schemas.openxmlformats.org/officeDocument/2006/relationships/image"/><Relationship Id="rId1018" Target="embeddings/oleObject498.bin" Type="http://schemas.openxmlformats.org/officeDocument/2006/relationships/oleObject"/><Relationship Id="rId10180" Target="embeddings/oleObject5310.bin" Type="http://schemas.openxmlformats.org/officeDocument/2006/relationships/oleObject"/><Relationship Id="rId10181" Target="media/image4864.wmf" Type="http://schemas.openxmlformats.org/officeDocument/2006/relationships/image"/><Relationship Id="rId10182" Target="embeddings/oleObject5311.bin" Type="http://schemas.openxmlformats.org/officeDocument/2006/relationships/oleObject"/><Relationship Id="rId10183" Target="media/image4865.wmf" Type="http://schemas.openxmlformats.org/officeDocument/2006/relationships/image"/><Relationship Id="rId10184" Target="embeddings/oleObject5312.bin" Type="http://schemas.openxmlformats.org/officeDocument/2006/relationships/oleObject"/><Relationship Id="rId10185" Target="media/image4866.wmf" Type="http://schemas.openxmlformats.org/officeDocument/2006/relationships/image"/><Relationship Id="rId10186" Target="embeddings/oleObject5313.bin" Type="http://schemas.openxmlformats.org/officeDocument/2006/relationships/oleObject"/><Relationship Id="rId10187" Target="media/image4867.wmf" Type="http://schemas.openxmlformats.org/officeDocument/2006/relationships/image"/><Relationship Id="rId10188" Target="embeddings/oleObject5314.bin" Type="http://schemas.openxmlformats.org/officeDocument/2006/relationships/oleObject"/><Relationship Id="rId10189" Target="media/image4868.wmf" Type="http://schemas.openxmlformats.org/officeDocument/2006/relationships/image"/><Relationship Id="rId1019" Target="media/image514.wmf" Type="http://schemas.openxmlformats.org/officeDocument/2006/relationships/image"/><Relationship Id="rId10190" Target="embeddings/oleObject5315.bin" Type="http://schemas.openxmlformats.org/officeDocument/2006/relationships/oleObject"/><Relationship Id="rId10191" Target="embeddings/oleObject5316.bin" Type="http://schemas.openxmlformats.org/officeDocument/2006/relationships/oleObject"/><Relationship Id="rId10192" Target="media/image4869.wmf" Type="http://schemas.openxmlformats.org/officeDocument/2006/relationships/image"/><Relationship Id="rId10193" Target="embeddings/oleObject5317.bin" Type="http://schemas.openxmlformats.org/officeDocument/2006/relationships/oleObject"/><Relationship Id="rId10194" Target="media/image4870.wmf" Type="http://schemas.openxmlformats.org/officeDocument/2006/relationships/image"/><Relationship Id="rId10195" Target="embeddings/oleObject5318.bin" Type="http://schemas.openxmlformats.org/officeDocument/2006/relationships/oleObject"/><Relationship Id="rId10196" Target="media/image4871.wmf" Type="http://schemas.openxmlformats.org/officeDocument/2006/relationships/image"/><Relationship Id="rId10197" Target="embeddings/oleObject5319.bin" Type="http://schemas.openxmlformats.org/officeDocument/2006/relationships/oleObject"/><Relationship Id="rId10198" Target="media/image4872.wmf" Type="http://schemas.openxmlformats.org/officeDocument/2006/relationships/image"/><Relationship Id="rId10199" Target="embeddings/oleObject5320.bin" Type="http://schemas.openxmlformats.org/officeDocument/2006/relationships/oleObject"/><Relationship Id="rId102" Target="embeddings/oleObject47.bin" Type="http://schemas.openxmlformats.org/officeDocument/2006/relationships/oleObject"/><Relationship Id="rId1020" Target="embeddings/oleObject499.bin" Type="http://schemas.openxmlformats.org/officeDocument/2006/relationships/oleObject"/><Relationship Id="rId10200" Target="media/image4873.wmf" Type="http://schemas.openxmlformats.org/officeDocument/2006/relationships/image"/><Relationship Id="rId10201" Target="embeddings/oleObject5321.bin" Type="http://schemas.openxmlformats.org/officeDocument/2006/relationships/oleObject"/><Relationship Id="rId10202" Target="media/image4874.wmf" Type="http://schemas.openxmlformats.org/officeDocument/2006/relationships/image"/><Relationship Id="rId10203" Target="embeddings/oleObject5322.bin" Type="http://schemas.openxmlformats.org/officeDocument/2006/relationships/oleObject"/><Relationship Id="rId10204" Target="media/image4875.wmf" Type="http://schemas.openxmlformats.org/officeDocument/2006/relationships/image"/><Relationship Id="rId10205" Target="embeddings/oleObject5323.bin" Type="http://schemas.openxmlformats.org/officeDocument/2006/relationships/oleObject"/><Relationship Id="rId10206" Target="media/image4876.wmf" Type="http://schemas.openxmlformats.org/officeDocument/2006/relationships/image"/><Relationship Id="rId10207" Target="embeddings/oleObject5324.bin" Type="http://schemas.openxmlformats.org/officeDocument/2006/relationships/oleObject"/><Relationship Id="rId10208" Target="media/image4877.wmf" Type="http://schemas.openxmlformats.org/officeDocument/2006/relationships/image"/><Relationship Id="rId10209" Target="embeddings/oleObject5325.bin" Type="http://schemas.openxmlformats.org/officeDocument/2006/relationships/oleObject"/><Relationship Id="rId1021" Target="media/image515.wmf" Type="http://schemas.openxmlformats.org/officeDocument/2006/relationships/image"/><Relationship Id="rId10210" Target="media/image4878.wmf" Type="http://schemas.openxmlformats.org/officeDocument/2006/relationships/image"/><Relationship Id="rId10211" Target="embeddings/oleObject5326.bin" Type="http://schemas.openxmlformats.org/officeDocument/2006/relationships/oleObject"/><Relationship Id="rId10212" Target="media/image4879.wmf" Type="http://schemas.openxmlformats.org/officeDocument/2006/relationships/image"/><Relationship Id="rId10213" Target="embeddings/oleObject5327.bin" Type="http://schemas.openxmlformats.org/officeDocument/2006/relationships/oleObject"/><Relationship Id="rId10214" Target="media/image4880.wmf" Type="http://schemas.openxmlformats.org/officeDocument/2006/relationships/image"/><Relationship Id="rId10215" Target="embeddings/oleObject5328.bin" Type="http://schemas.openxmlformats.org/officeDocument/2006/relationships/oleObject"/><Relationship Id="rId10216" Target="media/image4881.wmf" Type="http://schemas.openxmlformats.org/officeDocument/2006/relationships/image"/><Relationship Id="rId10217" Target="embeddings/oleObject5329.bin" Type="http://schemas.openxmlformats.org/officeDocument/2006/relationships/oleObject"/><Relationship Id="rId10218" Target="media/image4882.wmf" Type="http://schemas.openxmlformats.org/officeDocument/2006/relationships/image"/><Relationship Id="rId10219" Target="embeddings/oleObject5330.bin" Type="http://schemas.openxmlformats.org/officeDocument/2006/relationships/oleObject"/><Relationship Id="rId1022" Target="embeddings/oleObject500.bin" Type="http://schemas.openxmlformats.org/officeDocument/2006/relationships/oleObject"/><Relationship Id="rId10220" Target="media/image4883.wmf" Type="http://schemas.openxmlformats.org/officeDocument/2006/relationships/image"/><Relationship Id="rId10221" Target="embeddings/oleObject5331.bin" Type="http://schemas.openxmlformats.org/officeDocument/2006/relationships/oleObject"/><Relationship Id="rId10222" Target="media/image4884.wmf" Type="http://schemas.openxmlformats.org/officeDocument/2006/relationships/image"/><Relationship Id="rId10223" Target="embeddings/oleObject5332.bin" Type="http://schemas.openxmlformats.org/officeDocument/2006/relationships/oleObject"/><Relationship Id="rId10224" Target="media/image4885.wmf" Type="http://schemas.openxmlformats.org/officeDocument/2006/relationships/image"/><Relationship Id="rId10225" Target="embeddings/oleObject5333.bin" Type="http://schemas.openxmlformats.org/officeDocument/2006/relationships/oleObject"/><Relationship Id="rId10226" Target="media/image4886.wmf" Type="http://schemas.openxmlformats.org/officeDocument/2006/relationships/image"/><Relationship Id="rId10227" Target="embeddings/oleObject5334.bin" Type="http://schemas.openxmlformats.org/officeDocument/2006/relationships/oleObject"/><Relationship Id="rId10228" Target="media/image4887.wmf" Type="http://schemas.openxmlformats.org/officeDocument/2006/relationships/image"/><Relationship Id="rId10229" Target="embeddings/oleObject5335.bin" Type="http://schemas.openxmlformats.org/officeDocument/2006/relationships/oleObject"/><Relationship Id="rId1023" Target="media/image516.wmf" Type="http://schemas.openxmlformats.org/officeDocument/2006/relationships/image"/><Relationship Id="rId10230" Target="media/image4888.wmf" Type="http://schemas.openxmlformats.org/officeDocument/2006/relationships/image"/><Relationship Id="rId10231" Target="embeddings/oleObject5336.bin" Type="http://schemas.openxmlformats.org/officeDocument/2006/relationships/oleObject"/><Relationship Id="rId10232" Target="media/image4889.wmf" Type="http://schemas.openxmlformats.org/officeDocument/2006/relationships/image"/><Relationship Id="rId10233" Target="embeddings/oleObject5337.bin" Type="http://schemas.openxmlformats.org/officeDocument/2006/relationships/oleObject"/><Relationship Id="rId10234" Target="media/image4890.wmf" Type="http://schemas.openxmlformats.org/officeDocument/2006/relationships/image"/><Relationship Id="rId10235" Target="embeddings/oleObject5338.bin" Type="http://schemas.openxmlformats.org/officeDocument/2006/relationships/oleObject"/><Relationship Id="rId10236" Target="media/image4891.wmf" Type="http://schemas.openxmlformats.org/officeDocument/2006/relationships/image"/><Relationship Id="rId10237" Target="embeddings/oleObject5339.bin" Type="http://schemas.openxmlformats.org/officeDocument/2006/relationships/oleObject"/><Relationship Id="rId10238" Target="media/image4892.wmf" Type="http://schemas.openxmlformats.org/officeDocument/2006/relationships/image"/><Relationship Id="rId10239" Target="embeddings/oleObject5340.bin" Type="http://schemas.openxmlformats.org/officeDocument/2006/relationships/oleObject"/><Relationship Id="rId1024" Target="embeddings/oleObject501.bin" Type="http://schemas.openxmlformats.org/officeDocument/2006/relationships/oleObject"/><Relationship Id="rId10240" Target="media/image4893.wmf" Type="http://schemas.openxmlformats.org/officeDocument/2006/relationships/image"/><Relationship Id="rId10241" Target="embeddings/oleObject5341.bin" Type="http://schemas.openxmlformats.org/officeDocument/2006/relationships/oleObject"/><Relationship Id="rId10242" Target="media/image4894.wmf" Type="http://schemas.openxmlformats.org/officeDocument/2006/relationships/image"/><Relationship Id="rId10243" Target="embeddings/oleObject5342.bin" Type="http://schemas.openxmlformats.org/officeDocument/2006/relationships/oleObject"/><Relationship Id="rId10244" Target="media/image4895.wmf" Type="http://schemas.openxmlformats.org/officeDocument/2006/relationships/image"/><Relationship Id="rId10245" Target="embeddings/oleObject5343.bin" Type="http://schemas.openxmlformats.org/officeDocument/2006/relationships/oleObject"/><Relationship Id="rId10246" Target="media/image4896.wmf" Type="http://schemas.openxmlformats.org/officeDocument/2006/relationships/image"/><Relationship Id="rId10247" Target="embeddings/oleObject5344.bin" Type="http://schemas.openxmlformats.org/officeDocument/2006/relationships/oleObject"/><Relationship Id="rId10248" Target="media/image4897.wmf" Type="http://schemas.openxmlformats.org/officeDocument/2006/relationships/image"/><Relationship Id="rId10249" Target="embeddings/oleObject5345.bin" Type="http://schemas.openxmlformats.org/officeDocument/2006/relationships/oleObject"/><Relationship Id="rId1025" Target="media/image517.wmf" Type="http://schemas.openxmlformats.org/officeDocument/2006/relationships/image"/><Relationship Id="rId10250" Target="media/image4898.wmf" Type="http://schemas.openxmlformats.org/officeDocument/2006/relationships/image"/><Relationship Id="rId10251" Target="embeddings/oleObject5346.bin" Type="http://schemas.openxmlformats.org/officeDocument/2006/relationships/oleObject"/><Relationship Id="rId10252" Target="media/image4899.wmf" Type="http://schemas.openxmlformats.org/officeDocument/2006/relationships/image"/><Relationship Id="rId10253" Target="embeddings/oleObject5347.bin" Type="http://schemas.openxmlformats.org/officeDocument/2006/relationships/oleObject"/><Relationship Id="rId10254" Target="media/image4900.wmf" Type="http://schemas.openxmlformats.org/officeDocument/2006/relationships/image"/><Relationship Id="rId10255" Target="embeddings/oleObject5348.bin" Type="http://schemas.openxmlformats.org/officeDocument/2006/relationships/oleObject"/><Relationship Id="rId10256" Target="media/image4901.wmf" Type="http://schemas.openxmlformats.org/officeDocument/2006/relationships/image"/><Relationship Id="rId10257" Target="embeddings/oleObject5349.bin" Type="http://schemas.openxmlformats.org/officeDocument/2006/relationships/oleObject"/><Relationship Id="rId10258" Target="media/image4902.wmf" Type="http://schemas.openxmlformats.org/officeDocument/2006/relationships/image"/><Relationship Id="rId10259" Target="embeddings/oleObject5350.bin" Type="http://schemas.openxmlformats.org/officeDocument/2006/relationships/oleObject"/><Relationship Id="rId1026" Target="embeddings/oleObject502.bin" Type="http://schemas.openxmlformats.org/officeDocument/2006/relationships/oleObject"/><Relationship Id="rId10260" Target="media/image4903.wmf" Type="http://schemas.openxmlformats.org/officeDocument/2006/relationships/image"/><Relationship Id="rId10261" Target="embeddings/oleObject5351.bin" Type="http://schemas.openxmlformats.org/officeDocument/2006/relationships/oleObject"/><Relationship Id="rId10262" Target="media/image4904.wmf" Type="http://schemas.openxmlformats.org/officeDocument/2006/relationships/image"/><Relationship Id="rId10263" Target="embeddings/oleObject5352.bin" Type="http://schemas.openxmlformats.org/officeDocument/2006/relationships/oleObject"/><Relationship Id="rId10264" Target="media/image4905.wmf" Type="http://schemas.openxmlformats.org/officeDocument/2006/relationships/image"/><Relationship Id="rId10265" Target="embeddings/oleObject5353.bin" Type="http://schemas.openxmlformats.org/officeDocument/2006/relationships/oleObject"/><Relationship Id="rId10266" Target="media/image4906.wmf" Type="http://schemas.openxmlformats.org/officeDocument/2006/relationships/image"/><Relationship Id="rId10267" Target="embeddings/oleObject5354.bin" Type="http://schemas.openxmlformats.org/officeDocument/2006/relationships/oleObject"/><Relationship Id="rId10268" Target="media/image4907.wmf" Type="http://schemas.openxmlformats.org/officeDocument/2006/relationships/image"/><Relationship Id="rId10269" Target="embeddings/oleObject5355.bin" Type="http://schemas.openxmlformats.org/officeDocument/2006/relationships/oleObject"/><Relationship Id="rId1027" Target="media/image518.wmf" Type="http://schemas.openxmlformats.org/officeDocument/2006/relationships/image"/><Relationship Id="rId10270" Target="media/image4908.wmf" Type="http://schemas.openxmlformats.org/officeDocument/2006/relationships/image"/><Relationship Id="rId10271" Target="embeddings/oleObject5356.bin" Type="http://schemas.openxmlformats.org/officeDocument/2006/relationships/oleObject"/><Relationship Id="rId10272" Target="media/image4909.wmf" Type="http://schemas.openxmlformats.org/officeDocument/2006/relationships/image"/><Relationship Id="rId10273" Target="embeddings/oleObject5357.bin" Type="http://schemas.openxmlformats.org/officeDocument/2006/relationships/oleObject"/><Relationship Id="rId10274" Target="media/image4910.png" Type="http://schemas.openxmlformats.org/officeDocument/2006/relationships/image"/><Relationship Id="rId10275" Target="media/image4911.wmf" Type="http://schemas.openxmlformats.org/officeDocument/2006/relationships/image"/><Relationship Id="rId10276" Target="embeddings/oleObject5358.bin" Type="http://schemas.openxmlformats.org/officeDocument/2006/relationships/oleObject"/><Relationship Id="rId10277" Target="media/image4912.wmf" Type="http://schemas.openxmlformats.org/officeDocument/2006/relationships/image"/><Relationship Id="rId10278" Target="embeddings/oleObject5359.bin" Type="http://schemas.openxmlformats.org/officeDocument/2006/relationships/oleObject"/><Relationship Id="rId10279" Target="media/image4913.wmf" Type="http://schemas.openxmlformats.org/officeDocument/2006/relationships/image"/><Relationship Id="rId1028" Target="embeddings/oleObject503.bin" Type="http://schemas.openxmlformats.org/officeDocument/2006/relationships/oleObject"/><Relationship Id="rId10280" Target="embeddings/oleObject5360.bin" Type="http://schemas.openxmlformats.org/officeDocument/2006/relationships/oleObject"/><Relationship Id="rId10281" Target="media/image4914.wmf" Type="http://schemas.openxmlformats.org/officeDocument/2006/relationships/image"/><Relationship Id="rId10282" Target="embeddings/oleObject5361.bin" Type="http://schemas.openxmlformats.org/officeDocument/2006/relationships/oleObject"/><Relationship Id="rId10283" Target="media/image4915.wmf" Type="http://schemas.openxmlformats.org/officeDocument/2006/relationships/image"/><Relationship Id="rId10284" Target="embeddings/oleObject5362.bin" Type="http://schemas.openxmlformats.org/officeDocument/2006/relationships/oleObject"/><Relationship Id="rId10285" Target="media/image4916.wmf" Type="http://schemas.openxmlformats.org/officeDocument/2006/relationships/image"/><Relationship Id="rId10286" Target="embeddings/oleObject5363.bin" Type="http://schemas.openxmlformats.org/officeDocument/2006/relationships/oleObject"/><Relationship Id="rId10287" Target="media/image4917.wmf" Type="http://schemas.openxmlformats.org/officeDocument/2006/relationships/image"/><Relationship Id="rId10288" Target="embeddings/oleObject5364.bin" Type="http://schemas.openxmlformats.org/officeDocument/2006/relationships/oleObject"/><Relationship Id="rId10289" Target="media/image4918.wmf" Type="http://schemas.openxmlformats.org/officeDocument/2006/relationships/image"/><Relationship Id="rId1029" Target="media/image519.wmf" Type="http://schemas.openxmlformats.org/officeDocument/2006/relationships/image"/><Relationship Id="rId10290" Target="embeddings/oleObject5365.bin" Type="http://schemas.openxmlformats.org/officeDocument/2006/relationships/oleObject"/><Relationship Id="rId10291" Target="media/image4919.wmf" Type="http://schemas.openxmlformats.org/officeDocument/2006/relationships/image"/><Relationship Id="rId10292" Target="embeddings/oleObject5366.bin" Type="http://schemas.openxmlformats.org/officeDocument/2006/relationships/oleObject"/><Relationship Id="rId10293" Target="embeddings/oleObject5367.bin" Type="http://schemas.openxmlformats.org/officeDocument/2006/relationships/oleObject"/><Relationship Id="rId10294" Target="media/image4920.wmf" Type="http://schemas.openxmlformats.org/officeDocument/2006/relationships/image"/><Relationship Id="rId10295" Target="embeddings/oleObject5368.bin" Type="http://schemas.openxmlformats.org/officeDocument/2006/relationships/oleObject"/><Relationship Id="rId10296" Target="media/image4921.wmf" Type="http://schemas.openxmlformats.org/officeDocument/2006/relationships/image"/><Relationship Id="rId10297" Target="embeddings/oleObject5369.bin" Type="http://schemas.openxmlformats.org/officeDocument/2006/relationships/oleObject"/><Relationship Id="rId10298" Target="media/image4922.wmf" Type="http://schemas.openxmlformats.org/officeDocument/2006/relationships/image"/><Relationship Id="rId10299" Target="embeddings/oleObject5370.bin" Type="http://schemas.openxmlformats.org/officeDocument/2006/relationships/oleObject"/><Relationship Id="rId103" Target="media/image49.wmf" Type="http://schemas.openxmlformats.org/officeDocument/2006/relationships/image"/><Relationship Id="rId1030" Target="embeddings/oleObject504.bin" Type="http://schemas.openxmlformats.org/officeDocument/2006/relationships/oleObject"/><Relationship Id="rId10300" Target="media/image4923.wmf" Type="http://schemas.openxmlformats.org/officeDocument/2006/relationships/image"/><Relationship Id="rId10301" Target="embeddings/oleObject5371.bin" Type="http://schemas.openxmlformats.org/officeDocument/2006/relationships/oleObject"/><Relationship Id="rId10302" Target="media/image4924.wmf" Type="http://schemas.openxmlformats.org/officeDocument/2006/relationships/image"/><Relationship Id="rId10303" Target="embeddings/oleObject5372.bin" Type="http://schemas.openxmlformats.org/officeDocument/2006/relationships/oleObject"/><Relationship Id="rId10304" Target="media/image4925.wmf" Type="http://schemas.openxmlformats.org/officeDocument/2006/relationships/image"/><Relationship Id="rId10305" Target="embeddings/oleObject5373.bin" Type="http://schemas.openxmlformats.org/officeDocument/2006/relationships/oleObject"/><Relationship Id="rId10306" Target="media/image4926.wmf" Type="http://schemas.openxmlformats.org/officeDocument/2006/relationships/image"/><Relationship Id="rId10307" Target="embeddings/oleObject5374.bin" Type="http://schemas.openxmlformats.org/officeDocument/2006/relationships/oleObject"/><Relationship Id="rId10308" Target="media/image4927.wmf" Type="http://schemas.openxmlformats.org/officeDocument/2006/relationships/image"/><Relationship Id="rId10309" Target="embeddings/oleObject5375.bin" Type="http://schemas.openxmlformats.org/officeDocument/2006/relationships/oleObject"/><Relationship Id="rId1031" Target="media/image520.wmf" Type="http://schemas.openxmlformats.org/officeDocument/2006/relationships/image"/><Relationship Id="rId10310" Target="media/image4928.wmf" Type="http://schemas.openxmlformats.org/officeDocument/2006/relationships/image"/><Relationship Id="rId10311" Target="embeddings/oleObject5376.bin" Type="http://schemas.openxmlformats.org/officeDocument/2006/relationships/oleObject"/><Relationship Id="rId10312" Target="media/image4929.wmf" Type="http://schemas.openxmlformats.org/officeDocument/2006/relationships/image"/><Relationship Id="rId10313" Target="embeddings/oleObject5377.bin" Type="http://schemas.openxmlformats.org/officeDocument/2006/relationships/oleObject"/><Relationship Id="rId10314" Target="media/image4930.wmf" Type="http://schemas.openxmlformats.org/officeDocument/2006/relationships/image"/><Relationship Id="rId10315" Target="embeddings/oleObject5378.bin" Type="http://schemas.openxmlformats.org/officeDocument/2006/relationships/oleObject"/><Relationship Id="rId10316" Target="media/image4931.wmf" Type="http://schemas.openxmlformats.org/officeDocument/2006/relationships/image"/><Relationship Id="rId10317" Target="embeddings/oleObject5379.bin" Type="http://schemas.openxmlformats.org/officeDocument/2006/relationships/oleObject"/><Relationship Id="rId10318" Target="media/image4932.wmf" Type="http://schemas.openxmlformats.org/officeDocument/2006/relationships/image"/><Relationship Id="rId10319" Target="embeddings/oleObject5380.bin" Type="http://schemas.openxmlformats.org/officeDocument/2006/relationships/oleObject"/><Relationship Id="rId1032" Target="embeddings/oleObject505.bin" Type="http://schemas.openxmlformats.org/officeDocument/2006/relationships/oleObject"/><Relationship Id="rId10320" Target="media/image4933.wmf" Type="http://schemas.openxmlformats.org/officeDocument/2006/relationships/image"/><Relationship Id="rId10321" Target="embeddings/oleObject5381.bin" Type="http://schemas.openxmlformats.org/officeDocument/2006/relationships/oleObject"/><Relationship Id="rId10322" Target="media/image4934.wmf" Type="http://schemas.openxmlformats.org/officeDocument/2006/relationships/image"/><Relationship Id="rId10323" Target="embeddings/oleObject5382.bin" Type="http://schemas.openxmlformats.org/officeDocument/2006/relationships/oleObject"/><Relationship Id="rId10324" Target="media/image4935.wmf" Type="http://schemas.openxmlformats.org/officeDocument/2006/relationships/image"/><Relationship Id="rId10325" Target="embeddings/oleObject5383.bin" Type="http://schemas.openxmlformats.org/officeDocument/2006/relationships/oleObject"/><Relationship Id="rId10326" Target="media/image4936.wmf" Type="http://schemas.openxmlformats.org/officeDocument/2006/relationships/image"/><Relationship Id="rId10327" Target="embeddings/oleObject5384.bin" Type="http://schemas.openxmlformats.org/officeDocument/2006/relationships/oleObject"/><Relationship Id="rId10328" Target="media/image4937.wmf" Type="http://schemas.openxmlformats.org/officeDocument/2006/relationships/image"/><Relationship Id="rId10329" Target="embeddings/oleObject5385.bin" Type="http://schemas.openxmlformats.org/officeDocument/2006/relationships/oleObject"/><Relationship Id="rId1033" Target="media/image521.wmf" Type="http://schemas.openxmlformats.org/officeDocument/2006/relationships/image"/><Relationship Id="rId10330" Target="media/image4938.wmf" Type="http://schemas.openxmlformats.org/officeDocument/2006/relationships/image"/><Relationship Id="rId10331" Target="embeddings/oleObject5386.bin" Type="http://schemas.openxmlformats.org/officeDocument/2006/relationships/oleObject"/><Relationship Id="rId10332" Target="media/image4939.wmf" Type="http://schemas.openxmlformats.org/officeDocument/2006/relationships/image"/><Relationship Id="rId10333" Target="embeddings/oleObject5387.bin" Type="http://schemas.openxmlformats.org/officeDocument/2006/relationships/oleObject"/><Relationship Id="rId10334" Target="media/image4940.wmf" Type="http://schemas.openxmlformats.org/officeDocument/2006/relationships/image"/><Relationship Id="rId10335" Target="embeddings/oleObject5388.bin" Type="http://schemas.openxmlformats.org/officeDocument/2006/relationships/oleObject"/><Relationship Id="rId10336" Target="media/image4941.wmf" Type="http://schemas.openxmlformats.org/officeDocument/2006/relationships/image"/><Relationship Id="rId10337" Target="embeddings/oleObject5389.bin" Type="http://schemas.openxmlformats.org/officeDocument/2006/relationships/oleObject"/><Relationship Id="rId10338" Target="media/image4942.wmf" Type="http://schemas.openxmlformats.org/officeDocument/2006/relationships/image"/><Relationship Id="rId10339" Target="embeddings/oleObject5390.bin" Type="http://schemas.openxmlformats.org/officeDocument/2006/relationships/oleObject"/><Relationship Id="rId1034" Target="embeddings/oleObject506.bin" Type="http://schemas.openxmlformats.org/officeDocument/2006/relationships/oleObject"/><Relationship Id="rId10340" Target="media/image4943.wmf" Type="http://schemas.openxmlformats.org/officeDocument/2006/relationships/image"/><Relationship Id="rId10341" Target="embeddings/oleObject5391.bin" Type="http://schemas.openxmlformats.org/officeDocument/2006/relationships/oleObject"/><Relationship Id="rId10342" Target="media/image4944.png" Type="http://schemas.openxmlformats.org/officeDocument/2006/relationships/image"/><Relationship Id="rId10343" Target="media/image4945.wmf" Type="http://schemas.openxmlformats.org/officeDocument/2006/relationships/image"/><Relationship Id="rId10344" Target="embeddings/oleObject5392.bin" Type="http://schemas.openxmlformats.org/officeDocument/2006/relationships/oleObject"/><Relationship Id="rId10345" Target="media/image4946.wmf" Type="http://schemas.openxmlformats.org/officeDocument/2006/relationships/image"/><Relationship Id="rId10346" Target="embeddings/oleObject5393.bin" Type="http://schemas.openxmlformats.org/officeDocument/2006/relationships/oleObject"/><Relationship Id="rId10347" Target="media/image4947.wmf" Type="http://schemas.openxmlformats.org/officeDocument/2006/relationships/image"/><Relationship Id="rId10348" Target="embeddings/oleObject5394.bin" Type="http://schemas.openxmlformats.org/officeDocument/2006/relationships/oleObject"/><Relationship Id="rId10349" Target="media/image4948.wmf" Type="http://schemas.openxmlformats.org/officeDocument/2006/relationships/image"/><Relationship Id="rId1035" Target="media/image522.wmf" Type="http://schemas.openxmlformats.org/officeDocument/2006/relationships/image"/><Relationship Id="rId10350" Target="embeddings/oleObject5395.bin" Type="http://schemas.openxmlformats.org/officeDocument/2006/relationships/oleObject"/><Relationship Id="rId10351" Target="media/image4949.wmf" Type="http://schemas.openxmlformats.org/officeDocument/2006/relationships/image"/><Relationship Id="rId10352" Target="embeddings/oleObject5396.bin" Type="http://schemas.openxmlformats.org/officeDocument/2006/relationships/oleObject"/><Relationship Id="rId10353" Target="media/image4950.wmf" Type="http://schemas.openxmlformats.org/officeDocument/2006/relationships/image"/><Relationship Id="rId10354" Target="embeddings/oleObject5397.bin" Type="http://schemas.openxmlformats.org/officeDocument/2006/relationships/oleObject"/><Relationship Id="rId10355" Target="media/image4951.wmf" Type="http://schemas.openxmlformats.org/officeDocument/2006/relationships/image"/><Relationship Id="rId10356" Target="embeddings/oleObject5398.bin" Type="http://schemas.openxmlformats.org/officeDocument/2006/relationships/oleObject"/><Relationship Id="rId10357" Target="media/image4952.wmf" Type="http://schemas.openxmlformats.org/officeDocument/2006/relationships/image"/><Relationship Id="rId10358" Target="embeddings/oleObject5399.bin" Type="http://schemas.openxmlformats.org/officeDocument/2006/relationships/oleObject"/><Relationship Id="rId10359" Target="media/image4953.wmf" Type="http://schemas.openxmlformats.org/officeDocument/2006/relationships/image"/><Relationship Id="rId1036" Target="embeddings/oleObject507.bin" Type="http://schemas.openxmlformats.org/officeDocument/2006/relationships/oleObject"/><Relationship Id="rId10360" Target="embeddings/oleObject5400.bin" Type="http://schemas.openxmlformats.org/officeDocument/2006/relationships/oleObject"/><Relationship Id="rId10361" Target="media/image4954.wmf" Type="http://schemas.openxmlformats.org/officeDocument/2006/relationships/image"/><Relationship Id="rId10362" Target="embeddings/oleObject5401.bin" Type="http://schemas.openxmlformats.org/officeDocument/2006/relationships/oleObject"/><Relationship Id="rId10363" Target="media/image4955.wmf" Type="http://schemas.openxmlformats.org/officeDocument/2006/relationships/image"/><Relationship Id="rId10364" Target="embeddings/oleObject5402.bin" Type="http://schemas.openxmlformats.org/officeDocument/2006/relationships/oleObject"/><Relationship Id="rId10365" Target="media/image4956.wmf" Type="http://schemas.openxmlformats.org/officeDocument/2006/relationships/image"/><Relationship Id="rId10366" Target="embeddings/oleObject5403.bin" Type="http://schemas.openxmlformats.org/officeDocument/2006/relationships/oleObject"/><Relationship Id="rId10367" Target="media/image4957.wmf" Type="http://schemas.openxmlformats.org/officeDocument/2006/relationships/image"/><Relationship Id="rId10368" Target="embeddings/oleObject5404.bin" Type="http://schemas.openxmlformats.org/officeDocument/2006/relationships/oleObject"/><Relationship Id="rId10369" Target="media/image4958.wmf" Type="http://schemas.openxmlformats.org/officeDocument/2006/relationships/image"/><Relationship Id="rId1037" Target="media/image523.wmf" Type="http://schemas.openxmlformats.org/officeDocument/2006/relationships/image"/><Relationship Id="rId10370" Target="embeddings/oleObject5405.bin" Type="http://schemas.openxmlformats.org/officeDocument/2006/relationships/oleObject"/><Relationship Id="rId10371" Target="media/image4959.wmf" Type="http://schemas.openxmlformats.org/officeDocument/2006/relationships/image"/><Relationship Id="rId10372" Target="embeddings/oleObject5406.bin" Type="http://schemas.openxmlformats.org/officeDocument/2006/relationships/oleObject"/><Relationship Id="rId10373" Target="media/image4960.wmf" Type="http://schemas.openxmlformats.org/officeDocument/2006/relationships/image"/><Relationship Id="rId10374" Target="embeddings/oleObject5407.bin" Type="http://schemas.openxmlformats.org/officeDocument/2006/relationships/oleObject"/><Relationship Id="rId10375" Target="media/image4961.wmf" Type="http://schemas.openxmlformats.org/officeDocument/2006/relationships/image"/><Relationship Id="rId10376" Target="embeddings/oleObject5408.bin" Type="http://schemas.openxmlformats.org/officeDocument/2006/relationships/oleObject"/><Relationship Id="rId10377" Target="media/image4962.wmf" Type="http://schemas.openxmlformats.org/officeDocument/2006/relationships/image"/><Relationship Id="rId10378" Target="embeddings/oleObject5409.bin" Type="http://schemas.openxmlformats.org/officeDocument/2006/relationships/oleObject"/><Relationship Id="rId10379" Target="media/image4963.wmf" Type="http://schemas.openxmlformats.org/officeDocument/2006/relationships/image"/><Relationship Id="rId1038" Target="embeddings/oleObject508.bin" Type="http://schemas.openxmlformats.org/officeDocument/2006/relationships/oleObject"/><Relationship Id="rId10380" Target="embeddings/oleObject5410.bin" Type="http://schemas.openxmlformats.org/officeDocument/2006/relationships/oleObject"/><Relationship Id="rId10381" Target="media/image4964.wmf" Type="http://schemas.openxmlformats.org/officeDocument/2006/relationships/image"/><Relationship Id="rId10382" Target="embeddings/oleObject5411.bin" Type="http://schemas.openxmlformats.org/officeDocument/2006/relationships/oleObject"/><Relationship Id="rId10383" Target="media/image4965.wmf" Type="http://schemas.openxmlformats.org/officeDocument/2006/relationships/image"/><Relationship Id="rId10384" Target="embeddings/oleObject5412.bin" Type="http://schemas.openxmlformats.org/officeDocument/2006/relationships/oleObject"/><Relationship Id="rId10385" Target="media/image4966.wmf" Type="http://schemas.openxmlformats.org/officeDocument/2006/relationships/image"/><Relationship Id="rId10386" Target="embeddings/oleObject5413.bin" Type="http://schemas.openxmlformats.org/officeDocument/2006/relationships/oleObject"/><Relationship Id="rId10387" Target="media/image4967.wmf" Type="http://schemas.openxmlformats.org/officeDocument/2006/relationships/image"/><Relationship Id="rId10388" Target="embeddings/oleObject5414.bin" Type="http://schemas.openxmlformats.org/officeDocument/2006/relationships/oleObject"/><Relationship Id="rId10389" Target="media/image4968.wmf" Type="http://schemas.openxmlformats.org/officeDocument/2006/relationships/image"/><Relationship Id="rId1039" Target="media/image524.wmf" Type="http://schemas.openxmlformats.org/officeDocument/2006/relationships/image"/><Relationship Id="rId10390" Target="embeddings/oleObject5415.bin" Type="http://schemas.openxmlformats.org/officeDocument/2006/relationships/oleObject"/><Relationship Id="rId10391" Target="media/image4969.wmf" Type="http://schemas.openxmlformats.org/officeDocument/2006/relationships/image"/><Relationship Id="rId10392" Target="embeddings/oleObject5416.bin" Type="http://schemas.openxmlformats.org/officeDocument/2006/relationships/oleObject"/><Relationship Id="rId10393" Target="media/image4970.wmf" Type="http://schemas.openxmlformats.org/officeDocument/2006/relationships/image"/><Relationship Id="rId10394" Target="embeddings/oleObject5417.bin" Type="http://schemas.openxmlformats.org/officeDocument/2006/relationships/oleObject"/><Relationship Id="rId10395" Target="media/image4971.wmf" Type="http://schemas.openxmlformats.org/officeDocument/2006/relationships/image"/><Relationship Id="rId10396" Target="embeddings/oleObject5418.bin" Type="http://schemas.openxmlformats.org/officeDocument/2006/relationships/oleObject"/><Relationship Id="rId10397" Target="media/image4972.wmf" Type="http://schemas.openxmlformats.org/officeDocument/2006/relationships/image"/><Relationship Id="rId10398" Target="embeddings/oleObject5419.bin" Type="http://schemas.openxmlformats.org/officeDocument/2006/relationships/oleObject"/><Relationship Id="rId10399" Target="media/image4973.wmf" Type="http://schemas.openxmlformats.org/officeDocument/2006/relationships/image"/><Relationship Id="rId104" Target="embeddings/oleObject48.bin" Type="http://schemas.openxmlformats.org/officeDocument/2006/relationships/oleObject"/><Relationship Id="rId1040" Target="embeddings/oleObject509.bin" Type="http://schemas.openxmlformats.org/officeDocument/2006/relationships/oleObject"/><Relationship Id="rId10400" Target="embeddings/oleObject5420.bin" Type="http://schemas.openxmlformats.org/officeDocument/2006/relationships/oleObject"/><Relationship Id="rId10401" Target="media/image4974.wmf" Type="http://schemas.openxmlformats.org/officeDocument/2006/relationships/image"/><Relationship Id="rId10402" Target="embeddings/oleObject5421.bin" Type="http://schemas.openxmlformats.org/officeDocument/2006/relationships/oleObject"/><Relationship Id="rId10403" Target="media/image4975.wmf" Type="http://schemas.openxmlformats.org/officeDocument/2006/relationships/image"/><Relationship Id="rId10404" Target="embeddings/oleObject5422.bin" Type="http://schemas.openxmlformats.org/officeDocument/2006/relationships/oleObject"/><Relationship Id="rId10405" Target="media/image4976.png" Type="http://schemas.openxmlformats.org/officeDocument/2006/relationships/image"/><Relationship Id="rId10406" Target="media/image4977.wmf" Type="http://schemas.openxmlformats.org/officeDocument/2006/relationships/image"/><Relationship Id="rId10407" Target="embeddings/oleObject5423.bin" Type="http://schemas.openxmlformats.org/officeDocument/2006/relationships/oleObject"/><Relationship Id="rId10408" Target="media/image4978.wmf" Type="http://schemas.openxmlformats.org/officeDocument/2006/relationships/image"/><Relationship Id="rId10409" Target="embeddings/oleObject5424.bin" Type="http://schemas.openxmlformats.org/officeDocument/2006/relationships/oleObject"/><Relationship Id="rId1041" Target="media/image525.wmf" Type="http://schemas.openxmlformats.org/officeDocument/2006/relationships/image"/><Relationship Id="rId10410" Target="media/image4979.wmf" Type="http://schemas.openxmlformats.org/officeDocument/2006/relationships/image"/><Relationship Id="rId10411" Target="embeddings/oleObject5425.bin" Type="http://schemas.openxmlformats.org/officeDocument/2006/relationships/oleObject"/><Relationship Id="rId10412" Target="media/image4980.wmf" Type="http://schemas.openxmlformats.org/officeDocument/2006/relationships/image"/><Relationship Id="rId10413" Target="embeddings/oleObject5426.bin" Type="http://schemas.openxmlformats.org/officeDocument/2006/relationships/oleObject"/><Relationship Id="rId10414" Target="media/image4981.wmf" Type="http://schemas.openxmlformats.org/officeDocument/2006/relationships/image"/><Relationship Id="rId10415" Target="embeddings/oleObject5427.bin" Type="http://schemas.openxmlformats.org/officeDocument/2006/relationships/oleObject"/><Relationship Id="rId10416" Target="media/image4982.wmf" Type="http://schemas.openxmlformats.org/officeDocument/2006/relationships/image"/><Relationship Id="rId10417" Target="embeddings/oleObject5428.bin" Type="http://schemas.openxmlformats.org/officeDocument/2006/relationships/oleObject"/><Relationship Id="rId10418" Target="media/image4983.wmf" Type="http://schemas.openxmlformats.org/officeDocument/2006/relationships/image"/><Relationship Id="rId10419" Target="embeddings/oleObject5429.bin" Type="http://schemas.openxmlformats.org/officeDocument/2006/relationships/oleObject"/><Relationship Id="rId1042" Target="embeddings/oleObject510.bin" Type="http://schemas.openxmlformats.org/officeDocument/2006/relationships/oleObject"/><Relationship Id="rId10420" Target="media/image4984.wmf" Type="http://schemas.openxmlformats.org/officeDocument/2006/relationships/image"/><Relationship Id="rId10421" Target="embeddings/oleObject5430.bin" Type="http://schemas.openxmlformats.org/officeDocument/2006/relationships/oleObject"/><Relationship Id="rId10422" Target="media/image4985.wmf" Type="http://schemas.openxmlformats.org/officeDocument/2006/relationships/image"/><Relationship Id="rId10423" Target="embeddings/oleObject5431.bin" Type="http://schemas.openxmlformats.org/officeDocument/2006/relationships/oleObject"/><Relationship Id="rId10424" Target="media/image4986.wmf" Type="http://schemas.openxmlformats.org/officeDocument/2006/relationships/image"/><Relationship Id="rId10425" Target="embeddings/oleObject5432.bin" Type="http://schemas.openxmlformats.org/officeDocument/2006/relationships/oleObject"/><Relationship Id="rId10426" Target="media/image4987.wmf" Type="http://schemas.openxmlformats.org/officeDocument/2006/relationships/image"/><Relationship Id="rId10427" Target="embeddings/oleObject5433.bin" Type="http://schemas.openxmlformats.org/officeDocument/2006/relationships/oleObject"/><Relationship Id="rId10428" Target="media/image4988.wmf" Type="http://schemas.openxmlformats.org/officeDocument/2006/relationships/image"/><Relationship Id="rId10429" Target="embeddings/oleObject5434.bin" Type="http://schemas.openxmlformats.org/officeDocument/2006/relationships/oleObject"/><Relationship Id="rId1043" Target="media/image526.wmf" Type="http://schemas.openxmlformats.org/officeDocument/2006/relationships/image"/><Relationship Id="rId10430" Target="media/image4989.wmf" Type="http://schemas.openxmlformats.org/officeDocument/2006/relationships/image"/><Relationship Id="rId10431" Target="embeddings/oleObject5435.bin" Type="http://schemas.openxmlformats.org/officeDocument/2006/relationships/oleObject"/><Relationship Id="rId10432" Target="media/image4990.wmf" Type="http://schemas.openxmlformats.org/officeDocument/2006/relationships/image"/><Relationship Id="rId10433" Target="embeddings/oleObject5436.bin" Type="http://schemas.openxmlformats.org/officeDocument/2006/relationships/oleObject"/><Relationship Id="rId10434" Target="media/image4991.wmf" Type="http://schemas.openxmlformats.org/officeDocument/2006/relationships/image"/><Relationship Id="rId10435" Target="embeddings/oleObject5437.bin" Type="http://schemas.openxmlformats.org/officeDocument/2006/relationships/oleObject"/><Relationship Id="rId10436" Target="media/image4992.wmf" Type="http://schemas.openxmlformats.org/officeDocument/2006/relationships/image"/><Relationship Id="rId10437" Target="embeddings/oleObject5438.bin" Type="http://schemas.openxmlformats.org/officeDocument/2006/relationships/oleObject"/><Relationship Id="rId10438" Target="media/image4993.wmf" Type="http://schemas.openxmlformats.org/officeDocument/2006/relationships/image"/><Relationship Id="rId10439" Target="embeddings/oleObject5439.bin" Type="http://schemas.openxmlformats.org/officeDocument/2006/relationships/oleObject"/><Relationship Id="rId1044" Target="embeddings/oleObject511.bin" Type="http://schemas.openxmlformats.org/officeDocument/2006/relationships/oleObject"/><Relationship Id="rId10440" Target="media/image4994.wmf" Type="http://schemas.openxmlformats.org/officeDocument/2006/relationships/image"/><Relationship Id="rId10441" Target="embeddings/oleObject5440.bin" Type="http://schemas.openxmlformats.org/officeDocument/2006/relationships/oleObject"/><Relationship Id="rId10442" Target="media/image4995.wmf" Type="http://schemas.openxmlformats.org/officeDocument/2006/relationships/image"/><Relationship Id="rId10443" Target="embeddings/oleObject5441.bin" Type="http://schemas.openxmlformats.org/officeDocument/2006/relationships/oleObject"/><Relationship Id="rId10444" Target="media/image4996.wmf" Type="http://schemas.openxmlformats.org/officeDocument/2006/relationships/image"/><Relationship Id="rId10445" Target="embeddings/oleObject5442.bin" Type="http://schemas.openxmlformats.org/officeDocument/2006/relationships/oleObject"/><Relationship Id="rId10446" Target="media/image4997.wmf" Type="http://schemas.openxmlformats.org/officeDocument/2006/relationships/image"/><Relationship Id="rId10447" Target="embeddings/oleObject5443.bin" Type="http://schemas.openxmlformats.org/officeDocument/2006/relationships/oleObject"/><Relationship Id="rId10448" Target="media/image4998.wmf" Type="http://schemas.openxmlformats.org/officeDocument/2006/relationships/image"/><Relationship Id="rId10449" Target="embeddings/oleObject5444.bin" Type="http://schemas.openxmlformats.org/officeDocument/2006/relationships/oleObject"/><Relationship Id="rId1045" Target="media/image527.wmf" Type="http://schemas.openxmlformats.org/officeDocument/2006/relationships/image"/><Relationship Id="rId10450" Target="media/image4999.wmf" Type="http://schemas.openxmlformats.org/officeDocument/2006/relationships/image"/><Relationship Id="rId10451" Target="embeddings/oleObject5445.bin" Type="http://schemas.openxmlformats.org/officeDocument/2006/relationships/oleObject"/><Relationship Id="rId10452" Target="embeddings/oleObject5446.bin" Type="http://schemas.openxmlformats.org/officeDocument/2006/relationships/oleObject"/><Relationship Id="rId10453" Target="embeddings/oleObject5447.bin" Type="http://schemas.openxmlformats.org/officeDocument/2006/relationships/oleObject"/><Relationship Id="rId10454" Target="embeddings/oleObject5448.bin" Type="http://schemas.openxmlformats.org/officeDocument/2006/relationships/oleObject"/><Relationship Id="rId10455" Target="embeddings/oleObject5449.bin" Type="http://schemas.openxmlformats.org/officeDocument/2006/relationships/oleObject"/><Relationship Id="rId10456" Target="embeddings/oleObject5450.bin" Type="http://schemas.openxmlformats.org/officeDocument/2006/relationships/oleObject"/><Relationship Id="rId10457" Target="embeddings/oleObject5451.bin" Type="http://schemas.openxmlformats.org/officeDocument/2006/relationships/oleObject"/><Relationship Id="rId10458" Target="embeddings/oleObject5452.bin" Type="http://schemas.openxmlformats.org/officeDocument/2006/relationships/oleObject"/><Relationship Id="rId10459" Target="embeddings/oleObject5453.bin" Type="http://schemas.openxmlformats.org/officeDocument/2006/relationships/oleObject"/><Relationship Id="rId1046" Target="embeddings/oleObject512.bin" Type="http://schemas.openxmlformats.org/officeDocument/2006/relationships/oleObject"/><Relationship Id="rId10460" Target="embeddings/oleObject5454.bin" Type="http://schemas.openxmlformats.org/officeDocument/2006/relationships/oleObject"/><Relationship Id="rId10461" Target="embeddings/oleObject5455.bin" Type="http://schemas.openxmlformats.org/officeDocument/2006/relationships/oleObject"/><Relationship Id="rId10462" Target="embeddings/oleObject5456.bin" Type="http://schemas.openxmlformats.org/officeDocument/2006/relationships/oleObject"/><Relationship Id="rId10463" Target="embeddings/oleObject5457.bin" Type="http://schemas.openxmlformats.org/officeDocument/2006/relationships/oleObject"/><Relationship Id="rId10464" Target="media/image5000.wmf" Type="http://schemas.openxmlformats.org/officeDocument/2006/relationships/image"/><Relationship Id="rId10465" Target="embeddings/oleObject5458.bin" Type="http://schemas.openxmlformats.org/officeDocument/2006/relationships/oleObject"/><Relationship Id="rId10466" Target="media/image5001.wmf" Type="http://schemas.openxmlformats.org/officeDocument/2006/relationships/image"/><Relationship Id="rId10467" Target="embeddings/oleObject5459.bin" Type="http://schemas.openxmlformats.org/officeDocument/2006/relationships/oleObject"/><Relationship Id="rId10468" Target="media/image5002.wmf" Type="http://schemas.openxmlformats.org/officeDocument/2006/relationships/image"/><Relationship Id="rId10469" Target="embeddings/oleObject5460.bin" Type="http://schemas.openxmlformats.org/officeDocument/2006/relationships/oleObject"/><Relationship Id="rId1047" Target="media/image528.wmf" Type="http://schemas.openxmlformats.org/officeDocument/2006/relationships/image"/><Relationship Id="rId10470" Target="media/image5003.wmf" Type="http://schemas.openxmlformats.org/officeDocument/2006/relationships/image"/><Relationship Id="rId10471" Target="embeddings/oleObject5461.bin" Type="http://schemas.openxmlformats.org/officeDocument/2006/relationships/oleObject"/><Relationship Id="rId10472" Target="media/image5004.wmf" Type="http://schemas.openxmlformats.org/officeDocument/2006/relationships/image"/><Relationship Id="rId10473" Target="embeddings/oleObject5462.bin" Type="http://schemas.openxmlformats.org/officeDocument/2006/relationships/oleObject"/><Relationship Id="rId10474" Target="media/image5005.wmf" Type="http://schemas.openxmlformats.org/officeDocument/2006/relationships/image"/><Relationship Id="rId10475" Target="embeddings/oleObject5463.bin" Type="http://schemas.openxmlformats.org/officeDocument/2006/relationships/oleObject"/><Relationship Id="rId10476" Target="media/image5006.wmf" Type="http://schemas.openxmlformats.org/officeDocument/2006/relationships/image"/><Relationship Id="rId10477" Target="embeddings/oleObject5464.bin" Type="http://schemas.openxmlformats.org/officeDocument/2006/relationships/oleObject"/><Relationship Id="rId10478" Target="media/image5007.wmf" Type="http://schemas.openxmlformats.org/officeDocument/2006/relationships/image"/><Relationship Id="rId10479" Target="embeddings/oleObject5465.bin" Type="http://schemas.openxmlformats.org/officeDocument/2006/relationships/oleObject"/><Relationship Id="rId1048" Target="embeddings/oleObject513.bin" Type="http://schemas.openxmlformats.org/officeDocument/2006/relationships/oleObject"/><Relationship Id="rId10480" Target="media/image5008.wmf" Type="http://schemas.openxmlformats.org/officeDocument/2006/relationships/image"/><Relationship Id="rId10481" Target="embeddings/oleObject5466.bin" Type="http://schemas.openxmlformats.org/officeDocument/2006/relationships/oleObject"/><Relationship Id="rId10482" Target="media/image5009.wmf" Type="http://schemas.openxmlformats.org/officeDocument/2006/relationships/image"/><Relationship Id="rId10483" Target="embeddings/oleObject5467.bin" Type="http://schemas.openxmlformats.org/officeDocument/2006/relationships/oleObject"/><Relationship Id="rId10484" Target="media/image5010.wmf" Type="http://schemas.openxmlformats.org/officeDocument/2006/relationships/image"/><Relationship Id="rId10485" Target="embeddings/oleObject5468.bin" Type="http://schemas.openxmlformats.org/officeDocument/2006/relationships/oleObject"/><Relationship Id="rId10486" Target="media/image5011.wmf" Type="http://schemas.openxmlformats.org/officeDocument/2006/relationships/image"/><Relationship Id="rId10487" Target="embeddings/oleObject5469.bin" Type="http://schemas.openxmlformats.org/officeDocument/2006/relationships/oleObject"/><Relationship Id="rId10488" Target="media/image5012.wmf" Type="http://schemas.openxmlformats.org/officeDocument/2006/relationships/image"/><Relationship Id="rId10489" Target="embeddings/oleObject5470.bin" Type="http://schemas.openxmlformats.org/officeDocument/2006/relationships/oleObject"/><Relationship Id="rId1049" Target="media/image529.wmf" Type="http://schemas.openxmlformats.org/officeDocument/2006/relationships/image"/><Relationship Id="rId10490" Target="media/image5013.wmf" Type="http://schemas.openxmlformats.org/officeDocument/2006/relationships/image"/><Relationship Id="rId10491" Target="embeddings/oleObject5471.bin" Type="http://schemas.openxmlformats.org/officeDocument/2006/relationships/oleObject"/><Relationship Id="rId10492" Target="media/image5014.wmf" Type="http://schemas.openxmlformats.org/officeDocument/2006/relationships/image"/><Relationship Id="rId10493" Target="embeddings/oleObject5472.bin" Type="http://schemas.openxmlformats.org/officeDocument/2006/relationships/oleObject"/><Relationship Id="rId10494" Target="media/image5015.wmf" Type="http://schemas.openxmlformats.org/officeDocument/2006/relationships/image"/><Relationship Id="rId10495" Target="embeddings/oleObject5473.bin" Type="http://schemas.openxmlformats.org/officeDocument/2006/relationships/oleObject"/><Relationship Id="rId10496" Target="media/image5016.wmf" Type="http://schemas.openxmlformats.org/officeDocument/2006/relationships/image"/><Relationship Id="rId10497" Target="embeddings/oleObject5474.bin" Type="http://schemas.openxmlformats.org/officeDocument/2006/relationships/oleObject"/><Relationship Id="rId10498" Target="media/image5017.wmf" Type="http://schemas.openxmlformats.org/officeDocument/2006/relationships/image"/><Relationship Id="rId10499" Target="embeddings/oleObject5475.bin" Type="http://schemas.openxmlformats.org/officeDocument/2006/relationships/oleObject"/><Relationship Id="rId105" Target="media/image50.wmf" Type="http://schemas.openxmlformats.org/officeDocument/2006/relationships/image"/><Relationship Id="rId1050" Target="embeddings/oleObject514.bin" Type="http://schemas.openxmlformats.org/officeDocument/2006/relationships/oleObject"/><Relationship Id="rId10500" Target="media/image5018.wmf" Type="http://schemas.openxmlformats.org/officeDocument/2006/relationships/image"/><Relationship Id="rId10501" Target="embeddings/oleObject5476.bin" Type="http://schemas.openxmlformats.org/officeDocument/2006/relationships/oleObject"/><Relationship Id="rId10502" Target="media/image5019.wmf" Type="http://schemas.openxmlformats.org/officeDocument/2006/relationships/image"/><Relationship Id="rId10503" Target="embeddings/oleObject5477.bin" Type="http://schemas.openxmlformats.org/officeDocument/2006/relationships/oleObject"/><Relationship Id="rId10504" Target="media/image5020.wmf" Type="http://schemas.openxmlformats.org/officeDocument/2006/relationships/image"/><Relationship Id="rId10505" Target="embeddings/oleObject5478.bin" Type="http://schemas.openxmlformats.org/officeDocument/2006/relationships/oleObject"/><Relationship Id="rId10506" Target="media/image5021.wmf" Type="http://schemas.openxmlformats.org/officeDocument/2006/relationships/image"/><Relationship Id="rId10507" Target="embeddings/oleObject5479.bin" Type="http://schemas.openxmlformats.org/officeDocument/2006/relationships/oleObject"/><Relationship Id="rId10508" Target="media/image5022.wmf" Type="http://schemas.openxmlformats.org/officeDocument/2006/relationships/image"/><Relationship Id="rId10509" Target="embeddings/oleObject5480.bin" Type="http://schemas.openxmlformats.org/officeDocument/2006/relationships/oleObject"/><Relationship Id="rId1051" Target="media/image530.wmf" Type="http://schemas.openxmlformats.org/officeDocument/2006/relationships/image"/><Relationship Id="rId10510" Target="media/image5023.wmf" Type="http://schemas.openxmlformats.org/officeDocument/2006/relationships/image"/><Relationship Id="rId10511" Target="embeddings/oleObject5481.bin" Type="http://schemas.openxmlformats.org/officeDocument/2006/relationships/oleObject"/><Relationship Id="rId10512" Target="media/image5024.wmf" Type="http://schemas.openxmlformats.org/officeDocument/2006/relationships/image"/><Relationship Id="rId10513" Target="embeddings/oleObject5482.bin" Type="http://schemas.openxmlformats.org/officeDocument/2006/relationships/oleObject"/><Relationship Id="rId10514" Target="media/image5025.wmf" Type="http://schemas.openxmlformats.org/officeDocument/2006/relationships/image"/><Relationship Id="rId10515" Target="embeddings/oleObject5483.bin" Type="http://schemas.openxmlformats.org/officeDocument/2006/relationships/oleObject"/><Relationship Id="rId10516" Target="media/image5026.wmf" Type="http://schemas.openxmlformats.org/officeDocument/2006/relationships/image"/><Relationship Id="rId10517" Target="embeddings/oleObject5484.bin" Type="http://schemas.openxmlformats.org/officeDocument/2006/relationships/oleObject"/><Relationship Id="rId10518" Target="media/image5027.wmf" Type="http://schemas.openxmlformats.org/officeDocument/2006/relationships/image"/><Relationship Id="rId10519" Target="embeddings/oleObject5485.bin" Type="http://schemas.openxmlformats.org/officeDocument/2006/relationships/oleObject"/><Relationship Id="rId1052" Target="embeddings/oleObject515.bin" Type="http://schemas.openxmlformats.org/officeDocument/2006/relationships/oleObject"/><Relationship Id="rId10520" Target="media/image5028.wmf" Type="http://schemas.openxmlformats.org/officeDocument/2006/relationships/image"/><Relationship Id="rId10521" Target="embeddings/oleObject5486.bin" Type="http://schemas.openxmlformats.org/officeDocument/2006/relationships/oleObject"/><Relationship Id="rId10522" Target="media/image5029.wmf" Type="http://schemas.openxmlformats.org/officeDocument/2006/relationships/image"/><Relationship Id="rId10523" Target="embeddings/oleObject5487.bin" Type="http://schemas.openxmlformats.org/officeDocument/2006/relationships/oleObject"/><Relationship Id="rId10524" Target="media/image5030.wmf" Type="http://schemas.openxmlformats.org/officeDocument/2006/relationships/image"/><Relationship Id="rId10525" Target="embeddings/oleObject5488.bin" Type="http://schemas.openxmlformats.org/officeDocument/2006/relationships/oleObject"/><Relationship Id="rId10526" Target="media/image5031.wmf" Type="http://schemas.openxmlformats.org/officeDocument/2006/relationships/image"/><Relationship Id="rId10527" Target="embeddings/oleObject5489.bin" Type="http://schemas.openxmlformats.org/officeDocument/2006/relationships/oleObject"/><Relationship Id="rId10528" Target="media/image5032.wmf" Type="http://schemas.openxmlformats.org/officeDocument/2006/relationships/image"/><Relationship Id="rId10529" Target="embeddings/oleObject5490.bin" Type="http://schemas.openxmlformats.org/officeDocument/2006/relationships/oleObject"/><Relationship Id="rId1053" Target="media/image531.wmf" Type="http://schemas.openxmlformats.org/officeDocument/2006/relationships/image"/><Relationship Id="rId10530" Target="media/image5033.wmf" Type="http://schemas.openxmlformats.org/officeDocument/2006/relationships/image"/><Relationship Id="rId10531" Target="embeddings/oleObject5491.bin" Type="http://schemas.openxmlformats.org/officeDocument/2006/relationships/oleObject"/><Relationship Id="rId10532" Target="media/image5034.wmf" Type="http://schemas.openxmlformats.org/officeDocument/2006/relationships/image"/><Relationship Id="rId10533" Target="embeddings/oleObject5492.bin" Type="http://schemas.openxmlformats.org/officeDocument/2006/relationships/oleObject"/><Relationship Id="rId10534" Target="media/image5035.wmf" Type="http://schemas.openxmlformats.org/officeDocument/2006/relationships/image"/><Relationship Id="rId10535" Target="embeddings/oleObject5493.bin" Type="http://schemas.openxmlformats.org/officeDocument/2006/relationships/oleObject"/><Relationship Id="rId10536" Target="media/image5036.wmf" Type="http://schemas.openxmlformats.org/officeDocument/2006/relationships/image"/><Relationship Id="rId10537" Target="embeddings/oleObject5494.bin" Type="http://schemas.openxmlformats.org/officeDocument/2006/relationships/oleObject"/><Relationship Id="rId10538" Target="media/image5037.wmf" Type="http://schemas.openxmlformats.org/officeDocument/2006/relationships/image"/><Relationship Id="rId10539" Target="embeddings/oleObject5495.bin" Type="http://schemas.openxmlformats.org/officeDocument/2006/relationships/oleObject"/><Relationship Id="rId1054" Target="embeddings/oleObject516.bin" Type="http://schemas.openxmlformats.org/officeDocument/2006/relationships/oleObject"/><Relationship Id="rId10540" Target="media/image5038.wmf" Type="http://schemas.openxmlformats.org/officeDocument/2006/relationships/image"/><Relationship Id="rId10541" Target="embeddings/oleObject5496.bin" Type="http://schemas.openxmlformats.org/officeDocument/2006/relationships/oleObject"/><Relationship Id="rId10542" Target="media/image5039.wmf" Type="http://schemas.openxmlformats.org/officeDocument/2006/relationships/image"/><Relationship Id="rId10543" Target="embeddings/oleObject5497.bin" Type="http://schemas.openxmlformats.org/officeDocument/2006/relationships/oleObject"/><Relationship Id="rId10544" Target="media/image5040.wmf" Type="http://schemas.openxmlformats.org/officeDocument/2006/relationships/image"/><Relationship Id="rId10545" Target="embeddings/oleObject5498.bin" Type="http://schemas.openxmlformats.org/officeDocument/2006/relationships/oleObject"/><Relationship Id="rId10546" Target="media/image5041.wmf" Type="http://schemas.openxmlformats.org/officeDocument/2006/relationships/image"/><Relationship Id="rId10547" Target="embeddings/oleObject5499.bin" Type="http://schemas.openxmlformats.org/officeDocument/2006/relationships/oleObject"/><Relationship Id="rId10548" Target="embeddings/oleObject5500.bin" Type="http://schemas.openxmlformats.org/officeDocument/2006/relationships/oleObject"/><Relationship Id="rId10549" Target="media/image5042.wmf" Type="http://schemas.openxmlformats.org/officeDocument/2006/relationships/image"/><Relationship Id="rId1055" Target="media/image532.wmf" Type="http://schemas.openxmlformats.org/officeDocument/2006/relationships/image"/><Relationship Id="rId10550" Target="embeddings/oleObject5501.bin" Type="http://schemas.openxmlformats.org/officeDocument/2006/relationships/oleObject"/><Relationship Id="rId10551" Target="media/image5043.wmf" Type="http://schemas.openxmlformats.org/officeDocument/2006/relationships/image"/><Relationship Id="rId10552" Target="embeddings/oleObject5502.bin" Type="http://schemas.openxmlformats.org/officeDocument/2006/relationships/oleObject"/><Relationship Id="rId10553" Target="media/image5044.wmf" Type="http://schemas.openxmlformats.org/officeDocument/2006/relationships/image"/><Relationship Id="rId10554" Target="embeddings/oleObject5503.bin" Type="http://schemas.openxmlformats.org/officeDocument/2006/relationships/oleObject"/><Relationship Id="rId10555" Target="media/image5045.wmf" Type="http://schemas.openxmlformats.org/officeDocument/2006/relationships/image"/><Relationship Id="rId10556" Target="embeddings/oleObject5504.bin" Type="http://schemas.openxmlformats.org/officeDocument/2006/relationships/oleObject"/><Relationship Id="rId10557" Target="media/image5046.wmf" Type="http://schemas.openxmlformats.org/officeDocument/2006/relationships/image"/><Relationship Id="rId10558" Target="embeddings/oleObject5505.bin" Type="http://schemas.openxmlformats.org/officeDocument/2006/relationships/oleObject"/><Relationship Id="rId10559" Target="media/image5047.wmf" Type="http://schemas.openxmlformats.org/officeDocument/2006/relationships/image"/><Relationship Id="rId1056" Target="embeddings/oleObject517.bin" Type="http://schemas.openxmlformats.org/officeDocument/2006/relationships/oleObject"/><Relationship Id="rId10560" Target="embeddings/oleObject5506.bin" Type="http://schemas.openxmlformats.org/officeDocument/2006/relationships/oleObject"/><Relationship Id="rId10561" Target="media/image5048.wmf" Type="http://schemas.openxmlformats.org/officeDocument/2006/relationships/image"/><Relationship Id="rId10562" Target="embeddings/oleObject5507.bin" Type="http://schemas.openxmlformats.org/officeDocument/2006/relationships/oleObject"/><Relationship Id="rId10563" Target="media/image5049.wmf" Type="http://schemas.openxmlformats.org/officeDocument/2006/relationships/image"/><Relationship Id="rId10564" Target="embeddings/oleObject5508.bin" Type="http://schemas.openxmlformats.org/officeDocument/2006/relationships/oleObject"/><Relationship Id="rId10565" Target="media/image5050.wmf" Type="http://schemas.openxmlformats.org/officeDocument/2006/relationships/image"/><Relationship Id="rId10566" Target="embeddings/oleObject5509.bin" Type="http://schemas.openxmlformats.org/officeDocument/2006/relationships/oleObject"/><Relationship Id="rId10567" Target="media/image5051.png" Type="http://schemas.openxmlformats.org/officeDocument/2006/relationships/image"/><Relationship Id="rId10568" Target="media/image5052.wmf" Type="http://schemas.openxmlformats.org/officeDocument/2006/relationships/image"/><Relationship Id="rId10569" Target="embeddings/oleObject5510.bin" Type="http://schemas.openxmlformats.org/officeDocument/2006/relationships/oleObject"/><Relationship Id="rId1057" Target="media/image533.wmf" Type="http://schemas.openxmlformats.org/officeDocument/2006/relationships/image"/><Relationship Id="rId10570" Target="media/image5053.wmf" Type="http://schemas.openxmlformats.org/officeDocument/2006/relationships/image"/><Relationship Id="rId10571" Target="embeddings/oleObject5511.bin" Type="http://schemas.openxmlformats.org/officeDocument/2006/relationships/oleObject"/><Relationship Id="rId10572" Target="media/image5054.wmf" Type="http://schemas.openxmlformats.org/officeDocument/2006/relationships/image"/><Relationship Id="rId10573" Target="embeddings/oleObject5512.bin" Type="http://schemas.openxmlformats.org/officeDocument/2006/relationships/oleObject"/><Relationship Id="rId10574" Target="media/image5055.wmf" Type="http://schemas.openxmlformats.org/officeDocument/2006/relationships/image"/><Relationship Id="rId10575" Target="embeddings/oleObject5513.bin" Type="http://schemas.openxmlformats.org/officeDocument/2006/relationships/oleObject"/><Relationship Id="rId10576" Target="media/image5056.wmf" Type="http://schemas.openxmlformats.org/officeDocument/2006/relationships/image"/><Relationship Id="rId10577" Target="embeddings/oleObject5514.bin" Type="http://schemas.openxmlformats.org/officeDocument/2006/relationships/oleObject"/><Relationship Id="rId10578" Target="media/image5057.wmf" Type="http://schemas.openxmlformats.org/officeDocument/2006/relationships/image"/><Relationship Id="rId10579" Target="embeddings/oleObject5515.bin" Type="http://schemas.openxmlformats.org/officeDocument/2006/relationships/oleObject"/><Relationship Id="rId1058" Target="embeddings/oleObject518.bin" Type="http://schemas.openxmlformats.org/officeDocument/2006/relationships/oleObject"/><Relationship Id="rId10580" Target="media/image5058.wmf" Type="http://schemas.openxmlformats.org/officeDocument/2006/relationships/image"/><Relationship Id="rId10581" Target="embeddings/oleObject5516.bin" Type="http://schemas.openxmlformats.org/officeDocument/2006/relationships/oleObject"/><Relationship Id="rId10582" Target="media/image5059.wmf" Type="http://schemas.openxmlformats.org/officeDocument/2006/relationships/image"/><Relationship Id="rId10583" Target="embeddings/oleObject5517.bin" Type="http://schemas.openxmlformats.org/officeDocument/2006/relationships/oleObject"/><Relationship Id="rId10584" Target="media/image5060.wmf" Type="http://schemas.openxmlformats.org/officeDocument/2006/relationships/image"/><Relationship Id="rId10585" Target="embeddings/oleObject5518.bin" Type="http://schemas.openxmlformats.org/officeDocument/2006/relationships/oleObject"/><Relationship Id="rId10586" Target="media/image5061.wmf" Type="http://schemas.openxmlformats.org/officeDocument/2006/relationships/image"/><Relationship Id="rId10587" Target="embeddings/oleObject5519.bin" Type="http://schemas.openxmlformats.org/officeDocument/2006/relationships/oleObject"/><Relationship Id="rId10588" Target="media/image5062.wmf" Type="http://schemas.openxmlformats.org/officeDocument/2006/relationships/image"/><Relationship Id="rId10589" Target="embeddings/oleObject5520.bin" Type="http://schemas.openxmlformats.org/officeDocument/2006/relationships/oleObject"/><Relationship Id="rId1059" Target="media/image534.wmf" Type="http://schemas.openxmlformats.org/officeDocument/2006/relationships/image"/><Relationship Id="rId10590" Target="media/image5063.wmf" Type="http://schemas.openxmlformats.org/officeDocument/2006/relationships/image"/><Relationship Id="rId10591" Target="embeddings/oleObject5521.bin" Type="http://schemas.openxmlformats.org/officeDocument/2006/relationships/oleObject"/><Relationship Id="rId10592" Target="media/image5064.wmf" Type="http://schemas.openxmlformats.org/officeDocument/2006/relationships/image"/><Relationship Id="rId10593" Target="embeddings/oleObject5522.bin" Type="http://schemas.openxmlformats.org/officeDocument/2006/relationships/oleObject"/><Relationship Id="rId10594" Target="media/image5065.wmf" Type="http://schemas.openxmlformats.org/officeDocument/2006/relationships/image"/><Relationship Id="rId10595" Target="embeddings/oleObject5523.bin" Type="http://schemas.openxmlformats.org/officeDocument/2006/relationships/oleObject"/><Relationship Id="rId10596" Target="media/image5066.wmf" Type="http://schemas.openxmlformats.org/officeDocument/2006/relationships/image"/><Relationship Id="rId10597" Target="embeddings/oleObject5524.bin" Type="http://schemas.openxmlformats.org/officeDocument/2006/relationships/oleObject"/><Relationship Id="rId10598" Target="media/image5067.wmf" Type="http://schemas.openxmlformats.org/officeDocument/2006/relationships/image"/><Relationship Id="rId10599" Target="embeddings/oleObject5525.bin" Type="http://schemas.openxmlformats.org/officeDocument/2006/relationships/oleObject"/><Relationship Id="rId106" Target="embeddings/oleObject49.bin" Type="http://schemas.openxmlformats.org/officeDocument/2006/relationships/oleObject"/><Relationship Id="rId1060" Target="embeddings/oleObject519.bin" Type="http://schemas.openxmlformats.org/officeDocument/2006/relationships/oleObject"/><Relationship Id="rId10600" Target="media/image5068.wmf" Type="http://schemas.openxmlformats.org/officeDocument/2006/relationships/image"/><Relationship Id="rId10601" Target="embeddings/oleObject5526.bin" Type="http://schemas.openxmlformats.org/officeDocument/2006/relationships/oleObject"/><Relationship Id="rId10602" Target="media/image5069.wmf" Type="http://schemas.openxmlformats.org/officeDocument/2006/relationships/image"/><Relationship Id="rId10603" Target="embeddings/oleObject5527.bin" Type="http://schemas.openxmlformats.org/officeDocument/2006/relationships/oleObject"/><Relationship Id="rId10604" Target="media/image5070.wmf" Type="http://schemas.openxmlformats.org/officeDocument/2006/relationships/image"/><Relationship Id="rId10605" Target="embeddings/oleObject5528.bin" Type="http://schemas.openxmlformats.org/officeDocument/2006/relationships/oleObject"/><Relationship Id="rId10606" Target="media/image5071.wmf" Type="http://schemas.openxmlformats.org/officeDocument/2006/relationships/image"/><Relationship Id="rId10607" Target="embeddings/oleObject5529.bin" Type="http://schemas.openxmlformats.org/officeDocument/2006/relationships/oleObject"/><Relationship Id="rId10608" Target="media/image5072.wmf" Type="http://schemas.openxmlformats.org/officeDocument/2006/relationships/image"/><Relationship Id="rId10609" Target="embeddings/oleObject5530.bin" Type="http://schemas.openxmlformats.org/officeDocument/2006/relationships/oleObject"/><Relationship Id="rId1061" Target="media/image535.wmf" Type="http://schemas.openxmlformats.org/officeDocument/2006/relationships/image"/><Relationship Id="rId10610" Target="media/image5073.wmf" Type="http://schemas.openxmlformats.org/officeDocument/2006/relationships/image"/><Relationship Id="rId10611" Target="embeddings/oleObject5531.bin" Type="http://schemas.openxmlformats.org/officeDocument/2006/relationships/oleObject"/><Relationship Id="rId10612" Target="media/image5074.wmf" Type="http://schemas.openxmlformats.org/officeDocument/2006/relationships/image"/><Relationship Id="rId10613" Target="embeddings/oleObject5532.bin" Type="http://schemas.openxmlformats.org/officeDocument/2006/relationships/oleObject"/><Relationship Id="rId10614" Target="media/image5075.wmf" Type="http://schemas.openxmlformats.org/officeDocument/2006/relationships/image"/><Relationship Id="rId10615" Target="embeddings/oleObject5533.bin" Type="http://schemas.openxmlformats.org/officeDocument/2006/relationships/oleObject"/><Relationship Id="rId10616" Target="media/image5076.wmf" Type="http://schemas.openxmlformats.org/officeDocument/2006/relationships/image"/><Relationship Id="rId10617" Target="embeddings/oleObject5534.bin" Type="http://schemas.openxmlformats.org/officeDocument/2006/relationships/oleObject"/><Relationship Id="rId10618" Target="media/image5077.png" Type="http://schemas.openxmlformats.org/officeDocument/2006/relationships/image"/><Relationship Id="rId10619" Target="media/image5078.wmf" Type="http://schemas.openxmlformats.org/officeDocument/2006/relationships/image"/><Relationship Id="rId1062" Target="embeddings/oleObject520.bin" Type="http://schemas.openxmlformats.org/officeDocument/2006/relationships/oleObject"/><Relationship Id="rId10620" Target="embeddings/oleObject5535.bin" Type="http://schemas.openxmlformats.org/officeDocument/2006/relationships/oleObject"/><Relationship Id="rId10621" Target="media/image5079.wmf" Type="http://schemas.openxmlformats.org/officeDocument/2006/relationships/image"/><Relationship Id="rId10622" Target="embeddings/oleObject5536.bin" Type="http://schemas.openxmlformats.org/officeDocument/2006/relationships/oleObject"/><Relationship Id="rId10623" Target="media/image5080.wmf" Type="http://schemas.openxmlformats.org/officeDocument/2006/relationships/image"/><Relationship Id="rId10624" Target="embeddings/oleObject5537.bin" Type="http://schemas.openxmlformats.org/officeDocument/2006/relationships/oleObject"/><Relationship Id="rId10625" Target="media/image5081.wmf" Type="http://schemas.openxmlformats.org/officeDocument/2006/relationships/image"/><Relationship Id="rId10626" Target="embeddings/oleObject5538.bin" Type="http://schemas.openxmlformats.org/officeDocument/2006/relationships/oleObject"/><Relationship Id="rId10627" Target="header1.xml" Type="http://schemas.openxmlformats.org/officeDocument/2006/relationships/header"/><Relationship Id="rId10628" Target="footer1.xml" Type="http://schemas.openxmlformats.org/officeDocument/2006/relationships/footer"/><Relationship Id="rId10629" Target="fontTable.xml" Type="http://schemas.openxmlformats.org/officeDocument/2006/relationships/fontTable"/><Relationship Id="rId1063" Target="media/image536.wmf" Type="http://schemas.openxmlformats.org/officeDocument/2006/relationships/image"/><Relationship Id="rId10630" Target="theme/theme1.xml" Type="http://schemas.openxmlformats.org/officeDocument/2006/relationships/theme"/><Relationship Id="rId1064" Target="embeddings/oleObject521.bin" Type="http://schemas.openxmlformats.org/officeDocument/2006/relationships/oleObject"/><Relationship Id="rId1065" Target="media/image537.wmf" Type="http://schemas.openxmlformats.org/officeDocument/2006/relationships/image"/><Relationship Id="rId1066" Target="embeddings/oleObject522.bin" Type="http://schemas.openxmlformats.org/officeDocument/2006/relationships/oleObject"/><Relationship Id="rId1067" Target="media/image538.wmf" Type="http://schemas.openxmlformats.org/officeDocument/2006/relationships/image"/><Relationship Id="rId1068" Target="embeddings/oleObject523.bin" Type="http://schemas.openxmlformats.org/officeDocument/2006/relationships/oleObject"/><Relationship Id="rId1069" Target="media/image539.wmf" Type="http://schemas.openxmlformats.org/officeDocument/2006/relationships/image"/><Relationship Id="rId107" Target="media/image51.wmf" Type="http://schemas.openxmlformats.org/officeDocument/2006/relationships/image"/><Relationship Id="rId1070" Target="embeddings/oleObject524.bin" Type="http://schemas.openxmlformats.org/officeDocument/2006/relationships/oleObject"/><Relationship Id="rId1071" Target="media/image540.png" Type="http://schemas.openxmlformats.org/officeDocument/2006/relationships/image"/><Relationship Id="rId1072" Target="media/image541.wmf" Type="http://schemas.openxmlformats.org/officeDocument/2006/relationships/image"/><Relationship Id="rId1073" Target="embeddings/oleObject525.bin" Type="http://schemas.openxmlformats.org/officeDocument/2006/relationships/oleObject"/><Relationship Id="rId1074" Target="media/image542.wmf" Type="http://schemas.openxmlformats.org/officeDocument/2006/relationships/image"/><Relationship Id="rId1075" Target="embeddings/oleObject526.bin" Type="http://schemas.openxmlformats.org/officeDocument/2006/relationships/oleObject"/><Relationship Id="rId1076" Target="media/image543.wmf" Type="http://schemas.openxmlformats.org/officeDocument/2006/relationships/image"/><Relationship Id="rId1077" Target="embeddings/oleObject527.bin" Type="http://schemas.openxmlformats.org/officeDocument/2006/relationships/oleObject"/><Relationship Id="rId1078" Target="media/image544.wmf" Type="http://schemas.openxmlformats.org/officeDocument/2006/relationships/image"/><Relationship Id="rId1079" Target="embeddings/oleObject528.bin" Type="http://schemas.openxmlformats.org/officeDocument/2006/relationships/oleObject"/><Relationship Id="rId108" Target="embeddings/oleObject50.bin" Type="http://schemas.openxmlformats.org/officeDocument/2006/relationships/oleObject"/><Relationship Id="rId1080" Target="media/image545.wmf" Type="http://schemas.openxmlformats.org/officeDocument/2006/relationships/image"/><Relationship Id="rId1081" Target="embeddings/oleObject529.bin" Type="http://schemas.openxmlformats.org/officeDocument/2006/relationships/oleObject"/><Relationship Id="rId1082" Target="media/image546.wmf" Type="http://schemas.openxmlformats.org/officeDocument/2006/relationships/image"/><Relationship Id="rId1083" Target="embeddings/oleObject530.bin" Type="http://schemas.openxmlformats.org/officeDocument/2006/relationships/oleObject"/><Relationship Id="rId1084" Target="media/image547.wmf" Type="http://schemas.openxmlformats.org/officeDocument/2006/relationships/image"/><Relationship Id="rId1085" Target="embeddings/oleObject531.bin" Type="http://schemas.openxmlformats.org/officeDocument/2006/relationships/oleObject"/><Relationship Id="rId1086" Target="media/image548.wmf" Type="http://schemas.openxmlformats.org/officeDocument/2006/relationships/image"/><Relationship Id="rId1087" Target="embeddings/oleObject532.bin" Type="http://schemas.openxmlformats.org/officeDocument/2006/relationships/oleObject"/><Relationship Id="rId1088" Target="media/image549.wmf" Type="http://schemas.openxmlformats.org/officeDocument/2006/relationships/image"/><Relationship Id="rId1089" Target="embeddings/oleObject533.bin" Type="http://schemas.openxmlformats.org/officeDocument/2006/relationships/oleObject"/><Relationship Id="rId109" Target="media/image52.wmf" Type="http://schemas.openxmlformats.org/officeDocument/2006/relationships/image"/><Relationship Id="rId1090" Target="media/image550.wmf" Type="http://schemas.openxmlformats.org/officeDocument/2006/relationships/image"/><Relationship Id="rId1091" Target="embeddings/oleObject534.bin" Type="http://schemas.openxmlformats.org/officeDocument/2006/relationships/oleObject"/><Relationship Id="rId1092" Target="media/image551.wmf" Type="http://schemas.openxmlformats.org/officeDocument/2006/relationships/image"/><Relationship Id="rId1093" Target="embeddings/oleObject535.bin" Type="http://schemas.openxmlformats.org/officeDocument/2006/relationships/oleObject"/><Relationship Id="rId1094" Target="media/image552.wmf" Type="http://schemas.openxmlformats.org/officeDocument/2006/relationships/image"/><Relationship Id="rId1095" Target="embeddings/oleObject536.bin" Type="http://schemas.openxmlformats.org/officeDocument/2006/relationships/oleObject"/><Relationship Id="rId1096" Target="media/image553.wmf" Type="http://schemas.openxmlformats.org/officeDocument/2006/relationships/image"/><Relationship Id="rId1097" Target="embeddings/oleObject537.bin" Type="http://schemas.openxmlformats.org/officeDocument/2006/relationships/oleObject"/><Relationship Id="rId1098" Target="media/image554.wmf" Type="http://schemas.openxmlformats.org/officeDocument/2006/relationships/image"/><Relationship Id="rId1099" Target="embeddings/oleObject538.bin" Type="http://schemas.openxmlformats.org/officeDocument/2006/relationships/oleObject"/><Relationship Id="rId11" Target="media/image3.wmf" Type="http://schemas.openxmlformats.org/officeDocument/2006/relationships/image"/><Relationship Id="rId110" Target="embeddings/oleObject51.bin" Type="http://schemas.openxmlformats.org/officeDocument/2006/relationships/oleObject"/><Relationship Id="rId1100" Target="media/image555.wmf" Type="http://schemas.openxmlformats.org/officeDocument/2006/relationships/image"/><Relationship Id="rId1101" Target="embeddings/oleObject539.bin" Type="http://schemas.openxmlformats.org/officeDocument/2006/relationships/oleObject"/><Relationship Id="rId1102" Target="media/image556.wmf" Type="http://schemas.openxmlformats.org/officeDocument/2006/relationships/image"/><Relationship Id="rId1103" Target="embeddings/oleObject540.bin" Type="http://schemas.openxmlformats.org/officeDocument/2006/relationships/oleObject"/><Relationship Id="rId1104" Target="media/image557.wmf" Type="http://schemas.openxmlformats.org/officeDocument/2006/relationships/image"/><Relationship Id="rId1105" Target="embeddings/oleObject541.bin" Type="http://schemas.openxmlformats.org/officeDocument/2006/relationships/oleObject"/><Relationship Id="rId1106" Target="media/image558.wmf" Type="http://schemas.openxmlformats.org/officeDocument/2006/relationships/image"/><Relationship Id="rId1107" Target="embeddings/oleObject542.bin" Type="http://schemas.openxmlformats.org/officeDocument/2006/relationships/oleObject"/><Relationship Id="rId1108" Target="media/image559.wmf" Type="http://schemas.openxmlformats.org/officeDocument/2006/relationships/image"/><Relationship Id="rId1109" Target="embeddings/oleObject543.bin" Type="http://schemas.openxmlformats.org/officeDocument/2006/relationships/oleObject"/><Relationship Id="rId111" Target="media/image53.wmf" Type="http://schemas.openxmlformats.org/officeDocument/2006/relationships/image"/><Relationship Id="rId1110" Target="media/image560.wmf" Type="http://schemas.openxmlformats.org/officeDocument/2006/relationships/image"/><Relationship Id="rId1111" Target="embeddings/oleObject544.bin" Type="http://schemas.openxmlformats.org/officeDocument/2006/relationships/oleObject"/><Relationship Id="rId1112" Target="media/image561.wmf" Type="http://schemas.openxmlformats.org/officeDocument/2006/relationships/image"/><Relationship Id="rId1113" Target="embeddings/oleObject545.bin" Type="http://schemas.openxmlformats.org/officeDocument/2006/relationships/oleObject"/><Relationship Id="rId1114" Target="media/image562.wmf" Type="http://schemas.openxmlformats.org/officeDocument/2006/relationships/image"/><Relationship Id="rId1115" Target="embeddings/oleObject546.bin" Type="http://schemas.openxmlformats.org/officeDocument/2006/relationships/oleObject"/><Relationship Id="rId1116" Target="media/image563.wmf" Type="http://schemas.openxmlformats.org/officeDocument/2006/relationships/image"/><Relationship Id="rId1117" Target="embeddings/oleObject547.bin" Type="http://schemas.openxmlformats.org/officeDocument/2006/relationships/oleObject"/><Relationship Id="rId1118" Target="media/image564.wmf" Type="http://schemas.openxmlformats.org/officeDocument/2006/relationships/image"/><Relationship Id="rId1119" Target="embeddings/oleObject548.bin" Type="http://schemas.openxmlformats.org/officeDocument/2006/relationships/oleObject"/><Relationship Id="rId112" Target="embeddings/oleObject52.bin" Type="http://schemas.openxmlformats.org/officeDocument/2006/relationships/oleObject"/><Relationship Id="rId1120" Target="media/image565.wmf" Type="http://schemas.openxmlformats.org/officeDocument/2006/relationships/image"/><Relationship Id="rId1121" Target="embeddings/oleObject549.bin" Type="http://schemas.openxmlformats.org/officeDocument/2006/relationships/oleObject"/><Relationship Id="rId1122" Target="media/image566.wmf" Type="http://schemas.openxmlformats.org/officeDocument/2006/relationships/image"/><Relationship Id="rId1123" Target="embeddings/oleObject550.bin" Type="http://schemas.openxmlformats.org/officeDocument/2006/relationships/oleObject"/><Relationship Id="rId1124" Target="media/image567.wmf" Type="http://schemas.openxmlformats.org/officeDocument/2006/relationships/image"/><Relationship Id="rId1125" Target="embeddings/oleObject551.bin" Type="http://schemas.openxmlformats.org/officeDocument/2006/relationships/oleObject"/><Relationship Id="rId1126" Target="media/image568.wmf" Type="http://schemas.openxmlformats.org/officeDocument/2006/relationships/image"/><Relationship Id="rId1127" Target="embeddings/oleObject552.bin" Type="http://schemas.openxmlformats.org/officeDocument/2006/relationships/oleObject"/><Relationship Id="rId1128" Target="media/image569.wmf" Type="http://schemas.openxmlformats.org/officeDocument/2006/relationships/image"/><Relationship Id="rId1129" Target="embeddings/oleObject553.bin" Type="http://schemas.openxmlformats.org/officeDocument/2006/relationships/oleObject"/><Relationship Id="rId113" Target="media/image54.png" Type="http://schemas.openxmlformats.org/officeDocument/2006/relationships/image"/><Relationship Id="rId1130" Target="media/image570.wmf" Type="http://schemas.openxmlformats.org/officeDocument/2006/relationships/image"/><Relationship Id="rId1131" Target="embeddings/oleObject554.bin" Type="http://schemas.openxmlformats.org/officeDocument/2006/relationships/oleObject"/><Relationship Id="rId1132" Target="media/image571.wmf" Type="http://schemas.openxmlformats.org/officeDocument/2006/relationships/image"/><Relationship Id="rId1133" Target="embeddings/oleObject555.bin" Type="http://schemas.openxmlformats.org/officeDocument/2006/relationships/oleObject"/><Relationship Id="rId1134" Target="media/image572.wmf" Type="http://schemas.openxmlformats.org/officeDocument/2006/relationships/image"/><Relationship Id="rId1135" Target="embeddings/oleObject556.bin" Type="http://schemas.openxmlformats.org/officeDocument/2006/relationships/oleObject"/><Relationship Id="rId1136" Target="media/image573.wmf" Type="http://schemas.openxmlformats.org/officeDocument/2006/relationships/image"/><Relationship Id="rId1137" Target="embeddings/oleObject557.bin" Type="http://schemas.openxmlformats.org/officeDocument/2006/relationships/oleObject"/><Relationship Id="rId1138" Target="media/image574.wmf" Type="http://schemas.openxmlformats.org/officeDocument/2006/relationships/image"/><Relationship Id="rId1139" Target="embeddings/oleObject558.bin" Type="http://schemas.openxmlformats.org/officeDocument/2006/relationships/oleObject"/><Relationship Id="rId114" Target="media/image55.wmf" Type="http://schemas.openxmlformats.org/officeDocument/2006/relationships/image"/><Relationship Id="rId1140" Target="media/image575.wmf" Type="http://schemas.openxmlformats.org/officeDocument/2006/relationships/image"/><Relationship Id="rId1141" Target="embeddings/oleObject559.bin" Type="http://schemas.openxmlformats.org/officeDocument/2006/relationships/oleObject"/><Relationship Id="rId1142" Target="media/image576.wmf" Type="http://schemas.openxmlformats.org/officeDocument/2006/relationships/image"/><Relationship Id="rId1143" Target="embeddings/oleObject560.bin" Type="http://schemas.openxmlformats.org/officeDocument/2006/relationships/oleObject"/><Relationship Id="rId1144" Target="media/image577.wmf" Type="http://schemas.openxmlformats.org/officeDocument/2006/relationships/image"/><Relationship Id="rId1145" Target="embeddings/oleObject561.bin" Type="http://schemas.openxmlformats.org/officeDocument/2006/relationships/oleObject"/><Relationship Id="rId1146" Target="media/image578.wmf" Type="http://schemas.openxmlformats.org/officeDocument/2006/relationships/image"/><Relationship Id="rId1147" Target="embeddings/oleObject562.bin" Type="http://schemas.openxmlformats.org/officeDocument/2006/relationships/oleObject"/><Relationship Id="rId1148" Target="media/image579.wmf" Type="http://schemas.openxmlformats.org/officeDocument/2006/relationships/image"/><Relationship Id="rId1149" Target="embeddings/oleObject563.bin" Type="http://schemas.openxmlformats.org/officeDocument/2006/relationships/oleObject"/><Relationship Id="rId115" Target="embeddings/oleObject53.bin" Type="http://schemas.openxmlformats.org/officeDocument/2006/relationships/oleObject"/><Relationship Id="rId1150" Target="media/image580.wmf" Type="http://schemas.openxmlformats.org/officeDocument/2006/relationships/image"/><Relationship Id="rId1151" Target="embeddings/oleObject564.bin" Type="http://schemas.openxmlformats.org/officeDocument/2006/relationships/oleObject"/><Relationship Id="rId1152" Target="media/image581.wmf" Type="http://schemas.openxmlformats.org/officeDocument/2006/relationships/image"/><Relationship Id="rId1153" Target="embeddings/oleObject565.bin" Type="http://schemas.openxmlformats.org/officeDocument/2006/relationships/oleObject"/><Relationship Id="rId1154" Target="media/image582.wmf" Type="http://schemas.openxmlformats.org/officeDocument/2006/relationships/image"/><Relationship Id="rId1155" Target="embeddings/oleObject566.bin" Type="http://schemas.openxmlformats.org/officeDocument/2006/relationships/oleObject"/><Relationship Id="rId1156" Target="media/image583.wmf" Type="http://schemas.openxmlformats.org/officeDocument/2006/relationships/image"/><Relationship Id="rId1157" Target="embeddings/oleObject567.bin" Type="http://schemas.openxmlformats.org/officeDocument/2006/relationships/oleObject"/><Relationship Id="rId1158" Target="media/image584.wmf" Type="http://schemas.openxmlformats.org/officeDocument/2006/relationships/image"/><Relationship Id="rId1159" Target="embeddings/oleObject568.bin" Type="http://schemas.openxmlformats.org/officeDocument/2006/relationships/oleObject"/><Relationship Id="rId116" Target="media/image56.wmf" Type="http://schemas.openxmlformats.org/officeDocument/2006/relationships/image"/><Relationship Id="rId1160" Target="media/image585.wmf" Type="http://schemas.openxmlformats.org/officeDocument/2006/relationships/image"/><Relationship Id="rId1161" Target="embeddings/oleObject569.bin" Type="http://schemas.openxmlformats.org/officeDocument/2006/relationships/oleObject"/><Relationship Id="rId1162" Target="media/image586.wmf" Type="http://schemas.openxmlformats.org/officeDocument/2006/relationships/image"/><Relationship Id="rId1163" Target="embeddings/oleObject570.bin" Type="http://schemas.openxmlformats.org/officeDocument/2006/relationships/oleObject"/><Relationship Id="rId1164" Target="media/image587.wmf" Type="http://schemas.openxmlformats.org/officeDocument/2006/relationships/image"/><Relationship Id="rId1165" Target="embeddings/oleObject571.bin" Type="http://schemas.openxmlformats.org/officeDocument/2006/relationships/oleObject"/><Relationship Id="rId1166" Target="media/image588.wmf" Type="http://schemas.openxmlformats.org/officeDocument/2006/relationships/image"/><Relationship Id="rId1167" Target="embeddings/oleObject572.bin" Type="http://schemas.openxmlformats.org/officeDocument/2006/relationships/oleObject"/><Relationship Id="rId1168" Target="media/image589.wmf" Type="http://schemas.openxmlformats.org/officeDocument/2006/relationships/image"/><Relationship Id="rId1169" Target="embeddings/oleObject573.bin" Type="http://schemas.openxmlformats.org/officeDocument/2006/relationships/oleObject"/><Relationship Id="rId117" Target="embeddings/oleObject54.bin" Type="http://schemas.openxmlformats.org/officeDocument/2006/relationships/oleObject"/><Relationship Id="rId1170" Target="media/image590.wmf" Type="http://schemas.openxmlformats.org/officeDocument/2006/relationships/image"/><Relationship Id="rId1171" Target="embeddings/oleObject574.bin" Type="http://schemas.openxmlformats.org/officeDocument/2006/relationships/oleObject"/><Relationship Id="rId1172" Target="media/image591.wmf" Type="http://schemas.openxmlformats.org/officeDocument/2006/relationships/image"/><Relationship Id="rId1173" Target="embeddings/oleObject575.bin" Type="http://schemas.openxmlformats.org/officeDocument/2006/relationships/oleObject"/><Relationship Id="rId1174" Target="media/image592.wmf" Type="http://schemas.openxmlformats.org/officeDocument/2006/relationships/image"/><Relationship Id="rId1175" Target="embeddings/oleObject576.bin" Type="http://schemas.openxmlformats.org/officeDocument/2006/relationships/oleObject"/><Relationship Id="rId1176" Target="media/image593.wmf" Type="http://schemas.openxmlformats.org/officeDocument/2006/relationships/image"/><Relationship Id="rId1177" Target="embeddings/oleObject577.bin" Type="http://schemas.openxmlformats.org/officeDocument/2006/relationships/oleObject"/><Relationship Id="rId1178" Target="media/image594.wmf" Type="http://schemas.openxmlformats.org/officeDocument/2006/relationships/image"/><Relationship Id="rId1179" Target="embeddings/oleObject578.bin" Type="http://schemas.openxmlformats.org/officeDocument/2006/relationships/oleObject"/><Relationship Id="rId118" Target="media/image57.wmf" Type="http://schemas.openxmlformats.org/officeDocument/2006/relationships/image"/><Relationship Id="rId1180" Target="media/image595.wmf" Type="http://schemas.openxmlformats.org/officeDocument/2006/relationships/image"/><Relationship Id="rId1181" Target="embeddings/oleObject579.bin" Type="http://schemas.openxmlformats.org/officeDocument/2006/relationships/oleObject"/><Relationship Id="rId1182" Target="media/image596.wmf" Type="http://schemas.openxmlformats.org/officeDocument/2006/relationships/image"/><Relationship Id="rId1183" Target="embeddings/oleObject580.bin" Type="http://schemas.openxmlformats.org/officeDocument/2006/relationships/oleObject"/><Relationship Id="rId1184" Target="media/image597.wmf" Type="http://schemas.openxmlformats.org/officeDocument/2006/relationships/image"/><Relationship Id="rId1185" Target="embeddings/oleObject581.bin" Type="http://schemas.openxmlformats.org/officeDocument/2006/relationships/oleObject"/><Relationship Id="rId1186" Target="media/image598.wmf" Type="http://schemas.openxmlformats.org/officeDocument/2006/relationships/image"/><Relationship Id="rId1187" Target="embeddings/oleObject582.bin" Type="http://schemas.openxmlformats.org/officeDocument/2006/relationships/oleObject"/><Relationship Id="rId1188" Target="media/image599.wmf" Type="http://schemas.openxmlformats.org/officeDocument/2006/relationships/image"/><Relationship Id="rId1189" Target="embeddings/oleObject583.bin" Type="http://schemas.openxmlformats.org/officeDocument/2006/relationships/oleObject"/><Relationship Id="rId119" Target="embeddings/oleObject55.bin" Type="http://schemas.openxmlformats.org/officeDocument/2006/relationships/oleObject"/><Relationship Id="rId1190" Target="media/image600.wmf" Type="http://schemas.openxmlformats.org/officeDocument/2006/relationships/image"/><Relationship Id="rId1191" Target="embeddings/oleObject584.bin" Type="http://schemas.openxmlformats.org/officeDocument/2006/relationships/oleObject"/><Relationship Id="rId1192" Target="media/image601.wmf" Type="http://schemas.openxmlformats.org/officeDocument/2006/relationships/image"/><Relationship Id="rId1193" Target="embeddings/oleObject585.bin" Type="http://schemas.openxmlformats.org/officeDocument/2006/relationships/oleObject"/><Relationship Id="rId1194" Target="media/image602.wmf" Type="http://schemas.openxmlformats.org/officeDocument/2006/relationships/image"/><Relationship Id="rId1195" Target="embeddings/oleObject586.bin" Type="http://schemas.openxmlformats.org/officeDocument/2006/relationships/oleObject"/><Relationship Id="rId1196" Target="media/image603.wmf" Type="http://schemas.openxmlformats.org/officeDocument/2006/relationships/image"/><Relationship Id="rId1197" Target="embeddings/oleObject587.bin" Type="http://schemas.openxmlformats.org/officeDocument/2006/relationships/oleObject"/><Relationship Id="rId1198" Target="media/image604.wmf" Type="http://schemas.openxmlformats.org/officeDocument/2006/relationships/image"/><Relationship Id="rId1199" Target="embeddings/oleObject588.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media/image605.wmf" Type="http://schemas.openxmlformats.org/officeDocument/2006/relationships/image"/><Relationship Id="rId1201" Target="embeddings/oleObject589.bin" Type="http://schemas.openxmlformats.org/officeDocument/2006/relationships/oleObject"/><Relationship Id="rId1202" Target="media/image606.wmf" Type="http://schemas.openxmlformats.org/officeDocument/2006/relationships/image"/><Relationship Id="rId1203" Target="embeddings/oleObject590.bin" Type="http://schemas.openxmlformats.org/officeDocument/2006/relationships/oleObject"/><Relationship Id="rId1204" Target="media/image607.wmf" Type="http://schemas.openxmlformats.org/officeDocument/2006/relationships/image"/><Relationship Id="rId1205" Target="embeddings/oleObject591.bin" Type="http://schemas.openxmlformats.org/officeDocument/2006/relationships/oleObject"/><Relationship Id="rId1206" Target="media/image608.wmf" Type="http://schemas.openxmlformats.org/officeDocument/2006/relationships/image"/><Relationship Id="rId1207" Target="embeddings/oleObject592.bin" Type="http://schemas.openxmlformats.org/officeDocument/2006/relationships/oleObject"/><Relationship Id="rId1208" Target="media/image609.wmf" Type="http://schemas.openxmlformats.org/officeDocument/2006/relationships/image"/><Relationship Id="rId1209" Target="embeddings/oleObject593.bin" Type="http://schemas.openxmlformats.org/officeDocument/2006/relationships/oleObject"/><Relationship Id="rId121" Target="embeddings/oleObject56.bin" Type="http://schemas.openxmlformats.org/officeDocument/2006/relationships/oleObject"/><Relationship Id="rId1210" Target="media/image610.wmf" Type="http://schemas.openxmlformats.org/officeDocument/2006/relationships/image"/><Relationship Id="rId1211" Target="embeddings/oleObject594.bin" Type="http://schemas.openxmlformats.org/officeDocument/2006/relationships/oleObject"/><Relationship Id="rId1212" Target="media/image611.wmf" Type="http://schemas.openxmlformats.org/officeDocument/2006/relationships/image"/><Relationship Id="rId1213" Target="embeddings/oleObject595.bin" Type="http://schemas.openxmlformats.org/officeDocument/2006/relationships/oleObject"/><Relationship Id="rId1214" Target="media/image612.wmf" Type="http://schemas.openxmlformats.org/officeDocument/2006/relationships/image"/><Relationship Id="rId1215" Target="embeddings/oleObject596.bin" Type="http://schemas.openxmlformats.org/officeDocument/2006/relationships/oleObject"/><Relationship Id="rId1216" Target="media/image613.wmf" Type="http://schemas.openxmlformats.org/officeDocument/2006/relationships/image"/><Relationship Id="rId1217" Target="embeddings/oleObject597.bin" Type="http://schemas.openxmlformats.org/officeDocument/2006/relationships/oleObject"/><Relationship Id="rId1218" Target="media/image614.wmf" Type="http://schemas.openxmlformats.org/officeDocument/2006/relationships/image"/><Relationship Id="rId1219" Target="embeddings/oleObject598.bin" Type="http://schemas.openxmlformats.org/officeDocument/2006/relationships/oleObject"/><Relationship Id="rId122" Target="media/image59.wmf" Type="http://schemas.openxmlformats.org/officeDocument/2006/relationships/image"/><Relationship Id="rId1220" Target="media/image615.wmf" Type="http://schemas.openxmlformats.org/officeDocument/2006/relationships/image"/><Relationship Id="rId1221" Target="embeddings/oleObject599.bin" Type="http://schemas.openxmlformats.org/officeDocument/2006/relationships/oleObject"/><Relationship Id="rId1222" Target="media/image616.wmf" Type="http://schemas.openxmlformats.org/officeDocument/2006/relationships/image"/><Relationship Id="rId1223" Target="embeddings/oleObject600.bin" Type="http://schemas.openxmlformats.org/officeDocument/2006/relationships/oleObject"/><Relationship Id="rId1224" Target="media/image617.wmf" Type="http://schemas.openxmlformats.org/officeDocument/2006/relationships/image"/><Relationship Id="rId1225" Target="embeddings/oleObject601.bin" Type="http://schemas.openxmlformats.org/officeDocument/2006/relationships/oleObject"/><Relationship Id="rId1226" Target="media/image618.png" Type="http://schemas.openxmlformats.org/officeDocument/2006/relationships/image"/><Relationship Id="rId1227" Target="media/image619.wmf" Type="http://schemas.openxmlformats.org/officeDocument/2006/relationships/image"/><Relationship Id="rId1228" Target="embeddings/oleObject602.bin" Type="http://schemas.openxmlformats.org/officeDocument/2006/relationships/oleObject"/><Relationship Id="rId1229" Target="media/image620.wmf" Type="http://schemas.openxmlformats.org/officeDocument/2006/relationships/image"/><Relationship Id="rId123" Target="embeddings/oleObject57.bin" Type="http://schemas.openxmlformats.org/officeDocument/2006/relationships/oleObject"/><Relationship Id="rId1230" Target="embeddings/oleObject603.bin" Type="http://schemas.openxmlformats.org/officeDocument/2006/relationships/oleObject"/><Relationship Id="rId1231" Target="media/image621.wmf" Type="http://schemas.openxmlformats.org/officeDocument/2006/relationships/image"/><Relationship Id="rId1232" Target="embeddings/oleObject604.bin" Type="http://schemas.openxmlformats.org/officeDocument/2006/relationships/oleObject"/><Relationship Id="rId1233" Target="media/image622.wmf" Type="http://schemas.openxmlformats.org/officeDocument/2006/relationships/image"/><Relationship Id="rId1234" Target="embeddings/oleObject605.bin" Type="http://schemas.openxmlformats.org/officeDocument/2006/relationships/oleObject"/><Relationship Id="rId1235" Target="media/image623.wmf" Type="http://schemas.openxmlformats.org/officeDocument/2006/relationships/image"/><Relationship Id="rId1236" Target="embeddings/oleObject606.bin" Type="http://schemas.openxmlformats.org/officeDocument/2006/relationships/oleObject"/><Relationship Id="rId1237" Target="media/image624.wmf" Type="http://schemas.openxmlformats.org/officeDocument/2006/relationships/image"/><Relationship Id="rId1238" Target="embeddings/oleObject607.bin" Type="http://schemas.openxmlformats.org/officeDocument/2006/relationships/oleObject"/><Relationship Id="rId1239" Target="media/image625.wmf" Type="http://schemas.openxmlformats.org/officeDocument/2006/relationships/image"/><Relationship Id="rId124" Target="media/image60.wmf" Type="http://schemas.openxmlformats.org/officeDocument/2006/relationships/image"/><Relationship Id="rId1240" Target="embeddings/oleObject608.bin" Type="http://schemas.openxmlformats.org/officeDocument/2006/relationships/oleObject"/><Relationship Id="rId1241" Target="media/image626.wmf" Type="http://schemas.openxmlformats.org/officeDocument/2006/relationships/image"/><Relationship Id="rId1242" Target="embeddings/oleObject609.bin" Type="http://schemas.openxmlformats.org/officeDocument/2006/relationships/oleObject"/><Relationship Id="rId1243" Target="media/image627.wmf" Type="http://schemas.openxmlformats.org/officeDocument/2006/relationships/image"/><Relationship Id="rId1244" Target="embeddings/oleObject610.bin" Type="http://schemas.openxmlformats.org/officeDocument/2006/relationships/oleObject"/><Relationship Id="rId1245" Target="media/image628.wmf" Type="http://schemas.openxmlformats.org/officeDocument/2006/relationships/image"/><Relationship Id="rId1246" Target="embeddings/oleObject611.bin" Type="http://schemas.openxmlformats.org/officeDocument/2006/relationships/oleObject"/><Relationship Id="rId1247" Target="media/image629.wmf" Type="http://schemas.openxmlformats.org/officeDocument/2006/relationships/image"/><Relationship Id="rId1248" Target="embeddings/oleObject612.bin" Type="http://schemas.openxmlformats.org/officeDocument/2006/relationships/oleObject"/><Relationship Id="rId1249" Target="media/image630.wmf" Type="http://schemas.openxmlformats.org/officeDocument/2006/relationships/image"/><Relationship Id="rId125" Target="embeddings/oleObject58.bin" Type="http://schemas.openxmlformats.org/officeDocument/2006/relationships/oleObject"/><Relationship Id="rId1250" Target="embeddings/oleObject613.bin" Type="http://schemas.openxmlformats.org/officeDocument/2006/relationships/oleObject"/><Relationship Id="rId1251" Target="media/image631.wmf" Type="http://schemas.openxmlformats.org/officeDocument/2006/relationships/image"/><Relationship Id="rId1252" Target="embeddings/oleObject614.bin" Type="http://schemas.openxmlformats.org/officeDocument/2006/relationships/oleObject"/><Relationship Id="rId1253" Target="media/image632.wmf" Type="http://schemas.openxmlformats.org/officeDocument/2006/relationships/image"/><Relationship Id="rId1254" Target="embeddings/oleObject615.bin" Type="http://schemas.openxmlformats.org/officeDocument/2006/relationships/oleObject"/><Relationship Id="rId1255" Target="media/image633.wmf" Type="http://schemas.openxmlformats.org/officeDocument/2006/relationships/image"/><Relationship Id="rId1256" Target="embeddings/oleObject616.bin" Type="http://schemas.openxmlformats.org/officeDocument/2006/relationships/oleObject"/><Relationship Id="rId1257" Target="media/image634.wmf" Type="http://schemas.openxmlformats.org/officeDocument/2006/relationships/image"/><Relationship Id="rId1258" Target="embeddings/oleObject617.bin" Type="http://schemas.openxmlformats.org/officeDocument/2006/relationships/oleObject"/><Relationship Id="rId1259" Target="media/image635.wmf" Type="http://schemas.openxmlformats.org/officeDocument/2006/relationships/image"/><Relationship Id="rId126" Target="media/image61.png" Type="http://schemas.openxmlformats.org/officeDocument/2006/relationships/image"/><Relationship Id="rId1260" Target="embeddings/oleObject618.bin" Type="http://schemas.openxmlformats.org/officeDocument/2006/relationships/oleObject"/><Relationship Id="rId1261" Target="media/image636.wmf" Type="http://schemas.openxmlformats.org/officeDocument/2006/relationships/image"/><Relationship Id="rId1262" Target="embeddings/oleObject619.bin" Type="http://schemas.openxmlformats.org/officeDocument/2006/relationships/oleObject"/><Relationship Id="rId1263" Target="media/image637.wmf" Type="http://schemas.openxmlformats.org/officeDocument/2006/relationships/image"/><Relationship Id="rId1264" Target="embeddings/oleObject620.bin" Type="http://schemas.openxmlformats.org/officeDocument/2006/relationships/oleObject"/><Relationship Id="rId1265" Target="media/image638.wmf" Type="http://schemas.openxmlformats.org/officeDocument/2006/relationships/image"/><Relationship Id="rId1266" Target="embeddings/oleObject621.bin" Type="http://schemas.openxmlformats.org/officeDocument/2006/relationships/oleObject"/><Relationship Id="rId1267" Target="media/image639.wmf" Type="http://schemas.openxmlformats.org/officeDocument/2006/relationships/image"/><Relationship Id="rId1268" Target="embeddings/oleObject622.bin" Type="http://schemas.openxmlformats.org/officeDocument/2006/relationships/oleObject"/><Relationship Id="rId1269" Target="media/image640.wmf" Type="http://schemas.openxmlformats.org/officeDocument/2006/relationships/image"/><Relationship Id="rId127" Target="media/image62.wmf" Type="http://schemas.openxmlformats.org/officeDocument/2006/relationships/image"/><Relationship Id="rId1270" Target="embeddings/oleObject623.bin" Type="http://schemas.openxmlformats.org/officeDocument/2006/relationships/oleObject"/><Relationship Id="rId1271" Target="media/image641.wmf" Type="http://schemas.openxmlformats.org/officeDocument/2006/relationships/image"/><Relationship Id="rId1272" Target="embeddings/oleObject624.bin" Type="http://schemas.openxmlformats.org/officeDocument/2006/relationships/oleObject"/><Relationship Id="rId1273" Target="media/image642.wmf" Type="http://schemas.openxmlformats.org/officeDocument/2006/relationships/image"/><Relationship Id="rId1274" Target="embeddings/oleObject625.bin" Type="http://schemas.openxmlformats.org/officeDocument/2006/relationships/oleObject"/><Relationship Id="rId1275" Target="media/image643.wmf" Type="http://schemas.openxmlformats.org/officeDocument/2006/relationships/image"/><Relationship Id="rId1276" Target="embeddings/oleObject626.bin" Type="http://schemas.openxmlformats.org/officeDocument/2006/relationships/oleObject"/><Relationship Id="rId1277" Target="media/image644.wmf" Type="http://schemas.openxmlformats.org/officeDocument/2006/relationships/image"/><Relationship Id="rId1278" Target="embeddings/oleObject627.bin" Type="http://schemas.openxmlformats.org/officeDocument/2006/relationships/oleObject"/><Relationship Id="rId1279" Target="media/image645.png" Type="http://schemas.openxmlformats.org/officeDocument/2006/relationships/image"/><Relationship Id="rId128" Target="embeddings/oleObject59.bin" Type="http://schemas.openxmlformats.org/officeDocument/2006/relationships/oleObject"/><Relationship Id="rId1280" Target="media/image646.wmf" Type="http://schemas.openxmlformats.org/officeDocument/2006/relationships/image"/><Relationship Id="rId1281" Target="embeddings/oleObject628.bin" Type="http://schemas.openxmlformats.org/officeDocument/2006/relationships/oleObject"/><Relationship Id="rId1282" Target="media/image647.wmf" Type="http://schemas.openxmlformats.org/officeDocument/2006/relationships/image"/><Relationship Id="rId1283" Target="embeddings/oleObject629.bin" Type="http://schemas.openxmlformats.org/officeDocument/2006/relationships/oleObject"/><Relationship Id="rId1284" Target="media/image648.wmf" Type="http://schemas.openxmlformats.org/officeDocument/2006/relationships/image"/><Relationship Id="rId1285" Target="embeddings/oleObject630.bin" Type="http://schemas.openxmlformats.org/officeDocument/2006/relationships/oleObject"/><Relationship Id="rId1286" Target="media/image649.wmf" Type="http://schemas.openxmlformats.org/officeDocument/2006/relationships/image"/><Relationship Id="rId1287" Target="embeddings/oleObject631.bin" Type="http://schemas.openxmlformats.org/officeDocument/2006/relationships/oleObject"/><Relationship Id="rId1288" Target="media/image650.wmf" Type="http://schemas.openxmlformats.org/officeDocument/2006/relationships/image"/><Relationship Id="rId1289" Target="embeddings/oleObject632.bin" Type="http://schemas.openxmlformats.org/officeDocument/2006/relationships/oleObject"/><Relationship Id="rId129" Target="media/image63.wmf" Type="http://schemas.openxmlformats.org/officeDocument/2006/relationships/image"/><Relationship Id="rId1290" Target="media/image651.wmf" Type="http://schemas.openxmlformats.org/officeDocument/2006/relationships/image"/><Relationship Id="rId1291" Target="embeddings/oleObject633.bin" Type="http://schemas.openxmlformats.org/officeDocument/2006/relationships/oleObject"/><Relationship Id="rId1292" Target="media/image652.wmf" Type="http://schemas.openxmlformats.org/officeDocument/2006/relationships/image"/><Relationship Id="rId1293" Target="embeddings/oleObject634.bin" Type="http://schemas.openxmlformats.org/officeDocument/2006/relationships/oleObject"/><Relationship Id="rId1294" Target="media/image653.wmf" Type="http://schemas.openxmlformats.org/officeDocument/2006/relationships/image"/><Relationship Id="rId1295" Target="embeddings/oleObject635.bin" Type="http://schemas.openxmlformats.org/officeDocument/2006/relationships/oleObject"/><Relationship Id="rId1296" Target="media/image654.wmf" Type="http://schemas.openxmlformats.org/officeDocument/2006/relationships/image"/><Relationship Id="rId1297" Target="embeddings/oleObject636.bin" Type="http://schemas.openxmlformats.org/officeDocument/2006/relationships/oleObject"/><Relationship Id="rId1298" Target="media/image655.wmf" Type="http://schemas.openxmlformats.org/officeDocument/2006/relationships/image"/><Relationship Id="rId1299" Target="embeddings/oleObject637.bin" Type="http://schemas.openxmlformats.org/officeDocument/2006/relationships/oleObject"/><Relationship Id="rId13" Target="media/image4.wmf" Type="http://schemas.openxmlformats.org/officeDocument/2006/relationships/image"/><Relationship Id="rId130" Target="embeddings/oleObject60.bin" Type="http://schemas.openxmlformats.org/officeDocument/2006/relationships/oleObject"/><Relationship Id="rId1300" Target="media/image656.wmf" Type="http://schemas.openxmlformats.org/officeDocument/2006/relationships/image"/><Relationship Id="rId1301" Target="embeddings/oleObject638.bin" Type="http://schemas.openxmlformats.org/officeDocument/2006/relationships/oleObject"/><Relationship Id="rId1302" Target="media/image657.wmf" Type="http://schemas.openxmlformats.org/officeDocument/2006/relationships/image"/><Relationship Id="rId1303" Target="embeddings/oleObject639.bin" Type="http://schemas.openxmlformats.org/officeDocument/2006/relationships/oleObject"/><Relationship Id="rId1304" Target="media/image658.wmf" Type="http://schemas.openxmlformats.org/officeDocument/2006/relationships/image"/><Relationship Id="rId1305" Target="embeddings/oleObject640.bin" Type="http://schemas.openxmlformats.org/officeDocument/2006/relationships/oleObject"/><Relationship Id="rId1306" Target="media/image659.wmf" Type="http://schemas.openxmlformats.org/officeDocument/2006/relationships/image"/><Relationship Id="rId1307" Target="embeddings/oleObject641.bin" Type="http://schemas.openxmlformats.org/officeDocument/2006/relationships/oleObject"/><Relationship Id="rId1308" Target="media/image660.wmf" Type="http://schemas.openxmlformats.org/officeDocument/2006/relationships/image"/><Relationship Id="rId1309" Target="embeddings/oleObject642.bin" Type="http://schemas.openxmlformats.org/officeDocument/2006/relationships/oleObject"/><Relationship Id="rId131" Target="media/image64.wmf" Type="http://schemas.openxmlformats.org/officeDocument/2006/relationships/image"/><Relationship Id="rId1310" Target="media/image661.wmf" Type="http://schemas.openxmlformats.org/officeDocument/2006/relationships/image"/><Relationship Id="rId1311" Target="embeddings/oleObject643.bin" Type="http://schemas.openxmlformats.org/officeDocument/2006/relationships/oleObject"/><Relationship Id="rId1312" Target="media/image662.wmf" Type="http://schemas.openxmlformats.org/officeDocument/2006/relationships/image"/><Relationship Id="rId1313" Target="embeddings/oleObject644.bin" Type="http://schemas.openxmlformats.org/officeDocument/2006/relationships/oleObject"/><Relationship Id="rId1314" Target="media/image663.wmf" Type="http://schemas.openxmlformats.org/officeDocument/2006/relationships/image"/><Relationship Id="rId1315" Target="embeddings/oleObject645.bin" Type="http://schemas.openxmlformats.org/officeDocument/2006/relationships/oleObject"/><Relationship Id="rId1316" Target="media/image664.wmf" Type="http://schemas.openxmlformats.org/officeDocument/2006/relationships/image"/><Relationship Id="rId1317" Target="embeddings/oleObject646.bin" Type="http://schemas.openxmlformats.org/officeDocument/2006/relationships/oleObject"/><Relationship Id="rId1318" Target="media/image665.wmf" Type="http://schemas.openxmlformats.org/officeDocument/2006/relationships/image"/><Relationship Id="rId1319" Target="embeddings/oleObject647.bin" Type="http://schemas.openxmlformats.org/officeDocument/2006/relationships/oleObject"/><Relationship Id="rId132" Target="embeddings/oleObject61.bin" Type="http://schemas.openxmlformats.org/officeDocument/2006/relationships/oleObject"/><Relationship Id="rId1320" Target="media/image666.wmf" Type="http://schemas.openxmlformats.org/officeDocument/2006/relationships/image"/><Relationship Id="rId1321" Target="embeddings/oleObject648.bin" Type="http://schemas.openxmlformats.org/officeDocument/2006/relationships/oleObject"/><Relationship Id="rId1322" Target="media/image667.wmf" Type="http://schemas.openxmlformats.org/officeDocument/2006/relationships/image"/><Relationship Id="rId1323" Target="embeddings/oleObject649.bin" Type="http://schemas.openxmlformats.org/officeDocument/2006/relationships/oleObject"/><Relationship Id="rId1324" Target="media/image668.wmf" Type="http://schemas.openxmlformats.org/officeDocument/2006/relationships/image"/><Relationship Id="rId1325" Target="embeddings/oleObject650.bin" Type="http://schemas.openxmlformats.org/officeDocument/2006/relationships/oleObject"/><Relationship Id="rId1326" Target="media/image669.wmf" Type="http://schemas.openxmlformats.org/officeDocument/2006/relationships/image"/><Relationship Id="rId1327" Target="embeddings/oleObject651.bin" Type="http://schemas.openxmlformats.org/officeDocument/2006/relationships/oleObject"/><Relationship Id="rId1328" Target="media/image670.wmf" Type="http://schemas.openxmlformats.org/officeDocument/2006/relationships/image"/><Relationship Id="rId1329" Target="embeddings/oleObject652.bin" Type="http://schemas.openxmlformats.org/officeDocument/2006/relationships/oleObject"/><Relationship Id="rId133" Target="media/image65.wmf" Type="http://schemas.openxmlformats.org/officeDocument/2006/relationships/image"/><Relationship Id="rId1330" Target="media/image671.wmf" Type="http://schemas.openxmlformats.org/officeDocument/2006/relationships/image"/><Relationship Id="rId1331" Target="embeddings/oleObject653.bin" Type="http://schemas.openxmlformats.org/officeDocument/2006/relationships/oleObject"/><Relationship Id="rId1332" Target="media/image672.wmf" Type="http://schemas.openxmlformats.org/officeDocument/2006/relationships/image"/><Relationship Id="rId1333" Target="embeddings/oleObject654.bin" Type="http://schemas.openxmlformats.org/officeDocument/2006/relationships/oleObject"/><Relationship Id="rId1334" Target="media/image673.wmf" Type="http://schemas.openxmlformats.org/officeDocument/2006/relationships/image"/><Relationship Id="rId1335" Target="embeddings/oleObject655.bin" Type="http://schemas.openxmlformats.org/officeDocument/2006/relationships/oleObject"/><Relationship Id="rId1336" Target="media/image674.wmf" Type="http://schemas.openxmlformats.org/officeDocument/2006/relationships/image"/><Relationship Id="rId1337" Target="embeddings/oleObject656.bin" Type="http://schemas.openxmlformats.org/officeDocument/2006/relationships/oleObject"/><Relationship Id="rId1338" Target="media/image675.wmf" Type="http://schemas.openxmlformats.org/officeDocument/2006/relationships/image"/><Relationship Id="rId1339" Target="embeddings/oleObject657.bin" Type="http://schemas.openxmlformats.org/officeDocument/2006/relationships/oleObject"/><Relationship Id="rId134" Target="embeddings/oleObject62.bin" Type="http://schemas.openxmlformats.org/officeDocument/2006/relationships/oleObject"/><Relationship Id="rId1340" Target="media/image676.wmf" Type="http://schemas.openxmlformats.org/officeDocument/2006/relationships/image"/><Relationship Id="rId1341" Target="embeddings/oleObject658.bin" Type="http://schemas.openxmlformats.org/officeDocument/2006/relationships/oleObject"/><Relationship Id="rId1342" Target="media/image677.wmf" Type="http://schemas.openxmlformats.org/officeDocument/2006/relationships/image"/><Relationship Id="rId1343" Target="embeddings/oleObject659.bin" Type="http://schemas.openxmlformats.org/officeDocument/2006/relationships/oleObject"/><Relationship Id="rId1344" Target="media/image678.wmf" Type="http://schemas.openxmlformats.org/officeDocument/2006/relationships/image"/><Relationship Id="rId1345" Target="embeddings/oleObject660.bin" Type="http://schemas.openxmlformats.org/officeDocument/2006/relationships/oleObject"/><Relationship Id="rId1346" Target="media/image679.wmf" Type="http://schemas.openxmlformats.org/officeDocument/2006/relationships/image"/><Relationship Id="rId1347" Target="embeddings/oleObject661.bin" Type="http://schemas.openxmlformats.org/officeDocument/2006/relationships/oleObject"/><Relationship Id="rId1348" Target="media/image680.wmf" Type="http://schemas.openxmlformats.org/officeDocument/2006/relationships/image"/><Relationship Id="rId1349" Target="embeddings/oleObject662.bin" Type="http://schemas.openxmlformats.org/officeDocument/2006/relationships/oleObject"/><Relationship Id="rId135" Target="media/image66.wmf" Type="http://schemas.openxmlformats.org/officeDocument/2006/relationships/image"/><Relationship Id="rId1350" Target="media/image681.wmf" Type="http://schemas.openxmlformats.org/officeDocument/2006/relationships/image"/><Relationship Id="rId1351" Target="embeddings/oleObject663.bin" Type="http://schemas.openxmlformats.org/officeDocument/2006/relationships/oleObject"/><Relationship Id="rId1352" Target="media/image682.wmf" Type="http://schemas.openxmlformats.org/officeDocument/2006/relationships/image"/><Relationship Id="rId1353" Target="embeddings/oleObject664.bin" Type="http://schemas.openxmlformats.org/officeDocument/2006/relationships/oleObject"/><Relationship Id="rId1354" Target="media/image683.wmf" Type="http://schemas.openxmlformats.org/officeDocument/2006/relationships/image"/><Relationship Id="rId1355" Target="embeddings/oleObject665.bin" Type="http://schemas.openxmlformats.org/officeDocument/2006/relationships/oleObject"/><Relationship Id="rId1356" Target="media/image684.wmf" Type="http://schemas.openxmlformats.org/officeDocument/2006/relationships/image"/><Relationship Id="rId1357" Target="embeddings/oleObject666.bin" Type="http://schemas.openxmlformats.org/officeDocument/2006/relationships/oleObject"/><Relationship Id="rId1358" Target="media/image685.wmf" Type="http://schemas.openxmlformats.org/officeDocument/2006/relationships/image"/><Relationship Id="rId1359" Target="embeddings/oleObject667.bin" Type="http://schemas.openxmlformats.org/officeDocument/2006/relationships/oleObject"/><Relationship Id="rId136" Target="embeddings/oleObject63.bin" Type="http://schemas.openxmlformats.org/officeDocument/2006/relationships/oleObject"/><Relationship Id="rId1360" Target="media/image686.wmf" Type="http://schemas.openxmlformats.org/officeDocument/2006/relationships/image"/><Relationship Id="rId1361" Target="embeddings/oleObject668.bin" Type="http://schemas.openxmlformats.org/officeDocument/2006/relationships/oleObject"/><Relationship Id="rId1362" Target="media/image687.wmf" Type="http://schemas.openxmlformats.org/officeDocument/2006/relationships/image"/><Relationship Id="rId1363" Target="embeddings/oleObject669.bin" Type="http://schemas.openxmlformats.org/officeDocument/2006/relationships/oleObject"/><Relationship Id="rId1364" Target="media/image688.wmf" Type="http://schemas.openxmlformats.org/officeDocument/2006/relationships/image"/><Relationship Id="rId1365" Target="embeddings/oleObject670.bin" Type="http://schemas.openxmlformats.org/officeDocument/2006/relationships/oleObject"/><Relationship Id="rId1366" Target="media/image689.wmf" Type="http://schemas.openxmlformats.org/officeDocument/2006/relationships/image"/><Relationship Id="rId1367" Target="embeddings/oleObject671.bin" Type="http://schemas.openxmlformats.org/officeDocument/2006/relationships/oleObject"/><Relationship Id="rId1368" Target="media/image690.wmf" Type="http://schemas.openxmlformats.org/officeDocument/2006/relationships/image"/><Relationship Id="rId1369" Target="embeddings/oleObject672.bin" Type="http://schemas.openxmlformats.org/officeDocument/2006/relationships/oleObject"/><Relationship Id="rId137" Target="media/image67.wmf" Type="http://schemas.openxmlformats.org/officeDocument/2006/relationships/image"/><Relationship Id="rId1370" Target="media/image691.wmf" Type="http://schemas.openxmlformats.org/officeDocument/2006/relationships/image"/><Relationship Id="rId1371" Target="embeddings/oleObject673.bin" Type="http://schemas.openxmlformats.org/officeDocument/2006/relationships/oleObject"/><Relationship Id="rId1372" Target="media/image692.wmf" Type="http://schemas.openxmlformats.org/officeDocument/2006/relationships/image"/><Relationship Id="rId1373" Target="embeddings/oleObject674.bin" Type="http://schemas.openxmlformats.org/officeDocument/2006/relationships/oleObject"/><Relationship Id="rId1374" Target="media/image693.wmf" Type="http://schemas.openxmlformats.org/officeDocument/2006/relationships/image"/><Relationship Id="rId1375" Target="embeddings/oleObject675.bin" Type="http://schemas.openxmlformats.org/officeDocument/2006/relationships/oleObject"/><Relationship Id="rId1376" Target="media/image694.png" Type="http://schemas.openxmlformats.org/officeDocument/2006/relationships/image"/><Relationship Id="rId1377" Target="media/image695.wmf" Type="http://schemas.openxmlformats.org/officeDocument/2006/relationships/image"/><Relationship Id="rId1378" Target="embeddings/oleObject676.bin" Type="http://schemas.openxmlformats.org/officeDocument/2006/relationships/oleObject"/><Relationship Id="rId1379" Target="media/image696.wmf" Type="http://schemas.openxmlformats.org/officeDocument/2006/relationships/image"/><Relationship Id="rId138" Target="embeddings/oleObject64.bin" Type="http://schemas.openxmlformats.org/officeDocument/2006/relationships/oleObject"/><Relationship Id="rId1380" Target="embeddings/oleObject677.bin" Type="http://schemas.openxmlformats.org/officeDocument/2006/relationships/oleObject"/><Relationship Id="rId1381" Target="media/image697.wmf" Type="http://schemas.openxmlformats.org/officeDocument/2006/relationships/image"/><Relationship Id="rId1382" Target="embeddings/oleObject678.bin" Type="http://schemas.openxmlformats.org/officeDocument/2006/relationships/oleObject"/><Relationship Id="rId1383" Target="media/image698.wmf" Type="http://schemas.openxmlformats.org/officeDocument/2006/relationships/image"/><Relationship Id="rId1384" Target="embeddings/oleObject679.bin" Type="http://schemas.openxmlformats.org/officeDocument/2006/relationships/oleObject"/><Relationship Id="rId1385" Target="media/image699.wmf" Type="http://schemas.openxmlformats.org/officeDocument/2006/relationships/image"/><Relationship Id="rId1386" Target="embeddings/oleObject680.bin" Type="http://schemas.openxmlformats.org/officeDocument/2006/relationships/oleObject"/><Relationship Id="rId1387" Target="media/image700.wmf" Type="http://schemas.openxmlformats.org/officeDocument/2006/relationships/image"/><Relationship Id="rId1388" Target="embeddings/oleObject681.bin" Type="http://schemas.openxmlformats.org/officeDocument/2006/relationships/oleObject"/><Relationship Id="rId1389" Target="media/image701.wmf" Type="http://schemas.openxmlformats.org/officeDocument/2006/relationships/image"/><Relationship Id="rId139" Target="media/image68.wmf" Type="http://schemas.openxmlformats.org/officeDocument/2006/relationships/image"/><Relationship Id="rId1390" Target="embeddings/oleObject682.bin" Type="http://schemas.openxmlformats.org/officeDocument/2006/relationships/oleObject"/><Relationship Id="rId1391" Target="media/image702.wmf" Type="http://schemas.openxmlformats.org/officeDocument/2006/relationships/image"/><Relationship Id="rId1392" Target="embeddings/oleObject683.bin" Type="http://schemas.openxmlformats.org/officeDocument/2006/relationships/oleObject"/><Relationship Id="rId1393" Target="media/image703.wmf" Type="http://schemas.openxmlformats.org/officeDocument/2006/relationships/image"/><Relationship Id="rId1394" Target="embeddings/oleObject684.bin" Type="http://schemas.openxmlformats.org/officeDocument/2006/relationships/oleObject"/><Relationship Id="rId1395" Target="media/image704.png" Type="http://schemas.openxmlformats.org/officeDocument/2006/relationships/image"/><Relationship Id="rId1396" Target="media/image705.wmf" Type="http://schemas.openxmlformats.org/officeDocument/2006/relationships/image"/><Relationship Id="rId1397" Target="embeddings/oleObject685.bin" Type="http://schemas.openxmlformats.org/officeDocument/2006/relationships/oleObject"/><Relationship Id="rId1398" Target="media/image706.wmf" Type="http://schemas.openxmlformats.org/officeDocument/2006/relationships/image"/><Relationship Id="rId1399" Target="embeddings/oleObject686.bin" Type="http://schemas.openxmlformats.org/officeDocument/2006/relationships/oleObject"/><Relationship Id="rId14" Target="embeddings/oleObject3.bin" Type="http://schemas.openxmlformats.org/officeDocument/2006/relationships/oleObject"/><Relationship Id="rId140" Target="embeddings/oleObject65.bin" Type="http://schemas.openxmlformats.org/officeDocument/2006/relationships/oleObject"/><Relationship Id="rId1400" Target="media/image707.wmf" Type="http://schemas.openxmlformats.org/officeDocument/2006/relationships/image"/><Relationship Id="rId1401" Target="embeddings/oleObject687.bin" Type="http://schemas.openxmlformats.org/officeDocument/2006/relationships/oleObject"/><Relationship Id="rId1402" Target="media/image708.wmf" Type="http://schemas.openxmlformats.org/officeDocument/2006/relationships/image"/><Relationship Id="rId1403" Target="embeddings/oleObject688.bin" Type="http://schemas.openxmlformats.org/officeDocument/2006/relationships/oleObject"/><Relationship Id="rId1404" Target="media/image709.wmf" Type="http://schemas.openxmlformats.org/officeDocument/2006/relationships/image"/><Relationship Id="rId1405" Target="embeddings/oleObject689.bin" Type="http://schemas.openxmlformats.org/officeDocument/2006/relationships/oleObject"/><Relationship Id="rId1406" Target="media/image710.wmf" Type="http://schemas.openxmlformats.org/officeDocument/2006/relationships/image"/><Relationship Id="rId1407" Target="embeddings/oleObject690.bin" Type="http://schemas.openxmlformats.org/officeDocument/2006/relationships/oleObject"/><Relationship Id="rId1408" Target="media/image711.wmf" Type="http://schemas.openxmlformats.org/officeDocument/2006/relationships/image"/><Relationship Id="rId1409" Target="embeddings/oleObject691.bin" Type="http://schemas.openxmlformats.org/officeDocument/2006/relationships/oleObject"/><Relationship Id="rId141" Target="media/image69.wmf" Type="http://schemas.openxmlformats.org/officeDocument/2006/relationships/image"/><Relationship Id="rId1410" Target="media/image712.wmf" Type="http://schemas.openxmlformats.org/officeDocument/2006/relationships/image"/><Relationship Id="rId1411" Target="embeddings/oleObject692.bin" Type="http://schemas.openxmlformats.org/officeDocument/2006/relationships/oleObject"/><Relationship Id="rId1412" Target="media/image713.wmf" Type="http://schemas.openxmlformats.org/officeDocument/2006/relationships/image"/><Relationship Id="rId1413" Target="embeddings/oleObject693.bin" Type="http://schemas.openxmlformats.org/officeDocument/2006/relationships/oleObject"/><Relationship Id="rId1414" Target="media/image714.wmf" Type="http://schemas.openxmlformats.org/officeDocument/2006/relationships/image"/><Relationship Id="rId1415" Target="embeddings/oleObject694.bin" Type="http://schemas.openxmlformats.org/officeDocument/2006/relationships/oleObject"/><Relationship Id="rId1416" Target="media/image715.wmf" Type="http://schemas.openxmlformats.org/officeDocument/2006/relationships/image"/><Relationship Id="rId1417" Target="embeddings/oleObject695.bin" Type="http://schemas.openxmlformats.org/officeDocument/2006/relationships/oleObject"/><Relationship Id="rId1418" Target="media/image716.wmf" Type="http://schemas.openxmlformats.org/officeDocument/2006/relationships/image"/><Relationship Id="rId1419" Target="embeddings/oleObject696.bin" Type="http://schemas.openxmlformats.org/officeDocument/2006/relationships/oleObject"/><Relationship Id="rId142" Target="embeddings/oleObject66.bin" Type="http://schemas.openxmlformats.org/officeDocument/2006/relationships/oleObject"/><Relationship Id="rId1420" Target="media/image717.wmf" Type="http://schemas.openxmlformats.org/officeDocument/2006/relationships/image"/><Relationship Id="rId1421" Target="embeddings/oleObject697.bin" Type="http://schemas.openxmlformats.org/officeDocument/2006/relationships/oleObject"/><Relationship Id="rId1422" Target="media/image718.wmf" Type="http://schemas.openxmlformats.org/officeDocument/2006/relationships/image"/><Relationship Id="rId1423" Target="embeddings/oleObject698.bin" Type="http://schemas.openxmlformats.org/officeDocument/2006/relationships/oleObject"/><Relationship Id="rId1424" Target="media/image719.wmf" Type="http://schemas.openxmlformats.org/officeDocument/2006/relationships/image"/><Relationship Id="rId1425" Target="embeddings/oleObject699.bin" Type="http://schemas.openxmlformats.org/officeDocument/2006/relationships/oleObject"/><Relationship Id="rId1426" Target="media/image720.wmf" Type="http://schemas.openxmlformats.org/officeDocument/2006/relationships/image"/><Relationship Id="rId1427" Target="embeddings/oleObject700.bin" Type="http://schemas.openxmlformats.org/officeDocument/2006/relationships/oleObject"/><Relationship Id="rId1428" Target="media/image721.wmf" Type="http://schemas.openxmlformats.org/officeDocument/2006/relationships/image"/><Relationship Id="rId1429" Target="embeddings/oleObject701.bin" Type="http://schemas.openxmlformats.org/officeDocument/2006/relationships/oleObject"/><Relationship Id="rId143" Target="media/image70.wmf" Type="http://schemas.openxmlformats.org/officeDocument/2006/relationships/image"/><Relationship Id="rId1430" Target="media/image722.wmf" Type="http://schemas.openxmlformats.org/officeDocument/2006/relationships/image"/><Relationship Id="rId1431" Target="embeddings/oleObject702.bin" Type="http://schemas.openxmlformats.org/officeDocument/2006/relationships/oleObject"/><Relationship Id="rId1432" Target="media/image723.png" Type="http://schemas.openxmlformats.org/officeDocument/2006/relationships/image"/><Relationship Id="rId1433" Target="media/image724.wmf" Type="http://schemas.openxmlformats.org/officeDocument/2006/relationships/image"/><Relationship Id="rId1434" Target="embeddings/oleObject703.bin" Type="http://schemas.openxmlformats.org/officeDocument/2006/relationships/oleObject"/><Relationship Id="rId1435" Target="media/image725.wmf" Type="http://schemas.openxmlformats.org/officeDocument/2006/relationships/image"/><Relationship Id="rId1436" Target="embeddings/oleObject704.bin" Type="http://schemas.openxmlformats.org/officeDocument/2006/relationships/oleObject"/><Relationship Id="rId1437" Target="media/image726.wmf" Type="http://schemas.openxmlformats.org/officeDocument/2006/relationships/image"/><Relationship Id="rId1438" Target="embeddings/oleObject705.bin" Type="http://schemas.openxmlformats.org/officeDocument/2006/relationships/oleObject"/><Relationship Id="rId1439" Target="media/image727.wmf" Type="http://schemas.openxmlformats.org/officeDocument/2006/relationships/image"/><Relationship Id="rId144" Target="embeddings/oleObject67.bin" Type="http://schemas.openxmlformats.org/officeDocument/2006/relationships/oleObject"/><Relationship Id="rId1440" Target="embeddings/oleObject706.bin" Type="http://schemas.openxmlformats.org/officeDocument/2006/relationships/oleObject"/><Relationship Id="rId1441" Target="media/image728.wmf" Type="http://schemas.openxmlformats.org/officeDocument/2006/relationships/image"/><Relationship Id="rId1442" Target="embeddings/oleObject707.bin" Type="http://schemas.openxmlformats.org/officeDocument/2006/relationships/oleObject"/><Relationship Id="rId1443" Target="media/image729.wmf" Type="http://schemas.openxmlformats.org/officeDocument/2006/relationships/image"/><Relationship Id="rId1444" Target="embeddings/oleObject708.bin" Type="http://schemas.openxmlformats.org/officeDocument/2006/relationships/oleObject"/><Relationship Id="rId1445" Target="media/image730.wmf" Type="http://schemas.openxmlformats.org/officeDocument/2006/relationships/image"/><Relationship Id="rId1446" Target="embeddings/oleObject709.bin" Type="http://schemas.openxmlformats.org/officeDocument/2006/relationships/oleObject"/><Relationship Id="rId1447" Target="media/image731.wmf" Type="http://schemas.openxmlformats.org/officeDocument/2006/relationships/image"/><Relationship Id="rId1448" Target="embeddings/oleObject710.bin" Type="http://schemas.openxmlformats.org/officeDocument/2006/relationships/oleObject"/><Relationship Id="rId1449" Target="media/image732.wmf" Type="http://schemas.openxmlformats.org/officeDocument/2006/relationships/image"/><Relationship Id="rId145" Target="media/image71.wmf" Type="http://schemas.openxmlformats.org/officeDocument/2006/relationships/image"/><Relationship Id="rId1450" Target="embeddings/oleObject711.bin" Type="http://schemas.openxmlformats.org/officeDocument/2006/relationships/oleObject"/><Relationship Id="rId1451" Target="media/image733.wmf" Type="http://schemas.openxmlformats.org/officeDocument/2006/relationships/image"/><Relationship Id="rId1452" Target="embeddings/oleObject712.bin" Type="http://schemas.openxmlformats.org/officeDocument/2006/relationships/oleObject"/><Relationship Id="rId1453" Target="media/image734.wmf" Type="http://schemas.openxmlformats.org/officeDocument/2006/relationships/image"/><Relationship Id="rId1454" Target="embeddings/oleObject713.bin" Type="http://schemas.openxmlformats.org/officeDocument/2006/relationships/oleObject"/><Relationship Id="rId1455" Target="media/image735.wmf" Type="http://schemas.openxmlformats.org/officeDocument/2006/relationships/image"/><Relationship Id="rId1456" Target="embeddings/oleObject714.bin" Type="http://schemas.openxmlformats.org/officeDocument/2006/relationships/oleObject"/><Relationship Id="rId1457" Target="media/image736.wmf" Type="http://schemas.openxmlformats.org/officeDocument/2006/relationships/image"/><Relationship Id="rId1458" Target="embeddings/oleObject715.bin" Type="http://schemas.openxmlformats.org/officeDocument/2006/relationships/oleObject"/><Relationship Id="rId1459" Target="media/image737.wmf" Type="http://schemas.openxmlformats.org/officeDocument/2006/relationships/image"/><Relationship Id="rId146" Target="embeddings/oleObject68.bin" Type="http://schemas.openxmlformats.org/officeDocument/2006/relationships/oleObject"/><Relationship Id="rId1460" Target="embeddings/oleObject716.bin" Type="http://schemas.openxmlformats.org/officeDocument/2006/relationships/oleObject"/><Relationship Id="rId1461" Target="media/image738.wmf" Type="http://schemas.openxmlformats.org/officeDocument/2006/relationships/image"/><Relationship Id="rId1462" Target="embeddings/oleObject717.bin" Type="http://schemas.openxmlformats.org/officeDocument/2006/relationships/oleObject"/><Relationship Id="rId1463" Target="media/image739.wmf" Type="http://schemas.openxmlformats.org/officeDocument/2006/relationships/image"/><Relationship Id="rId1464" Target="embeddings/oleObject718.bin" Type="http://schemas.openxmlformats.org/officeDocument/2006/relationships/oleObject"/><Relationship Id="rId1465" Target="media/image740.wmf" Type="http://schemas.openxmlformats.org/officeDocument/2006/relationships/image"/><Relationship Id="rId1466" Target="embeddings/oleObject719.bin" Type="http://schemas.openxmlformats.org/officeDocument/2006/relationships/oleObject"/><Relationship Id="rId1467" Target="media/image741.wmf" Type="http://schemas.openxmlformats.org/officeDocument/2006/relationships/image"/><Relationship Id="rId1468" Target="embeddings/oleObject720.bin" Type="http://schemas.openxmlformats.org/officeDocument/2006/relationships/oleObject"/><Relationship Id="rId1469" Target="media/image742.wmf" Type="http://schemas.openxmlformats.org/officeDocument/2006/relationships/image"/><Relationship Id="rId147" Target="media/image72.wmf" Type="http://schemas.openxmlformats.org/officeDocument/2006/relationships/image"/><Relationship Id="rId1470" Target="embeddings/oleObject721.bin" Type="http://schemas.openxmlformats.org/officeDocument/2006/relationships/oleObject"/><Relationship Id="rId1471" Target="media/image743.wmf" Type="http://schemas.openxmlformats.org/officeDocument/2006/relationships/image"/><Relationship Id="rId1472" Target="embeddings/oleObject722.bin" Type="http://schemas.openxmlformats.org/officeDocument/2006/relationships/oleObject"/><Relationship Id="rId1473" Target="media/image744.wmf" Type="http://schemas.openxmlformats.org/officeDocument/2006/relationships/image"/><Relationship Id="rId1474" Target="embeddings/oleObject723.bin" Type="http://schemas.openxmlformats.org/officeDocument/2006/relationships/oleObject"/><Relationship Id="rId1475" Target="media/image745.wmf" Type="http://schemas.openxmlformats.org/officeDocument/2006/relationships/image"/><Relationship Id="rId1476" Target="embeddings/oleObject724.bin" Type="http://schemas.openxmlformats.org/officeDocument/2006/relationships/oleObject"/><Relationship Id="rId1477" Target="media/image746.wmf" Type="http://schemas.openxmlformats.org/officeDocument/2006/relationships/image"/><Relationship Id="rId1478" Target="embeddings/oleObject725.bin" Type="http://schemas.openxmlformats.org/officeDocument/2006/relationships/oleObject"/><Relationship Id="rId1479" Target="media/image747.wmf" Type="http://schemas.openxmlformats.org/officeDocument/2006/relationships/image"/><Relationship Id="rId148" Target="embeddings/oleObject69.bin" Type="http://schemas.openxmlformats.org/officeDocument/2006/relationships/oleObject"/><Relationship Id="rId1480" Target="embeddings/oleObject726.bin" Type="http://schemas.openxmlformats.org/officeDocument/2006/relationships/oleObject"/><Relationship Id="rId1481" Target="media/image748.wmf" Type="http://schemas.openxmlformats.org/officeDocument/2006/relationships/image"/><Relationship Id="rId1482" Target="embeddings/oleObject727.bin" Type="http://schemas.openxmlformats.org/officeDocument/2006/relationships/oleObject"/><Relationship Id="rId1483" Target="media/image749.wmf" Type="http://schemas.openxmlformats.org/officeDocument/2006/relationships/image"/><Relationship Id="rId1484" Target="embeddings/oleObject728.bin" Type="http://schemas.openxmlformats.org/officeDocument/2006/relationships/oleObject"/><Relationship Id="rId1485" Target="media/image750.wmf" Type="http://schemas.openxmlformats.org/officeDocument/2006/relationships/image"/><Relationship Id="rId1486" Target="embeddings/oleObject729.bin" Type="http://schemas.openxmlformats.org/officeDocument/2006/relationships/oleObject"/><Relationship Id="rId1487" Target="media/image751.wmf" Type="http://schemas.openxmlformats.org/officeDocument/2006/relationships/image"/><Relationship Id="rId1488" Target="embeddings/oleObject730.bin" Type="http://schemas.openxmlformats.org/officeDocument/2006/relationships/oleObject"/><Relationship Id="rId1489" Target="media/image752.wmf" Type="http://schemas.openxmlformats.org/officeDocument/2006/relationships/image"/><Relationship Id="rId149" Target="media/image73.wmf" Type="http://schemas.openxmlformats.org/officeDocument/2006/relationships/image"/><Relationship Id="rId1490" Target="embeddings/oleObject731.bin" Type="http://schemas.openxmlformats.org/officeDocument/2006/relationships/oleObject"/><Relationship Id="rId1491" Target="media/image753.wmf" Type="http://schemas.openxmlformats.org/officeDocument/2006/relationships/image"/><Relationship Id="rId1492" Target="embeddings/oleObject732.bin" Type="http://schemas.openxmlformats.org/officeDocument/2006/relationships/oleObject"/><Relationship Id="rId1493" Target="media/image754.wmf" Type="http://schemas.openxmlformats.org/officeDocument/2006/relationships/image"/><Relationship Id="rId1494" Target="embeddings/oleObject733.bin" Type="http://schemas.openxmlformats.org/officeDocument/2006/relationships/oleObject"/><Relationship Id="rId1495" Target="media/image755.wmf" Type="http://schemas.openxmlformats.org/officeDocument/2006/relationships/image"/><Relationship Id="rId1496" Target="embeddings/oleObject734.bin" Type="http://schemas.openxmlformats.org/officeDocument/2006/relationships/oleObject"/><Relationship Id="rId1497" Target="media/image756.wmf" Type="http://schemas.openxmlformats.org/officeDocument/2006/relationships/image"/><Relationship Id="rId1498" Target="embeddings/oleObject735.bin" Type="http://schemas.openxmlformats.org/officeDocument/2006/relationships/oleObject"/><Relationship Id="rId1499" Target="media/image757.wmf" Type="http://schemas.openxmlformats.org/officeDocument/2006/relationships/image"/><Relationship Id="rId15" Target="media/image5.wmf" Type="http://schemas.openxmlformats.org/officeDocument/2006/relationships/image"/><Relationship Id="rId150" Target="embeddings/oleObject70.bin" Type="http://schemas.openxmlformats.org/officeDocument/2006/relationships/oleObject"/><Relationship Id="rId1500" Target="embeddings/oleObject736.bin" Type="http://schemas.openxmlformats.org/officeDocument/2006/relationships/oleObject"/><Relationship Id="rId1501" Target="media/image758.wmf" Type="http://schemas.openxmlformats.org/officeDocument/2006/relationships/image"/><Relationship Id="rId1502" Target="embeddings/oleObject737.bin" Type="http://schemas.openxmlformats.org/officeDocument/2006/relationships/oleObject"/><Relationship Id="rId1503" Target="media/image759.wmf" Type="http://schemas.openxmlformats.org/officeDocument/2006/relationships/image"/><Relationship Id="rId1504" Target="embeddings/oleObject738.bin" Type="http://schemas.openxmlformats.org/officeDocument/2006/relationships/oleObject"/><Relationship Id="rId1505" Target="media/image760.wmf" Type="http://schemas.openxmlformats.org/officeDocument/2006/relationships/image"/><Relationship Id="rId1506" Target="embeddings/oleObject739.bin" Type="http://schemas.openxmlformats.org/officeDocument/2006/relationships/oleObject"/><Relationship Id="rId1507" Target="media/image761.wmf" Type="http://schemas.openxmlformats.org/officeDocument/2006/relationships/image"/><Relationship Id="rId1508" Target="embeddings/oleObject740.bin" Type="http://schemas.openxmlformats.org/officeDocument/2006/relationships/oleObject"/><Relationship Id="rId1509" Target="media/image762.wmf" Type="http://schemas.openxmlformats.org/officeDocument/2006/relationships/image"/><Relationship Id="rId151" Target="media/image74.wmf" Type="http://schemas.openxmlformats.org/officeDocument/2006/relationships/image"/><Relationship Id="rId1510" Target="embeddings/oleObject741.bin" Type="http://schemas.openxmlformats.org/officeDocument/2006/relationships/oleObject"/><Relationship Id="rId1511" Target="media/image763.wmf" Type="http://schemas.openxmlformats.org/officeDocument/2006/relationships/image"/><Relationship Id="rId1512" Target="embeddings/oleObject742.bin" Type="http://schemas.openxmlformats.org/officeDocument/2006/relationships/oleObject"/><Relationship Id="rId1513" Target="media/image764.wmf" Type="http://schemas.openxmlformats.org/officeDocument/2006/relationships/image"/><Relationship Id="rId1514" Target="embeddings/oleObject743.bin" Type="http://schemas.openxmlformats.org/officeDocument/2006/relationships/oleObject"/><Relationship Id="rId1515" Target="media/image765.wmf" Type="http://schemas.openxmlformats.org/officeDocument/2006/relationships/image"/><Relationship Id="rId1516" Target="embeddings/oleObject744.bin" Type="http://schemas.openxmlformats.org/officeDocument/2006/relationships/oleObject"/><Relationship Id="rId1517" Target="media/image766.wmf" Type="http://schemas.openxmlformats.org/officeDocument/2006/relationships/image"/><Relationship Id="rId1518" Target="embeddings/oleObject745.bin" Type="http://schemas.openxmlformats.org/officeDocument/2006/relationships/oleObject"/><Relationship Id="rId1519" Target="media/image767.wmf" Type="http://schemas.openxmlformats.org/officeDocument/2006/relationships/image"/><Relationship Id="rId152" Target="embeddings/oleObject71.bin" Type="http://schemas.openxmlformats.org/officeDocument/2006/relationships/oleObject"/><Relationship Id="rId1520" Target="embeddings/oleObject746.bin" Type="http://schemas.openxmlformats.org/officeDocument/2006/relationships/oleObject"/><Relationship Id="rId1521" Target="media/image768.wmf" Type="http://schemas.openxmlformats.org/officeDocument/2006/relationships/image"/><Relationship Id="rId1522" Target="embeddings/oleObject747.bin" Type="http://schemas.openxmlformats.org/officeDocument/2006/relationships/oleObject"/><Relationship Id="rId1523" Target="media/image769.wmf" Type="http://schemas.openxmlformats.org/officeDocument/2006/relationships/image"/><Relationship Id="rId1524" Target="embeddings/oleObject748.bin" Type="http://schemas.openxmlformats.org/officeDocument/2006/relationships/oleObject"/><Relationship Id="rId1525" Target="media/image770.wmf" Type="http://schemas.openxmlformats.org/officeDocument/2006/relationships/image"/><Relationship Id="rId1526" Target="embeddings/oleObject749.bin" Type="http://schemas.openxmlformats.org/officeDocument/2006/relationships/oleObject"/><Relationship Id="rId1527" Target="media/image771.png" Type="http://schemas.openxmlformats.org/officeDocument/2006/relationships/image"/><Relationship Id="rId1528" Target="media/image772.wmf" Type="http://schemas.openxmlformats.org/officeDocument/2006/relationships/image"/><Relationship Id="rId1529" Target="embeddings/oleObject750.bin" Type="http://schemas.openxmlformats.org/officeDocument/2006/relationships/oleObject"/><Relationship Id="rId153" Target="media/image75.wmf" Type="http://schemas.openxmlformats.org/officeDocument/2006/relationships/image"/><Relationship Id="rId1530" Target="media/image773.wmf" Type="http://schemas.openxmlformats.org/officeDocument/2006/relationships/image"/><Relationship Id="rId1531" Target="embeddings/oleObject751.bin" Type="http://schemas.openxmlformats.org/officeDocument/2006/relationships/oleObject"/><Relationship Id="rId1532" Target="media/image774.wmf" Type="http://schemas.openxmlformats.org/officeDocument/2006/relationships/image"/><Relationship Id="rId1533" Target="embeddings/oleObject752.bin" Type="http://schemas.openxmlformats.org/officeDocument/2006/relationships/oleObject"/><Relationship Id="rId1534" Target="media/image775.wmf" Type="http://schemas.openxmlformats.org/officeDocument/2006/relationships/image"/><Relationship Id="rId1535" Target="embeddings/oleObject753.bin" Type="http://schemas.openxmlformats.org/officeDocument/2006/relationships/oleObject"/><Relationship Id="rId1536" Target="media/image776.wmf" Type="http://schemas.openxmlformats.org/officeDocument/2006/relationships/image"/><Relationship Id="rId1537" Target="embeddings/oleObject754.bin" Type="http://schemas.openxmlformats.org/officeDocument/2006/relationships/oleObject"/><Relationship Id="rId1538" Target="media/image777.wmf" Type="http://schemas.openxmlformats.org/officeDocument/2006/relationships/image"/><Relationship Id="rId1539" Target="embeddings/oleObject755.bin" Type="http://schemas.openxmlformats.org/officeDocument/2006/relationships/oleObject"/><Relationship Id="rId154" Target="embeddings/oleObject72.bin" Type="http://schemas.openxmlformats.org/officeDocument/2006/relationships/oleObject"/><Relationship Id="rId1540" Target="media/image778.wmf" Type="http://schemas.openxmlformats.org/officeDocument/2006/relationships/image"/><Relationship Id="rId1541" Target="embeddings/oleObject756.bin" Type="http://schemas.openxmlformats.org/officeDocument/2006/relationships/oleObject"/><Relationship Id="rId1542" Target="media/image779.wmf" Type="http://schemas.openxmlformats.org/officeDocument/2006/relationships/image"/><Relationship Id="rId1543" Target="embeddings/oleObject757.bin" Type="http://schemas.openxmlformats.org/officeDocument/2006/relationships/oleObject"/><Relationship Id="rId1544" Target="media/image780.wmf" Type="http://schemas.openxmlformats.org/officeDocument/2006/relationships/image"/><Relationship Id="rId1545" Target="embeddings/oleObject758.bin" Type="http://schemas.openxmlformats.org/officeDocument/2006/relationships/oleObject"/><Relationship Id="rId1546" Target="media/image781.wmf" Type="http://schemas.openxmlformats.org/officeDocument/2006/relationships/image"/><Relationship Id="rId1547" Target="embeddings/oleObject759.bin" Type="http://schemas.openxmlformats.org/officeDocument/2006/relationships/oleObject"/><Relationship Id="rId1548" Target="media/image782.wmf" Type="http://schemas.openxmlformats.org/officeDocument/2006/relationships/image"/><Relationship Id="rId1549" Target="embeddings/oleObject760.bin" Type="http://schemas.openxmlformats.org/officeDocument/2006/relationships/oleObject"/><Relationship Id="rId155" Target="media/image76.wmf" Type="http://schemas.openxmlformats.org/officeDocument/2006/relationships/image"/><Relationship Id="rId1550" Target="media/image783.wmf" Type="http://schemas.openxmlformats.org/officeDocument/2006/relationships/image"/><Relationship Id="rId1551" Target="embeddings/oleObject761.bin" Type="http://schemas.openxmlformats.org/officeDocument/2006/relationships/oleObject"/><Relationship Id="rId1552" Target="media/image784.wmf" Type="http://schemas.openxmlformats.org/officeDocument/2006/relationships/image"/><Relationship Id="rId1553" Target="embeddings/oleObject762.bin" Type="http://schemas.openxmlformats.org/officeDocument/2006/relationships/oleObject"/><Relationship Id="rId1554" Target="media/image785.wmf" Type="http://schemas.openxmlformats.org/officeDocument/2006/relationships/image"/><Relationship Id="rId1555" Target="embeddings/oleObject763.bin" Type="http://schemas.openxmlformats.org/officeDocument/2006/relationships/oleObject"/><Relationship Id="rId1556" Target="media/image786.png" Type="http://schemas.openxmlformats.org/officeDocument/2006/relationships/image"/><Relationship Id="rId1557" Target="media/image787.wmf" Type="http://schemas.openxmlformats.org/officeDocument/2006/relationships/image"/><Relationship Id="rId1558" Target="embeddings/oleObject764.bin" Type="http://schemas.openxmlformats.org/officeDocument/2006/relationships/oleObject"/><Relationship Id="rId1559" Target="media/image788.wmf" Type="http://schemas.openxmlformats.org/officeDocument/2006/relationships/image"/><Relationship Id="rId156" Target="embeddings/oleObject73.bin" Type="http://schemas.openxmlformats.org/officeDocument/2006/relationships/oleObject"/><Relationship Id="rId1560" Target="embeddings/oleObject765.bin" Type="http://schemas.openxmlformats.org/officeDocument/2006/relationships/oleObject"/><Relationship Id="rId1561" Target="media/image789.wmf" Type="http://schemas.openxmlformats.org/officeDocument/2006/relationships/image"/><Relationship Id="rId1562" Target="embeddings/oleObject766.bin" Type="http://schemas.openxmlformats.org/officeDocument/2006/relationships/oleObject"/><Relationship Id="rId1563" Target="media/image790.wmf" Type="http://schemas.openxmlformats.org/officeDocument/2006/relationships/image"/><Relationship Id="rId1564" Target="embeddings/oleObject767.bin" Type="http://schemas.openxmlformats.org/officeDocument/2006/relationships/oleObject"/><Relationship Id="rId1565" Target="media/image791.wmf" Type="http://schemas.openxmlformats.org/officeDocument/2006/relationships/image"/><Relationship Id="rId1566" Target="embeddings/oleObject768.bin" Type="http://schemas.openxmlformats.org/officeDocument/2006/relationships/oleObject"/><Relationship Id="rId1567" Target="media/image792.wmf" Type="http://schemas.openxmlformats.org/officeDocument/2006/relationships/image"/><Relationship Id="rId1568" Target="embeddings/oleObject769.bin" Type="http://schemas.openxmlformats.org/officeDocument/2006/relationships/oleObject"/><Relationship Id="rId1569" Target="media/image793.wmf" Type="http://schemas.openxmlformats.org/officeDocument/2006/relationships/image"/><Relationship Id="rId157" Target="media/image77.wmf" Type="http://schemas.openxmlformats.org/officeDocument/2006/relationships/image"/><Relationship Id="rId1570" Target="embeddings/oleObject770.bin" Type="http://schemas.openxmlformats.org/officeDocument/2006/relationships/oleObject"/><Relationship Id="rId1571" Target="media/image794.wmf" Type="http://schemas.openxmlformats.org/officeDocument/2006/relationships/image"/><Relationship Id="rId1572" Target="embeddings/oleObject771.bin" Type="http://schemas.openxmlformats.org/officeDocument/2006/relationships/oleObject"/><Relationship Id="rId1573" Target="media/image795.wmf" Type="http://schemas.openxmlformats.org/officeDocument/2006/relationships/image"/><Relationship Id="rId1574" Target="embeddings/oleObject772.bin" Type="http://schemas.openxmlformats.org/officeDocument/2006/relationships/oleObject"/><Relationship Id="rId1575" Target="media/image796.wmf" Type="http://schemas.openxmlformats.org/officeDocument/2006/relationships/image"/><Relationship Id="rId1576" Target="embeddings/oleObject773.bin" Type="http://schemas.openxmlformats.org/officeDocument/2006/relationships/oleObject"/><Relationship Id="rId1577" Target="media/image797.wmf" Type="http://schemas.openxmlformats.org/officeDocument/2006/relationships/image"/><Relationship Id="rId1578" Target="embeddings/oleObject774.bin" Type="http://schemas.openxmlformats.org/officeDocument/2006/relationships/oleObject"/><Relationship Id="rId1579" Target="media/image798.wmf" Type="http://schemas.openxmlformats.org/officeDocument/2006/relationships/image"/><Relationship Id="rId158" Target="embeddings/oleObject74.bin" Type="http://schemas.openxmlformats.org/officeDocument/2006/relationships/oleObject"/><Relationship Id="rId1580" Target="embeddings/oleObject775.bin" Type="http://schemas.openxmlformats.org/officeDocument/2006/relationships/oleObject"/><Relationship Id="rId1581" Target="media/image799.wmf" Type="http://schemas.openxmlformats.org/officeDocument/2006/relationships/image"/><Relationship Id="rId1582" Target="embeddings/oleObject776.bin" Type="http://schemas.openxmlformats.org/officeDocument/2006/relationships/oleObject"/><Relationship Id="rId1583" Target="media/image800.wmf" Type="http://schemas.openxmlformats.org/officeDocument/2006/relationships/image"/><Relationship Id="rId1584" Target="embeddings/oleObject777.bin" Type="http://schemas.openxmlformats.org/officeDocument/2006/relationships/oleObject"/><Relationship Id="rId1585" Target="media/image801.wmf" Type="http://schemas.openxmlformats.org/officeDocument/2006/relationships/image"/><Relationship Id="rId1586" Target="embeddings/oleObject778.bin" Type="http://schemas.openxmlformats.org/officeDocument/2006/relationships/oleObject"/><Relationship Id="rId1587" Target="media/image802.wmf" Type="http://schemas.openxmlformats.org/officeDocument/2006/relationships/image"/><Relationship Id="rId1588" Target="embeddings/oleObject779.bin" Type="http://schemas.openxmlformats.org/officeDocument/2006/relationships/oleObject"/><Relationship Id="rId1589" Target="media/image803.wmf" Type="http://schemas.openxmlformats.org/officeDocument/2006/relationships/image"/><Relationship Id="rId159" Target="media/image78.wmf" Type="http://schemas.openxmlformats.org/officeDocument/2006/relationships/image"/><Relationship Id="rId1590" Target="embeddings/oleObject780.bin" Type="http://schemas.openxmlformats.org/officeDocument/2006/relationships/oleObject"/><Relationship Id="rId1591" Target="media/image804.wmf" Type="http://schemas.openxmlformats.org/officeDocument/2006/relationships/image"/><Relationship Id="rId1592" Target="embeddings/oleObject781.bin" Type="http://schemas.openxmlformats.org/officeDocument/2006/relationships/oleObject"/><Relationship Id="rId1593" Target="media/image805.wmf" Type="http://schemas.openxmlformats.org/officeDocument/2006/relationships/image"/><Relationship Id="rId1594" Target="embeddings/oleObject782.bin" Type="http://schemas.openxmlformats.org/officeDocument/2006/relationships/oleObject"/><Relationship Id="rId1595" Target="media/image806.wmf" Type="http://schemas.openxmlformats.org/officeDocument/2006/relationships/image"/><Relationship Id="rId1596" Target="embeddings/oleObject783.bin" Type="http://schemas.openxmlformats.org/officeDocument/2006/relationships/oleObject"/><Relationship Id="rId1597" Target="media/image807.wmf" Type="http://schemas.openxmlformats.org/officeDocument/2006/relationships/image"/><Relationship Id="rId1598" Target="embeddings/oleObject784.bin" Type="http://schemas.openxmlformats.org/officeDocument/2006/relationships/oleObject"/><Relationship Id="rId1599" Target="media/image808.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00" Target="embeddings/oleObject785.bin" Type="http://schemas.openxmlformats.org/officeDocument/2006/relationships/oleObject"/><Relationship Id="rId1601" Target="media/image809.wmf" Type="http://schemas.openxmlformats.org/officeDocument/2006/relationships/image"/><Relationship Id="rId1602" Target="embeddings/oleObject786.bin" Type="http://schemas.openxmlformats.org/officeDocument/2006/relationships/oleObject"/><Relationship Id="rId1603" Target="media/image810.wmf" Type="http://schemas.openxmlformats.org/officeDocument/2006/relationships/image"/><Relationship Id="rId1604" Target="embeddings/oleObject787.bin" Type="http://schemas.openxmlformats.org/officeDocument/2006/relationships/oleObject"/><Relationship Id="rId1605" Target="media/image811.wmf" Type="http://schemas.openxmlformats.org/officeDocument/2006/relationships/image"/><Relationship Id="rId1606" Target="embeddings/oleObject788.bin" Type="http://schemas.openxmlformats.org/officeDocument/2006/relationships/oleObject"/><Relationship Id="rId1607" Target="media/image812.wmf" Type="http://schemas.openxmlformats.org/officeDocument/2006/relationships/image"/><Relationship Id="rId1608" Target="embeddings/oleObject789.bin" Type="http://schemas.openxmlformats.org/officeDocument/2006/relationships/oleObject"/><Relationship Id="rId1609" Target="media/image813.wmf" Type="http://schemas.openxmlformats.org/officeDocument/2006/relationships/image"/><Relationship Id="rId161" Target="media/image79.wmf" Type="http://schemas.openxmlformats.org/officeDocument/2006/relationships/image"/><Relationship Id="rId1610" Target="embeddings/oleObject790.bin" Type="http://schemas.openxmlformats.org/officeDocument/2006/relationships/oleObject"/><Relationship Id="rId1611" Target="media/image814.wmf" Type="http://schemas.openxmlformats.org/officeDocument/2006/relationships/image"/><Relationship Id="rId1612" Target="embeddings/oleObject791.bin" Type="http://schemas.openxmlformats.org/officeDocument/2006/relationships/oleObject"/><Relationship Id="rId1613" Target="media/image815.wmf" Type="http://schemas.openxmlformats.org/officeDocument/2006/relationships/image"/><Relationship Id="rId1614" Target="embeddings/oleObject792.bin" Type="http://schemas.openxmlformats.org/officeDocument/2006/relationships/oleObject"/><Relationship Id="rId1615" Target="media/image816.wmf" Type="http://schemas.openxmlformats.org/officeDocument/2006/relationships/image"/><Relationship Id="rId1616" Target="embeddings/oleObject793.bin" Type="http://schemas.openxmlformats.org/officeDocument/2006/relationships/oleObject"/><Relationship Id="rId1617" Target="media/image817.wmf" Type="http://schemas.openxmlformats.org/officeDocument/2006/relationships/image"/><Relationship Id="rId1618" Target="embeddings/oleObject794.bin" Type="http://schemas.openxmlformats.org/officeDocument/2006/relationships/oleObject"/><Relationship Id="rId1619" Target="media/image818.wmf" Type="http://schemas.openxmlformats.org/officeDocument/2006/relationships/image"/><Relationship Id="rId162" Target="embeddings/oleObject76.bin" Type="http://schemas.openxmlformats.org/officeDocument/2006/relationships/oleObject"/><Relationship Id="rId1620" Target="embeddings/oleObject795.bin" Type="http://schemas.openxmlformats.org/officeDocument/2006/relationships/oleObject"/><Relationship Id="rId1621" Target="media/image819.wmf" Type="http://schemas.openxmlformats.org/officeDocument/2006/relationships/image"/><Relationship Id="rId1622" Target="embeddings/oleObject796.bin" Type="http://schemas.openxmlformats.org/officeDocument/2006/relationships/oleObject"/><Relationship Id="rId1623" Target="media/image820.png" Type="http://schemas.openxmlformats.org/officeDocument/2006/relationships/image"/><Relationship Id="rId1624" Target="media/image821.wmf" Type="http://schemas.openxmlformats.org/officeDocument/2006/relationships/image"/><Relationship Id="rId1625" Target="embeddings/oleObject797.bin" Type="http://schemas.openxmlformats.org/officeDocument/2006/relationships/oleObject"/><Relationship Id="rId1626" Target="media/image822.wmf" Type="http://schemas.openxmlformats.org/officeDocument/2006/relationships/image"/><Relationship Id="rId1627" Target="embeddings/oleObject798.bin" Type="http://schemas.openxmlformats.org/officeDocument/2006/relationships/oleObject"/><Relationship Id="rId1628" Target="media/image823.wmf" Type="http://schemas.openxmlformats.org/officeDocument/2006/relationships/image"/><Relationship Id="rId1629" Target="embeddings/oleObject799.bin" Type="http://schemas.openxmlformats.org/officeDocument/2006/relationships/oleObject"/><Relationship Id="rId163" Target="media/image80.wmf" Type="http://schemas.openxmlformats.org/officeDocument/2006/relationships/image"/><Relationship Id="rId1630" Target="media/image824.wmf" Type="http://schemas.openxmlformats.org/officeDocument/2006/relationships/image"/><Relationship Id="rId1631" Target="embeddings/oleObject800.bin" Type="http://schemas.openxmlformats.org/officeDocument/2006/relationships/oleObject"/><Relationship Id="rId1632" Target="media/image825.wmf" Type="http://schemas.openxmlformats.org/officeDocument/2006/relationships/image"/><Relationship Id="rId1633" Target="embeddings/oleObject801.bin" Type="http://schemas.openxmlformats.org/officeDocument/2006/relationships/oleObject"/><Relationship Id="rId1634" Target="media/image826.wmf" Type="http://schemas.openxmlformats.org/officeDocument/2006/relationships/image"/><Relationship Id="rId1635" Target="embeddings/oleObject802.bin" Type="http://schemas.openxmlformats.org/officeDocument/2006/relationships/oleObject"/><Relationship Id="rId1636" Target="media/image827.wmf" Type="http://schemas.openxmlformats.org/officeDocument/2006/relationships/image"/><Relationship Id="rId1637" Target="embeddings/oleObject803.bin" Type="http://schemas.openxmlformats.org/officeDocument/2006/relationships/oleObject"/><Relationship Id="rId1638" Target="media/image828.wmf" Type="http://schemas.openxmlformats.org/officeDocument/2006/relationships/image"/><Relationship Id="rId1639" Target="embeddings/oleObject804.bin" Type="http://schemas.openxmlformats.org/officeDocument/2006/relationships/oleObject"/><Relationship Id="rId164" Target="embeddings/oleObject77.bin" Type="http://schemas.openxmlformats.org/officeDocument/2006/relationships/oleObject"/><Relationship Id="rId1640" Target="media/image829.wmf" Type="http://schemas.openxmlformats.org/officeDocument/2006/relationships/image"/><Relationship Id="rId1641" Target="embeddings/oleObject805.bin" Type="http://schemas.openxmlformats.org/officeDocument/2006/relationships/oleObject"/><Relationship Id="rId1642" Target="media/image830.wmf" Type="http://schemas.openxmlformats.org/officeDocument/2006/relationships/image"/><Relationship Id="rId1643" Target="embeddings/oleObject806.bin" Type="http://schemas.openxmlformats.org/officeDocument/2006/relationships/oleObject"/><Relationship Id="rId1644" Target="media/image831.wmf" Type="http://schemas.openxmlformats.org/officeDocument/2006/relationships/image"/><Relationship Id="rId1645" Target="embeddings/oleObject807.bin" Type="http://schemas.openxmlformats.org/officeDocument/2006/relationships/oleObject"/><Relationship Id="rId1646" Target="media/image832.wmf" Type="http://schemas.openxmlformats.org/officeDocument/2006/relationships/image"/><Relationship Id="rId1647" Target="embeddings/oleObject808.bin" Type="http://schemas.openxmlformats.org/officeDocument/2006/relationships/oleObject"/><Relationship Id="rId1648" Target="media/image833.wmf" Type="http://schemas.openxmlformats.org/officeDocument/2006/relationships/image"/><Relationship Id="rId1649" Target="embeddings/oleObject809.bin" Type="http://schemas.openxmlformats.org/officeDocument/2006/relationships/oleObject"/><Relationship Id="rId165" Target="media/image81.wmf" Type="http://schemas.openxmlformats.org/officeDocument/2006/relationships/image"/><Relationship Id="rId1650" Target="media/image834.wmf" Type="http://schemas.openxmlformats.org/officeDocument/2006/relationships/image"/><Relationship Id="rId1651" Target="embeddings/oleObject810.bin" Type="http://schemas.openxmlformats.org/officeDocument/2006/relationships/oleObject"/><Relationship Id="rId1652" Target="media/image835.wmf" Type="http://schemas.openxmlformats.org/officeDocument/2006/relationships/image"/><Relationship Id="rId1653" Target="embeddings/oleObject811.bin" Type="http://schemas.openxmlformats.org/officeDocument/2006/relationships/oleObject"/><Relationship Id="rId1654" Target="media/image836.wmf" Type="http://schemas.openxmlformats.org/officeDocument/2006/relationships/image"/><Relationship Id="rId1655" Target="embeddings/oleObject812.bin" Type="http://schemas.openxmlformats.org/officeDocument/2006/relationships/oleObject"/><Relationship Id="rId1656" Target="media/image837.wmf" Type="http://schemas.openxmlformats.org/officeDocument/2006/relationships/image"/><Relationship Id="rId1657" Target="embeddings/oleObject813.bin" Type="http://schemas.openxmlformats.org/officeDocument/2006/relationships/oleObject"/><Relationship Id="rId1658" Target="media/image838.wmf" Type="http://schemas.openxmlformats.org/officeDocument/2006/relationships/image"/><Relationship Id="rId1659" Target="embeddings/oleObject814.bin" Type="http://schemas.openxmlformats.org/officeDocument/2006/relationships/oleObject"/><Relationship Id="rId166" Target="embeddings/oleObject78.bin" Type="http://schemas.openxmlformats.org/officeDocument/2006/relationships/oleObject"/><Relationship Id="rId1660" Target="media/image839.wmf" Type="http://schemas.openxmlformats.org/officeDocument/2006/relationships/image"/><Relationship Id="rId1661" Target="embeddings/oleObject815.bin" Type="http://schemas.openxmlformats.org/officeDocument/2006/relationships/oleObject"/><Relationship Id="rId1662" Target="media/image840.wmf" Type="http://schemas.openxmlformats.org/officeDocument/2006/relationships/image"/><Relationship Id="rId1663" Target="embeddings/oleObject816.bin" Type="http://schemas.openxmlformats.org/officeDocument/2006/relationships/oleObject"/><Relationship Id="rId1664" Target="media/image841.wmf" Type="http://schemas.openxmlformats.org/officeDocument/2006/relationships/image"/><Relationship Id="rId1665" Target="embeddings/oleObject817.bin" Type="http://schemas.openxmlformats.org/officeDocument/2006/relationships/oleObject"/><Relationship Id="rId1666" Target="media/image842.wmf" Type="http://schemas.openxmlformats.org/officeDocument/2006/relationships/image"/><Relationship Id="rId1667" Target="embeddings/oleObject818.bin" Type="http://schemas.openxmlformats.org/officeDocument/2006/relationships/oleObject"/><Relationship Id="rId1668" Target="media/image843.wmf" Type="http://schemas.openxmlformats.org/officeDocument/2006/relationships/image"/><Relationship Id="rId1669" Target="embeddings/oleObject819.bin" Type="http://schemas.openxmlformats.org/officeDocument/2006/relationships/oleObject"/><Relationship Id="rId167" Target="media/image82.wmf" Type="http://schemas.openxmlformats.org/officeDocument/2006/relationships/image"/><Relationship Id="rId1670" Target="media/image844.wmf" Type="http://schemas.openxmlformats.org/officeDocument/2006/relationships/image"/><Relationship Id="rId1671" Target="embeddings/oleObject820.bin" Type="http://schemas.openxmlformats.org/officeDocument/2006/relationships/oleObject"/><Relationship Id="rId1672" Target="media/image845.wmf" Type="http://schemas.openxmlformats.org/officeDocument/2006/relationships/image"/><Relationship Id="rId1673" Target="embeddings/oleObject821.bin" Type="http://schemas.openxmlformats.org/officeDocument/2006/relationships/oleObject"/><Relationship Id="rId1674" Target="media/image846.png" Type="http://schemas.openxmlformats.org/officeDocument/2006/relationships/image"/><Relationship Id="rId1675" Target="media/image847.wmf" Type="http://schemas.openxmlformats.org/officeDocument/2006/relationships/image"/><Relationship Id="rId1676" Target="embeddings/oleObject822.bin" Type="http://schemas.openxmlformats.org/officeDocument/2006/relationships/oleObject"/><Relationship Id="rId1677" Target="media/image848.wmf" Type="http://schemas.openxmlformats.org/officeDocument/2006/relationships/image"/><Relationship Id="rId1678" Target="embeddings/oleObject823.bin" Type="http://schemas.openxmlformats.org/officeDocument/2006/relationships/oleObject"/><Relationship Id="rId1679" Target="media/image849.wmf" Type="http://schemas.openxmlformats.org/officeDocument/2006/relationships/image"/><Relationship Id="rId168" Target="embeddings/oleObject79.bin" Type="http://schemas.openxmlformats.org/officeDocument/2006/relationships/oleObject"/><Relationship Id="rId1680" Target="embeddings/oleObject824.bin" Type="http://schemas.openxmlformats.org/officeDocument/2006/relationships/oleObject"/><Relationship Id="rId1681" Target="media/image850.wmf" Type="http://schemas.openxmlformats.org/officeDocument/2006/relationships/image"/><Relationship Id="rId1682" Target="embeddings/oleObject825.bin" Type="http://schemas.openxmlformats.org/officeDocument/2006/relationships/oleObject"/><Relationship Id="rId1683" Target="media/image851.wmf" Type="http://schemas.openxmlformats.org/officeDocument/2006/relationships/image"/><Relationship Id="rId1684" Target="embeddings/oleObject826.bin" Type="http://schemas.openxmlformats.org/officeDocument/2006/relationships/oleObject"/><Relationship Id="rId1685" Target="media/image852.wmf" Type="http://schemas.openxmlformats.org/officeDocument/2006/relationships/image"/><Relationship Id="rId1686" Target="embeddings/oleObject827.bin" Type="http://schemas.openxmlformats.org/officeDocument/2006/relationships/oleObject"/><Relationship Id="rId1687" Target="media/image853.wmf" Type="http://schemas.openxmlformats.org/officeDocument/2006/relationships/image"/><Relationship Id="rId1688" Target="embeddings/oleObject828.bin" Type="http://schemas.openxmlformats.org/officeDocument/2006/relationships/oleObject"/><Relationship Id="rId1689" Target="media/image854.wmf" Type="http://schemas.openxmlformats.org/officeDocument/2006/relationships/image"/><Relationship Id="rId169" Target="media/image83.wmf" Type="http://schemas.openxmlformats.org/officeDocument/2006/relationships/image"/><Relationship Id="rId1690" Target="embeddings/oleObject829.bin" Type="http://schemas.openxmlformats.org/officeDocument/2006/relationships/oleObject"/><Relationship Id="rId1691" Target="media/image855.wmf" Type="http://schemas.openxmlformats.org/officeDocument/2006/relationships/image"/><Relationship Id="rId1692" Target="embeddings/oleObject830.bin" Type="http://schemas.openxmlformats.org/officeDocument/2006/relationships/oleObject"/><Relationship Id="rId1693" Target="media/image856.wmf" Type="http://schemas.openxmlformats.org/officeDocument/2006/relationships/image"/><Relationship Id="rId1694" Target="embeddings/oleObject831.bin" Type="http://schemas.openxmlformats.org/officeDocument/2006/relationships/oleObject"/><Relationship Id="rId1695" Target="media/image857.wmf" Type="http://schemas.openxmlformats.org/officeDocument/2006/relationships/image"/><Relationship Id="rId1696" Target="embeddings/oleObject832.bin" Type="http://schemas.openxmlformats.org/officeDocument/2006/relationships/oleObject"/><Relationship Id="rId1697" Target="media/image858.wmf" Type="http://schemas.openxmlformats.org/officeDocument/2006/relationships/image"/><Relationship Id="rId1698" Target="embeddings/oleObject833.bin" Type="http://schemas.openxmlformats.org/officeDocument/2006/relationships/oleObject"/><Relationship Id="rId1699" Target="media/image859.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00" Target="embeddings/oleObject834.bin" Type="http://schemas.openxmlformats.org/officeDocument/2006/relationships/oleObject"/><Relationship Id="rId1701" Target="media/image860.wmf" Type="http://schemas.openxmlformats.org/officeDocument/2006/relationships/image"/><Relationship Id="rId1702" Target="embeddings/oleObject835.bin" Type="http://schemas.openxmlformats.org/officeDocument/2006/relationships/oleObject"/><Relationship Id="rId1703" Target="media/image861.wmf" Type="http://schemas.openxmlformats.org/officeDocument/2006/relationships/image"/><Relationship Id="rId1704" Target="embeddings/oleObject836.bin" Type="http://schemas.openxmlformats.org/officeDocument/2006/relationships/oleObject"/><Relationship Id="rId1705" Target="media/image862.wmf" Type="http://schemas.openxmlformats.org/officeDocument/2006/relationships/image"/><Relationship Id="rId1706" Target="embeddings/oleObject837.bin" Type="http://schemas.openxmlformats.org/officeDocument/2006/relationships/oleObject"/><Relationship Id="rId1707" Target="media/image863.wmf" Type="http://schemas.openxmlformats.org/officeDocument/2006/relationships/image"/><Relationship Id="rId1708" Target="embeddings/oleObject838.bin" Type="http://schemas.openxmlformats.org/officeDocument/2006/relationships/oleObject"/><Relationship Id="rId1709" Target="media/image864.wmf" Type="http://schemas.openxmlformats.org/officeDocument/2006/relationships/image"/><Relationship Id="rId171" Target="media/image84.wmf" Type="http://schemas.openxmlformats.org/officeDocument/2006/relationships/image"/><Relationship Id="rId1710" Target="embeddings/oleObject839.bin" Type="http://schemas.openxmlformats.org/officeDocument/2006/relationships/oleObject"/><Relationship Id="rId1711" Target="media/image865.wmf" Type="http://schemas.openxmlformats.org/officeDocument/2006/relationships/image"/><Relationship Id="rId1712" Target="embeddings/oleObject840.bin" Type="http://schemas.openxmlformats.org/officeDocument/2006/relationships/oleObject"/><Relationship Id="rId1713" Target="media/image866.wmf" Type="http://schemas.openxmlformats.org/officeDocument/2006/relationships/image"/><Relationship Id="rId1714" Target="embeddings/oleObject841.bin" Type="http://schemas.openxmlformats.org/officeDocument/2006/relationships/oleObject"/><Relationship Id="rId1715" Target="media/image867.wmf" Type="http://schemas.openxmlformats.org/officeDocument/2006/relationships/image"/><Relationship Id="rId1716" Target="embeddings/oleObject842.bin" Type="http://schemas.openxmlformats.org/officeDocument/2006/relationships/oleObject"/><Relationship Id="rId1717" Target="media/image868.wmf" Type="http://schemas.openxmlformats.org/officeDocument/2006/relationships/image"/><Relationship Id="rId1718" Target="embeddings/oleObject843.bin" Type="http://schemas.openxmlformats.org/officeDocument/2006/relationships/oleObject"/><Relationship Id="rId1719" Target="media/image869.wmf" Type="http://schemas.openxmlformats.org/officeDocument/2006/relationships/image"/><Relationship Id="rId172" Target="embeddings/oleObject81.bin" Type="http://schemas.openxmlformats.org/officeDocument/2006/relationships/oleObject"/><Relationship Id="rId1720" Target="embeddings/oleObject844.bin" Type="http://schemas.openxmlformats.org/officeDocument/2006/relationships/oleObject"/><Relationship Id="rId1721" Target="media/image870.wmf" Type="http://schemas.openxmlformats.org/officeDocument/2006/relationships/image"/><Relationship Id="rId1722" Target="embeddings/oleObject845.bin" Type="http://schemas.openxmlformats.org/officeDocument/2006/relationships/oleObject"/><Relationship Id="rId1723" Target="media/image871.wmf" Type="http://schemas.openxmlformats.org/officeDocument/2006/relationships/image"/><Relationship Id="rId1724" Target="embeddings/oleObject846.bin" Type="http://schemas.openxmlformats.org/officeDocument/2006/relationships/oleObject"/><Relationship Id="rId1725" Target="media/image872.wmf" Type="http://schemas.openxmlformats.org/officeDocument/2006/relationships/image"/><Relationship Id="rId1726" Target="embeddings/oleObject847.bin" Type="http://schemas.openxmlformats.org/officeDocument/2006/relationships/oleObject"/><Relationship Id="rId1727" Target="media/image873.wmf" Type="http://schemas.openxmlformats.org/officeDocument/2006/relationships/image"/><Relationship Id="rId1728" Target="embeddings/oleObject848.bin" Type="http://schemas.openxmlformats.org/officeDocument/2006/relationships/oleObject"/><Relationship Id="rId1729" Target="media/image874.wmf" Type="http://schemas.openxmlformats.org/officeDocument/2006/relationships/image"/><Relationship Id="rId173" Target="media/image85.wmf" Type="http://schemas.openxmlformats.org/officeDocument/2006/relationships/image"/><Relationship Id="rId1730" Target="embeddings/oleObject849.bin" Type="http://schemas.openxmlformats.org/officeDocument/2006/relationships/oleObject"/><Relationship Id="rId1731" Target="media/image875.png" Type="http://schemas.openxmlformats.org/officeDocument/2006/relationships/image"/><Relationship Id="rId1732" Target="media/image876.wmf" Type="http://schemas.openxmlformats.org/officeDocument/2006/relationships/image"/><Relationship Id="rId1733" Target="embeddings/oleObject850.bin" Type="http://schemas.openxmlformats.org/officeDocument/2006/relationships/oleObject"/><Relationship Id="rId1734" Target="media/image877.wmf" Type="http://schemas.openxmlformats.org/officeDocument/2006/relationships/image"/><Relationship Id="rId1735" Target="embeddings/oleObject851.bin" Type="http://schemas.openxmlformats.org/officeDocument/2006/relationships/oleObject"/><Relationship Id="rId1736" Target="media/image878.wmf" Type="http://schemas.openxmlformats.org/officeDocument/2006/relationships/image"/><Relationship Id="rId1737" Target="embeddings/oleObject852.bin" Type="http://schemas.openxmlformats.org/officeDocument/2006/relationships/oleObject"/><Relationship Id="rId1738" Target="media/image879.wmf" Type="http://schemas.openxmlformats.org/officeDocument/2006/relationships/image"/><Relationship Id="rId1739" Target="embeddings/oleObject853.bin" Type="http://schemas.openxmlformats.org/officeDocument/2006/relationships/oleObject"/><Relationship Id="rId174" Target="embeddings/oleObject82.bin" Type="http://schemas.openxmlformats.org/officeDocument/2006/relationships/oleObject"/><Relationship Id="rId1740" Target="media/image880.wmf" Type="http://schemas.openxmlformats.org/officeDocument/2006/relationships/image"/><Relationship Id="rId1741" Target="embeddings/oleObject854.bin" Type="http://schemas.openxmlformats.org/officeDocument/2006/relationships/oleObject"/><Relationship Id="rId1742" Target="media/image881.wmf" Type="http://schemas.openxmlformats.org/officeDocument/2006/relationships/image"/><Relationship Id="rId1743" Target="embeddings/oleObject855.bin" Type="http://schemas.openxmlformats.org/officeDocument/2006/relationships/oleObject"/><Relationship Id="rId1744" Target="media/image882.wmf" Type="http://schemas.openxmlformats.org/officeDocument/2006/relationships/image"/><Relationship Id="rId1745" Target="embeddings/oleObject856.bin" Type="http://schemas.openxmlformats.org/officeDocument/2006/relationships/oleObject"/><Relationship Id="rId1746" Target="media/image883.wmf" Type="http://schemas.openxmlformats.org/officeDocument/2006/relationships/image"/><Relationship Id="rId1747" Target="embeddings/oleObject857.bin" Type="http://schemas.openxmlformats.org/officeDocument/2006/relationships/oleObject"/><Relationship Id="rId1748" Target="media/image884.wmf" Type="http://schemas.openxmlformats.org/officeDocument/2006/relationships/image"/><Relationship Id="rId1749" Target="embeddings/oleObject858.bin" Type="http://schemas.openxmlformats.org/officeDocument/2006/relationships/oleObject"/><Relationship Id="rId175" Target="media/image86.wmf" Type="http://schemas.openxmlformats.org/officeDocument/2006/relationships/image"/><Relationship Id="rId1750" Target="media/image885.wmf" Type="http://schemas.openxmlformats.org/officeDocument/2006/relationships/image"/><Relationship Id="rId1751" Target="embeddings/oleObject859.bin" Type="http://schemas.openxmlformats.org/officeDocument/2006/relationships/oleObject"/><Relationship Id="rId1752" Target="media/image886.wmf" Type="http://schemas.openxmlformats.org/officeDocument/2006/relationships/image"/><Relationship Id="rId1753" Target="embeddings/oleObject860.bin" Type="http://schemas.openxmlformats.org/officeDocument/2006/relationships/oleObject"/><Relationship Id="rId1754" Target="media/image887.wmf" Type="http://schemas.openxmlformats.org/officeDocument/2006/relationships/image"/><Relationship Id="rId1755" Target="embeddings/oleObject861.bin" Type="http://schemas.openxmlformats.org/officeDocument/2006/relationships/oleObject"/><Relationship Id="rId1756" Target="media/image888.png" Type="http://schemas.openxmlformats.org/officeDocument/2006/relationships/image"/><Relationship Id="rId1757" Target="media/image889.wmf" Type="http://schemas.openxmlformats.org/officeDocument/2006/relationships/image"/><Relationship Id="rId1758" Target="embeddings/oleObject862.bin" Type="http://schemas.openxmlformats.org/officeDocument/2006/relationships/oleObject"/><Relationship Id="rId1759" Target="media/image890.wmf" Type="http://schemas.openxmlformats.org/officeDocument/2006/relationships/image"/><Relationship Id="rId176" Target="embeddings/oleObject83.bin" Type="http://schemas.openxmlformats.org/officeDocument/2006/relationships/oleObject"/><Relationship Id="rId1760" Target="embeddings/oleObject863.bin" Type="http://schemas.openxmlformats.org/officeDocument/2006/relationships/oleObject"/><Relationship Id="rId1761" Target="media/image891.wmf" Type="http://schemas.openxmlformats.org/officeDocument/2006/relationships/image"/><Relationship Id="rId1762" Target="embeddings/oleObject864.bin" Type="http://schemas.openxmlformats.org/officeDocument/2006/relationships/oleObject"/><Relationship Id="rId1763" Target="media/image892.wmf" Type="http://schemas.openxmlformats.org/officeDocument/2006/relationships/image"/><Relationship Id="rId1764" Target="embeddings/oleObject865.bin" Type="http://schemas.openxmlformats.org/officeDocument/2006/relationships/oleObject"/><Relationship Id="rId1765" Target="media/image893.wmf" Type="http://schemas.openxmlformats.org/officeDocument/2006/relationships/image"/><Relationship Id="rId1766" Target="embeddings/oleObject866.bin" Type="http://schemas.openxmlformats.org/officeDocument/2006/relationships/oleObject"/><Relationship Id="rId1767" Target="media/image894.wmf" Type="http://schemas.openxmlformats.org/officeDocument/2006/relationships/image"/><Relationship Id="rId1768" Target="embeddings/oleObject867.bin" Type="http://schemas.openxmlformats.org/officeDocument/2006/relationships/oleObject"/><Relationship Id="rId1769" Target="media/image895.wmf" Type="http://schemas.openxmlformats.org/officeDocument/2006/relationships/image"/><Relationship Id="rId177" Target="media/image87.wmf" Type="http://schemas.openxmlformats.org/officeDocument/2006/relationships/image"/><Relationship Id="rId1770" Target="embeddings/oleObject868.bin" Type="http://schemas.openxmlformats.org/officeDocument/2006/relationships/oleObject"/><Relationship Id="rId1771" Target="media/image896.wmf" Type="http://schemas.openxmlformats.org/officeDocument/2006/relationships/image"/><Relationship Id="rId1772" Target="embeddings/oleObject869.bin" Type="http://schemas.openxmlformats.org/officeDocument/2006/relationships/oleObject"/><Relationship Id="rId1773" Target="media/image897.wmf" Type="http://schemas.openxmlformats.org/officeDocument/2006/relationships/image"/><Relationship Id="rId1774" Target="embeddings/oleObject870.bin" Type="http://schemas.openxmlformats.org/officeDocument/2006/relationships/oleObject"/><Relationship Id="rId1775" Target="media/image898.wmf" Type="http://schemas.openxmlformats.org/officeDocument/2006/relationships/image"/><Relationship Id="rId1776" Target="embeddings/oleObject871.bin" Type="http://schemas.openxmlformats.org/officeDocument/2006/relationships/oleObject"/><Relationship Id="rId1777" Target="embeddings/oleObject872.bin" Type="http://schemas.openxmlformats.org/officeDocument/2006/relationships/oleObject"/><Relationship Id="rId1778" Target="media/image899.wmf" Type="http://schemas.openxmlformats.org/officeDocument/2006/relationships/image"/><Relationship Id="rId1779" Target="embeddings/oleObject873.bin" Type="http://schemas.openxmlformats.org/officeDocument/2006/relationships/oleObject"/><Relationship Id="rId178" Target="embeddings/oleObject84.bin" Type="http://schemas.openxmlformats.org/officeDocument/2006/relationships/oleObject"/><Relationship Id="rId1780" Target="media/image900.wmf" Type="http://schemas.openxmlformats.org/officeDocument/2006/relationships/image"/><Relationship Id="rId1781" Target="embeddings/oleObject874.bin" Type="http://schemas.openxmlformats.org/officeDocument/2006/relationships/oleObject"/><Relationship Id="rId1782" Target="media/image901.wmf" Type="http://schemas.openxmlformats.org/officeDocument/2006/relationships/image"/><Relationship Id="rId1783" Target="embeddings/oleObject875.bin" Type="http://schemas.openxmlformats.org/officeDocument/2006/relationships/oleObject"/><Relationship Id="rId1784" Target="media/image902.wmf" Type="http://schemas.openxmlformats.org/officeDocument/2006/relationships/image"/><Relationship Id="rId1785" Target="embeddings/oleObject876.bin" Type="http://schemas.openxmlformats.org/officeDocument/2006/relationships/oleObject"/><Relationship Id="rId1786" Target="media/image903.wmf" Type="http://schemas.openxmlformats.org/officeDocument/2006/relationships/image"/><Relationship Id="rId1787" Target="embeddings/oleObject877.bin" Type="http://schemas.openxmlformats.org/officeDocument/2006/relationships/oleObject"/><Relationship Id="rId1788" Target="media/image904.wmf" Type="http://schemas.openxmlformats.org/officeDocument/2006/relationships/image"/><Relationship Id="rId1789" Target="embeddings/oleObject878.bin" Type="http://schemas.openxmlformats.org/officeDocument/2006/relationships/oleObject"/><Relationship Id="rId179" Target="media/image88.wmf" Type="http://schemas.openxmlformats.org/officeDocument/2006/relationships/image"/><Relationship Id="rId1790" Target="media/image905.wmf" Type="http://schemas.openxmlformats.org/officeDocument/2006/relationships/image"/><Relationship Id="rId1791" Target="embeddings/oleObject879.bin" Type="http://schemas.openxmlformats.org/officeDocument/2006/relationships/oleObject"/><Relationship Id="rId1792" Target="media/image906.wmf" Type="http://schemas.openxmlformats.org/officeDocument/2006/relationships/image"/><Relationship Id="rId1793" Target="embeddings/oleObject880.bin" Type="http://schemas.openxmlformats.org/officeDocument/2006/relationships/oleObject"/><Relationship Id="rId1794" Target="media/image907.wmf" Type="http://schemas.openxmlformats.org/officeDocument/2006/relationships/image"/><Relationship Id="rId1795" Target="embeddings/oleObject881.bin" Type="http://schemas.openxmlformats.org/officeDocument/2006/relationships/oleObject"/><Relationship Id="rId1796" Target="media/image908.wmf" Type="http://schemas.openxmlformats.org/officeDocument/2006/relationships/image"/><Relationship Id="rId1797" Target="embeddings/oleObject882.bin" Type="http://schemas.openxmlformats.org/officeDocument/2006/relationships/oleObject"/><Relationship Id="rId1798" Target="media/image909.wmf" Type="http://schemas.openxmlformats.org/officeDocument/2006/relationships/image"/><Relationship Id="rId1799" Target="embeddings/oleObject883.bin" Type="http://schemas.openxmlformats.org/officeDocument/2006/relationships/oleObject"/><Relationship Id="rId18" Target="embeddings/oleObject5.bin" Type="http://schemas.openxmlformats.org/officeDocument/2006/relationships/oleObject"/><Relationship Id="rId180" Target="embeddings/oleObject85.bin" Type="http://schemas.openxmlformats.org/officeDocument/2006/relationships/oleObject"/><Relationship Id="rId1800" Target="media/image910.wmf" Type="http://schemas.openxmlformats.org/officeDocument/2006/relationships/image"/><Relationship Id="rId1801" Target="embeddings/oleObject884.bin" Type="http://schemas.openxmlformats.org/officeDocument/2006/relationships/oleObject"/><Relationship Id="rId1802" Target="media/image911.wmf" Type="http://schemas.openxmlformats.org/officeDocument/2006/relationships/image"/><Relationship Id="rId1803" Target="embeddings/oleObject885.bin" Type="http://schemas.openxmlformats.org/officeDocument/2006/relationships/oleObject"/><Relationship Id="rId1804" Target="media/image912.wmf" Type="http://schemas.openxmlformats.org/officeDocument/2006/relationships/image"/><Relationship Id="rId1805" Target="embeddings/oleObject886.bin" Type="http://schemas.openxmlformats.org/officeDocument/2006/relationships/oleObject"/><Relationship Id="rId1806" Target="media/image913.wmf" Type="http://schemas.openxmlformats.org/officeDocument/2006/relationships/image"/><Relationship Id="rId1807" Target="embeddings/oleObject887.bin" Type="http://schemas.openxmlformats.org/officeDocument/2006/relationships/oleObject"/><Relationship Id="rId1808" Target="media/image914.wmf" Type="http://schemas.openxmlformats.org/officeDocument/2006/relationships/image"/><Relationship Id="rId1809" Target="embeddings/oleObject888.bin" Type="http://schemas.openxmlformats.org/officeDocument/2006/relationships/oleObject"/><Relationship Id="rId181" Target="media/image89.wmf" Type="http://schemas.openxmlformats.org/officeDocument/2006/relationships/image"/><Relationship Id="rId1810" Target="media/image915.wmf" Type="http://schemas.openxmlformats.org/officeDocument/2006/relationships/image"/><Relationship Id="rId1811" Target="embeddings/oleObject889.bin" Type="http://schemas.openxmlformats.org/officeDocument/2006/relationships/oleObject"/><Relationship Id="rId1812" Target="media/image916.wmf" Type="http://schemas.openxmlformats.org/officeDocument/2006/relationships/image"/><Relationship Id="rId1813" Target="embeddings/oleObject890.bin" Type="http://schemas.openxmlformats.org/officeDocument/2006/relationships/oleObject"/><Relationship Id="rId1814" Target="media/image917.wmf" Type="http://schemas.openxmlformats.org/officeDocument/2006/relationships/image"/><Relationship Id="rId1815" Target="embeddings/oleObject891.bin" Type="http://schemas.openxmlformats.org/officeDocument/2006/relationships/oleObject"/><Relationship Id="rId1816" Target="media/image918.wmf" Type="http://schemas.openxmlformats.org/officeDocument/2006/relationships/image"/><Relationship Id="rId1817" Target="embeddings/oleObject892.bin" Type="http://schemas.openxmlformats.org/officeDocument/2006/relationships/oleObject"/><Relationship Id="rId1818" Target="media/image919.png" Type="http://schemas.openxmlformats.org/officeDocument/2006/relationships/image"/><Relationship Id="rId1819" Target="media/image920.wmf" Type="http://schemas.openxmlformats.org/officeDocument/2006/relationships/image"/><Relationship Id="rId182" Target="embeddings/oleObject86.bin" Type="http://schemas.openxmlformats.org/officeDocument/2006/relationships/oleObject"/><Relationship Id="rId1820" Target="embeddings/oleObject893.bin" Type="http://schemas.openxmlformats.org/officeDocument/2006/relationships/oleObject"/><Relationship Id="rId1821" Target="media/image921.wmf" Type="http://schemas.openxmlformats.org/officeDocument/2006/relationships/image"/><Relationship Id="rId1822" Target="embeddings/oleObject894.bin" Type="http://schemas.openxmlformats.org/officeDocument/2006/relationships/oleObject"/><Relationship Id="rId1823" Target="media/image922.wmf" Type="http://schemas.openxmlformats.org/officeDocument/2006/relationships/image"/><Relationship Id="rId1824" Target="embeddings/oleObject895.bin" Type="http://schemas.openxmlformats.org/officeDocument/2006/relationships/oleObject"/><Relationship Id="rId1825" Target="media/image923.wmf" Type="http://schemas.openxmlformats.org/officeDocument/2006/relationships/image"/><Relationship Id="rId1826" Target="embeddings/oleObject896.bin" Type="http://schemas.openxmlformats.org/officeDocument/2006/relationships/oleObject"/><Relationship Id="rId1827" Target="media/image924.wmf" Type="http://schemas.openxmlformats.org/officeDocument/2006/relationships/image"/><Relationship Id="rId1828" Target="embeddings/oleObject897.bin" Type="http://schemas.openxmlformats.org/officeDocument/2006/relationships/oleObject"/><Relationship Id="rId1829" Target="media/image925.wmf" Type="http://schemas.openxmlformats.org/officeDocument/2006/relationships/image"/><Relationship Id="rId183" Target="media/image90.wmf" Type="http://schemas.openxmlformats.org/officeDocument/2006/relationships/image"/><Relationship Id="rId1830" Target="embeddings/oleObject898.bin" Type="http://schemas.openxmlformats.org/officeDocument/2006/relationships/oleObject"/><Relationship Id="rId1831" Target="media/image926.wmf" Type="http://schemas.openxmlformats.org/officeDocument/2006/relationships/image"/><Relationship Id="rId1832" Target="embeddings/oleObject899.bin" Type="http://schemas.openxmlformats.org/officeDocument/2006/relationships/oleObject"/><Relationship Id="rId1833" Target="media/image927.wmf" Type="http://schemas.openxmlformats.org/officeDocument/2006/relationships/image"/><Relationship Id="rId1834" Target="embeddings/oleObject900.bin" Type="http://schemas.openxmlformats.org/officeDocument/2006/relationships/oleObject"/><Relationship Id="rId1835" Target="media/image928.wmf" Type="http://schemas.openxmlformats.org/officeDocument/2006/relationships/image"/><Relationship Id="rId1836" Target="embeddings/oleObject901.bin" Type="http://schemas.openxmlformats.org/officeDocument/2006/relationships/oleObject"/><Relationship Id="rId1837" Target="media/image929.wmf" Type="http://schemas.openxmlformats.org/officeDocument/2006/relationships/image"/><Relationship Id="rId1838" Target="embeddings/oleObject902.bin" Type="http://schemas.openxmlformats.org/officeDocument/2006/relationships/oleObject"/><Relationship Id="rId1839" Target="media/image930.wmf" Type="http://schemas.openxmlformats.org/officeDocument/2006/relationships/image"/><Relationship Id="rId184" Target="embeddings/oleObject87.bin" Type="http://schemas.openxmlformats.org/officeDocument/2006/relationships/oleObject"/><Relationship Id="rId1840" Target="embeddings/oleObject903.bin" Type="http://schemas.openxmlformats.org/officeDocument/2006/relationships/oleObject"/><Relationship Id="rId1841" Target="media/image931.wmf" Type="http://schemas.openxmlformats.org/officeDocument/2006/relationships/image"/><Relationship Id="rId1842" Target="embeddings/oleObject904.bin" Type="http://schemas.openxmlformats.org/officeDocument/2006/relationships/oleObject"/><Relationship Id="rId1843" Target="media/image932.wmf" Type="http://schemas.openxmlformats.org/officeDocument/2006/relationships/image"/><Relationship Id="rId1844" Target="embeddings/oleObject905.bin" Type="http://schemas.openxmlformats.org/officeDocument/2006/relationships/oleObject"/><Relationship Id="rId1845" Target="media/image933.wmf" Type="http://schemas.openxmlformats.org/officeDocument/2006/relationships/image"/><Relationship Id="rId1846" Target="embeddings/oleObject906.bin" Type="http://schemas.openxmlformats.org/officeDocument/2006/relationships/oleObject"/><Relationship Id="rId1847" Target="media/image934.png" Type="http://schemas.openxmlformats.org/officeDocument/2006/relationships/image"/><Relationship Id="rId1848" Target="media/image935.wmf" Type="http://schemas.openxmlformats.org/officeDocument/2006/relationships/image"/><Relationship Id="rId1849" Target="embeddings/oleObject907.bin" Type="http://schemas.openxmlformats.org/officeDocument/2006/relationships/oleObject"/><Relationship Id="rId185" Target="media/image91.wmf" Type="http://schemas.openxmlformats.org/officeDocument/2006/relationships/image"/><Relationship Id="rId1850" Target="media/image936.wmf" Type="http://schemas.openxmlformats.org/officeDocument/2006/relationships/image"/><Relationship Id="rId1851" Target="embeddings/oleObject908.bin" Type="http://schemas.openxmlformats.org/officeDocument/2006/relationships/oleObject"/><Relationship Id="rId1852" Target="media/image937.wmf" Type="http://schemas.openxmlformats.org/officeDocument/2006/relationships/image"/><Relationship Id="rId1853" Target="embeddings/oleObject909.bin" Type="http://schemas.openxmlformats.org/officeDocument/2006/relationships/oleObject"/><Relationship Id="rId1854" Target="media/image938.wmf" Type="http://schemas.openxmlformats.org/officeDocument/2006/relationships/image"/><Relationship Id="rId1855" Target="embeddings/oleObject910.bin" Type="http://schemas.openxmlformats.org/officeDocument/2006/relationships/oleObject"/><Relationship Id="rId1856" Target="media/image939.wmf" Type="http://schemas.openxmlformats.org/officeDocument/2006/relationships/image"/><Relationship Id="rId1857" Target="embeddings/oleObject911.bin" Type="http://schemas.openxmlformats.org/officeDocument/2006/relationships/oleObject"/><Relationship Id="rId1858" Target="media/image940.wmf" Type="http://schemas.openxmlformats.org/officeDocument/2006/relationships/image"/><Relationship Id="rId1859" Target="embeddings/oleObject912.bin" Type="http://schemas.openxmlformats.org/officeDocument/2006/relationships/oleObject"/><Relationship Id="rId186" Target="embeddings/oleObject88.bin" Type="http://schemas.openxmlformats.org/officeDocument/2006/relationships/oleObject"/><Relationship Id="rId1860" Target="media/image941.wmf" Type="http://schemas.openxmlformats.org/officeDocument/2006/relationships/image"/><Relationship Id="rId1861" Target="embeddings/oleObject913.bin" Type="http://schemas.openxmlformats.org/officeDocument/2006/relationships/oleObject"/><Relationship Id="rId1862" Target="media/image942.wmf" Type="http://schemas.openxmlformats.org/officeDocument/2006/relationships/image"/><Relationship Id="rId1863" Target="embeddings/oleObject914.bin" Type="http://schemas.openxmlformats.org/officeDocument/2006/relationships/oleObject"/><Relationship Id="rId1864" Target="media/image943.wmf" Type="http://schemas.openxmlformats.org/officeDocument/2006/relationships/image"/><Relationship Id="rId1865" Target="embeddings/oleObject915.bin" Type="http://schemas.openxmlformats.org/officeDocument/2006/relationships/oleObject"/><Relationship Id="rId1866" Target="media/image944.wmf" Type="http://schemas.openxmlformats.org/officeDocument/2006/relationships/image"/><Relationship Id="rId1867" Target="embeddings/oleObject916.bin" Type="http://schemas.openxmlformats.org/officeDocument/2006/relationships/oleObject"/><Relationship Id="rId1868" Target="media/image945.wmf" Type="http://schemas.openxmlformats.org/officeDocument/2006/relationships/image"/><Relationship Id="rId1869" Target="embeddings/oleObject917.bin" Type="http://schemas.openxmlformats.org/officeDocument/2006/relationships/oleObject"/><Relationship Id="rId187" Target="media/image92.wmf" Type="http://schemas.openxmlformats.org/officeDocument/2006/relationships/image"/><Relationship Id="rId1870" Target="media/image946.wmf" Type="http://schemas.openxmlformats.org/officeDocument/2006/relationships/image"/><Relationship Id="rId1871" Target="embeddings/oleObject918.bin" Type="http://schemas.openxmlformats.org/officeDocument/2006/relationships/oleObject"/><Relationship Id="rId1872" Target="media/image947.wmf" Type="http://schemas.openxmlformats.org/officeDocument/2006/relationships/image"/><Relationship Id="rId1873" Target="embeddings/oleObject919.bin" Type="http://schemas.openxmlformats.org/officeDocument/2006/relationships/oleObject"/><Relationship Id="rId1874" Target="media/image948.wmf" Type="http://schemas.openxmlformats.org/officeDocument/2006/relationships/image"/><Relationship Id="rId1875" Target="embeddings/oleObject920.bin" Type="http://schemas.openxmlformats.org/officeDocument/2006/relationships/oleObject"/><Relationship Id="rId1876" Target="media/image949.wmf" Type="http://schemas.openxmlformats.org/officeDocument/2006/relationships/image"/><Relationship Id="rId1877" Target="embeddings/oleObject921.bin" Type="http://schemas.openxmlformats.org/officeDocument/2006/relationships/oleObject"/><Relationship Id="rId1878" Target="media/image950.wmf" Type="http://schemas.openxmlformats.org/officeDocument/2006/relationships/image"/><Relationship Id="rId1879" Target="embeddings/oleObject922.bin" Type="http://schemas.openxmlformats.org/officeDocument/2006/relationships/oleObject"/><Relationship Id="rId188" Target="embeddings/oleObject89.bin" Type="http://schemas.openxmlformats.org/officeDocument/2006/relationships/oleObject"/><Relationship Id="rId1880" Target="media/image951.wmf" Type="http://schemas.openxmlformats.org/officeDocument/2006/relationships/image"/><Relationship Id="rId1881" Target="embeddings/oleObject923.bin" Type="http://schemas.openxmlformats.org/officeDocument/2006/relationships/oleObject"/><Relationship Id="rId1882" Target="media/image952.wmf" Type="http://schemas.openxmlformats.org/officeDocument/2006/relationships/image"/><Relationship Id="rId1883" Target="embeddings/oleObject924.bin" Type="http://schemas.openxmlformats.org/officeDocument/2006/relationships/oleObject"/><Relationship Id="rId1884" Target="media/image953.wmf" Type="http://schemas.openxmlformats.org/officeDocument/2006/relationships/image"/><Relationship Id="rId1885" Target="embeddings/oleObject925.bin" Type="http://schemas.openxmlformats.org/officeDocument/2006/relationships/oleObject"/><Relationship Id="rId1886" Target="media/image954.wmf" Type="http://schemas.openxmlformats.org/officeDocument/2006/relationships/image"/><Relationship Id="rId1887" Target="embeddings/oleObject926.bin" Type="http://schemas.openxmlformats.org/officeDocument/2006/relationships/oleObject"/><Relationship Id="rId1888" Target="media/image955.wmf" Type="http://schemas.openxmlformats.org/officeDocument/2006/relationships/image"/><Relationship Id="rId1889" Target="embeddings/oleObject927.bin" Type="http://schemas.openxmlformats.org/officeDocument/2006/relationships/oleObject"/><Relationship Id="rId189" Target="media/image93.wmf" Type="http://schemas.openxmlformats.org/officeDocument/2006/relationships/image"/><Relationship Id="rId1890" Target="media/image956.wmf" Type="http://schemas.openxmlformats.org/officeDocument/2006/relationships/image"/><Relationship Id="rId1891" Target="embeddings/oleObject928.bin" Type="http://schemas.openxmlformats.org/officeDocument/2006/relationships/oleObject"/><Relationship Id="rId1892" Target="media/image957.wmf" Type="http://schemas.openxmlformats.org/officeDocument/2006/relationships/image"/><Relationship Id="rId1893" Target="embeddings/oleObject929.bin" Type="http://schemas.openxmlformats.org/officeDocument/2006/relationships/oleObject"/><Relationship Id="rId1894" Target="media/image958.wmf" Type="http://schemas.openxmlformats.org/officeDocument/2006/relationships/image"/><Relationship Id="rId1895" Target="embeddings/oleObject930.bin" Type="http://schemas.openxmlformats.org/officeDocument/2006/relationships/oleObject"/><Relationship Id="rId1896" Target="media/image959.wmf" Type="http://schemas.openxmlformats.org/officeDocument/2006/relationships/image"/><Relationship Id="rId1897" Target="embeddings/oleObject931.bin" Type="http://schemas.openxmlformats.org/officeDocument/2006/relationships/oleObject"/><Relationship Id="rId1898" Target="media/image960.wmf" Type="http://schemas.openxmlformats.org/officeDocument/2006/relationships/image"/><Relationship Id="rId1899" Target="embeddings/oleObject932.bin" Type="http://schemas.openxmlformats.org/officeDocument/2006/relationships/oleObject"/><Relationship Id="rId19" Target="media/image7.wmf" Type="http://schemas.openxmlformats.org/officeDocument/2006/relationships/image"/><Relationship Id="rId190" Target="embeddings/oleObject90.bin" Type="http://schemas.openxmlformats.org/officeDocument/2006/relationships/oleObject"/><Relationship Id="rId1900" Target="media/image961.wmf" Type="http://schemas.openxmlformats.org/officeDocument/2006/relationships/image"/><Relationship Id="rId1901" Target="embeddings/oleObject933.bin" Type="http://schemas.openxmlformats.org/officeDocument/2006/relationships/oleObject"/><Relationship Id="rId1902" Target="media/image962.wmf" Type="http://schemas.openxmlformats.org/officeDocument/2006/relationships/image"/><Relationship Id="rId1903" Target="embeddings/oleObject934.bin" Type="http://schemas.openxmlformats.org/officeDocument/2006/relationships/oleObject"/><Relationship Id="rId1904" Target="media/image963.wmf" Type="http://schemas.openxmlformats.org/officeDocument/2006/relationships/image"/><Relationship Id="rId1905" Target="embeddings/oleObject935.bin" Type="http://schemas.openxmlformats.org/officeDocument/2006/relationships/oleObject"/><Relationship Id="rId1906" Target="media/image964.wmf" Type="http://schemas.openxmlformats.org/officeDocument/2006/relationships/image"/><Relationship Id="rId1907" Target="embeddings/oleObject936.bin" Type="http://schemas.openxmlformats.org/officeDocument/2006/relationships/oleObject"/><Relationship Id="rId1908" Target="media/image965.wmf" Type="http://schemas.openxmlformats.org/officeDocument/2006/relationships/image"/><Relationship Id="rId1909" Target="embeddings/oleObject937.bin" Type="http://schemas.openxmlformats.org/officeDocument/2006/relationships/oleObject"/><Relationship Id="rId191" Target="media/image94.wmf" Type="http://schemas.openxmlformats.org/officeDocument/2006/relationships/image"/><Relationship Id="rId1910" Target="media/image966.wmf" Type="http://schemas.openxmlformats.org/officeDocument/2006/relationships/image"/><Relationship Id="rId1911" Target="embeddings/oleObject938.bin" Type="http://schemas.openxmlformats.org/officeDocument/2006/relationships/oleObject"/><Relationship Id="rId1912" Target="media/image967.wmf" Type="http://schemas.openxmlformats.org/officeDocument/2006/relationships/image"/><Relationship Id="rId1913" Target="embeddings/oleObject939.bin" Type="http://schemas.openxmlformats.org/officeDocument/2006/relationships/oleObject"/><Relationship Id="rId1914" Target="media/image968.wmf" Type="http://schemas.openxmlformats.org/officeDocument/2006/relationships/image"/><Relationship Id="rId1915" Target="embeddings/oleObject940.bin" Type="http://schemas.openxmlformats.org/officeDocument/2006/relationships/oleObject"/><Relationship Id="rId1916" Target="media/image969.wmf" Type="http://schemas.openxmlformats.org/officeDocument/2006/relationships/image"/><Relationship Id="rId1917" Target="embeddings/oleObject941.bin" Type="http://schemas.openxmlformats.org/officeDocument/2006/relationships/oleObject"/><Relationship Id="rId1918" Target="media/image970.wmf" Type="http://schemas.openxmlformats.org/officeDocument/2006/relationships/image"/><Relationship Id="rId1919" Target="embeddings/oleObject942.bin" Type="http://schemas.openxmlformats.org/officeDocument/2006/relationships/oleObject"/><Relationship Id="rId192" Target="embeddings/oleObject91.bin" Type="http://schemas.openxmlformats.org/officeDocument/2006/relationships/oleObject"/><Relationship Id="rId1920" Target="media/image971.wmf" Type="http://schemas.openxmlformats.org/officeDocument/2006/relationships/image"/><Relationship Id="rId1921" Target="embeddings/oleObject943.bin" Type="http://schemas.openxmlformats.org/officeDocument/2006/relationships/oleObject"/><Relationship Id="rId1922" Target="media/image972.wmf" Type="http://schemas.openxmlformats.org/officeDocument/2006/relationships/image"/><Relationship Id="rId1923" Target="embeddings/oleObject944.bin" Type="http://schemas.openxmlformats.org/officeDocument/2006/relationships/oleObject"/><Relationship Id="rId1924" Target="media/image973.wmf" Type="http://schemas.openxmlformats.org/officeDocument/2006/relationships/image"/><Relationship Id="rId1925" Target="embeddings/oleObject945.bin" Type="http://schemas.openxmlformats.org/officeDocument/2006/relationships/oleObject"/><Relationship Id="rId1926" Target="media/image974.png" Type="http://schemas.openxmlformats.org/officeDocument/2006/relationships/image"/><Relationship Id="rId1927" Target="media/image975.wmf" Type="http://schemas.openxmlformats.org/officeDocument/2006/relationships/image"/><Relationship Id="rId1928" Target="embeddings/oleObject946.bin" Type="http://schemas.openxmlformats.org/officeDocument/2006/relationships/oleObject"/><Relationship Id="rId1929" Target="media/image976.wmf" Type="http://schemas.openxmlformats.org/officeDocument/2006/relationships/image"/><Relationship Id="rId193" Target="media/image95.wmf" Type="http://schemas.openxmlformats.org/officeDocument/2006/relationships/image"/><Relationship Id="rId1930" Target="embeddings/oleObject947.bin" Type="http://schemas.openxmlformats.org/officeDocument/2006/relationships/oleObject"/><Relationship Id="rId1931" Target="media/image977.wmf" Type="http://schemas.openxmlformats.org/officeDocument/2006/relationships/image"/><Relationship Id="rId1932" Target="embeddings/oleObject948.bin" Type="http://schemas.openxmlformats.org/officeDocument/2006/relationships/oleObject"/><Relationship Id="rId1933" Target="media/image978.wmf" Type="http://schemas.openxmlformats.org/officeDocument/2006/relationships/image"/><Relationship Id="rId1934" Target="embeddings/oleObject949.bin" Type="http://schemas.openxmlformats.org/officeDocument/2006/relationships/oleObject"/><Relationship Id="rId1935" Target="media/image979.wmf" Type="http://schemas.openxmlformats.org/officeDocument/2006/relationships/image"/><Relationship Id="rId1936" Target="embeddings/oleObject950.bin" Type="http://schemas.openxmlformats.org/officeDocument/2006/relationships/oleObject"/><Relationship Id="rId1937" Target="media/image980.wmf" Type="http://schemas.openxmlformats.org/officeDocument/2006/relationships/image"/><Relationship Id="rId1938" Target="embeddings/oleObject951.bin" Type="http://schemas.openxmlformats.org/officeDocument/2006/relationships/oleObject"/><Relationship Id="rId1939" Target="media/image981.wmf" Type="http://schemas.openxmlformats.org/officeDocument/2006/relationships/image"/><Relationship Id="rId194" Target="embeddings/oleObject92.bin" Type="http://schemas.openxmlformats.org/officeDocument/2006/relationships/oleObject"/><Relationship Id="rId1940" Target="embeddings/oleObject952.bin" Type="http://schemas.openxmlformats.org/officeDocument/2006/relationships/oleObject"/><Relationship Id="rId1941" Target="media/image982.wmf" Type="http://schemas.openxmlformats.org/officeDocument/2006/relationships/image"/><Relationship Id="rId1942" Target="embeddings/oleObject953.bin" Type="http://schemas.openxmlformats.org/officeDocument/2006/relationships/oleObject"/><Relationship Id="rId1943" Target="media/image983.wmf" Type="http://schemas.openxmlformats.org/officeDocument/2006/relationships/image"/><Relationship Id="rId1944" Target="embeddings/oleObject954.bin" Type="http://schemas.openxmlformats.org/officeDocument/2006/relationships/oleObject"/><Relationship Id="rId1945" Target="media/image984.wmf" Type="http://schemas.openxmlformats.org/officeDocument/2006/relationships/image"/><Relationship Id="rId1946" Target="embeddings/oleObject955.bin" Type="http://schemas.openxmlformats.org/officeDocument/2006/relationships/oleObject"/><Relationship Id="rId1947" Target="embeddings/oleObject956.bin" Type="http://schemas.openxmlformats.org/officeDocument/2006/relationships/oleObject"/><Relationship Id="rId1948" Target="media/image985.wmf" Type="http://schemas.openxmlformats.org/officeDocument/2006/relationships/image"/><Relationship Id="rId1949" Target="embeddings/oleObject957.bin" Type="http://schemas.openxmlformats.org/officeDocument/2006/relationships/oleObject"/><Relationship Id="rId195" Target="media/image96.wmf" Type="http://schemas.openxmlformats.org/officeDocument/2006/relationships/image"/><Relationship Id="rId1950" Target="media/image986.wmf" Type="http://schemas.openxmlformats.org/officeDocument/2006/relationships/image"/><Relationship Id="rId1951" Target="embeddings/oleObject958.bin" Type="http://schemas.openxmlformats.org/officeDocument/2006/relationships/oleObject"/><Relationship Id="rId1952" Target="media/image987.wmf" Type="http://schemas.openxmlformats.org/officeDocument/2006/relationships/image"/><Relationship Id="rId1953" Target="embeddings/oleObject959.bin" Type="http://schemas.openxmlformats.org/officeDocument/2006/relationships/oleObject"/><Relationship Id="rId1954" Target="media/image988.wmf" Type="http://schemas.openxmlformats.org/officeDocument/2006/relationships/image"/><Relationship Id="rId1955" Target="embeddings/oleObject960.bin" Type="http://schemas.openxmlformats.org/officeDocument/2006/relationships/oleObject"/><Relationship Id="rId1956" Target="media/image989.wmf" Type="http://schemas.openxmlformats.org/officeDocument/2006/relationships/image"/><Relationship Id="rId1957" Target="embeddings/oleObject961.bin" Type="http://schemas.openxmlformats.org/officeDocument/2006/relationships/oleObject"/><Relationship Id="rId1958" Target="media/image990.wmf" Type="http://schemas.openxmlformats.org/officeDocument/2006/relationships/image"/><Relationship Id="rId1959" Target="embeddings/oleObject962.bin" Type="http://schemas.openxmlformats.org/officeDocument/2006/relationships/oleObject"/><Relationship Id="rId196" Target="embeddings/oleObject93.bin" Type="http://schemas.openxmlformats.org/officeDocument/2006/relationships/oleObject"/><Relationship Id="rId1960" Target="media/image991.wmf" Type="http://schemas.openxmlformats.org/officeDocument/2006/relationships/image"/><Relationship Id="rId1961" Target="embeddings/oleObject963.bin" Type="http://schemas.openxmlformats.org/officeDocument/2006/relationships/oleObject"/><Relationship Id="rId1962" Target="media/image992.wmf" Type="http://schemas.openxmlformats.org/officeDocument/2006/relationships/image"/><Relationship Id="rId1963" Target="embeddings/oleObject964.bin" Type="http://schemas.openxmlformats.org/officeDocument/2006/relationships/oleObject"/><Relationship Id="rId1964" Target="media/image993.wmf" Type="http://schemas.openxmlformats.org/officeDocument/2006/relationships/image"/><Relationship Id="rId1965" Target="embeddings/oleObject965.bin" Type="http://schemas.openxmlformats.org/officeDocument/2006/relationships/oleObject"/><Relationship Id="rId1966" Target="media/image994.wmf" Type="http://schemas.openxmlformats.org/officeDocument/2006/relationships/image"/><Relationship Id="rId1967" Target="embeddings/oleObject966.bin" Type="http://schemas.openxmlformats.org/officeDocument/2006/relationships/oleObject"/><Relationship Id="rId1968" Target="media/image995.wmf" Type="http://schemas.openxmlformats.org/officeDocument/2006/relationships/image"/><Relationship Id="rId1969" Target="embeddings/oleObject967.bin" Type="http://schemas.openxmlformats.org/officeDocument/2006/relationships/oleObject"/><Relationship Id="rId197" Target="media/image97.wmf" Type="http://schemas.openxmlformats.org/officeDocument/2006/relationships/image"/><Relationship Id="rId1970" Target="media/image996.wmf" Type="http://schemas.openxmlformats.org/officeDocument/2006/relationships/image"/><Relationship Id="rId1971" Target="embeddings/oleObject968.bin" Type="http://schemas.openxmlformats.org/officeDocument/2006/relationships/oleObject"/><Relationship Id="rId1972" Target="media/image997.wmf" Type="http://schemas.openxmlformats.org/officeDocument/2006/relationships/image"/><Relationship Id="rId1973" Target="embeddings/oleObject969.bin" Type="http://schemas.openxmlformats.org/officeDocument/2006/relationships/oleObject"/><Relationship Id="rId1974" Target="media/image998.wmf" Type="http://schemas.openxmlformats.org/officeDocument/2006/relationships/image"/><Relationship Id="rId1975" Target="embeddings/oleObject970.bin" Type="http://schemas.openxmlformats.org/officeDocument/2006/relationships/oleObject"/><Relationship Id="rId1976" Target="media/image999.wmf" Type="http://schemas.openxmlformats.org/officeDocument/2006/relationships/image"/><Relationship Id="rId1977" Target="embeddings/oleObject971.bin" Type="http://schemas.openxmlformats.org/officeDocument/2006/relationships/oleObject"/><Relationship Id="rId1978" Target="media/image1000.wmf" Type="http://schemas.openxmlformats.org/officeDocument/2006/relationships/image"/><Relationship Id="rId1979" Target="embeddings/oleObject972.bin" Type="http://schemas.openxmlformats.org/officeDocument/2006/relationships/oleObject"/><Relationship Id="rId198" Target="embeddings/oleObject94.bin" Type="http://schemas.openxmlformats.org/officeDocument/2006/relationships/oleObject"/><Relationship Id="rId1980" Target="media/image1001.wmf" Type="http://schemas.openxmlformats.org/officeDocument/2006/relationships/image"/><Relationship Id="rId1981" Target="embeddings/oleObject973.bin" Type="http://schemas.openxmlformats.org/officeDocument/2006/relationships/oleObject"/><Relationship Id="rId1982" Target="media/image1002.wmf" Type="http://schemas.openxmlformats.org/officeDocument/2006/relationships/image"/><Relationship Id="rId1983" Target="embeddings/oleObject974.bin" Type="http://schemas.openxmlformats.org/officeDocument/2006/relationships/oleObject"/><Relationship Id="rId1984" Target="media/image1003.wmf" Type="http://schemas.openxmlformats.org/officeDocument/2006/relationships/image"/><Relationship Id="rId1985" Target="embeddings/oleObject975.bin" Type="http://schemas.openxmlformats.org/officeDocument/2006/relationships/oleObject"/><Relationship Id="rId1986" Target="media/image1004.wmf" Type="http://schemas.openxmlformats.org/officeDocument/2006/relationships/image"/><Relationship Id="rId1987" Target="embeddings/oleObject976.bin" Type="http://schemas.openxmlformats.org/officeDocument/2006/relationships/oleObject"/><Relationship Id="rId1988" Target="media/image1005.wmf" Type="http://schemas.openxmlformats.org/officeDocument/2006/relationships/image"/><Relationship Id="rId1989" Target="embeddings/oleObject977.bin" Type="http://schemas.openxmlformats.org/officeDocument/2006/relationships/oleObject"/><Relationship Id="rId199" Target="media/image98.wmf" Type="http://schemas.openxmlformats.org/officeDocument/2006/relationships/image"/><Relationship Id="rId1990" Target="media/image1006.wmf" Type="http://schemas.openxmlformats.org/officeDocument/2006/relationships/image"/><Relationship Id="rId1991" Target="embeddings/oleObject978.bin" Type="http://schemas.openxmlformats.org/officeDocument/2006/relationships/oleObject"/><Relationship Id="rId1992" Target="media/image1007.wmf" Type="http://schemas.openxmlformats.org/officeDocument/2006/relationships/image"/><Relationship Id="rId1993" Target="embeddings/oleObject979.bin" Type="http://schemas.openxmlformats.org/officeDocument/2006/relationships/oleObject"/><Relationship Id="rId1994" Target="media/image1008.wmf" Type="http://schemas.openxmlformats.org/officeDocument/2006/relationships/image"/><Relationship Id="rId1995" Target="embeddings/oleObject980.bin" Type="http://schemas.openxmlformats.org/officeDocument/2006/relationships/oleObject"/><Relationship Id="rId1996" Target="media/image1009.wmf" Type="http://schemas.openxmlformats.org/officeDocument/2006/relationships/image"/><Relationship Id="rId1997" Target="embeddings/oleObject981.bin" Type="http://schemas.openxmlformats.org/officeDocument/2006/relationships/oleObject"/><Relationship Id="rId1998" Target="media/image1010.wmf" Type="http://schemas.openxmlformats.org/officeDocument/2006/relationships/image"/><Relationship Id="rId1999" Target="embeddings/oleObject982.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5.bin" Type="http://schemas.openxmlformats.org/officeDocument/2006/relationships/oleObject"/><Relationship Id="rId2000" Target="media/image1011.wmf" Type="http://schemas.openxmlformats.org/officeDocument/2006/relationships/image"/><Relationship Id="rId2001" Target="embeddings/oleObject983.bin" Type="http://schemas.openxmlformats.org/officeDocument/2006/relationships/oleObject"/><Relationship Id="rId2002" Target="media/image1012.wmf" Type="http://schemas.openxmlformats.org/officeDocument/2006/relationships/image"/><Relationship Id="rId2003" Target="embeddings/oleObject984.bin" Type="http://schemas.openxmlformats.org/officeDocument/2006/relationships/oleObject"/><Relationship Id="rId2004" Target="media/image1013.wmf" Type="http://schemas.openxmlformats.org/officeDocument/2006/relationships/image"/><Relationship Id="rId2005" Target="embeddings/oleObject985.bin" Type="http://schemas.openxmlformats.org/officeDocument/2006/relationships/oleObject"/><Relationship Id="rId2006" Target="media/image1014.wmf" Type="http://schemas.openxmlformats.org/officeDocument/2006/relationships/image"/><Relationship Id="rId2007" Target="embeddings/oleObject986.bin" Type="http://schemas.openxmlformats.org/officeDocument/2006/relationships/oleObject"/><Relationship Id="rId2008" Target="media/image1015.wmf" Type="http://schemas.openxmlformats.org/officeDocument/2006/relationships/image"/><Relationship Id="rId2009" Target="embeddings/oleObject987.bin" Type="http://schemas.openxmlformats.org/officeDocument/2006/relationships/oleObject"/><Relationship Id="rId201" Target="media/image99.wmf" Type="http://schemas.openxmlformats.org/officeDocument/2006/relationships/image"/><Relationship Id="rId2010" Target="media/image1016.wmf" Type="http://schemas.openxmlformats.org/officeDocument/2006/relationships/image"/><Relationship Id="rId2011" Target="embeddings/oleObject988.bin" Type="http://schemas.openxmlformats.org/officeDocument/2006/relationships/oleObject"/><Relationship Id="rId2012" Target="media/image1017.wmf" Type="http://schemas.openxmlformats.org/officeDocument/2006/relationships/image"/><Relationship Id="rId2013" Target="embeddings/oleObject989.bin" Type="http://schemas.openxmlformats.org/officeDocument/2006/relationships/oleObject"/><Relationship Id="rId2014" Target="media/image1018.wmf" Type="http://schemas.openxmlformats.org/officeDocument/2006/relationships/image"/><Relationship Id="rId2015" Target="embeddings/oleObject990.bin" Type="http://schemas.openxmlformats.org/officeDocument/2006/relationships/oleObject"/><Relationship Id="rId2016" Target="media/image1019.wmf" Type="http://schemas.openxmlformats.org/officeDocument/2006/relationships/image"/><Relationship Id="rId2017" Target="embeddings/oleObject991.bin" Type="http://schemas.openxmlformats.org/officeDocument/2006/relationships/oleObject"/><Relationship Id="rId2018" Target="media/image1020.wmf" Type="http://schemas.openxmlformats.org/officeDocument/2006/relationships/image"/><Relationship Id="rId2019" Target="embeddings/oleObject992.bin" Type="http://schemas.openxmlformats.org/officeDocument/2006/relationships/oleObject"/><Relationship Id="rId202" Target="embeddings/oleObject96.bin" Type="http://schemas.openxmlformats.org/officeDocument/2006/relationships/oleObject"/><Relationship Id="rId2020" Target="media/image1021.wmf" Type="http://schemas.openxmlformats.org/officeDocument/2006/relationships/image"/><Relationship Id="rId2021" Target="embeddings/oleObject993.bin" Type="http://schemas.openxmlformats.org/officeDocument/2006/relationships/oleObject"/><Relationship Id="rId2022" Target="media/image1022.wmf" Type="http://schemas.openxmlformats.org/officeDocument/2006/relationships/image"/><Relationship Id="rId2023" Target="embeddings/oleObject994.bin" Type="http://schemas.openxmlformats.org/officeDocument/2006/relationships/oleObject"/><Relationship Id="rId2024" Target="media/image1023.png" Type="http://schemas.openxmlformats.org/officeDocument/2006/relationships/image"/><Relationship Id="rId2025" Target="media/image1024.wmf" Type="http://schemas.openxmlformats.org/officeDocument/2006/relationships/image"/><Relationship Id="rId2026" Target="embeddings/oleObject995.bin" Type="http://schemas.openxmlformats.org/officeDocument/2006/relationships/oleObject"/><Relationship Id="rId2027" Target="media/image1025.wmf" Type="http://schemas.openxmlformats.org/officeDocument/2006/relationships/image"/><Relationship Id="rId2028" Target="embeddings/oleObject996.bin" Type="http://schemas.openxmlformats.org/officeDocument/2006/relationships/oleObject"/><Relationship Id="rId2029" Target="media/image1026.wmf" Type="http://schemas.openxmlformats.org/officeDocument/2006/relationships/image"/><Relationship Id="rId203" Target="media/image100.wmf" Type="http://schemas.openxmlformats.org/officeDocument/2006/relationships/image"/><Relationship Id="rId2030" Target="embeddings/oleObject997.bin" Type="http://schemas.openxmlformats.org/officeDocument/2006/relationships/oleObject"/><Relationship Id="rId2031" Target="media/image1027.wmf" Type="http://schemas.openxmlformats.org/officeDocument/2006/relationships/image"/><Relationship Id="rId2032" Target="embeddings/oleObject998.bin" Type="http://schemas.openxmlformats.org/officeDocument/2006/relationships/oleObject"/><Relationship Id="rId2033" Target="media/image1028.wmf" Type="http://schemas.openxmlformats.org/officeDocument/2006/relationships/image"/><Relationship Id="rId2034" Target="embeddings/oleObject999.bin" Type="http://schemas.openxmlformats.org/officeDocument/2006/relationships/oleObject"/><Relationship Id="rId2035" Target="media/image1029.wmf" Type="http://schemas.openxmlformats.org/officeDocument/2006/relationships/image"/><Relationship Id="rId2036" Target="embeddings/oleObject1000.bin" Type="http://schemas.openxmlformats.org/officeDocument/2006/relationships/oleObject"/><Relationship Id="rId2037" Target="media/image1030.wmf" Type="http://schemas.openxmlformats.org/officeDocument/2006/relationships/image"/><Relationship Id="rId2038" Target="embeddings/oleObject1001.bin" Type="http://schemas.openxmlformats.org/officeDocument/2006/relationships/oleObject"/><Relationship Id="rId2039" Target="media/image1031.wmf" Type="http://schemas.openxmlformats.org/officeDocument/2006/relationships/image"/><Relationship Id="rId204" Target="embeddings/oleObject97.bin" Type="http://schemas.openxmlformats.org/officeDocument/2006/relationships/oleObject"/><Relationship Id="rId2040" Target="embeddings/oleObject1002.bin" Type="http://schemas.openxmlformats.org/officeDocument/2006/relationships/oleObject"/><Relationship Id="rId2041" Target="media/image1032.wmf" Type="http://schemas.openxmlformats.org/officeDocument/2006/relationships/image"/><Relationship Id="rId2042" Target="embeddings/oleObject1003.bin" Type="http://schemas.openxmlformats.org/officeDocument/2006/relationships/oleObject"/><Relationship Id="rId2043" Target="media/image1033.wmf" Type="http://schemas.openxmlformats.org/officeDocument/2006/relationships/image"/><Relationship Id="rId2044" Target="embeddings/oleObject1004.bin" Type="http://schemas.openxmlformats.org/officeDocument/2006/relationships/oleObject"/><Relationship Id="rId2045" Target="media/image1034.wmf" Type="http://schemas.openxmlformats.org/officeDocument/2006/relationships/image"/><Relationship Id="rId2046" Target="embeddings/oleObject1005.bin" Type="http://schemas.openxmlformats.org/officeDocument/2006/relationships/oleObject"/><Relationship Id="rId2047" Target="media/image1035.wmf" Type="http://schemas.openxmlformats.org/officeDocument/2006/relationships/image"/><Relationship Id="rId2048" Target="embeddings/oleObject1006.bin" Type="http://schemas.openxmlformats.org/officeDocument/2006/relationships/oleObject"/><Relationship Id="rId2049" Target="media/image1036.wmf" Type="http://schemas.openxmlformats.org/officeDocument/2006/relationships/image"/><Relationship Id="rId205" Target="media/image101.wmf" Type="http://schemas.openxmlformats.org/officeDocument/2006/relationships/image"/><Relationship Id="rId2050" Target="embeddings/oleObject1007.bin" Type="http://schemas.openxmlformats.org/officeDocument/2006/relationships/oleObject"/><Relationship Id="rId2051" Target="media/image1037.wmf" Type="http://schemas.openxmlformats.org/officeDocument/2006/relationships/image"/><Relationship Id="rId2052" Target="embeddings/oleObject1008.bin" Type="http://schemas.openxmlformats.org/officeDocument/2006/relationships/oleObject"/><Relationship Id="rId2053" Target="media/image1038.wmf" Type="http://schemas.openxmlformats.org/officeDocument/2006/relationships/image"/><Relationship Id="rId2054" Target="embeddings/oleObject1009.bin" Type="http://schemas.openxmlformats.org/officeDocument/2006/relationships/oleObject"/><Relationship Id="rId2055" Target="media/image1039.wmf" Type="http://schemas.openxmlformats.org/officeDocument/2006/relationships/image"/><Relationship Id="rId2056" Target="embeddings/oleObject1010.bin" Type="http://schemas.openxmlformats.org/officeDocument/2006/relationships/oleObject"/><Relationship Id="rId2057" Target="media/image1040.wmf" Type="http://schemas.openxmlformats.org/officeDocument/2006/relationships/image"/><Relationship Id="rId2058" Target="embeddings/oleObject1011.bin" Type="http://schemas.openxmlformats.org/officeDocument/2006/relationships/oleObject"/><Relationship Id="rId2059" Target="media/image1041.wmf" Type="http://schemas.openxmlformats.org/officeDocument/2006/relationships/image"/><Relationship Id="rId206" Target="embeddings/oleObject98.bin" Type="http://schemas.openxmlformats.org/officeDocument/2006/relationships/oleObject"/><Relationship Id="rId2060" Target="embeddings/oleObject1012.bin" Type="http://schemas.openxmlformats.org/officeDocument/2006/relationships/oleObject"/><Relationship Id="rId2061" Target="media/image1042.wmf" Type="http://schemas.openxmlformats.org/officeDocument/2006/relationships/image"/><Relationship Id="rId2062" Target="embeddings/oleObject1013.bin" Type="http://schemas.openxmlformats.org/officeDocument/2006/relationships/oleObject"/><Relationship Id="rId2063" Target="media/image1043.wmf" Type="http://schemas.openxmlformats.org/officeDocument/2006/relationships/image"/><Relationship Id="rId2064" Target="embeddings/oleObject1014.bin" Type="http://schemas.openxmlformats.org/officeDocument/2006/relationships/oleObject"/><Relationship Id="rId2065" Target="media/image1044.wmf" Type="http://schemas.openxmlformats.org/officeDocument/2006/relationships/image"/><Relationship Id="rId2066" Target="embeddings/oleObject1015.bin" Type="http://schemas.openxmlformats.org/officeDocument/2006/relationships/oleObject"/><Relationship Id="rId2067" Target="media/image1045.wmf" Type="http://schemas.openxmlformats.org/officeDocument/2006/relationships/image"/><Relationship Id="rId2068" Target="embeddings/oleObject1016.bin" Type="http://schemas.openxmlformats.org/officeDocument/2006/relationships/oleObject"/><Relationship Id="rId2069" Target="media/image1046.wmf" Type="http://schemas.openxmlformats.org/officeDocument/2006/relationships/image"/><Relationship Id="rId207" Target="media/image102.wmf" Type="http://schemas.openxmlformats.org/officeDocument/2006/relationships/image"/><Relationship Id="rId2070" Target="embeddings/oleObject1017.bin" Type="http://schemas.openxmlformats.org/officeDocument/2006/relationships/oleObject"/><Relationship Id="rId2071" Target="media/image1047.wmf" Type="http://schemas.openxmlformats.org/officeDocument/2006/relationships/image"/><Relationship Id="rId2072" Target="embeddings/oleObject1018.bin" Type="http://schemas.openxmlformats.org/officeDocument/2006/relationships/oleObject"/><Relationship Id="rId2073" Target="media/image1048.wmf" Type="http://schemas.openxmlformats.org/officeDocument/2006/relationships/image"/><Relationship Id="rId2074" Target="embeddings/oleObject1019.bin" Type="http://schemas.openxmlformats.org/officeDocument/2006/relationships/oleObject"/><Relationship Id="rId2075" Target="media/image1049.wmf" Type="http://schemas.openxmlformats.org/officeDocument/2006/relationships/image"/><Relationship Id="rId2076" Target="embeddings/oleObject1020.bin" Type="http://schemas.openxmlformats.org/officeDocument/2006/relationships/oleObject"/><Relationship Id="rId2077" Target="media/image1050.wmf" Type="http://schemas.openxmlformats.org/officeDocument/2006/relationships/image"/><Relationship Id="rId2078" Target="embeddings/oleObject1021.bin" Type="http://schemas.openxmlformats.org/officeDocument/2006/relationships/oleObject"/><Relationship Id="rId2079" Target="media/image1051.wmf" Type="http://schemas.openxmlformats.org/officeDocument/2006/relationships/image"/><Relationship Id="rId208" Target="embeddings/oleObject99.bin" Type="http://schemas.openxmlformats.org/officeDocument/2006/relationships/oleObject"/><Relationship Id="rId2080" Target="embeddings/oleObject1022.bin" Type="http://schemas.openxmlformats.org/officeDocument/2006/relationships/oleObject"/><Relationship Id="rId2081" Target="media/image1052.wmf" Type="http://schemas.openxmlformats.org/officeDocument/2006/relationships/image"/><Relationship Id="rId2082" Target="embeddings/oleObject1023.bin" Type="http://schemas.openxmlformats.org/officeDocument/2006/relationships/oleObject"/><Relationship Id="rId2083" Target="media/image1053.wmf" Type="http://schemas.openxmlformats.org/officeDocument/2006/relationships/image"/><Relationship Id="rId2084" Target="embeddings/oleObject1024.bin" Type="http://schemas.openxmlformats.org/officeDocument/2006/relationships/oleObject"/><Relationship Id="rId2085" Target="media/image1054.wmf" Type="http://schemas.openxmlformats.org/officeDocument/2006/relationships/image"/><Relationship Id="rId2086" Target="embeddings/oleObject1025.bin" Type="http://schemas.openxmlformats.org/officeDocument/2006/relationships/oleObject"/><Relationship Id="rId2087" Target="media/image1055.wmf" Type="http://schemas.openxmlformats.org/officeDocument/2006/relationships/image"/><Relationship Id="rId2088" Target="embeddings/oleObject1026.bin" Type="http://schemas.openxmlformats.org/officeDocument/2006/relationships/oleObject"/><Relationship Id="rId2089" Target="media/image1056.wmf" Type="http://schemas.openxmlformats.org/officeDocument/2006/relationships/image"/><Relationship Id="rId209" Target="media/image103.wmf" Type="http://schemas.openxmlformats.org/officeDocument/2006/relationships/image"/><Relationship Id="rId2090" Target="embeddings/oleObject1027.bin" Type="http://schemas.openxmlformats.org/officeDocument/2006/relationships/oleObject"/><Relationship Id="rId2091" Target="media/image1057.wmf" Type="http://schemas.openxmlformats.org/officeDocument/2006/relationships/image"/><Relationship Id="rId2092" Target="embeddings/oleObject1028.bin" Type="http://schemas.openxmlformats.org/officeDocument/2006/relationships/oleObject"/><Relationship Id="rId2093" Target="media/image1058.wmf" Type="http://schemas.openxmlformats.org/officeDocument/2006/relationships/image"/><Relationship Id="rId2094" Target="embeddings/oleObject1029.bin" Type="http://schemas.openxmlformats.org/officeDocument/2006/relationships/oleObject"/><Relationship Id="rId2095" Target="media/image1059.wmf" Type="http://schemas.openxmlformats.org/officeDocument/2006/relationships/image"/><Relationship Id="rId2096" Target="embeddings/oleObject1030.bin" Type="http://schemas.openxmlformats.org/officeDocument/2006/relationships/oleObject"/><Relationship Id="rId2097" Target="media/image1060.wmf" Type="http://schemas.openxmlformats.org/officeDocument/2006/relationships/image"/><Relationship Id="rId2098" Target="embeddings/oleObject1031.bin" Type="http://schemas.openxmlformats.org/officeDocument/2006/relationships/oleObject"/><Relationship Id="rId2099" Target="media/image1061.wmf" Type="http://schemas.openxmlformats.org/officeDocument/2006/relationships/image"/><Relationship Id="rId21" Target="media/image8.wmf" Type="http://schemas.openxmlformats.org/officeDocument/2006/relationships/image"/><Relationship Id="rId210" Target="embeddings/oleObject100.bin" Type="http://schemas.openxmlformats.org/officeDocument/2006/relationships/oleObject"/><Relationship Id="rId2100" Target="embeddings/oleObject1032.bin" Type="http://schemas.openxmlformats.org/officeDocument/2006/relationships/oleObject"/><Relationship Id="rId2101" Target="media/image1062.wmf" Type="http://schemas.openxmlformats.org/officeDocument/2006/relationships/image"/><Relationship Id="rId2102" Target="embeddings/oleObject1033.bin" Type="http://schemas.openxmlformats.org/officeDocument/2006/relationships/oleObject"/><Relationship Id="rId2103" Target="media/image1063.wmf" Type="http://schemas.openxmlformats.org/officeDocument/2006/relationships/image"/><Relationship Id="rId2104" Target="embeddings/oleObject1034.bin" Type="http://schemas.openxmlformats.org/officeDocument/2006/relationships/oleObject"/><Relationship Id="rId2105" Target="media/image1064.wmf" Type="http://schemas.openxmlformats.org/officeDocument/2006/relationships/image"/><Relationship Id="rId2106" Target="embeddings/oleObject1035.bin" Type="http://schemas.openxmlformats.org/officeDocument/2006/relationships/oleObject"/><Relationship Id="rId2107" Target="media/image1065.wmf" Type="http://schemas.openxmlformats.org/officeDocument/2006/relationships/image"/><Relationship Id="rId2108" Target="embeddings/oleObject1036.bin" Type="http://schemas.openxmlformats.org/officeDocument/2006/relationships/oleObject"/><Relationship Id="rId2109" Target="media/image1066.wmf" Type="http://schemas.openxmlformats.org/officeDocument/2006/relationships/image"/><Relationship Id="rId211" Target="media/image104.wmf" Type="http://schemas.openxmlformats.org/officeDocument/2006/relationships/image"/><Relationship Id="rId2110" Target="embeddings/oleObject1037.bin" Type="http://schemas.openxmlformats.org/officeDocument/2006/relationships/oleObject"/><Relationship Id="rId2111" Target="media/image1067.wmf" Type="http://schemas.openxmlformats.org/officeDocument/2006/relationships/image"/><Relationship Id="rId2112" Target="embeddings/oleObject1038.bin" Type="http://schemas.openxmlformats.org/officeDocument/2006/relationships/oleObject"/><Relationship Id="rId2113" Target="media/image1068.png" Type="http://schemas.openxmlformats.org/officeDocument/2006/relationships/image"/><Relationship Id="rId2114" Target="media/image1069.wmf" Type="http://schemas.openxmlformats.org/officeDocument/2006/relationships/image"/><Relationship Id="rId2115" Target="embeddings/oleObject1039.bin" Type="http://schemas.openxmlformats.org/officeDocument/2006/relationships/oleObject"/><Relationship Id="rId2116" Target="media/image1070.wmf" Type="http://schemas.openxmlformats.org/officeDocument/2006/relationships/image"/><Relationship Id="rId2117" Target="embeddings/oleObject1040.bin" Type="http://schemas.openxmlformats.org/officeDocument/2006/relationships/oleObject"/><Relationship Id="rId2118" Target="media/image1071.wmf" Type="http://schemas.openxmlformats.org/officeDocument/2006/relationships/image"/><Relationship Id="rId2119" Target="embeddings/oleObject1041.bin" Type="http://schemas.openxmlformats.org/officeDocument/2006/relationships/oleObject"/><Relationship Id="rId212" Target="embeddings/oleObject101.bin" Type="http://schemas.openxmlformats.org/officeDocument/2006/relationships/oleObject"/><Relationship Id="rId2120" Target="media/image1072.wmf" Type="http://schemas.openxmlformats.org/officeDocument/2006/relationships/image"/><Relationship Id="rId2121" Target="embeddings/oleObject1042.bin" Type="http://schemas.openxmlformats.org/officeDocument/2006/relationships/oleObject"/><Relationship Id="rId2122" Target="media/image1073.wmf" Type="http://schemas.openxmlformats.org/officeDocument/2006/relationships/image"/><Relationship Id="rId2123" Target="embeddings/oleObject1043.bin" Type="http://schemas.openxmlformats.org/officeDocument/2006/relationships/oleObject"/><Relationship Id="rId2124" Target="media/image1074.wmf" Type="http://schemas.openxmlformats.org/officeDocument/2006/relationships/image"/><Relationship Id="rId2125" Target="embeddings/oleObject1044.bin" Type="http://schemas.openxmlformats.org/officeDocument/2006/relationships/oleObject"/><Relationship Id="rId2126" Target="media/image1075.wmf" Type="http://schemas.openxmlformats.org/officeDocument/2006/relationships/image"/><Relationship Id="rId2127" Target="embeddings/oleObject1045.bin" Type="http://schemas.openxmlformats.org/officeDocument/2006/relationships/oleObject"/><Relationship Id="rId2128" Target="media/image1076.wmf" Type="http://schemas.openxmlformats.org/officeDocument/2006/relationships/image"/><Relationship Id="rId2129" Target="embeddings/oleObject1046.bin" Type="http://schemas.openxmlformats.org/officeDocument/2006/relationships/oleObject"/><Relationship Id="rId213" Target="media/image105.wmf" Type="http://schemas.openxmlformats.org/officeDocument/2006/relationships/image"/><Relationship Id="rId2130" Target="media/image1077.png" Type="http://schemas.openxmlformats.org/officeDocument/2006/relationships/image"/><Relationship Id="rId2131" Target="media/image1078.wmf" Type="http://schemas.openxmlformats.org/officeDocument/2006/relationships/image"/><Relationship Id="rId2132" Target="embeddings/oleObject1047.bin" Type="http://schemas.openxmlformats.org/officeDocument/2006/relationships/oleObject"/><Relationship Id="rId2133" Target="media/image1079.wmf" Type="http://schemas.openxmlformats.org/officeDocument/2006/relationships/image"/><Relationship Id="rId2134" Target="embeddings/oleObject1048.bin" Type="http://schemas.openxmlformats.org/officeDocument/2006/relationships/oleObject"/><Relationship Id="rId2135" Target="media/image1080.wmf" Type="http://schemas.openxmlformats.org/officeDocument/2006/relationships/image"/><Relationship Id="rId2136" Target="embeddings/oleObject1049.bin" Type="http://schemas.openxmlformats.org/officeDocument/2006/relationships/oleObject"/><Relationship Id="rId2137" Target="media/image1081.wmf" Type="http://schemas.openxmlformats.org/officeDocument/2006/relationships/image"/><Relationship Id="rId2138" Target="embeddings/oleObject1050.bin" Type="http://schemas.openxmlformats.org/officeDocument/2006/relationships/oleObject"/><Relationship Id="rId2139" Target="media/image1082.wmf" Type="http://schemas.openxmlformats.org/officeDocument/2006/relationships/image"/><Relationship Id="rId214" Target="embeddings/oleObject102.bin" Type="http://schemas.openxmlformats.org/officeDocument/2006/relationships/oleObject"/><Relationship Id="rId2140" Target="embeddings/oleObject1051.bin" Type="http://schemas.openxmlformats.org/officeDocument/2006/relationships/oleObject"/><Relationship Id="rId2141" Target="media/image1083.wmf" Type="http://schemas.openxmlformats.org/officeDocument/2006/relationships/image"/><Relationship Id="rId2142" Target="embeddings/oleObject1052.bin" Type="http://schemas.openxmlformats.org/officeDocument/2006/relationships/oleObject"/><Relationship Id="rId2143" Target="media/image1084.wmf" Type="http://schemas.openxmlformats.org/officeDocument/2006/relationships/image"/><Relationship Id="rId2144" Target="embeddings/oleObject1053.bin" Type="http://schemas.openxmlformats.org/officeDocument/2006/relationships/oleObject"/><Relationship Id="rId2145" Target="media/image1085.png" Type="http://schemas.openxmlformats.org/officeDocument/2006/relationships/image"/><Relationship Id="rId2146" Target="media/image1086.png" Type="http://schemas.openxmlformats.org/officeDocument/2006/relationships/image"/><Relationship Id="rId2147" Target="media/image1087.png" Type="http://schemas.openxmlformats.org/officeDocument/2006/relationships/image"/><Relationship Id="rId2148" Target="media/image1088.wmf" Type="http://schemas.openxmlformats.org/officeDocument/2006/relationships/image"/><Relationship Id="rId2149" Target="embeddings/oleObject1054.bin" Type="http://schemas.openxmlformats.org/officeDocument/2006/relationships/oleObject"/><Relationship Id="rId215" Target="media/image106.wmf" Type="http://schemas.openxmlformats.org/officeDocument/2006/relationships/image"/><Relationship Id="rId2150" Target="media/image1089.wmf" Type="http://schemas.openxmlformats.org/officeDocument/2006/relationships/image"/><Relationship Id="rId2151" Target="embeddings/oleObject1055.bin" Type="http://schemas.openxmlformats.org/officeDocument/2006/relationships/oleObject"/><Relationship Id="rId2152" Target="media/image1090.wmf" Type="http://schemas.openxmlformats.org/officeDocument/2006/relationships/image"/><Relationship Id="rId2153" Target="embeddings/oleObject1056.bin" Type="http://schemas.openxmlformats.org/officeDocument/2006/relationships/oleObject"/><Relationship Id="rId2154" Target="media/image1091.wmf" Type="http://schemas.openxmlformats.org/officeDocument/2006/relationships/image"/><Relationship Id="rId2155" Target="embeddings/oleObject1057.bin" Type="http://schemas.openxmlformats.org/officeDocument/2006/relationships/oleObject"/><Relationship Id="rId2156" Target="media/image1092.png" Type="http://schemas.openxmlformats.org/officeDocument/2006/relationships/image"/><Relationship Id="rId2157" Target="media/image1093.wmf" Type="http://schemas.openxmlformats.org/officeDocument/2006/relationships/image"/><Relationship Id="rId2158" Target="embeddings/oleObject1058.bin" Type="http://schemas.openxmlformats.org/officeDocument/2006/relationships/oleObject"/><Relationship Id="rId2159" Target="media/image1094.wmf" Type="http://schemas.openxmlformats.org/officeDocument/2006/relationships/image"/><Relationship Id="rId216" Target="embeddings/oleObject103.bin" Type="http://schemas.openxmlformats.org/officeDocument/2006/relationships/oleObject"/><Relationship Id="rId2160" Target="embeddings/oleObject1059.bin" Type="http://schemas.openxmlformats.org/officeDocument/2006/relationships/oleObject"/><Relationship Id="rId2161" Target="media/image1095.wmf" Type="http://schemas.openxmlformats.org/officeDocument/2006/relationships/image"/><Relationship Id="rId2162" Target="embeddings/oleObject1060.bin" Type="http://schemas.openxmlformats.org/officeDocument/2006/relationships/oleObject"/><Relationship Id="rId2163" Target="media/image1096.wmf" Type="http://schemas.openxmlformats.org/officeDocument/2006/relationships/image"/><Relationship Id="rId2164" Target="embeddings/oleObject1061.bin" Type="http://schemas.openxmlformats.org/officeDocument/2006/relationships/oleObject"/><Relationship Id="rId2165" Target="media/image1097.png" Type="http://schemas.openxmlformats.org/officeDocument/2006/relationships/image"/><Relationship Id="rId2166" Target="media/image1098.png" Type="http://schemas.openxmlformats.org/officeDocument/2006/relationships/image"/><Relationship Id="rId2167" Target="media/image1099.wmf" Type="http://schemas.openxmlformats.org/officeDocument/2006/relationships/image"/><Relationship Id="rId2168" Target="embeddings/oleObject1062.bin" Type="http://schemas.openxmlformats.org/officeDocument/2006/relationships/oleObject"/><Relationship Id="rId2169" Target="media/image1100.wmf" Type="http://schemas.openxmlformats.org/officeDocument/2006/relationships/image"/><Relationship Id="rId217" Target="media/image107.wmf" Type="http://schemas.openxmlformats.org/officeDocument/2006/relationships/image"/><Relationship Id="rId2170" Target="embeddings/oleObject1063.bin" Type="http://schemas.openxmlformats.org/officeDocument/2006/relationships/oleObject"/><Relationship Id="rId2171" Target="media/image1101.wmf" Type="http://schemas.openxmlformats.org/officeDocument/2006/relationships/image"/><Relationship Id="rId2172" Target="embeddings/oleObject1064.bin" Type="http://schemas.openxmlformats.org/officeDocument/2006/relationships/oleObject"/><Relationship Id="rId2173" Target="media/image1102.wmf" Type="http://schemas.openxmlformats.org/officeDocument/2006/relationships/image"/><Relationship Id="rId2174" Target="embeddings/oleObject1065.bin" Type="http://schemas.openxmlformats.org/officeDocument/2006/relationships/oleObject"/><Relationship Id="rId2175" Target="media/image1103.wmf" Type="http://schemas.openxmlformats.org/officeDocument/2006/relationships/image"/><Relationship Id="rId2176" Target="embeddings/oleObject1066.bin" Type="http://schemas.openxmlformats.org/officeDocument/2006/relationships/oleObject"/><Relationship Id="rId2177" Target="media/image1104.wmf" Type="http://schemas.openxmlformats.org/officeDocument/2006/relationships/image"/><Relationship Id="rId2178" Target="embeddings/oleObject1067.bin" Type="http://schemas.openxmlformats.org/officeDocument/2006/relationships/oleObject"/><Relationship Id="rId2179" Target="media/image1105.wmf" Type="http://schemas.openxmlformats.org/officeDocument/2006/relationships/image"/><Relationship Id="rId218" Target="embeddings/oleObject104.bin" Type="http://schemas.openxmlformats.org/officeDocument/2006/relationships/oleObject"/><Relationship Id="rId2180" Target="embeddings/oleObject1068.bin" Type="http://schemas.openxmlformats.org/officeDocument/2006/relationships/oleObject"/><Relationship Id="rId2181" Target="media/image1106.wmf" Type="http://schemas.openxmlformats.org/officeDocument/2006/relationships/image"/><Relationship Id="rId2182" Target="embeddings/oleObject1069.bin" Type="http://schemas.openxmlformats.org/officeDocument/2006/relationships/oleObject"/><Relationship Id="rId2183" Target="media/image1107.wmf" Type="http://schemas.openxmlformats.org/officeDocument/2006/relationships/image"/><Relationship Id="rId2184" Target="embeddings/oleObject1070.bin" Type="http://schemas.openxmlformats.org/officeDocument/2006/relationships/oleObject"/><Relationship Id="rId2185" Target="media/image1108.png" Type="http://schemas.openxmlformats.org/officeDocument/2006/relationships/image"/><Relationship Id="rId2186" Target="media/image1109.wmf" Type="http://schemas.openxmlformats.org/officeDocument/2006/relationships/image"/><Relationship Id="rId2187" Target="embeddings/oleObject1071.bin" Type="http://schemas.openxmlformats.org/officeDocument/2006/relationships/oleObject"/><Relationship Id="rId2188" Target="media/image1110.wmf" Type="http://schemas.openxmlformats.org/officeDocument/2006/relationships/image"/><Relationship Id="rId2189" Target="embeddings/oleObject1072.bin" Type="http://schemas.openxmlformats.org/officeDocument/2006/relationships/oleObject"/><Relationship Id="rId219" Target="media/image108.wmf" Type="http://schemas.openxmlformats.org/officeDocument/2006/relationships/image"/><Relationship Id="rId2190" Target="media/image1111.wmf" Type="http://schemas.openxmlformats.org/officeDocument/2006/relationships/image"/><Relationship Id="rId2191" Target="embeddings/oleObject1073.bin" Type="http://schemas.openxmlformats.org/officeDocument/2006/relationships/oleObject"/><Relationship Id="rId2192" Target="media/image1112.wmf" Type="http://schemas.openxmlformats.org/officeDocument/2006/relationships/image"/><Relationship Id="rId2193" Target="embeddings/oleObject1074.bin" Type="http://schemas.openxmlformats.org/officeDocument/2006/relationships/oleObject"/><Relationship Id="rId2194" Target="media/image1113.wmf" Type="http://schemas.openxmlformats.org/officeDocument/2006/relationships/image"/><Relationship Id="rId2195" Target="embeddings/oleObject1075.bin" Type="http://schemas.openxmlformats.org/officeDocument/2006/relationships/oleObject"/><Relationship Id="rId2196" Target="media/image1114.wmf" Type="http://schemas.openxmlformats.org/officeDocument/2006/relationships/image"/><Relationship Id="rId2197" Target="embeddings/oleObject1076.bin" Type="http://schemas.openxmlformats.org/officeDocument/2006/relationships/oleObject"/><Relationship Id="rId2198" Target="media/image1115.wmf" Type="http://schemas.openxmlformats.org/officeDocument/2006/relationships/image"/><Relationship Id="rId2199" Target="embeddings/oleObject1077.bin" Type="http://schemas.openxmlformats.org/officeDocument/2006/relationships/oleObject"/><Relationship Id="rId22" Target="embeddings/oleObject7.bin" Type="http://schemas.openxmlformats.org/officeDocument/2006/relationships/oleObject"/><Relationship Id="rId220" Target="embeddings/oleObject105.bin" Type="http://schemas.openxmlformats.org/officeDocument/2006/relationships/oleObject"/><Relationship Id="rId2200" Target="media/image1116.wmf" Type="http://schemas.openxmlformats.org/officeDocument/2006/relationships/image"/><Relationship Id="rId2201" Target="embeddings/oleObject1078.bin" Type="http://schemas.openxmlformats.org/officeDocument/2006/relationships/oleObject"/><Relationship Id="rId2202" Target="media/image1117.wmf" Type="http://schemas.openxmlformats.org/officeDocument/2006/relationships/image"/><Relationship Id="rId2203" Target="embeddings/oleObject1079.bin" Type="http://schemas.openxmlformats.org/officeDocument/2006/relationships/oleObject"/><Relationship Id="rId2204" Target="media/image1118.wmf" Type="http://schemas.openxmlformats.org/officeDocument/2006/relationships/image"/><Relationship Id="rId2205" Target="embeddings/oleObject1080.bin" Type="http://schemas.openxmlformats.org/officeDocument/2006/relationships/oleObject"/><Relationship Id="rId2206" Target="media/image1119.png" Type="http://schemas.openxmlformats.org/officeDocument/2006/relationships/image"/><Relationship Id="rId2207" Target="media/image1120.wmf" Type="http://schemas.openxmlformats.org/officeDocument/2006/relationships/image"/><Relationship Id="rId2208" Target="embeddings/oleObject1081.bin" Type="http://schemas.openxmlformats.org/officeDocument/2006/relationships/oleObject"/><Relationship Id="rId2209" Target="media/image1121.wmf" Type="http://schemas.openxmlformats.org/officeDocument/2006/relationships/image"/><Relationship Id="rId221" Target="media/image109.wmf" Type="http://schemas.openxmlformats.org/officeDocument/2006/relationships/image"/><Relationship Id="rId2210" Target="embeddings/oleObject1082.bin" Type="http://schemas.openxmlformats.org/officeDocument/2006/relationships/oleObject"/><Relationship Id="rId2211" Target="media/image1122.wmf" Type="http://schemas.openxmlformats.org/officeDocument/2006/relationships/image"/><Relationship Id="rId2212" Target="embeddings/oleObject1083.bin" Type="http://schemas.openxmlformats.org/officeDocument/2006/relationships/oleObject"/><Relationship Id="rId2213" Target="media/image1123.wmf" Type="http://schemas.openxmlformats.org/officeDocument/2006/relationships/image"/><Relationship Id="rId2214" Target="embeddings/oleObject1084.bin" Type="http://schemas.openxmlformats.org/officeDocument/2006/relationships/oleObject"/><Relationship Id="rId2215" Target="media/image1124.jpeg" Type="http://schemas.openxmlformats.org/officeDocument/2006/relationships/image"/><Relationship Id="rId2216" Target="media/image1125.wmf" Type="http://schemas.openxmlformats.org/officeDocument/2006/relationships/image"/><Relationship Id="rId2217" Target="embeddings/oleObject1085.bin" Type="http://schemas.openxmlformats.org/officeDocument/2006/relationships/oleObject"/><Relationship Id="rId2218" Target="media/image1126.wmf" Type="http://schemas.openxmlformats.org/officeDocument/2006/relationships/image"/><Relationship Id="rId2219" Target="embeddings/oleObject1086.bin" Type="http://schemas.openxmlformats.org/officeDocument/2006/relationships/oleObject"/><Relationship Id="rId222" Target="embeddings/oleObject106.bin" Type="http://schemas.openxmlformats.org/officeDocument/2006/relationships/oleObject"/><Relationship Id="rId2220" Target="media/image1127.wmf" Type="http://schemas.openxmlformats.org/officeDocument/2006/relationships/image"/><Relationship Id="rId2221" Target="embeddings/oleObject1087.bin" Type="http://schemas.openxmlformats.org/officeDocument/2006/relationships/oleObject"/><Relationship Id="rId2222" Target="media/image1128.wmf" Type="http://schemas.openxmlformats.org/officeDocument/2006/relationships/image"/><Relationship Id="rId2223" Target="embeddings/oleObject1088.bin" Type="http://schemas.openxmlformats.org/officeDocument/2006/relationships/oleObject"/><Relationship Id="rId2224" Target="media/image1129.wmf" Type="http://schemas.openxmlformats.org/officeDocument/2006/relationships/image"/><Relationship Id="rId2225" Target="embeddings/oleObject1089.bin" Type="http://schemas.openxmlformats.org/officeDocument/2006/relationships/oleObject"/><Relationship Id="rId2226" Target="media/image1130.wmf" Type="http://schemas.openxmlformats.org/officeDocument/2006/relationships/image"/><Relationship Id="rId2227" Target="embeddings/oleObject1090.bin" Type="http://schemas.openxmlformats.org/officeDocument/2006/relationships/oleObject"/><Relationship Id="rId2228" Target="media/image1131.wmf" Type="http://schemas.openxmlformats.org/officeDocument/2006/relationships/image"/><Relationship Id="rId2229" Target="embeddings/oleObject1091.bin" Type="http://schemas.openxmlformats.org/officeDocument/2006/relationships/oleObject"/><Relationship Id="rId223" Target="media/image110.png" Type="http://schemas.openxmlformats.org/officeDocument/2006/relationships/image"/><Relationship Id="rId2230" Target="media/image1132.wmf" Type="http://schemas.openxmlformats.org/officeDocument/2006/relationships/image"/><Relationship Id="rId2231" Target="embeddings/oleObject1092.bin" Type="http://schemas.openxmlformats.org/officeDocument/2006/relationships/oleObject"/><Relationship Id="rId2232" Target="media/image1133.wmf" Type="http://schemas.openxmlformats.org/officeDocument/2006/relationships/image"/><Relationship Id="rId2233" Target="embeddings/oleObject1093.bin" Type="http://schemas.openxmlformats.org/officeDocument/2006/relationships/oleObject"/><Relationship Id="rId2234" Target="media/image1134.wmf" Type="http://schemas.openxmlformats.org/officeDocument/2006/relationships/image"/><Relationship Id="rId2235" Target="embeddings/oleObject1094.bin" Type="http://schemas.openxmlformats.org/officeDocument/2006/relationships/oleObject"/><Relationship Id="rId2236" Target="embeddings/oleObject1095.bin" Type="http://schemas.openxmlformats.org/officeDocument/2006/relationships/oleObject"/><Relationship Id="rId2237" Target="embeddings/oleObject1096.bin" Type="http://schemas.openxmlformats.org/officeDocument/2006/relationships/oleObject"/><Relationship Id="rId2238" Target="media/image1135.wmf" Type="http://schemas.openxmlformats.org/officeDocument/2006/relationships/image"/><Relationship Id="rId2239" Target="embeddings/oleObject1097.bin" Type="http://schemas.openxmlformats.org/officeDocument/2006/relationships/oleObject"/><Relationship Id="rId224" Target="media/image111.wmf" Type="http://schemas.openxmlformats.org/officeDocument/2006/relationships/image"/><Relationship Id="rId2240" Target="media/image1136.wmf" Type="http://schemas.openxmlformats.org/officeDocument/2006/relationships/image"/><Relationship Id="rId2241" Target="embeddings/oleObject1098.bin" Type="http://schemas.openxmlformats.org/officeDocument/2006/relationships/oleObject"/><Relationship Id="rId2242" Target="embeddings/oleObject1099.bin" Type="http://schemas.openxmlformats.org/officeDocument/2006/relationships/oleObject"/><Relationship Id="rId2243" Target="embeddings/oleObject1100.bin" Type="http://schemas.openxmlformats.org/officeDocument/2006/relationships/oleObject"/><Relationship Id="rId2244" Target="embeddings/oleObject1101.bin" Type="http://schemas.openxmlformats.org/officeDocument/2006/relationships/oleObject"/><Relationship Id="rId2245" Target="embeddings/oleObject1102.bin" Type="http://schemas.openxmlformats.org/officeDocument/2006/relationships/oleObject"/><Relationship Id="rId2246" Target="embeddings/oleObject1103.bin" Type="http://schemas.openxmlformats.org/officeDocument/2006/relationships/oleObject"/><Relationship Id="rId2247" Target="media/image1137.wmf" Type="http://schemas.openxmlformats.org/officeDocument/2006/relationships/image"/><Relationship Id="rId2248" Target="embeddings/oleObject1104.bin" Type="http://schemas.openxmlformats.org/officeDocument/2006/relationships/oleObject"/><Relationship Id="rId2249" Target="media/image1138.wmf" Type="http://schemas.openxmlformats.org/officeDocument/2006/relationships/image"/><Relationship Id="rId225" Target="embeddings/oleObject107.bin" Type="http://schemas.openxmlformats.org/officeDocument/2006/relationships/oleObject"/><Relationship Id="rId2250" Target="embeddings/oleObject1105.bin" Type="http://schemas.openxmlformats.org/officeDocument/2006/relationships/oleObject"/><Relationship Id="rId2251" Target="embeddings/oleObject1106.bin" Type="http://schemas.openxmlformats.org/officeDocument/2006/relationships/oleObject"/><Relationship Id="rId2252" Target="embeddings/oleObject1107.bin" Type="http://schemas.openxmlformats.org/officeDocument/2006/relationships/oleObject"/><Relationship Id="rId2253" Target="embeddings/oleObject1108.bin" Type="http://schemas.openxmlformats.org/officeDocument/2006/relationships/oleObject"/><Relationship Id="rId2254" Target="embeddings/oleObject1109.bin" Type="http://schemas.openxmlformats.org/officeDocument/2006/relationships/oleObject"/><Relationship Id="rId2255" Target="embeddings/oleObject1110.bin" Type="http://schemas.openxmlformats.org/officeDocument/2006/relationships/oleObject"/><Relationship Id="rId2256" Target="media/image1139.wmf" Type="http://schemas.openxmlformats.org/officeDocument/2006/relationships/image"/><Relationship Id="rId2257" Target="embeddings/oleObject1111.bin" Type="http://schemas.openxmlformats.org/officeDocument/2006/relationships/oleObject"/><Relationship Id="rId2258" Target="media/image1140.wmf" Type="http://schemas.openxmlformats.org/officeDocument/2006/relationships/image"/><Relationship Id="rId2259" Target="embeddings/oleObject1112.bin" Type="http://schemas.openxmlformats.org/officeDocument/2006/relationships/oleObject"/><Relationship Id="rId226" Target="media/image112.wmf" Type="http://schemas.openxmlformats.org/officeDocument/2006/relationships/image"/><Relationship Id="rId2260" Target="media/image1141.wmf" Type="http://schemas.openxmlformats.org/officeDocument/2006/relationships/image"/><Relationship Id="rId2261" Target="embeddings/oleObject1113.bin" Type="http://schemas.openxmlformats.org/officeDocument/2006/relationships/oleObject"/><Relationship Id="rId2262" Target="media/image1142.wmf" Type="http://schemas.openxmlformats.org/officeDocument/2006/relationships/image"/><Relationship Id="rId2263" Target="embeddings/oleObject1114.bin" Type="http://schemas.openxmlformats.org/officeDocument/2006/relationships/oleObject"/><Relationship Id="rId2264" Target="embeddings/oleObject1115.bin" Type="http://schemas.openxmlformats.org/officeDocument/2006/relationships/oleObject"/><Relationship Id="rId2265" Target="embeddings/oleObject1116.bin" Type="http://schemas.openxmlformats.org/officeDocument/2006/relationships/oleObject"/><Relationship Id="rId2266" Target="embeddings/oleObject1117.bin" Type="http://schemas.openxmlformats.org/officeDocument/2006/relationships/oleObject"/><Relationship Id="rId2267" Target="embeddings/oleObject1118.bin" Type="http://schemas.openxmlformats.org/officeDocument/2006/relationships/oleObject"/><Relationship Id="rId2268" Target="media/image1143.wmf" Type="http://schemas.openxmlformats.org/officeDocument/2006/relationships/image"/><Relationship Id="rId2269" Target="embeddings/oleObject1119.bin" Type="http://schemas.openxmlformats.org/officeDocument/2006/relationships/oleObject"/><Relationship Id="rId227" Target="embeddings/oleObject108.bin" Type="http://schemas.openxmlformats.org/officeDocument/2006/relationships/oleObject"/><Relationship Id="rId2270" Target="media/image1144.wmf" Type="http://schemas.openxmlformats.org/officeDocument/2006/relationships/image"/><Relationship Id="rId2271" Target="embeddings/oleObject1120.bin" Type="http://schemas.openxmlformats.org/officeDocument/2006/relationships/oleObject"/><Relationship Id="rId2272" Target="media/image1145.wmf" Type="http://schemas.openxmlformats.org/officeDocument/2006/relationships/image"/><Relationship Id="rId2273" Target="embeddings/oleObject1121.bin" Type="http://schemas.openxmlformats.org/officeDocument/2006/relationships/oleObject"/><Relationship Id="rId2274" Target="media/image1146.wmf" Type="http://schemas.openxmlformats.org/officeDocument/2006/relationships/image"/><Relationship Id="rId2275" Target="embeddings/oleObject1122.bin" Type="http://schemas.openxmlformats.org/officeDocument/2006/relationships/oleObject"/><Relationship Id="rId2276" Target="media/image1147.wmf" Type="http://schemas.openxmlformats.org/officeDocument/2006/relationships/image"/><Relationship Id="rId2277" Target="embeddings/oleObject1123.bin" Type="http://schemas.openxmlformats.org/officeDocument/2006/relationships/oleObject"/><Relationship Id="rId2278" Target="media/image1148.wmf" Type="http://schemas.openxmlformats.org/officeDocument/2006/relationships/image"/><Relationship Id="rId2279" Target="embeddings/oleObject1124.bin" Type="http://schemas.openxmlformats.org/officeDocument/2006/relationships/oleObject"/><Relationship Id="rId228" Target="media/image113.wmf" Type="http://schemas.openxmlformats.org/officeDocument/2006/relationships/image"/><Relationship Id="rId2280" Target="embeddings/oleObject1125.bin" Type="http://schemas.openxmlformats.org/officeDocument/2006/relationships/oleObject"/><Relationship Id="rId2281" Target="embeddings/oleObject1126.bin" Type="http://schemas.openxmlformats.org/officeDocument/2006/relationships/oleObject"/><Relationship Id="rId2282" Target="embeddings/oleObject1127.bin" Type="http://schemas.openxmlformats.org/officeDocument/2006/relationships/oleObject"/><Relationship Id="rId2283" Target="embeddings/oleObject1128.bin" Type="http://schemas.openxmlformats.org/officeDocument/2006/relationships/oleObject"/><Relationship Id="rId2284" Target="embeddings/oleObject1129.bin" Type="http://schemas.openxmlformats.org/officeDocument/2006/relationships/oleObject"/><Relationship Id="rId2285" Target="embeddings/oleObject1130.bin" Type="http://schemas.openxmlformats.org/officeDocument/2006/relationships/oleObject"/><Relationship Id="rId2286" Target="media/image1149.wmf" Type="http://schemas.openxmlformats.org/officeDocument/2006/relationships/image"/><Relationship Id="rId2287" Target="embeddings/oleObject1131.bin" Type="http://schemas.openxmlformats.org/officeDocument/2006/relationships/oleObject"/><Relationship Id="rId2288" Target="media/image1150.wmf" Type="http://schemas.openxmlformats.org/officeDocument/2006/relationships/image"/><Relationship Id="rId2289" Target="embeddings/oleObject1132.bin" Type="http://schemas.openxmlformats.org/officeDocument/2006/relationships/oleObject"/><Relationship Id="rId229" Target="embeddings/oleObject109.bin" Type="http://schemas.openxmlformats.org/officeDocument/2006/relationships/oleObject"/><Relationship Id="rId2290" Target="media/image1151.wmf" Type="http://schemas.openxmlformats.org/officeDocument/2006/relationships/image"/><Relationship Id="rId2291" Target="embeddings/oleObject1133.bin" Type="http://schemas.openxmlformats.org/officeDocument/2006/relationships/oleObject"/><Relationship Id="rId2292" Target="media/image1152.wmf" Type="http://schemas.openxmlformats.org/officeDocument/2006/relationships/image"/><Relationship Id="rId2293" Target="embeddings/oleObject1134.bin" Type="http://schemas.openxmlformats.org/officeDocument/2006/relationships/oleObject"/><Relationship Id="rId2294" Target="media/image1153.wmf" Type="http://schemas.openxmlformats.org/officeDocument/2006/relationships/image"/><Relationship Id="rId2295" Target="embeddings/oleObject1135.bin" Type="http://schemas.openxmlformats.org/officeDocument/2006/relationships/oleObject"/><Relationship Id="rId2296" Target="media/image1154.wmf" Type="http://schemas.openxmlformats.org/officeDocument/2006/relationships/image"/><Relationship Id="rId2297" Target="embeddings/oleObject1136.bin" Type="http://schemas.openxmlformats.org/officeDocument/2006/relationships/oleObject"/><Relationship Id="rId2298" Target="media/image1155.wmf" Type="http://schemas.openxmlformats.org/officeDocument/2006/relationships/image"/><Relationship Id="rId2299" Target="embeddings/oleObject1137.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00" Target="media/image1156.wmf" Type="http://schemas.openxmlformats.org/officeDocument/2006/relationships/image"/><Relationship Id="rId2301" Target="embeddings/oleObject1138.bin" Type="http://schemas.openxmlformats.org/officeDocument/2006/relationships/oleObject"/><Relationship Id="rId2302" Target="media/image1157.wmf" Type="http://schemas.openxmlformats.org/officeDocument/2006/relationships/image"/><Relationship Id="rId2303" Target="embeddings/oleObject1139.bin" Type="http://schemas.openxmlformats.org/officeDocument/2006/relationships/oleObject"/><Relationship Id="rId2304" Target="media/image1158.wmf" Type="http://schemas.openxmlformats.org/officeDocument/2006/relationships/image"/><Relationship Id="rId2305" Target="embeddings/oleObject1140.bin" Type="http://schemas.openxmlformats.org/officeDocument/2006/relationships/oleObject"/><Relationship Id="rId2306" Target="media/image1159.wmf" Type="http://schemas.openxmlformats.org/officeDocument/2006/relationships/image"/><Relationship Id="rId2307" Target="embeddings/oleObject1141.bin" Type="http://schemas.openxmlformats.org/officeDocument/2006/relationships/oleObject"/><Relationship Id="rId2308" Target="embeddings/oleObject1142.bin" Type="http://schemas.openxmlformats.org/officeDocument/2006/relationships/oleObject"/><Relationship Id="rId2309" Target="media/image1160.wmf" Type="http://schemas.openxmlformats.org/officeDocument/2006/relationships/image"/><Relationship Id="rId231" Target="embeddings/oleObject110.bin" Type="http://schemas.openxmlformats.org/officeDocument/2006/relationships/oleObject"/><Relationship Id="rId2310" Target="embeddings/oleObject1143.bin" Type="http://schemas.openxmlformats.org/officeDocument/2006/relationships/oleObject"/><Relationship Id="rId2311" Target="media/image1161.wmf" Type="http://schemas.openxmlformats.org/officeDocument/2006/relationships/image"/><Relationship Id="rId2312" Target="embeddings/oleObject1144.bin" Type="http://schemas.openxmlformats.org/officeDocument/2006/relationships/oleObject"/><Relationship Id="rId2313" Target="media/image1162.wmf" Type="http://schemas.openxmlformats.org/officeDocument/2006/relationships/image"/><Relationship Id="rId2314" Target="embeddings/oleObject1145.bin" Type="http://schemas.openxmlformats.org/officeDocument/2006/relationships/oleObject"/><Relationship Id="rId2315" Target="media/image1163.wmf" Type="http://schemas.openxmlformats.org/officeDocument/2006/relationships/image"/><Relationship Id="rId2316" Target="embeddings/oleObject1146.bin" Type="http://schemas.openxmlformats.org/officeDocument/2006/relationships/oleObject"/><Relationship Id="rId2317" Target="embeddings/oleObject1147.bin" Type="http://schemas.openxmlformats.org/officeDocument/2006/relationships/oleObject"/><Relationship Id="rId2318" Target="media/image1164.wmf" Type="http://schemas.openxmlformats.org/officeDocument/2006/relationships/image"/><Relationship Id="rId2319" Target="embeddings/oleObject1148.bin" Type="http://schemas.openxmlformats.org/officeDocument/2006/relationships/oleObject"/><Relationship Id="rId232" Target="media/image115.wmf" Type="http://schemas.openxmlformats.org/officeDocument/2006/relationships/image"/><Relationship Id="rId2320" Target="media/image1165.wmf" Type="http://schemas.openxmlformats.org/officeDocument/2006/relationships/image"/><Relationship Id="rId2321" Target="embeddings/oleObject1149.bin" Type="http://schemas.openxmlformats.org/officeDocument/2006/relationships/oleObject"/><Relationship Id="rId2322" Target="media/image1166.wmf" Type="http://schemas.openxmlformats.org/officeDocument/2006/relationships/image"/><Relationship Id="rId2323" Target="embeddings/oleObject1150.bin" Type="http://schemas.openxmlformats.org/officeDocument/2006/relationships/oleObject"/><Relationship Id="rId2324" Target="media/image1167.wmf" Type="http://schemas.openxmlformats.org/officeDocument/2006/relationships/image"/><Relationship Id="rId2325" Target="embeddings/oleObject1151.bin" Type="http://schemas.openxmlformats.org/officeDocument/2006/relationships/oleObject"/><Relationship Id="rId2326" Target="embeddings/oleObject1152.bin" Type="http://schemas.openxmlformats.org/officeDocument/2006/relationships/oleObject"/><Relationship Id="rId2327" Target="embeddings/oleObject1153.bin" Type="http://schemas.openxmlformats.org/officeDocument/2006/relationships/oleObject"/><Relationship Id="rId2328" Target="embeddings/oleObject1154.bin" Type="http://schemas.openxmlformats.org/officeDocument/2006/relationships/oleObject"/><Relationship Id="rId2329" Target="embeddings/oleObject1155.bin" Type="http://schemas.openxmlformats.org/officeDocument/2006/relationships/oleObject"/><Relationship Id="rId233" Target="embeddings/oleObject111.bin" Type="http://schemas.openxmlformats.org/officeDocument/2006/relationships/oleObject"/><Relationship Id="rId2330" Target="embeddings/oleObject1156.bin" Type="http://schemas.openxmlformats.org/officeDocument/2006/relationships/oleObject"/><Relationship Id="rId2331" Target="embeddings/oleObject1157.bin" Type="http://schemas.openxmlformats.org/officeDocument/2006/relationships/oleObject"/><Relationship Id="rId2332" Target="embeddings/oleObject1158.bin" Type="http://schemas.openxmlformats.org/officeDocument/2006/relationships/oleObject"/><Relationship Id="rId2333" Target="media/image1168.wmf" Type="http://schemas.openxmlformats.org/officeDocument/2006/relationships/image"/><Relationship Id="rId2334" Target="embeddings/oleObject1159.bin" Type="http://schemas.openxmlformats.org/officeDocument/2006/relationships/oleObject"/><Relationship Id="rId2335" Target="media/image1169.wmf" Type="http://schemas.openxmlformats.org/officeDocument/2006/relationships/image"/><Relationship Id="rId2336" Target="embeddings/oleObject1160.bin" Type="http://schemas.openxmlformats.org/officeDocument/2006/relationships/oleObject"/><Relationship Id="rId2337" Target="media/image1170.wmf" Type="http://schemas.openxmlformats.org/officeDocument/2006/relationships/image"/><Relationship Id="rId2338" Target="embeddings/oleObject1161.bin" Type="http://schemas.openxmlformats.org/officeDocument/2006/relationships/oleObject"/><Relationship Id="rId2339" Target="media/image1171.wmf" Type="http://schemas.openxmlformats.org/officeDocument/2006/relationships/image"/><Relationship Id="rId234" Target="media/image116.wmf" Type="http://schemas.openxmlformats.org/officeDocument/2006/relationships/image"/><Relationship Id="rId2340" Target="embeddings/oleObject1162.bin" Type="http://schemas.openxmlformats.org/officeDocument/2006/relationships/oleObject"/><Relationship Id="rId2341" Target="media/image1172.wmf" Type="http://schemas.openxmlformats.org/officeDocument/2006/relationships/image"/><Relationship Id="rId2342" Target="embeddings/oleObject1163.bin" Type="http://schemas.openxmlformats.org/officeDocument/2006/relationships/oleObject"/><Relationship Id="rId2343" Target="media/image1173.wmf" Type="http://schemas.openxmlformats.org/officeDocument/2006/relationships/image"/><Relationship Id="rId2344" Target="embeddings/oleObject1164.bin" Type="http://schemas.openxmlformats.org/officeDocument/2006/relationships/oleObject"/><Relationship Id="rId2345" Target="embeddings/oleObject1165.bin" Type="http://schemas.openxmlformats.org/officeDocument/2006/relationships/oleObject"/><Relationship Id="rId2346" Target="embeddings/oleObject1166.bin" Type="http://schemas.openxmlformats.org/officeDocument/2006/relationships/oleObject"/><Relationship Id="rId2347" Target="embeddings/oleObject1167.bin" Type="http://schemas.openxmlformats.org/officeDocument/2006/relationships/oleObject"/><Relationship Id="rId2348" Target="media/image1174.wmf" Type="http://schemas.openxmlformats.org/officeDocument/2006/relationships/image"/><Relationship Id="rId2349" Target="embeddings/oleObject1168.bin" Type="http://schemas.openxmlformats.org/officeDocument/2006/relationships/oleObject"/><Relationship Id="rId235" Target="embeddings/oleObject112.bin" Type="http://schemas.openxmlformats.org/officeDocument/2006/relationships/oleObject"/><Relationship Id="rId2350" Target="media/image1175.wmf" Type="http://schemas.openxmlformats.org/officeDocument/2006/relationships/image"/><Relationship Id="rId2351" Target="embeddings/oleObject1169.bin" Type="http://schemas.openxmlformats.org/officeDocument/2006/relationships/oleObject"/><Relationship Id="rId2352" Target="media/image1176.wmf" Type="http://schemas.openxmlformats.org/officeDocument/2006/relationships/image"/><Relationship Id="rId2353" Target="embeddings/oleObject1170.bin" Type="http://schemas.openxmlformats.org/officeDocument/2006/relationships/oleObject"/><Relationship Id="rId2354" Target="media/image1177.wmf" Type="http://schemas.openxmlformats.org/officeDocument/2006/relationships/image"/><Relationship Id="rId2355" Target="embeddings/oleObject1171.bin" Type="http://schemas.openxmlformats.org/officeDocument/2006/relationships/oleObject"/><Relationship Id="rId2356" Target="media/image1178.wmf" Type="http://schemas.openxmlformats.org/officeDocument/2006/relationships/image"/><Relationship Id="rId2357" Target="embeddings/oleObject1172.bin" Type="http://schemas.openxmlformats.org/officeDocument/2006/relationships/oleObject"/><Relationship Id="rId2358" Target="media/image1179.wmf" Type="http://schemas.openxmlformats.org/officeDocument/2006/relationships/image"/><Relationship Id="rId2359" Target="embeddings/oleObject1173.bin" Type="http://schemas.openxmlformats.org/officeDocument/2006/relationships/oleObject"/><Relationship Id="rId236" Target="media/image117.wmf" Type="http://schemas.openxmlformats.org/officeDocument/2006/relationships/image"/><Relationship Id="rId2360" Target="media/image1180.wmf" Type="http://schemas.openxmlformats.org/officeDocument/2006/relationships/image"/><Relationship Id="rId2361" Target="embeddings/oleObject1174.bin" Type="http://schemas.openxmlformats.org/officeDocument/2006/relationships/oleObject"/><Relationship Id="rId2362" Target="media/image1181.wmf" Type="http://schemas.openxmlformats.org/officeDocument/2006/relationships/image"/><Relationship Id="rId2363" Target="embeddings/oleObject1175.bin" Type="http://schemas.openxmlformats.org/officeDocument/2006/relationships/oleObject"/><Relationship Id="rId2364" Target="media/image1182.wmf" Type="http://schemas.openxmlformats.org/officeDocument/2006/relationships/image"/><Relationship Id="rId2365" Target="embeddings/oleObject1176.bin" Type="http://schemas.openxmlformats.org/officeDocument/2006/relationships/oleObject"/><Relationship Id="rId2366" Target="media/image1183.wmf" Type="http://schemas.openxmlformats.org/officeDocument/2006/relationships/image"/><Relationship Id="rId2367" Target="embeddings/oleObject1177.bin" Type="http://schemas.openxmlformats.org/officeDocument/2006/relationships/oleObject"/><Relationship Id="rId2368" Target="media/image1184.wmf" Type="http://schemas.openxmlformats.org/officeDocument/2006/relationships/image"/><Relationship Id="rId2369" Target="embeddings/oleObject1178.bin" Type="http://schemas.openxmlformats.org/officeDocument/2006/relationships/oleObject"/><Relationship Id="rId237" Target="embeddings/oleObject113.bin" Type="http://schemas.openxmlformats.org/officeDocument/2006/relationships/oleObject"/><Relationship Id="rId2370" Target="media/image1185.wmf" Type="http://schemas.openxmlformats.org/officeDocument/2006/relationships/image"/><Relationship Id="rId2371" Target="embeddings/oleObject1179.bin" Type="http://schemas.openxmlformats.org/officeDocument/2006/relationships/oleObject"/><Relationship Id="rId2372" Target="media/image1186.wmf" Type="http://schemas.openxmlformats.org/officeDocument/2006/relationships/image"/><Relationship Id="rId2373" Target="embeddings/oleObject1180.bin" Type="http://schemas.openxmlformats.org/officeDocument/2006/relationships/oleObject"/><Relationship Id="rId2374" Target="media/image1187.wmf" Type="http://schemas.openxmlformats.org/officeDocument/2006/relationships/image"/><Relationship Id="rId2375" Target="embeddings/oleObject1181.bin" Type="http://schemas.openxmlformats.org/officeDocument/2006/relationships/oleObject"/><Relationship Id="rId2376" Target="media/image1188.wmf" Type="http://schemas.openxmlformats.org/officeDocument/2006/relationships/image"/><Relationship Id="rId2377" Target="embeddings/oleObject1182.bin" Type="http://schemas.openxmlformats.org/officeDocument/2006/relationships/oleObject"/><Relationship Id="rId2378" Target="media/image1189.wmf" Type="http://schemas.openxmlformats.org/officeDocument/2006/relationships/image"/><Relationship Id="rId2379" Target="embeddings/oleObject1183.bin" Type="http://schemas.openxmlformats.org/officeDocument/2006/relationships/oleObject"/><Relationship Id="rId238" Target="media/image118.wmf" Type="http://schemas.openxmlformats.org/officeDocument/2006/relationships/image"/><Relationship Id="rId2380" Target="media/image1190.wmf" Type="http://schemas.openxmlformats.org/officeDocument/2006/relationships/image"/><Relationship Id="rId2381" Target="embeddings/oleObject1184.bin" Type="http://schemas.openxmlformats.org/officeDocument/2006/relationships/oleObject"/><Relationship Id="rId2382" Target="media/image1191.wmf" Type="http://schemas.openxmlformats.org/officeDocument/2006/relationships/image"/><Relationship Id="rId2383" Target="embeddings/oleObject1185.bin" Type="http://schemas.openxmlformats.org/officeDocument/2006/relationships/oleObject"/><Relationship Id="rId2384" Target="media/image1192.wmf" Type="http://schemas.openxmlformats.org/officeDocument/2006/relationships/image"/><Relationship Id="rId2385" Target="embeddings/oleObject1186.bin" Type="http://schemas.openxmlformats.org/officeDocument/2006/relationships/oleObject"/><Relationship Id="rId2386" Target="media/image1193.wmf" Type="http://schemas.openxmlformats.org/officeDocument/2006/relationships/image"/><Relationship Id="rId2387" Target="embeddings/oleObject1187.bin" Type="http://schemas.openxmlformats.org/officeDocument/2006/relationships/oleObject"/><Relationship Id="rId2388" Target="media/image1194.wmf" Type="http://schemas.openxmlformats.org/officeDocument/2006/relationships/image"/><Relationship Id="rId2389" Target="embeddings/oleObject1188.bin" Type="http://schemas.openxmlformats.org/officeDocument/2006/relationships/oleObject"/><Relationship Id="rId239" Target="embeddings/oleObject114.bin" Type="http://schemas.openxmlformats.org/officeDocument/2006/relationships/oleObject"/><Relationship Id="rId2390" Target="media/image1195.wmf" Type="http://schemas.openxmlformats.org/officeDocument/2006/relationships/image"/><Relationship Id="rId2391" Target="embeddings/oleObject1189.bin" Type="http://schemas.openxmlformats.org/officeDocument/2006/relationships/oleObject"/><Relationship Id="rId2392" Target="media/image1196.wmf" Type="http://schemas.openxmlformats.org/officeDocument/2006/relationships/image"/><Relationship Id="rId2393" Target="embeddings/oleObject1190.bin" Type="http://schemas.openxmlformats.org/officeDocument/2006/relationships/oleObject"/><Relationship Id="rId2394" Target="media/image1197.wmf" Type="http://schemas.openxmlformats.org/officeDocument/2006/relationships/image"/><Relationship Id="rId2395" Target="embeddings/oleObject1191.bin" Type="http://schemas.openxmlformats.org/officeDocument/2006/relationships/oleObject"/><Relationship Id="rId2396" Target="media/image1198.wmf" Type="http://schemas.openxmlformats.org/officeDocument/2006/relationships/image"/><Relationship Id="rId2397" Target="embeddings/oleObject1192.bin" Type="http://schemas.openxmlformats.org/officeDocument/2006/relationships/oleObject"/><Relationship Id="rId2398" Target="media/image1199.wmf" Type="http://schemas.openxmlformats.org/officeDocument/2006/relationships/image"/><Relationship Id="rId2399" Target="embeddings/oleObject1193.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00" Target="media/image1200.wmf" Type="http://schemas.openxmlformats.org/officeDocument/2006/relationships/image"/><Relationship Id="rId2401" Target="embeddings/oleObject1194.bin" Type="http://schemas.openxmlformats.org/officeDocument/2006/relationships/oleObject"/><Relationship Id="rId2402" Target="media/image1201.wmf" Type="http://schemas.openxmlformats.org/officeDocument/2006/relationships/image"/><Relationship Id="rId2403" Target="embeddings/oleObject1195.bin" Type="http://schemas.openxmlformats.org/officeDocument/2006/relationships/oleObject"/><Relationship Id="rId2404" Target="media/image1202.wmf" Type="http://schemas.openxmlformats.org/officeDocument/2006/relationships/image"/><Relationship Id="rId2405" Target="embeddings/oleObject1196.bin" Type="http://schemas.openxmlformats.org/officeDocument/2006/relationships/oleObject"/><Relationship Id="rId2406" Target="media/image1203.wmf" Type="http://schemas.openxmlformats.org/officeDocument/2006/relationships/image"/><Relationship Id="rId2407" Target="embeddings/oleObject1197.bin" Type="http://schemas.openxmlformats.org/officeDocument/2006/relationships/oleObject"/><Relationship Id="rId2408" Target="embeddings/oleObject1198.bin" Type="http://schemas.openxmlformats.org/officeDocument/2006/relationships/oleObject"/><Relationship Id="rId2409" Target="embeddings/oleObject1199.bin" Type="http://schemas.openxmlformats.org/officeDocument/2006/relationships/oleObject"/><Relationship Id="rId241" Target="embeddings/oleObject115.bin" Type="http://schemas.openxmlformats.org/officeDocument/2006/relationships/oleObject"/><Relationship Id="rId2410" Target="media/image1204.wmf" Type="http://schemas.openxmlformats.org/officeDocument/2006/relationships/image"/><Relationship Id="rId2411" Target="embeddings/oleObject1200.bin" Type="http://schemas.openxmlformats.org/officeDocument/2006/relationships/oleObject"/><Relationship Id="rId2412" Target="media/image1205.wmf" Type="http://schemas.openxmlformats.org/officeDocument/2006/relationships/image"/><Relationship Id="rId2413" Target="embeddings/oleObject1201.bin" Type="http://schemas.openxmlformats.org/officeDocument/2006/relationships/oleObject"/><Relationship Id="rId2414" Target="media/image1206.wmf" Type="http://schemas.openxmlformats.org/officeDocument/2006/relationships/image"/><Relationship Id="rId2415" Target="embeddings/oleObject1202.bin" Type="http://schemas.openxmlformats.org/officeDocument/2006/relationships/oleObject"/><Relationship Id="rId2416" Target="media/image1207.wmf" Type="http://schemas.openxmlformats.org/officeDocument/2006/relationships/image"/><Relationship Id="rId2417" Target="embeddings/oleObject1203.bin" Type="http://schemas.openxmlformats.org/officeDocument/2006/relationships/oleObject"/><Relationship Id="rId2418" Target="media/image1208.wmf" Type="http://schemas.openxmlformats.org/officeDocument/2006/relationships/image"/><Relationship Id="rId2419" Target="embeddings/oleObject1204.bin" Type="http://schemas.openxmlformats.org/officeDocument/2006/relationships/oleObject"/><Relationship Id="rId242" Target="media/image120.wmf" Type="http://schemas.openxmlformats.org/officeDocument/2006/relationships/image"/><Relationship Id="rId2420" Target="media/image1209.wmf" Type="http://schemas.openxmlformats.org/officeDocument/2006/relationships/image"/><Relationship Id="rId2421" Target="embeddings/oleObject1205.bin" Type="http://schemas.openxmlformats.org/officeDocument/2006/relationships/oleObject"/><Relationship Id="rId2422" Target="media/image1210.wmf" Type="http://schemas.openxmlformats.org/officeDocument/2006/relationships/image"/><Relationship Id="rId2423" Target="embeddings/oleObject1206.bin" Type="http://schemas.openxmlformats.org/officeDocument/2006/relationships/oleObject"/><Relationship Id="rId2424" Target="media/image1211.wmf" Type="http://schemas.openxmlformats.org/officeDocument/2006/relationships/image"/><Relationship Id="rId2425" Target="embeddings/oleObject1207.bin" Type="http://schemas.openxmlformats.org/officeDocument/2006/relationships/oleObject"/><Relationship Id="rId2426" Target="media/image1212.wmf" Type="http://schemas.openxmlformats.org/officeDocument/2006/relationships/image"/><Relationship Id="rId2427" Target="embeddings/oleObject1208.bin" Type="http://schemas.openxmlformats.org/officeDocument/2006/relationships/oleObject"/><Relationship Id="rId2428" Target="media/image1213.wmf" Type="http://schemas.openxmlformats.org/officeDocument/2006/relationships/image"/><Relationship Id="rId2429" Target="embeddings/oleObject1209.bin" Type="http://schemas.openxmlformats.org/officeDocument/2006/relationships/oleObject"/><Relationship Id="rId243" Target="embeddings/oleObject116.bin" Type="http://schemas.openxmlformats.org/officeDocument/2006/relationships/oleObject"/><Relationship Id="rId2430" Target="media/image1214.wmf" Type="http://schemas.openxmlformats.org/officeDocument/2006/relationships/image"/><Relationship Id="rId2431" Target="embeddings/oleObject1210.bin" Type="http://schemas.openxmlformats.org/officeDocument/2006/relationships/oleObject"/><Relationship Id="rId2432" Target="media/image1215.wmf" Type="http://schemas.openxmlformats.org/officeDocument/2006/relationships/image"/><Relationship Id="rId2433" Target="embeddings/oleObject1211.bin" Type="http://schemas.openxmlformats.org/officeDocument/2006/relationships/oleObject"/><Relationship Id="rId2434" Target="media/image1216.wmf" Type="http://schemas.openxmlformats.org/officeDocument/2006/relationships/image"/><Relationship Id="rId2435" Target="embeddings/oleObject1212.bin" Type="http://schemas.openxmlformats.org/officeDocument/2006/relationships/oleObject"/><Relationship Id="rId2436" Target="media/image1217.wmf" Type="http://schemas.openxmlformats.org/officeDocument/2006/relationships/image"/><Relationship Id="rId2437" Target="embeddings/oleObject1213.bin" Type="http://schemas.openxmlformats.org/officeDocument/2006/relationships/oleObject"/><Relationship Id="rId2438" Target="embeddings/oleObject1214.bin" Type="http://schemas.openxmlformats.org/officeDocument/2006/relationships/oleObject"/><Relationship Id="rId2439" Target="embeddings/oleObject1215.bin" Type="http://schemas.openxmlformats.org/officeDocument/2006/relationships/oleObject"/><Relationship Id="rId244" Target="media/image121.wmf" Type="http://schemas.openxmlformats.org/officeDocument/2006/relationships/image"/><Relationship Id="rId2440" Target="embeddings/oleObject1216.bin" Type="http://schemas.openxmlformats.org/officeDocument/2006/relationships/oleObject"/><Relationship Id="rId2441" Target="embeddings/oleObject1217.bin" Type="http://schemas.openxmlformats.org/officeDocument/2006/relationships/oleObject"/><Relationship Id="rId2442" Target="embeddings/oleObject1218.bin" Type="http://schemas.openxmlformats.org/officeDocument/2006/relationships/oleObject"/><Relationship Id="rId2443" Target="embeddings/oleObject1219.bin" Type="http://schemas.openxmlformats.org/officeDocument/2006/relationships/oleObject"/><Relationship Id="rId2444" Target="embeddings/oleObject1220.bin" Type="http://schemas.openxmlformats.org/officeDocument/2006/relationships/oleObject"/><Relationship Id="rId2445" Target="embeddings/oleObject1221.bin" Type="http://schemas.openxmlformats.org/officeDocument/2006/relationships/oleObject"/><Relationship Id="rId2446" Target="media/image1218.wmf" Type="http://schemas.openxmlformats.org/officeDocument/2006/relationships/image"/><Relationship Id="rId2447" Target="embeddings/oleObject1222.bin" Type="http://schemas.openxmlformats.org/officeDocument/2006/relationships/oleObject"/><Relationship Id="rId2448" Target="media/image1219.wmf" Type="http://schemas.openxmlformats.org/officeDocument/2006/relationships/image"/><Relationship Id="rId2449" Target="embeddings/oleObject1223.bin" Type="http://schemas.openxmlformats.org/officeDocument/2006/relationships/oleObject"/><Relationship Id="rId245" Target="embeddings/oleObject117.bin" Type="http://schemas.openxmlformats.org/officeDocument/2006/relationships/oleObject"/><Relationship Id="rId2450" Target="media/image1220.wmf" Type="http://schemas.openxmlformats.org/officeDocument/2006/relationships/image"/><Relationship Id="rId2451" Target="embeddings/oleObject1224.bin" Type="http://schemas.openxmlformats.org/officeDocument/2006/relationships/oleObject"/><Relationship Id="rId2452" Target="media/image1221.wmf" Type="http://schemas.openxmlformats.org/officeDocument/2006/relationships/image"/><Relationship Id="rId2453" Target="embeddings/oleObject1225.bin" Type="http://schemas.openxmlformats.org/officeDocument/2006/relationships/oleObject"/><Relationship Id="rId2454" Target="media/image1222.wmf" Type="http://schemas.openxmlformats.org/officeDocument/2006/relationships/image"/><Relationship Id="rId2455" Target="embeddings/oleObject1226.bin" Type="http://schemas.openxmlformats.org/officeDocument/2006/relationships/oleObject"/><Relationship Id="rId2456" Target="media/image1223.wmf" Type="http://schemas.openxmlformats.org/officeDocument/2006/relationships/image"/><Relationship Id="rId2457" Target="embeddings/oleObject1227.bin" Type="http://schemas.openxmlformats.org/officeDocument/2006/relationships/oleObject"/><Relationship Id="rId2458" Target="media/image1224.wmf" Type="http://schemas.openxmlformats.org/officeDocument/2006/relationships/image"/><Relationship Id="rId2459" Target="embeddings/oleObject1228.bin" Type="http://schemas.openxmlformats.org/officeDocument/2006/relationships/oleObject"/><Relationship Id="rId246" Target="media/image122.wmf" Type="http://schemas.openxmlformats.org/officeDocument/2006/relationships/image"/><Relationship Id="rId2460" Target="media/image1225.wmf" Type="http://schemas.openxmlformats.org/officeDocument/2006/relationships/image"/><Relationship Id="rId2461" Target="embeddings/oleObject1229.bin" Type="http://schemas.openxmlformats.org/officeDocument/2006/relationships/oleObject"/><Relationship Id="rId2462" Target="media/image1226.wmf" Type="http://schemas.openxmlformats.org/officeDocument/2006/relationships/image"/><Relationship Id="rId2463" Target="embeddings/oleObject1230.bin" Type="http://schemas.openxmlformats.org/officeDocument/2006/relationships/oleObject"/><Relationship Id="rId2464" Target="media/image1227.wmf" Type="http://schemas.openxmlformats.org/officeDocument/2006/relationships/image"/><Relationship Id="rId2465" Target="embeddings/oleObject1231.bin" Type="http://schemas.openxmlformats.org/officeDocument/2006/relationships/oleObject"/><Relationship Id="rId2466" Target="embeddings/oleObject1232.bin" Type="http://schemas.openxmlformats.org/officeDocument/2006/relationships/oleObject"/><Relationship Id="rId2467" Target="embeddings/oleObject1233.bin" Type="http://schemas.openxmlformats.org/officeDocument/2006/relationships/oleObject"/><Relationship Id="rId2468" Target="embeddings/oleObject1234.bin" Type="http://schemas.openxmlformats.org/officeDocument/2006/relationships/oleObject"/><Relationship Id="rId2469" Target="embeddings/oleObject1235.bin" Type="http://schemas.openxmlformats.org/officeDocument/2006/relationships/oleObject"/><Relationship Id="rId247" Target="embeddings/oleObject118.bin" Type="http://schemas.openxmlformats.org/officeDocument/2006/relationships/oleObject"/><Relationship Id="rId2470" Target="embeddings/oleObject1236.bin" Type="http://schemas.openxmlformats.org/officeDocument/2006/relationships/oleObject"/><Relationship Id="rId2471" Target="embeddings/oleObject1237.bin" Type="http://schemas.openxmlformats.org/officeDocument/2006/relationships/oleObject"/><Relationship Id="rId2472" Target="media/image1228.wmf" Type="http://schemas.openxmlformats.org/officeDocument/2006/relationships/image"/><Relationship Id="rId2473" Target="embeddings/oleObject1238.bin" Type="http://schemas.openxmlformats.org/officeDocument/2006/relationships/oleObject"/><Relationship Id="rId2474" Target="media/image1229.wmf" Type="http://schemas.openxmlformats.org/officeDocument/2006/relationships/image"/><Relationship Id="rId2475" Target="embeddings/oleObject1239.bin" Type="http://schemas.openxmlformats.org/officeDocument/2006/relationships/oleObject"/><Relationship Id="rId2476" Target="media/image1230.wmf" Type="http://schemas.openxmlformats.org/officeDocument/2006/relationships/image"/><Relationship Id="rId2477" Target="embeddings/oleObject1240.bin" Type="http://schemas.openxmlformats.org/officeDocument/2006/relationships/oleObject"/><Relationship Id="rId2478" Target="media/image1231.wmf" Type="http://schemas.openxmlformats.org/officeDocument/2006/relationships/image"/><Relationship Id="rId2479" Target="embeddings/oleObject1241.bin" Type="http://schemas.openxmlformats.org/officeDocument/2006/relationships/oleObject"/><Relationship Id="rId248" Target="media/image123.wmf" Type="http://schemas.openxmlformats.org/officeDocument/2006/relationships/image"/><Relationship Id="rId2480" Target="media/image1232.wmf" Type="http://schemas.openxmlformats.org/officeDocument/2006/relationships/image"/><Relationship Id="rId2481" Target="embeddings/oleObject1242.bin" Type="http://schemas.openxmlformats.org/officeDocument/2006/relationships/oleObject"/><Relationship Id="rId2482" Target="media/image1233.wmf" Type="http://schemas.openxmlformats.org/officeDocument/2006/relationships/image"/><Relationship Id="rId2483" Target="embeddings/oleObject1243.bin" Type="http://schemas.openxmlformats.org/officeDocument/2006/relationships/oleObject"/><Relationship Id="rId2484" Target="media/image1234.wmf" Type="http://schemas.openxmlformats.org/officeDocument/2006/relationships/image"/><Relationship Id="rId2485" Target="embeddings/oleObject1244.bin" Type="http://schemas.openxmlformats.org/officeDocument/2006/relationships/oleObject"/><Relationship Id="rId2486" Target="media/image1235.wmf" Type="http://schemas.openxmlformats.org/officeDocument/2006/relationships/image"/><Relationship Id="rId2487" Target="embeddings/oleObject1245.bin" Type="http://schemas.openxmlformats.org/officeDocument/2006/relationships/oleObject"/><Relationship Id="rId2488" Target="media/image1236.wmf" Type="http://schemas.openxmlformats.org/officeDocument/2006/relationships/image"/><Relationship Id="rId2489" Target="embeddings/oleObject1246.bin" Type="http://schemas.openxmlformats.org/officeDocument/2006/relationships/oleObject"/><Relationship Id="rId249" Target="embeddings/oleObject119.bin" Type="http://schemas.openxmlformats.org/officeDocument/2006/relationships/oleObject"/><Relationship Id="rId2490" Target="media/image1237.wmf" Type="http://schemas.openxmlformats.org/officeDocument/2006/relationships/image"/><Relationship Id="rId2491" Target="embeddings/oleObject1247.bin" Type="http://schemas.openxmlformats.org/officeDocument/2006/relationships/oleObject"/><Relationship Id="rId2492" Target="media/image1238.wmf" Type="http://schemas.openxmlformats.org/officeDocument/2006/relationships/image"/><Relationship Id="rId2493" Target="embeddings/oleObject1248.bin" Type="http://schemas.openxmlformats.org/officeDocument/2006/relationships/oleObject"/><Relationship Id="rId2494" Target="media/image1239.wmf" Type="http://schemas.openxmlformats.org/officeDocument/2006/relationships/image"/><Relationship Id="rId2495" Target="embeddings/oleObject1249.bin" Type="http://schemas.openxmlformats.org/officeDocument/2006/relationships/oleObject"/><Relationship Id="rId2496" Target="media/image1240.png" Type="http://schemas.openxmlformats.org/officeDocument/2006/relationships/image"/><Relationship Id="rId2497" Target="media/image1241.wmf" Type="http://schemas.openxmlformats.org/officeDocument/2006/relationships/image"/><Relationship Id="rId2498" Target="embeddings/oleObject1250.bin" Type="http://schemas.openxmlformats.org/officeDocument/2006/relationships/oleObject"/><Relationship Id="rId2499" Target="media/image1242.wmf" Type="http://schemas.openxmlformats.org/officeDocument/2006/relationships/image"/><Relationship Id="rId25" Target="media/image10.wmf" Type="http://schemas.openxmlformats.org/officeDocument/2006/relationships/image"/><Relationship Id="rId250" Target="media/image124.wmf" Type="http://schemas.openxmlformats.org/officeDocument/2006/relationships/image"/><Relationship Id="rId2500" Target="embeddings/oleObject1251.bin" Type="http://schemas.openxmlformats.org/officeDocument/2006/relationships/oleObject"/><Relationship Id="rId2501" Target="embeddings/oleObject1252.bin" Type="http://schemas.openxmlformats.org/officeDocument/2006/relationships/oleObject"/><Relationship Id="rId2502" Target="embeddings/oleObject1253.bin" Type="http://schemas.openxmlformats.org/officeDocument/2006/relationships/oleObject"/><Relationship Id="rId2503" Target="media/image1243.wmf" Type="http://schemas.openxmlformats.org/officeDocument/2006/relationships/image"/><Relationship Id="rId2504" Target="embeddings/oleObject1254.bin" Type="http://schemas.openxmlformats.org/officeDocument/2006/relationships/oleObject"/><Relationship Id="rId2505" Target="media/image1244.wmf" Type="http://schemas.openxmlformats.org/officeDocument/2006/relationships/image"/><Relationship Id="rId2506" Target="embeddings/oleObject1255.bin" Type="http://schemas.openxmlformats.org/officeDocument/2006/relationships/oleObject"/><Relationship Id="rId2507" Target="media/image1245.wmf" Type="http://schemas.openxmlformats.org/officeDocument/2006/relationships/image"/><Relationship Id="rId2508" Target="embeddings/oleObject1256.bin" Type="http://schemas.openxmlformats.org/officeDocument/2006/relationships/oleObject"/><Relationship Id="rId2509" Target="media/image1246.wmf" Type="http://schemas.openxmlformats.org/officeDocument/2006/relationships/image"/><Relationship Id="rId251" Target="embeddings/oleObject120.bin" Type="http://schemas.openxmlformats.org/officeDocument/2006/relationships/oleObject"/><Relationship Id="rId2510" Target="embeddings/oleObject1257.bin" Type="http://schemas.openxmlformats.org/officeDocument/2006/relationships/oleObject"/><Relationship Id="rId2511" Target="media/image1247.wmf" Type="http://schemas.openxmlformats.org/officeDocument/2006/relationships/image"/><Relationship Id="rId2512" Target="embeddings/oleObject1258.bin" Type="http://schemas.openxmlformats.org/officeDocument/2006/relationships/oleObject"/><Relationship Id="rId2513" Target="media/image1248.wmf" Type="http://schemas.openxmlformats.org/officeDocument/2006/relationships/image"/><Relationship Id="rId2514" Target="embeddings/oleObject1259.bin" Type="http://schemas.openxmlformats.org/officeDocument/2006/relationships/oleObject"/><Relationship Id="rId2515" Target="media/image1249.wmf" Type="http://schemas.openxmlformats.org/officeDocument/2006/relationships/image"/><Relationship Id="rId2516" Target="embeddings/oleObject1260.bin" Type="http://schemas.openxmlformats.org/officeDocument/2006/relationships/oleObject"/><Relationship Id="rId2517" Target="media/image1250.wmf" Type="http://schemas.openxmlformats.org/officeDocument/2006/relationships/image"/><Relationship Id="rId2518" Target="embeddings/oleObject1261.bin" Type="http://schemas.openxmlformats.org/officeDocument/2006/relationships/oleObject"/><Relationship Id="rId2519" Target="media/image1251.wmf" Type="http://schemas.openxmlformats.org/officeDocument/2006/relationships/image"/><Relationship Id="rId252" Target="media/image125.wmf" Type="http://schemas.openxmlformats.org/officeDocument/2006/relationships/image"/><Relationship Id="rId2520" Target="embeddings/oleObject1262.bin" Type="http://schemas.openxmlformats.org/officeDocument/2006/relationships/oleObject"/><Relationship Id="rId2521" Target="media/image1252.wmf" Type="http://schemas.openxmlformats.org/officeDocument/2006/relationships/image"/><Relationship Id="rId2522" Target="embeddings/oleObject1263.bin" Type="http://schemas.openxmlformats.org/officeDocument/2006/relationships/oleObject"/><Relationship Id="rId2523" Target="media/image1253.wmf" Type="http://schemas.openxmlformats.org/officeDocument/2006/relationships/image"/><Relationship Id="rId2524" Target="embeddings/oleObject1264.bin" Type="http://schemas.openxmlformats.org/officeDocument/2006/relationships/oleObject"/><Relationship Id="rId2525" Target="media/image1254.wmf" Type="http://schemas.openxmlformats.org/officeDocument/2006/relationships/image"/><Relationship Id="rId2526" Target="embeddings/oleObject1265.bin" Type="http://schemas.openxmlformats.org/officeDocument/2006/relationships/oleObject"/><Relationship Id="rId2527" Target="media/image1255.wmf" Type="http://schemas.openxmlformats.org/officeDocument/2006/relationships/image"/><Relationship Id="rId2528" Target="embeddings/oleObject1266.bin" Type="http://schemas.openxmlformats.org/officeDocument/2006/relationships/oleObject"/><Relationship Id="rId2529" Target="media/image1256.wmf" Type="http://schemas.openxmlformats.org/officeDocument/2006/relationships/image"/><Relationship Id="rId253" Target="embeddings/oleObject121.bin" Type="http://schemas.openxmlformats.org/officeDocument/2006/relationships/oleObject"/><Relationship Id="rId2530" Target="embeddings/oleObject1267.bin" Type="http://schemas.openxmlformats.org/officeDocument/2006/relationships/oleObject"/><Relationship Id="rId2531" Target="media/image1257.wmf" Type="http://schemas.openxmlformats.org/officeDocument/2006/relationships/image"/><Relationship Id="rId2532" Target="embeddings/oleObject1268.bin" Type="http://schemas.openxmlformats.org/officeDocument/2006/relationships/oleObject"/><Relationship Id="rId2533" Target="media/image1258.wmf" Type="http://schemas.openxmlformats.org/officeDocument/2006/relationships/image"/><Relationship Id="rId2534" Target="embeddings/oleObject1269.bin" Type="http://schemas.openxmlformats.org/officeDocument/2006/relationships/oleObject"/><Relationship Id="rId2535" Target="embeddings/oleObject1270.bin" Type="http://schemas.openxmlformats.org/officeDocument/2006/relationships/oleObject"/><Relationship Id="rId2536" Target="embeddings/oleObject1271.bin" Type="http://schemas.openxmlformats.org/officeDocument/2006/relationships/oleObject"/><Relationship Id="rId2537" Target="embeddings/oleObject1272.bin" Type="http://schemas.openxmlformats.org/officeDocument/2006/relationships/oleObject"/><Relationship Id="rId2538" Target="embeddings/oleObject1273.bin" Type="http://schemas.openxmlformats.org/officeDocument/2006/relationships/oleObject"/><Relationship Id="rId2539" Target="embeddings/oleObject1274.bin" Type="http://schemas.openxmlformats.org/officeDocument/2006/relationships/oleObject"/><Relationship Id="rId254" Target="media/image126.wmf" Type="http://schemas.openxmlformats.org/officeDocument/2006/relationships/image"/><Relationship Id="rId2540" Target="media/image1259.wmf" Type="http://schemas.openxmlformats.org/officeDocument/2006/relationships/image"/><Relationship Id="rId2541" Target="embeddings/oleObject1275.bin" Type="http://schemas.openxmlformats.org/officeDocument/2006/relationships/oleObject"/><Relationship Id="rId2542" Target="media/image1260.wmf" Type="http://schemas.openxmlformats.org/officeDocument/2006/relationships/image"/><Relationship Id="rId2543" Target="embeddings/oleObject1276.bin" Type="http://schemas.openxmlformats.org/officeDocument/2006/relationships/oleObject"/><Relationship Id="rId2544" Target="media/image1261.wmf" Type="http://schemas.openxmlformats.org/officeDocument/2006/relationships/image"/><Relationship Id="rId2545" Target="embeddings/oleObject1277.bin" Type="http://schemas.openxmlformats.org/officeDocument/2006/relationships/oleObject"/><Relationship Id="rId2546" Target="media/image1262.wmf" Type="http://schemas.openxmlformats.org/officeDocument/2006/relationships/image"/><Relationship Id="rId2547" Target="embeddings/oleObject1278.bin" Type="http://schemas.openxmlformats.org/officeDocument/2006/relationships/oleObject"/><Relationship Id="rId2548" Target="media/image1263.wmf" Type="http://schemas.openxmlformats.org/officeDocument/2006/relationships/image"/><Relationship Id="rId2549" Target="embeddings/oleObject1279.bin" Type="http://schemas.openxmlformats.org/officeDocument/2006/relationships/oleObject"/><Relationship Id="rId255" Target="embeddings/oleObject122.bin" Type="http://schemas.openxmlformats.org/officeDocument/2006/relationships/oleObject"/><Relationship Id="rId2550" Target="embeddings/oleObject1280.bin" Type="http://schemas.openxmlformats.org/officeDocument/2006/relationships/oleObject"/><Relationship Id="rId2551" Target="embeddings/oleObject1281.bin" Type="http://schemas.openxmlformats.org/officeDocument/2006/relationships/oleObject"/><Relationship Id="rId2552" Target="embeddings/oleObject1282.bin" Type="http://schemas.openxmlformats.org/officeDocument/2006/relationships/oleObject"/><Relationship Id="rId2553" Target="embeddings/oleObject1283.bin" Type="http://schemas.openxmlformats.org/officeDocument/2006/relationships/oleObject"/><Relationship Id="rId2554" Target="embeddings/oleObject1284.bin" Type="http://schemas.openxmlformats.org/officeDocument/2006/relationships/oleObject"/><Relationship Id="rId2555" Target="embeddings/oleObject1285.bin" Type="http://schemas.openxmlformats.org/officeDocument/2006/relationships/oleObject"/><Relationship Id="rId2556" Target="media/image1264.wmf" Type="http://schemas.openxmlformats.org/officeDocument/2006/relationships/image"/><Relationship Id="rId2557" Target="embeddings/oleObject1286.bin" Type="http://schemas.openxmlformats.org/officeDocument/2006/relationships/oleObject"/><Relationship Id="rId2558" Target="media/image1265.wmf" Type="http://schemas.openxmlformats.org/officeDocument/2006/relationships/image"/><Relationship Id="rId2559" Target="embeddings/oleObject1287.bin" Type="http://schemas.openxmlformats.org/officeDocument/2006/relationships/oleObject"/><Relationship Id="rId256" Target="media/image127.wmf" Type="http://schemas.openxmlformats.org/officeDocument/2006/relationships/image"/><Relationship Id="rId2560" Target="media/image1266.wmf" Type="http://schemas.openxmlformats.org/officeDocument/2006/relationships/image"/><Relationship Id="rId2561" Target="embeddings/oleObject1288.bin" Type="http://schemas.openxmlformats.org/officeDocument/2006/relationships/oleObject"/><Relationship Id="rId2562" Target="media/image1267.wmf" Type="http://schemas.openxmlformats.org/officeDocument/2006/relationships/image"/><Relationship Id="rId2563" Target="embeddings/oleObject1289.bin" Type="http://schemas.openxmlformats.org/officeDocument/2006/relationships/oleObject"/><Relationship Id="rId2564" Target="media/image1268.wmf" Type="http://schemas.openxmlformats.org/officeDocument/2006/relationships/image"/><Relationship Id="rId2565" Target="embeddings/oleObject1290.bin" Type="http://schemas.openxmlformats.org/officeDocument/2006/relationships/oleObject"/><Relationship Id="rId2566" Target="media/image1269.wmf" Type="http://schemas.openxmlformats.org/officeDocument/2006/relationships/image"/><Relationship Id="rId2567" Target="embeddings/oleObject1291.bin" Type="http://schemas.openxmlformats.org/officeDocument/2006/relationships/oleObject"/><Relationship Id="rId2568" Target="embeddings/oleObject1292.bin" Type="http://schemas.openxmlformats.org/officeDocument/2006/relationships/oleObject"/><Relationship Id="rId2569" Target="embeddings/oleObject1293.bin" Type="http://schemas.openxmlformats.org/officeDocument/2006/relationships/oleObject"/><Relationship Id="rId257" Target="embeddings/oleObject123.bin" Type="http://schemas.openxmlformats.org/officeDocument/2006/relationships/oleObject"/><Relationship Id="rId2570" Target="media/image1270.wmf" Type="http://schemas.openxmlformats.org/officeDocument/2006/relationships/image"/><Relationship Id="rId2571" Target="embeddings/oleObject1294.bin" Type="http://schemas.openxmlformats.org/officeDocument/2006/relationships/oleObject"/><Relationship Id="rId2572" Target="media/image1271.wmf" Type="http://schemas.openxmlformats.org/officeDocument/2006/relationships/image"/><Relationship Id="rId2573" Target="embeddings/oleObject1295.bin" Type="http://schemas.openxmlformats.org/officeDocument/2006/relationships/oleObject"/><Relationship Id="rId2574" Target="media/image1272.wmf" Type="http://schemas.openxmlformats.org/officeDocument/2006/relationships/image"/><Relationship Id="rId2575" Target="embeddings/oleObject1296.bin" Type="http://schemas.openxmlformats.org/officeDocument/2006/relationships/oleObject"/><Relationship Id="rId2576" Target="media/image1273.wmf" Type="http://schemas.openxmlformats.org/officeDocument/2006/relationships/image"/><Relationship Id="rId2577" Target="embeddings/oleObject1297.bin" Type="http://schemas.openxmlformats.org/officeDocument/2006/relationships/oleObject"/><Relationship Id="rId2578" Target="media/image1274.wmf" Type="http://schemas.openxmlformats.org/officeDocument/2006/relationships/image"/><Relationship Id="rId2579" Target="embeddings/oleObject1298.bin" Type="http://schemas.openxmlformats.org/officeDocument/2006/relationships/oleObject"/><Relationship Id="rId258" Target="media/image128.wmf" Type="http://schemas.openxmlformats.org/officeDocument/2006/relationships/image"/><Relationship Id="rId2580" Target="media/image1275.wmf" Type="http://schemas.openxmlformats.org/officeDocument/2006/relationships/image"/><Relationship Id="rId2581" Target="embeddings/oleObject1299.bin" Type="http://schemas.openxmlformats.org/officeDocument/2006/relationships/oleObject"/><Relationship Id="rId2582" Target="media/image1276.wmf" Type="http://schemas.openxmlformats.org/officeDocument/2006/relationships/image"/><Relationship Id="rId2583" Target="embeddings/oleObject1300.bin" Type="http://schemas.openxmlformats.org/officeDocument/2006/relationships/oleObject"/><Relationship Id="rId2584" Target="media/image1277.wmf" Type="http://schemas.openxmlformats.org/officeDocument/2006/relationships/image"/><Relationship Id="rId2585" Target="embeddings/oleObject1301.bin" Type="http://schemas.openxmlformats.org/officeDocument/2006/relationships/oleObject"/><Relationship Id="rId2586" Target="media/image1278.wmf" Type="http://schemas.openxmlformats.org/officeDocument/2006/relationships/image"/><Relationship Id="rId2587" Target="embeddings/oleObject1302.bin" Type="http://schemas.openxmlformats.org/officeDocument/2006/relationships/oleObject"/><Relationship Id="rId2588" Target="media/image1279.wmf" Type="http://schemas.openxmlformats.org/officeDocument/2006/relationships/image"/><Relationship Id="rId2589" Target="embeddings/oleObject1303.bin" Type="http://schemas.openxmlformats.org/officeDocument/2006/relationships/oleObject"/><Relationship Id="rId259" Target="embeddings/oleObject124.bin" Type="http://schemas.openxmlformats.org/officeDocument/2006/relationships/oleObject"/><Relationship Id="rId2590" Target="media/image1280.wmf" Type="http://schemas.openxmlformats.org/officeDocument/2006/relationships/image"/><Relationship Id="rId2591" Target="embeddings/oleObject1304.bin" Type="http://schemas.openxmlformats.org/officeDocument/2006/relationships/oleObject"/><Relationship Id="rId2592" Target="media/image1281.wmf" Type="http://schemas.openxmlformats.org/officeDocument/2006/relationships/image"/><Relationship Id="rId2593" Target="embeddings/oleObject1305.bin" Type="http://schemas.openxmlformats.org/officeDocument/2006/relationships/oleObject"/><Relationship Id="rId2594" Target="media/image1282.wmf" Type="http://schemas.openxmlformats.org/officeDocument/2006/relationships/image"/><Relationship Id="rId2595" Target="embeddings/oleObject1306.bin" Type="http://schemas.openxmlformats.org/officeDocument/2006/relationships/oleObject"/><Relationship Id="rId2596" Target="media/image1283.wmf" Type="http://schemas.openxmlformats.org/officeDocument/2006/relationships/image"/><Relationship Id="rId2597" Target="embeddings/oleObject1307.bin" Type="http://schemas.openxmlformats.org/officeDocument/2006/relationships/oleObject"/><Relationship Id="rId2598" Target="media/image1284.wmf" Type="http://schemas.openxmlformats.org/officeDocument/2006/relationships/image"/><Relationship Id="rId2599" Target="embeddings/oleObject1308.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00" Target="media/image1285.wmf" Type="http://schemas.openxmlformats.org/officeDocument/2006/relationships/image"/><Relationship Id="rId2601" Target="embeddings/oleObject1309.bin" Type="http://schemas.openxmlformats.org/officeDocument/2006/relationships/oleObject"/><Relationship Id="rId2602" Target="media/image1286.wmf" Type="http://schemas.openxmlformats.org/officeDocument/2006/relationships/image"/><Relationship Id="rId2603" Target="embeddings/oleObject1310.bin" Type="http://schemas.openxmlformats.org/officeDocument/2006/relationships/oleObject"/><Relationship Id="rId2604" Target="media/image1287.wmf" Type="http://schemas.openxmlformats.org/officeDocument/2006/relationships/image"/><Relationship Id="rId2605" Target="embeddings/oleObject1311.bin" Type="http://schemas.openxmlformats.org/officeDocument/2006/relationships/oleObject"/><Relationship Id="rId2606" Target="media/image1288.wmf" Type="http://schemas.openxmlformats.org/officeDocument/2006/relationships/image"/><Relationship Id="rId2607" Target="embeddings/oleObject1312.bin" Type="http://schemas.openxmlformats.org/officeDocument/2006/relationships/oleObject"/><Relationship Id="rId2608" Target="embeddings/oleObject1313.bin" Type="http://schemas.openxmlformats.org/officeDocument/2006/relationships/oleObject"/><Relationship Id="rId2609" Target="embeddings/oleObject1314.bin" Type="http://schemas.openxmlformats.org/officeDocument/2006/relationships/oleObject"/><Relationship Id="rId261" Target="embeddings/oleObject125.bin" Type="http://schemas.openxmlformats.org/officeDocument/2006/relationships/oleObject"/><Relationship Id="rId2610" Target="media/image1289.wmf" Type="http://schemas.openxmlformats.org/officeDocument/2006/relationships/image"/><Relationship Id="rId2611" Target="embeddings/oleObject1315.bin" Type="http://schemas.openxmlformats.org/officeDocument/2006/relationships/oleObject"/><Relationship Id="rId2612" Target="media/image1290.wmf" Type="http://schemas.openxmlformats.org/officeDocument/2006/relationships/image"/><Relationship Id="rId2613" Target="embeddings/oleObject1316.bin" Type="http://schemas.openxmlformats.org/officeDocument/2006/relationships/oleObject"/><Relationship Id="rId2614" Target="media/image1291.wmf" Type="http://schemas.openxmlformats.org/officeDocument/2006/relationships/image"/><Relationship Id="rId2615" Target="embeddings/oleObject1317.bin" Type="http://schemas.openxmlformats.org/officeDocument/2006/relationships/oleObject"/><Relationship Id="rId2616" Target="media/image1292.wmf" Type="http://schemas.openxmlformats.org/officeDocument/2006/relationships/image"/><Relationship Id="rId2617" Target="embeddings/oleObject1318.bin" Type="http://schemas.openxmlformats.org/officeDocument/2006/relationships/oleObject"/><Relationship Id="rId2618" Target="media/image1293.wmf" Type="http://schemas.openxmlformats.org/officeDocument/2006/relationships/image"/><Relationship Id="rId2619" Target="embeddings/oleObject1319.bin" Type="http://schemas.openxmlformats.org/officeDocument/2006/relationships/oleObject"/><Relationship Id="rId262" Target="media/image130.wmf" Type="http://schemas.openxmlformats.org/officeDocument/2006/relationships/image"/><Relationship Id="rId2620" Target="media/image1294.wmf" Type="http://schemas.openxmlformats.org/officeDocument/2006/relationships/image"/><Relationship Id="rId2621" Target="embeddings/oleObject1320.bin" Type="http://schemas.openxmlformats.org/officeDocument/2006/relationships/oleObject"/><Relationship Id="rId2622" Target="embeddings/oleObject1321.bin" Type="http://schemas.openxmlformats.org/officeDocument/2006/relationships/oleObject"/><Relationship Id="rId2623" Target="embeddings/oleObject1322.bin" Type="http://schemas.openxmlformats.org/officeDocument/2006/relationships/oleObject"/><Relationship Id="rId2624" Target="embeddings/oleObject1323.bin" Type="http://schemas.openxmlformats.org/officeDocument/2006/relationships/oleObject"/><Relationship Id="rId2625" Target="embeddings/oleObject1324.bin" Type="http://schemas.openxmlformats.org/officeDocument/2006/relationships/oleObject"/><Relationship Id="rId2626" Target="embeddings/oleObject1325.bin" Type="http://schemas.openxmlformats.org/officeDocument/2006/relationships/oleObject"/><Relationship Id="rId2627" Target="media/image1295.wmf" Type="http://schemas.openxmlformats.org/officeDocument/2006/relationships/image"/><Relationship Id="rId2628" Target="embeddings/oleObject1326.bin" Type="http://schemas.openxmlformats.org/officeDocument/2006/relationships/oleObject"/><Relationship Id="rId2629" Target="media/image1296.wmf" Type="http://schemas.openxmlformats.org/officeDocument/2006/relationships/image"/><Relationship Id="rId263" Target="embeddings/oleObject126.bin" Type="http://schemas.openxmlformats.org/officeDocument/2006/relationships/oleObject"/><Relationship Id="rId2630" Target="embeddings/oleObject1327.bin" Type="http://schemas.openxmlformats.org/officeDocument/2006/relationships/oleObject"/><Relationship Id="rId2631" Target="media/image1297.wmf" Type="http://schemas.openxmlformats.org/officeDocument/2006/relationships/image"/><Relationship Id="rId2632" Target="embeddings/oleObject1328.bin" Type="http://schemas.openxmlformats.org/officeDocument/2006/relationships/oleObject"/><Relationship Id="rId2633" Target="media/image1298.wmf" Type="http://schemas.openxmlformats.org/officeDocument/2006/relationships/image"/><Relationship Id="rId2634" Target="embeddings/oleObject1329.bin" Type="http://schemas.openxmlformats.org/officeDocument/2006/relationships/oleObject"/><Relationship Id="rId2635" Target="media/image1299.wmf" Type="http://schemas.openxmlformats.org/officeDocument/2006/relationships/image"/><Relationship Id="rId2636" Target="embeddings/oleObject1330.bin" Type="http://schemas.openxmlformats.org/officeDocument/2006/relationships/oleObject"/><Relationship Id="rId2637" Target="media/image1300.wmf" Type="http://schemas.openxmlformats.org/officeDocument/2006/relationships/image"/><Relationship Id="rId2638" Target="embeddings/oleObject1331.bin" Type="http://schemas.openxmlformats.org/officeDocument/2006/relationships/oleObject"/><Relationship Id="rId2639" Target="media/image1301.wmf" Type="http://schemas.openxmlformats.org/officeDocument/2006/relationships/image"/><Relationship Id="rId264" Target="media/image131.wmf" Type="http://schemas.openxmlformats.org/officeDocument/2006/relationships/image"/><Relationship Id="rId2640" Target="embeddings/oleObject1332.bin" Type="http://schemas.openxmlformats.org/officeDocument/2006/relationships/oleObject"/><Relationship Id="rId2641" Target="media/image1302.wmf" Type="http://schemas.openxmlformats.org/officeDocument/2006/relationships/image"/><Relationship Id="rId2642" Target="embeddings/oleObject1333.bin" Type="http://schemas.openxmlformats.org/officeDocument/2006/relationships/oleObject"/><Relationship Id="rId2643" Target="media/image1303.wmf" Type="http://schemas.openxmlformats.org/officeDocument/2006/relationships/image"/><Relationship Id="rId2644" Target="embeddings/oleObject1334.bin" Type="http://schemas.openxmlformats.org/officeDocument/2006/relationships/oleObject"/><Relationship Id="rId2645" Target="media/image1304.wmf" Type="http://schemas.openxmlformats.org/officeDocument/2006/relationships/image"/><Relationship Id="rId2646" Target="embeddings/oleObject1335.bin" Type="http://schemas.openxmlformats.org/officeDocument/2006/relationships/oleObject"/><Relationship Id="rId2647" Target="media/image1305.wmf" Type="http://schemas.openxmlformats.org/officeDocument/2006/relationships/image"/><Relationship Id="rId2648" Target="embeddings/oleObject1336.bin" Type="http://schemas.openxmlformats.org/officeDocument/2006/relationships/oleObject"/><Relationship Id="rId2649" Target="media/image1306.wmf" Type="http://schemas.openxmlformats.org/officeDocument/2006/relationships/image"/><Relationship Id="rId265" Target="embeddings/oleObject127.bin" Type="http://schemas.openxmlformats.org/officeDocument/2006/relationships/oleObject"/><Relationship Id="rId2650" Target="embeddings/oleObject1337.bin" Type="http://schemas.openxmlformats.org/officeDocument/2006/relationships/oleObject"/><Relationship Id="rId2651" Target="media/image1307.wmf" Type="http://schemas.openxmlformats.org/officeDocument/2006/relationships/image"/><Relationship Id="rId2652" Target="embeddings/oleObject1338.bin" Type="http://schemas.openxmlformats.org/officeDocument/2006/relationships/oleObject"/><Relationship Id="rId2653" Target="media/image1308.wmf" Type="http://schemas.openxmlformats.org/officeDocument/2006/relationships/image"/><Relationship Id="rId2654" Target="embeddings/oleObject1339.bin" Type="http://schemas.openxmlformats.org/officeDocument/2006/relationships/oleObject"/><Relationship Id="rId2655" Target="media/image1309.wmf" Type="http://schemas.openxmlformats.org/officeDocument/2006/relationships/image"/><Relationship Id="rId2656" Target="embeddings/oleObject1340.bin" Type="http://schemas.openxmlformats.org/officeDocument/2006/relationships/oleObject"/><Relationship Id="rId2657" Target="media/image1310.wmf" Type="http://schemas.openxmlformats.org/officeDocument/2006/relationships/image"/><Relationship Id="rId2658" Target="embeddings/oleObject1341.bin" Type="http://schemas.openxmlformats.org/officeDocument/2006/relationships/oleObject"/><Relationship Id="rId2659" Target="media/image1311.wmf" Type="http://schemas.openxmlformats.org/officeDocument/2006/relationships/image"/><Relationship Id="rId266" Target="media/image132.wmf" Type="http://schemas.openxmlformats.org/officeDocument/2006/relationships/image"/><Relationship Id="rId2660" Target="embeddings/oleObject1342.bin" Type="http://schemas.openxmlformats.org/officeDocument/2006/relationships/oleObject"/><Relationship Id="rId2661" Target="media/image1312.wmf" Type="http://schemas.openxmlformats.org/officeDocument/2006/relationships/image"/><Relationship Id="rId2662" Target="embeddings/oleObject1343.bin" Type="http://schemas.openxmlformats.org/officeDocument/2006/relationships/oleObject"/><Relationship Id="rId2663" Target="embeddings/oleObject1344.bin" Type="http://schemas.openxmlformats.org/officeDocument/2006/relationships/oleObject"/><Relationship Id="rId2664" Target="embeddings/oleObject1345.bin" Type="http://schemas.openxmlformats.org/officeDocument/2006/relationships/oleObject"/><Relationship Id="rId2665" Target="embeddings/oleObject1346.bin" Type="http://schemas.openxmlformats.org/officeDocument/2006/relationships/oleObject"/><Relationship Id="rId2666" Target="embeddings/oleObject1347.bin" Type="http://schemas.openxmlformats.org/officeDocument/2006/relationships/oleObject"/><Relationship Id="rId2667" Target="embeddings/oleObject1348.bin" Type="http://schemas.openxmlformats.org/officeDocument/2006/relationships/oleObject"/><Relationship Id="rId2668" Target="embeddings/oleObject1349.bin" Type="http://schemas.openxmlformats.org/officeDocument/2006/relationships/oleObject"/><Relationship Id="rId2669" Target="embeddings/oleObject1350.bin" Type="http://schemas.openxmlformats.org/officeDocument/2006/relationships/oleObject"/><Relationship Id="rId267" Target="embeddings/oleObject128.bin" Type="http://schemas.openxmlformats.org/officeDocument/2006/relationships/oleObject"/><Relationship Id="rId2670" Target="media/image1313.wmf" Type="http://schemas.openxmlformats.org/officeDocument/2006/relationships/image"/><Relationship Id="rId2671" Target="embeddings/oleObject1351.bin" Type="http://schemas.openxmlformats.org/officeDocument/2006/relationships/oleObject"/><Relationship Id="rId2672" Target="media/image1314.wmf" Type="http://schemas.openxmlformats.org/officeDocument/2006/relationships/image"/><Relationship Id="rId2673" Target="embeddings/oleObject1352.bin" Type="http://schemas.openxmlformats.org/officeDocument/2006/relationships/oleObject"/><Relationship Id="rId2674" Target="media/image1315.wmf" Type="http://schemas.openxmlformats.org/officeDocument/2006/relationships/image"/><Relationship Id="rId2675" Target="embeddings/oleObject1353.bin" Type="http://schemas.openxmlformats.org/officeDocument/2006/relationships/oleObject"/><Relationship Id="rId2676" Target="media/image1316.wmf" Type="http://schemas.openxmlformats.org/officeDocument/2006/relationships/image"/><Relationship Id="rId2677" Target="embeddings/oleObject1354.bin" Type="http://schemas.openxmlformats.org/officeDocument/2006/relationships/oleObject"/><Relationship Id="rId2678" Target="media/image1317.wmf" Type="http://schemas.openxmlformats.org/officeDocument/2006/relationships/image"/><Relationship Id="rId2679" Target="embeddings/oleObject1355.bin" Type="http://schemas.openxmlformats.org/officeDocument/2006/relationships/oleObject"/><Relationship Id="rId268" Target="media/image133.wmf" Type="http://schemas.openxmlformats.org/officeDocument/2006/relationships/image"/><Relationship Id="rId2680" Target="media/image1318.wmf" Type="http://schemas.openxmlformats.org/officeDocument/2006/relationships/image"/><Relationship Id="rId2681" Target="embeddings/oleObject1356.bin" Type="http://schemas.openxmlformats.org/officeDocument/2006/relationships/oleObject"/><Relationship Id="rId2682" Target="media/image1319.wmf" Type="http://schemas.openxmlformats.org/officeDocument/2006/relationships/image"/><Relationship Id="rId2683" Target="embeddings/oleObject1357.bin" Type="http://schemas.openxmlformats.org/officeDocument/2006/relationships/oleObject"/><Relationship Id="rId2684" Target="media/image1320.wmf" Type="http://schemas.openxmlformats.org/officeDocument/2006/relationships/image"/><Relationship Id="rId2685" Target="embeddings/oleObject1358.bin" Type="http://schemas.openxmlformats.org/officeDocument/2006/relationships/oleObject"/><Relationship Id="rId2686" Target="media/image1321.wmf" Type="http://schemas.openxmlformats.org/officeDocument/2006/relationships/image"/><Relationship Id="rId2687" Target="embeddings/oleObject1359.bin" Type="http://schemas.openxmlformats.org/officeDocument/2006/relationships/oleObject"/><Relationship Id="rId2688" Target="media/image1322.wmf" Type="http://schemas.openxmlformats.org/officeDocument/2006/relationships/image"/><Relationship Id="rId2689" Target="embeddings/oleObject1360.bin" Type="http://schemas.openxmlformats.org/officeDocument/2006/relationships/oleObject"/><Relationship Id="rId269" Target="embeddings/oleObject129.bin" Type="http://schemas.openxmlformats.org/officeDocument/2006/relationships/oleObject"/><Relationship Id="rId2690" Target="media/image1323.wmf" Type="http://schemas.openxmlformats.org/officeDocument/2006/relationships/image"/><Relationship Id="rId2691" Target="embeddings/oleObject1361.bin" Type="http://schemas.openxmlformats.org/officeDocument/2006/relationships/oleObject"/><Relationship Id="rId2692" Target="media/image1324.wmf" Type="http://schemas.openxmlformats.org/officeDocument/2006/relationships/image"/><Relationship Id="rId2693" Target="embeddings/oleObject1362.bin" Type="http://schemas.openxmlformats.org/officeDocument/2006/relationships/oleObject"/><Relationship Id="rId2694" Target="media/image1325.wmf" Type="http://schemas.openxmlformats.org/officeDocument/2006/relationships/image"/><Relationship Id="rId2695" Target="embeddings/oleObject1363.bin" Type="http://schemas.openxmlformats.org/officeDocument/2006/relationships/oleObject"/><Relationship Id="rId2696" Target="embeddings/oleObject1364.bin" Type="http://schemas.openxmlformats.org/officeDocument/2006/relationships/oleObject"/><Relationship Id="rId2697" Target="embeddings/oleObject1365.bin" Type="http://schemas.openxmlformats.org/officeDocument/2006/relationships/oleObject"/><Relationship Id="rId2698" Target="embeddings/oleObject1366.bin" Type="http://schemas.openxmlformats.org/officeDocument/2006/relationships/oleObject"/><Relationship Id="rId2699" Target="embeddings/oleObject1367.bin" Type="http://schemas.openxmlformats.org/officeDocument/2006/relationships/oleObject"/><Relationship Id="rId27" Target="media/image11.wmf" Type="http://schemas.openxmlformats.org/officeDocument/2006/relationships/image"/><Relationship Id="rId270" Target="media/image134.wmf" Type="http://schemas.openxmlformats.org/officeDocument/2006/relationships/image"/><Relationship Id="rId2700" Target="embeddings/oleObject1368.bin" Type="http://schemas.openxmlformats.org/officeDocument/2006/relationships/oleObject"/><Relationship Id="rId2701" Target="embeddings/oleObject1369.bin" Type="http://schemas.openxmlformats.org/officeDocument/2006/relationships/oleObject"/><Relationship Id="rId2702" Target="embeddings/oleObject1370.bin" Type="http://schemas.openxmlformats.org/officeDocument/2006/relationships/oleObject"/><Relationship Id="rId2703" Target="embeddings/oleObject1371.bin" Type="http://schemas.openxmlformats.org/officeDocument/2006/relationships/oleObject"/><Relationship Id="rId2704" Target="media/image1326.wmf" Type="http://schemas.openxmlformats.org/officeDocument/2006/relationships/image"/><Relationship Id="rId2705" Target="embeddings/oleObject1372.bin" Type="http://schemas.openxmlformats.org/officeDocument/2006/relationships/oleObject"/><Relationship Id="rId2706" Target="media/image1327.wmf" Type="http://schemas.openxmlformats.org/officeDocument/2006/relationships/image"/><Relationship Id="rId2707" Target="embeddings/oleObject1373.bin" Type="http://schemas.openxmlformats.org/officeDocument/2006/relationships/oleObject"/><Relationship Id="rId2708" Target="media/image1328.wmf" Type="http://schemas.openxmlformats.org/officeDocument/2006/relationships/image"/><Relationship Id="rId2709" Target="embeddings/oleObject1374.bin" Type="http://schemas.openxmlformats.org/officeDocument/2006/relationships/oleObject"/><Relationship Id="rId271" Target="embeddings/oleObject130.bin" Type="http://schemas.openxmlformats.org/officeDocument/2006/relationships/oleObject"/><Relationship Id="rId2710" Target="media/image1329.wmf" Type="http://schemas.openxmlformats.org/officeDocument/2006/relationships/image"/><Relationship Id="rId2711" Target="embeddings/oleObject1375.bin" Type="http://schemas.openxmlformats.org/officeDocument/2006/relationships/oleObject"/><Relationship Id="rId2712" Target="media/image1330.wmf" Type="http://schemas.openxmlformats.org/officeDocument/2006/relationships/image"/><Relationship Id="rId2713" Target="embeddings/oleObject1376.bin" Type="http://schemas.openxmlformats.org/officeDocument/2006/relationships/oleObject"/><Relationship Id="rId2714" Target="media/image1331.wmf" Type="http://schemas.openxmlformats.org/officeDocument/2006/relationships/image"/><Relationship Id="rId2715" Target="embeddings/oleObject1377.bin" Type="http://schemas.openxmlformats.org/officeDocument/2006/relationships/oleObject"/><Relationship Id="rId2716" Target="media/image1332.wmf" Type="http://schemas.openxmlformats.org/officeDocument/2006/relationships/image"/><Relationship Id="rId2717" Target="embeddings/oleObject1378.bin" Type="http://schemas.openxmlformats.org/officeDocument/2006/relationships/oleObject"/><Relationship Id="rId2718" Target="media/image1333.wmf" Type="http://schemas.openxmlformats.org/officeDocument/2006/relationships/image"/><Relationship Id="rId2719" Target="embeddings/oleObject1379.bin" Type="http://schemas.openxmlformats.org/officeDocument/2006/relationships/oleObject"/><Relationship Id="rId272" Target="media/image135.wmf" Type="http://schemas.openxmlformats.org/officeDocument/2006/relationships/image"/><Relationship Id="rId2720" Target="media/image1334.wmf" Type="http://schemas.openxmlformats.org/officeDocument/2006/relationships/image"/><Relationship Id="rId2721" Target="embeddings/oleObject1380.bin" Type="http://schemas.openxmlformats.org/officeDocument/2006/relationships/oleObject"/><Relationship Id="rId2722" Target="media/image1335.wmf" Type="http://schemas.openxmlformats.org/officeDocument/2006/relationships/image"/><Relationship Id="rId2723" Target="embeddings/oleObject1381.bin" Type="http://schemas.openxmlformats.org/officeDocument/2006/relationships/oleObject"/><Relationship Id="rId2724" Target="media/image1336.wmf" Type="http://schemas.openxmlformats.org/officeDocument/2006/relationships/image"/><Relationship Id="rId2725" Target="embeddings/oleObject1382.bin" Type="http://schemas.openxmlformats.org/officeDocument/2006/relationships/oleObject"/><Relationship Id="rId2726" Target="media/image1337.wmf" Type="http://schemas.openxmlformats.org/officeDocument/2006/relationships/image"/><Relationship Id="rId2727" Target="embeddings/oleObject1383.bin" Type="http://schemas.openxmlformats.org/officeDocument/2006/relationships/oleObject"/><Relationship Id="rId2728" Target="media/image1338.wmf" Type="http://schemas.openxmlformats.org/officeDocument/2006/relationships/image"/><Relationship Id="rId2729" Target="embeddings/oleObject1384.bin" Type="http://schemas.openxmlformats.org/officeDocument/2006/relationships/oleObject"/><Relationship Id="rId273" Target="embeddings/oleObject131.bin" Type="http://schemas.openxmlformats.org/officeDocument/2006/relationships/oleObject"/><Relationship Id="rId2730" Target="embeddings/oleObject1385.bin" Type="http://schemas.openxmlformats.org/officeDocument/2006/relationships/oleObject"/><Relationship Id="rId2731" Target="embeddings/oleObject1386.bin" Type="http://schemas.openxmlformats.org/officeDocument/2006/relationships/oleObject"/><Relationship Id="rId2732" Target="embeddings/oleObject1387.bin" Type="http://schemas.openxmlformats.org/officeDocument/2006/relationships/oleObject"/><Relationship Id="rId2733" Target="embeddings/oleObject1388.bin" Type="http://schemas.openxmlformats.org/officeDocument/2006/relationships/oleObject"/><Relationship Id="rId2734" Target="embeddings/oleObject1389.bin" Type="http://schemas.openxmlformats.org/officeDocument/2006/relationships/oleObject"/><Relationship Id="rId2735" Target="embeddings/oleObject1390.bin" Type="http://schemas.openxmlformats.org/officeDocument/2006/relationships/oleObject"/><Relationship Id="rId2736" Target="media/image1339.wmf" Type="http://schemas.openxmlformats.org/officeDocument/2006/relationships/image"/><Relationship Id="rId2737" Target="embeddings/oleObject1391.bin" Type="http://schemas.openxmlformats.org/officeDocument/2006/relationships/oleObject"/><Relationship Id="rId2738" Target="media/image1340.wmf" Type="http://schemas.openxmlformats.org/officeDocument/2006/relationships/image"/><Relationship Id="rId2739" Target="embeddings/oleObject1392.bin" Type="http://schemas.openxmlformats.org/officeDocument/2006/relationships/oleObject"/><Relationship Id="rId274" Target="media/image136.wmf" Type="http://schemas.openxmlformats.org/officeDocument/2006/relationships/image"/><Relationship Id="rId2740" Target="media/image1341.wmf" Type="http://schemas.openxmlformats.org/officeDocument/2006/relationships/image"/><Relationship Id="rId2741" Target="embeddings/oleObject1393.bin" Type="http://schemas.openxmlformats.org/officeDocument/2006/relationships/oleObject"/><Relationship Id="rId2742" Target="media/image1342.wmf" Type="http://schemas.openxmlformats.org/officeDocument/2006/relationships/image"/><Relationship Id="rId2743" Target="embeddings/oleObject1394.bin" Type="http://schemas.openxmlformats.org/officeDocument/2006/relationships/oleObject"/><Relationship Id="rId2744" Target="media/image1343.wmf" Type="http://schemas.openxmlformats.org/officeDocument/2006/relationships/image"/><Relationship Id="rId2745" Target="embeddings/oleObject1395.bin" Type="http://schemas.openxmlformats.org/officeDocument/2006/relationships/oleObject"/><Relationship Id="rId2746" Target="media/image1344.wmf" Type="http://schemas.openxmlformats.org/officeDocument/2006/relationships/image"/><Relationship Id="rId2747" Target="embeddings/oleObject1396.bin" Type="http://schemas.openxmlformats.org/officeDocument/2006/relationships/oleObject"/><Relationship Id="rId2748" Target="embeddings/oleObject1397.bin" Type="http://schemas.openxmlformats.org/officeDocument/2006/relationships/oleObject"/><Relationship Id="rId2749" Target="embeddings/oleObject1398.bin" Type="http://schemas.openxmlformats.org/officeDocument/2006/relationships/oleObject"/><Relationship Id="rId275" Target="embeddings/oleObject132.bin" Type="http://schemas.openxmlformats.org/officeDocument/2006/relationships/oleObject"/><Relationship Id="rId2750" Target="embeddings/oleObject1399.bin" Type="http://schemas.openxmlformats.org/officeDocument/2006/relationships/oleObject"/><Relationship Id="rId2751" Target="embeddings/oleObject1400.bin" Type="http://schemas.openxmlformats.org/officeDocument/2006/relationships/oleObject"/><Relationship Id="rId2752" Target="embeddings/oleObject1401.bin" Type="http://schemas.openxmlformats.org/officeDocument/2006/relationships/oleObject"/><Relationship Id="rId2753" Target="media/image1345.wmf" Type="http://schemas.openxmlformats.org/officeDocument/2006/relationships/image"/><Relationship Id="rId2754" Target="embeddings/oleObject1402.bin" Type="http://schemas.openxmlformats.org/officeDocument/2006/relationships/oleObject"/><Relationship Id="rId2755" Target="media/image1346.wmf" Type="http://schemas.openxmlformats.org/officeDocument/2006/relationships/image"/><Relationship Id="rId2756" Target="embeddings/oleObject1403.bin" Type="http://schemas.openxmlformats.org/officeDocument/2006/relationships/oleObject"/><Relationship Id="rId2757" Target="embeddings/oleObject1404.bin" Type="http://schemas.openxmlformats.org/officeDocument/2006/relationships/oleObject"/><Relationship Id="rId2758" Target="embeddings/oleObject1405.bin" Type="http://schemas.openxmlformats.org/officeDocument/2006/relationships/oleObject"/><Relationship Id="rId2759" Target="embeddings/oleObject1406.bin" Type="http://schemas.openxmlformats.org/officeDocument/2006/relationships/oleObject"/><Relationship Id="rId276" Target="media/image137.wmf" Type="http://schemas.openxmlformats.org/officeDocument/2006/relationships/image"/><Relationship Id="rId2760" Target="embeddings/oleObject1407.bin" Type="http://schemas.openxmlformats.org/officeDocument/2006/relationships/oleObject"/><Relationship Id="rId2761" Target="media/image1347.wmf" Type="http://schemas.openxmlformats.org/officeDocument/2006/relationships/image"/><Relationship Id="rId2762" Target="embeddings/oleObject1408.bin" Type="http://schemas.openxmlformats.org/officeDocument/2006/relationships/oleObject"/><Relationship Id="rId2763" Target="media/image1348.wmf" Type="http://schemas.openxmlformats.org/officeDocument/2006/relationships/image"/><Relationship Id="rId2764" Target="embeddings/oleObject1409.bin" Type="http://schemas.openxmlformats.org/officeDocument/2006/relationships/oleObject"/><Relationship Id="rId2765" Target="media/image1349.wmf" Type="http://schemas.openxmlformats.org/officeDocument/2006/relationships/image"/><Relationship Id="rId2766" Target="embeddings/oleObject1410.bin" Type="http://schemas.openxmlformats.org/officeDocument/2006/relationships/oleObject"/><Relationship Id="rId2767" Target="media/image1350.wmf" Type="http://schemas.openxmlformats.org/officeDocument/2006/relationships/image"/><Relationship Id="rId2768" Target="embeddings/oleObject1411.bin" Type="http://schemas.openxmlformats.org/officeDocument/2006/relationships/oleObject"/><Relationship Id="rId2769" Target="media/image1351.wmf" Type="http://schemas.openxmlformats.org/officeDocument/2006/relationships/image"/><Relationship Id="rId277" Target="embeddings/oleObject133.bin" Type="http://schemas.openxmlformats.org/officeDocument/2006/relationships/oleObject"/><Relationship Id="rId2770" Target="embeddings/oleObject1412.bin" Type="http://schemas.openxmlformats.org/officeDocument/2006/relationships/oleObject"/><Relationship Id="rId2771" Target="media/image1352.wmf" Type="http://schemas.openxmlformats.org/officeDocument/2006/relationships/image"/><Relationship Id="rId2772" Target="embeddings/oleObject1413.bin" Type="http://schemas.openxmlformats.org/officeDocument/2006/relationships/oleObject"/><Relationship Id="rId2773" Target="media/image1353.wmf" Type="http://schemas.openxmlformats.org/officeDocument/2006/relationships/image"/><Relationship Id="rId2774" Target="embeddings/oleObject1414.bin" Type="http://schemas.openxmlformats.org/officeDocument/2006/relationships/oleObject"/><Relationship Id="rId2775" Target="media/image1354.wmf" Type="http://schemas.openxmlformats.org/officeDocument/2006/relationships/image"/><Relationship Id="rId2776" Target="embeddings/oleObject1415.bin" Type="http://schemas.openxmlformats.org/officeDocument/2006/relationships/oleObject"/><Relationship Id="rId2777" Target="media/image1355.wmf" Type="http://schemas.openxmlformats.org/officeDocument/2006/relationships/image"/><Relationship Id="rId2778" Target="embeddings/oleObject1416.bin" Type="http://schemas.openxmlformats.org/officeDocument/2006/relationships/oleObject"/><Relationship Id="rId2779" Target="media/image1356.wmf" Type="http://schemas.openxmlformats.org/officeDocument/2006/relationships/image"/><Relationship Id="rId278" Target="media/image138.wmf" Type="http://schemas.openxmlformats.org/officeDocument/2006/relationships/image"/><Relationship Id="rId2780" Target="embeddings/oleObject1417.bin" Type="http://schemas.openxmlformats.org/officeDocument/2006/relationships/oleObject"/><Relationship Id="rId2781" Target="media/image1357.wmf" Type="http://schemas.openxmlformats.org/officeDocument/2006/relationships/image"/><Relationship Id="rId2782" Target="embeddings/oleObject1418.bin" Type="http://schemas.openxmlformats.org/officeDocument/2006/relationships/oleObject"/><Relationship Id="rId2783" Target="media/image1358.wmf" Type="http://schemas.openxmlformats.org/officeDocument/2006/relationships/image"/><Relationship Id="rId2784" Target="embeddings/oleObject1419.bin" Type="http://schemas.openxmlformats.org/officeDocument/2006/relationships/oleObject"/><Relationship Id="rId2785" Target="media/image1359.wmf" Type="http://schemas.openxmlformats.org/officeDocument/2006/relationships/image"/><Relationship Id="rId2786" Target="embeddings/oleObject1420.bin" Type="http://schemas.openxmlformats.org/officeDocument/2006/relationships/oleObject"/><Relationship Id="rId2787" Target="embeddings/oleObject1421.bin" Type="http://schemas.openxmlformats.org/officeDocument/2006/relationships/oleObject"/><Relationship Id="rId2788" Target="embeddings/oleObject1422.bin" Type="http://schemas.openxmlformats.org/officeDocument/2006/relationships/oleObject"/><Relationship Id="rId2789" Target="embeddings/oleObject1423.bin" Type="http://schemas.openxmlformats.org/officeDocument/2006/relationships/oleObject"/><Relationship Id="rId279" Target="embeddings/oleObject134.bin" Type="http://schemas.openxmlformats.org/officeDocument/2006/relationships/oleObject"/><Relationship Id="rId2790" Target="embeddings/oleObject1424.bin" Type="http://schemas.openxmlformats.org/officeDocument/2006/relationships/oleObject"/><Relationship Id="rId2791" Target="embeddings/oleObject1425.bin" Type="http://schemas.openxmlformats.org/officeDocument/2006/relationships/oleObject"/><Relationship Id="rId2792" Target="embeddings/oleObject1426.bin" Type="http://schemas.openxmlformats.org/officeDocument/2006/relationships/oleObject"/><Relationship Id="rId2793" Target="embeddings/oleObject1427.bin" Type="http://schemas.openxmlformats.org/officeDocument/2006/relationships/oleObject"/><Relationship Id="rId2794" Target="embeddings/oleObject1428.bin" Type="http://schemas.openxmlformats.org/officeDocument/2006/relationships/oleObject"/><Relationship Id="rId2795" Target="media/image1360.wmf" Type="http://schemas.openxmlformats.org/officeDocument/2006/relationships/image"/><Relationship Id="rId2796" Target="embeddings/oleObject1429.bin" Type="http://schemas.openxmlformats.org/officeDocument/2006/relationships/oleObject"/><Relationship Id="rId2797" Target="embeddings/oleObject1430.bin" Type="http://schemas.openxmlformats.org/officeDocument/2006/relationships/oleObject"/><Relationship Id="rId2798" Target="embeddings/oleObject1431.bin" Type="http://schemas.openxmlformats.org/officeDocument/2006/relationships/oleObject"/><Relationship Id="rId2799" Target="media/image1361.png" Type="http://schemas.openxmlformats.org/officeDocument/2006/relationships/image"/><Relationship Id="rId28" Target="embeddings/oleObject10.bin" Type="http://schemas.openxmlformats.org/officeDocument/2006/relationships/oleObject"/><Relationship Id="rId280" Target="media/image139.wmf" Type="http://schemas.openxmlformats.org/officeDocument/2006/relationships/image"/><Relationship Id="rId2800" Target="media/image1362.wmf" Type="http://schemas.openxmlformats.org/officeDocument/2006/relationships/image"/><Relationship Id="rId2801" Target="embeddings/oleObject1432.bin" Type="http://schemas.openxmlformats.org/officeDocument/2006/relationships/oleObject"/><Relationship Id="rId2802" Target="media/image1363.wmf" Type="http://schemas.openxmlformats.org/officeDocument/2006/relationships/image"/><Relationship Id="rId2803" Target="embeddings/oleObject1433.bin" Type="http://schemas.openxmlformats.org/officeDocument/2006/relationships/oleObject"/><Relationship Id="rId2804" Target="media/image1364.wmf" Type="http://schemas.openxmlformats.org/officeDocument/2006/relationships/image"/><Relationship Id="rId2805" Target="embeddings/oleObject1434.bin" Type="http://schemas.openxmlformats.org/officeDocument/2006/relationships/oleObject"/><Relationship Id="rId2806" Target="media/image1365.wmf" Type="http://schemas.openxmlformats.org/officeDocument/2006/relationships/image"/><Relationship Id="rId2807" Target="embeddings/oleObject1435.bin" Type="http://schemas.openxmlformats.org/officeDocument/2006/relationships/oleObject"/><Relationship Id="rId2808" Target="media/image1366.wmf" Type="http://schemas.openxmlformats.org/officeDocument/2006/relationships/image"/><Relationship Id="rId2809" Target="embeddings/oleObject1436.bin" Type="http://schemas.openxmlformats.org/officeDocument/2006/relationships/oleObject"/><Relationship Id="rId281" Target="embeddings/oleObject135.bin" Type="http://schemas.openxmlformats.org/officeDocument/2006/relationships/oleObject"/><Relationship Id="rId2810" Target="media/image1367.wmf" Type="http://schemas.openxmlformats.org/officeDocument/2006/relationships/image"/><Relationship Id="rId2811" Target="embeddings/oleObject1437.bin" Type="http://schemas.openxmlformats.org/officeDocument/2006/relationships/oleObject"/><Relationship Id="rId2812" Target="media/image1368.wmf" Type="http://schemas.openxmlformats.org/officeDocument/2006/relationships/image"/><Relationship Id="rId2813" Target="embeddings/oleObject1438.bin" Type="http://schemas.openxmlformats.org/officeDocument/2006/relationships/oleObject"/><Relationship Id="rId2814" Target="media/image1369.wmf" Type="http://schemas.openxmlformats.org/officeDocument/2006/relationships/image"/><Relationship Id="rId2815" Target="embeddings/oleObject1439.bin" Type="http://schemas.openxmlformats.org/officeDocument/2006/relationships/oleObject"/><Relationship Id="rId2816" Target="media/image1370.wmf" Type="http://schemas.openxmlformats.org/officeDocument/2006/relationships/image"/><Relationship Id="rId2817" Target="embeddings/oleObject1440.bin" Type="http://schemas.openxmlformats.org/officeDocument/2006/relationships/oleObject"/><Relationship Id="rId2818" Target="media/image1371.wmf" Type="http://schemas.openxmlformats.org/officeDocument/2006/relationships/image"/><Relationship Id="rId2819" Target="embeddings/oleObject1441.bin" Type="http://schemas.openxmlformats.org/officeDocument/2006/relationships/oleObject"/><Relationship Id="rId282" Target="media/image140.wmf" Type="http://schemas.openxmlformats.org/officeDocument/2006/relationships/image"/><Relationship Id="rId2820" Target="media/image1372.wmf" Type="http://schemas.openxmlformats.org/officeDocument/2006/relationships/image"/><Relationship Id="rId2821" Target="embeddings/oleObject1442.bin" Type="http://schemas.openxmlformats.org/officeDocument/2006/relationships/oleObject"/><Relationship Id="rId2822" Target="media/image1373.wmf" Type="http://schemas.openxmlformats.org/officeDocument/2006/relationships/image"/><Relationship Id="rId2823" Target="embeddings/oleObject1443.bin" Type="http://schemas.openxmlformats.org/officeDocument/2006/relationships/oleObject"/><Relationship Id="rId2824" Target="embeddings/oleObject1444.bin" Type="http://schemas.openxmlformats.org/officeDocument/2006/relationships/oleObject"/><Relationship Id="rId2825" Target="embeddings/oleObject1445.bin" Type="http://schemas.openxmlformats.org/officeDocument/2006/relationships/oleObject"/><Relationship Id="rId2826" Target="embeddings/oleObject1446.bin" Type="http://schemas.openxmlformats.org/officeDocument/2006/relationships/oleObject"/><Relationship Id="rId2827" Target="embeddings/oleObject1447.bin" Type="http://schemas.openxmlformats.org/officeDocument/2006/relationships/oleObject"/><Relationship Id="rId2828" Target="embeddings/oleObject1448.bin" Type="http://schemas.openxmlformats.org/officeDocument/2006/relationships/oleObject"/><Relationship Id="rId2829" Target="embeddings/oleObject1449.bin" Type="http://schemas.openxmlformats.org/officeDocument/2006/relationships/oleObject"/><Relationship Id="rId283" Target="embeddings/oleObject136.bin" Type="http://schemas.openxmlformats.org/officeDocument/2006/relationships/oleObject"/><Relationship Id="rId2830" Target="media/image1374.wmf" Type="http://schemas.openxmlformats.org/officeDocument/2006/relationships/image"/><Relationship Id="rId2831" Target="embeddings/oleObject1450.bin" Type="http://schemas.openxmlformats.org/officeDocument/2006/relationships/oleObject"/><Relationship Id="rId2832" Target="media/image1375.wmf" Type="http://schemas.openxmlformats.org/officeDocument/2006/relationships/image"/><Relationship Id="rId2833" Target="embeddings/oleObject1451.bin" Type="http://schemas.openxmlformats.org/officeDocument/2006/relationships/oleObject"/><Relationship Id="rId2834" Target="media/image1376.wmf" Type="http://schemas.openxmlformats.org/officeDocument/2006/relationships/image"/><Relationship Id="rId2835" Target="embeddings/oleObject1452.bin" Type="http://schemas.openxmlformats.org/officeDocument/2006/relationships/oleObject"/><Relationship Id="rId2836" Target="media/image1377.jpeg" Type="http://schemas.openxmlformats.org/officeDocument/2006/relationships/image"/><Relationship Id="rId2837" Target="media/image1378.wmf" Type="http://schemas.openxmlformats.org/officeDocument/2006/relationships/image"/><Relationship Id="rId2838" Target="embeddings/oleObject1453.bin" Type="http://schemas.openxmlformats.org/officeDocument/2006/relationships/oleObject"/><Relationship Id="rId2839" Target="media/image1379.wmf" Type="http://schemas.openxmlformats.org/officeDocument/2006/relationships/image"/><Relationship Id="rId284" Target="media/image141.wmf" Type="http://schemas.openxmlformats.org/officeDocument/2006/relationships/image"/><Relationship Id="rId2840" Target="embeddings/oleObject1454.bin" Type="http://schemas.openxmlformats.org/officeDocument/2006/relationships/oleObject"/><Relationship Id="rId2841" Target="media/image1380.wmf" Type="http://schemas.openxmlformats.org/officeDocument/2006/relationships/image"/><Relationship Id="rId2842" Target="embeddings/oleObject1455.bin" Type="http://schemas.openxmlformats.org/officeDocument/2006/relationships/oleObject"/><Relationship Id="rId2843" Target="media/image1381.wmf" Type="http://schemas.openxmlformats.org/officeDocument/2006/relationships/image"/><Relationship Id="rId2844" Target="embeddings/oleObject1456.bin" Type="http://schemas.openxmlformats.org/officeDocument/2006/relationships/oleObject"/><Relationship Id="rId2845" Target="media/image1382.wmf" Type="http://schemas.openxmlformats.org/officeDocument/2006/relationships/image"/><Relationship Id="rId2846" Target="embeddings/oleObject1457.bin" Type="http://schemas.openxmlformats.org/officeDocument/2006/relationships/oleObject"/><Relationship Id="rId2847" Target="media/image1383.wmf" Type="http://schemas.openxmlformats.org/officeDocument/2006/relationships/image"/><Relationship Id="rId2848" Target="embeddings/oleObject1458.bin" Type="http://schemas.openxmlformats.org/officeDocument/2006/relationships/oleObject"/><Relationship Id="rId2849" Target="media/image1384.wmf" Type="http://schemas.openxmlformats.org/officeDocument/2006/relationships/image"/><Relationship Id="rId285" Target="embeddings/oleObject137.bin" Type="http://schemas.openxmlformats.org/officeDocument/2006/relationships/oleObject"/><Relationship Id="rId2850" Target="embeddings/oleObject1459.bin" Type="http://schemas.openxmlformats.org/officeDocument/2006/relationships/oleObject"/><Relationship Id="rId2851" Target="media/image1385.wmf" Type="http://schemas.openxmlformats.org/officeDocument/2006/relationships/image"/><Relationship Id="rId2852" Target="embeddings/oleObject1460.bin" Type="http://schemas.openxmlformats.org/officeDocument/2006/relationships/oleObject"/><Relationship Id="rId2853" Target="media/image1386.wmf" Type="http://schemas.openxmlformats.org/officeDocument/2006/relationships/image"/><Relationship Id="rId2854" Target="embeddings/oleObject1461.bin" Type="http://schemas.openxmlformats.org/officeDocument/2006/relationships/oleObject"/><Relationship Id="rId2855" Target="media/image1387.wmf" Type="http://schemas.openxmlformats.org/officeDocument/2006/relationships/image"/><Relationship Id="rId2856" Target="embeddings/oleObject1462.bin" Type="http://schemas.openxmlformats.org/officeDocument/2006/relationships/oleObject"/><Relationship Id="rId2857" Target="media/image1388.wmf" Type="http://schemas.openxmlformats.org/officeDocument/2006/relationships/image"/><Relationship Id="rId2858" Target="embeddings/oleObject1463.bin" Type="http://schemas.openxmlformats.org/officeDocument/2006/relationships/oleObject"/><Relationship Id="rId2859" Target="media/image1389.wmf" Type="http://schemas.openxmlformats.org/officeDocument/2006/relationships/image"/><Relationship Id="rId286" Target="media/image142.wmf" Type="http://schemas.openxmlformats.org/officeDocument/2006/relationships/image"/><Relationship Id="rId2860" Target="embeddings/oleObject1464.bin" Type="http://schemas.openxmlformats.org/officeDocument/2006/relationships/oleObject"/><Relationship Id="rId2861" Target="media/image1390.wmf" Type="http://schemas.openxmlformats.org/officeDocument/2006/relationships/image"/><Relationship Id="rId2862" Target="embeddings/oleObject1465.bin" Type="http://schemas.openxmlformats.org/officeDocument/2006/relationships/oleObject"/><Relationship Id="rId2863" Target="media/image1391.wmf" Type="http://schemas.openxmlformats.org/officeDocument/2006/relationships/image"/><Relationship Id="rId2864" Target="embeddings/oleObject1466.bin" Type="http://schemas.openxmlformats.org/officeDocument/2006/relationships/oleObject"/><Relationship Id="rId2865" Target="media/image1392.wmf" Type="http://schemas.openxmlformats.org/officeDocument/2006/relationships/image"/><Relationship Id="rId2866" Target="embeddings/oleObject1467.bin" Type="http://schemas.openxmlformats.org/officeDocument/2006/relationships/oleObject"/><Relationship Id="rId2867" Target="media/image1393.wmf" Type="http://schemas.openxmlformats.org/officeDocument/2006/relationships/image"/><Relationship Id="rId2868" Target="embeddings/oleObject1468.bin" Type="http://schemas.openxmlformats.org/officeDocument/2006/relationships/oleObject"/><Relationship Id="rId2869" Target="embeddings/oleObject1469.bin" Type="http://schemas.openxmlformats.org/officeDocument/2006/relationships/oleObject"/><Relationship Id="rId287" Target="embeddings/oleObject138.bin" Type="http://schemas.openxmlformats.org/officeDocument/2006/relationships/oleObject"/><Relationship Id="rId2870" Target="embeddings/oleObject1470.bin" Type="http://schemas.openxmlformats.org/officeDocument/2006/relationships/oleObject"/><Relationship Id="rId2871" Target="embeddings/oleObject1471.bin" Type="http://schemas.openxmlformats.org/officeDocument/2006/relationships/oleObject"/><Relationship Id="rId2872" Target="embeddings/oleObject1472.bin" Type="http://schemas.openxmlformats.org/officeDocument/2006/relationships/oleObject"/><Relationship Id="rId2873" Target="embeddings/oleObject1473.bin" Type="http://schemas.openxmlformats.org/officeDocument/2006/relationships/oleObject"/><Relationship Id="rId2874" Target="embeddings/oleObject1474.bin" Type="http://schemas.openxmlformats.org/officeDocument/2006/relationships/oleObject"/><Relationship Id="rId2875" Target="embeddings/oleObject1475.bin" Type="http://schemas.openxmlformats.org/officeDocument/2006/relationships/oleObject"/><Relationship Id="rId2876" Target="embeddings/oleObject1476.bin" Type="http://schemas.openxmlformats.org/officeDocument/2006/relationships/oleObject"/><Relationship Id="rId2877" Target="embeddings/oleObject1477.bin" Type="http://schemas.openxmlformats.org/officeDocument/2006/relationships/oleObject"/><Relationship Id="rId2878" Target="media/image1394.wmf" Type="http://schemas.openxmlformats.org/officeDocument/2006/relationships/image"/><Relationship Id="rId2879" Target="embeddings/oleObject1478.bin" Type="http://schemas.openxmlformats.org/officeDocument/2006/relationships/oleObject"/><Relationship Id="rId288" Target="media/image143.wmf" Type="http://schemas.openxmlformats.org/officeDocument/2006/relationships/image"/><Relationship Id="rId2880" Target="media/image1395.png" Type="http://schemas.openxmlformats.org/officeDocument/2006/relationships/image"/><Relationship Id="rId2881" Target="media/image1396.wmf" Type="http://schemas.openxmlformats.org/officeDocument/2006/relationships/image"/><Relationship Id="rId2882" Target="embeddings/oleObject1479.bin" Type="http://schemas.openxmlformats.org/officeDocument/2006/relationships/oleObject"/><Relationship Id="rId2883" Target="media/image1397.wmf" Type="http://schemas.openxmlformats.org/officeDocument/2006/relationships/image"/><Relationship Id="rId2884" Target="embeddings/oleObject1480.bin" Type="http://schemas.openxmlformats.org/officeDocument/2006/relationships/oleObject"/><Relationship Id="rId2885" Target="media/image1398.wmf" Type="http://schemas.openxmlformats.org/officeDocument/2006/relationships/image"/><Relationship Id="rId2886" Target="embeddings/oleObject1481.bin" Type="http://schemas.openxmlformats.org/officeDocument/2006/relationships/oleObject"/><Relationship Id="rId2887" Target="media/image1399.wmf" Type="http://schemas.openxmlformats.org/officeDocument/2006/relationships/image"/><Relationship Id="rId2888" Target="embeddings/oleObject1482.bin" Type="http://schemas.openxmlformats.org/officeDocument/2006/relationships/oleObject"/><Relationship Id="rId2889" Target="media/image1400.wmf" Type="http://schemas.openxmlformats.org/officeDocument/2006/relationships/image"/><Relationship Id="rId289" Target="embeddings/oleObject139.bin" Type="http://schemas.openxmlformats.org/officeDocument/2006/relationships/oleObject"/><Relationship Id="rId2890" Target="embeddings/oleObject1483.bin" Type="http://schemas.openxmlformats.org/officeDocument/2006/relationships/oleObject"/><Relationship Id="rId2891" Target="media/image1401.wmf" Type="http://schemas.openxmlformats.org/officeDocument/2006/relationships/image"/><Relationship Id="rId2892" Target="embeddings/oleObject1484.bin" Type="http://schemas.openxmlformats.org/officeDocument/2006/relationships/oleObject"/><Relationship Id="rId2893" Target="media/image1402.wmf" Type="http://schemas.openxmlformats.org/officeDocument/2006/relationships/image"/><Relationship Id="rId2894" Target="embeddings/oleObject1485.bin" Type="http://schemas.openxmlformats.org/officeDocument/2006/relationships/oleObject"/><Relationship Id="rId2895" Target="media/image1403.wmf" Type="http://schemas.openxmlformats.org/officeDocument/2006/relationships/image"/><Relationship Id="rId2896" Target="embeddings/oleObject1486.bin" Type="http://schemas.openxmlformats.org/officeDocument/2006/relationships/oleObject"/><Relationship Id="rId2897" Target="media/image1404.wmf" Type="http://schemas.openxmlformats.org/officeDocument/2006/relationships/image"/><Relationship Id="rId2898" Target="embeddings/oleObject1487.bin" Type="http://schemas.openxmlformats.org/officeDocument/2006/relationships/oleObject"/><Relationship Id="rId2899" Target="media/image1405.wmf" Type="http://schemas.openxmlformats.org/officeDocument/2006/relationships/image"/><Relationship Id="rId29" Target="media/image12.wmf" Type="http://schemas.openxmlformats.org/officeDocument/2006/relationships/image"/><Relationship Id="rId290" Target="media/image144.wmf" Type="http://schemas.openxmlformats.org/officeDocument/2006/relationships/image"/><Relationship Id="rId2900" Target="embeddings/oleObject1488.bin" Type="http://schemas.openxmlformats.org/officeDocument/2006/relationships/oleObject"/><Relationship Id="rId2901" Target="media/image1406.wmf" Type="http://schemas.openxmlformats.org/officeDocument/2006/relationships/image"/><Relationship Id="rId2902" Target="embeddings/oleObject1489.bin" Type="http://schemas.openxmlformats.org/officeDocument/2006/relationships/oleObject"/><Relationship Id="rId2903" Target="media/image1407.wmf" Type="http://schemas.openxmlformats.org/officeDocument/2006/relationships/image"/><Relationship Id="rId2904" Target="embeddings/oleObject1490.bin" Type="http://schemas.openxmlformats.org/officeDocument/2006/relationships/oleObject"/><Relationship Id="rId2905" Target="media/image1408.wmf" Type="http://schemas.openxmlformats.org/officeDocument/2006/relationships/image"/><Relationship Id="rId2906" Target="embeddings/oleObject1491.bin" Type="http://schemas.openxmlformats.org/officeDocument/2006/relationships/oleObject"/><Relationship Id="rId2907" Target="embeddings/oleObject1492.bin" Type="http://schemas.openxmlformats.org/officeDocument/2006/relationships/oleObject"/><Relationship Id="rId2908" Target="embeddings/oleObject1493.bin" Type="http://schemas.openxmlformats.org/officeDocument/2006/relationships/oleObject"/><Relationship Id="rId2909" Target="embeddings/oleObject1494.bin" Type="http://schemas.openxmlformats.org/officeDocument/2006/relationships/oleObject"/><Relationship Id="rId291" Target="embeddings/oleObject140.bin" Type="http://schemas.openxmlformats.org/officeDocument/2006/relationships/oleObject"/><Relationship Id="rId2910" Target="embeddings/oleObject1495.bin" Type="http://schemas.openxmlformats.org/officeDocument/2006/relationships/oleObject"/><Relationship Id="rId2911" Target="embeddings/oleObject1496.bin" Type="http://schemas.openxmlformats.org/officeDocument/2006/relationships/oleObject"/><Relationship Id="rId2912" Target="embeddings/oleObject1497.bin" Type="http://schemas.openxmlformats.org/officeDocument/2006/relationships/oleObject"/><Relationship Id="rId2913" Target="media/image1409.wmf" Type="http://schemas.openxmlformats.org/officeDocument/2006/relationships/image"/><Relationship Id="rId2914" Target="embeddings/oleObject1498.bin" Type="http://schemas.openxmlformats.org/officeDocument/2006/relationships/oleObject"/><Relationship Id="rId2915" Target="media/image1410.wmf" Type="http://schemas.openxmlformats.org/officeDocument/2006/relationships/image"/><Relationship Id="rId2916" Target="embeddings/oleObject1499.bin" Type="http://schemas.openxmlformats.org/officeDocument/2006/relationships/oleObject"/><Relationship Id="rId2917" Target="media/image1411.wmf" Type="http://schemas.openxmlformats.org/officeDocument/2006/relationships/image"/><Relationship Id="rId2918" Target="embeddings/oleObject1500.bin" Type="http://schemas.openxmlformats.org/officeDocument/2006/relationships/oleObject"/><Relationship Id="rId2919" Target="media/image1412.wmf" Type="http://schemas.openxmlformats.org/officeDocument/2006/relationships/image"/><Relationship Id="rId292" Target="media/image145.wmf" Type="http://schemas.openxmlformats.org/officeDocument/2006/relationships/image"/><Relationship Id="rId2920" Target="embeddings/oleObject1501.bin" Type="http://schemas.openxmlformats.org/officeDocument/2006/relationships/oleObject"/><Relationship Id="rId2921" Target="media/image1413.wmf" Type="http://schemas.openxmlformats.org/officeDocument/2006/relationships/image"/><Relationship Id="rId2922" Target="embeddings/oleObject1502.bin" Type="http://schemas.openxmlformats.org/officeDocument/2006/relationships/oleObject"/><Relationship Id="rId2923" Target="media/image1414.wmf" Type="http://schemas.openxmlformats.org/officeDocument/2006/relationships/image"/><Relationship Id="rId2924" Target="embeddings/oleObject1503.bin" Type="http://schemas.openxmlformats.org/officeDocument/2006/relationships/oleObject"/><Relationship Id="rId2925" Target="embeddings/oleObject1504.bin" Type="http://schemas.openxmlformats.org/officeDocument/2006/relationships/oleObject"/><Relationship Id="rId2926" Target="media/image1415.wmf" Type="http://schemas.openxmlformats.org/officeDocument/2006/relationships/image"/><Relationship Id="rId2927" Target="embeddings/oleObject1505.bin" Type="http://schemas.openxmlformats.org/officeDocument/2006/relationships/oleObject"/><Relationship Id="rId2928" Target="media/image1416.wmf" Type="http://schemas.openxmlformats.org/officeDocument/2006/relationships/image"/><Relationship Id="rId2929" Target="embeddings/oleObject1506.bin" Type="http://schemas.openxmlformats.org/officeDocument/2006/relationships/oleObject"/><Relationship Id="rId293" Target="embeddings/oleObject141.bin" Type="http://schemas.openxmlformats.org/officeDocument/2006/relationships/oleObject"/><Relationship Id="rId2930" Target="media/image1417.png" Type="http://schemas.openxmlformats.org/officeDocument/2006/relationships/image"/><Relationship Id="rId2931" Target="media/image1418.wmf" Type="http://schemas.openxmlformats.org/officeDocument/2006/relationships/image"/><Relationship Id="rId2932" Target="embeddings/oleObject1507.bin" Type="http://schemas.openxmlformats.org/officeDocument/2006/relationships/oleObject"/><Relationship Id="rId2933" Target="media/image1419.wmf" Type="http://schemas.openxmlformats.org/officeDocument/2006/relationships/image"/><Relationship Id="rId2934" Target="embeddings/oleObject1508.bin" Type="http://schemas.openxmlformats.org/officeDocument/2006/relationships/oleObject"/><Relationship Id="rId2935" Target="media/image1420.wmf" Type="http://schemas.openxmlformats.org/officeDocument/2006/relationships/image"/><Relationship Id="rId2936" Target="embeddings/oleObject1509.bin" Type="http://schemas.openxmlformats.org/officeDocument/2006/relationships/oleObject"/><Relationship Id="rId2937" Target="media/image1421.wmf" Type="http://schemas.openxmlformats.org/officeDocument/2006/relationships/image"/><Relationship Id="rId2938" Target="embeddings/oleObject1510.bin" Type="http://schemas.openxmlformats.org/officeDocument/2006/relationships/oleObject"/><Relationship Id="rId2939" Target="media/image1422.wmf" Type="http://schemas.openxmlformats.org/officeDocument/2006/relationships/image"/><Relationship Id="rId294" Target="media/image146.wmf" Type="http://schemas.openxmlformats.org/officeDocument/2006/relationships/image"/><Relationship Id="rId2940" Target="embeddings/oleObject1511.bin" Type="http://schemas.openxmlformats.org/officeDocument/2006/relationships/oleObject"/><Relationship Id="rId2941" Target="embeddings/oleObject1512.bin" Type="http://schemas.openxmlformats.org/officeDocument/2006/relationships/oleObject"/><Relationship Id="rId2942" Target="embeddings/oleObject1513.bin" Type="http://schemas.openxmlformats.org/officeDocument/2006/relationships/oleObject"/><Relationship Id="rId2943" Target="embeddings/oleObject1514.bin" Type="http://schemas.openxmlformats.org/officeDocument/2006/relationships/oleObject"/><Relationship Id="rId2944" Target="embeddings/oleObject1515.bin" Type="http://schemas.openxmlformats.org/officeDocument/2006/relationships/oleObject"/><Relationship Id="rId2945" Target="embeddings/oleObject1516.bin" Type="http://schemas.openxmlformats.org/officeDocument/2006/relationships/oleObject"/><Relationship Id="rId2946" Target="embeddings/oleObject1517.bin" Type="http://schemas.openxmlformats.org/officeDocument/2006/relationships/oleObject"/><Relationship Id="rId2947" Target="embeddings/oleObject1518.bin" Type="http://schemas.openxmlformats.org/officeDocument/2006/relationships/oleObject"/><Relationship Id="rId2948" Target="embeddings/oleObject1519.bin" Type="http://schemas.openxmlformats.org/officeDocument/2006/relationships/oleObject"/><Relationship Id="rId2949" Target="embeddings/oleObject1520.bin" Type="http://schemas.openxmlformats.org/officeDocument/2006/relationships/oleObject"/><Relationship Id="rId295" Target="embeddings/oleObject142.bin" Type="http://schemas.openxmlformats.org/officeDocument/2006/relationships/oleObject"/><Relationship Id="rId2950" Target="media/image1423.wmf" Type="http://schemas.openxmlformats.org/officeDocument/2006/relationships/image"/><Relationship Id="rId2951" Target="embeddings/oleObject1521.bin" Type="http://schemas.openxmlformats.org/officeDocument/2006/relationships/oleObject"/><Relationship Id="rId2952" Target="media/image1424.wmf" Type="http://schemas.openxmlformats.org/officeDocument/2006/relationships/image"/><Relationship Id="rId2953" Target="embeddings/oleObject1522.bin" Type="http://schemas.openxmlformats.org/officeDocument/2006/relationships/oleObject"/><Relationship Id="rId2954" Target="media/image1425.jpeg" Type="http://schemas.openxmlformats.org/officeDocument/2006/relationships/image"/><Relationship Id="rId2955" Target="media/image1426.wmf" Type="http://schemas.openxmlformats.org/officeDocument/2006/relationships/image"/><Relationship Id="rId2956" Target="embeddings/oleObject1523.bin" Type="http://schemas.openxmlformats.org/officeDocument/2006/relationships/oleObject"/><Relationship Id="rId2957" Target="media/image1427.wmf" Type="http://schemas.openxmlformats.org/officeDocument/2006/relationships/image"/><Relationship Id="rId2958" Target="embeddings/oleObject1524.bin" Type="http://schemas.openxmlformats.org/officeDocument/2006/relationships/oleObject"/><Relationship Id="rId2959" Target="media/image1428.wmf" Type="http://schemas.openxmlformats.org/officeDocument/2006/relationships/image"/><Relationship Id="rId296" Target="media/image147.wmf" Type="http://schemas.openxmlformats.org/officeDocument/2006/relationships/image"/><Relationship Id="rId2960" Target="embeddings/oleObject1525.bin" Type="http://schemas.openxmlformats.org/officeDocument/2006/relationships/oleObject"/><Relationship Id="rId2961" Target="media/image1429.wmf" Type="http://schemas.openxmlformats.org/officeDocument/2006/relationships/image"/><Relationship Id="rId2962" Target="embeddings/oleObject1526.bin" Type="http://schemas.openxmlformats.org/officeDocument/2006/relationships/oleObject"/><Relationship Id="rId2963" Target="media/image1430.wmf" Type="http://schemas.openxmlformats.org/officeDocument/2006/relationships/image"/><Relationship Id="rId2964" Target="embeddings/oleObject1527.bin" Type="http://schemas.openxmlformats.org/officeDocument/2006/relationships/oleObject"/><Relationship Id="rId2965" Target="embeddings/oleObject1528.bin" Type="http://schemas.openxmlformats.org/officeDocument/2006/relationships/oleObject"/><Relationship Id="rId2966" Target="embeddings/oleObject1529.bin" Type="http://schemas.openxmlformats.org/officeDocument/2006/relationships/oleObject"/><Relationship Id="rId2967" Target="embeddings/oleObject1530.bin" Type="http://schemas.openxmlformats.org/officeDocument/2006/relationships/oleObject"/><Relationship Id="rId2968" Target="media/image1431.wmf" Type="http://schemas.openxmlformats.org/officeDocument/2006/relationships/image"/><Relationship Id="rId2969" Target="embeddings/oleObject1531.bin" Type="http://schemas.openxmlformats.org/officeDocument/2006/relationships/oleObject"/><Relationship Id="rId297" Target="embeddings/oleObject143.bin" Type="http://schemas.openxmlformats.org/officeDocument/2006/relationships/oleObject"/><Relationship Id="rId2970" Target="media/image1432.wmf" Type="http://schemas.openxmlformats.org/officeDocument/2006/relationships/image"/><Relationship Id="rId2971" Target="embeddings/oleObject1532.bin" Type="http://schemas.openxmlformats.org/officeDocument/2006/relationships/oleObject"/><Relationship Id="rId2972" Target="media/image1433.wmf" Type="http://schemas.openxmlformats.org/officeDocument/2006/relationships/image"/><Relationship Id="rId2973" Target="embeddings/oleObject1533.bin" Type="http://schemas.openxmlformats.org/officeDocument/2006/relationships/oleObject"/><Relationship Id="rId2974" Target="media/image1434.wmf" Type="http://schemas.openxmlformats.org/officeDocument/2006/relationships/image"/><Relationship Id="rId2975" Target="embeddings/oleObject1534.bin" Type="http://schemas.openxmlformats.org/officeDocument/2006/relationships/oleObject"/><Relationship Id="rId2976" Target="media/image1435.wmf" Type="http://schemas.openxmlformats.org/officeDocument/2006/relationships/image"/><Relationship Id="rId2977" Target="embeddings/oleObject1535.bin" Type="http://schemas.openxmlformats.org/officeDocument/2006/relationships/oleObject"/><Relationship Id="rId2978" Target="media/image1436.wmf" Type="http://schemas.openxmlformats.org/officeDocument/2006/relationships/image"/><Relationship Id="rId2979" Target="embeddings/oleObject1536.bin" Type="http://schemas.openxmlformats.org/officeDocument/2006/relationships/oleObject"/><Relationship Id="rId298" Target="media/image148.wmf" Type="http://schemas.openxmlformats.org/officeDocument/2006/relationships/image"/><Relationship Id="rId2980" Target="media/image1437.wmf" Type="http://schemas.openxmlformats.org/officeDocument/2006/relationships/image"/><Relationship Id="rId2981" Target="embeddings/oleObject1537.bin" Type="http://schemas.openxmlformats.org/officeDocument/2006/relationships/oleObject"/><Relationship Id="rId2982" Target="media/image1438.wmf" Type="http://schemas.openxmlformats.org/officeDocument/2006/relationships/image"/><Relationship Id="rId2983" Target="embeddings/oleObject1538.bin" Type="http://schemas.openxmlformats.org/officeDocument/2006/relationships/oleObject"/><Relationship Id="rId2984" Target="media/image1439.wmf" Type="http://schemas.openxmlformats.org/officeDocument/2006/relationships/image"/><Relationship Id="rId2985" Target="embeddings/oleObject1539.bin" Type="http://schemas.openxmlformats.org/officeDocument/2006/relationships/oleObject"/><Relationship Id="rId2986" Target="media/image1440.wmf" Type="http://schemas.openxmlformats.org/officeDocument/2006/relationships/image"/><Relationship Id="rId2987" Target="embeddings/oleObject1540.bin" Type="http://schemas.openxmlformats.org/officeDocument/2006/relationships/oleObject"/><Relationship Id="rId2988" Target="media/image1441.wmf" Type="http://schemas.openxmlformats.org/officeDocument/2006/relationships/image"/><Relationship Id="rId2989" Target="embeddings/oleObject1541.bin" Type="http://schemas.openxmlformats.org/officeDocument/2006/relationships/oleObject"/><Relationship Id="rId299" Target="embeddings/oleObject144.bin" Type="http://schemas.openxmlformats.org/officeDocument/2006/relationships/oleObject"/><Relationship Id="rId2990" Target="embeddings/oleObject1542.bin" Type="http://schemas.openxmlformats.org/officeDocument/2006/relationships/oleObject"/><Relationship Id="rId2991" Target="media/image1442.wmf" Type="http://schemas.openxmlformats.org/officeDocument/2006/relationships/image"/><Relationship Id="rId2992" Target="embeddings/oleObject1543.bin" Type="http://schemas.openxmlformats.org/officeDocument/2006/relationships/oleObject"/><Relationship Id="rId2993" Target="media/image1443.wmf" Type="http://schemas.openxmlformats.org/officeDocument/2006/relationships/image"/><Relationship Id="rId2994" Target="embeddings/oleObject1544.bin" Type="http://schemas.openxmlformats.org/officeDocument/2006/relationships/oleObject"/><Relationship Id="rId2995" Target="media/image1444.wmf" Type="http://schemas.openxmlformats.org/officeDocument/2006/relationships/image"/><Relationship Id="rId2996" Target="embeddings/oleObject1545.bin" Type="http://schemas.openxmlformats.org/officeDocument/2006/relationships/oleObject"/><Relationship Id="rId2997" Target="media/image1445.wmf" Type="http://schemas.openxmlformats.org/officeDocument/2006/relationships/image"/><Relationship Id="rId2998" Target="embeddings/oleObject1546.bin" Type="http://schemas.openxmlformats.org/officeDocument/2006/relationships/oleObject"/><Relationship Id="rId2999" Target="media/image1446.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media/image149.wmf" Type="http://schemas.openxmlformats.org/officeDocument/2006/relationships/image"/><Relationship Id="rId3000" Target="embeddings/oleObject1547.bin" Type="http://schemas.openxmlformats.org/officeDocument/2006/relationships/oleObject"/><Relationship Id="rId3001" Target="media/image1447.jpeg" Type="http://schemas.openxmlformats.org/officeDocument/2006/relationships/image"/><Relationship Id="rId3002" Target="media/image1448.wmf" Type="http://schemas.openxmlformats.org/officeDocument/2006/relationships/image"/><Relationship Id="rId3003" Target="embeddings/oleObject1548.bin" Type="http://schemas.openxmlformats.org/officeDocument/2006/relationships/oleObject"/><Relationship Id="rId3004" Target="media/image1449.wmf" Type="http://schemas.openxmlformats.org/officeDocument/2006/relationships/image"/><Relationship Id="rId3005" Target="embeddings/oleObject1549.bin" Type="http://schemas.openxmlformats.org/officeDocument/2006/relationships/oleObject"/><Relationship Id="rId3006" Target="media/image1450.wmf" Type="http://schemas.openxmlformats.org/officeDocument/2006/relationships/image"/><Relationship Id="rId3007" Target="embeddings/oleObject1550.bin" Type="http://schemas.openxmlformats.org/officeDocument/2006/relationships/oleObject"/><Relationship Id="rId3008" Target="embeddings/oleObject1551.bin" Type="http://schemas.openxmlformats.org/officeDocument/2006/relationships/oleObject"/><Relationship Id="rId3009" Target="embeddings/oleObject1552.bin" Type="http://schemas.openxmlformats.org/officeDocument/2006/relationships/oleObject"/><Relationship Id="rId301" Target="embeddings/oleObject145.bin" Type="http://schemas.openxmlformats.org/officeDocument/2006/relationships/oleObject"/><Relationship Id="rId3010" Target="embeddings/oleObject1553.bin" Type="http://schemas.openxmlformats.org/officeDocument/2006/relationships/oleObject"/><Relationship Id="rId3011" Target="embeddings/oleObject1554.bin" Type="http://schemas.openxmlformats.org/officeDocument/2006/relationships/oleObject"/><Relationship Id="rId3012" Target="embeddings/oleObject1555.bin" Type="http://schemas.openxmlformats.org/officeDocument/2006/relationships/oleObject"/><Relationship Id="rId3013" Target="embeddings/oleObject1556.bin" Type="http://schemas.openxmlformats.org/officeDocument/2006/relationships/oleObject"/><Relationship Id="rId3014" Target="media/image1451.wmf" Type="http://schemas.openxmlformats.org/officeDocument/2006/relationships/image"/><Relationship Id="rId3015" Target="embeddings/oleObject1557.bin" Type="http://schemas.openxmlformats.org/officeDocument/2006/relationships/oleObject"/><Relationship Id="rId3016" Target="media/image1452.wmf" Type="http://schemas.openxmlformats.org/officeDocument/2006/relationships/image"/><Relationship Id="rId3017" Target="embeddings/oleObject1558.bin" Type="http://schemas.openxmlformats.org/officeDocument/2006/relationships/oleObject"/><Relationship Id="rId3018" Target="media/image1453.wmf" Type="http://schemas.openxmlformats.org/officeDocument/2006/relationships/image"/><Relationship Id="rId3019" Target="embeddings/oleObject1559.bin" Type="http://schemas.openxmlformats.org/officeDocument/2006/relationships/oleObject"/><Relationship Id="rId302" Target="media/image150.wmf" Type="http://schemas.openxmlformats.org/officeDocument/2006/relationships/image"/><Relationship Id="rId3020" Target="media/image1454.wmf" Type="http://schemas.openxmlformats.org/officeDocument/2006/relationships/image"/><Relationship Id="rId3021" Target="embeddings/oleObject1560.bin" Type="http://schemas.openxmlformats.org/officeDocument/2006/relationships/oleObject"/><Relationship Id="rId3022" Target="media/image1455.wmf" Type="http://schemas.openxmlformats.org/officeDocument/2006/relationships/image"/><Relationship Id="rId3023" Target="embeddings/oleObject1561.bin" Type="http://schemas.openxmlformats.org/officeDocument/2006/relationships/oleObject"/><Relationship Id="rId3024" Target="media/image1456.wmf" Type="http://schemas.openxmlformats.org/officeDocument/2006/relationships/image"/><Relationship Id="rId3025" Target="embeddings/oleObject1562.bin" Type="http://schemas.openxmlformats.org/officeDocument/2006/relationships/oleObject"/><Relationship Id="rId3026" Target="media/image1457.wmf" Type="http://schemas.openxmlformats.org/officeDocument/2006/relationships/image"/><Relationship Id="rId3027" Target="embeddings/oleObject1563.bin" Type="http://schemas.openxmlformats.org/officeDocument/2006/relationships/oleObject"/><Relationship Id="rId3028" Target="media/image1458.wmf" Type="http://schemas.openxmlformats.org/officeDocument/2006/relationships/image"/><Relationship Id="rId3029" Target="embeddings/oleObject1564.bin" Type="http://schemas.openxmlformats.org/officeDocument/2006/relationships/oleObject"/><Relationship Id="rId303" Target="embeddings/oleObject146.bin" Type="http://schemas.openxmlformats.org/officeDocument/2006/relationships/oleObject"/><Relationship Id="rId3030" Target="media/image1459.wmf" Type="http://schemas.openxmlformats.org/officeDocument/2006/relationships/image"/><Relationship Id="rId3031" Target="embeddings/oleObject1565.bin" Type="http://schemas.openxmlformats.org/officeDocument/2006/relationships/oleObject"/><Relationship Id="rId3032" Target="media/image1460.wmf" Type="http://schemas.openxmlformats.org/officeDocument/2006/relationships/image"/><Relationship Id="rId3033" Target="embeddings/oleObject1566.bin" Type="http://schemas.openxmlformats.org/officeDocument/2006/relationships/oleObject"/><Relationship Id="rId3034" Target="media/image1461.wmf" Type="http://schemas.openxmlformats.org/officeDocument/2006/relationships/image"/><Relationship Id="rId3035" Target="embeddings/oleObject1567.bin" Type="http://schemas.openxmlformats.org/officeDocument/2006/relationships/oleObject"/><Relationship Id="rId3036" Target="media/image1462.wmf" Type="http://schemas.openxmlformats.org/officeDocument/2006/relationships/image"/><Relationship Id="rId3037" Target="embeddings/oleObject1568.bin" Type="http://schemas.openxmlformats.org/officeDocument/2006/relationships/oleObject"/><Relationship Id="rId3038" Target="media/image1463.wmf" Type="http://schemas.openxmlformats.org/officeDocument/2006/relationships/image"/><Relationship Id="rId3039" Target="embeddings/oleObject1569.bin" Type="http://schemas.openxmlformats.org/officeDocument/2006/relationships/oleObject"/><Relationship Id="rId304" Target="media/image151.wmf" Type="http://schemas.openxmlformats.org/officeDocument/2006/relationships/image"/><Relationship Id="rId3040" Target="media/image1464.wmf" Type="http://schemas.openxmlformats.org/officeDocument/2006/relationships/image"/><Relationship Id="rId3041" Target="embeddings/oleObject1570.bin" Type="http://schemas.openxmlformats.org/officeDocument/2006/relationships/oleObject"/><Relationship Id="rId3042" Target="media/image1465.wmf" Type="http://schemas.openxmlformats.org/officeDocument/2006/relationships/image"/><Relationship Id="rId3043" Target="embeddings/oleObject1571.bin" Type="http://schemas.openxmlformats.org/officeDocument/2006/relationships/oleObject"/><Relationship Id="rId3044" Target="media/image1466.wmf" Type="http://schemas.openxmlformats.org/officeDocument/2006/relationships/image"/><Relationship Id="rId3045" Target="embeddings/oleObject1572.bin" Type="http://schemas.openxmlformats.org/officeDocument/2006/relationships/oleObject"/><Relationship Id="rId3046" Target="media/image1467.wmf" Type="http://schemas.openxmlformats.org/officeDocument/2006/relationships/image"/><Relationship Id="rId3047" Target="embeddings/oleObject1573.bin" Type="http://schemas.openxmlformats.org/officeDocument/2006/relationships/oleObject"/><Relationship Id="rId3048" Target="media/image1468.wmf" Type="http://schemas.openxmlformats.org/officeDocument/2006/relationships/image"/><Relationship Id="rId3049" Target="embeddings/oleObject1574.bin" Type="http://schemas.openxmlformats.org/officeDocument/2006/relationships/oleObject"/><Relationship Id="rId305" Target="embeddings/oleObject147.bin" Type="http://schemas.openxmlformats.org/officeDocument/2006/relationships/oleObject"/><Relationship Id="rId3050" Target="media/image1469.wmf" Type="http://schemas.openxmlformats.org/officeDocument/2006/relationships/image"/><Relationship Id="rId3051" Target="embeddings/oleObject1575.bin" Type="http://schemas.openxmlformats.org/officeDocument/2006/relationships/oleObject"/><Relationship Id="rId3052" Target="media/image1470.wmf" Type="http://schemas.openxmlformats.org/officeDocument/2006/relationships/image"/><Relationship Id="rId3053" Target="embeddings/oleObject1576.bin" Type="http://schemas.openxmlformats.org/officeDocument/2006/relationships/oleObject"/><Relationship Id="rId3054" Target="media/image1471.wmf" Type="http://schemas.openxmlformats.org/officeDocument/2006/relationships/image"/><Relationship Id="rId3055" Target="embeddings/oleObject1577.bin" Type="http://schemas.openxmlformats.org/officeDocument/2006/relationships/oleObject"/><Relationship Id="rId3056" Target="media/image1472.wmf" Type="http://schemas.openxmlformats.org/officeDocument/2006/relationships/image"/><Relationship Id="rId3057" Target="embeddings/oleObject1578.bin" Type="http://schemas.openxmlformats.org/officeDocument/2006/relationships/oleObject"/><Relationship Id="rId3058" Target="media/image1473.wmf" Type="http://schemas.openxmlformats.org/officeDocument/2006/relationships/image"/><Relationship Id="rId3059" Target="embeddings/oleObject1579.bin" Type="http://schemas.openxmlformats.org/officeDocument/2006/relationships/oleObject"/><Relationship Id="rId306" Target="media/image152.wmf" Type="http://schemas.openxmlformats.org/officeDocument/2006/relationships/image"/><Relationship Id="rId3060" Target="media/image1474.wmf" Type="http://schemas.openxmlformats.org/officeDocument/2006/relationships/image"/><Relationship Id="rId3061" Target="embeddings/oleObject1580.bin" Type="http://schemas.openxmlformats.org/officeDocument/2006/relationships/oleObject"/><Relationship Id="rId3062" Target="embeddings/oleObject1581.bin" Type="http://schemas.openxmlformats.org/officeDocument/2006/relationships/oleObject"/><Relationship Id="rId3063" Target="embeddings/oleObject1582.bin" Type="http://schemas.openxmlformats.org/officeDocument/2006/relationships/oleObject"/><Relationship Id="rId3064" Target="embeddings/oleObject1583.bin" Type="http://schemas.openxmlformats.org/officeDocument/2006/relationships/oleObject"/><Relationship Id="rId3065" Target="embeddings/oleObject1584.bin" Type="http://schemas.openxmlformats.org/officeDocument/2006/relationships/oleObject"/><Relationship Id="rId3066" Target="media/image1475.wmf" Type="http://schemas.openxmlformats.org/officeDocument/2006/relationships/image"/><Relationship Id="rId3067" Target="embeddings/oleObject1585.bin" Type="http://schemas.openxmlformats.org/officeDocument/2006/relationships/oleObject"/><Relationship Id="rId3068" Target="media/image1476.wmf" Type="http://schemas.openxmlformats.org/officeDocument/2006/relationships/image"/><Relationship Id="rId3069" Target="embeddings/oleObject1586.bin" Type="http://schemas.openxmlformats.org/officeDocument/2006/relationships/oleObject"/><Relationship Id="rId307" Target="embeddings/oleObject148.bin" Type="http://schemas.openxmlformats.org/officeDocument/2006/relationships/oleObject"/><Relationship Id="rId3070" Target="media/image1477.wmf" Type="http://schemas.openxmlformats.org/officeDocument/2006/relationships/image"/><Relationship Id="rId3071" Target="embeddings/oleObject1587.bin" Type="http://schemas.openxmlformats.org/officeDocument/2006/relationships/oleObject"/><Relationship Id="rId3072" Target="media/image1478.wmf" Type="http://schemas.openxmlformats.org/officeDocument/2006/relationships/image"/><Relationship Id="rId3073" Target="embeddings/oleObject1588.bin" Type="http://schemas.openxmlformats.org/officeDocument/2006/relationships/oleObject"/><Relationship Id="rId3074" Target="media/image1479.wmf" Type="http://schemas.openxmlformats.org/officeDocument/2006/relationships/image"/><Relationship Id="rId3075" Target="embeddings/oleObject1589.bin" Type="http://schemas.openxmlformats.org/officeDocument/2006/relationships/oleObject"/><Relationship Id="rId3076" Target="embeddings/oleObject1590.bin" Type="http://schemas.openxmlformats.org/officeDocument/2006/relationships/oleObject"/><Relationship Id="rId3077" Target="embeddings/oleObject1591.bin" Type="http://schemas.openxmlformats.org/officeDocument/2006/relationships/oleObject"/><Relationship Id="rId3078" Target="embeddings/oleObject1592.bin" Type="http://schemas.openxmlformats.org/officeDocument/2006/relationships/oleObject"/><Relationship Id="rId3079" Target="embeddings/oleObject1593.bin" Type="http://schemas.openxmlformats.org/officeDocument/2006/relationships/oleObject"/><Relationship Id="rId308" Target="media/image153.wmf" Type="http://schemas.openxmlformats.org/officeDocument/2006/relationships/image"/><Relationship Id="rId3080" Target="embeddings/oleObject1594.bin" Type="http://schemas.openxmlformats.org/officeDocument/2006/relationships/oleObject"/><Relationship Id="rId3081" Target="embeddings/oleObject1595.bin" Type="http://schemas.openxmlformats.org/officeDocument/2006/relationships/oleObject"/><Relationship Id="rId3082" Target="embeddings/oleObject1596.bin" Type="http://schemas.openxmlformats.org/officeDocument/2006/relationships/oleObject"/><Relationship Id="rId3083" Target="embeddings/oleObject1597.bin" Type="http://schemas.openxmlformats.org/officeDocument/2006/relationships/oleObject"/><Relationship Id="rId3084" Target="media/image1480.wmf" Type="http://schemas.openxmlformats.org/officeDocument/2006/relationships/image"/><Relationship Id="rId3085" Target="embeddings/oleObject1598.bin" Type="http://schemas.openxmlformats.org/officeDocument/2006/relationships/oleObject"/><Relationship Id="rId3086" Target="media/image1481.wmf" Type="http://schemas.openxmlformats.org/officeDocument/2006/relationships/image"/><Relationship Id="rId3087" Target="embeddings/oleObject1599.bin" Type="http://schemas.openxmlformats.org/officeDocument/2006/relationships/oleObject"/><Relationship Id="rId3088" Target="media/image1482.wmf" Type="http://schemas.openxmlformats.org/officeDocument/2006/relationships/image"/><Relationship Id="rId3089" Target="embeddings/oleObject1600.bin" Type="http://schemas.openxmlformats.org/officeDocument/2006/relationships/oleObject"/><Relationship Id="rId309" Target="embeddings/oleObject149.bin" Type="http://schemas.openxmlformats.org/officeDocument/2006/relationships/oleObject"/><Relationship Id="rId3090" Target="media/image1483.wmf" Type="http://schemas.openxmlformats.org/officeDocument/2006/relationships/image"/><Relationship Id="rId3091" Target="embeddings/oleObject1601.bin" Type="http://schemas.openxmlformats.org/officeDocument/2006/relationships/oleObject"/><Relationship Id="rId3092" Target="media/image1484.wmf" Type="http://schemas.openxmlformats.org/officeDocument/2006/relationships/image"/><Relationship Id="rId3093" Target="embeddings/oleObject1602.bin" Type="http://schemas.openxmlformats.org/officeDocument/2006/relationships/oleObject"/><Relationship Id="rId3094" Target="media/image1485.wmf" Type="http://schemas.openxmlformats.org/officeDocument/2006/relationships/image"/><Relationship Id="rId3095" Target="embeddings/oleObject1603.bin" Type="http://schemas.openxmlformats.org/officeDocument/2006/relationships/oleObject"/><Relationship Id="rId3096" Target="media/image1486.wmf" Type="http://schemas.openxmlformats.org/officeDocument/2006/relationships/image"/><Relationship Id="rId3097" Target="embeddings/oleObject1604.bin" Type="http://schemas.openxmlformats.org/officeDocument/2006/relationships/oleObject"/><Relationship Id="rId3098" Target="media/image1487.wmf" Type="http://schemas.openxmlformats.org/officeDocument/2006/relationships/image"/><Relationship Id="rId3099" Target="embeddings/oleObject1605.bin" Type="http://schemas.openxmlformats.org/officeDocument/2006/relationships/oleObject"/><Relationship Id="rId31" Target="media/image13.wmf" Type="http://schemas.openxmlformats.org/officeDocument/2006/relationships/image"/><Relationship Id="rId310" Target="media/image154.wmf" Type="http://schemas.openxmlformats.org/officeDocument/2006/relationships/image"/><Relationship Id="rId3100" Target="media/image1488.wmf" Type="http://schemas.openxmlformats.org/officeDocument/2006/relationships/image"/><Relationship Id="rId3101" Target="embeddings/oleObject1606.bin" Type="http://schemas.openxmlformats.org/officeDocument/2006/relationships/oleObject"/><Relationship Id="rId3102" Target="media/image1489.wmf" Type="http://schemas.openxmlformats.org/officeDocument/2006/relationships/image"/><Relationship Id="rId3103" Target="embeddings/oleObject1607.bin" Type="http://schemas.openxmlformats.org/officeDocument/2006/relationships/oleObject"/><Relationship Id="rId3104" Target="media/image1490.png" Type="http://schemas.openxmlformats.org/officeDocument/2006/relationships/image"/><Relationship Id="rId3105" Target="media/image1491.wmf" Type="http://schemas.openxmlformats.org/officeDocument/2006/relationships/image"/><Relationship Id="rId3106" Target="embeddings/oleObject1608.bin" Type="http://schemas.openxmlformats.org/officeDocument/2006/relationships/oleObject"/><Relationship Id="rId3107" Target="media/image1492.wmf" Type="http://schemas.openxmlformats.org/officeDocument/2006/relationships/image"/><Relationship Id="rId3108" Target="embeddings/oleObject1609.bin" Type="http://schemas.openxmlformats.org/officeDocument/2006/relationships/oleObject"/><Relationship Id="rId3109" Target="media/image1493.wmf" Type="http://schemas.openxmlformats.org/officeDocument/2006/relationships/image"/><Relationship Id="rId311" Target="embeddings/oleObject150.bin" Type="http://schemas.openxmlformats.org/officeDocument/2006/relationships/oleObject"/><Relationship Id="rId3110" Target="embeddings/oleObject1610.bin" Type="http://schemas.openxmlformats.org/officeDocument/2006/relationships/oleObject"/><Relationship Id="rId3111" Target="media/image1494.wmf" Type="http://schemas.openxmlformats.org/officeDocument/2006/relationships/image"/><Relationship Id="rId3112" Target="embeddings/oleObject1611.bin" Type="http://schemas.openxmlformats.org/officeDocument/2006/relationships/oleObject"/><Relationship Id="rId3113" Target="media/image1495.wmf" Type="http://schemas.openxmlformats.org/officeDocument/2006/relationships/image"/><Relationship Id="rId3114" Target="embeddings/oleObject1612.bin" Type="http://schemas.openxmlformats.org/officeDocument/2006/relationships/oleObject"/><Relationship Id="rId3115" Target="media/image1496.wmf" Type="http://schemas.openxmlformats.org/officeDocument/2006/relationships/image"/><Relationship Id="rId3116" Target="embeddings/oleObject1613.bin" Type="http://schemas.openxmlformats.org/officeDocument/2006/relationships/oleObject"/><Relationship Id="rId3117" Target="media/image1497.wmf" Type="http://schemas.openxmlformats.org/officeDocument/2006/relationships/image"/><Relationship Id="rId3118" Target="embeddings/oleObject1614.bin" Type="http://schemas.openxmlformats.org/officeDocument/2006/relationships/oleObject"/><Relationship Id="rId3119" Target="media/image1498.wmf" Type="http://schemas.openxmlformats.org/officeDocument/2006/relationships/image"/><Relationship Id="rId312" Target="media/image155.wmf" Type="http://schemas.openxmlformats.org/officeDocument/2006/relationships/image"/><Relationship Id="rId3120" Target="embeddings/oleObject1615.bin" Type="http://schemas.openxmlformats.org/officeDocument/2006/relationships/oleObject"/><Relationship Id="rId3121" Target="media/image1499.wmf" Type="http://schemas.openxmlformats.org/officeDocument/2006/relationships/image"/><Relationship Id="rId3122" Target="embeddings/oleObject1616.bin" Type="http://schemas.openxmlformats.org/officeDocument/2006/relationships/oleObject"/><Relationship Id="rId3123" Target="media/image1500.wmf" Type="http://schemas.openxmlformats.org/officeDocument/2006/relationships/image"/><Relationship Id="rId3124" Target="embeddings/oleObject1617.bin" Type="http://schemas.openxmlformats.org/officeDocument/2006/relationships/oleObject"/><Relationship Id="rId3125" Target="media/image1501.wmf" Type="http://schemas.openxmlformats.org/officeDocument/2006/relationships/image"/><Relationship Id="rId3126" Target="embeddings/oleObject1618.bin" Type="http://schemas.openxmlformats.org/officeDocument/2006/relationships/oleObject"/><Relationship Id="rId3127" Target="media/image1502.wmf" Type="http://schemas.openxmlformats.org/officeDocument/2006/relationships/image"/><Relationship Id="rId3128" Target="embeddings/oleObject1619.bin" Type="http://schemas.openxmlformats.org/officeDocument/2006/relationships/oleObject"/><Relationship Id="rId3129" Target="media/image1503.wmf" Type="http://schemas.openxmlformats.org/officeDocument/2006/relationships/image"/><Relationship Id="rId313" Target="embeddings/oleObject151.bin" Type="http://schemas.openxmlformats.org/officeDocument/2006/relationships/oleObject"/><Relationship Id="rId3130" Target="embeddings/oleObject1620.bin" Type="http://schemas.openxmlformats.org/officeDocument/2006/relationships/oleObject"/><Relationship Id="rId3131" Target="media/image1504.wmf" Type="http://schemas.openxmlformats.org/officeDocument/2006/relationships/image"/><Relationship Id="rId3132" Target="embeddings/oleObject1621.bin" Type="http://schemas.openxmlformats.org/officeDocument/2006/relationships/oleObject"/><Relationship Id="rId3133" Target="media/image1505.wmf" Type="http://schemas.openxmlformats.org/officeDocument/2006/relationships/image"/><Relationship Id="rId3134" Target="embeddings/oleObject1622.bin" Type="http://schemas.openxmlformats.org/officeDocument/2006/relationships/oleObject"/><Relationship Id="rId3135" Target="embeddings/oleObject1623.bin" Type="http://schemas.openxmlformats.org/officeDocument/2006/relationships/oleObject"/><Relationship Id="rId3136" Target="embeddings/oleObject1624.bin" Type="http://schemas.openxmlformats.org/officeDocument/2006/relationships/oleObject"/><Relationship Id="rId3137" Target="embeddings/oleObject1625.bin" Type="http://schemas.openxmlformats.org/officeDocument/2006/relationships/oleObject"/><Relationship Id="rId3138" Target="media/image1506.wmf" Type="http://schemas.openxmlformats.org/officeDocument/2006/relationships/image"/><Relationship Id="rId3139" Target="embeddings/oleObject1626.bin" Type="http://schemas.openxmlformats.org/officeDocument/2006/relationships/oleObject"/><Relationship Id="rId314" Target="media/image156.wmf" Type="http://schemas.openxmlformats.org/officeDocument/2006/relationships/image"/><Relationship Id="rId3140" Target="media/image1507.wmf" Type="http://schemas.openxmlformats.org/officeDocument/2006/relationships/image"/><Relationship Id="rId3141" Target="embeddings/oleObject1627.bin" Type="http://schemas.openxmlformats.org/officeDocument/2006/relationships/oleObject"/><Relationship Id="rId3142" Target="media/image1508.wmf" Type="http://schemas.openxmlformats.org/officeDocument/2006/relationships/image"/><Relationship Id="rId3143" Target="embeddings/oleObject1628.bin" Type="http://schemas.openxmlformats.org/officeDocument/2006/relationships/oleObject"/><Relationship Id="rId3144" Target="media/image1509.wmf" Type="http://schemas.openxmlformats.org/officeDocument/2006/relationships/image"/><Relationship Id="rId3145" Target="embeddings/oleObject1629.bin" Type="http://schemas.openxmlformats.org/officeDocument/2006/relationships/oleObject"/><Relationship Id="rId3146" Target="media/image1510.wmf" Type="http://schemas.openxmlformats.org/officeDocument/2006/relationships/image"/><Relationship Id="rId3147" Target="embeddings/oleObject1630.bin" Type="http://schemas.openxmlformats.org/officeDocument/2006/relationships/oleObject"/><Relationship Id="rId3148" Target="media/image1511.wmf" Type="http://schemas.openxmlformats.org/officeDocument/2006/relationships/image"/><Relationship Id="rId3149" Target="embeddings/oleObject1631.bin" Type="http://schemas.openxmlformats.org/officeDocument/2006/relationships/oleObject"/><Relationship Id="rId315" Target="embeddings/oleObject152.bin" Type="http://schemas.openxmlformats.org/officeDocument/2006/relationships/oleObject"/><Relationship Id="rId3150" Target="media/image1512.wmf" Type="http://schemas.openxmlformats.org/officeDocument/2006/relationships/image"/><Relationship Id="rId3151" Target="embeddings/oleObject1632.bin" Type="http://schemas.openxmlformats.org/officeDocument/2006/relationships/oleObject"/><Relationship Id="rId3152" Target="media/image1513.wmf" Type="http://schemas.openxmlformats.org/officeDocument/2006/relationships/image"/><Relationship Id="rId3153" Target="embeddings/oleObject1633.bin" Type="http://schemas.openxmlformats.org/officeDocument/2006/relationships/oleObject"/><Relationship Id="rId3154" Target="media/image1514.wmf" Type="http://schemas.openxmlformats.org/officeDocument/2006/relationships/image"/><Relationship Id="rId3155" Target="embeddings/oleObject1634.bin" Type="http://schemas.openxmlformats.org/officeDocument/2006/relationships/oleObject"/><Relationship Id="rId3156" Target="media/image1515.wmf" Type="http://schemas.openxmlformats.org/officeDocument/2006/relationships/image"/><Relationship Id="rId3157" Target="embeddings/oleObject1635.bin" Type="http://schemas.openxmlformats.org/officeDocument/2006/relationships/oleObject"/><Relationship Id="rId3158" Target="embeddings/oleObject1636.bin" Type="http://schemas.openxmlformats.org/officeDocument/2006/relationships/oleObject"/><Relationship Id="rId3159" Target="media/image1516.wmf" Type="http://schemas.openxmlformats.org/officeDocument/2006/relationships/image"/><Relationship Id="rId316" Target="media/image157.wmf" Type="http://schemas.openxmlformats.org/officeDocument/2006/relationships/image"/><Relationship Id="rId3160" Target="embeddings/oleObject1637.bin" Type="http://schemas.openxmlformats.org/officeDocument/2006/relationships/oleObject"/><Relationship Id="rId3161" Target="media/image1517.wmf" Type="http://schemas.openxmlformats.org/officeDocument/2006/relationships/image"/><Relationship Id="rId3162" Target="embeddings/oleObject1638.bin" Type="http://schemas.openxmlformats.org/officeDocument/2006/relationships/oleObject"/><Relationship Id="rId3163" Target="media/image1518.wmf" Type="http://schemas.openxmlformats.org/officeDocument/2006/relationships/image"/><Relationship Id="rId3164" Target="embeddings/oleObject1639.bin" Type="http://schemas.openxmlformats.org/officeDocument/2006/relationships/oleObject"/><Relationship Id="rId3165" Target="media/image1519.wmf" Type="http://schemas.openxmlformats.org/officeDocument/2006/relationships/image"/><Relationship Id="rId3166" Target="embeddings/oleObject1640.bin" Type="http://schemas.openxmlformats.org/officeDocument/2006/relationships/oleObject"/><Relationship Id="rId3167" Target="media/image1520.wmf" Type="http://schemas.openxmlformats.org/officeDocument/2006/relationships/image"/><Relationship Id="rId3168" Target="embeddings/oleObject1641.bin" Type="http://schemas.openxmlformats.org/officeDocument/2006/relationships/oleObject"/><Relationship Id="rId3169" Target="media/image1521.wmf" Type="http://schemas.openxmlformats.org/officeDocument/2006/relationships/image"/><Relationship Id="rId317" Target="embeddings/oleObject153.bin" Type="http://schemas.openxmlformats.org/officeDocument/2006/relationships/oleObject"/><Relationship Id="rId3170" Target="embeddings/oleObject1642.bin" Type="http://schemas.openxmlformats.org/officeDocument/2006/relationships/oleObject"/><Relationship Id="rId3171" Target="media/image1522.wmf" Type="http://schemas.openxmlformats.org/officeDocument/2006/relationships/image"/><Relationship Id="rId3172" Target="embeddings/oleObject1643.bin" Type="http://schemas.openxmlformats.org/officeDocument/2006/relationships/oleObject"/><Relationship Id="rId3173" Target="media/image1523.wmf" Type="http://schemas.openxmlformats.org/officeDocument/2006/relationships/image"/><Relationship Id="rId3174" Target="embeddings/oleObject1644.bin" Type="http://schemas.openxmlformats.org/officeDocument/2006/relationships/oleObject"/><Relationship Id="rId3175" Target="embeddings/oleObject1645.bin" Type="http://schemas.openxmlformats.org/officeDocument/2006/relationships/oleObject"/><Relationship Id="rId3176" Target="embeddings/oleObject1646.bin" Type="http://schemas.openxmlformats.org/officeDocument/2006/relationships/oleObject"/><Relationship Id="rId3177" Target="embeddings/oleObject1647.bin" Type="http://schemas.openxmlformats.org/officeDocument/2006/relationships/oleObject"/><Relationship Id="rId3178" Target="embeddings/oleObject1648.bin" Type="http://schemas.openxmlformats.org/officeDocument/2006/relationships/oleObject"/><Relationship Id="rId3179" Target="media/image1524.wmf" Type="http://schemas.openxmlformats.org/officeDocument/2006/relationships/image"/><Relationship Id="rId318" Target="media/image158.wmf" Type="http://schemas.openxmlformats.org/officeDocument/2006/relationships/image"/><Relationship Id="rId3180" Target="embeddings/oleObject1649.bin" Type="http://schemas.openxmlformats.org/officeDocument/2006/relationships/oleObject"/><Relationship Id="rId3181" Target="media/image1525.wmf" Type="http://schemas.openxmlformats.org/officeDocument/2006/relationships/image"/><Relationship Id="rId3182" Target="embeddings/oleObject1650.bin" Type="http://schemas.openxmlformats.org/officeDocument/2006/relationships/oleObject"/><Relationship Id="rId3183" Target="media/image1526.wmf" Type="http://schemas.openxmlformats.org/officeDocument/2006/relationships/image"/><Relationship Id="rId3184" Target="embeddings/oleObject1651.bin" Type="http://schemas.openxmlformats.org/officeDocument/2006/relationships/oleObject"/><Relationship Id="rId3185" Target="media/image1527.wmf" Type="http://schemas.openxmlformats.org/officeDocument/2006/relationships/image"/><Relationship Id="rId3186" Target="embeddings/oleObject1652.bin" Type="http://schemas.openxmlformats.org/officeDocument/2006/relationships/oleObject"/><Relationship Id="rId3187" Target="media/image1528.wmf" Type="http://schemas.openxmlformats.org/officeDocument/2006/relationships/image"/><Relationship Id="rId3188" Target="embeddings/oleObject1653.bin" Type="http://schemas.openxmlformats.org/officeDocument/2006/relationships/oleObject"/><Relationship Id="rId3189" Target="media/image1529.wmf" Type="http://schemas.openxmlformats.org/officeDocument/2006/relationships/image"/><Relationship Id="rId319" Target="embeddings/oleObject154.bin" Type="http://schemas.openxmlformats.org/officeDocument/2006/relationships/oleObject"/><Relationship Id="rId3190" Target="embeddings/oleObject1654.bin" Type="http://schemas.openxmlformats.org/officeDocument/2006/relationships/oleObject"/><Relationship Id="rId3191" Target="media/image1530.wmf" Type="http://schemas.openxmlformats.org/officeDocument/2006/relationships/image"/><Relationship Id="rId3192" Target="embeddings/oleObject1655.bin" Type="http://schemas.openxmlformats.org/officeDocument/2006/relationships/oleObject"/><Relationship Id="rId3193" Target="media/image1531.wmf" Type="http://schemas.openxmlformats.org/officeDocument/2006/relationships/image"/><Relationship Id="rId3194" Target="embeddings/oleObject1656.bin" Type="http://schemas.openxmlformats.org/officeDocument/2006/relationships/oleObject"/><Relationship Id="rId3195" Target="media/image1532.wmf" Type="http://schemas.openxmlformats.org/officeDocument/2006/relationships/image"/><Relationship Id="rId3196" Target="embeddings/oleObject1657.bin" Type="http://schemas.openxmlformats.org/officeDocument/2006/relationships/oleObject"/><Relationship Id="rId3197" Target="media/image1533.wmf" Type="http://schemas.openxmlformats.org/officeDocument/2006/relationships/image"/><Relationship Id="rId3198" Target="embeddings/oleObject1658.bin" Type="http://schemas.openxmlformats.org/officeDocument/2006/relationships/oleObject"/><Relationship Id="rId3199" Target="media/image1534.wmf" Type="http://schemas.openxmlformats.org/officeDocument/2006/relationships/image"/><Relationship Id="rId32" Target="embeddings/oleObject12.bin" Type="http://schemas.openxmlformats.org/officeDocument/2006/relationships/oleObject"/><Relationship Id="rId320" Target="media/image159.wmf" Type="http://schemas.openxmlformats.org/officeDocument/2006/relationships/image"/><Relationship Id="rId3200" Target="embeddings/oleObject1659.bin" Type="http://schemas.openxmlformats.org/officeDocument/2006/relationships/oleObject"/><Relationship Id="rId3201" Target="embeddings/oleObject1660.bin" Type="http://schemas.openxmlformats.org/officeDocument/2006/relationships/oleObject"/><Relationship Id="rId3202" Target="embeddings/oleObject1661.bin" Type="http://schemas.openxmlformats.org/officeDocument/2006/relationships/oleObject"/><Relationship Id="rId3203" Target="embeddings/oleObject1662.bin" Type="http://schemas.openxmlformats.org/officeDocument/2006/relationships/oleObject"/><Relationship Id="rId3204" Target="media/image1535.wmf" Type="http://schemas.openxmlformats.org/officeDocument/2006/relationships/image"/><Relationship Id="rId3205" Target="embeddings/oleObject1663.bin" Type="http://schemas.openxmlformats.org/officeDocument/2006/relationships/oleObject"/><Relationship Id="rId3206" Target="media/image1536.wmf" Type="http://schemas.openxmlformats.org/officeDocument/2006/relationships/image"/><Relationship Id="rId3207" Target="embeddings/oleObject1664.bin" Type="http://schemas.openxmlformats.org/officeDocument/2006/relationships/oleObject"/><Relationship Id="rId3208" Target="media/image1537.wmf" Type="http://schemas.openxmlformats.org/officeDocument/2006/relationships/image"/><Relationship Id="rId3209" Target="embeddings/oleObject1665.bin" Type="http://schemas.openxmlformats.org/officeDocument/2006/relationships/oleObject"/><Relationship Id="rId321" Target="embeddings/oleObject155.bin" Type="http://schemas.openxmlformats.org/officeDocument/2006/relationships/oleObject"/><Relationship Id="rId3210" Target="media/image1538.wmf" Type="http://schemas.openxmlformats.org/officeDocument/2006/relationships/image"/><Relationship Id="rId3211" Target="embeddings/oleObject1666.bin" Type="http://schemas.openxmlformats.org/officeDocument/2006/relationships/oleObject"/><Relationship Id="rId3212" Target="media/image1539.wmf" Type="http://schemas.openxmlformats.org/officeDocument/2006/relationships/image"/><Relationship Id="rId3213" Target="embeddings/oleObject1667.bin" Type="http://schemas.openxmlformats.org/officeDocument/2006/relationships/oleObject"/><Relationship Id="rId3214" Target="media/image1540.wmf" Type="http://schemas.openxmlformats.org/officeDocument/2006/relationships/image"/><Relationship Id="rId3215" Target="embeddings/oleObject1668.bin" Type="http://schemas.openxmlformats.org/officeDocument/2006/relationships/oleObject"/><Relationship Id="rId3216" Target="media/image1541.wmf" Type="http://schemas.openxmlformats.org/officeDocument/2006/relationships/image"/><Relationship Id="rId3217" Target="embeddings/oleObject1669.bin" Type="http://schemas.openxmlformats.org/officeDocument/2006/relationships/oleObject"/><Relationship Id="rId3218" Target="media/image1542.wmf" Type="http://schemas.openxmlformats.org/officeDocument/2006/relationships/image"/><Relationship Id="rId3219" Target="embeddings/oleObject1670.bin" Type="http://schemas.openxmlformats.org/officeDocument/2006/relationships/oleObject"/><Relationship Id="rId322" Target="media/image160.wmf" Type="http://schemas.openxmlformats.org/officeDocument/2006/relationships/image"/><Relationship Id="rId3220" Target="media/image1543.wmf" Type="http://schemas.openxmlformats.org/officeDocument/2006/relationships/image"/><Relationship Id="rId3221" Target="embeddings/oleObject1671.bin" Type="http://schemas.openxmlformats.org/officeDocument/2006/relationships/oleObject"/><Relationship Id="rId3222" Target="media/image1544.wmf" Type="http://schemas.openxmlformats.org/officeDocument/2006/relationships/image"/><Relationship Id="rId3223" Target="embeddings/oleObject1672.bin" Type="http://schemas.openxmlformats.org/officeDocument/2006/relationships/oleObject"/><Relationship Id="rId3224" Target="media/image1545.wmf" Type="http://schemas.openxmlformats.org/officeDocument/2006/relationships/image"/><Relationship Id="rId3225" Target="embeddings/oleObject1673.bin" Type="http://schemas.openxmlformats.org/officeDocument/2006/relationships/oleObject"/><Relationship Id="rId3226" Target="embeddings/oleObject1674.bin" Type="http://schemas.openxmlformats.org/officeDocument/2006/relationships/oleObject"/><Relationship Id="rId3227" Target="media/image1546.png" Type="http://schemas.openxmlformats.org/officeDocument/2006/relationships/image"/><Relationship Id="rId3228" Target="media/image1547.wmf" Type="http://schemas.openxmlformats.org/officeDocument/2006/relationships/image"/><Relationship Id="rId3229" Target="embeddings/oleObject1675.bin" Type="http://schemas.openxmlformats.org/officeDocument/2006/relationships/oleObject"/><Relationship Id="rId323" Target="embeddings/oleObject156.bin" Type="http://schemas.openxmlformats.org/officeDocument/2006/relationships/oleObject"/><Relationship Id="rId3230" Target="media/image1548.wmf" Type="http://schemas.openxmlformats.org/officeDocument/2006/relationships/image"/><Relationship Id="rId3231" Target="embeddings/oleObject1676.bin" Type="http://schemas.openxmlformats.org/officeDocument/2006/relationships/oleObject"/><Relationship Id="rId3232" Target="media/image1549.wmf" Type="http://schemas.openxmlformats.org/officeDocument/2006/relationships/image"/><Relationship Id="rId3233" Target="embeddings/oleObject1677.bin" Type="http://schemas.openxmlformats.org/officeDocument/2006/relationships/oleObject"/><Relationship Id="rId3234" Target="media/image1550.wmf" Type="http://schemas.openxmlformats.org/officeDocument/2006/relationships/image"/><Relationship Id="rId3235" Target="embeddings/oleObject1678.bin" Type="http://schemas.openxmlformats.org/officeDocument/2006/relationships/oleObject"/><Relationship Id="rId3236" Target="embeddings/oleObject1679.bin" Type="http://schemas.openxmlformats.org/officeDocument/2006/relationships/oleObject"/><Relationship Id="rId3237" Target="embeddings/oleObject1680.bin" Type="http://schemas.openxmlformats.org/officeDocument/2006/relationships/oleObject"/><Relationship Id="rId3238" Target="embeddings/oleObject1681.bin" Type="http://schemas.openxmlformats.org/officeDocument/2006/relationships/oleObject"/><Relationship Id="rId3239" Target="media/image1551.wmf" Type="http://schemas.openxmlformats.org/officeDocument/2006/relationships/image"/><Relationship Id="rId324" Target="media/image161.wmf" Type="http://schemas.openxmlformats.org/officeDocument/2006/relationships/image"/><Relationship Id="rId3240" Target="embeddings/oleObject1682.bin" Type="http://schemas.openxmlformats.org/officeDocument/2006/relationships/oleObject"/><Relationship Id="rId3241" Target="media/image1552.wmf" Type="http://schemas.openxmlformats.org/officeDocument/2006/relationships/image"/><Relationship Id="rId3242" Target="embeddings/oleObject1683.bin" Type="http://schemas.openxmlformats.org/officeDocument/2006/relationships/oleObject"/><Relationship Id="rId3243" Target="media/image1553.wmf" Type="http://schemas.openxmlformats.org/officeDocument/2006/relationships/image"/><Relationship Id="rId3244" Target="embeddings/oleObject1684.bin" Type="http://schemas.openxmlformats.org/officeDocument/2006/relationships/oleObject"/><Relationship Id="rId3245" Target="media/image1554.wmf" Type="http://schemas.openxmlformats.org/officeDocument/2006/relationships/image"/><Relationship Id="rId3246" Target="embeddings/oleObject1685.bin" Type="http://schemas.openxmlformats.org/officeDocument/2006/relationships/oleObject"/><Relationship Id="rId3247" Target="media/image1555.wmf" Type="http://schemas.openxmlformats.org/officeDocument/2006/relationships/image"/><Relationship Id="rId3248" Target="embeddings/oleObject1686.bin" Type="http://schemas.openxmlformats.org/officeDocument/2006/relationships/oleObject"/><Relationship Id="rId3249" Target="media/image1556.wmf" Type="http://schemas.openxmlformats.org/officeDocument/2006/relationships/image"/><Relationship Id="rId325" Target="embeddings/oleObject157.bin" Type="http://schemas.openxmlformats.org/officeDocument/2006/relationships/oleObject"/><Relationship Id="rId3250" Target="embeddings/oleObject1687.bin" Type="http://schemas.openxmlformats.org/officeDocument/2006/relationships/oleObject"/><Relationship Id="rId3251" Target="media/image1557.wmf" Type="http://schemas.openxmlformats.org/officeDocument/2006/relationships/image"/><Relationship Id="rId3252" Target="embeddings/oleObject1688.bin" Type="http://schemas.openxmlformats.org/officeDocument/2006/relationships/oleObject"/><Relationship Id="rId3253" Target="media/image1558.wmf" Type="http://schemas.openxmlformats.org/officeDocument/2006/relationships/image"/><Relationship Id="rId3254" Target="embeddings/oleObject1689.bin" Type="http://schemas.openxmlformats.org/officeDocument/2006/relationships/oleObject"/><Relationship Id="rId3255" Target="media/image1559.wmf" Type="http://schemas.openxmlformats.org/officeDocument/2006/relationships/image"/><Relationship Id="rId3256" Target="embeddings/oleObject1690.bin" Type="http://schemas.openxmlformats.org/officeDocument/2006/relationships/oleObject"/><Relationship Id="rId3257" Target="embeddings/oleObject1691.bin" Type="http://schemas.openxmlformats.org/officeDocument/2006/relationships/oleObject"/><Relationship Id="rId3258" Target="embeddings/oleObject1692.bin" Type="http://schemas.openxmlformats.org/officeDocument/2006/relationships/oleObject"/><Relationship Id="rId3259" Target="embeddings/oleObject1693.bin" Type="http://schemas.openxmlformats.org/officeDocument/2006/relationships/oleObject"/><Relationship Id="rId326" Target="media/image162.wmf" Type="http://schemas.openxmlformats.org/officeDocument/2006/relationships/image"/><Relationship Id="rId3260" Target="embeddings/oleObject1694.bin" Type="http://schemas.openxmlformats.org/officeDocument/2006/relationships/oleObject"/><Relationship Id="rId3261" Target="embeddings/oleObject1695.bin" Type="http://schemas.openxmlformats.org/officeDocument/2006/relationships/oleObject"/><Relationship Id="rId3262" Target="embeddings/oleObject1696.bin" Type="http://schemas.openxmlformats.org/officeDocument/2006/relationships/oleObject"/><Relationship Id="rId3263" Target="embeddings/oleObject1697.bin" Type="http://schemas.openxmlformats.org/officeDocument/2006/relationships/oleObject"/><Relationship Id="rId3264" Target="embeddings/oleObject1698.bin" Type="http://schemas.openxmlformats.org/officeDocument/2006/relationships/oleObject"/><Relationship Id="rId3265" Target="media/image1560.wmf" Type="http://schemas.openxmlformats.org/officeDocument/2006/relationships/image"/><Relationship Id="rId3266" Target="embeddings/oleObject1699.bin" Type="http://schemas.openxmlformats.org/officeDocument/2006/relationships/oleObject"/><Relationship Id="rId3267" Target="media/image1561.wmf" Type="http://schemas.openxmlformats.org/officeDocument/2006/relationships/image"/><Relationship Id="rId3268" Target="embeddings/oleObject1700.bin" Type="http://schemas.openxmlformats.org/officeDocument/2006/relationships/oleObject"/><Relationship Id="rId3269" Target="media/image1562.wmf" Type="http://schemas.openxmlformats.org/officeDocument/2006/relationships/image"/><Relationship Id="rId327" Target="embeddings/oleObject158.bin" Type="http://schemas.openxmlformats.org/officeDocument/2006/relationships/oleObject"/><Relationship Id="rId3270" Target="embeddings/oleObject1701.bin" Type="http://schemas.openxmlformats.org/officeDocument/2006/relationships/oleObject"/><Relationship Id="rId3271" Target="media/image1563.wmf" Type="http://schemas.openxmlformats.org/officeDocument/2006/relationships/image"/><Relationship Id="rId3272" Target="embeddings/oleObject1702.bin" Type="http://schemas.openxmlformats.org/officeDocument/2006/relationships/oleObject"/><Relationship Id="rId3273" Target="media/image1564.wmf" Type="http://schemas.openxmlformats.org/officeDocument/2006/relationships/image"/><Relationship Id="rId3274" Target="embeddings/oleObject1703.bin" Type="http://schemas.openxmlformats.org/officeDocument/2006/relationships/oleObject"/><Relationship Id="rId3275" Target="media/image1565.wmf" Type="http://schemas.openxmlformats.org/officeDocument/2006/relationships/image"/><Relationship Id="rId3276" Target="embeddings/oleObject1704.bin" Type="http://schemas.openxmlformats.org/officeDocument/2006/relationships/oleObject"/><Relationship Id="rId3277" Target="media/image1566.wmf" Type="http://schemas.openxmlformats.org/officeDocument/2006/relationships/image"/><Relationship Id="rId3278" Target="embeddings/oleObject1705.bin" Type="http://schemas.openxmlformats.org/officeDocument/2006/relationships/oleObject"/><Relationship Id="rId3279" Target="media/image1567.wmf" Type="http://schemas.openxmlformats.org/officeDocument/2006/relationships/image"/><Relationship Id="rId328" Target="media/image163.wmf" Type="http://schemas.openxmlformats.org/officeDocument/2006/relationships/image"/><Relationship Id="rId3280" Target="embeddings/oleObject1706.bin" Type="http://schemas.openxmlformats.org/officeDocument/2006/relationships/oleObject"/><Relationship Id="rId3281" Target="media/image1568.wmf" Type="http://schemas.openxmlformats.org/officeDocument/2006/relationships/image"/><Relationship Id="rId3282" Target="embeddings/oleObject1707.bin" Type="http://schemas.openxmlformats.org/officeDocument/2006/relationships/oleObject"/><Relationship Id="rId3283" Target="media/image1569.wmf" Type="http://schemas.openxmlformats.org/officeDocument/2006/relationships/image"/><Relationship Id="rId3284" Target="embeddings/oleObject1708.bin" Type="http://schemas.openxmlformats.org/officeDocument/2006/relationships/oleObject"/><Relationship Id="rId3285" Target="media/image1570.wmf" Type="http://schemas.openxmlformats.org/officeDocument/2006/relationships/image"/><Relationship Id="rId3286" Target="embeddings/oleObject1709.bin" Type="http://schemas.openxmlformats.org/officeDocument/2006/relationships/oleObject"/><Relationship Id="rId3287" Target="embeddings/oleObject1710.bin" Type="http://schemas.openxmlformats.org/officeDocument/2006/relationships/oleObject"/><Relationship Id="rId3288" Target="embeddings/oleObject1711.bin" Type="http://schemas.openxmlformats.org/officeDocument/2006/relationships/oleObject"/><Relationship Id="rId3289" Target="embeddings/oleObject1712.bin" Type="http://schemas.openxmlformats.org/officeDocument/2006/relationships/oleObject"/><Relationship Id="rId329" Target="embeddings/oleObject159.bin" Type="http://schemas.openxmlformats.org/officeDocument/2006/relationships/oleObject"/><Relationship Id="rId3290" Target="media/image1571.wmf" Type="http://schemas.openxmlformats.org/officeDocument/2006/relationships/image"/><Relationship Id="rId3291" Target="embeddings/oleObject1713.bin" Type="http://schemas.openxmlformats.org/officeDocument/2006/relationships/oleObject"/><Relationship Id="rId3292" Target="media/image1572.wmf" Type="http://schemas.openxmlformats.org/officeDocument/2006/relationships/image"/><Relationship Id="rId3293" Target="embeddings/oleObject1714.bin" Type="http://schemas.openxmlformats.org/officeDocument/2006/relationships/oleObject"/><Relationship Id="rId3294" Target="embeddings/oleObject1715.bin" Type="http://schemas.openxmlformats.org/officeDocument/2006/relationships/oleObject"/><Relationship Id="rId3295" Target="embeddings/oleObject1716.bin" Type="http://schemas.openxmlformats.org/officeDocument/2006/relationships/oleObject"/><Relationship Id="rId3296" Target="embeddings/oleObject1717.bin" Type="http://schemas.openxmlformats.org/officeDocument/2006/relationships/oleObject"/><Relationship Id="rId3297" Target="media/image1573.wmf" Type="http://schemas.openxmlformats.org/officeDocument/2006/relationships/image"/><Relationship Id="rId3298" Target="embeddings/oleObject1718.bin" Type="http://schemas.openxmlformats.org/officeDocument/2006/relationships/oleObject"/><Relationship Id="rId3299" Target="media/image1574.wmf" Type="http://schemas.openxmlformats.org/officeDocument/2006/relationships/image"/><Relationship Id="rId33" Target="media/image14.wmf" Type="http://schemas.openxmlformats.org/officeDocument/2006/relationships/image"/><Relationship Id="rId330" Target="media/image164.wmf" Type="http://schemas.openxmlformats.org/officeDocument/2006/relationships/image"/><Relationship Id="rId3300" Target="embeddings/oleObject1719.bin" Type="http://schemas.openxmlformats.org/officeDocument/2006/relationships/oleObject"/><Relationship Id="rId3301" Target="media/image1575.wmf" Type="http://schemas.openxmlformats.org/officeDocument/2006/relationships/image"/><Relationship Id="rId3302" Target="embeddings/oleObject1720.bin" Type="http://schemas.openxmlformats.org/officeDocument/2006/relationships/oleObject"/><Relationship Id="rId3303" Target="media/image1576.wmf" Type="http://schemas.openxmlformats.org/officeDocument/2006/relationships/image"/><Relationship Id="rId3304" Target="embeddings/oleObject1721.bin" Type="http://schemas.openxmlformats.org/officeDocument/2006/relationships/oleObject"/><Relationship Id="rId3305" Target="media/image1577.wmf" Type="http://schemas.openxmlformats.org/officeDocument/2006/relationships/image"/><Relationship Id="rId3306" Target="embeddings/oleObject1722.bin" Type="http://schemas.openxmlformats.org/officeDocument/2006/relationships/oleObject"/><Relationship Id="rId3307" Target="media/image1578.wmf" Type="http://schemas.openxmlformats.org/officeDocument/2006/relationships/image"/><Relationship Id="rId3308" Target="embeddings/oleObject1723.bin" Type="http://schemas.openxmlformats.org/officeDocument/2006/relationships/oleObject"/><Relationship Id="rId3309" Target="media/image1579.wmf" Type="http://schemas.openxmlformats.org/officeDocument/2006/relationships/image"/><Relationship Id="rId331" Target="embeddings/oleObject160.bin" Type="http://schemas.openxmlformats.org/officeDocument/2006/relationships/oleObject"/><Relationship Id="rId3310" Target="embeddings/oleObject1724.bin" Type="http://schemas.openxmlformats.org/officeDocument/2006/relationships/oleObject"/><Relationship Id="rId3311" Target="media/image1580.wmf" Type="http://schemas.openxmlformats.org/officeDocument/2006/relationships/image"/><Relationship Id="rId3312" Target="embeddings/oleObject1725.bin" Type="http://schemas.openxmlformats.org/officeDocument/2006/relationships/oleObject"/><Relationship Id="rId3313" Target="media/image1581.wmf" Type="http://schemas.openxmlformats.org/officeDocument/2006/relationships/image"/><Relationship Id="rId3314" Target="embeddings/oleObject1726.bin" Type="http://schemas.openxmlformats.org/officeDocument/2006/relationships/oleObject"/><Relationship Id="rId3315" Target="media/image1582.wmf" Type="http://schemas.openxmlformats.org/officeDocument/2006/relationships/image"/><Relationship Id="rId3316" Target="embeddings/oleObject1727.bin" Type="http://schemas.openxmlformats.org/officeDocument/2006/relationships/oleObject"/><Relationship Id="rId3317" Target="media/image1583.wmf" Type="http://schemas.openxmlformats.org/officeDocument/2006/relationships/image"/><Relationship Id="rId3318" Target="embeddings/oleObject1728.bin" Type="http://schemas.openxmlformats.org/officeDocument/2006/relationships/oleObject"/><Relationship Id="rId3319" Target="media/image1584.wmf" Type="http://schemas.openxmlformats.org/officeDocument/2006/relationships/image"/><Relationship Id="rId332" Target="media/image165.wmf" Type="http://schemas.openxmlformats.org/officeDocument/2006/relationships/image"/><Relationship Id="rId3320" Target="embeddings/oleObject1729.bin" Type="http://schemas.openxmlformats.org/officeDocument/2006/relationships/oleObject"/><Relationship Id="rId3321" Target="media/image1585.wmf" Type="http://schemas.openxmlformats.org/officeDocument/2006/relationships/image"/><Relationship Id="rId3322" Target="embeddings/oleObject1730.bin" Type="http://schemas.openxmlformats.org/officeDocument/2006/relationships/oleObject"/><Relationship Id="rId3323" Target="media/image1586.wmf" Type="http://schemas.openxmlformats.org/officeDocument/2006/relationships/image"/><Relationship Id="rId3324" Target="embeddings/oleObject1731.bin" Type="http://schemas.openxmlformats.org/officeDocument/2006/relationships/oleObject"/><Relationship Id="rId3325" Target="media/image1587.wmf" Type="http://schemas.openxmlformats.org/officeDocument/2006/relationships/image"/><Relationship Id="rId3326" Target="embeddings/oleObject1732.bin" Type="http://schemas.openxmlformats.org/officeDocument/2006/relationships/oleObject"/><Relationship Id="rId3327" Target="media/image1588.wmf" Type="http://schemas.openxmlformats.org/officeDocument/2006/relationships/image"/><Relationship Id="rId3328" Target="embeddings/oleObject1733.bin" Type="http://schemas.openxmlformats.org/officeDocument/2006/relationships/oleObject"/><Relationship Id="rId3329" Target="media/image1589.wmf" Type="http://schemas.openxmlformats.org/officeDocument/2006/relationships/image"/><Relationship Id="rId333" Target="embeddings/oleObject161.bin" Type="http://schemas.openxmlformats.org/officeDocument/2006/relationships/oleObject"/><Relationship Id="rId3330" Target="embeddings/oleObject1734.bin" Type="http://schemas.openxmlformats.org/officeDocument/2006/relationships/oleObject"/><Relationship Id="rId3331" Target="media/image1590.wmf" Type="http://schemas.openxmlformats.org/officeDocument/2006/relationships/image"/><Relationship Id="rId3332" Target="embeddings/oleObject1735.bin" Type="http://schemas.openxmlformats.org/officeDocument/2006/relationships/oleObject"/><Relationship Id="rId3333" Target="embeddings/oleObject1736.bin" Type="http://schemas.openxmlformats.org/officeDocument/2006/relationships/oleObject"/><Relationship Id="rId3334" Target="embeddings/oleObject1737.bin" Type="http://schemas.openxmlformats.org/officeDocument/2006/relationships/oleObject"/><Relationship Id="rId3335" Target="embeddings/oleObject1738.bin" Type="http://schemas.openxmlformats.org/officeDocument/2006/relationships/oleObject"/><Relationship Id="rId3336" Target="embeddings/oleObject1739.bin" Type="http://schemas.openxmlformats.org/officeDocument/2006/relationships/oleObject"/><Relationship Id="rId3337" Target="media/image1591.wmf" Type="http://schemas.openxmlformats.org/officeDocument/2006/relationships/image"/><Relationship Id="rId3338" Target="embeddings/oleObject1740.bin" Type="http://schemas.openxmlformats.org/officeDocument/2006/relationships/oleObject"/><Relationship Id="rId3339" Target="media/image1592.wmf" Type="http://schemas.openxmlformats.org/officeDocument/2006/relationships/image"/><Relationship Id="rId334" Target="media/image166.wmf" Type="http://schemas.openxmlformats.org/officeDocument/2006/relationships/image"/><Relationship Id="rId3340" Target="embeddings/oleObject1741.bin" Type="http://schemas.openxmlformats.org/officeDocument/2006/relationships/oleObject"/><Relationship Id="rId3341" Target="media/image1593.wmf" Type="http://schemas.openxmlformats.org/officeDocument/2006/relationships/image"/><Relationship Id="rId3342" Target="embeddings/oleObject1742.bin" Type="http://schemas.openxmlformats.org/officeDocument/2006/relationships/oleObject"/><Relationship Id="rId3343" Target="media/image1594.wmf" Type="http://schemas.openxmlformats.org/officeDocument/2006/relationships/image"/><Relationship Id="rId3344" Target="embeddings/oleObject1743.bin" Type="http://schemas.openxmlformats.org/officeDocument/2006/relationships/oleObject"/><Relationship Id="rId3345" Target="media/image1595.wmf" Type="http://schemas.openxmlformats.org/officeDocument/2006/relationships/image"/><Relationship Id="rId3346" Target="embeddings/oleObject1744.bin" Type="http://schemas.openxmlformats.org/officeDocument/2006/relationships/oleObject"/><Relationship Id="rId3347" Target="media/image1596.wmf" Type="http://schemas.openxmlformats.org/officeDocument/2006/relationships/image"/><Relationship Id="rId3348" Target="embeddings/oleObject1745.bin" Type="http://schemas.openxmlformats.org/officeDocument/2006/relationships/oleObject"/><Relationship Id="rId3349" Target="media/image1597.wmf" Type="http://schemas.openxmlformats.org/officeDocument/2006/relationships/image"/><Relationship Id="rId335" Target="embeddings/oleObject162.bin" Type="http://schemas.openxmlformats.org/officeDocument/2006/relationships/oleObject"/><Relationship Id="rId3350" Target="embeddings/oleObject1746.bin" Type="http://schemas.openxmlformats.org/officeDocument/2006/relationships/oleObject"/><Relationship Id="rId3351" Target="embeddings/oleObject1747.bin" Type="http://schemas.openxmlformats.org/officeDocument/2006/relationships/oleObject"/><Relationship Id="rId3352" Target="embeddings/oleObject1748.bin" Type="http://schemas.openxmlformats.org/officeDocument/2006/relationships/oleObject"/><Relationship Id="rId3353" Target="media/image1598.wmf" Type="http://schemas.openxmlformats.org/officeDocument/2006/relationships/image"/><Relationship Id="rId3354" Target="embeddings/oleObject1749.bin" Type="http://schemas.openxmlformats.org/officeDocument/2006/relationships/oleObject"/><Relationship Id="rId3355" Target="media/image1599.wmf" Type="http://schemas.openxmlformats.org/officeDocument/2006/relationships/image"/><Relationship Id="rId3356" Target="embeddings/oleObject1750.bin" Type="http://schemas.openxmlformats.org/officeDocument/2006/relationships/oleObject"/><Relationship Id="rId3357" Target="media/image1600.wmf" Type="http://schemas.openxmlformats.org/officeDocument/2006/relationships/image"/><Relationship Id="rId3358" Target="embeddings/oleObject1751.bin" Type="http://schemas.openxmlformats.org/officeDocument/2006/relationships/oleObject"/><Relationship Id="rId3359" Target="media/image1601.wmf" Type="http://schemas.openxmlformats.org/officeDocument/2006/relationships/image"/><Relationship Id="rId336" Target="media/image167.wmf" Type="http://schemas.openxmlformats.org/officeDocument/2006/relationships/image"/><Relationship Id="rId3360" Target="embeddings/oleObject1752.bin" Type="http://schemas.openxmlformats.org/officeDocument/2006/relationships/oleObject"/><Relationship Id="rId3361" Target="media/image1602.wmf" Type="http://schemas.openxmlformats.org/officeDocument/2006/relationships/image"/><Relationship Id="rId3362" Target="embeddings/oleObject1753.bin" Type="http://schemas.openxmlformats.org/officeDocument/2006/relationships/oleObject"/><Relationship Id="rId3363" Target="media/image1603.wmf" Type="http://schemas.openxmlformats.org/officeDocument/2006/relationships/image"/><Relationship Id="rId3364" Target="embeddings/oleObject1754.bin" Type="http://schemas.openxmlformats.org/officeDocument/2006/relationships/oleObject"/><Relationship Id="rId3365" Target="media/image1604.wmf" Type="http://schemas.openxmlformats.org/officeDocument/2006/relationships/image"/><Relationship Id="rId3366" Target="embeddings/oleObject1755.bin" Type="http://schemas.openxmlformats.org/officeDocument/2006/relationships/oleObject"/><Relationship Id="rId3367" Target="media/image1605.wmf" Type="http://schemas.openxmlformats.org/officeDocument/2006/relationships/image"/><Relationship Id="rId3368" Target="embeddings/oleObject1756.bin" Type="http://schemas.openxmlformats.org/officeDocument/2006/relationships/oleObject"/><Relationship Id="rId3369" Target="media/image1606.wmf" Type="http://schemas.openxmlformats.org/officeDocument/2006/relationships/image"/><Relationship Id="rId337" Target="embeddings/oleObject163.bin" Type="http://schemas.openxmlformats.org/officeDocument/2006/relationships/oleObject"/><Relationship Id="rId3370" Target="embeddings/oleObject1757.bin" Type="http://schemas.openxmlformats.org/officeDocument/2006/relationships/oleObject"/><Relationship Id="rId3371" Target="embeddings/oleObject1758.bin" Type="http://schemas.openxmlformats.org/officeDocument/2006/relationships/oleObject"/><Relationship Id="rId3372" Target="embeddings/oleObject1759.bin" Type="http://schemas.openxmlformats.org/officeDocument/2006/relationships/oleObject"/><Relationship Id="rId3373" Target="media/image1607.wmf" Type="http://schemas.openxmlformats.org/officeDocument/2006/relationships/image"/><Relationship Id="rId3374" Target="embeddings/oleObject1760.bin" Type="http://schemas.openxmlformats.org/officeDocument/2006/relationships/oleObject"/><Relationship Id="rId3375" Target="media/image1608.wmf" Type="http://schemas.openxmlformats.org/officeDocument/2006/relationships/image"/><Relationship Id="rId3376" Target="embeddings/oleObject1761.bin" Type="http://schemas.openxmlformats.org/officeDocument/2006/relationships/oleObject"/><Relationship Id="rId3377" Target="media/image1609.wmf" Type="http://schemas.openxmlformats.org/officeDocument/2006/relationships/image"/><Relationship Id="rId3378" Target="embeddings/oleObject1762.bin" Type="http://schemas.openxmlformats.org/officeDocument/2006/relationships/oleObject"/><Relationship Id="rId3379" Target="media/image1610.wmf" Type="http://schemas.openxmlformats.org/officeDocument/2006/relationships/image"/><Relationship Id="rId338" Target="media/image168.wmf" Type="http://schemas.openxmlformats.org/officeDocument/2006/relationships/image"/><Relationship Id="rId3380" Target="embeddings/oleObject1763.bin" Type="http://schemas.openxmlformats.org/officeDocument/2006/relationships/oleObject"/><Relationship Id="rId3381" Target="media/image1611.wmf" Type="http://schemas.openxmlformats.org/officeDocument/2006/relationships/image"/><Relationship Id="rId3382" Target="embeddings/oleObject1764.bin" Type="http://schemas.openxmlformats.org/officeDocument/2006/relationships/oleObject"/><Relationship Id="rId3383" Target="media/image1612.wmf" Type="http://schemas.openxmlformats.org/officeDocument/2006/relationships/image"/><Relationship Id="rId3384" Target="embeddings/oleObject1765.bin" Type="http://schemas.openxmlformats.org/officeDocument/2006/relationships/oleObject"/><Relationship Id="rId3385" Target="media/image1613.wmf" Type="http://schemas.openxmlformats.org/officeDocument/2006/relationships/image"/><Relationship Id="rId3386" Target="embeddings/oleObject1766.bin" Type="http://schemas.openxmlformats.org/officeDocument/2006/relationships/oleObject"/><Relationship Id="rId3387" Target="media/image1614.wmf" Type="http://schemas.openxmlformats.org/officeDocument/2006/relationships/image"/><Relationship Id="rId3388" Target="embeddings/oleObject1767.bin" Type="http://schemas.openxmlformats.org/officeDocument/2006/relationships/oleObject"/><Relationship Id="rId3389" Target="media/image1615.wmf" Type="http://schemas.openxmlformats.org/officeDocument/2006/relationships/image"/><Relationship Id="rId339" Target="embeddings/oleObject164.bin" Type="http://schemas.openxmlformats.org/officeDocument/2006/relationships/oleObject"/><Relationship Id="rId3390" Target="embeddings/oleObject1768.bin" Type="http://schemas.openxmlformats.org/officeDocument/2006/relationships/oleObject"/><Relationship Id="rId3391" Target="media/image1616.wmf" Type="http://schemas.openxmlformats.org/officeDocument/2006/relationships/image"/><Relationship Id="rId3392" Target="embeddings/oleObject1769.bin" Type="http://schemas.openxmlformats.org/officeDocument/2006/relationships/oleObject"/><Relationship Id="rId3393" Target="media/image1617.wmf" Type="http://schemas.openxmlformats.org/officeDocument/2006/relationships/image"/><Relationship Id="rId3394" Target="embeddings/oleObject1770.bin" Type="http://schemas.openxmlformats.org/officeDocument/2006/relationships/oleObject"/><Relationship Id="rId3395" Target="media/image1618.wmf" Type="http://schemas.openxmlformats.org/officeDocument/2006/relationships/image"/><Relationship Id="rId3396" Target="embeddings/oleObject1771.bin" Type="http://schemas.openxmlformats.org/officeDocument/2006/relationships/oleObject"/><Relationship Id="rId3397" Target="media/image1619.wmf" Type="http://schemas.openxmlformats.org/officeDocument/2006/relationships/image"/><Relationship Id="rId3398" Target="embeddings/oleObject1772.bin" Type="http://schemas.openxmlformats.org/officeDocument/2006/relationships/oleObject"/><Relationship Id="rId3399" Target="media/image1620.wmf" Type="http://schemas.openxmlformats.org/officeDocument/2006/relationships/image"/><Relationship Id="rId34" Target="embeddings/oleObject13.bin" Type="http://schemas.openxmlformats.org/officeDocument/2006/relationships/oleObject"/><Relationship Id="rId340" Target="media/image169.wmf" Type="http://schemas.openxmlformats.org/officeDocument/2006/relationships/image"/><Relationship Id="rId3400" Target="embeddings/oleObject1773.bin" Type="http://schemas.openxmlformats.org/officeDocument/2006/relationships/oleObject"/><Relationship Id="rId3401" Target="media/image1621.wmf" Type="http://schemas.openxmlformats.org/officeDocument/2006/relationships/image"/><Relationship Id="rId3402" Target="embeddings/oleObject1774.bin" Type="http://schemas.openxmlformats.org/officeDocument/2006/relationships/oleObject"/><Relationship Id="rId3403" Target="media/image1622.wmf" Type="http://schemas.openxmlformats.org/officeDocument/2006/relationships/image"/><Relationship Id="rId3404" Target="embeddings/oleObject1775.bin" Type="http://schemas.openxmlformats.org/officeDocument/2006/relationships/oleObject"/><Relationship Id="rId3405" Target="media/image1623.wmf" Type="http://schemas.openxmlformats.org/officeDocument/2006/relationships/image"/><Relationship Id="rId3406" Target="embeddings/oleObject1776.bin" Type="http://schemas.openxmlformats.org/officeDocument/2006/relationships/oleObject"/><Relationship Id="rId3407" Target="embeddings/oleObject1777.bin" Type="http://schemas.openxmlformats.org/officeDocument/2006/relationships/oleObject"/><Relationship Id="rId3408" Target="embeddings/oleObject1778.bin" Type="http://schemas.openxmlformats.org/officeDocument/2006/relationships/oleObject"/><Relationship Id="rId3409" Target="embeddings/oleObject1779.bin" Type="http://schemas.openxmlformats.org/officeDocument/2006/relationships/oleObject"/><Relationship Id="rId341" Target="embeddings/oleObject165.bin" Type="http://schemas.openxmlformats.org/officeDocument/2006/relationships/oleObject"/><Relationship Id="rId3410" Target="media/image1624.wmf" Type="http://schemas.openxmlformats.org/officeDocument/2006/relationships/image"/><Relationship Id="rId3411" Target="embeddings/oleObject1780.bin" Type="http://schemas.openxmlformats.org/officeDocument/2006/relationships/oleObject"/><Relationship Id="rId3412" Target="media/image1625.wmf" Type="http://schemas.openxmlformats.org/officeDocument/2006/relationships/image"/><Relationship Id="rId3413" Target="embeddings/oleObject1781.bin" Type="http://schemas.openxmlformats.org/officeDocument/2006/relationships/oleObject"/><Relationship Id="rId3414" Target="media/image1626.wmf" Type="http://schemas.openxmlformats.org/officeDocument/2006/relationships/image"/><Relationship Id="rId3415" Target="embeddings/oleObject1782.bin" Type="http://schemas.openxmlformats.org/officeDocument/2006/relationships/oleObject"/><Relationship Id="rId3416" Target="media/image1627.wmf" Type="http://schemas.openxmlformats.org/officeDocument/2006/relationships/image"/><Relationship Id="rId3417" Target="embeddings/oleObject1783.bin" Type="http://schemas.openxmlformats.org/officeDocument/2006/relationships/oleObject"/><Relationship Id="rId3418" Target="media/image1628.jpeg" Type="http://schemas.openxmlformats.org/officeDocument/2006/relationships/image"/><Relationship Id="rId3419" Target="media/image1629.wmf" Type="http://schemas.openxmlformats.org/officeDocument/2006/relationships/image"/><Relationship Id="rId342" Target="media/image170.wmf" Type="http://schemas.openxmlformats.org/officeDocument/2006/relationships/image"/><Relationship Id="rId3420" Target="embeddings/oleObject1784.bin" Type="http://schemas.openxmlformats.org/officeDocument/2006/relationships/oleObject"/><Relationship Id="rId3421" Target="media/image1630.wmf" Type="http://schemas.openxmlformats.org/officeDocument/2006/relationships/image"/><Relationship Id="rId3422" Target="embeddings/oleObject1785.bin" Type="http://schemas.openxmlformats.org/officeDocument/2006/relationships/oleObject"/><Relationship Id="rId3423" Target="media/image1631.wmf" Type="http://schemas.openxmlformats.org/officeDocument/2006/relationships/image"/><Relationship Id="rId3424" Target="embeddings/oleObject1786.bin" Type="http://schemas.openxmlformats.org/officeDocument/2006/relationships/oleObject"/><Relationship Id="rId3425" Target="media/image1632.wmf" Type="http://schemas.openxmlformats.org/officeDocument/2006/relationships/image"/><Relationship Id="rId3426" Target="embeddings/oleObject1787.bin" Type="http://schemas.openxmlformats.org/officeDocument/2006/relationships/oleObject"/><Relationship Id="rId3427" Target="media/image1633.wmf" Type="http://schemas.openxmlformats.org/officeDocument/2006/relationships/image"/><Relationship Id="rId3428" Target="embeddings/oleObject1788.bin" Type="http://schemas.openxmlformats.org/officeDocument/2006/relationships/oleObject"/><Relationship Id="rId3429" Target="media/image1634.wmf" Type="http://schemas.openxmlformats.org/officeDocument/2006/relationships/image"/><Relationship Id="rId343" Target="embeddings/oleObject166.bin" Type="http://schemas.openxmlformats.org/officeDocument/2006/relationships/oleObject"/><Relationship Id="rId3430" Target="embeddings/oleObject1789.bin" Type="http://schemas.openxmlformats.org/officeDocument/2006/relationships/oleObject"/><Relationship Id="rId3431" Target="media/image1635.wmf" Type="http://schemas.openxmlformats.org/officeDocument/2006/relationships/image"/><Relationship Id="rId3432" Target="embeddings/oleObject1790.bin" Type="http://schemas.openxmlformats.org/officeDocument/2006/relationships/oleObject"/><Relationship Id="rId3433" Target="media/image1636.wmf" Type="http://schemas.openxmlformats.org/officeDocument/2006/relationships/image"/><Relationship Id="rId3434" Target="embeddings/oleObject1791.bin" Type="http://schemas.openxmlformats.org/officeDocument/2006/relationships/oleObject"/><Relationship Id="rId3435" Target="media/image1637.wmf" Type="http://schemas.openxmlformats.org/officeDocument/2006/relationships/image"/><Relationship Id="rId3436" Target="embeddings/oleObject1792.bin" Type="http://schemas.openxmlformats.org/officeDocument/2006/relationships/oleObject"/><Relationship Id="rId3437" Target="media/image1638.wmf" Type="http://schemas.openxmlformats.org/officeDocument/2006/relationships/image"/><Relationship Id="rId3438" Target="embeddings/oleObject1793.bin" Type="http://schemas.openxmlformats.org/officeDocument/2006/relationships/oleObject"/><Relationship Id="rId3439" Target="media/image1639.wmf" Type="http://schemas.openxmlformats.org/officeDocument/2006/relationships/image"/><Relationship Id="rId344" Target="media/image171.wmf" Type="http://schemas.openxmlformats.org/officeDocument/2006/relationships/image"/><Relationship Id="rId3440" Target="embeddings/oleObject1794.bin" Type="http://schemas.openxmlformats.org/officeDocument/2006/relationships/oleObject"/><Relationship Id="rId3441" Target="media/image1640.wmf" Type="http://schemas.openxmlformats.org/officeDocument/2006/relationships/image"/><Relationship Id="rId3442" Target="embeddings/oleObject1795.bin" Type="http://schemas.openxmlformats.org/officeDocument/2006/relationships/oleObject"/><Relationship Id="rId3443" Target="media/image1641.wmf" Type="http://schemas.openxmlformats.org/officeDocument/2006/relationships/image"/><Relationship Id="rId3444" Target="embeddings/oleObject1796.bin" Type="http://schemas.openxmlformats.org/officeDocument/2006/relationships/oleObject"/><Relationship Id="rId3445" Target="media/image1642.wmf" Type="http://schemas.openxmlformats.org/officeDocument/2006/relationships/image"/><Relationship Id="rId3446" Target="embeddings/oleObject1797.bin" Type="http://schemas.openxmlformats.org/officeDocument/2006/relationships/oleObject"/><Relationship Id="rId3447" Target="media/image1643.wmf" Type="http://schemas.openxmlformats.org/officeDocument/2006/relationships/image"/><Relationship Id="rId3448" Target="embeddings/oleObject1798.bin" Type="http://schemas.openxmlformats.org/officeDocument/2006/relationships/oleObject"/><Relationship Id="rId3449" Target="media/image1644.wmf" Type="http://schemas.openxmlformats.org/officeDocument/2006/relationships/image"/><Relationship Id="rId345" Target="embeddings/oleObject167.bin" Type="http://schemas.openxmlformats.org/officeDocument/2006/relationships/oleObject"/><Relationship Id="rId3450" Target="embeddings/oleObject1799.bin" Type="http://schemas.openxmlformats.org/officeDocument/2006/relationships/oleObject"/><Relationship Id="rId3451" Target="media/image1645.wmf" Type="http://schemas.openxmlformats.org/officeDocument/2006/relationships/image"/><Relationship Id="rId3452" Target="embeddings/oleObject1800.bin" Type="http://schemas.openxmlformats.org/officeDocument/2006/relationships/oleObject"/><Relationship Id="rId3453" Target="media/image1646.wmf" Type="http://schemas.openxmlformats.org/officeDocument/2006/relationships/image"/><Relationship Id="rId3454" Target="embeddings/oleObject1801.bin" Type="http://schemas.openxmlformats.org/officeDocument/2006/relationships/oleObject"/><Relationship Id="rId3455" Target="media/image1647.wmf" Type="http://schemas.openxmlformats.org/officeDocument/2006/relationships/image"/><Relationship Id="rId3456" Target="embeddings/oleObject1802.bin" Type="http://schemas.openxmlformats.org/officeDocument/2006/relationships/oleObject"/><Relationship Id="rId3457" Target="media/image1648.jpeg" Type="http://schemas.openxmlformats.org/officeDocument/2006/relationships/image"/><Relationship Id="rId3458" Target="media/image1649.wmf" Type="http://schemas.openxmlformats.org/officeDocument/2006/relationships/image"/><Relationship Id="rId3459" Target="embeddings/oleObject1803.bin" Type="http://schemas.openxmlformats.org/officeDocument/2006/relationships/oleObject"/><Relationship Id="rId346" Target="media/image172.wmf" Type="http://schemas.openxmlformats.org/officeDocument/2006/relationships/image"/><Relationship Id="rId3460" Target="media/image1650.wmf" Type="http://schemas.openxmlformats.org/officeDocument/2006/relationships/image"/><Relationship Id="rId3461" Target="embeddings/oleObject1804.bin" Type="http://schemas.openxmlformats.org/officeDocument/2006/relationships/oleObject"/><Relationship Id="rId3462" Target="media/image1651.wmf" Type="http://schemas.openxmlformats.org/officeDocument/2006/relationships/image"/><Relationship Id="rId3463" Target="embeddings/oleObject1805.bin" Type="http://schemas.openxmlformats.org/officeDocument/2006/relationships/oleObject"/><Relationship Id="rId3464" Target="media/image1652.wmf" Type="http://schemas.openxmlformats.org/officeDocument/2006/relationships/image"/><Relationship Id="rId3465" Target="embeddings/oleObject1806.bin" Type="http://schemas.openxmlformats.org/officeDocument/2006/relationships/oleObject"/><Relationship Id="rId3466" Target="media/image1653.wmf" Type="http://schemas.openxmlformats.org/officeDocument/2006/relationships/image"/><Relationship Id="rId3467" Target="embeddings/oleObject1807.bin" Type="http://schemas.openxmlformats.org/officeDocument/2006/relationships/oleObject"/><Relationship Id="rId3468" Target="media/image1654.wmf" Type="http://schemas.openxmlformats.org/officeDocument/2006/relationships/image"/><Relationship Id="rId3469" Target="embeddings/oleObject1808.bin" Type="http://schemas.openxmlformats.org/officeDocument/2006/relationships/oleObject"/><Relationship Id="rId347" Target="embeddings/oleObject168.bin" Type="http://schemas.openxmlformats.org/officeDocument/2006/relationships/oleObject"/><Relationship Id="rId3470" Target="media/image1655.wmf" Type="http://schemas.openxmlformats.org/officeDocument/2006/relationships/image"/><Relationship Id="rId3471" Target="embeddings/oleObject1809.bin" Type="http://schemas.openxmlformats.org/officeDocument/2006/relationships/oleObject"/><Relationship Id="rId3472" Target="media/image1656.wmf" Type="http://schemas.openxmlformats.org/officeDocument/2006/relationships/image"/><Relationship Id="rId3473" Target="embeddings/oleObject1810.bin" Type="http://schemas.openxmlformats.org/officeDocument/2006/relationships/oleObject"/><Relationship Id="rId3474" Target="media/image1657.wmf" Type="http://schemas.openxmlformats.org/officeDocument/2006/relationships/image"/><Relationship Id="rId3475" Target="embeddings/oleObject1811.bin" Type="http://schemas.openxmlformats.org/officeDocument/2006/relationships/oleObject"/><Relationship Id="rId3476" Target="media/image1658.wmf" Type="http://schemas.openxmlformats.org/officeDocument/2006/relationships/image"/><Relationship Id="rId3477" Target="embeddings/oleObject1812.bin" Type="http://schemas.openxmlformats.org/officeDocument/2006/relationships/oleObject"/><Relationship Id="rId3478" Target="media/image1659.wmf" Type="http://schemas.openxmlformats.org/officeDocument/2006/relationships/image"/><Relationship Id="rId3479" Target="embeddings/oleObject1813.bin" Type="http://schemas.openxmlformats.org/officeDocument/2006/relationships/oleObject"/><Relationship Id="rId348" Target="media/image173.wmf" Type="http://schemas.openxmlformats.org/officeDocument/2006/relationships/image"/><Relationship Id="rId3480" Target="embeddings/oleObject1814.bin" Type="http://schemas.openxmlformats.org/officeDocument/2006/relationships/oleObject"/><Relationship Id="rId3481" Target="embeddings/oleObject1815.bin" Type="http://schemas.openxmlformats.org/officeDocument/2006/relationships/oleObject"/><Relationship Id="rId3482" Target="embeddings/oleObject1816.bin" Type="http://schemas.openxmlformats.org/officeDocument/2006/relationships/oleObject"/><Relationship Id="rId3483" Target="embeddings/oleObject1817.bin" Type="http://schemas.openxmlformats.org/officeDocument/2006/relationships/oleObject"/><Relationship Id="rId3484" Target="embeddings/oleObject1818.bin" Type="http://schemas.openxmlformats.org/officeDocument/2006/relationships/oleObject"/><Relationship Id="rId3485" Target="embeddings/oleObject1819.bin" Type="http://schemas.openxmlformats.org/officeDocument/2006/relationships/oleObject"/><Relationship Id="rId3486" Target="embeddings/oleObject1820.bin" Type="http://schemas.openxmlformats.org/officeDocument/2006/relationships/oleObject"/><Relationship Id="rId3487" Target="embeddings/oleObject1821.bin" Type="http://schemas.openxmlformats.org/officeDocument/2006/relationships/oleObject"/><Relationship Id="rId3488" Target="media/image1660.wmf" Type="http://schemas.openxmlformats.org/officeDocument/2006/relationships/image"/><Relationship Id="rId3489" Target="embeddings/oleObject1822.bin" Type="http://schemas.openxmlformats.org/officeDocument/2006/relationships/oleObject"/><Relationship Id="rId349" Target="embeddings/oleObject169.bin" Type="http://schemas.openxmlformats.org/officeDocument/2006/relationships/oleObject"/><Relationship Id="rId3490" Target="media/image1661.wmf" Type="http://schemas.openxmlformats.org/officeDocument/2006/relationships/image"/><Relationship Id="rId3491" Target="embeddings/oleObject1823.bin" Type="http://schemas.openxmlformats.org/officeDocument/2006/relationships/oleObject"/><Relationship Id="rId3492" Target="media/image1662.wmf" Type="http://schemas.openxmlformats.org/officeDocument/2006/relationships/image"/><Relationship Id="rId3493" Target="embeddings/oleObject1824.bin" Type="http://schemas.openxmlformats.org/officeDocument/2006/relationships/oleObject"/><Relationship Id="rId3494" Target="media/image1663.wmf" Type="http://schemas.openxmlformats.org/officeDocument/2006/relationships/image"/><Relationship Id="rId3495" Target="embeddings/oleObject1825.bin" Type="http://schemas.openxmlformats.org/officeDocument/2006/relationships/oleObject"/><Relationship Id="rId3496" Target="media/image1664.wmf" Type="http://schemas.openxmlformats.org/officeDocument/2006/relationships/image"/><Relationship Id="rId3497" Target="embeddings/oleObject1826.bin" Type="http://schemas.openxmlformats.org/officeDocument/2006/relationships/oleObject"/><Relationship Id="rId3498" Target="media/image1665.wmf" Type="http://schemas.openxmlformats.org/officeDocument/2006/relationships/image"/><Relationship Id="rId3499" Target="embeddings/oleObject1827.bin" Type="http://schemas.openxmlformats.org/officeDocument/2006/relationships/oleObject"/><Relationship Id="rId35" Target="media/image15.wmf" Type="http://schemas.openxmlformats.org/officeDocument/2006/relationships/image"/><Relationship Id="rId350" Target="media/image174.wmf" Type="http://schemas.openxmlformats.org/officeDocument/2006/relationships/image"/><Relationship Id="rId3500" Target="media/image1666.wmf" Type="http://schemas.openxmlformats.org/officeDocument/2006/relationships/image"/><Relationship Id="rId3501" Target="embeddings/oleObject1828.bin" Type="http://schemas.openxmlformats.org/officeDocument/2006/relationships/oleObject"/><Relationship Id="rId3502" Target="media/image1667.wmf" Type="http://schemas.openxmlformats.org/officeDocument/2006/relationships/image"/><Relationship Id="rId3503" Target="embeddings/oleObject1829.bin" Type="http://schemas.openxmlformats.org/officeDocument/2006/relationships/oleObject"/><Relationship Id="rId3504" Target="media/image1668.wmf" Type="http://schemas.openxmlformats.org/officeDocument/2006/relationships/image"/><Relationship Id="rId3505" Target="embeddings/oleObject1830.bin" Type="http://schemas.openxmlformats.org/officeDocument/2006/relationships/oleObject"/><Relationship Id="rId3506" Target="media/image1669.wmf" Type="http://schemas.openxmlformats.org/officeDocument/2006/relationships/image"/><Relationship Id="rId3507" Target="embeddings/oleObject1831.bin" Type="http://schemas.openxmlformats.org/officeDocument/2006/relationships/oleObject"/><Relationship Id="rId3508" Target="media/image1670.wmf" Type="http://schemas.openxmlformats.org/officeDocument/2006/relationships/image"/><Relationship Id="rId3509" Target="embeddings/oleObject1832.bin" Type="http://schemas.openxmlformats.org/officeDocument/2006/relationships/oleObject"/><Relationship Id="rId351" Target="embeddings/oleObject170.bin" Type="http://schemas.openxmlformats.org/officeDocument/2006/relationships/oleObject"/><Relationship Id="rId3510" Target="embeddings/oleObject1833.bin" Type="http://schemas.openxmlformats.org/officeDocument/2006/relationships/oleObject"/><Relationship Id="rId3511" Target="embeddings/oleObject1834.bin" Type="http://schemas.openxmlformats.org/officeDocument/2006/relationships/oleObject"/><Relationship Id="rId3512" Target="media/image1671.wmf" Type="http://schemas.openxmlformats.org/officeDocument/2006/relationships/image"/><Relationship Id="rId3513" Target="embeddings/oleObject1835.bin" Type="http://schemas.openxmlformats.org/officeDocument/2006/relationships/oleObject"/><Relationship Id="rId3514" Target="media/image1672.wmf" Type="http://schemas.openxmlformats.org/officeDocument/2006/relationships/image"/><Relationship Id="rId3515" Target="embeddings/oleObject1836.bin" Type="http://schemas.openxmlformats.org/officeDocument/2006/relationships/oleObject"/><Relationship Id="rId3516" Target="media/image1673.wmf" Type="http://schemas.openxmlformats.org/officeDocument/2006/relationships/image"/><Relationship Id="rId3517" Target="embeddings/oleObject1837.bin" Type="http://schemas.openxmlformats.org/officeDocument/2006/relationships/oleObject"/><Relationship Id="rId3518" Target="media/image1674.wmf" Type="http://schemas.openxmlformats.org/officeDocument/2006/relationships/image"/><Relationship Id="rId3519" Target="embeddings/oleObject1838.bin" Type="http://schemas.openxmlformats.org/officeDocument/2006/relationships/oleObject"/><Relationship Id="rId352" Target="media/image175.wmf" Type="http://schemas.openxmlformats.org/officeDocument/2006/relationships/image"/><Relationship Id="rId3520" Target="media/image1675.wmf" Type="http://schemas.openxmlformats.org/officeDocument/2006/relationships/image"/><Relationship Id="rId3521" Target="embeddings/oleObject1839.bin" Type="http://schemas.openxmlformats.org/officeDocument/2006/relationships/oleObject"/><Relationship Id="rId3522" Target="embeddings/oleObject1840.bin" Type="http://schemas.openxmlformats.org/officeDocument/2006/relationships/oleObject"/><Relationship Id="rId3523" Target="embeddings/oleObject1841.bin" Type="http://schemas.openxmlformats.org/officeDocument/2006/relationships/oleObject"/><Relationship Id="rId3524" Target="embeddings/oleObject1842.bin" Type="http://schemas.openxmlformats.org/officeDocument/2006/relationships/oleObject"/><Relationship Id="rId3525" Target="media/image1676.wmf" Type="http://schemas.openxmlformats.org/officeDocument/2006/relationships/image"/><Relationship Id="rId3526" Target="embeddings/oleObject1843.bin" Type="http://schemas.openxmlformats.org/officeDocument/2006/relationships/oleObject"/><Relationship Id="rId3527" Target="media/image1677.wmf" Type="http://schemas.openxmlformats.org/officeDocument/2006/relationships/image"/><Relationship Id="rId3528" Target="embeddings/oleObject1844.bin" Type="http://schemas.openxmlformats.org/officeDocument/2006/relationships/oleObject"/><Relationship Id="rId3529" Target="media/image1678.wmf" Type="http://schemas.openxmlformats.org/officeDocument/2006/relationships/image"/><Relationship Id="rId353" Target="embeddings/oleObject171.bin" Type="http://schemas.openxmlformats.org/officeDocument/2006/relationships/oleObject"/><Relationship Id="rId3530" Target="embeddings/oleObject1845.bin" Type="http://schemas.openxmlformats.org/officeDocument/2006/relationships/oleObject"/><Relationship Id="rId3531" Target="media/image1679.wmf" Type="http://schemas.openxmlformats.org/officeDocument/2006/relationships/image"/><Relationship Id="rId3532" Target="embeddings/oleObject1846.bin" Type="http://schemas.openxmlformats.org/officeDocument/2006/relationships/oleObject"/><Relationship Id="rId3533" Target="media/image1680.wmf" Type="http://schemas.openxmlformats.org/officeDocument/2006/relationships/image"/><Relationship Id="rId3534" Target="embeddings/oleObject1847.bin" Type="http://schemas.openxmlformats.org/officeDocument/2006/relationships/oleObject"/><Relationship Id="rId3535" Target="media/image1681.wmf" Type="http://schemas.openxmlformats.org/officeDocument/2006/relationships/image"/><Relationship Id="rId3536" Target="embeddings/oleObject1848.bin" Type="http://schemas.openxmlformats.org/officeDocument/2006/relationships/oleObject"/><Relationship Id="rId3537" Target="media/image1682.wmf" Type="http://schemas.openxmlformats.org/officeDocument/2006/relationships/image"/><Relationship Id="rId3538" Target="embeddings/oleObject1849.bin" Type="http://schemas.openxmlformats.org/officeDocument/2006/relationships/oleObject"/><Relationship Id="rId3539" Target="media/image1683.wmf" Type="http://schemas.openxmlformats.org/officeDocument/2006/relationships/image"/><Relationship Id="rId354" Target="media/image176.wmf" Type="http://schemas.openxmlformats.org/officeDocument/2006/relationships/image"/><Relationship Id="rId3540" Target="embeddings/oleObject1850.bin" Type="http://schemas.openxmlformats.org/officeDocument/2006/relationships/oleObject"/><Relationship Id="rId3541" Target="embeddings/oleObject1851.bin" Type="http://schemas.openxmlformats.org/officeDocument/2006/relationships/oleObject"/><Relationship Id="rId3542" Target="media/image1684.wmf" Type="http://schemas.openxmlformats.org/officeDocument/2006/relationships/image"/><Relationship Id="rId3543" Target="embeddings/oleObject1852.bin" Type="http://schemas.openxmlformats.org/officeDocument/2006/relationships/oleObject"/><Relationship Id="rId3544" Target="media/image1685.wmf" Type="http://schemas.openxmlformats.org/officeDocument/2006/relationships/image"/><Relationship Id="rId3545" Target="embeddings/oleObject1853.bin" Type="http://schemas.openxmlformats.org/officeDocument/2006/relationships/oleObject"/><Relationship Id="rId3546" Target="media/image1686.wmf" Type="http://schemas.openxmlformats.org/officeDocument/2006/relationships/image"/><Relationship Id="rId3547" Target="embeddings/oleObject1854.bin" Type="http://schemas.openxmlformats.org/officeDocument/2006/relationships/oleObject"/><Relationship Id="rId3548" Target="media/image1687.wmf" Type="http://schemas.openxmlformats.org/officeDocument/2006/relationships/image"/><Relationship Id="rId3549" Target="embeddings/oleObject1855.bin" Type="http://schemas.openxmlformats.org/officeDocument/2006/relationships/oleObject"/><Relationship Id="rId355" Target="embeddings/oleObject172.bin" Type="http://schemas.openxmlformats.org/officeDocument/2006/relationships/oleObject"/><Relationship Id="rId3550" Target="media/image1688.wmf" Type="http://schemas.openxmlformats.org/officeDocument/2006/relationships/image"/><Relationship Id="rId3551" Target="embeddings/oleObject1856.bin" Type="http://schemas.openxmlformats.org/officeDocument/2006/relationships/oleObject"/><Relationship Id="rId3552" Target="media/image1689.wmf" Type="http://schemas.openxmlformats.org/officeDocument/2006/relationships/image"/><Relationship Id="rId3553" Target="embeddings/oleObject1857.bin" Type="http://schemas.openxmlformats.org/officeDocument/2006/relationships/oleObject"/><Relationship Id="rId3554" Target="media/image1690.wmf" Type="http://schemas.openxmlformats.org/officeDocument/2006/relationships/image"/><Relationship Id="rId3555" Target="embeddings/oleObject1858.bin" Type="http://schemas.openxmlformats.org/officeDocument/2006/relationships/oleObject"/><Relationship Id="rId3556" Target="embeddings/oleObject1859.bin" Type="http://schemas.openxmlformats.org/officeDocument/2006/relationships/oleObject"/><Relationship Id="rId3557" Target="embeddings/oleObject1860.bin" Type="http://schemas.openxmlformats.org/officeDocument/2006/relationships/oleObject"/><Relationship Id="rId3558" Target="embeddings/oleObject1861.bin" Type="http://schemas.openxmlformats.org/officeDocument/2006/relationships/oleObject"/><Relationship Id="rId3559" Target="media/image1691.wmf" Type="http://schemas.openxmlformats.org/officeDocument/2006/relationships/image"/><Relationship Id="rId356" Target="media/image177.wmf" Type="http://schemas.openxmlformats.org/officeDocument/2006/relationships/image"/><Relationship Id="rId3560" Target="embeddings/oleObject1862.bin" Type="http://schemas.openxmlformats.org/officeDocument/2006/relationships/oleObject"/><Relationship Id="rId3561" Target="media/image1692.wmf" Type="http://schemas.openxmlformats.org/officeDocument/2006/relationships/image"/><Relationship Id="rId3562" Target="embeddings/oleObject1863.bin" Type="http://schemas.openxmlformats.org/officeDocument/2006/relationships/oleObject"/><Relationship Id="rId3563" Target="media/image1693.wmf" Type="http://schemas.openxmlformats.org/officeDocument/2006/relationships/image"/><Relationship Id="rId3564" Target="embeddings/oleObject1864.bin" Type="http://schemas.openxmlformats.org/officeDocument/2006/relationships/oleObject"/><Relationship Id="rId3565" Target="media/image1694.wmf" Type="http://schemas.openxmlformats.org/officeDocument/2006/relationships/image"/><Relationship Id="rId3566" Target="embeddings/oleObject1865.bin" Type="http://schemas.openxmlformats.org/officeDocument/2006/relationships/oleObject"/><Relationship Id="rId3567" Target="media/image1695.wmf" Type="http://schemas.openxmlformats.org/officeDocument/2006/relationships/image"/><Relationship Id="rId3568" Target="embeddings/oleObject1866.bin" Type="http://schemas.openxmlformats.org/officeDocument/2006/relationships/oleObject"/><Relationship Id="rId3569" Target="media/image1696.wmf" Type="http://schemas.openxmlformats.org/officeDocument/2006/relationships/image"/><Relationship Id="rId357" Target="embeddings/oleObject173.bin" Type="http://schemas.openxmlformats.org/officeDocument/2006/relationships/oleObject"/><Relationship Id="rId3570" Target="embeddings/oleObject1867.bin" Type="http://schemas.openxmlformats.org/officeDocument/2006/relationships/oleObject"/><Relationship Id="rId3571" Target="embeddings/oleObject1868.bin" Type="http://schemas.openxmlformats.org/officeDocument/2006/relationships/oleObject"/><Relationship Id="rId3572" Target="embeddings/oleObject1869.bin" Type="http://schemas.openxmlformats.org/officeDocument/2006/relationships/oleObject"/><Relationship Id="rId3573" Target="embeddings/oleObject1870.bin" Type="http://schemas.openxmlformats.org/officeDocument/2006/relationships/oleObject"/><Relationship Id="rId3574" Target="embeddings/oleObject1871.bin" Type="http://schemas.openxmlformats.org/officeDocument/2006/relationships/oleObject"/><Relationship Id="rId3575" Target="embeddings/oleObject1872.bin" Type="http://schemas.openxmlformats.org/officeDocument/2006/relationships/oleObject"/><Relationship Id="rId3576" Target="media/image1697.wmf" Type="http://schemas.openxmlformats.org/officeDocument/2006/relationships/image"/><Relationship Id="rId3577" Target="embeddings/oleObject1873.bin" Type="http://schemas.openxmlformats.org/officeDocument/2006/relationships/oleObject"/><Relationship Id="rId3578" Target="media/image1698.wmf" Type="http://schemas.openxmlformats.org/officeDocument/2006/relationships/image"/><Relationship Id="rId3579" Target="embeddings/oleObject1874.bin" Type="http://schemas.openxmlformats.org/officeDocument/2006/relationships/oleObject"/><Relationship Id="rId358" Target="media/image178.wmf" Type="http://schemas.openxmlformats.org/officeDocument/2006/relationships/image"/><Relationship Id="rId3580" Target="media/image1699.wmf" Type="http://schemas.openxmlformats.org/officeDocument/2006/relationships/image"/><Relationship Id="rId3581" Target="embeddings/oleObject1875.bin" Type="http://schemas.openxmlformats.org/officeDocument/2006/relationships/oleObject"/><Relationship Id="rId3582" Target="embeddings/oleObject1876.bin" Type="http://schemas.openxmlformats.org/officeDocument/2006/relationships/oleObject"/><Relationship Id="rId3583" Target="embeddings/oleObject1877.bin" Type="http://schemas.openxmlformats.org/officeDocument/2006/relationships/oleObject"/><Relationship Id="rId3584" Target="embeddings/oleObject1878.bin" Type="http://schemas.openxmlformats.org/officeDocument/2006/relationships/oleObject"/><Relationship Id="rId3585" Target="embeddings/oleObject1879.bin" Type="http://schemas.openxmlformats.org/officeDocument/2006/relationships/oleObject"/><Relationship Id="rId3586" Target="embeddings/oleObject1880.bin" Type="http://schemas.openxmlformats.org/officeDocument/2006/relationships/oleObject"/><Relationship Id="rId3587" Target="media/image1700.wmf" Type="http://schemas.openxmlformats.org/officeDocument/2006/relationships/image"/><Relationship Id="rId3588" Target="embeddings/oleObject1881.bin" Type="http://schemas.openxmlformats.org/officeDocument/2006/relationships/oleObject"/><Relationship Id="rId3589" Target="media/image1701.wmf" Type="http://schemas.openxmlformats.org/officeDocument/2006/relationships/image"/><Relationship Id="rId359" Target="embeddings/oleObject174.bin" Type="http://schemas.openxmlformats.org/officeDocument/2006/relationships/oleObject"/><Relationship Id="rId3590" Target="embeddings/oleObject1882.bin" Type="http://schemas.openxmlformats.org/officeDocument/2006/relationships/oleObject"/><Relationship Id="rId3591" Target="media/image1702.wmf" Type="http://schemas.openxmlformats.org/officeDocument/2006/relationships/image"/><Relationship Id="rId3592" Target="embeddings/oleObject1883.bin" Type="http://schemas.openxmlformats.org/officeDocument/2006/relationships/oleObject"/><Relationship Id="rId3593" Target="media/image1703.wmf" Type="http://schemas.openxmlformats.org/officeDocument/2006/relationships/image"/><Relationship Id="rId3594" Target="embeddings/oleObject1884.bin" Type="http://schemas.openxmlformats.org/officeDocument/2006/relationships/oleObject"/><Relationship Id="rId3595" Target="media/image1704.wmf" Type="http://schemas.openxmlformats.org/officeDocument/2006/relationships/image"/><Relationship Id="rId3596" Target="embeddings/oleObject1885.bin" Type="http://schemas.openxmlformats.org/officeDocument/2006/relationships/oleObject"/><Relationship Id="rId3597" Target="media/image1705.wmf" Type="http://schemas.openxmlformats.org/officeDocument/2006/relationships/image"/><Relationship Id="rId3598" Target="embeddings/oleObject1886.bin" Type="http://schemas.openxmlformats.org/officeDocument/2006/relationships/oleObject"/><Relationship Id="rId3599" Target="media/image1706.wmf" Type="http://schemas.openxmlformats.org/officeDocument/2006/relationships/image"/><Relationship Id="rId36" Target="embeddings/oleObject14.bin" Type="http://schemas.openxmlformats.org/officeDocument/2006/relationships/oleObject"/><Relationship Id="rId360" Target="media/image179.wmf" Type="http://schemas.openxmlformats.org/officeDocument/2006/relationships/image"/><Relationship Id="rId3600" Target="embeddings/oleObject1887.bin" Type="http://schemas.openxmlformats.org/officeDocument/2006/relationships/oleObject"/><Relationship Id="rId3601" Target="media/image1707.wmf" Type="http://schemas.openxmlformats.org/officeDocument/2006/relationships/image"/><Relationship Id="rId3602" Target="embeddings/oleObject1888.bin" Type="http://schemas.openxmlformats.org/officeDocument/2006/relationships/oleObject"/><Relationship Id="rId3603" Target="media/image1708.wmf" Type="http://schemas.openxmlformats.org/officeDocument/2006/relationships/image"/><Relationship Id="rId3604" Target="embeddings/oleObject1889.bin" Type="http://schemas.openxmlformats.org/officeDocument/2006/relationships/oleObject"/><Relationship Id="rId3605" Target="media/image1709.wmf" Type="http://schemas.openxmlformats.org/officeDocument/2006/relationships/image"/><Relationship Id="rId3606" Target="embeddings/oleObject1890.bin" Type="http://schemas.openxmlformats.org/officeDocument/2006/relationships/oleObject"/><Relationship Id="rId3607" Target="media/image1710.wmf" Type="http://schemas.openxmlformats.org/officeDocument/2006/relationships/image"/><Relationship Id="rId3608" Target="embeddings/oleObject1891.bin" Type="http://schemas.openxmlformats.org/officeDocument/2006/relationships/oleObject"/><Relationship Id="rId3609" Target="media/image1711.wmf" Type="http://schemas.openxmlformats.org/officeDocument/2006/relationships/image"/><Relationship Id="rId361" Target="embeddings/oleObject175.bin" Type="http://schemas.openxmlformats.org/officeDocument/2006/relationships/oleObject"/><Relationship Id="rId3610" Target="embeddings/oleObject1892.bin" Type="http://schemas.openxmlformats.org/officeDocument/2006/relationships/oleObject"/><Relationship Id="rId3611" Target="media/image1712.png" Type="http://schemas.openxmlformats.org/officeDocument/2006/relationships/image"/><Relationship Id="rId3612" Target="media/image1713.wmf" Type="http://schemas.openxmlformats.org/officeDocument/2006/relationships/image"/><Relationship Id="rId3613" Target="embeddings/oleObject1893.bin" Type="http://schemas.openxmlformats.org/officeDocument/2006/relationships/oleObject"/><Relationship Id="rId3614" Target="media/image1714.wmf" Type="http://schemas.openxmlformats.org/officeDocument/2006/relationships/image"/><Relationship Id="rId3615" Target="embeddings/oleObject1894.bin" Type="http://schemas.openxmlformats.org/officeDocument/2006/relationships/oleObject"/><Relationship Id="rId3616" Target="media/image1715.wmf" Type="http://schemas.openxmlformats.org/officeDocument/2006/relationships/image"/><Relationship Id="rId3617" Target="embeddings/oleObject1895.bin" Type="http://schemas.openxmlformats.org/officeDocument/2006/relationships/oleObject"/><Relationship Id="rId3618" Target="media/image1716.wmf" Type="http://schemas.openxmlformats.org/officeDocument/2006/relationships/image"/><Relationship Id="rId3619" Target="embeddings/oleObject1896.bin" Type="http://schemas.openxmlformats.org/officeDocument/2006/relationships/oleObject"/><Relationship Id="rId362" Target="media/image180.wmf" Type="http://schemas.openxmlformats.org/officeDocument/2006/relationships/image"/><Relationship Id="rId3620" Target="embeddings/oleObject1897.bin" Type="http://schemas.openxmlformats.org/officeDocument/2006/relationships/oleObject"/><Relationship Id="rId3621" Target="embeddings/oleObject1898.bin" Type="http://schemas.openxmlformats.org/officeDocument/2006/relationships/oleObject"/><Relationship Id="rId3622" Target="embeddings/oleObject1899.bin" Type="http://schemas.openxmlformats.org/officeDocument/2006/relationships/oleObject"/><Relationship Id="rId3623" Target="embeddings/oleObject1900.bin" Type="http://schemas.openxmlformats.org/officeDocument/2006/relationships/oleObject"/><Relationship Id="rId3624" Target="media/image1717.wmf" Type="http://schemas.openxmlformats.org/officeDocument/2006/relationships/image"/><Relationship Id="rId3625" Target="embeddings/oleObject1901.bin" Type="http://schemas.openxmlformats.org/officeDocument/2006/relationships/oleObject"/><Relationship Id="rId3626" Target="media/image1718.wmf" Type="http://schemas.openxmlformats.org/officeDocument/2006/relationships/image"/><Relationship Id="rId3627" Target="embeddings/oleObject1902.bin" Type="http://schemas.openxmlformats.org/officeDocument/2006/relationships/oleObject"/><Relationship Id="rId3628" Target="media/image1719.wmf" Type="http://schemas.openxmlformats.org/officeDocument/2006/relationships/image"/><Relationship Id="rId3629" Target="embeddings/oleObject1903.bin" Type="http://schemas.openxmlformats.org/officeDocument/2006/relationships/oleObject"/><Relationship Id="rId363" Target="embeddings/oleObject176.bin" Type="http://schemas.openxmlformats.org/officeDocument/2006/relationships/oleObject"/><Relationship Id="rId3630" Target="media/image1720.wmf" Type="http://schemas.openxmlformats.org/officeDocument/2006/relationships/image"/><Relationship Id="rId3631" Target="embeddings/oleObject1904.bin" Type="http://schemas.openxmlformats.org/officeDocument/2006/relationships/oleObject"/><Relationship Id="rId3632" Target="media/image1721.wmf" Type="http://schemas.openxmlformats.org/officeDocument/2006/relationships/image"/><Relationship Id="rId3633" Target="embeddings/oleObject1905.bin" Type="http://schemas.openxmlformats.org/officeDocument/2006/relationships/oleObject"/><Relationship Id="rId3634" Target="media/image1722.wmf" Type="http://schemas.openxmlformats.org/officeDocument/2006/relationships/image"/><Relationship Id="rId3635" Target="embeddings/oleObject1906.bin" Type="http://schemas.openxmlformats.org/officeDocument/2006/relationships/oleObject"/><Relationship Id="rId3636" Target="media/image1723.wmf" Type="http://schemas.openxmlformats.org/officeDocument/2006/relationships/image"/><Relationship Id="rId3637" Target="embeddings/oleObject1907.bin" Type="http://schemas.openxmlformats.org/officeDocument/2006/relationships/oleObject"/><Relationship Id="rId3638" Target="media/image1724.png" Type="http://schemas.openxmlformats.org/officeDocument/2006/relationships/image"/><Relationship Id="rId3639" Target="media/image1725.wmf" Type="http://schemas.openxmlformats.org/officeDocument/2006/relationships/image"/><Relationship Id="rId364" Target="media/image181.wmf" Type="http://schemas.openxmlformats.org/officeDocument/2006/relationships/image"/><Relationship Id="rId3640" Target="embeddings/oleObject1908.bin" Type="http://schemas.openxmlformats.org/officeDocument/2006/relationships/oleObject"/><Relationship Id="rId3641" Target="media/image1726.wmf" Type="http://schemas.openxmlformats.org/officeDocument/2006/relationships/image"/><Relationship Id="rId3642" Target="embeddings/oleObject1909.bin" Type="http://schemas.openxmlformats.org/officeDocument/2006/relationships/oleObject"/><Relationship Id="rId3643" Target="media/image1727.wmf" Type="http://schemas.openxmlformats.org/officeDocument/2006/relationships/image"/><Relationship Id="rId3644" Target="embeddings/oleObject1910.bin" Type="http://schemas.openxmlformats.org/officeDocument/2006/relationships/oleObject"/><Relationship Id="rId3645" Target="media/image1728.wmf" Type="http://schemas.openxmlformats.org/officeDocument/2006/relationships/image"/><Relationship Id="rId3646" Target="embeddings/oleObject1911.bin" Type="http://schemas.openxmlformats.org/officeDocument/2006/relationships/oleObject"/><Relationship Id="rId3647" Target="media/image1729.wmf" Type="http://schemas.openxmlformats.org/officeDocument/2006/relationships/image"/><Relationship Id="rId3648" Target="embeddings/oleObject1912.bin" Type="http://schemas.openxmlformats.org/officeDocument/2006/relationships/oleObject"/><Relationship Id="rId3649" Target="media/image1730.wmf" Type="http://schemas.openxmlformats.org/officeDocument/2006/relationships/image"/><Relationship Id="rId365" Target="embeddings/oleObject177.bin" Type="http://schemas.openxmlformats.org/officeDocument/2006/relationships/oleObject"/><Relationship Id="rId3650" Target="embeddings/oleObject1913.bin" Type="http://schemas.openxmlformats.org/officeDocument/2006/relationships/oleObject"/><Relationship Id="rId3651" Target="media/image1731.wmf" Type="http://schemas.openxmlformats.org/officeDocument/2006/relationships/image"/><Relationship Id="rId3652" Target="embeddings/oleObject1914.bin" Type="http://schemas.openxmlformats.org/officeDocument/2006/relationships/oleObject"/><Relationship Id="rId3653" Target="media/image1732.wmf" Type="http://schemas.openxmlformats.org/officeDocument/2006/relationships/image"/><Relationship Id="rId3654" Target="embeddings/oleObject1915.bin" Type="http://schemas.openxmlformats.org/officeDocument/2006/relationships/oleObject"/><Relationship Id="rId3655" Target="media/image1733.wmf" Type="http://schemas.openxmlformats.org/officeDocument/2006/relationships/image"/><Relationship Id="rId3656" Target="embeddings/oleObject1916.bin" Type="http://schemas.openxmlformats.org/officeDocument/2006/relationships/oleObject"/><Relationship Id="rId3657" Target="embeddings/oleObject1917.bin" Type="http://schemas.openxmlformats.org/officeDocument/2006/relationships/oleObject"/><Relationship Id="rId3658" Target="media/image1734.wmf" Type="http://schemas.openxmlformats.org/officeDocument/2006/relationships/image"/><Relationship Id="rId3659" Target="embeddings/oleObject1918.bin" Type="http://schemas.openxmlformats.org/officeDocument/2006/relationships/oleObject"/><Relationship Id="rId366" Target="media/image182.wmf" Type="http://schemas.openxmlformats.org/officeDocument/2006/relationships/image"/><Relationship Id="rId3660" Target="media/image1735.wmf" Type="http://schemas.openxmlformats.org/officeDocument/2006/relationships/image"/><Relationship Id="rId3661" Target="embeddings/oleObject1919.bin" Type="http://schemas.openxmlformats.org/officeDocument/2006/relationships/oleObject"/><Relationship Id="rId3662" Target="media/image1736.wmf" Type="http://schemas.openxmlformats.org/officeDocument/2006/relationships/image"/><Relationship Id="rId3663" Target="embeddings/oleObject1920.bin" Type="http://schemas.openxmlformats.org/officeDocument/2006/relationships/oleObject"/><Relationship Id="rId3664" Target="media/image1737.wmf" Type="http://schemas.openxmlformats.org/officeDocument/2006/relationships/image"/><Relationship Id="rId3665" Target="embeddings/oleObject1921.bin" Type="http://schemas.openxmlformats.org/officeDocument/2006/relationships/oleObject"/><Relationship Id="rId3666" Target="media/image1738.wmf" Type="http://schemas.openxmlformats.org/officeDocument/2006/relationships/image"/><Relationship Id="rId3667" Target="embeddings/oleObject1922.bin" Type="http://schemas.openxmlformats.org/officeDocument/2006/relationships/oleObject"/><Relationship Id="rId3668" Target="media/image1739.wmf" Type="http://schemas.openxmlformats.org/officeDocument/2006/relationships/image"/><Relationship Id="rId3669" Target="embeddings/oleObject1923.bin" Type="http://schemas.openxmlformats.org/officeDocument/2006/relationships/oleObject"/><Relationship Id="rId367" Target="embeddings/oleObject178.bin" Type="http://schemas.openxmlformats.org/officeDocument/2006/relationships/oleObject"/><Relationship Id="rId3670" Target="media/image1740.wmf" Type="http://schemas.openxmlformats.org/officeDocument/2006/relationships/image"/><Relationship Id="rId3671" Target="embeddings/oleObject1924.bin" Type="http://schemas.openxmlformats.org/officeDocument/2006/relationships/oleObject"/><Relationship Id="rId3672" Target="media/image1741.wmf" Type="http://schemas.openxmlformats.org/officeDocument/2006/relationships/image"/><Relationship Id="rId3673" Target="embeddings/oleObject1925.bin" Type="http://schemas.openxmlformats.org/officeDocument/2006/relationships/oleObject"/><Relationship Id="rId3674" Target="media/image1742.png" Type="http://schemas.openxmlformats.org/officeDocument/2006/relationships/image"/><Relationship Id="rId3675" Target="media/image1743.wmf" Type="http://schemas.openxmlformats.org/officeDocument/2006/relationships/image"/><Relationship Id="rId3676" Target="embeddings/oleObject1926.bin" Type="http://schemas.openxmlformats.org/officeDocument/2006/relationships/oleObject"/><Relationship Id="rId3677" Target="media/image1744.wmf" Type="http://schemas.openxmlformats.org/officeDocument/2006/relationships/image"/><Relationship Id="rId3678" Target="embeddings/oleObject1927.bin" Type="http://schemas.openxmlformats.org/officeDocument/2006/relationships/oleObject"/><Relationship Id="rId3679" Target="media/image1745.wmf" Type="http://schemas.openxmlformats.org/officeDocument/2006/relationships/image"/><Relationship Id="rId368" Target="media/image183.wmf" Type="http://schemas.openxmlformats.org/officeDocument/2006/relationships/image"/><Relationship Id="rId3680" Target="embeddings/oleObject1928.bin" Type="http://schemas.openxmlformats.org/officeDocument/2006/relationships/oleObject"/><Relationship Id="rId3681" Target="media/image1746.wmf" Type="http://schemas.openxmlformats.org/officeDocument/2006/relationships/image"/><Relationship Id="rId3682" Target="embeddings/oleObject1929.bin" Type="http://schemas.openxmlformats.org/officeDocument/2006/relationships/oleObject"/><Relationship Id="rId3683" Target="media/image1747.wmf" Type="http://schemas.openxmlformats.org/officeDocument/2006/relationships/image"/><Relationship Id="rId3684" Target="embeddings/oleObject1930.bin" Type="http://schemas.openxmlformats.org/officeDocument/2006/relationships/oleObject"/><Relationship Id="rId3685" Target="media/image1748.wmf" Type="http://schemas.openxmlformats.org/officeDocument/2006/relationships/image"/><Relationship Id="rId3686" Target="embeddings/oleObject1931.bin" Type="http://schemas.openxmlformats.org/officeDocument/2006/relationships/oleObject"/><Relationship Id="rId3687" Target="media/image1749.wmf" Type="http://schemas.openxmlformats.org/officeDocument/2006/relationships/image"/><Relationship Id="rId3688" Target="embeddings/oleObject1932.bin" Type="http://schemas.openxmlformats.org/officeDocument/2006/relationships/oleObject"/><Relationship Id="rId3689" Target="media/image1750.wmf" Type="http://schemas.openxmlformats.org/officeDocument/2006/relationships/image"/><Relationship Id="rId369" Target="embeddings/oleObject179.bin" Type="http://schemas.openxmlformats.org/officeDocument/2006/relationships/oleObject"/><Relationship Id="rId3690" Target="embeddings/oleObject1933.bin" Type="http://schemas.openxmlformats.org/officeDocument/2006/relationships/oleObject"/><Relationship Id="rId3691" Target="media/image1751.wmf" Type="http://schemas.openxmlformats.org/officeDocument/2006/relationships/image"/><Relationship Id="rId3692" Target="embeddings/oleObject1934.bin" Type="http://schemas.openxmlformats.org/officeDocument/2006/relationships/oleObject"/><Relationship Id="rId3693" Target="media/image1752.wmf" Type="http://schemas.openxmlformats.org/officeDocument/2006/relationships/image"/><Relationship Id="rId3694" Target="embeddings/oleObject1935.bin" Type="http://schemas.openxmlformats.org/officeDocument/2006/relationships/oleObject"/><Relationship Id="rId3695" Target="media/image1753.wmf" Type="http://schemas.openxmlformats.org/officeDocument/2006/relationships/image"/><Relationship Id="rId3696" Target="embeddings/oleObject1936.bin" Type="http://schemas.openxmlformats.org/officeDocument/2006/relationships/oleObject"/><Relationship Id="rId3697" Target="media/image1754.wmf" Type="http://schemas.openxmlformats.org/officeDocument/2006/relationships/image"/><Relationship Id="rId3698" Target="embeddings/oleObject1937.bin" Type="http://schemas.openxmlformats.org/officeDocument/2006/relationships/oleObject"/><Relationship Id="rId3699" Target="media/image1755.wmf" Type="http://schemas.openxmlformats.org/officeDocument/2006/relationships/image"/><Relationship Id="rId37" Target="media/image16.wmf" Type="http://schemas.openxmlformats.org/officeDocument/2006/relationships/image"/><Relationship Id="rId370" Target="media/image184.wmf" Type="http://schemas.openxmlformats.org/officeDocument/2006/relationships/image"/><Relationship Id="rId3700" Target="embeddings/oleObject1938.bin" Type="http://schemas.openxmlformats.org/officeDocument/2006/relationships/oleObject"/><Relationship Id="rId3701" Target="media/image1756.wmf" Type="http://schemas.openxmlformats.org/officeDocument/2006/relationships/image"/><Relationship Id="rId3702" Target="embeddings/oleObject1939.bin" Type="http://schemas.openxmlformats.org/officeDocument/2006/relationships/oleObject"/><Relationship Id="rId3703" Target="media/image1757.wmf" Type="http://schemas.openxmlformats.org/officeDocument/2006/relationships/image"/><Relationship Id="rId3704" Target="embeddings/oleObject1940.bin" Type="http://schemas.openxmlformats.org/officeDocument/2006/relationships/oleObject"/><Relationship Id="rId3705" Target="media/image1758.wmf" Type="http://schemas.openxmlformats.org/officeDocument/2006/relationships/image"/><Relationship Id="rId3706" Target="embeddings/oleObject1941.bin" Type="http://schemas.openxmlformats.org/officeDocument/2006/relationships/oleObject"/><Relationship Id="rId3707" Target="media/image1759.wmf" Type="http://schemas.openxmlformats.org/officeDocument/2006/relationships/image"/><Relationship Id="rId3708" Target="embeddings/oleObject1942.bin" Type="http://schemas.openxmlformats.org/officeDocument/2006/relationships/oleObject"/><Relationship Id="rId3709" Target="media/image1760.wmf" Type="http://schemas.openxmlformats.org/officeDocument/2006/relationships/image"/><Relationship Id="rId371" Target="embeddings/oleObject180.bin" Type="http://schemas.openxmlformats.org/officeDocument/2006/relationships/oleObject"/><Relationship Id="rId3710" Target="embeddings/oleObject1943.bin" Type="http://schemas.openxmlformats.org/officeDocument/2006/relationships/oleObject"/><Relationship Id="rId3711" Target="media/image1761.wmf" Type="http://schemas.openxmlformats.org/officeDocument/2006/relationships/image"/><Relationship Id="rId3712" Target="embeddings/oleObject1944.bin" Type="http://schemas.openxmlformats.org/officeDocument/2006/relationships/oleObject"/><Relationship Id="rId3713" Target="media/image1762.wmf" Type="http://schemas.openxmlformats.org/officeDocument/2006/relationships/image"/><Relationship Id="rId3714" Target="embeddings/oleObject1945.bin" Type="http://schemas.openxmlformats.org/officeDocument/2006/relationships/oleObject"/><Relationship Id="rId3715" Target="media/image1763.wmf" Type="http://schemas.openxmlformats.org/officeDocument/2006/relationships/image"/><Relationship Id="rId3716" Target="embeddings/oleObject1946.bin" Type="http://schemas.openxmlformats.org/officeDocument/2006/relationships/oleObject"/><Relationship Id="rId3717" Target="media/image1764.wmf" Type="http://schemas.openxmlformats.org/officeDocument/2006/relationships/image"/><Relationship Id="rId3718" Target="embeddings/oleObject1947.bin" Type="http://schemas.openxmlformats.org/officeDocument/2006/relationships/oleObject"/><Relationship Id="rId3719" Target="media/image1765.wmf" Type="http://schemas.openxmlformats.org/officeDocument/2006/relationships/image"/><Relationship Id="rId372" Target="media/image185.wmf" Type="http://schemas.openxmlformats.org/officeDocument/2006/relationships/image"/><Relationship Id="rId3720" Target="embeddings/oleObject1948.bin" Type="http://schemas.openxmlformats.org/officeDocument/2006/relationships/oleObject"/><Relationship Id="rId3721" Target="media/image1766.wmf" Type="http://schemas.openxmlformats.org/officeDocument/2006/relationships/image"/><Relationship Id="rId3722" Target="embeddings/oleObject1949.bin" Type="http://schemas.openxmlformats.org/officeDocument/2006/relationships/oleObject"/><Relationship Id="rId3723" Target="media/image1767.wmf" Type="http://schemas.openxmlformats.org/officeDocument/2006/relationships/image"/><Relationship Id="rId3724" Target="embeddings/oleObject1950.bin" Type="http://schemas.openxmlformats.org/officeDocument/2006/relationships/oleObject"/><Relationship Id="rId3725" Target="media/image1768.wmf" Type="http://schemas.openxmlformats.org/officeDocument/2006/relationships/image"/><Relationship Id="rId3726" Target="embeddings/oleObject1951.bin" Type="http://schemas.openxmlformats.org/officeDocument/2006/relationships/oleObject"/><Relationship Id="rId3727" Target="media/image1769.wmf" Type="http://schemas.openxmlformats.org/officeDocument/2006/relationships/image"/><Relationship Id="rId3728" Target="embeddings/oleObject1952.bin" Type="http://schemas.openxmlformats.org/officeDocument/2006/relationships/oleObject"/><Relationship Id="rId3729" Target="media/image1770.wmf" Type="http://schemas.openxmlformats.org/officeDocument/2006/relationships/image"/><Relationship Id="rId373" Target="embeddings/oleObject181.bin" Type="http://schemas.openxmlformats.org/officeDocument/2006/relationships/oleObject"/><Relationship Id="rId3730" Target="embeddings/oleObject1953.bin" Type="http://schemas.openxmlformats.org/officeDocument/2006/relationships/oleObject"/><Relationship Id="rId3731" Target="media/image1771.wmf" Type="http://schemas.openxmlformats.org/officeDocument/2006/relationships/image"/><Relationship Id="rId3732" Target="embeddings/oleObject1954.bin" Type="http://schemas.openxmlformats.org/officeDocument/2006/relationships/oleObject"/><Relationship Id="rId3733" Target="media/image1772.wmf" Type="http://schemas.openxmlformats.org/officeDocument/2006/relationships/image"/><Relationship Id="rId3734" Target="embeddings/oleObject1955.bin" Type="http://schemas.openxmlformats.org/officeDocument/2006/relationships/oleObject"/><Relationship Id="rId3735" Target="media/image1773.wmf" Type="http://schemas.openxmlformats.org/officeDocument/2006/relationships/image"/><Relationship Id="rId3736" Target="embeddings/oleObject1956.bin" Type="http://schemas.openxmlformats.org/officeDocument/2006/relationships/oleObject"/><Relationship Id="rId3737" Target="media/image1774.wmf" Type="http://schemas.openxmlformats.org/officeDocument/2006/relationships/image"/><Relationship Id="rId3738" Target="embeddings/oleObject1957.bin" Type="http://schemas.openxmlformats.org/officeDocument/2006/relationships/oleObject"/><Relationship Id="rId3739" Target="media/image1775.wmf" Type="http://schemas.openxmlformats.org/officeDocument/2006/relationships/image"/><Relationship Id="rId374" Target="media/image186.wmf" Type="http://schemas.openxmlformats.org/officeDocument/2006/relationships/image"/><Relationship Id="rId3740" Target="embeddings/oleObject1958.bin" Type="http://schemas.openxmlformats.org/officeDocument/2006/relationships/oleObject"/><Relationship Id="rId3741" Target="media/image1776.wmf" Type="http://schemas.openxmlformats.org/officeDocument/2006/relationships/image"/><Relationship Id="rId3742" Target="embeddings/oleObject1959.bin" Type="http://schemas.openxmlformats.org/officeDocument/2006/relationships/oleObject"/><Relationship Id="rId3743" Target="media/image1777.wmf" Type="http://schemas.openxmlformats.org/officeDocument/2006/relationships/image"/><Relationship Id="rId3744" Target="embeddings/oleObject1960.bin" Type="http://schemas.openxmlformats.org/officeDocument/2006/relationships/oleObject"/><Relationship Id="rId3745" Target="media/image1778.wmf" Type="http://schemas.openxmlformats.org/officeDocument/2006/relationships/image"/><Relationship Id="rId3746" Target="embeddings/oleObject1961.bin" Type="http://schemas.openxmlformats.org/officeDocument/2006/relationships/oleObject"/><Relationship Id="rId3747" Target="media/image1779.wmf" Type="http://schemas.openxmlformats.org/officeDocument/2006/relationships/image"/><Relationship Id="rId3748" Target="embeddings/oleObject1962.bin" Type="http://schemas.openxmlformats.org/officeDocument/2006/relationships/oleObject"/><Relationship Id="rId3749" Target="media/image1780.wmf" Type="http://schemas.openxmlformats.org/officeDocument/2006/relationships/image"/><Relationship Id="rId375" Target="embeddings/oleObject182.bin" Type="http://schemas.openxmlformats.org/officeDocument/2006/relationships/oleObject"/><Relationship Id="rId3750" Target="embeddings/oleObject1963.bin" Type="http://schemas.openxmlformats.org/officeDocument/2006/relationships/oleObject"/><Relationship Id="rId3751" Target="media/image1781.wmf" Type="http://schemas.openxmlformats.org/officeDocument/2006/relationships/image"/><Relationship Id="rId3752" Target="embeddings/oleObject1964.bin" Type="http://schemas.openxmlformats.org/officeDocument/2006/relationships/oleObject"/><Relationship Id="rId3753" Target="media/image1782.wmf" Type="http://schemas.openxmlformats.org/officeDocument/2006/relationships/image"/><Relationship Id="rId3754" Target="embeddings/oleObject1965.bin" Type="http://schemas.openxmlformats.org/officeDocument/2006/relationships/oleObject"/><Relationship Id="rId3755" Target="media/image1783.wmf" Type="http://schemas.openxmlformats.org/officeDocument/2006/relationships/image"/><Relationship Id="rId3756" Target="embeddings/oleObject1966.bin" Type="http://schemas.openxmlformats.org/officeDocument/2006/relationships/oleObject"/><Relationship Id="rId3757" Target="media/image1784.wmf" Type="http://schemas.openxmlformats.org/officeDocument/2006/relationships/image"/><Relationship Id="rId3758" Target="embeddings/oleObject1967.bin" Type="http://schemas.openxmlformats.org/officeDocument/2006/relationships/oleObject"/><Relationship Id="rId3759" Target="media/image1785.wmf" Type="http://schemas.openxmlformats.org/officeDocument/2006/relationships/image"/><Relationship Id="rId376" Target="media/image187.wmf" Type="http://schemas.openxmlformats.org/officeDocument/2006/relationships/image"/><Relationship Id="rId3760" Target="embeddings/oleObject1968.bin" Type="http://schemas.openxmlformats.org/officeDocument/2006/relationships/oleObject"/><Relationship Id="rId3761" Target="media/image1786.wmf" Type="http://schemas.openxmlformats.org/officeDocument/2006/relationships/image"/><Relationship Id="rId3762" Target="embeddings/oleObject1969.bin" Type="http://schemas.openxmlformats.org/officeDocument/2006/relationships/oleObject"/><Relationship Id="rId3763" Target="media/image1787.wmf" Type="http://schemas.openxmlformats.org/officeDocument/2006/relationships/image"/><Relationship Id="rId3764" Target="embeddings/oleObject1970.bin" Type="http://schemas.openxmlformats.org/officeDocument/2006/relationships/oleObject"/><Relationship Id="rId3765" Target="media/image1788.wmf" Type="http://schemas.openxmlformats.org/officeDocument/2006/relationships/image"/><Relationship Id="rId3766" Target="embeddings/oleObject1971.bin" Type="http://schemas.openxmlformats.org/officeDocument/2006/relationships/oleObject"/><Relationship Id="rId3767" Target="media/image1789.wmf" Type="http://schemas.openxmlformats.org/officeDocument/2006/relationships/image"/><Relationship Id="rId3768" Target="embeddings/oleObject1972.bin" Type="http://schemas.openxmlformats.org/officeDocument/2006/relationships/oleObject"/><Relationship Id="rId3769" Target="media/image1790.wmf" Type="http://schemas.openxmlformats.org/officeDocument/2006/relationships/image"/><Relationship Id="rId377" Target="embeddings/oleObject183.bin" Type="http://schemas.openxmlformats.org/officeDocument/2006/relationships/oleObject"/><Relationship Id="rId3770" Target="embeddings/oleObject1973.bin" Type="http://schemas.openxmlformats.org/officeDocument/2006/relationships/oleObject"/><Relationship Id="rId3771" Target="media/image1791.wmf" Type="http://schemas.openxmlformats.org/officeDocument/2006/relationships/image"/><Relationship Id="rId3772" Target="embeddings/oleObject1974.bin" Type="http://schemas.openxmlformats.org/officeDocument/2006/relationships/oleObject"/><Relationship Id="rId3773" Target="media/image1792.wmf" Type="http://schemas.openxmlformats.org/officeDocument/2006/relationships/image"/><Relationship Id="rId3774" Target="embeddings/oleObject1975.bin" Type="http://schemas.openxmlformats.org/officeDocument/2006/relationships/oleObject"/><Relationship Id="rId3775" Target="media/image1793.wmf" Type="http://schemas.openxmlformats.org/officeDocument/2006/relationships/image"/><Relationship Id="rId3776" Target="embeddings/oleObject1976.bin" Type="http://schemas.openxmlformats.org/officeDocument/2006/relationships/oleObject"/><Relationship Id="rId3777" Target="media/image1794.wmf" Type="http://schemas.openxmlformats.org/officeDocument/2006/relationships/image"/><Relationship Id="rId3778" Target="embeddings/oleObject1977.bin" Type="http://schemas.openxmlformats.org/officeDocument/2006/relationships/oleObject"/><Relationship Id="rId3779" Target="media/image1795.wmf" Type="http://schemas.openxmlformats.org/officeDocument/2006/relationships/image"/><Relationship Id="rId378" Target="media/image188.wmf" Type="http://schemas.openxmlformats.org/officeDocument/2006/relationships/image"/><Relationship Id="rId3780" Target="embeddings/oleObject1978.bin" Type="http://schemas.openxmlformats.org/officeDocument/2006/relationships/oleObject"/><Relationship Id="rId3781" Target="media/image1796.jpeg" Type="http://schemas.openxmlformats.org/officeDocument/2006/relationships/image"/><Relationship Id="rId3782" Target="media/image1797.wmf" Type="http://schemas.openxmlformats.org/officeDocument/2006/relationships/image"/><Relationship Id="rId3783" Target="embeddings/oleObject1979.bin" Type="http://schemas.openxmlformats.org/officeDocument/2006/relationships/oleObject"/><Relationship Id="rId3784" Target="media/image1798.wmf" Type="http://schemas.openxmlformats.org/officeDocument/2006/relationships/image"/><Relationship Id="rId3785" Target="embeddings/oleObject1980.bin" Type="http://schemas.openxmlformats.org/officeDocument/2006/relationships/oleObject"/><Relationship Id="rId3786" Target="media/image1799.wmf" Type="http://schemas.openxmlformats.org/officeDocument/2006/relationships/image"/><Relationship Id="rId3787" Target="embeddings/oleObject1981.bin" Type="http://schemas.openxmlformats.org/officeDocument/2006/relationships/oleObject"/><Relationship Id="rId3788" Target="media/image1800.wmf" Type="http://schemas.openxmlformats.org/officeDocument/2006/relationships/image"/><Relationship Id="rId3789" Target="embeddings/oleObject1982.bin" Type="http://schemas.openxmlformats.org/officeDocument/2006/relationships/oleObject"/><Relationship Id="rId379" Target="embeddings/oleObject184.bin" Type="http://schemas.openxmlformats.org/officeDocument/2006/relationships/oleObject"/><Relationship Id="rId3790" Target="media/image1801.wmf" Type="http://schemas.openxmlformats.org/officeDocument/2006/relationships/image"/><Relationship Id="rId3791" Target="embeddings/oleObject1983.bin" Type="http://schemas.openxmlformats.org/officeDocument/2006/relationships/oleObject"/><Relationship Id="rId3792" Target="media/image1802.wmf" Type="http://schemas.openxmlformats.org/officeDocument/2006/relationships/image"/><Relationship Id="rId3793" Target="embeddings/oleObject1984.bin" Type="http://schemas.openxmlformats.org/officeDocument/2006/relationships/oleObject"/><Relationship Id="rId3794" Target="media/image1803.wmf" Type="http://schemas.openxmlformats.org/officeDocument/2006/relationships/image"/><Relationship Id="rId3795" Target="embeddings/oleObject1985.bin" Type="http://schemas.openxmlformats.org/officeDocument/2006/relationships/oleObject"/><Relationship Id="rId3796" Target="media/image1804.wmf" Type="http://schemas.openxmlformats.org/officeDocument/2006/relationships/image"/><Relationship Id="rId3797" Target="embeddings/oleObject1986.bin" Type="http://schemas.openxmlformats.org/officeDocument/2006/relationships/oleObject"/><Relationship Id="rId3798" Target="media/image1805.wmf" Type="http://schemas.openxmlformats.org/officeDocument/2006/relationships/image"/><Relationship Id="rId3799" Target="embeddings/oleObject1987.bin" Type="http://schemas.openxmlformats.org/officeDocument/2006/relationships/oleObject"/><Relationship Id="rId38" Target="embeddings/oleObject15.bin" Type="http://schemas.openxmlformats.org/officeDocument/2006/relationships/oleObject"/><Relationship Id="rId380" Target="media/image189.wmf" Type="http://schemas.openxmlformats.org/officeDocument/2006/relationships/image"/><Relationship Id="rId3800" Target="media/image1806.wmf" Type="http://schemas.openxmlformats.org/officeDocument/2006/relationships/image"/><Relationship Id="rId3801" Target="embeddings/oleObject1988.bin" Type="http://schemas.openxmlformats.org/officeDocument/2006/relationships/oleObject"/><Relationship Id="rId3802" Target="media/image1807.wmf" Type="http://schemas.openxmlformats.org/officeDocument/2006/relationships/image"/><Relationship Id="rId3803" Target="embeddings/oleObject1989.bin" Type="http://schemas.openxmlformats.org/officeDocument/2006/relationships/oleObject"/><Relationship Id="rId3804" Target="media/image1808.wmf" Type="http://schemas.openxmlformats.org/officeDocument/2006/relationships/image"/><Relationship Id="rId3805" Target="embeddings/oleObject1990.bin" Type="http://schemas.openxmlformats.org/officeDocument/2006/relationships/oleObject"/><Relationship Id="rId3806" Target="media/image1809.wmf" Type="http://schemas.openxmlformats.org/officeDocument/2006/relationships/image"/><Relationship Id="rId3807" Target="embeddings/oleObject1991.bin" Type="http://schemas.openxmlformats.org/officeDocument/2006/relationships/oleObject"/><Relationship Id="rId3808" Target="media/image1810.wmf" Type="http://schemas.openxmlformats.org/officeDocument/2006/relationships/image"/><Relationship Id="rId3809" Target="embeddings/oleObject1992.bin" Type="http://schemas.openxmlformats.org/officeDocument/2006/relationships/oleObject"/><Relationship Id="rId381" Target="embeddings/oleObject185.bin" Type="http://schemas.openxmlformats.org/officeDocument/2006/relationships/oleObject"/><Relationship Id="rId3810" Target="media/image1811.wmf" Type="http://schemas.openxmlformats.org/officeDocument/2006/relationships/image"/><Relationship Id="rId3811" Target="embeddings/oleObject1993.bin" Type="http://schemas.openxmlformats.org/officeDocument/2006/relationships/oleObject"/><Relationship Id="rId3812" Target="media/image1812.wmf" Type="http://schemas.openxmlformats.org/officeDocument/2006/relationships/image"/><Relationship Id="rId3813" Target="embeddings/oleObject1994.bin" Type="http://schemas.openxmlformats.org/officeDocument/2006/relationships/oleObject"/><Relationship Id="rId3814" Target="media/image1813.wmf" Type="http://schemas.openxmlformats.org/officeDocument/2006/relationships/image"/><Relationship Id="rId3815" Target="embeddings/oleObject1995.bin" Type="http://schemas.openxmlformats.org/officeDocument/2006/relationships/oleObject"/><Relationship Id="rId3816" Target="media/image1814.wmf" Type="http://schemas.openxmlformats.org/officeDocument/2006/relationships/image"/><Relationship Id="rId3817" Target="embeddings/oleObject1996.bin" Type="http://schemas.openxmlformats.org/officeDocument/2006/relationships/oleObject"/><Relationship Id="rId3818" Target="media/image1815.wmf" Type="http://schemas.openxmlformats.org/officeDocument/2006/relationships/image"/><Relationship Id="rId3819" Target="embeddings/oleObject1997.bin" Type="http://schemas.openxmlformats.org/officeDocument/2006/relationships/oleObject"/><Relationship Id="rId382" Target="media/image190.wmf" Type="http://schemas.openxmlformats.org/officeDocument/2006/relationships/image"/><Relationship Id="rId3820" Target="media/image1816.wmf" Type="http://schemas.openxmlformats.org/officeDocument/2006/relationships/image"/><Relationship Id="rId3821" Target="embeddings/oleObject1998.bin" Type="http://schemas.openxmlformats.org/officeDocument/2006/relationships/oleObject"/><Relationship Id="rId3822" Target="media/image1817.wmf" Type="http://schemas.openxmlformats.org/officeDocument/2006/relationships/image"/><Relationship Id="rId3823" Target="embeddings/oleObject1999.bin" Type="http://schemas.openxmlformats.org/officeDocument/2006/relationships/oleObject"/><Relationship Id="rId3824" Target="media/image1818.wmf" Type="http://schemas.openxmlformats.org/officeDocument/2006/relationships/image"/><Relationship Id="rId3825" Target="embeddings/oleObject2000.bin" Type="http://schemas.openxmlformats.org/officeDocument/2006/relationships/oleObject"/><Relationship Id="rId3826" Target="media/image1819.wmf" Type="http://schemas.openxmlformats.org/officeDocument/2006/relationships/image"/><Relationship Id="rId3827" Target="embeddings/oleObject2001.bin" Type="http://schemas.openxmlformats.org/officeDocument/2006/relationships/oleObject"/><Relationship Id="rId3828" Target="media/image1820.wmf" Type="http://schemas.openxmlformats.org/officeDocument/2006/relationships/image"/><Relationship Id="rId3829" Target="embeddings/oleObject2002.bin" Type="http://schemas.openxmlformats.org/officeDocument/2006/relationships/oleObject"/><Relationship Id="rId383" Target="embeddings/oleObject186.bin" Type="http://schemas.openxmlformats.org/officeDocument/2006/relationships/oleObject"/><Relationship Id="rId3830" Target="media/image1821.wmf" Type="http://schemas.openxmlformats.org/officeDocument/2006/relationships/image"/><Relationship Id="rId3831" Target="embeddings/oleObject2003.bin" Type="http://schemas.openxmlformats.org/officeDocument/2006/relationships/oleObject"/><Relationship Id="rId3832" Target="media/image1822.wmf" Type="http://schemas.openxmlformats.org/officeDocument/2006/relationships/image"/><Relationship Id="rId3833" Target="embeddings/oleObject2004.bin" Type="http://schemas.openxmlformats.org/officeDocument/2006/relationships/oleObject"/><Relationship Id="rId3834" Target="media/image1823.wmf" Type="http://schemas.openxmlformats.org/officeDocument/2006/relationships/image"/><Relationship Id="rId3835" Target="embeddings/oleObject2005.bin" Type="http://schemas.openxmlformats.org/officeDocument/2006/relationships/oleObject"/><Relationship Id="rId3836" Target="media/image1824.wmf" Type="http://schemas.openxmlformats.org/officeDocument/2006/relationships/image"/><Relationship Id="rId3837" Target="embeddings/oleObject2006.bin" Type="http://schemas.openxmlformats.org/officeDocument/2006/relationships/oleObject"/><Relationship Id="rId3838" Target="media/image1825.wmf" Type="http://schemas.openxmlformats.org/officeDocument/2006/relationships/image"/><Relationship Id="rId3839" Target="embeddings/oleObject2007.bin" Type="http://schemas.openxmlformats.org/officeDocument/2006/relationships/oleObject"/><Relationship Id="rId384" Target="media/image191.wmf" Type="http://schemas.openxmlformats.org/officeDocument/2006/relationships/image"/><Relationship Id="rId3840" Target="media/image1826.wmf" Type="http://schemas.openxmlformats.org/officeDocument/2006/relationships/image"/><Relationship Id="rId3841" Target="embeddings/oleObject2008.bin" Type="http://schemas.openxmlformats.org/officeDocument/2006/relationships/oleObject"/><Relationship Id="rId3842" Target="media/image1827.wmf" Type="http://schemas.openxmlformats.org/officeDocument/2006/relationships/image"/><Relationship Id="rId3843" Target="embeddings/oleObject2009.bin" Type="http://schemas.openxmlformats.org/officeDocument/2006/relationships/oleObject"/><Relationship Id="rId3844" Target="media/image1828.wmf" Type="http://schemas.openxmlformats.org/officeDocument/2006/relationships/image"/><Relationship Id="rId3845" Target="embeddings/oleObject2010.bin" Type="http://schemas.openxmlformats.org/officeDocument/2006/relationships/oleObject"/><Relationship Id="rId3846" Target="media/image1829.wmf" Type="http://schemas.openxmlformats.org/officeDocument/2006/relationships/image"/><Relationship Id="rId3847" Target="embeddings/oleObject2011.bin" Type="http://schemas.openxmlformats.org/officeDocument/2006/relationships/oleObject"/><Relationship Id="rId3848" Target="media/image1830.wmf" Type="http://schemas.openxmlformats.org/officeDocument/2006/relationships/image"/><Relationship Id="rId3849" Target="embeddings/oleObject2012.bin" Type="http://schemas.openxmlformats.org/officeDocument/2006/relationships/oleObject"/><Relationship Id="rId385" Target="embeddings/oleObject187.bin" Type="http://schemas.openxmlformats.org/officeDocument/2006/relationships/oleObject"/><Relationship Id="rId3850" Target="media/image1831.wmf" Type="http://schemas.openxmlformats.org/officeDocument/2006/relationships/image"/><Relationship Id="rId3851" Target="embeddings/oleObject2013.bin" Type="http://schemas.openxmlformats.org/officeDocument/2006/relationships/oleObject"/><Relationship Id="rId3852" Target="media/image1832.wmf" Type="http://schemas.openxmlformats.org/officeDocument/2006/relationships/image"/><Relationship Id="rId3853" Target="embeddings/oleObject2014.bin" Type="http://schemas.openxmlformats.org/officeDocument/2006/relationships/oleObject"/><Relationship Id="rId3854" Target="media/image1833.wmf" Type="http://schemas.openxmlformats.org/officeDocument/2006/relationships/image"/><Relationship Id="rId3855" Target="embeddings/oleObject2015.bin" Type="http://schemas.openxmlformats.org/officeDocument/2006/relationships/oleObject"/><Relationship Id="rId3856" Target="media/image1834.wmf" Type="http://schemas.openxmlformats.org/officeDocument/2006/relationships/image"/><Relationship Id="rId3857" Target="embeddings/oleObject2016.bin" Type="http://schemas.openxmlformats.org/officeDocument/2006/relationships/oleObject"/><Relationship Id="rId3858" Target="media/image1835.wmf" Type="http://schemas.openxmlformats.org/officeDocument/2006/relationships/image"/><Relationship Id="rId3859" Target="embeddings/oleObject2017.bin" Type="http://schemas.openxmlformats.org/officeDocument/2006/relationships/oleObject"/><Relationship Id="rId386" Target="media/image192.wmf" Type="http://schemas.openxmlformats.org/officeDocument/2006/relationships/image"/><Relationship Id="rId3860" Target="media/image1836.wmf" Type="http://schemas.openxmlformats.org/officeDocument/2006/relationships/image"/><Relationship Id="rId3861" Target="embeddings/oleObject2018.bin" Type="http://schemas.openxmlformats.org/officeDocument/2006/relationships/oleObject"/><Relationship Id="rId3862" Target="media/image1837.wmf" Type="http://schemas.openxmlformats.org/officeDocument/2006/relationships/image"/><Relationship Id="rId3863" Target="embeddings/oleObject2019.bin" Type="http://schemas.openxmlformats.org/officeDocument/2006/relationships/oleObject"/><Relationship Id="rId3864" Target="media/image1838.wmf" Type="http://schemas.openxmlformats.org/officeDocument/2006/relationships/image"/><Relationship Id="rId3865" Target="embeddings/oleObject2020.bin" Type="http://schemas.openxmlformats.org/officeDocument/2006/relationships/oleObject"/><Relationship Id="rId3866" Target="media/image1839.wmf" Type="http://schemas.openxmlformats.org/officeDocument/2006/relationships/image"/><Relationship Id="rId3867" Target="embeddings/oleObject2021.bin" Type="http://schemas.openxmlformats.org/officeDocument/2006/relationships/oleObject"/><Relationship Id="rId3868" Target="media/image1840.wmf" Type="http://schemas.openxmlformats.org/officeDocument/2006/relationships/image"/><Relationship Id="rId3869" Target="embeddings/oleObject2022.bin" Type="http://schemas.openxmlformats.org/officeDocument/2006/relationships/oleObject"/><Relationship Id="rId387" Target="embeddings/oleObject188.bin" Type="http://schemas.openxmlformats.org/officeDocument/2006/relationships/oleObject"/><Relationship Id="rId3870" Target="media/image1841.wmf" Type="http://schemas.openxmlformats.org/officeDocument/2006/relationships/image"/><Relationship Id="rId3871" Target="embeddings/oleObject2023.bin" Type="http://schemas.openxmlformats.org/officeDocument/2006/relationships/oleObject"/><Relationship Id="rId3872" Target="media/image1842.wmf" Type="http://schemas.openxmlformats.org/officeDocument/2006/relationships/image"/><Relationship Id="rId3873" Target="embeddings/oleObject2024.bin" Type="http://schemas.openxmlformats.org/officeDocument/2006/relationships/oleObject"/><Relationship Id="rId3874" Target="media/image1843.wmf" Type="http://schemas.openxmlformats.org/officeDocument/2006/relationships/image"/><Relationship Id="rId3875" Target="embeddings/oleObject2025.bin" Type="http://schemas.openxmlformats.org/officeDocument/2006/relationships/oleObject"/><Relationship Id="rId3876" Target="media/image1844.wmf" Type="http://schemas.openxmlformats.org/officeDocument/2006/relationships/image"/><Relationship Id="rId3877" Target="embeddings/oleObject2026.bin" Type="http://schemas.openxmlformats.org/officeDocument/2006/relationships/oleObject"/><Relationship Id="rId3878" Target="media/image1845.wmf" Type="http://schemas.openxmlformats.org/officeDocument/2006/relationships/image"/><Relationship Id="rId3879" Target="embeddings/oleObject2027.bin" Type="http://schemas.openxmlformats.org/officeDocument/2006/relationships/oleObject"/><Relationship Id="rId388" Target="media/image193.wmf" Type="http://schemas.openxmlformats.org/officeDocument/2006/relationships/image"/><Relationship Id="rId3880" Target="media/image1846.wmf" Type="http://schemas.openxmlformats.org/officeDocument/2006/relationships/image"/><Relationship Id="rId3881" Target="embeddings/oleObject2028.bin" Type="http://schemas.openxmlformats.org/officeDocument/2006/relationships/oleObject"/><Relationship Id="rId3882" Target="media/image1847.wmf" Type="http://schemas.openxmlformats.org/officeDocument/2006/relationships/image"/><Relationship Id="rId3883" Target="embeddings/oleObject2029.bin" Type="http://schemas.openxmlformats.org/officeDocument/2006/relationships/oleObject"/><Relationship Id="rId3884" Target="media/image1848.wmf" Type="http://schemas.openxmlformats.org/officeDocument/2006/relationships/image"/><Relationship Id="rId3885" Target="embeddings/oleObject2030.bin" Type="http://schemas.openxmlformats.org/officeDocument/2006/relationships/oleObject"/><Relationship Id="rId3886" Target="media/image1849.wmf" Type="http://schemas.openxmlformats.org/officeDocument/2006/relationships/image"/><Relationship Id="rId3887" Target="embeddings/oleObject2031.bin" Type="http://schemas.openxmlformats.org/officeDocument/2006/relationships/oleObject"/><Relationship Id="rId3888" Target="media/image1850.wmf" Type="http://schemas.openxmlformats.org/officeDocument/2006/relationships/image"/><Relationship Id="rId3889" Target="embeddings/oleObject2032.bin" Type="http://schemas.openxmlformats.org/officeDocument/2006/relationships/oleObject"/><Relationship Id="rId389" Target="embeddings/oleObject189.bin" Type="http://schemas.openxmlformats.org/officeDocument/2006/relationships/oleObject"/><Relationship Id="rId3890" Target="media/image1851.wmf" Type="http://schemas.openxmlformats.org/officeDocument/2006/relationships/image"/><Relationship Id="rId3891" Target="embeddings/oleObject2033.bin" Type="http://schemas.openxmlformats.org/officeDocument/2006/relationships/oleObject"/><Relationship Id="rId3892" Target="media/image1852.wmf" Type="http://schemas.openxmlformats.org/officeDocument/2006/relationships/image"/><Relationship Id="rId3893" Target="embeddings/oleObject2034.bin" Type="http://schemas.openxmlformats.org/officeDocument/2006/relationships/oleObject"/><Relationship Id="rId3894" Target="media/image1853.wmf" Type="http://schemas.openxmlformats.org/officeDocument/2006/relationships/image"/><Relationship Id="rId3895" Target="embeddings/oleObject2035.bin" Type="http://schemas.openxmlformats.org/officeDocument/2006/relationships/oleObject"/><Relationship Id="rId3896" Target="media/image1854.wmf" Type="http://schemas.openxmlformats.org/officeDocument/2006/relationships/image"/><Relationship Id="rId3897" Target="embeddings/oleObject2036.bin" Type="http://schemas.openxmlformats.org/officeDocument/2006/relationships/oleObject"/><Relationship Id="rId3898" Target="media/image1855.wmf" Type="http://schemas.openxmlformats.org/officeDocument/2006/relationships/image"/><Relationship Id="rId3899" Target="embeddings/oleObject2037.bin" Type="http://schemas.openxmlformats.org/officeDocument/2006/relationships/oleObject"/><Relationship Id="rId39" Target="media/image17.wmf" Type="http://schemas.openxmlformats.org/officeDocument/2006/relationships/image"/><Relationship Id="rId390" Target="media/image194.png" Type="http://schemas.openxmlformats.org/officeDocument/2006/relationships/image"/><Relationship Id="rId3900" Target="media/image1856.wmf" Type="http://schemas.openxmlformats.org/officeDocument/2006/relationships/image"/><Relationship Id="rId3901" Target="embeddings/oleObject2038.bin" Type="http://schemas.openxmlformats.org/officeDocument/2006/relationships/oleObject"/><Relationship Id="rId3902" Target="media/image1857.wmf" Type="http://schemas.openxmlformats.org/officeDocument/2006/relationships/image"/><Relationship Id="rId3903" Target="embeddings/oleObject2039.bin" Type="http://schemas.openxmlformats.org/officeDocument/2006/relationships/oleObject"/><Relationship Id="rId3904" Target="media/image1858.wmf" Type="http://schemas.openxmlformats.org/officeDocument/2006/relationships/image"/><Relationship Id="rId3905" Target="embeddings/oleObject2040.bin" Type="http://schemas.openxmlformats.org/officeDocument/2006/relationships/oleObject"/><Relationship Id="rId3906" Target="media/image1859.wmf" Type="http://schemas.openxmlformats.org/officeDocument/2006/relationships/image"/><Relationship Id="rId3907" Target="embeddings/oleObject2041.bin" Type="http://schemas.openxmlformats.org/officeDocument/2006/relationships/oleObject"/><Relationship Id="rId3908" Target="media/image1860.wmf" Type="http://schemas.openxmlformats.org/officeDocument/2006/relationships/image"/><Relationship Id="rId3909" Target="embeddings/oleObject2042.bin" Type="http://schemas.openxmlformats.org/officeDocument/2006/relationships/oleObject"/><Relationship Id="rId391" Target="media/image195.wmf" Type="http://schemas.openxmlformats.org/officeDocument/2006/relationships/image"/><Relationship Id="rId3910" Target="media/image1861.wmf" Type="http://schemas.openxmlformats.org/officeDocument/2006/relationships/image"/><Relationship Id="rId3911" Target="embeddings/oleObject2043.bin" Type="http://schemas.openxmlformats.org/officeDocument/2006/relationships/oleObject"/><Relationship Id="rId3912" Target="media/image1862.wmf" Type="http://schemas.openxmlformats.org/officeDocument/2006/relationships/image"/><Relationship Id="rId3913" Target="embeddings/oleObject2044.bin" Type="http://schemas.openxmlformats.org/officeDocument/2006/relationships/oleObject"/><Relationship Id="rId3914" Target="media/image1863.wmf" Type="http://schemas.openxmlformats.org/officeDocument/2006/relationships/image"/><Relationship Id="rId3915" Target="embeddings/oleObject2045.bin" Type="http://schemas.openxmlformats.org/officeDocument/2006/relationships/oleObject"/><Relationship Id="rId3916" Target="media/image1864.wmf" Type="http://schemas.openxmlformats.org/officeDocument/2006/relationships/image"/><Relationship Id="rId3917" Target="embeddings/oleObject2046.bin" Type="http://schemas.openxmlformats.org/officeDocument/2006/relationships/oleObject"/><Relationship Id="rId3918" Target="media/image1865.png" Type="http://schemas.openxmlformats.org/officeDocument/2006/relationships/image"/><Relationship Id="rId3919" Target="media/image1866.wmf" Type="http://schemas.openxmlformats.org/officeDocument/2006/relationships/image"/><Relationship Id="rId392" Target="embeddings/oleObject190.bin" Type="http://schemas.openxmlformats.org/officeDocument/2006/relationships/oleObject"/><Relationship Id="rId3920" Target="embeddings/oleObject2047.bin" Type="http://schemas.openxmlformats.org/officeDocument/2006/relationships/oleObject"/><Relationship Id="rId3921" Target="media/image1867.wmf" Type="http://schemas.openxmlformats.org/officeDocument/2006/relationships/image"/><Relationship Id="rId3922" Target="embeddings/oleObject2048.bin" Type="http://schemas.openxmlformats.org/officeDocument/2006/relationships/oleObject"/><Relationship Id="rId3923" Target="media/image1868.wmf" Type="http://schemas.openxmlformats.org/officeDocument/2006/relationships/image"/><Relationship Id="rId3924" Target="embeddings/oleObject2049.bin" Type="http://schemas.openxmlformats.org/officeDocument/2006/relationships/oleObject"/><Relationship Id="rId3925" Target="media/image1869.wmf" Type="http://schemas.openxmlformats.org/officeDocument/2006/relationships/image"/><Relationship Id="rId3926" Target="embeddings/oleObject2050.bin" Type="http://schemas.openxmlformats.org/officeDocument/2006/relationships/oleObject"/><Relationship Id="rId3927" Target="media/image1870.wmf" Type="http://schemas.openxmlformats.org/officeDocument/2006/relationships/image"/><Relationship Id="rId3928" Target="embeddings/oleObject2051.bin" Type="http://schemas.openxmlformats.org/officeDocument/2006/relationships/oleObject"/><Relationship Id="rId3929" Target="media/image1871.wmf" Type="http://schemas.openxmlformats.org/officeDocument/2006/relationships/image"/><Relationship Id="rId393" Target="media/image196.wmf" Type="http://schemas.openxmlformats.org/officeDocument/2006/relationships/image"/><Relationship Id="rId3930" Target="embeddings/oleObject2052.bin" Type="http://schemas.openxmlformats.org/officeDocument/2006/relationships/oleObject"/><Relationship Id="rId3931" Target="media/image1872.wmf" Type="http://schemas.openxmlformats.org/officeDocument/2006/relationships/image"/><Relationship Id="rId3932" Target="embeddings/oleObject2053.bin" Type="http://schemas.openxmlformats.org/officeDocument/2006/relationships/oleObject"/><Relationship Id="rId3933" Target="media/image1873.wmf" Type="http://schemas.openxmlformats.org/officeDocument/2006/relationships/image"/><Relationship Id="rId3934" Target="embeddings/oleObject2054.bin" Type="http://schemas.openxmlformats.org/officeDocument/2006/relationships/oleObject"/><Relationship Id="rId3935" Target="media/image1874.wmf" Type="http://schemas.openxmlformats.org/officeDocument/2006/relationships/image"/><Relationship Id="rId3936" Target="embeddings/oleObject2055.bin" Type="http://schemas.openxmlformats.org/officeDocument/2006/relationships/oleObject"/><Relationship Id="rId3937" Target="media/image1875.wmf" Type="http://schemas.openxmlformats.org/officeDocument/2006/relationships/image"/><Relationship Id="rId3938" Target="embeddings/oleObject2056.bin" Type="http://schemas.openxmlformats.org/officeDocument/2006/relationships/oleObject"/><Relationship Id="rId3939" Target="media/image1876.wmf" Type="http://schemas.openxmlformats.org/officeDocument/2006/relationships/image"/><Relationship Id="rId394" Target="embeddings/oleObject191.bin" Type="http://schemas.openxmlformats.org/officeDocument/2006/relationships/oleObject"/><Relationship Id="rId3940" Target="embeddings/oleObject2057.bin" Type="http://schemas.openxmlformats.org/officeDocument/2006/relationships/oleObject"/><Relationship Id="rId3941" Target="media/image1877.wmf" Type="http://schemas.openxmlformats.org/officeDocument/2006/relationships/image"/><Relationship Id="rId3942" Target="embeddings/oleObject2058.bin" Type="http://schemas.openxmlformats.org/officeDocument/2006/relationships/oleObject"/><Relationship Id="rId3943" Target="media/image1878.wmf" Type="http://schemas.openxmlformats.org/officeDocument/2006/relationships/image"/><Relationship Id="rId3944" Target="embeddings/oleObject2059.bin" Type="http://schemas.openxmlformats.org/officeDocument/2006/relationships/oleObject"/><Relationship Id="rId3945" Target="media/image1879.wmf" Type="http://schemas.openxmlformats.org/officeDocument/2006/relationships/image"/><Relationship Id="rId3946" Target="embeddings/oleObject2060.bin" Type="http://schemas.openxmlformats.org/officeDocument/2006/relationships/oleObject"/><Relationship Id="rId3947" Target="media/image1880.wmf" Type="http://schemas.openxmlformats.org/officeDocument/2006/relationships/image"/><Relationship Id="rId3948" Target="embeddings/oleObject2061.bin" Type="http://schemas.openxmlformats.org/officeDocument/2006/relationships/oleObject"/><Relationship Id="rId3949" Target="media/image1881.wmf" Type="http://schemas.openxmlformats.org/officeDocument/2006/relationships/image"/><Relationship Id="rId395" Target="media/image197.wmf" Type="http://schemas.openxmlformats.org/officeDocument/2006/relationships/image"/><Relationship Id="rId3950" Target="embeddings/oleObject2062.bin" Type="http://schemas.openxmlformats.org/officeDocument/2006/relationships/oleObject"/><Relationship Id="rId3951" Target="media/image1882.wmf" Type="http://schemas.openxmlformats.org/officeDocument/2006/relationships/image"/><Relationship Id="rId3952" Target="embeddings/oleObject2063.bin" Type="http://schemas.openxmlformats.org/officeDocument/2006/relationships/oleObject"/><Relationship Id="rId3953" Target="media/image1883.wmf" Type="http://schemas.openxmlformats.org/officeDocument/2006/relationships/image"/><Relationship Id="rId3954" Target="embeddings/oleObject2064.bin" Type="http://schemas.openxmlformats.org/officeDocument/2006/relationships/oleObject"/><Relationship Id="rId3955" Target="media/image1884.wmf" Type="http://schemas.openxmlformats.org/officeDocument/2006/relationships/image"/><Relationship Id="rId3956" Target="embeddings/oleObject2065.bin" Type="http://schemas.openxmlformats.org/officeDocument/2006/relationships/oleObject"/><Relationship Id="rId3957" Target="media/image1885.wmf" Type="http://schemas.openxmlformats.org/officeDocument/2006/relationships/image"/><Relationship Id="rId3958" Target="embeddings/oleObject2066.bin" Type="http://schemas.openxmlformats.org/officeDocument/2006/relationships/oleObject"/><Relationship Id="rId3959" Target="media/image1886.wmf" Type="http://schemas.openxmlformats.org/officeDocument/2006/relationships/image"/><Relationship Id="rId396" Target="embeddings/oleObject192.bin" Type="http://schemas.openxmlformats.org/officeDocument/2006/relationships/oleObject"/><Relationship Id="rId3960" Target="embeddings/oleObject2067.bin" Type="http://schemas.openxmlformats.org/officeDocument/2006/relationships/oleObject"/><Relationship Id="rId3961" Target="media/image1887.wmf" Type="http://schemas.openxmlformats.org/officeDocument/2006/relationships/image"/><Relationship Id="rId3962" Target="embeddings/oleObject2068.bin" Type="http://schemas.openxmlformats.org/officeDocument/2006/relationships/oleObject"/><Relationship Id="rId3963" Target="media/image1888.wmf" Type="http://schemas.openxmlformats.org/officeDocument/2006/relationships/image"/><Relationship Id="rId3964" Target="embeddings/oleObject2069.bin" Type="http://schemas.openxmlformats.org/officeDocument/2006/relationships/oleObject"/><Relationship Id="rId3965" Target="media/image1889.wmf" Type="http://schemas.openxmlformats.org/officeDocument/2006/relationships/image"/><Relationship Id="rId3966" Target="embeddings/oleObject2070.bin" Type="http://schemas.openxmlformats.org/officeDocument/2006/relationships/oleObject"/><Relationship Id="rId3967" Target="media/image1890.wmf" Type="http://schemas.openxmlformats.org/officeDocument/2006/relationships/image"/><Relationship Id="rId3968" Target="embeddings/oleObject2071.bin" Type="http://schemas.openxmlformats.org/officeDocument/2006/relationships/oleObject"/><Relationship Id="rId3969" Target="media/image1891.wmf" Type="http://schemas.openxmlformats.org/officeDocument/2006/relationships/image"/><Relationship Id="rId397" Target="media/image198.wmf" Type="http://schemas.openxmlformats.org/officeDocument/2006/relationships/image"/><Relationship Id="rId3970" Target="embeddings/oleObject2072.bin" Type="http://schemas.openxmlformats.org/officeDocument/2006/relationships/oleObject"/><Relationship Id="rId3971" Target="media/image1892.wmf" Type="http://schemas.openxmlformats.org/officeDocument/2006/relationships/image"/><Relationship Id="rId3972" Target="embeddings/oleObject2073.bin" Type="http://schemas.openxmlformats.org/officeDocument/2006/relationships/oleObject"/><Relationship Id="rId3973" Target="media/image1893.wmf" Type="http://schemas.openxmlformats.org/officeDocument/2006/relationships/image"/><Relationship Id="rId3974" Target="embeddings/oleObject2074.bin" Type="http://schemas.openxmlformats.org/officeDocument/2006/relationships/oleObject"/><Relationship Id="rId3975" Target="media/image1894.wmf" Type="http://schemas.openxmlformats.org/officeDocument/2006/relationships/image"/><Relationship Id="rId3976" Target="embeddings/oleObject2075.bin" Type="http://schemas.openxmlformats.org/officeDocument/2006/relationships/oleObject"/><Relationship Id="rId3977" Target="media/image1895.wmf" Type="http://schemas.openxmlformats.org/officeDocument/2006/relationships/image"/><Relationship Id="rId3978" Target="embeddings/oleObject2076.bin" Type="http://schemas.openxmlformats.org/officeDocument/2006/relationships/oleObject"/><Relationship Id="rId3979" Target="media/image1896.wmf" Type="http://schemas.openxmlformats.org/officeDocument/2006/relationships/image"/><Relationship Id="rId398" Target="embeddings/oleObject193.bin" Type="http://schemas.openxmlformats.org/officeDocument/2006/relationships/oleObject"/><Relationship Id="rId3980" Target="embeddings/oleObject2077.bin" Type="http://schemas.openxmlformats.org/officeDocument/2006/relationships/oleObject"/><Relationship Id="rId3981" Target="media/image1897.wmf" Type="http://schemas.openxmlformats.org/officeDocument/2006/relationships/image"/><Relationship Id="rId3982" Target="embeddings/oleObject2078.bin" Type="http://schemas.openxmlformats.org/officeDocument/2006/relationships/oleObject"/><Relationship Id="rId3983" Target="media/image1898.wmf" Type="http://schemas.openxmlformats.org/officeDocument/2006/relationships/image"/><Relationship Id="rId3984" Target="embeddings/oleObject2079.bin" Type="http://schemas.openxmlformats.org/officeDocument/2006/relationships/oleObject"/><Relationship Id="rId3985" Target="media/image1899.wmf" Type="http://schemas.openxmlformats.org/officeDocument/2006/relationships/image"/><Relationship Id="rId3986" Target="embeddings/oleObject2080.bin" Type="http://schemas.openxmlformats.org/officeDocument/2006/relationships/oleObject"/><Relationship Id="rId3987" Target="media/image1900.wmf" Type="http://schemas.openxmlformats.org/officeDocument/2006/relationships/image"/><Relationship Id="rId3988" Target="embeddings/oleObject2081.bin" Type="http://schemas.openxmlformats.org/officeDocument/2006/relationships/oleObject"/><Relationship Id="rId3989" Target="media/image1901.wmf" Type="http://schemas.openxmlformats.org/officeDocument/2006/relationships/image"/><Relationship Id="rId399" Target="media/image199.wmf" Type="http://schemas.openxmlformats.org/officeDocument/2006/relationships/image"/><Relationship Id="rId3990" Target="embeddings/oleObject2082.bin" Type="http://schemas.openxmlformats.org/officeDocument/2006/relationships/oleObject"/><Relationship Id="rId3991" Target="media/image1902.wmf" Type="http://schemas.openxmlformats.org/officeDocument/2006/relationships/image"/><Relationship Id="rId3992" Target="embeddings/oleObject2083.bin" Type="http://schemas.openxmlformats.org/officeDocument/2006/relationships/oleObject"/><Relationship Id="rId3993" Target="media/image1903.wmf" Type="http://schemas.openxmlformats.org/officeDocument/2006/relationships/image"/><Relationship Id="rId3994" Target="embeddings/oleObject2084.bin" Type="http://schemas.openxmlformats.org/officeDocument/2006/relationships/oleObject"/><Relationship Id="rId3995" Target="media/image1904.wmf" Type="http://schemas.openxmlformats.org/officeDocument/2006/relationships/image"/><Relationship Id="rId3996" Target="embeddings/oleObject2085.bin" Type="http://schemas.openxmlformats.org/officeDocument/2006/relationships/oleObject"/><Relationship Id="rId3997" Target="media/image1905.wmf" Type="http://schemas.openxmlformats.org/officeDocument/2006/relationships/image"/><Relationship Id="rId3998" Target="embeddings/oleObject2086.bin" Type="http://schemas.openxmlformats.org/officeDocument/2006/relationships/oleObject"/><Relationship Id="rId3999" Target="media/image1906.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4.bin" Type="http://schemas.openxmlformats.org/officeDocument/2006/relationships/oleObject"/><Relationship Id="rId4000" Target="embeddings/oleObject2087.bin" Type="http://schemas.openxmlformats.org/officeDocument/2006/relationships/oleObject"/><Relationship Id="rId4001" Target="media/image1907.wmf" Type="http://schemas.openxmlformats.org/officeDocument/2006/relationships/image"/><Relationship Id="rId4002" Target="embeddings/oleObject2088.bin" Type="http://schemas.openxmlformats.org/officeDocument/2006/relationships/oleObject"/><Relationship Id="rId4003" Target="media/image1908.wmf" Type="http://schemas.openxmlformats.org/officeDocument/2006/relationships/image"/><Relationship Id="rId4004" Target="embeddings/oleObject2089.bin" Type="http://schemas.openxmlformats.org/officeDocument/2006/relationships/oleObject"/><Relationship Id="rId4005" Target="media/image1909.wmf" Type="http://schemas.openxmlformats.org/officeDocument/2006/relationships/image"/><Relationship Id="rId4006" Target="embeddings/oleObject2090.bin" Type="http://schemas.openxmlformats.org/officeDocument/2006/relationships/oleObject"/><Relationship Id="rId4007" Target="media/image1910.wmf" Type="http://schemas.openxmlformats.org/officeDocument/2006/relationships/image"/><Relationship Id="rId4008" Target="embeddings/oleObject2091.bin" Type="http://schemas.openxmlformats.org/officeDocument/2006/relationships/oleObject"/><Relationship Id="rId4009" Target="media/image1911.wmf" Type="http://schemas.openxmlformats.org/officeDocument/2006/relationships/image"/><Relationship Id="rId401" Target="media/image200.wmf" Type="http://schemas.openxmlformats.org/officeDocument/2006/relationships/image"/><Relationship Id="rId4010" Target="embeddings/oleObject2092.bin" Type="http://schemas.openxmlformats.org/officeDocument/2006/relationships/oleObject"/><Relationship Id="rId4011" Target="media/image1912.wmf" Type="http://schemas.openxmlformats.org/officeDocument/2006/relationships/image"/><Relationship Id="rId4012" Target="embeddings/oleObject2093.bin" Type="http://schemas.openxmlformats.org/officeDocument/2006/relationships/oleObject"/><Relationship Id="rId4013" Target="media/image1913.wmf" Type="http://schemas.openxmlformats.org/officeDocument/2006/relationships/image"/><Relationship Id="rId4014" Target="embeddings/oleObject2094.bin" Type="http://schemas.openxmlformats.org/officeDocument/2006/relationships/oleObject"/><Relationship Id="rId4015" Target="media/image1914.wmf" Type="http://schemas.openxmlformats.org/officeDocument/2006/relationships/image"/><Relationship Id="rId4016" Target="embeddings/oleObject2095.bin" Type="http://schemas.openxmlformats.org/officeDocument/2006/relationships/oleObject"/><Relationship Id="rId4017" Target="media/image1915.wmf" Type="http://schemas.openxmlformats.org/officeDocument/2006/relationships/image"/><Relationship Id="rId4018" Target="embeddings/oleObject2096.bin" Type="http://schemas.openxmlformats.org/officeDocument/2006/relationships/oleObject"/><Relationship Id="rId4019" Target="media/image1916.wmf" Type="http://schemas.openxmlformats.org/officeDocument/2006/relationships/image"/><Relationship Id="rId402" Target="embeddings/oleObject195.bin" Type="http://schemas.openxmlformats.org/officeDocument/2006/relationships/oleObject"/><Relationship Id="rId4020" Target="embeddings/oleObject2097.bin" Type="http://schemas.openxmlformats.org/officeDocument/2006/relationships/oleObject"/><Relationship Id="rId4021" Target="media/image1917.wmf" Type="http://schemas.openxmlformats.org/officeDocument/2006/relationships/image"/><Relationship Id="rId4022" Target="embeddings/oleObject2098.bin" Type="http://schemas.openxmlformats.org/officeDocument/2006/relationships/oleObject"/><Relationship Id="rId4023" Target="media/image1918.wmf" Type="http://schemas.openxmlformats.org/officeDocument/2006/relationships/image"/><Relationship Id="rId4024" Target="embeddings/oleObject2099.bin" Type="http://schemas.openxmlformats.org/officeDocument/2006/relationships/oleObject"/><Relationship Id="rId4025" Target="media/image1919.wmf" Type="http://schemas.openxmlformats.org/officeDocument/2006/relationships/image"/><Relationship Id="rId4026" Target="embeddings/oleObject2100.bin" Type="http://schemas.openxmlformats.org/officeDocument/2006/relationships/oleObject"/><Relationship Id="rId4027" Target="media/image1920.wmf" Type="http://schemas.openxmlformats.org/officeDocument/2006/relationships/image"/><Relationship Id="rId4028" Target="embeddings/oleObject2101.bin" Type="http://schemas.openxmlformats.org/officeDocument/2006/relationships/oleObject"/><Relationship Id="rId4029" Target="media/image1921.wmf" Type="http://schemas.openxmlformats.org/officeDocument/2006/relationships/image"/><Relationship Id="rId403" Target="media/image201.wmf" Type="http://schemas.openxmlformats.org/officeDocument/2006/relationships/image"/><Relationship Id="rId4030" Target="embeddings/oleObject2102.bin" Type="http://schemas.openxmlformats.org/officeDocument/2006/relationships/oleObject"/><Relationship Id="rId4031" Target="media/image1922.wmf" Type="http://schemas.openxmlformats.org/officeDocument/2006/relationships/image"/><Relationship Id="rId4032" Target="embeddings/oleObject2103.bin" Type="http://schemas.openxmlformats.org/officeDocument/2006/relationships/oleObject"/><Relationship Id="rId4033" Target="media/image1923.wmf" Type="http://schemas.openxmlformats.org/officeDocument/2006/relationships/image"/><Relationship Id="rId4034" Target="embeddings/oleObject2104.bin" Type="http://schemas.openxmlformats.org/officeDocument/2006/relationships/oleObject"/><Relationship Id="rId4035" Target="media/image1924.wmf" Type="http://schemas.openxmlformats.org/officeDocument/2006/relationships/image"/><Relationship Id="rId4036" Target="embeddings/oleObject2105.bin" Type="http://schemas.openxmlformats.org/officeDocument/2006/relationships/oleObject"/><Relationship Id="rId4037" Target="media/image1925.wmf" Type="http://schemas.openxmlformats.org/officeDocument/2006/relationships/image"/><Relationship Id="rId4038" Target="embeddings/oleObject2106.bin" Type="http://schemas.openxmlformats.org/officeDocument/2006/relationships/oleObject"/><Relationship Id="rId4039" Target="media/image1926.wmf" Type="http://schemas.openxmlformats.org/officeDocument/2006/relationships/image"/><Relationship Id="rId404" Target="embeddings/oleObject196.bin" Type="http://schemas.openxmlformats.org/officeDocument/2006/relationships/oleObject"/><Relationship Id="rId4040" Target="embeddings/oleObject2107.bin" Type="http://schemas.openxmlformats.org/officeDocument/2006/relationships/oleObject"/><Relationship Id="rId4041" Target="media/image1927.wmf" Type="http://schemas.openxmlformats.org/officeDocument/2006/relationships/image"/><Relationship Id="rId4042" Target="embeddings/oleObject2108.bin" Type="http://schemas.openxmlformats.org/officeDocument/2006/relationships/oleObject"/><Relationship Id="rId4043" Target="media/image1928.wmf" Type="http://schemas.openxmlformats.org/officeDocument/2006/relationships/image"/><Relationship Id="rId4044" Target="embeddings/oleObject2109.bin" Type="http://schemas.openxmlformats.org/officeDocument/2006/relationships/oleObject"/><Relationship Id="rId4045" Target="media/image1929.png" Type="http://schemas.openxmlformats.org/officeDocument/2006/relationships/image"/><Relationship Id="rId4046" Target="media/image1930.wmf" Type="http://schemas.openxmlformats.org/officeDocument/2006/relationships/image"/><Relationship Id="rId4047" Target="embeddings/oleObject2110.bin" Type="http://schemas.openxmlformats.org/officeDocument/2006/relationships/oleObject"/><Relationship Id="rId4048" Target="media/image1931.wmf" Type="http://schemas.openxmlformats.org/officeDocument/2006/relationships/image"/><Relationship Id="rId4049" Target="embeddings/oleObject2111.bin" Type="http://schemas.openxmlformats.org/officeDocument/2006/relationships/oleObject"/><Relationship Id="rId405" Target="media/image202.wmf" Type="http://schemas.openxmlformats.org/officeDocument/2006/relationships/image"/><Relationship Id="rId4050" Target="media/image1932.wmf" Type="http://schemas.openxmlformats.org/officeDocument/2006/relationships/image"/><Relationship Id="rId4051" Target="embeddings/oleObject2112.bin" Type="http://schemas.openxmlformats.org/officeDocument/2006/relationships/oleObject"/><Relationship Id="rId4052" Target="media/image1933.wmf" Type="http://schemas.openxmlformats.org/officeDocument/2006/relationships/image"/><Relationship Id="rId4053" Target="embeddings/oleObject2113.bin" Type="http://schemas.openxmlformats.org/officeDocument/2006/relationships/oleObject"/><Relationship Id="rId4054" Target="media/image1934.wmf" Type="http://schemas.openxmlformats.org/officeDocument/2006/relationships/image"/><Relationship Id="rId4055" Target="embeddings/oleObject2114.bin" Type="http://schemas.openxmlformats.org/officeDocument/2006/relationships/oleObject"/><Relationship Id="rId4056" Target="media/image1935.wmf" Type="http://schemas.openxmlformats.org/officeDocument/2006/relationships/image"/><Relationship Id="rId4057" Target="embeddings/oleObject2115.bin" Type="http://schemas.openxmlformats.org/officeDocument/2006/relationships/oleObject"/><Relationship Id="rId4058" Target="media/image1936.wmf" Type="http://schemas.openxmlformats.org/officeDocument/2006/relationships/image"/><Relationship Id="rId4059" Target="embeddings/oleObject2116.bin" Type="http://schemas.openxmlformats.org/officeDocument/2006/relationships/oleObject"/><Relationship Id="rId406" Target="embeddings/oleObject197.bin" Type="http://schemas.openxmlformats.org/officeDocument/2006/relationships/oleObject"/><Relationship Id="rId4060" Target="media/image1937.wmf" Type="http://schemas.openxmlformats.org/officeDocument/2006/relationships/image"/><Relationship Id="rId4061" Target="embeddings/oleObject2117.bin" Type="http://schemas.openxmlformats.org/officeDocument/2006/relationships/oleObject"/><Relationship Id="rId4062" Target="media/image1938.wmf" Type="http://schemas.openxmlformats.org/officeDocument/2006/relationships/image"/><Relationship Id="rId4063" Target="embeddings/oleObject2118.bin" Type="http://schemas.openxmlformats.org/officeDocument/2006/relationships/oleObject"/><Relationship Id="rId4064" Target="media/image1939.wmf" Type="http://schemas.openxmlformats.org/officeDocument/2006/relationships/image"/><Relationship Id="rId4065" Target="embeddings/oleObject2119.bin" Type="http://schemas.openxmlformats.org/officeDocument/2006/relationships/oleObject"/><Relationship Id="rId4066" Target="media/image1940.wmf" Type="http://schemas.openxmlformats.org/officeDocument/2006/relationships/image"/><Relationship Id="rId4067" Target="embeddings/oleObject2120.bin" Type="http://schemas.openxmlformats.org/officeDocument/2006/relationships/oleObject"/><Relationship Id="rId4068" Target="media/image1941.wmf" Type="http://schemas.openxmlformats.org/officeDocument/2006/relationships/image"/><Relationship Id="rId4069" Target="embeddings/oleObject2121.bin" Type="http://schemas.openxmlformats.org/officeDocument/2006/relationships/oleObject"/><Relationship Id="rId407" Target="media/image203.wmf" Type="http://schemas.openxmlformats.org/officeDocument/2006/relationships/image"/><Relationship Id="rId4070" Target="media/image1942.wmf" Type="http://schemas.openxmlformats.org/officeDocument/2006/relationships/image"/><Relationship Id="rId4071" Target="embeddings/oleObject2122.bin" Type="http://schemas.openxmlformats.org/officeDocument/2006/relationships/oleObject"/><Relationship Id="rId4072" Target="media/image1943.wmf" Type="http://schemas.openxmlformats.org/officeDocument/2006/relationships/image"/><Relationship Id="rId4073" Target="embeddings/oleObject2123.bin" Type="http://schemas.openxmlformats.org/officeDocument/2006/relationships/oleObject"/><Relationship Id="rId4074" Target="media/image1944.wmf" Type="http://schemas.openxmlformats.org/officeDocument/2006/relationships/image"/><Relationship Id="rId4075" Target="embeddings/oleObject2124.bin" Type="http://schemas.openxmlformats.org/officeDocument/2006/relationships/oleObject"/><Relationship Id="rId4076" Target="media/image1945.wmf" Type="http://schemas.openxmlformats.org/officeDocument/2006/relationships/image"/><Relationship Id="rId4077" Target="embeddings/oleObject2125.bin" Type="http://schemas.openxmlformats.org/officeDocument/2006/relationships/oleObject"/><Relationship Id="rId4078" Target="media/image1946.wmf" Type="http://schemas.openxmlformats.org/officeDocument/2006/relationships/image"/><Relationship Id="rId4079" Target="embeddings/oleObject2126.bin" Type="http://schemas.openxmlformats.org/officeDocument/2006/relationships/oleObject"/><Relationship Id="rId408" Target="embeddings/oleObject198.bin" Type="http://schemas.openxmlformats.org/officeDocument/2006/relationships/oleObject"/><Relationship Id="rId4080" Target="media/image1947.wmf" Type="http://schemas.openxmlformats.org/officeDocument/2006/relationships/image"/><Relationship Id="rId4081" Target="embeddings/oleObject2127.bin" Type="http://schemas.openxmlformats.org/officeDocument/2006/relationships/oleObject"/><Relationship Id="rId4082" Target="media/image1948.wmf" Type="http://schemas.openxmlformats.org/officeDocument/2006/relationships/image"/><Relationship Id="rId4083" Target="embeddings/oleObject2128.bin" Type="http://schemas.openxmlformats.org/officeDocument/2006/relationships/oleObject"/><Relationship Id="rId4084" Target="media/image1949.wmf" Type="http://schemas.openxmlformats.org/officeDocument/2006/relationships/image"/><Relationship Id="rId4085" Target="embeddings/oleObject2129.bin" Type="http://schemas.openxmlformats.org/officeDocument/2006/relationships/oleObject"/><Relationship Id="rId4086" Target="media/image1950.wmf" Type="http://schemas.openxmlformats.org/officeDocument/2006/relationships/image"/><Relationship Id="rId4087" Target="embeddings/oleObject2130.bin" Type="http://schemas.openxmlformats.org/officeDocument/2006/relationships/oleObject"/><Relationship Id="rId4088" Target="media/image1951.wmf" Type="http://schemas.openxmlformats.org/officeDocument/2006/relationships/image"/><Relationship Id="rId4089" Target="embeddings/oleObject2131.bin" Type="http://schemas.openxmlformats.org/officeDocument/2006/relationships/oleObject"/><Relationship Id="rId409" Target="media/image204.wmf" Type="http://schemas.openxmlformats.org/officeDocument/2006/relationships/image"/><Relationship Id="rId4090" Target="media/image1952.wmf" Type="http://schemas.openxmlformats.org/officeDocument/2006/relationships/image"/><Relationship Id="rId4091" Target="embeddings/oleObject2132.bin" Type="http://schemas.openxmlformats.org/officeDocument/2006/relationships/oleObject"/><Relationship Id="rId4092" Target="media/image1953.wmf" Type="http://schemas.openxmlformats.org/officeDocument/2006/relationships/image"/><Relationship Id="rId4093" Target="embeddings/oleObject2133.bin" Type="http://schemas.openxmlformats.org/officeDocument/2006/relationships/oleObject"/><Relationship Id="rId4094" Target="media/image1954.wmf" Type="http://schemas.openxmlformats.org/officeDocument/2006/relationships/image"/><Relationship Id="rId4095" Target="embeddings/oleObject2134.bin" Type="http://schemas.openxmlformats.org/officeDocument/2006/relationships/oleObject"/><Relationship Id="rId4096" Target="media/image1955.wmf" Type="http://schemas.openxmlformats.org/officeDocument/2006/relationships/image"/><Relationship Id="rId4097" Target="embeddings/oleObject2135.bin" Type="http://schemas.openxmlformats.org/officeDocument/2006/relationships/oleObject"/><Relationship Id="rId4098" Target="media/image1956.wmf" Type="http://schemas.openxmlformats.org/officeDocument/2006/relationships/image"/><Relationship Id="rId4099" Target="embeddings/oleObject2136.bin" Type="http://schemas.openxmlformats.org/officeDocument/2006/relationships/oleObject"/><Relationship Id="rId41" Target="media/image18.wmf" Type="http://schemas.openxmlformats.org/officeDocument/2006/relationships/image"/><Relationship Id="rId410" Target="embeddings/oleObject199.bin" Type="http://schemas.openxmlformats.org/officeDocument/2006/relationships/oleObject"/><Relationship Id="rId4100" Target="media/image1957.wmf" Type="http://schemas.openxmlformats.org/officeDocument/2006/relationships/image"/><Relationship Id="rId4101" Target="embeddings/oleObject2137.bin" Type="http://schemas.openxmlformats.org/officeDocument/2006/relationships/oleObject"/><Relationship Id="rId4102" Target="media/image1958.wmf" Type="http://schemas.openxmlformats.org/officeDocument/2006/relationships/image"/><Relationship Id="rId4103" Target="embeddings/oleObject2138.bin" Type="http://schemas.openxmlformats.org/officeDocument/2006/relationships/oleObject"/><Relationship Id="rId4104" Target="media/image1959.wmf" Type="http://schemas.openxmlformats.org/officeDocument/2006/relationships/image"/><Relationship Id="rId4105" Target="embeddings/oleObject2139.bin" Type="http://schemas.openxmlformats.org/officeDocument/2006/relationships/oleObject"/><Relationship Id="rId4106" Target="media/image1960.wmf" Type="http://schemas.openxmlformats.org/officeDocument/2006/relationships/image"/><Relationship Id="rId4107" Target="embeddings/oleObject2140.bin" Type="http://schemas.openxmlformats.org/officeDocument/2006/relationships/oleObject"/><Relationship Id="rId4108" Target="media/image1961.wmf" Type="http://schemas.openxmlformats.org/officeDocument/2006/relationships/image"/><Relationship Id="rId4109" Target="embeddings/oleObject2141.bin" Type="http://schemas.openxmlformats.org/officeDocument/2006/relationships/oleObject"/><Relationship Id="rId411" Target="media/image205.wmf" Type="http://schemas.openxmlformats.org/officeDocument/2006/relationships/image"/><Relationship Id="rId4110" Target="media/image1962.wmf" Type="http://schemas.openxmlformats.org/officeDocument/2006/relationships/image"/><Relationship Id="rId4111" Target="embeddings/oleObject2142.bin" Type="http://schemas.openxmlformats.org/officeDocument/2006/relationships/oleObject"/><Relationship Id="rId4112" Target="media/image1963.wmf" Type="http://schemas.openxmlformats.org/officeDocument/2006/relationships/image"/><Relationship Id="rId4113" Target="embeddings/oleObject2143.bin" Type="http://schemas.openxmlformats.org/officeDocument/2006/relationships/oleObject"/><Relationship Id="rId4114" Target="media/image1964.wmf" Type="http://schemas.openxmlformats.org/officeDocument/2006/relationships/image"/><Relationship Id="rId4115" Target="embeddings/oleObject2144.bin" Type="http://schemas.openxmlformats.org/officeDocument/2006/relationships/oleObject"/><Relationship Id="rId4116" Target="media/image1965.wmf" Type="http://schemas.openxmlformats.org/officeDocument/2006/relationships/image"/><Relationship Id="rId4117" Target="embeddings/oleObject2145.bin" Type="http://schemas.openxmlformats.org/officeDocument/2006/relationships/oleObject"/><Relationship Id="rId4118" Target="media/image1966.wmf" Type="http://schemas.openxmlformats.org/officeDocument/2006/relationships/image"/><Relationship Id="rId4119" Target="embeddings/oleObject2146.bin" Type="http://schemas.openxmlformats.org/officeDocument/2006/relationships/oleObject"/><Relationship Id="rId412" Target="embeddings/oleObject200.bin" Type="http://schemas.openxmlformats.org/officeDocument/2006/relationships/oleObject"/><Relationship Id="rId4120" Target="media/image1967.wmf" Type="http://schemas.openxmlformats.org/officeDocument/2006/relationships/image"/><Relationship Id="rId4121" Target="embeddings/oleObject2147.bin" Type="http://schemas.openxmlformats.org/officeDocument/2006/relationships/oleObject"/><Relationship Id="rId4122" Target="media/image1968.wmf" Type="http://schemas.openxmlformats.org/officeDocument/2006/relationships/image"/><Relationship Id="rId4123" Target="embeddings/oleObject2148.bin" Type="http://schemas.openxmlformats.org/officeDocument/2006/relationships/oleObject"/><Relationship Id="rId4124" Target="media/image1969.wmf" Type="http://schemas.openxmlformats.org/officeDocument/2006/relationships/image"/><Relationship Id="rId4125" Target="embeddings/oleObject2149.bin" Type="http://schemas.openxmlformats.org/officeDocument/2006/relationships/oleObject"/><Relationship Id="rId4126" Target="media/image1970.wmf" Type="http://schemas.openxmlformats.org/officeDocument/2006/relationships/image"/><Relationship Id="rId4127" Target="embeddings/oleObject2150.bin" Type="http://schemas.openxmlformats.org/officeDocument/2006/relationships/oleObject"/><Relationship Id="rId4128" Target="media/image1971.wmf" Type="http://schemas.openxmlformats.org/officeDocument/2006/relationships/image"/><Relationship Id="rId4129" Target="embeddings/oleObject2151.bin" Type="http://schemas.openxmlformats.org/officeDocument/2006/relationships/oleObject"/><Relationship Id="rId413" Target="media/image206.wmf" Type="http://schemas.openxmlformats.org/officeDocument/2006/relationships/image"/><Relationship Id="rId4130" Target="media/image1972.wmf" Type="http://schemas.openxmlformats.org/officeDocument/2006/relationships/image"/><Relationship Id="rId4131" Target="embeddings/oleObject2152.bin" Type="http://schemas.openxmlformats.org/officeDocument/2006/relationships/oleObject"/><Relationship Id="rId4132" Target="media/image1973.wmf" Type="http://schemas.openxmlformats.org/officeDocument/2006/relationships/image"/><Relationship Id="rId4133" Target="embeddings/oleObject2153.bin" Type="http://schemas.openxmlformats.org/officeDocument/2006/relationships/oleObject"/><Relationship Id="rId4134" Target="media/image1974.wmf" Type="http://schemas.openxmlformats.org/officeDocument/2006/relationships/image"/><Relationship Id="rId4135" Target="embeddings/oleObject2154.bin" Type="http://schemas.openxmlformats.org/officeDocument/2006/relationships/oleObject"/><Relationship Id="rId4136" Target="media/image1975.wmf" Type="http://schemas.openxmlformats.org/officeDocument/2006/relationships/image"/><Relationship Id="rId4137" Target="embeddings/oleObject2155.bin" Type="http://schemas.openxmlformats.org/officeDocument/2006/relationships/oleObject"/><Relationship Id="rId4138" Target="media/image1976.wmf" Type="http://schemas.openxmlformats.org/officeDocument/2006/relationships/image"/><Relationship Id="rId4139" Target="embeddings/oleObject2156.bin" Type="http://schemas.openxmlformats.org/officeDocument/2006/relationships/oleObject"/><Relationship Id="rId414" Target="embeddings/oleObject201.bin" Type="http://schemas.openxmlformats.org/officeDocument/2006/relationships/oleObject"/><Relationship Id="rId4140" Target="media/image1977.wmf" Type="http://schemas.openxmlformats.org/officeDocument/2006/relationships/image"/><Relationship Id="rId4141" Target="embeddings/oleObject2157.bin" Type="http://schemas.openxmlformats.org/officeDocument/2006/relationships/oleObject"/><Relationship Id="rId4142" Target="media/image1978.wmf" Type="http://schemas.openxmlformats.org/officeDocument/2006/relationships/image"/><Relationship Id="rId4143" Target="embeddings/oleObject2158.bin" Type="http://schemas.openxmlformats.org/officeDocument/2006/relationships/oleObject"/><Relationship Id="rId4144" Target="media/image1979.wmf" Type="http://schemas.openxmlformats.org/officeDocument/2006/relationships/image"/><Relationship Id="rId4145" Target="embeddings/oleObject2159.bin" Type="http://schemas.openxmlformats.org/officeDocument/2006/relationships/oleObject"/><Relationship Id="rId4146" Target="media/image1980.wmf" Type="http://schemas.openxmlformats.org/officeDocument/2006/relationships/image"/><Relationship Id="rId4147" Target="embeddings/oleObject2160.bin" Type="http://schemas.openxmlformats.org/officeDocument/2006/relationships/oleObject"/><Relationship Id="rId4148" Target="media/image1981.wmf" Type="http://schemas.openxmlformats.org/officeDocument/2006/relationships/image"/><Relationship Id="rId4149" Target="embeddings/oleObject2161.bin" Type="http://schemas.openxmlformats.org/officeDocument/2006/relationships/oleObject"/><Relationship Id="rId415" Target="media/image207.wmf" Type="http://schemas.openxmlformats.org/officeDocument/2006/relationships/image"/><Relationship Id="rId4150" Target="media/image1982.wmf" Type="http://schemas.openxmlformats.org/officeDocument/2006/relationships/image"/><Relationship Id="rId4151" Target="embeddings/oleObject2162.bin" Type="http://schemas.openxmlformats.org/officeDocument/2006/relationships/oleObject"/><Relationship Id="rId4152" Target="media/image1983.wmf" Type="http://schemas.openxmlformats.org/officeDocument/2006/relationships/image"/><Relationship Id="rId4153" Target="embeddings/oleObject2163.bin" Type="http://schemas.openxmlformats.org/officeDocument/2006/relationships/oleObject"/><Relationship Id="rId4154" Target="media/image1984.wmf" Type="http://schemas.openxmlformats.org/officeDocument/2006/relationships/image"/><Relationship Id="rId4155" Target="embeddings/oleObject2164.bin" Type="http://schemas.openxmlformats.org/officeDocument/2006/relationships/oleObject"/><Relationship Id="rId4156" Target="media/image1985.wmf" Type="http://schemas.openxmlformats.org/officeDocument/2006/relationships/image"/><Relationship Id="rId4157" Target="embeddings/oleObject2165.bin" Type="http://schemas.openxmlformats.org/officeDocument/2006/relationships/oleObject"/><Relationship Id="rId4158" Target="media/image1986.wmf" Type="http://schemas.openxmlformats.org/officeDocument/2006/relationships/image"/><Relationship Id="rId4159" Target="embeddings/oleObject2166.bin" Type="http://schemas.openxmlformats.org/officeDocument/2006/relationships/oleObject"/><Relationship Id="rId416" Target="embeddings/oleObject202.bin" Type="http://schemas.openxmlformats.org/officeDocument/2006/relationships/oleObject"/><Relationship Id="rId4160" Target="media/image1987.wmf" Type="http://schemas.openxmlformats.org/officeDocument/2006/relationships/image"/><Relationship Id="rId4161" Target="embeddings/oleObject2167.bin" Type="http://schemas.openxmlformats.org/officeDocument/2006/relationships/oleObject"/><Relationship Id="rId4162" Target="media/image1988.wmf" Type="http://schemas.openxmlformats.org/officeDocument/2006/relationships/image"/><Relationship Id="rId4163" Target="embeddings/oleObject2168.bin" Type="http://schemas.openxmlformats.org/officeDocument/2006/relationships/oleObject"/><Relationship Id="rId4164" Target="media/image1989.wmf" Type="http://schemas.openxmlformats.org/officeDocument/2006/relationships/image"/><Relationship Id="rId4165" Target="embeddings/oleObject2169.bin" Type="http://schemas.openxmlformats.org/officeDocument/2006/relationships/oleObject"/><Relationship Id="rId4166" Target="media/image1990.wmf" Type="http://schemas.openxmlformats.org/officeDocument/2006/relationships/image"/><Relationship Id="rId4167" Target="embeddings/oleObject2170.bin" Type="http://schemas.openxmlformats.org/officeDocument/2006/relationships/oleObject"/><Relationship Id="rId4168" Target="media/image1991.wmf" Type="http://schemas.openxmlformats.org/officeDocument/2006/relationships/image"/><Relationship Id="rId4169" Target="embeddings/oleObject2171.bin" Type="http://schemas.openxmlformats.org/officeDocument/2006/relationships/oleObject"/><Relationship Id="rId417" Target="media/image208.wmf" Type="http://schemas.openxmlformats.org/officeDocument/2006/relationships/image"/><Relationship Id="rId4170" Target="media/image1992.wmf" Type="http://schemas.openxmlformats.org/officeDocument/2006/relationships/image"/><Relationship Id="rId4171" Target="embeddings/oleObject2172.bin" Type="http://schemas.openxmlformats.org/officeDocument/2006/relationships/oleObject"/><Relationship Id="rId4172" Target="media/image1993.wmf" Type="http://schemas.openxmlformats.org/officeDocument/2006/relationships/image"/><Relationship Id="rId4173" Target="embeddings/oleObject2173.bin" Type="http://schemas.openxmlformats.org/officeDocument/2006/relationships/oleObject"/><Relationship Id="rId4174" Target="media/image1994.png" Type="http://schemas.openxmlformats.org/officeDocument/2006/relationships/image"/><Relationship Id="rId4175" Target="media/image1995.wmf" Type="http://schemas.openxmlformats.org/officeDocument/2006/relationships/image"/><Relationship Id="rId4176" Target="embeddings/oleObject2174.bin" Type="http://schemas.openxmlformats.org/officeDocument/2006/relationships/oleObject"/><Relationship Id="rId4177" Target="media/image1996.wmf" Type="http://schemas.openxmlformats.org/officeDocument/2006/relationships/image"/><Relationship Id="rId4178" Target="embeddings/oleObject2175.bin" Type="http://schemas.openxmlformats.org/officeDocument/2006/relationships/oleObject"/><Relationship Id="rId4179" Target="media/image1997.wmf" Type="http://schemas.openxmlformats.org/officeDocument/2006/relationships/image"/><Relationship Id="rId418" Target="embeddings/oleObject203.bin" Type="http://schemas.openxmlformats.org/officeDocument/2006/relationships/oleObject"/><Relationship Id="rId4180" Target="embeddings/oleObject2176.bin" Type="http://schemas.openxmlformats.org/officeDocument/2006/relationships/oleObject"/><Relationship Id="rId4181" Target="media/image1998.wmf" Type="http://schemas.openxmlformats.org/officeDocument/2006/relationships/image"/><Relationship Id="rId4182" Target="embeddings/oleObject2177.bin" Type="http://schemas.openxmlformats.org/officeDocument/2006/relationships/oleObject"/><Relationship Id="rId4183" Target="media/image1999.wmf" Type="http://schemas.openxmlformats.org/officeDocument/2006/relationships/image"/><Relationship Id="rId4184" Target="embeddings/oleObject2178.bin" Type="http://schemas.openxmlformats.org/officeDocument/2006/relationships/oleObject"/><Relationship Id="rId4185" Target="media/image2000.wmf" Type="http://schemas.openxmlformats.org/officeDocument/2006/relationships/image"/><Relationship Id="rId4186" Target="embeddings/oleObject2179.bin" Type="http://schemas.openxmlformats.org/officeDocument/2006/relationships/oleObject"/><Relationship Id="rId4187" Target="media/image2001.wmf" Type="http://schemas.openxmlformats.org/officeDocument/2006/relationships/image"/><Relationship Id="rId4188" Target="embeddings/oleObject2180.bin" Type="http://schemas.openxmlformats.org/officeDocument/2006/relationships/oleObject"/><Relationship Id="rId4189" Target="media/image2002.wmf" Type="http://schemas.openxmlformats.org/officeDocument/2006/relationships/image"/><Relationship Id="rId419" Target="media/image209.wmf" Type="http://schemas.openxmlformats.org/officeDocument/2006/relationships/image"/><Relationship Id="rId4190" Target="embeddings/oleObject2181.bin" Type="http://schemas.openxmlformats.org/officeDocument/2006/relationships/oleObject"/><Relationship Id="rId4191" Target="media/image2003.wmf" Type="http://schemas.openxmlformats.org/officeDocument/2006/relationships/image"/><Relationship Id="rId4192" Target="embeddings/oleObject2182.bin" Type="http://schemas.openxmlformats.org/officeDocument/2006/relationships/oleObject"/><Relationship Id="rId4193" Target="media/image2004.png" Type="http://schemas.openxmlformats.org/officeDocument/2006/relationships/image"/><Relationship Id="rId4194" Target="media/image2005.wmf" Type="http://schemas.openxmlformats.org/officeDocument/2006/relationships/image"/><Relationship Id="rId4195" Target="embeddings/oleObject2183.bin" Type="http://schemas.openxmlformats.org/officeDocument/2006/relationships/oleObject"/><Relationship Id="rId4196" Target="media/image2006.wmf" Type="http://schemas.openxmlformats.org/officeDocument/2006/relationships/image"/><Relationship Id="rId4197" Target="embeddings/oleObject2184.bin" Type="http://schemas.openxmlformats.org/officeDocument/2006/relationships/oleObject"/><Relationship Id="rId4198" Target="media/image2007.wmf" Type="http://schemas.openxmlformats.org/officeDocument/2006/relationships/image"/><Relationship Id="rId4199" Target="embeddings/oleObject2185.bin" Type="http://schemas.openxmlformats.org/officeDocument/2006/relationships/oleObject"/><Relationship Id="rId42" Target="embeddings/oleObject17.bin" Type="http://schemas.openxmlformats.org/officeDocument/2006/relationships/oleObject"/><Relationship Id="rId420" Target="embeddings/oleObject204.bin" Type="http://schemas.openxmlformats.org/officeDocument/2006/relationships/oleObject"/><Relationship Id="rId4200" Target="media/image2008.wmf" Type="http://schemas.openxmlformats.org/officeDocument/2006/relationships/image"/><Relationship Id="rId4201" Target="embeddings/oleObject2186.bin" Type="http://schemas.openxmlformats.org/officeDocument/2006/relationships/oleObject"/><Relationship Id="rId4202" Target="media/image2009.wmf" Type="http://schemas.openxmlformats.org/officeDocument/2006/relationships/image"/><Relationship Id="rId4203" Target="embeddings/oleObject2187.bin" Type="http://schemas.openxmlformats.org/officeDocument/2006/relationships/oleObject"/><Relationship Id="rId4204" Target="media/image2010.wmf" Type="http://schemas.openxmlformats.org/officeDocument/2006/relationships/image"/><Relationship Id="rId4205" Target="embeddings/oleObject2188.bin" Type="http://schemas.openxmlformats.org/officeDocument/2006/relationships/oleObject"/><Relationship Id="rId4206" Target="media/image2011.wmf" Type="http://schemas.openxmlformats.org/officeDocument/2006/relationships/image"/><Relationship Id="rId4207" Target="embeddings/oleObject2189.bin" Type="http://schemas.openxmlformats.org/officeDocument/2006/relationships/oleObject"/><Relationship Id="rId4208" Target="media/image2012.wmf" Type="http://schemas.openxmlformats.org/officeDocument/2006/relationships/image"/><Relationship Id="rId4209" Target="embeddings/oleObject2190.bin" Type="http://schemas.openxmlformats.org/officeDocument/2006/relationships/oleObject"/><Relationship Id="rId421" Target="media/image210.wmf" Type="http://schemas.openxmlformats.org/officeDocument/2006/relationships/image"/><Relationship Id="rId4210" Target="media/image2013.wmf" Type="http://schemas.openxmlformats.org/officeDocument/2006/relationships/image"/><Relationship Id="rId4211" Target="embeddings/oleObject2191.bin" Type="http://schemas.openxmlformats.org/officeDocument/2006/relationships/oleObject"/><Relationship Id="rId4212" Target="media/image2014.wmf" Type="http://schemas.openxmlformats.org/officeDocument/2006/relationships/image"/><Relationship Id="rId4213" Target="embeddings/oleObject2192.bin" Type="http://schemas.openxmlformats.org/officeDocument/2006/relationships/oleObject"/><Relationship Id="rId4214" Target="media/image2015.wmf" Type="http://schemas.openxmlformats.org/officeDocument/2006/relationships/image"/><Relationship Id="rId4215" Target="embeddings/oleObject2193.bin" Type="http://schemas.openxmlformats.org/officeDocument/2006/relationships/oleObject"/><Relationship Id="rId4216" Target="media/image2016.wmf" Type="http://schemas.openxmlformats.org/officeDocument/2006/relationships/image"/><Relationship Id="rId4217" Target="embeddings/oleObject2194.bin" Type="http://schemas.openxmlformats.org/officeDocument/2006/relationships/oleObject"/><Relationship Id="rId4218" Target="media/image2017.wmf" Type="http://schemas.openxmlformats.org/officeDocument/2006/relationships/image"/><Relationship Id="rId4219" Target="embeddings/oleObject2195.bin" Type="http://schemas.openxmlformats.org/officeDocument/2006/relationships/oleObject"/><Relationship Id="rId422" Target="embeddings/oleObject205.bin" Type="http://schemas.openxmlformats.org/officeDocument/2006/relationships/oleObject"/><Relationship Id="rId4220" Target="media/image2018.wmf" Type="http://schemas.openxmlformats.org/officeDocument/2006/relationships/image"/><Relationship Id="rId4221" Target="embeddings/oleObject2196.bin" Type="http://schemas.openxmlformats.org/officeDocument/2006/relationships/oleObject"/><Relationship Id="rId4222" Target="media/image2019.wmf" Type="http://schemas.openxmlformats.org/officeDocument/2006/relationships/image"/><Relationship Id="rId4223" Target="embeddings/oleObject2197.bin" Type="http://schemas.openxmlformats.org/officeDocument/2006/relationships/oleObject"/><Relationship Id="rId4224" Target="media/image2020.wmf" Type="http://schemas.openxmlformats.org/officeDocument/2006/relationships/image"/><Relationship Id="rId4225" Target="embeddings/oleObject2198.bin" Type="http://schemas.openxmlformats.org/officeDocument/2006/relationships/oleObject"/><Relationship Id="rId4226" Target="media/image2021.wmf" Type="http://schemas.openxmlformats.org/officeDocument/2006/relationships/image"/><Relationship Id="rId4227" Target="embeddings/oleObject2199.bin" Type="http://schemas.openxmlformats.org/officeDocument/2006/relationships/oleObject"/><Relationship Id="rId4228" Target="media/image2022.wmf" Type="http://schemas.openxmlformats.org/officeDocument/2006/relationships/image"/><Relationship Id="rId4229" Target="embeddings/oleObject2200.bin" Type="http://schemas.openxmlformats.org/officeDocument/2006/relationships/oleObject"/><Relationship Id="rId423" Target="media/image211.wmf" Type="http://schemas.openxmlformats.org/officeDocument/2006/relationships/image"/><Relationship Id="rId4230" Target="media/image2023.wmf" Type="http://schemas.openxmlformats.org/officeDocument/2006/relationships/image"/><Relationship Id="rId4231" Target="embeddings/oleObject2201.bin" Type="http://schemas.openxmlformats.org/officeDocument/2006/relationships/oleObject"/><Relationship Id="rId4232" Target="media/image2024.png" Type="http://schemas.openxmlformats.org/officeDocument/2006/relationships/image"/><Relationship Id="rId4233" Target="media/image2025.png" Type="http://schemas.openxmlformats.org/officeDocument/2006/relationships/image"/><Relationship Id="rId4234" Target="media/image2026.png" Type="http://schemas.openxmlformats.org/officeDocument/2006/relationships/image"/><Relationship Id="rId4235" Target="media/image2027.png" Type="http://schemas.openxmlformats.org/officeDocument/2006/relationships/image"/><Relationship Id="rId4236" Target="media/image2028.png" Type="http://schemas.openxmlformats.org/officeDocument/2006/relationships/image"/><Relationship Id="rId4237" Target="media/image2029.png" Type="http://schemas.openxmlformats.org/officeDocument/2006/relationships/image"/><Relationship Id="rId4238" Target="media/image2030.png" Type="http://schemas.openxmlformats.org/officeDocument/2006/relationships/image"/><Relationship Id="rId4239" Target="media/image2031.wmf" Type="http://schemas.openxmlformats.org/officeDocument/2006/relationships/image"/><Relationship Id="rId424" Target="embeddings/oleObject206.bin" Type="http://schemas.openxmlformats.org/officeDocument/2006/relationships/oleObject"/><Relationship Id="rId4240" Target="embeddings/oleObject2202.bin" Type="http://schemas.openxmlformats.org/officeDocument/2006/relationships/oleObject"/><Relationship Id="rId4241" Target="media/image2032.wmf" Type="http://schemas.openxmlformats.org/officeDocument/2006/relationships/image"/><Relationship Id="rId4242" Target="embeddings/oleObject2203.bin" Type="http://schemas.openxmlformats.org/officeDocument/2006/relationships/oleObject"/><Relationship Id="rId4243" Target="media/image2033.wmf" Type="http://schemas.openxmlformats.org/officeDocument/2006/relationships/image"/><Relationship Id="rId4244" Target="embeddings/oleObject2204.bin" Type="http://schemas.openxmlformats.org/officeDocument/2006/relationships/oleObject"/><Relationship Id="rId4245" Target="media/image2034.png" Type="http://schemas.openxmlformats.org/officeDocument/2006/relationships/image"/><Relationship Id="rId4246" Target="media/image2035.png" Type="http://schemas.openxmlformats.org/officeDocument/2006/relationships/image"/><Relationship Id="rId4247" Target="media/image2036.png" Type="http://schemas.openxmlformats.org/officeDocument/2006/relationships/image"/><Relationship Id="rId4248" Target="media/image2037.wmf" Type="http://schemas.openxmlformats.org/officeDocument/2006/relationships/image"/><Relationship Id="rId4249" Target="embeddings/oleObject2205.bin" Type="http://schemas.openxmlformats.org/officeDocument/2006/relationships/oleObject"/><Relationship Id="rId425" Target="media/image212.wmf" Type="http://schemas.openxmlformats.org/officeDocument/2006/relationships/image"/><Relationship Id="rId4250" Target="media/image2038.wmf" Type="http://schemas.openxmlformats.org/officeDocument/2006/relationships/image"/><Relationship Id="rId4251" Target="embeddings/oleObject2206.bin" Type="http://schemas.openxmlformats.org/officeDocument/2006/relationships/oleObject"/><Relationship Id="rId4252" Target="media/image2039.wmf" Type="http://schemas.openxmlformats.org/officeDocument/2006/relationships/image"/><Relationship Id="rId4253" Target="embeddings/oleObject2207.bin" Type="http://schemas.openxmlformats.org/officeDocument/2006/relationships/oleObject"/><Relationship Id="rId4254" Target="media/image2040.wmf" Type="http://schemas.openxmlformats.org/officeDocument/2006/relationships/image"/><Relationship Id="rId4255" Target="embeddings/oleObject2208.bin" Type="http://schemas.openxmlformats.org/officeDocument/2006/relationships/oleObject"/><Relationship Id="rId4256" Target="media/image2041.png" Type="http://schemas.openxmlformats.org/officeDocument/2006/relationships/image"/><Relationship Id="rId4257" Target="media/image2042.jpeg" Type="http://schemas.openxmlformats.org/officeDocument/2006/relationships/image"/><Relationship Id="rId4258" Target="media/image2043.wmf" Type="http://schemas.openxmlformats.org/officeDocument/2006/relationships/image"/><Relationship Id="rId4259" Target="embeddings/oleObject2209.bin" Type="http://schemas.openxmlformats.org/officeDocument/2006/relationships/oleObject"/><Relationship Id="rId426" Target="embeddings/oleObject207.bin" Type="http://schemas.openxmlformats.org/officeDocument/2006/relationships/oleObject"/><Relationship Id="rId4260" Target="media/image2044.wmf" Type="http://schemas.openxmlformats.org/officeDocument/2006/relationships/image"/><Relationship Id="rId4261" Target="embeddings/oleObject2210.bin" Type="http://schemas.openxmlformats.org/officeDocument/2006/relationships/oleObject"/><Relationship Id="rId4262" Target="media/image2045.wmf" Type="http://schemas.openxmlformats.org/officeDocument/2006/relationships/image"/><Relationship Id="rId4263" Target="embeddings/oleObject2211.bin" Type="http://schemas.openxmlformats.org/officeDocument/2006/relationships/oleObject"/><Relationship Id="rId4264" Target="media/image2046.wmf" Type="http://schemas.openxmlformats.org/officeDocument/2006/relationships/image"/><Relationship Id="rId4265" Target="embeddings/oleObject2212.bin" Type="http://schemas.openxmlformats.org/officeDocument/2006/relationships/oleObject"/><Relationship Id="rId4266" Target="media/image2047.wmf" Type="http://schemas.openxmlformats.org/officeDocument/2006/relationships/image"/><Relationship Id="rId4267" Target="embeddings/oleObject2213.bin" Type="http://schemas.openxmlformats.org/officeDocument/2006/relationships/oleObject"/><Relationship Id="rId4268" Target="media/image2048.wmf" Type="http://schemas.openxmlformats.org/officeDocument/2006/relationships/image"/><Relationship Id="rId4269" Target="embeddings/oleObject2214.bin" Type="http://schemas.openxmlformats.org/officeDocument/2006/relationships/oleObject"/><Relationship Id="rId427" Target="media/image213.wmf" Type="http://schemas.openxmlformats.org/officeDocument/2006/relationships/image"/><Relationship Id="rId4270" Target="media/image2049.wmf" Type="http://schemas.openxmlformats.org/officeDocument/2006/relationships/image"/><Relationship Id="rId4271" Target="embeddings/oleObject2215.bin" Type="http://schemas.openxmlformats.org/officeDocument/2006/relationships/oleObject"/><Relationship Id="rId4272" Target="media/image2050.wmf" Type="http://schemas.openxmlformats.org/officeDocument/2006/relationships/image"/><Relationship Id="rId4273" Target="embeddings/oleObject2216.bin" Type="http://schemas.openxmlformats.org/officeDocument/2006/relationships/oleObject"/><Relationship Id="rId4274" Target="media/image2051.wmf" Type="http://schemas.openxmlformats.org/officeDocument/2006/relationships/image"/><Relationship Id="rId4275" Target="embeddings/oleObject2217.bin" Type="http://schemas.openxmlformats.org/officeDocument/2006/relationships/oleObject"/><Relationship Id="rId4276" Target="media/image2052.wmf" Type="http://schemas.openxmlformats.org/officeDocument/2006/relationships/image"/><Relationship Id="rId4277" Target="embeddings/oleObject2218.bin" Type="http://schemas.openxmlformats.org/officeDocument/2006/relationships/oleObject"/><Relationship Id="rId4278" Target="media/image2053.wmf" Type="http://schemas.openxmlformats.org/officeDocument/2006/relationships/image"/><Relationship Id="rId4279" Target="embeddings/oleObject2219.bin" Type="http://schemas.openxmlformats.org/officeDocument/2006/relationships/oleObject"/><Relationship Id="rId428" Target="embeddings/oleObject208.bin" Type="http://schemas.openxmlformats.org/officeDocument/2006/relationships/oleObject"/><Relationship Id="rId4280" Target="media/image2054.wmf" Type="http://schemas.openxmlformats.org/officeDocument/2006/relationships/image"/><Relationship Id="rId4281" Target="embeddings/oleObject2220.bin" Type="http://schemas.openxmlformats.org/officeDocument/2006/relationships/oleObject"/><Relationship Id="rId4282" Target="media/image2055.wmf" Type="http://schemas.openxmlformats.org/officeDocument/2006/relationships/image"/><Relationship Id="rId4283" Target="embeddings/oleObject2221.bin" Type="http://schemas.openxmlformats.org/officeDocument/2006/relationships/oleObject"/><Relationship Id="rId4284" Target="media/image2056.wmf" Type="http://schemas.openxmlformats.org/officeDocument/2006/relationships/image"/><Relationship Id="rId4285" Target="embeddings/oleObject2222.bin" Type="http://schemas.openxmlformats.org/officeDocument/2006/relationships/oleObject"/><Relationship Id="rId4286" Target="embeddings/oleObject2223.bin" Type="http://schemas.openxmlformats.org/officeDocument/2006/relationships/oleObject"/><Relationship Id="rId4287" Target="embeddings/oleObject2224.bin" Type="http://schemas.openxmlformats.org/officeDocument/2006/relationships/oleObject"/><Relationship Id="rId4288" Target="embeddings/oleObject2225.bin" Type="http://schemas.openxmlformats.org/officeDocument/2006/relationships/oleObject"/><Relationship Id="rId4289" Target="embeddings/oleObject2226.bin" Type="http://schemas.openxmlformats.org/officeDocument/2006/relationships/oleObject"/><Relationship Id="rId429" Target="media/image214.wmf" Type="http://schemas.openxmlformats.org/officeDocument/2006/relationships/image"/><Relationship Id="rId4290" Target="embeddings/oleObject2227.bin" Type="http://schemas.openxmlformats.org/officeDocument/2006/relationships/oleObject"/><Relationship Id="rId4291" Target="media/image2057.wmf" Type="http://schemas.openxmlformats.org/officeDocument/2006/relationships/image"/><Relationship Id="rId4292" Target="embeddings/oleObject2228.bin" Type="http://schemas.openxmlformats.org/officeDocument/2006/relationships/oleObject"/><Relationship Id="rId4293" Target="media/image2058.wmf" Type="http://schemas.openxmlformats.org/officeDocument/2006/relationships/image"/><Relationship Id="rId4294" Target="embeddings/oleObject2229.bin" Type="http://schemas.openxmlformats.org/officeDocument/2006/relationships/oleObject"/><Relationship Id="rId4295" Target="media/image2059.wmf" Type="http://schemas.openxmlformats.org/officeDocument/2006/relationships/image"/><Relationship Id="rId4296" Target="embeddings/oleObject2230.bin" Type="http://schemas.openxmlformats.org/officeDocument/2006/relationships/oleObject"/><Relationship Id="rId4297" Target="embeddings/oleObject2231.bin" Type="http://schemas.openxmlformats.org/officeDocument/2006/relationships/oleObject"/><Relationship Id="rId4298" Target="embeddings/oleObject2232.bin" Type="http://schemas.openxmlformats.org/officeDocument/2006/relationships/oleObject"/><Relationship Id="rId4299" Target="embeddings/oleObject2233.bin" Type="http://schemas.openxmlformats.org/officeDocument/2006/relationships/oleObject"/><Relationship Id="rId43" Target="media/image19.wmf" Type="http://schemas.openxmlformats.org/officeDocument/2006/relationships/image"/><Relationship Id="rId430" Target="embeddings/oleObject209.bin" Type="http://schemas.openxmlformats.org/officeDocument/2006/relationships/oleObject"/><Relationship Id="rId4300" Target="embeddings/oleObject2234.bin" Type="http://schemas.openxmlformats.org/officeDocument/2006/relationships/oleObject"/><Relationship Id="rId4301" Target="embeddings/oleObject2235.bin" Type="http://schemas.openxmlformats.org/officeDocument/2006/relationships/oleObject"/><Relationship Id="rId4302" Target="media/image2060.wmf" Type="http://schemas.openxmlformats.org/officeDocument/2006/relationships/image"/><Relationship Id="rId4303" Target="embeddings/oleObject2236.bin" Type="http://schemas.openxmlformats.org/officeDocument/2006/relationships/oleObject"/><Relationship Id="rId4304" Target="media/image2061.wmf" Type="http://schemas.openxmlformats.org/officeDocument/2006/relationships/image"/><Relationship Id="rId4305" Target="embeddings/oleObject2237.bin" Type="http://schemas.openxmlformats.org/officeDocument/2006/relationships/oleObject"/><Relationship Id="rId4306" Target="embeddings/oleObject2238.bin" Type="http://schemas.openxmlformats.org/officeDocument/2006/relationships/oleObject"/><Relationship Id="rId4307" Target="embeddings/oleObject2239.bin" Type="http://schemas.openxmlformats.org/officeDocument/2006/relationships/oleObject"/><Relationship Id="rId4308" Target="embeddings/oleObject2240.bin" Type="http://schemas.openxmlformats.org/officeDocument/2006/relationships/oleObject"/><Relationship Id="rId4309" Target="media/image2062.wmf" Type="http://schemas.openxmlformats.org/officeDocument/2006/relationships/image"/><Relationship Id="rId431" Target="media/image215.png" Type="http://schemas.openxmlformats.org/officeDocument/2006/relationships/image"/><Relationship Id="rId4310" Target="embeddings/oleObject2241.bin" Type="http://schemas.openxmlformats.org/officeDocument/2006/relationships/oleObject"/><Relationship Id="rId4311" Target="media/image2063.wmf" Type="http://schemas.openxmlformats.org/officeDocument/2006/relationships/image"/><Relationship Id="rId4312" Target="embeddings/oleObject2242.bin" Type="http://schemas.openxmlformats.org/officeDocument/2006/relationships/oleObject"/><Relationship Id="rId4313" Target="media/image2064.wmf" Type="http://schemas.openxmlformats.org/officeDocument/2006/relationships/image"/><Relationship Id="rId4314" Target="embeddings/oleObject2243.bin" Type="http://schemas.openxmlformats.org/officeDocument/2006/relationships/oleObject"/><Relationship Id="rId4315" Target="media/image2065.wmf" Type="http://schemas.openxmlformats.org/officeDocument/2006/relationships/image"/><Relationship Id="rId4316" Target="embeddings/oleObject2244.bin" Type="http://schemas.openxmlformats.org/officeDocument/2006/relationships/oleObject"/><Relationship Id="rId4317" Target="media/image2066.wmf" Type="http://schemas.openxmlformats.org/officeDocument/2006/relationships/image"/><Relationship Id="rId4318" Target="embeddings/oleObject2245.bin" Type="http://schemas.openxmlformats.org/officeDocument/2006/relationships/oleObject"/><Relationship Id="rId4319" Target="media/image2067.wmf" Type="http://schemas.openxmlformats.org/officeDocument/2006/relationships/image"/><Relationship Id="rId432" Target="media/image216.wmf" Type="http://schemas.openxmlformats.org/officeDocument/2006/relationships/image"/><Relationship Id="rId4320" Target="embeddings/oleObject2246.bin" Type="http://schemas.openxmlformats.org/officeDocument/2006/relationships/oleObject"/><Relationship Id="rId4321" Target="media/image2068.wmf" Type="http://schemas.openxmlformats.org/officeDocument/2006/relationships/image"/><Relationship Id="rId4322" Target="embeddings/oleObject2247.bin" Type="http://schemas.openxmlformats.org/officeDocument/2006/relationships/oleObject"/><Relationship Id="rId4323" Target="media/image2069.wmf" Type="http://schemas.openxmlformats.org/officeDocument/2006/relationships/image"/><Relationship Id="rId4324" Target="embeddings/oleObject2248.bin" Type="http://schemas.openxmlformats.org/officeDocument/2006/relationships/oleObject"/><Relationship Id="rId4325" Target="media/image2070.wmf" Type="http://schemas.openxmlformats.org/officeDocument/2006/relationships/image"/><Relationship Id="rId4326" Target="embeddings/oleObject2249.bin" Type="http://schemas.openxmlformats.org/officeDocument/2006/relationships/oleObject"/><Relationship Id="rId4327" Target="media/image2071.wmf" Type="http://schemas.openxmlformats.org/officeDocument/2006/relationships/image"/><Relationship Id="rId4328" Target="embeddings/oleObject2250.bin" Type="http://schemas.openxmlformats.org/officeDocument/2006/relationships/oleObject"/><Relationship Id="rId4329" Target="media/image2072.wmf" Type="http://schemas.openxmlformats.org/officeDocument/2006/relationships/image"/><Relationship Id="rId433" Target="embeddings/oleObject210.bin" Type="http://schemas.openxmlformats.org/officeDocument/2006/relationships/oleObject"/><Relationship Id="rId4330" Target="embeddings/oleObject2251.bin" Type="http://schemas.openxmlformats.org/officeDocument/2006/relationships/oleObject"/><Relationship Id="rId4331" Target="media/image2073.wmf" Type="http://schemas.openxmlformats.org/officeDocument/2006/relationships/image"/><Relationship Id="rId4332" Target="embeddings/oleObject2252.bin" Type="http://schemas.openxmlformats.org/officeDocument/2006/relationships/oleObject"/><Relationship Id="rId4333" Target="embeddings/oleObject2253.bin" Type="http://schemas.openxmlformats.org/officeDocument/2006/relationships/oleObject"/><Relationship Id="rId4334" Target="embeddings/oleObject2254.bin" Type="http://schemas.openxmlformats.org/officeDocument/2006/relationships/oleObject"/><Relationship Id="rId4335" Target="embeddings/oleObject2255.bin" Type="http://schemas.openxmlformats.org/officeDocument/2006/relationships/oleObject"/><Relationship Id="rId4336" Target="embeddings/oleObject2256.bin" Type="http://schemas.openxmlformats.org/officeDocument/2006/relationships/oleObject"/><Relationship Id="rId4337" Target="embeddings/oleObject2257.bin" Type="http://schemas.openxmlformats.org/officeDocument/2006/relationships/oleObject"/><Relationship Id="rId4338" Target="embeddings/oleObject2258.bin" Type="http://schemas.openxmlformats.org/officeDocument/2006/relationships/oleObject"/><Relationship Id="rId4339" Target="embeddings/oleObject2259.bin" Type="http://schemas.openxmlformats.org/officeDocument/2006/relationships/oleObject"/><Relationship Id="rId434" Target="media/image217.wmf" Type="http://schemas.openxmlformats.org/officeDocument/2006/relationships/image"/><Relationship Id="rId4340" Target="media/image2074.wmf" Type="http://schemas.openxmlformats.org/officeDocument/2006/relationships/image"/><Relationship Id="rId4341" Target="embeddings/oleObject2260.bin" Type="http://schemas.openxmlformats.org/officeDocument/2006/relationships/oleObject"/><Relationship Id="rId4342" Target="media/image2075.wmf" Type="http://schemas.openxmlformats.org/officeDocument/2006/relationships/image"/><Relationship Id="rId4343" Target="embeddings/oleObject2261.bin" Type="http://schemas.openxmlformats.org/officeDocument/2006/relationships/oleObject"/><Relationship Id="rId4344" Target="media/image2076.wmf" Type="http://schemas.openxmlformats.org/officeDocument/2006/relationships/image"/><Relationship Id="rId4345" Target="embeddings/oleObject2262.bin" Type="http://schemas.openxmlformats.org/officeDocument/2006/relationships/oleObject"/><Relationship Id="rId4346" Target="media/image2077.wmf" Type="http://schemas.openxmlformats.org/officeDocument/2006/relationships/image"/><Relationship Id="rId4347" Target="embeddings/oleObject2263.bin" Type="http://schemas.openxmlformats.org/officeDocument/2006/relationships/oleObject"/><Relationship Id="rId4348" Target="media/image2078.wmf" Type="http://schemas.openxmlformats.org/officeDocument/2006/relationships/image"/><Relationship Id="rId4349" Target="embeddings/oleObject2264.bin" Type="http://schemas.openxmlformats.org/officeDocument/2006/relationships/oleObject"/><Relationship Id="rId435" Target="embeddings/oleObject211.bin" Type="http://schemas.openxmlformats.org/officeDocument/2006/relationships/oleObject"/><Relationship Id="rId4350" Target="media/image2079.wmf" Type="http://schemas.openxmlformats.org/officeDocument/2006/relationships/image"/><Relationship Id="rId4351" Target="embeddings/oleObject2265.bin" Type="http://schemas.openxmlformats.org/officeDocument/2006/relationships/oleObject"/><Relationship Id="rId4352" Target="media/image2080.wmf" Type="http://schemas.openxmlformats.org/officeDocument/2006/relationships/image"/><Relationship Id="rId4353" Target="embeddings/oleObject2266.bin" Type="http://schemas.openxmlformats.org/officeDocument/2006/relationships/oleObject"/><Relationship Id="rId4354" Target="media/image2081.wmf" Type="http://schemas.openxmlformats.org/officeDocument/2006/relationships/image"/><Relationship Id="rId4355" Target="embeddings/oleObject2267.bin" Type="http://schemas.openxmlformats.org/officeDocument/2006/relationships/oleObject"/><Relationship Id="rId4356" Target="media/image2082.wmf" Type="http://schemas.openxmlformats.org/officeDocument/2006/relationships/image"/><Relationship Id="rId4357" Target="embeddings/oleObject2268.bin" Type="http://schemas.openxmlformats.org/officeDocument/2006/relationships/oleObject"/><Relationship Id="rId4358" Target="media/image2083.wmf" Type="http://schemas.openxmlformats.org/officeDocument/2006/relationships/image"/><Relationship Id="rId4359" Target="embeddings/oleObject2269.bin" Type="http://schemas.openxmlformats.org/officeDocument/2006/relationships/oleObject"/><Relationship Id="rId436" Target="media/image218.wmf" Type="http://schemas.openxmlformats.org/officeDocument/2006/relationships/image"/><Relationship Id="rId4360" Target="embeddings/oleObject2270.bin" Type="http://schemas.openxmlformats.org/officeDocument/2006/relationships/oleObject"/><Relationship Id="rId4361" Target="embeddings/oleObject2271.bin" Type="http://schemas.openxmlformats.org/officeDocument/2006/relationships/oleObject"/><Relationship Id="rId4362" Target="embeddings/oleObject2272.bin" Type="http://schemas.openxmlformats.org/officeDocument/2006/relationships/oleObject"/><Relationship Id="rId4363" Target="embeddings/oleObject2273.bin" Type="http://schemas.openxmlformats.org/officeDocument/2006/relationships/oleObject"/><Relationship Id="rId4364" Target="embeddings/oleObject2274.bin" Type="http://schemas.openxmlformats.org/officeDocument/2006/relationships/oleObject"/><Relationship Id="rId4365" Target="embeddings/oleObject2275.bin" Type="http://schemas.openxmlformats.org/officeDocument/2006/relationships/oleObject"/><Relationship Id="rId4366" Target="embeddings/oleObject2276.bin" Type="http://schemas.openxmlformats.org/officeDocument/2006/relationships/oleObject"/><Relationship Id="rId4367" Target="embeddings/oleObject2277.bin" Type="http://schemas.openxmlformats.org/officeDocument/2006/relationships/oleObject"/><Relationship Id="rId4368" Target="media/image2084.wmf" Type="http://schemas.openxmlformats.org/officeDocument/2006/relationships/image"/><Relationship Id="rId4369" Target="embeddings/oleObject2278.bin" Type="http://schemas.openxmlformats.org/officeDocument/2006/relationships/oleObject"/><Relationship Id="rId437" Target="embeddings/oleObject212.bin" Type="http://schemas.openxmlformats.org/officeDocument/2006/relationships/oleObject"/><Relationship Id="rId4370" Target="media/image2085.wmf" Type="http://schemas.openxmlformats.org/officeDocument/2006/relationships/image"/><Relationship Id="rId4371" Target="embeddings/oleObject2279.bin" Type="http://schemas.openxmlformats.org/officeDocument/2006/relationships/oleObject"/><Relationship Id="rId4372" Target="media/image2086.wmf" Type="http://schemas.openxmlformats.org/officeDocument/2006/relationships/image"/><Relationship Id="rId4373" Target="embeddings/oleObject2280.bin" Type="http://schemas.openxmlformats.org/officeDocument/2006/relationships/oleObject"/><Relationship Id="rId4374" Target="media/image2087.wmf" Type="http://schemas.openxmlformats.org/officeDocument/2006/relationships/image"/><Relationship Id="rId4375" Target="embeddings/oleObject2281.bin" Type="http://schemas.openxmlformats.org/officeDocument/2006/relationships/oleObject"/><Relationship Id="rId4376" Target="media/image2088.wmf" Type="http://schemas.openxmlformats.org/officeDocument/2006/relationships/image"/><Relationship Id="rId4377" Target="embeddings/oleObject2282.bin" Type="http://schemas.openxmlformats.org/officeDocument/2006/relationships/oleObject"/><Relationship Id="rId4378" Target="media/image2089.wmf" Type="http://schemas.openxmlformats.org/officeDocument/2006/relationships/image"/><Relationship Id="rId4379" Target="embeddings/oleObject2283.bin" Type="http://schemas.openxmlformats.org/officeDocument/2006/relationships/oleObject"/><Relationship Id="rId438" Target="media/image219.wmf" Type="http://schemas.openxmlformats.org/officeDocument/2006/relationships/image"/><Relationship Id="rId4380" Target="media/image2090.wmf" Type="http://schemas.openxmlformats.org/officeDocument/2006/relationships/image"/><Relationship Id="rId4381" Target="embeddings/oleObject2284.bin" Type="http://schemas.openxmlformats.org/officeDocument/2006/relationships/oleObject"/><Relationship Id="rId4382" Target="media/image2091.wmf" Type="http://schemas.openxmlformats.org/officeDocument/2006/relationships/image"/><Relationship Id="rId4383" Target="embeddings/oleObject2285.bin" Type="http://schemas.openxmlformats.org/officeDocument/2006/relationships/oleObject"/><Relationship Id="rId4384" Target="media/image2092.wmf" Type="http://schemas.openxmlformats.org/officeDocument/2006/relationships/image"/><Relationship Id="rId4385" Target="embeddings/oleObject2286.bin" Type="http://schemas.openxmlformats.org/officeDocument/2006/relationships/oleObject"/><Relationship Id="rId4386" Target="media/image2093.wmf" Type="http://schemas.openxmlformats.org/officeDocument/2006/relationships/image"/><Relationship Id="rId4387" Target="embeddings/oleObject2287.bin" Type="http://schemas.openxmlformats.org/officeDocument/2006/relationships/oleObject"/><Relationship Id="rId4388" Target="media/image2094.wmf" Type="http://schemas.openxmlformats.org/officeDocument/2006/relationships/image"/><Relationship Id="rId4389" Target="embeddings/oleObject2288.bin" Type="http://schemas.openxmlformats.org/officeDocument/2006/relationships/oleObject"/><Relationship Id="rId439" Target="embeddings/oleObject213.bin" Type="http://schemas.openxmlformats.org/officeDocument/2006/relationships/oleObject"/><Relationship Id="rId4390" Target="media/image2095.wmf" Type="http://schemas.openxmlformats.org/officeDocument/2006/relationships/image"/><Relationship Id="rId4391" Target="embeddings/oleObject2289.bin" Type="http://schemas.openxmlformats.org/officeDocument/2006/relationships/oleObject"/><Relationship Id="rId4392" Target="media/image2096.wmf" Type="http://schemas.openxmlformats.org/officeDocument/2006/relationships/image"/><Relationship Id="rId4393" Target="embeddings/oleObject2290.bin" Type="http://schemas.openxmlformats.org/officeDocument/2006/relationships/oleObject"/><Relationship Id="rId4394" Target="media/image2097.wmf" Type="http://schemas.openxmlformats.org/officeDocument/2006/relationships/image"/><Relationship Id="rId4395" Target="embeddings/oleObject2291.bin" Type="http://schemas.openxmlformats.org/officeDocument/2006/relationships/oleObject"/><Relationship Id="rId4396" Target="media/image2098.wmf" Type="http://schemas.openxmlformats.org/officeDocument/2006/relationships/image"/><Relationship Id="rId4397" Target="embeddings/oleObject2292.bin" Type="http://schemas.openxmlformats.org/officeDocument/2006/relationships/oleObject"/><Relationship Id="rId4398" Target="media/image2099.wmf" Type="http://schemas.openxmlformats.org/officeDocument/2006/relationships/image"/><Relationship Id="rId4399" Target="embeddings/oleObject2293.bin" Type="http://schemas.openxmlformats.org/officeDocument/2006/relationships/oleObject"/><Relationship Id="rId44" Target="embeddings/oleObject18.bin" Type="http://schemas.openxmlformats.org/officeDocument/2006/relationships/oleObject"/><Relationship Id="rId440" Target="media/image220.wmf" Type="http://schemas.openxmlformats.org/officeDocument/2006/relationships/image"/><Relationship Id="rId4400" Target="embeddings/oleObject2294.bin" Type="http://schemas.openxmlformats.org/officeDocument/2006/relationships/oleObject"/><Relationship Id="rId4401" Target="embeddings/oleObject2295.bin" Type="http://schemas.openxmlformats.org/officeDocument/2006/relationships/oleObject"/><Relationship Id="rId4402" Target="embeddings/oleObject2296.bin" Type="http://schemas.openxmlformats.org/officeDocument/2006/relationships/oleObject"/><Relationship Id="rId4403" Target="embeddings/oleObject2297.bin" Type="http://schemas.openxmlformats.org/officeDocument/2006/relationships/oleObject"/><Relationship Id="rId4404" Target="embeddings/oleObject2298.bin" Type="http://schemas.openxmlformats.org/officeDocument/2006/relationships/oleObject"/><Relationship Id="rId4405" Target="embeddings/oleObject2299.bin" Type="http://schemas.openxmlformats.org/officeDocument/2006/relationships/oleObject"/><Relationship Id="rId4406" Target="embeddings/oleObject2300.bin" Type="http://schemas.openxmlformats.org/officeDocument/2006/relationships/oleObject"/><Relationship Id="rId4407" Target="media/image2100.wmf" Type="http://schemas.openxmlformats.org/officeDocument/2006/relationships/image"/><Relationship Id="rId4408" Target="embeddings/oleObject2301.bin" Type="http://schemas.openxmlformats.org/officeDocument/2006/relationships/oleObject"/><Relationship Id="rId4409" Target="media/image2101.wmf" Type="http://schemas.openxmlformats.org/officeDocument/2006/relationships/image"/><Relationship Id="rId441" Target="embeddings/oleObject214.bin" Type="http://schemas.openxmlformats.org/officeDocument/2006/relationships/oleObject"/><Relationship Id="rId4410" Target="embeddings/oleObject2302.bin" Type="http://schemas.openxmlformats.org/officeDocument/2006/relationships/oleObject"/><Relationship Id="rId4411" Target="media/image2102.wmf" Type="http://schemas.openxmlformats.org/officeDocument/2006/relationships/image"/><Relationship Id="rId4412" Target="embeddings/oleObject2303.bin" Type="http://schemas.openxmlformats.org/officeDocument/2006/relationships/oleObject"/><Relationship Id="rId4413" Target="media/image2103.wmf" Type="http://schemas.openxmlformats.org/officeDocument/2006/relationships/image"/><Relationship Id="rId4414" Target="embeddings/oleObject2304.bin" Type="http://schemas.openxmlformats.org/officeDocument/2006/relationships/oleObject"/><Relationship Id="rId4415" Target="media/image2104.wmf" Type="http://schemas.openxmlformats.org/officeDocument/2006/relationships/image"/><Relationship Id="rId4416" Target="embeddings/oleObject2305.bin" Type="http://schemas.openxmlformats.org/officeDocument/2006/relationships/oleObject"/><Relationship Id="rId4417" Target="media/image2105.wmf" Type="http://schemas.openxmlformats.org/officeDocument/2006/relationships/image"/><Relationship Id="rId4418" Target="embeddings/oleObject2306.bin" Type="http://schemas.openxmlformats.org/officeDocument/2006/relationships/oleObject"/><Relationship Id="rId4419" Target="embeddings/oleObject2307.bin" Type="http://schemas.openxmlformats.org/officeDocument/2006/relationships/oleObject"/><Relationship Id="rId442" Target="media/image221.wmf" Type="http://schemas.openxmlformats.org/officeDocument/2006/relationships/image"/><Relationship Id="rId4420" Target="embeddings/oleObject2308.bin" Type="http://schemas.openxmlformats.org/officeDocument/2006/relationships/oleObject"/><Relationship Id="rId4421" Target="embeddings/oleObject2309.bin" Type="http://schemas.openxmlformats.org/officeDocument/2006/relationships/oleObject"/><Relationship Id="rId4422" Target="embeddings/oleObject2310.bin" Type="http://schemas.openxmlformats.org/officeDocument/2006/relationships/oleObject"/><Relationship Id="rId4423" Target="embeddings/oleObject2311.bin" Type="http://schemas.openxmlformats.org/officeDocument/2006/relationships/oleObject"/><Relationship Id="rId4424" Target="media/image2106.wmf" Type="http://schemas.openxmlformats.org/officeDocument/2006/relationships/image"/><Relationship Id="rId4425" Target="embeddings/oleObject2312.bin" Type="http://schemas.openxmlformats.org/officeDocument/2006/relationships/oleObject"/><Relationship Id="rId4426" Target="media/image2107.wmf" Type="http://schemas.openxmlformats.org/officeDocument/2006/relationships/image"/><Relationship Id="rId4427" Target="embeddings/oleObject2313.bin" Type="http://schemas.openxmlformats.org/officeDocument/2006/relationships/oleObject"/><Relationship Id="rId4428" Target="media/image2108.wmf" Type="http://schemas.openxmlformats.org/officeDocument/2006/relationships/image"/><Relationship Id="rId4429" Target="embeddings/oleObject2314.bin" Type="http://schemas.openxmlformats.org/officeDocument/2006/relationships/oleObject"/><Relationship Id="rId443" Target="embeddings/oleObject215.bin" Type="http://schemas.openxmlformats.org/officeDocument/2006/relationships/oleObject"/><Relationship Id="rId4430" Target="media/image2109.wmf" Type="http://schemas.openxmlformats.org/officeDocument/2006/relationships/image"/><Relationship Id="rId4431" Target="embeddings/oleObject2315.bin" Type="http://schemas.openxmlformats.org/officeDocument/2006/relationships/oleObject"/><Relationship Id="rId4432" Target="media/image2110.wmf" Type="http://schemas.openxmlformats.org/officeDocument/2006/relationships/image"/><Relationship Id="rId4433" Target="embeddings/oleObject2316.bin" Type="http://schemas.openxmlformats.org/officeDocument/2006/relationships/oleObject"/><Relationship Id="rId4434" Target="media/image2111.wmf" Type="http://schemas.openxmlformats.org/officeDocument/2006/relationships/image"/><Relationship Id="rId4435" Target="embeddings/oleObject2317.bin" Type="http://schemas.openxmlformats.org/officeDocument/2006/relationships/oleObject"/><Relationship Id="rId4436" Target="media/image2112.wmf" Type="http://schemas.openxmlformats.org/officeDocument/2006/relationships/image"/><Relationship Id="rId4437" Target="embeddings/oleObject2318.bin" Type="http://schemas.openxmlformats.org/officeDocument/2006/relationships/oleObject"/><Relationship Id="rId4438" Target="media/image2113.wmf" Type="http://schemas.openxmlformats.org/officeDocument/2006/relationships/image"/><Relationship Id="rId4439" Target="embeddings/oleObject2319.bin" Type="http://schemas.openxmlformats.org/officeDocument/2006/relationships/oleObject"/><Relationship Id="rId444" Target="media/image222.wmf" Type="http://schemas.openxmlformats.org/officeDocument/2006/relationships/image"/><Relationship Id="rId4440" Target="embeddings/oleObject2320.bin" Type="http://schemas.openxmlformats.org/officeDocument/2006/relationships/oleObject"/><Relationship Id="rId4441" Target="embeddings/oleObject2321.bin" Type="http://schemas.openxmlformats.org/officeDocument/2006/relationships/oleObject"/><Relationship Id="rId4442" Target="embeddings/oleObject2322.bin" Type="http://schemas.openxmlformats.org/officeDocument/2006/relationships/oleObject"/><Relationship Id="rId4443" Target="embeddings/oleObject2323.bin" Type="http://schemas.openxmlformats.org/officeDocument/2006/relationships/oleObject"/><Relationship Id="rId4444" Target="embeddings/oleObject2324.bin" Type="http://schemas.openxmlformats.org/officeDocument/2006/relationships/oleObject"/><Relationship Id="rId4445" Target="embeddings/oleObject2325.bin" Type="http://schemas.openxmlformats.org/officeDocument/2006/relationships/oleObject"/><Relationship Id="rId4446" Target="media/image2114.wmf" Type="http://schemas.openxmlformats.org/officeDocument/2006/relationships/image"/><Relationship Id="rId4447" Target="embeddings/oleObject2326.bin" Type="http://schemas.openxmlformats.org/officeDocument/2006/relationships/oleObject"/><Relationship Id="rId4448" Target="media/image2115.wmf" Type="http://schemas.openxmlformats.org/officeDocument/2006/relationships/image"/><Relationship Id="rId4449" Target="embeddings/oleObject2327.bin" Type="http://schemas.openxmlformats.org/officeDocument/2006/relationships/oleObject"/><Relationship Id="rId445" Target="embeddings/oleObject216.bin" Type="http://schemas.openxmlformats.org/officeDocument/2006/relationships/oleObject"/><Relationship Id="rId4450" Target="media/image2116.wmf" Type="http://schemas.openxmlformats.org/officeDocument/2006/relationships/image"/><Relationship Id="rId4451" Target="embeddings/oleObject2328.bin" Type="http://schemas.openxmlformats.org/officeDocument/2006/relationships/oleObject"/><Relationship Id="rId4452" Target="media/image2117.wmf" Type="http://schemas.openxmlformats.org/officeDocument/2006/relationships/image"/><Relationship Id="rId4453" Target="embeddings/oleObject2329.bin" Type="http://schemas.openxmlformats.org/officeDocument/2006/relationships/oleObject"/><Relationship Id="rId4454" Target="media/image2118.wmf" Type="http://schemas.openxmlformats.org/officeDocument/2006/relationships/image"/><Relationship Id="rId4455" Target="embeddings/oleObject2330.bin" Type="http://schemas.openxmlformats.org/officeDocument/2006/relationships/oleObject"/><Relationship Id="rId4456" Target="media/image2119.wmf" Type="http://schemas.openxmlformats.org/officeDocument/2006/relationships/image"/><Relationship Id="rId4457" Target="embeddings/oleObject2331.bin" Type="http://schemas.openxmlformats.org/officeDocument/2006/relationships/oleObject"/><Relationship Id="rId4458" Target="media/image2120.wmf" Type="http://schemas.openxmlformats.org/officeDocument/2006/relationships/image"/><Relationship Id="rId4459" Target="embeddings/oleObject2332.bin" Type="http://schemas.openxmlformats.org/officeDocument/2006/relationships/oleObject"/><Relationship Id="rId446" Target="media/image223.wmf" Type="http://schemas.openxmlformats.org/officeDocument/2006/relationships/image"/><Relationship Id="rId4460" Target="media/image2121.wmf" Type="http://schemas.openxmlformats.org/officeDocument/2006/relationships/image"/><Relationship Id="rId4461" Target="embeddings/oleObject2333.bin" Type="http://schemas.openxmlformats.org/officeDocument/2006/relationships/oleObject"/><Relationship Id="rId4462" Target="media/image2122.wmf" Type="http://schemas.openxmlformats.org/officeDocument/2006/relationships/image"/><Relationship Id="rId4463" Target="embeddings/oleObject2334.bin" Type="http://schemas.openxmlformats.org/officeDocument/2006/relationships/oleObject"/><Relationship Id="rId4464" Target="media/image2123.wmf" Type="http://schemas.openxmlformats.org/officeDocument/2006/relationships/image"/><Relationship Id="rId4465" Target="embeddings/oleObject2335.bin" Type="http://schemas.openxmlformats.org/officeDocument/2006/relationships/oleObject"/><Relationship Id="rId4466" Target="media/image2124.wmf" Type="http://schemas.openxmlformats.org/officeDocument/2006/relationships/image"/><Relationship Id="rId4467" Target="embeddings/oleObject2336.bin" Type="http://schemas.openxmlformats.org/officeDocument/2006/relationships/oleObject"/><Relationship Id="rId4468" Target="media/image2125.wmf" Type="http://schemas.openxmlformats.org/officeDocument/2006/relationships/image"/><Relationship Id="rId4469" Target="embeddings/oleObject2337.bin" Type="http://schemas.openxmlformats.org/officeDocument/2006/relationships/oleObject"/><Relationship Id="rId447" Target="embeddings/oleObject217.bin" Type="http://schemas.openxmlformats.org/officeDocument/2006/relationships/oleObject"/><Relationship Id="rId4470" Target="media/image2126.wmf" Type="http://schemas.openxmlformats.org/officeDocument/2006/relationships/image"/><Relationship Id="rId4471" Target="embeddings/oleObject2338.bin" Type="http://schemas.openxmlformats.org/officeDocument/2006/relationships/oleObject"/><Relationship Id="rId4472" Target="media/image2127.wmf" Type="http://schemas.openxmlformats.org/officeDocument/2006/relationships/image"/><Relationship Id="rId4473" Target="embeddings/oleObject2339.bin" Type="http://schemas.openxmlformats.org/officeDocument/2006/relationships/oleObject"/><Relationship Id="rId4474" Target="media/image2128.wmf" Type="http://schemas.openxmlformats.org/officeDocument/2006/relationships/image"/><Relationship Id="rId4475" Target="embeddings/oleObject2340.bin" Type="http://schemas.openxmlformats.org/officeDocument/2006/relationships/oleObject"/><Relationship Id="rId4476" Target="media/image2129.wmf" Type="http://schemas.openxmlformats.org/officeDocument/2006/relationships/image"/><Relationship Id="rId4477" Target="embeddings/oleObject2341.bin" Type="http://schemas.openxmlformats.org/officeDocument/2006/relationships/oleObject"/><Relationship Id="rId4478" Target="media/image2130.wmf" Type="http://schemas.openxmlformats.org/officeDocument/2006/relationships/image"/><Relationship Id="rId4479" Target="embeddings/oleObject2342.bin" Type="http://schemas.openxmlformats.org/officeDocument/2006/relationships/oleObject"/><Relationship Id="rId448" Target="media/image224.wmf" Type="http://schemas.openxmlformats.org/officeDocument/2006/relationships/image"/><Relationship Id="rId4480" Target="media/image2131.wmf" Type="http://schemas.openxmlformats.org/officeDocument/2006/relationships/image"/><Relationship Id="rId4481" Target="embeddings/oleObject2343.bin" Type="http://schemas.openxmlformats.org/officeDocument/2006/relationships/oleObject"/><Relationship Id="rId4482" Target="embeddings/oleObject2344.bin" Type="http://schemas.openxmlformats.org/officeDocument/2006/relationships/oleObject"/><Relationship Id="rId4483" Target="embeddings/oleObject2345.bin" Type="http://schemas.openxmlformats.org/officeDocument/2006/relationships/oleObject"/><Relationship Id="rId4484" Target="embeddings/oleObject2346.bin" Type="http://schemas.openxmlformats.org/officeDocument/2006/relationships/oleObject"/><Relationship Id="rId4485" Target="embeddings/oleObject2347.bin" Type="http://schemas.openxmlformats.org/officeDocument/2006/relationships/oleObject"/><Relationship Id="rId4486" Target="embeddings/oleObject2348.bin" Type="http://schemas.openxmlformats.org/officeDocument/2006/relationships/oleObject"/><Relationship Id="rId4487" Target="embeddings/oleObject2349.bin" Type="http://schemas.openxmlformats.org/officeDocument/2006/relationships/oleObject"/><Relationship Id="rId4488" Target="media/image2132.wmf" Type="http://schemas.openxmlformats.org/officeDocument/2006/relationships/image"/><Relationship Id="rId4489" Target="embeddings/oleObject2350.bin" Type="http://schemas.openxmlformats.org/officeDocument/2006/relationships/oleObject"/><Relationship Id="rId449" Target="embeddings/oleObject218.bin" Type="http://schemas.openxmlformats.org/officeDocument/2006/relationships/oleObject"/><Relationship Id="rId4490" Target="media/image2133.wmf" Type="http://schemas.openxmlformats.org/officeDocument/2006/relationships/image"/><Relationship Id="rId4491" Target="embeddings/oleObject2351.bin" Type="http://schemas.openxmlformats.org/officeDocument/2006/relationships/oleObject"/><Relationship Id="rId4492" Target="media/image2134.wmf" Type="http://schemas.openxmlformats.org/officeDocument/2006/relationships/image"/><Relationship Id="rId4493" Target="embeddings/oleObject2352.bin" Type="http://schemas.openxmlformats.org/officeDocument/2006/relationships/oleObject"/><Relationship Id="rId4494" Target="media/image2135.wmf" Type="http://schemas.openxmlformats.org/officeDocument/2006/relationships/image"/><Relationship Id="rId4495" Target="embeddings/oleObject2353.bin" Type="http://schemas.openxmlformats.org/officeDocument/2006/relationships/oleObject"/><Relationship Id="rId4496" Target="media/image2136.wmf" Type="http://schemas.openxmlformats.org/officeDocument/2006/relationships/image"/><Relationship Id="rId4497" Target="embeddings/oleObject2354.bin" Type="http://schemas.openxmlformats.org/officeDocument/2006/relationships/oleObject"/><Relationship Id="rId4498" Target="media/image2137.wmf" Type="http://schemas.openxmlformats.org/officeDocument/2006/relationships/image"/><Relationship Id="rId4499" Target="embeddings/oleObject2355.bin" Type="http://schemas.openxmlformats.org/officeDocument/2006/relationships/oleObject"/><Relationship Id="rId45" Target="media/image20.wmf" Type="http://schemas.openxmlformats.org/officeDocument/2006/relationships/image"/><Relationship Id="rId450" Target="media/image225.wmf" Type="http://schemas.openxmlformats.org/officeDocument/2006/relationships/image"/><Relationship Id="rId4500" Target="embeddings/oleObject2356.bin" Type="http://schemas.openxmlformats.org/officeDocument/2006/relationships/oleObject"/><Relationship Id="rId4501" Target="embeddings/oleObject2357.bin" Type="http://schemas.openxmlformats.org/officeDocument/2006/relationships/oleObject"/><Relationship Id="rId4502" Target="embeddings/oleObject2358.bin" Type="http://schemas.openxmlformats.org/officeDocument/2006/relationships/oleObject"/><Relationship Id="rId4503" Target="embeddings/oleObject2359.bin" Type="http://schemas.openxmlformats.org/officeDocument/2006/relationships/oleObject"/><Relationship Id="rId4504" Target="embeddings/oleObject2360.bin" Type="http://schemas.openxmlformats.org/officeDocument/2006/relationships/oleObject"/><Relationship Id="rId4505" Target="embeddings/oleObject2361.bin" Type="http://schemas.openxmlformats.org/officeDocument/2006/relationships/oleObject"/><Relationship Id="rId4506" Target="embeddings/oleObject2362.bin" Type="http://schemas.openxmlformats.org/officeDocument/2006/relationships/oleObject"/><Relationship Id="rId4507" Target="embeddings/oleObject2363.bin" Type="http://schemas.openxmlformats.org/officeDocument/2006/relationships/oleObject"/><Relationship Id="rId4508" Target="media/image2138.wmf" Type="http://schemas.openxmlformats.org/officeDocument/2006/relationships/image"/><Relationship Id="rId4509" Target="embeddings/oleObject2364.bin" Type="http://schemas.openxmlformats.org/officeDocument/2006/relationships/oleObject"/><Relationship Id="rId451" Target="embeddings/oleObject219.bin" Type="http://schemas.openxmlformats.org/officeDocument/2006/relationships/oleObject"/><Relationship Id="rId4510" Target="media/image2139.wmf" Type="http://schemas.openxmlformats.org/officeDocument/2006/relationships/image"/><Relationship Id="rId4511" Target="embeddings/oleObject2365.bin" Type="http://schemas.openxmlformats.org/officeDocument/2006/relationships/oleObject"/><Relationship Id="rId4512" Target="media/image2140.wmf" Type="http://schemas.openxmlformats.org/officeDocument/2006/relationships/image"/><Relationship Id="rId4513" Target="embeddings/oleObject2366.bin" Type="http://schemas.openxmlformats.org/officeDocument/2006/relationships/oleObject"/><Relationship Id="rId4514" Target="media/image2141.wmf" Type="http://schemas.openxmlformats.org/officeDocument/2006/relationships/image"/><Relationship Id="rId4515" Target="embeddings/oleObject2367.bin" Type="http://schemas.openxmlformats.org/officeDocument/2006/relationships/oleObject"/><Relationship Id="rId4516" Target="media/image2142.wmf" Type="http://schemas.openxmlformats.org/officeDocument/2006/relationships/image"/><Relationship Id="rId4517" Target="embeddings/oleObject2368.bin" Type="http://schemas.openxmlformats.org/officeDocument/2006/relationships/oleObject"/><Relationship Id="rId4518" Target="media/image2143.wmf" Type="http://schemas.openxmlformats.org/officeDocument/2006/relationships/image"/><Relationship Id="rId4519" Target="embeddings/oleObject2369.bin" Type="http://schemas.openxmlformats.org/officeDocument/2006/relationships/oleObject"/><Relationship Id="rId452" Target="media/image226.wmf" Type="http://schemas.openxmlformats.org/officeDocument/2006/relationships/image"/><Relationship Id="rId4520" Target="media/image2144.wmf" Type="http://schemas.openxmlformats.org/officeDocument/2006/relationships/image"/><Relationship Id="rId4521" Target="embeddings/oleObject2370.bin" Type="http://schemas.openxmlformats.org/officeDocument/2006/relationships/oleObject"/><Relationship Id="rId4522" Target="media/image2145.wmf" Type="http://schemas.openxmlformats.org/officeDocument/2006/relationships/image"/><Relationship Id="rId4523" Target="embeddings/oleObject2371.bin" Type="http://schemas.openxmlformats.org/officeDocument/2006/relationships/oleObject"/><Relationship Id="rId4524" Target="media/image2146.wmf" Type="http://schemas.openxmlformats.org/officeDocument/2006/relationships/image"/><Relationship Id="rId4525" Target="embeddings/oleObject2372.bin" Type="http://schemas.openxmlformats.org/officeDocument/2006/relationships/oleObject"/><Relationship Id="rId4526" Target="media/image2147.wmf" Type="http://schemas.openxmlformats.org/officeDocument/2006/relationships/image"/><Relationship Id="rId4527" Target="embeddings/oleObject2373.bin" Type="http://schemas.openxmlformats.org/officeDocument/2006/relationships/oleObject"/><Relationship Id="rId4528" Target="media/image2148.wmf" Type="http://schemas.openxmlformats.org/officeDocument/2006/relationships/image"/><Relationship Id="rId4529" Target="embeddings/oleObject2374.bin" Type="http://schemas.openxmlformats.org/officeDocument/2006/relationships/oleObject"/><Relationship Id="rId453" Target="embeddings/oleObject220.bin" Type="http://schemas.openxmlformats.org/officeDocument/2006/relationships/oleObject"/><Relationship Id="rId4530" Target="media/image2149.wmf" Type="http://schemas.openxmlformats.org/officeDocument/2006/relationships/image"/><Relationship Id="rId4531" Target="embeddings/oleObject2375.bin" Type="http://schemas.openxmlformats.org/officeDocument/2006/relationships/oleObject"/><Relationship Id="rId4532" Target="media/image2150.jpeg" Type="http://schemas.openxmlformats.org/officeDocument/2006/relationships/image"/><Relationship Id="rId4533" Target="media/image2151.wmf" Type="http://schemas.openxmlformats.org/officeDocument/2006/relationships/image"/><Relationship Id="rId4534" Target="embeddings/oleObject2376.bin" Type="http://schemas.openxmlformats.org/officeDocument/2006/relationships/oleObject"/><Relationship Id="rId4535" Target="embeddings/oleObject2377.bin" Type="http://schemas.openxmlformats.org/officeDocument/2006/relationships/oleObject"/><Relationship Id="rId4536" Target="embeddings/oleObject2378.bin" Type="http://schemas.openxmlformats.org/officeDocument/2006/relationships/oleObject"/><Relationship Id="rId4537" Target="embeddings/oleObject2379.bin" Type="http://schemas.openxmlformats.org/officeDocument/2006/relationships/oleObject"/><Relationship Id="rId4538" Target="embeddings/oleObject2380.bin" Type="http://schemas.openxmlformats.org/officeDocument/2006/relationships/oleObject"/><Relationship Id="rId4539" Target="embeddings/oleObject2381.bin" Type="http://schemas.openxmlformats.org/officeDocument/2006/relationships/oleObject"/><Relationship Id="rId454" Target="media/image227.wmf" Type="http://schemas.openxmlformats.org/officeDocument/2006/relationships/image"/><Relationship Id="rId4540" Target="media/image2152.wmf" Type="http://schemas.openxmlformats.org/officeDocument/2006/relationships/image"/><Relationship Id="rId4541" Target="embeddings/oleObject2382.bin" Type="http://schemas.openxmlformats.org/officeDocument/2006/relationships/oleObject"/><Relationship Id="rId4542" Target="media/image2153.wmf" Type="http://schemas.openxmlformats.org/officeDocument/2006/relationships/image"/><Relationship Id="rId4543" Target="embeddings/oleObject2383.bin" Type="http://schemas.openxmlformats.org/officeDocument/2006/relationships/oleObject"/><Relationship Id="rId4544" Target="media/image2154.wmf" Type="http://schemas.openxmlformats.org/officeDocument/2006/relationships/image"/><Relationship Id="rId4545" Target="embeddings/oleObject2384.bin" Type="http://schemas.openxmlformats.org/officeDocument/2006/relationships/oleObject"/><Relationship Id="rId4546" Target="media/image2155.wmf" Type="http://schemas.openxmlformats.org/officeDocument/2006/relationships/image"/><Relationship Id="rId4547" Target="embeddings/oleObject2385.bin" Type="http://schemas.openxmlformats.org/officeDocument/2006/relationships/oleObject"/><Relationship Id="rId4548" Target="media/image2156.wmf" Type="http://schemas.openxmlformats.org/officeDocument/2006/relationships/image"/><Relationship Id="rId4549" Target="embeddings/oleObject2386.bin" Type="http://schemas.openxmlformats.org/officeDocument/2006/relationships/oleObject"/><Relationship Id="rId455" Target="embeddings/oleObject221.bin" Type="http://schemas.openxmlformats.org/officeDocument/2006/relationships/oleObject"/><Relationship Id="rId4550" Target="media/image2157.wmf" Type="http://schemas.openxmlformats.org/officeDocument/2006/relationships/image"/><Relationship Id="rId4551" Target="embeddings/oleObject2387.bin" Type="http://schemas.openxmlformats.org/officeDocument/2006/relationships/oleObject"/><Relationship Id="rId4552" Target="media/image2158.wmf" Type="http://schemas.openxmlformats.org/officeDocument/2006/relationships/image"/><Relationship Id="rId4553" Target="embeddings/oleObject2388.bin" Type="http://schemas.openxmlformats.org/officeDocument/2006/relationships/oleObject"/><Relationship Id="rId4554" Target="media/image2159.wmf" Type="http://schemas.openxmlformats.org/officeDocument/2006/relationships/image"/><Relationship Id="rId4555" Target="embeddings/oleObject2389.bin" Type="http://schemas.openxmlformats.org/officeDocument/2006/relationships/oleObject"/><Relationship Id="rId4556" Target="media/image2160.wmf" Type="http://schemas.openxmlformats.org/officeDocument/2006/relationships/image"/><Relationship Id="rId4557" Target="embeddings/oleObject2390.bin" Type="http://schemas.openxmlformats.org/officeDocument/2006/relationships/oleObject"/><Relationship Id="rId4558" Target="media/image2161.wmf" Type="http://schemas.openxmlformats.org/officeDocument/2006/relationships/image"/><Relationship Id="rId4559" Target="embeddings/oleObject2391.bin" Type="http://schemas.openxmlformats.org/officeDocument/2006/relationships/oleObject"/><Relationship Id="rId456" Target="media/image228.wmf" Type="http://schemas.openxmlformats.org/officeDocument/2006/relationships/image"/><Relationship Id="rId4560" Target="media/image2162.wmf" Type="http://schemas.openxmlformats.org/officeDocument/2006/relationships/image"/><Relationship Id="rId4561" Target="embeddings/oleObject2392.bin" Type="http://schemas.openxmlformats.org/officeDocument/2006/relationships/oleObject"/><Relationship Id="rId4562" Target="media/image2163.wmf" Type="http://schemas.openxmlformats.org/officeDocument/2006/relationships/image"/><Relationship Id="rId4563" Target="embeddings/oleObject2393.bin" Type="http://schemas.openxmlformats.org/officeDocument/2006/relationships/oleObject"/><Relationship Id="rId4564" Target="media/image2164.wmf" Type="http://schemas.openxmlformats.org/officeDocument/2006/relationships/image"/><Relationship Id="rId4565" Target="embeddings/oleObject2394.bin" Type="http://schemas.openxmlformats.org/officeDocument/2006/relationships/oleObject"/><Relationship Id="rId4566" Target="media/image2165.wmf" Type="http://schemas.openxmlformats.org/officeDocument/2006/relationships/image"/><Relationship Id="rId4567" Target="embeddings/oleObject2395.bin" Type="http://schemas.openxmlformats.org/officeDocument/2006/relationships/oleObject"/><Relationship Id="rId4568" Target="media/image2166.wmf" Type="http://schemas.openxmlformats.org/officeDocument/2006/relationships/image"/><Relationship Id="rId4569" Target="embeddings/oleObject2396.bin" Type="http://schemas.openxmlformats.org/officeDocument/2006/relationships/oleObject"/><Relationship Id="rId457" Target="embeddings/oleObject222.bin" Type="http://schemas.openxmlformats.org/officeDocument/2006/relationships/oleObject"/><Relationship Id="rId4570" Target="media/image2167.wmf" Type="http://schemas.openxmlformats.org/officeDocument/2006/relationships/image"/><Relationship Id="rId4571" Target="embeddings/oleObject2397.bin" Type="http://schemas.openxmlformats.org/officeDocument/2006/relationships/oleObject"/><Relationship Id="rId4572" Target="embeddings/oleObject2398.bin" Type="http://schemas.openxmlformats.org/officeDocument/2006/relationships/oleObject"/><Relationship Id="rId4573" Target="embeddings/oleObject2399.bin" Type="http://schemas.openxmlformats.org/officeDocument/2006/relationships/oleObject"/><Relationship Id="rId4574" Target="embeddings/oleObject2400.bin" Type="http://schemas.openxmlformats.org/officeDocument/2006/relationships/oleObject"/><Relationship Id="rId4575" Target="embeddings/oleObject2401.bin" Type="http://schemas.openxmlformats.org/officeDocument/2006/relationships/oleObject"/><Relationship Id="rId4576" Target="embeddings/oleObject2402.bin" Type="http://schemas.openxmlformats.org/officeDocument/2006/relationships/oleObject"/><Relationship Id="rId4577" Target="media/image2168.wmf" Type="http://schemas.openxmlformats.org/officeDocument/2006/relationships/image"/><Relationship Id="rId4578" Target="embeddings/oleObject2403.bin" Type="http://schemas.openxmlformats.org/officeDocument/2006/relationships/oleObject"/><Relationship Id="rId4579" Target="media/image2169.wmf" Type="http://schemas.openxmlformats.org/officeDocument/2006/relationships/image"/><Relationship Id="rId458" Target="media/image229.wmf" Type="http://schemas.openxmlformats.org/officeDocument/2006/relationships/image"/><Relationship Id="rId4580" Target="embeddings/oleObject2404.bin" Type="http://schemas.openxmlformats.org/officeDocument/2006/relationships/oleObject"/><Relationship Id="rId4581" Target="media/image2170.wmf" Type="http://schemas.openxmlformats.org/officeDocument/2006/relationships/image"/><Relationship Id="rId4582" Target="embeddings/oleObject2405.bin" Type="http://schemas.openxmlformats.org/officeDocument/2006/relationships/oleObject"/><Relationship Id="rId4583" Target="media/image2171.wmf" Type="http://schemas.openxmlformats.org/officeDocument/2006/relationships/image"/><Relationship Id="rId4584" Target="embeddings/oleObject2406.bin" Type="http://schemas.openxmlformats.org/officeDocument/2006/relationships/oleObject"/><Relationship Id="rId4585" Target="media/image2172.wmf" Type="http://schemas.openxmlformats.org/officeDocument/2006/relationships/image"/><Relationship Id="rId4586" Target="embeddings/oleObject2407.bin" Type="http://schemas.openxmlformats.org/officeDocument/2006/relationships/oleObject"/><Relationship Id="rId4587" Target="media/image2173.wmf" Type="http://schemas.openxmlformats.org/officeDocument/2006/relationships/image"/><Relationship Id="rId4588" Target="embeddings/oleObject2408.bin" Type="http://schemas.openxmlformats.org/officeDocument/2006/relationships/oleObject"/><Relationship Id="rId4589" Target="media/image2174.wmf" Type="http://schemas.openxmlformats.org/officeDocument/2006/relationships/image"/><Relationship Id="rId459" Target="embeddings/oleObject223.bin" Type="http://schemas.openxmlformats.org/officeDocument/2006/relationships/oleObject"/><Relationship Id="rId4590" Target="embeddings/oleObject2409.bin" Type="http://schemas.openxmlformats.org/officeDocument/2006/relationships/oleObject"/><Relationship Id="rId4591" Target="media/image2175.wmf" Type="http://schemas.openxmlformats.org/officeDocument/2006/relationships/image"/><Relationship Id="rId4592" Target="embeddings/oleObject2410.bin" Type="http://schemas.openxmlformats.org/officeDocument/2006/relationships/oleObject"/><Relationship Id="rId4593" Target="embeddings/oleObject2411.bin" Type="http://schemas.openxmlformats.org/officeDocument/2006/relationships/oleObject"/><Relationship Id="rId4594" Target="embeddings/oleObject2412.bin" Type="http://schemas.openxmlformats.org/officeDocument/2006/relationships/oleObject"/><Relationship Id="rId4595" Target="embeddings/oleObject2413.bin" Type="http://schemas.openxmlformats.org/officeDocument/2006/relationships/oleObject"/><Relationship Id="rId4596" Target="embeddings/oleObject2414.bin" Type="http://schemas.openxmlformats.org/officeDocument/2006/relationships/oleObject"/><Relationship Id="rId4597" Target="embeddings/oleObject2415.bin" Type="http://schemas.openxmlformats.org/officeDocument/2006/relationships/oleObject"/><Relationship Id="rId4598" Target="media/image2176.wmf" Type="http://schemas.openxmlformats.org/officeDocument/2006/relationships/image"/><Relationship Id="rId4599" Target="embeddings/oleObject2416.bin" Type="http://schemas.openxmlformats.org/officeDocument/2006/relationships/oleObject"/><Relationship Id="rId46" Target="embeddings/oleObject19.bin" Type="http://schemas.openxmlformats.org/officeDocument/2006/relationships/oleObject"/><Relationship Id="rId460" Target="media/image230.wmf" Type="http://schemas.openxmlformats.org/officeDocument/2006/relationships/image"/><Relationship Id="rId4600" Target="media/image2177.wmf" Type="http://schemas.openxmlformats.org/officeDocument/2006/relationships/image"/><Relationship Id="rId4601" Target="embeddings/oleObject2417.bin" Type="http://schemas.openxmlformats.org/officeDocument/2006/relationships/oleObject"/><Relationship Id="rId4602" Target="media/image2178.wmf" Type="http://schemas.openxmlformats.org/officeDocument/2006/relationships/image"/><Relationship Id="rId4603" Target="embeddings/oleObject2418.bin" Type="http://schemas.openxmlformats.org/officeDocument/2006/relationships/oleObject"/><Relationship Id="rId4604" Target="media/image2179.wmf" Type="http://schemas.openxmlformats.org/officeDocument/2006/relationships/image"/><Relationship Id="rId4605" Target="embeddings/oleObject2419.bin" Type="http://schemas.openxmlformats.org/officeDocument/2006/relationships/oleObject"/><Relationship Id="rId4606" Target="media/image2180.wmf" Type="http://schemas.openxmlformats.org/officeDocument/2006/relationships/image"/><Relationship Id="rId4607" Target="embeddings/oleObject2420.bin" Type="http://schemas.openxmlformats.org/officeDocument/2006/relationships/oleObject"/><Relationship Id="rId4608" Target="media/image2181.wmf" Type="http://schemas.openxmlformats.org/officeDocument/2006/relationships/image"/><Relationship Id="rId4609" Target="embeddings/oleObject2421.bin" Type="http://schemas.openxmlformats.org/officeDocument/2006/relationships/oleObject"/><Relationship Id="rId461" Target="embeddings/oleObject224.bin" Type="http://schemas.openxmlformats.org/officeDocument/2006/relationships/oleObject"/><Relationship Id="rId4610" Target="embeddings/oleObject2422.bin" Type="http://schemas.openxmlformats.org/officeDocument/2006/relationships/oleObject"/><Relationship Id="rId4611" Target="embeddings/oleObject2423.bin" Type="http://schemas.openxmlformats.org/officeDocument/2006/relationships/oleObject"/><Relationship Id="rId4612" Target="embeddings/oleObject2424.bin" Type="http://schemas.openxmlformats.org/officeDocument/2006/relationships/oleObject"/><Relationship Id="rId4613" Target="media/image2182.wmf" Type="http://schemas.openxmlformats.org/officeDocument/2006/relationships/image"/><Relationship Id="rId4614" Target="embeddings/oleObject2425.bin" Type="http://schemas.openxmlformats.org/officeDocument/2006/relationships/oleObject"/><Relationship Id="rId4615" Target="media/image2183.wmf" Type="http://schemas.openxmlformats.org/officeDocument/2006/relationships/image"/><Relationship Id="rId4616" Target="embeddings/oleObject2426.bin" Type="http://schemas.openxmlformats.org/officeDocument/2006/relationships/oleObject"/><Relationship Id="rId4617" Target="media/image2184.wmf" Type="http://schemas.openxmlformats.org/officeDocument/2006/relationships/image"/><Relationship Id="rId4618" Target="embeddings/oleObject2427.bin" Type="http://schemas.openxmlformats.org/officeDocument/2006/relationships/oleObject"/><Relationship Id="rId4619" Target="media/image2185.wmf" Type="http://schemas.openxmlformats.org/officeDocument/2006/relationships/image"/><Relationship Id="rId462" Target="media/image231.wmf" Type="http://schemas.openxmlformats.org/officeDocument/2006/relationships/image"/><Relationship Id="rId4620" Target="embeddings/oleObject2428.bin" Type="http://schemas.openxmlformats.org/officeDocument/2006/relationships/oleObject"/><Relationship Id="rId4621" Target="media/image2186.wmf" Type="http://schemas.openxmlformats.org/officeDocument/2006/relationships/image"/><Relationship Id="rId4622" Target="embeddings/oleObject2429.bin" Type="http://schemas.openxmlformats.org/officeDocument/2006/relationships/oleObject"/><Relationship Id="rId4623" Target="media/image2187.wmf" Type="http://schemas.openxmlformats.org/officeDocument/2006/relationships/image"/><Relationship Id="rId4624" Target="embeddings/oleObject2430.bin" Type="http://schemas.openxmlformats.org/officeDocument/2006/relationships/oleObject"/><Relationship Id="rId4625" Target="media/image2188.wmf" Type="http://schemas.openxmlformats.org/officeDocument/2006/relationships/image"/><Relationship Id="rId4626" Target="embeddings/oleObject2431.bin" Type="http://schemas.openxmlformats.org/officeDocument/2006/relationships/oleObject"/><Relationship Id="rId4627" Target="media/image2189.wmf" Type="http://schemas.openxmlformats.org/officeDocument/2006/relationships/image"/><Relationship Id="rId4628" Target="embeddings/oleObject2432.bin" Type="http://schemas.openxmlformats.org/officeDocument/2006/relationships/oleObject"/><Relationship Id="rId4629" Target="media/image2190.wmf" Type="http://schemas.openxmlformats.org/officeDocument/2006/relationships/image"/><Relationship Id="rId463" Target="embeddings/oleObject225.bin" Type="http://schemas.openxmlformats.org/officeDocument/2006/relationships/oleObject"/><Relationship Id="rId4630" Target="embeddings/oleObject2433.bin" Type="http://schemas.openxmlformats.org/officeDocument/2006/relationships/oleObject"/><Relationship Id="rId4631" Target="media/image2191.wmf" Type="http://schemas.openxmlformats.org/officeDocument/2006/relationships/image"/><Relationship Id="rId4632" Target="embeddings/oleObject2434.bin" Type="http://schemas.openxmlformats.org/officeDocument/2006/relationships/oleObject"/><Relationship Id="rId4633" Target="media/image2192.wmf" Type="http://schemas.openxmlformats.org/officeDocument/2006/relationships/image"/><Relationship Id="rId4634" Target="embeddings/oleObject2435.bin" Type="http://schemas.openxmlformats.org/officeDocument/2006/relationships/oleObject"/><Relationship Id="rId4635" Target="embeddings/oleObject2436.bin" Type="http://schemas.openxmlformats.org/officeDocument/2006/relationships/oleObject"/><Relationship Id="rId4636" Target="embeddings/oleObject2437.bin" Type="http://schemas.openxmlformats.org/officeDocument/2006/relationships/oleObject"/><Relationship Id="rId4637" Target="embeddings/oleObject2438.bin" Type="http://schemas.openxmlformats.org/officeDocument/2006/relationships/oleObject"/><Relationship Id="rId4638" Target="embeddings/oleObject2439.bin" Type="http://schemas.openxmlformats.org/officeDocument/2006/relationships/oleObject"/><Relationship Id="rId4639" Target="embeddings/oleObject2440.bin" Type="http://schemas.openxmlformats.org/officeDocument/2006/relationships/oleObject"/><Relationship Id="rId464" Target="media/image232.wmf" Type="http://schemas.openxmlformats.org/officeDocument/2006/relationships/image"/><Relationship Id="rId4640" Target="embeddings/oleObject2441.bin" Type="http://schemas.openxmlformats.org/officeDocument/2006/relationships/oleObject"/><Relationship Id="rId4641" Target="embeddings/oleObject2442.bin" Type="http://schemas.openxmlformats.org/officeDocument/2006/relationships/oleObject"/><Relationship Id="rId4642" Target="media/image2193.wmf" Type="http://schemas.openxmlformats.org/officeDocument/2006/relationships/image"/><Relationship Id="rId4643" Target="embeddings/oleObject2443.bin" Type="http://schemas.openxmlformats.org/officeDocument/2006/relationships/oleObject"/><Relationship Id="rId4644" Target="media/image2194.wmf" Type="http://schemas.openxmlformats.org/officeDocument/2006/relationships/image"/><Relationship Id="rId4645" Target="embeddings/oleObject2444.bin" Type="http://schemas.openxmlformats.org/officeDocument/2006/relationships/oleObject"/><Relationship Id="rId4646" Target="media/image2195.wmf" Type="http://schemas.openxmlformats.org/officeDocument/2006/relationships/image"/><Relationship Id="rId4647" Target="embeddings/oleObject2445.bin" Type="http://schemas.openxmlformats.org/officeDocument/2006/relationships/oleObject"/><Relationship Id="rId4648" Target="media/image2196.wmf" Type="http://schemas.openxmlformats.org/officeDocument/2006/relationships/image"/><Relationship Id="rId4649" Target="embeddings/oleObject2446.bin" Type="http://schemas.openxmlformats.org/officeDocument/2006/relationships/oleObject"/><Relationship Id="rId465" Target="embeddings/oleObject226.bin" Type="http://schemas.openxmlformats.org/officeDocument/2006/relationships/oleObject"/><Relationship Id="rId4650" Target="media/image2197.wmf" Type="http://schemas.openxmlformats.org/officeDocument/2006/relationships/image"/><Relationship Id="rId4651" Target="embeddings/oleObject2447.bin" Type="http://schemas.openxmlformats.org/officeDocument/2006/relationships/oleObject"/><Relationship Id="rId4652" Target="media/image2198.wmf" Type="http://schemas.openxmlformats.org/officeDocument/2006/relationships/image"/><Relationship Id="rId4653" Target="embeddings/oleObject2448.bin" Type="http://schemas.openxmlformats.org/officeDocument/2006/relationships/oleObject"/><Relationship Id="rId4654" Target="media/image2199.wmf" Type="http://schemas.openxmlformats.org/officeDocument/2006/relationships/image"/><Relationship Id="rId4655" Target="embeddings/oleObject2449.bin" Type="http://schemas.openxmlformats.org/officeDocument/2006/relationships/oleObject"/><Relationship Id="rId4656" Target="media/image2200.wmf" Type="http://schemas.openxmlformats.org/officeDocument/2006/relationships/image"/><Relationship Id="rId4657" Target="embeddings/oleObject2450.bin" Type="http://schemas.openxmlformats.org/officeDocument/2006/relationships/oleObject"/><Relationship Id="rId4658" Target="media/image2201.wmf" Type="http://schemas.openxmlformats.org/officeDocument/2006/relationships/image"/><Relationship Id="rId4659" Target="embeddings/oleObject2451.bin" Type="http://schemas.openxmlformats.org/officeDocument/2006/relationships/oleObject"/><Relationship Id="rId466" Target="media/image233.wmf" Type="http://schemas.openxmlformats.org/officeDocument/2006/relationships/image"/><Relationship Id="rId4660" Target="media/image2202.wmf" Type="http://schemas.openxmlformats.org/officeDocument/2006/relationships/image"/><Relationship Id="rId4661" Target="embeddings/oleObject2452.bin" Type="http://schemas.openxmlformats.org/officeDocument/2006/relationships/oleObject"/><Relationship Id="rId4662" Target="media/image2203.wmf" Type="http://schemas.openxmlformats.org/officeDocument/2006/relationships/image"/><Relationship Id="rId4663" Target="embeddings/oleObject2453.bin" Type="http://schemas.openxmlformats.org/officeDocument/2006/relationships/oleObject"/><Relationship Id="rId4664" Target="embeddings/oleObject2454.bin" Type="http://schemas.openxmlformats.org/officeDocument/2006/relationships/oleObject"/><Relationship Id="rId4665" Target="embeddings/oleObject2455.bin" Type="http://schemas.openxmlformats.org/officeDocument/2006/relationships/oleObject"/><Relationship Id="rId4666" Target="embeddings/oleObject2456.bin" Type="http://schemas.openxmlformats.org/officeDocument/2006/relationships/oleObject"/><Relationship Id="rId4667" Target="embeddings/oleObject2457.bin" Type="http://schemas.openxmlformats.org/officeDocument/2006/relationships/oleObject"/><Relationship Id="rId4668" Target="embeddings/oleObject2458.bin" Type="http://schemas.openxmlformats.org/officeDocument/2006/relationships/oleObject"/><Relationship Id="rId4669" Target="media/image2204.wmf" Type="http://schemas.openxmlformats.org/officeDocument/2006/relationships/image"/><Relationship Id="rId467" Target="embeddings/oleObject227.bin" Type="http://schemas.openxmlformats.org/officeDocument/2006/relationships/oleObject"/><Relationship Id="rId4670" Target="embeddings/oleObject2459.bin" Type="http://schemas.openxmlformats.org/officeDocument/2006/relationships/oleObject"/><Relationship Id="rId4671" Target="media/image2205.wmf" Type="http://schemas.openxmlformats.org/officeDocument/2006/relationships/image"/><Relationship Id="rId4672" Target="embeddings/oleObject2460.bin" Type="http://schemas.openxmlformats.org/officeDocument/2006/relationships/oleObject"/><Relationship Id="rId4673" Target="media/image2206.wmf" Type="http://schemas.openxmlformats.org/officeDocument/2006/relationships/image"/><Relationship Id="rId4674" Target="embeddings/oleObject2461.bin" Type="http://schemas.openxmlformats.org/officeDocument/2006/relationships/oleObject"/><Relationship Id="rId4675" Target="media/image2207.wmf" Type="http://schemas.openxmlformats.org/officeDocument/2006/relationships/image"/><Relationship Id="rId4676" Target="embeddings/oleObject2462.bin" Type="http://schemas.openxmlformats.org/officeDocument/2006/relationships/oleObject"/><Relationship Id="rId4677" Target="media/image2208.wmf" Type="http://schemas.openxmlformats.org/officeDocument/2006/relationships/image"/><Relationship Id="rId4678" Target="embeddings/oleObject2463.bin" Type="http://schemas.openxmlformats.org/officeDocument/2006/relationships/oleObject"/><Relationship Id="rId4679" Target="media/image2209.wmf" Type="http://schemas.openxmlformats.org/officeDocument/2006/relationships/image"/><Relationship Id="rId468" Target="media/image234.wmf" Type="http://schemas.openxmlformats.org/officeDocument/2006/relationships/image"/><Relationship Id="rId4680" Target="embeddings/oleObject2464.bin" Type="http://schemas.openxmlformats.org/officeDocument/2006/relationships/oleObject"/><Relationship Id="rId4681" Target="media/image2210.wmf" Type="http://schemas.openxmlformats.org/officeDocument/2006/relationships/image"/><Relationship Id="rId4682" Target="embeddings/oleObject2465.bin" Type="http://schemas.openxmlformats.org/officeDocument/2006/relationships/oleObject"/><Relationship Id="rId4683" Target="media/image2211.wmf" Type="http://schemas.openxmlformats.org/officeDocument/2006/relationships/image"/><Relationship Id="rId4684" Target="embeddings/oleObject2466.bin" Type="http://schemas.openxmlformats.org/officeDocument/2006/relationships/oleObject"/><Relationship Id="rId4685" Target="media/image2212.wmf" Type="http://schemas.openxmlformats.org/officeDocument/2006/relationships/image"/><Relationship Id="rId4686" Target="embeddings/oleObject2467.bin" Type="http://schemas.openxmlformats.org/officeDocument/2006/relationships/oleObject"/><Relationship Id="rId4687" Target="media/image2213.wmf" Type="http://schemas.openxmlformats.org/officeDocument/2006/relationships/image"/><Relationship Id="rId4688" Target="embeddings/oleObject2468.bin" Type="http://schemas.openxmlformats.org/officeDocument/2006/relationships/oleObject"/><Relationship Id="rId4689" Target="embeddings/oleObject2469.bin" Type="http://schemas.openxmlformats.org/officeDocument/2006/relationships/oleObject"/><Relationship Id="rId469" Target="embeddings/oleObject228.bin" Type="http://schemas.openxmlformats.org/officeDocument/2006/relationships/oleObject"/><Relationship Id="rId4690" Target="embeddings/oleObject2470.bin" Type="http://schemas.openxmlformats.org/officeDocument/2006/relationships/oleObject"/><Relationship Id="rId4691" Target="embeddings/oleObject2471.bin" Type="http://schemas.openxmlformats.org/officeDocument/2006/relationships/oleObject"/><Relationship Id="rId4692" Target="embeddings/oleObject2472.bin" Type="http://schemas.openxmlformats.org/officeDocument/2006/relationships/oleObject"/><Relationship Id="rId4693" Target="embeddings/oleObject2473.bin" Type="http://schemas.openxmlformats.org/officeDocument/2006/relationships/oleObject"/><Relationship Id="rId4694" Target="embeddings/oleObject2474.bin" Type="http://schemas.openxmlformats.org/officeDocument/2006/relationships/oleObject"/><Relationship Id="rId4695" Target="embeddings/oleObject2475.bin" Type="http://schemas.openxmlformats.org/officeDocument/2006/relationships/oleObject"/><Relationship Id="rId4696" Target="embeddings/oleObject2476.bin" Type="http://schemas.openxmlformats.org/officeDocument/2006/relationships/oleObject"/><Relationship Id="rId4697" Target="media/image2214.wmf" Type="http://schemas.openxmlformats.org/officeDocument/2006/relationships/image"/><Relationship Id="rId4698" Target="embeddings/oleObject2477.bin" Type="http://schemas.openxmlformats.org/officeDocument/2006/relationships/oleObject"/><Relationship Id="rId4699" Target="media/image2215.wmf" Type="http://schemas.openxmlformats.org/officeDocument/2006/relationships/image"/><Relationship Id="rId47" Target="media/image21.wmf" Type="http://schemas.openxmlformats.org/officeDocument/2006/relationships/image"/><Relationship Id="rId470" Target="media/image235.wmf" Type="http://schemas.openxmlformats.org/officeDocument/2006/relationships/image"/><Relationship Id="rId4700" Target="embeddings/oleObject2478.bin" Type="http://schemas.openxmlformats.org/officeDocument/2006/relationships/oleObject"/><Relationship Id="rId4701" Target="media/image2216.wmf" Type="http://schemas.openxmlformats.org/officeDocument/2006/relationships/image"/><Relationship Id="rId4702" Target="embeddings/oleObject2479.bin" Type="http://schemas.openxmlformats.org/officeDocument/2006/relationships/oleObject"/><Relationship Id="rId4703" Target="media/image2217.wmf" Type="http://schemas.openxmlformats.org/officeDocument/2006/relationships/image"/><Relationship Id="rId4704" Target="embeddings/oleObject2480.bin" Type="http://schemas.openxmlformats.org/officeDocument/2006/relationships/oleObject"/><Relationship Id="rId4705" Target="media/image2218.wmf" Type="http://schemas.openxmlformats.org/officeDocument/2006/relationships/image"/><Relationship Id="rId4706" Target="embeddings/oleObject2481.bin" Type="http://schemas.openxmlformats.org/officeDocument/2006/relationships/oleObject"/><Relationship Id="rId4707" Target="media/image2219.wmf" Type="http://schemas.openxmlformats.org/officeDocument/2006/relationships/image"/><Relationship Id="rId4708" Target="embeddings/oleObject2482.bin" Type="http://schemas.openxmlformats.org/officeDocument/2006/relationships/oleObject"/><Relationship Id="rId4709" Target="embeddings/oleObject2483.bin" Type="http://schemas.openxmlformats.org/officeDocument/2006/relationships/oleObject"/><Relationship Id="rId471" Target="embeddings/oleObject229.bin" Type="http://schemas.openxmlformats.org/officeDocument/2006/relationships/oleObject"/><Relationship Id="rId4710" Target="embeddings/oleObject2484.bin" Type="http://schemas.openxmlformats.org/officeDocument/2006/relationships/oleObject"/><Relationship Id="rId4711" Target="embeddings/oleObject2485.bin" Type="http://schemas.openxmlformats.org/officeDocument/2006/relationships/oleObject"/><Relationship Id="rId4712" Target="embeddings/oleObject2486.bin" Type="http://schemas.openxmlformats.org/officeDocument/2006/relationships/oleObject"/><Relationship Id="rId4713" Target="embeddings/oleObject2487.bin" Type="http://schemas.openxmlformats.org/officeDocument/2006/relationships/oleObject"/><Relationship Id="rId4714" Target="embeddings/oleObject2488.bin" Type="http://schemas.openxmlformats.org/officeDocument/2006/relationships/oleObject"/><Relationship Id="rId4715" Target="embeddings/oleObject2489.bin" Type="http://schemas.openxmlformats.org/officeDocument/2006/relationships/oleObject"/><Relationship Id="rId4716" Target="media/image2220.wmf" Type="http://schemas.openxmlformats.org/officeDocument/2006/relationships/image"/><Relationship Id="rId4717" Target="embeddings/oleObject2490.bin" Type="http://schemas.openxmlformats.org/officeDocument/2006/relationships/oleObject"/><Relationship Id="rId4718" Target="media/image2221.wmf" Type="http://schemas.openxmlformats.org/officeDocument/2006/relationships/image"/><Relationship Id="rId4719" Target="embeddings/oleObject2491.bin" Type="http://schemas.openxmlformats.org/officeDocument/2006/relationships/oleObject"/><Relationship Id="rId472" Target="media/image236.wmf" Type="http://schemas.openxmlformats.org/officeDocument/2006/relationships/image"/><Relationship Id="rId4720" Target="media/image2222.wmf" Type="http://schemas.openxmlformats.org/officeDocument/2006/relationships/image"/><Relationship Id="rId4721" Target="embeddings/oleObject2492.bin" Type="http://schemas.openxmlformats.org/officeDocument/2006/relationships/oleObject"/><Relationship Id="rId4722" Target="media/image2223.wmf" Type="http://schemas.openxmlformats.org/officeDocument/2006/relationships/image"/><Relationship Id="rId4723" Target="embeddings/oleObject2493.bin" Type="http://schemas.openxmlformats.org/officeDocument/2006/relationships/oleObject"/><Relationship Id="rId4724" Target="media/image2224.wmf" Type="http://schemas.openxmlformats.org/officeDocument/2006/relationships/image"/><Relationship Id="rId4725" Target="embeddings/oleObject2494.bin" Type="http://schemas.openxmlformats.org/officeDocument/2006/relationships/oleObject"/><Relationship Id="rId4726" Target="media/image2225.wmf" Type="http://schemas.openxmlformats.org/officeDocument/2006/relationships/image"/><Relationship Id="rId4727" Target="embeddings/oleObject2495.bin" Type="http://schemas.openxmlformats.org/officeDocument/2006/relationships/oleObject"/><Relationship Id="rId4728" Target="media/image2226.wmf" Type="http://schemas.openxmlformats.org/officeDocument/2006/relationships/image"/><Relationship Id="rId4729" Target="embeddings/oleObject2496.bin" Type="http://schemas.openxmlformats.org/officeDocument/2006/relationships/oleObject"/><Relationship Id="rId473" Target="embeddings/oleObject230.bin" Type="http://schemas.openxmlformats.org/officeDocument/2006/relationships/oleObject"/><Relationship Id="rId4730" Target="media/image2227.wmf" Type="http://schemas.openxmlformats.org/officeDocument/2006/relationships/image"/><Relationship Id="rId4731" Target="embeddings/oleObject2497.bin" Type="http://schemas.openxmlformats.org/officeDocument/2006/relationships/oleObject"/><Relationship Id="rId4732" Target="media/image2228.wmf" Type="http://schemas.openxmlformats.org/officeDocument/2006/relationships/image"/><Relationship Id="rId4733" Target="embeddings/oleObject2498.bin" Type="http://schemas.openxmlformats.org/officeDocument/2006/relationships/oleObject"/><Relationship Id="rId4734" Target="media/image2229.wmf" Type="http://schemas.openxmlformats.org/officeDocument/2006/relationships/image"/><Relationship Id="rId4735" Target="embeddings/oleObject2499.bin" Type="http://schemas.openxmlformats.org/officeDocument/2006/relationships/oleObject"/><Relationship Id="rId4736" Target="media/image2230.wmf" Type="http://schemas.openxmlformats.org/officeDocument/2006/relationships/image"/><Relationship Id="rId4737" Target="embeddings/oleObject2500.bin" Type="http://schemas.openxmlformats.org/officeDocument/2006/relationships/oleObject"/><Relationship Id="rId4738" Target="media/image2231.wmf" Type="http://schemas.openxmlformats.org/officeDocument/2006/relationships/image"/><Relationship Id="rId4739" Target="embeddings/oleObject2501.bin" Type="http://schemas.openxmlformats.org/officeDocument/2006/relationships/oleObject"/><Relationship Id="rId474" Target="media/image237.wmf" Type="http://schemas.openxmlformats.org/officeDocument/2006/relationships/image"/><Relationship Id="rId4740" Target="media/image2232.wmf" Type="http://schemas.openxmlformats.org/officeDocument/2006/relationships/image"/><Relationship Id="rId4741" Target="embeddings/oleObject2502.bin" Type="http://schemas.openxmlformats.org/officeDocument/2006/relationships/oleObject"/><Relationship Id="rId4742" Target="media/image2233.wmf" Type="http://schemas.openxmlformats.org/officeDocument/2006/relationships/image"/><Relationship Id="rId4743" Target="embeddings/oleObject2503.bin" Type="http://schemas.openxmlformats.org/officeDocument/2006/relationships/oleObject"/><Relationship Id="rId4744" Target="media/image2234.wmf" Type="http://schemas.openxmlformats.org/officeDocument/2006/relationships/image"/><Relationship Id="rId4745" Target="embeddings/oleObject2504.bin" Type="http://schemas.openxmlformats.org/officeDocument/2006/relationships/oleObject"/><Relationship Id="rId4746" Target="media/image2235.wmf" Type="http://schemas.openxmlformats.org/officeDocument/2006/relationships/image"/><Relationship Id="rId4747" Target="embeddings/oleObject2505.bin" Type="http://schemas.openxmlformats.org/officeDocument/2006/relationships/oleObject"/><Relationship Id="rId4748" Target="media/image2236.wmf" Type="http://schemas.openxmlformats.org/officeDocument/2006/relationships/image"/><Relationship Id="rId4749" Target="embeddings/oleObject2506.bin" Type="http://schemas.openxmlformats.org/officeDocument/2006/relationships/oleObject"/><Relationship Id="rId475" Target="embeddings/oleObject231.bin" Type="http://schemas.openxmlformats.org/officeDocument/2006/relationships/oleObject"/><Relationship Id="rId4750" Target="media/image2237.wmf" Type="http://schemas.openxmlformats.org/officeDocument/2006/relationships/image"/><Relationship Id="rId4751" Target="embeddings/oleObject2507.bin" Type="http://schemas.openxmlformats.org/officeDocument/2006/relationships/oleObject"/><Relationship Id="rId4752" Target="media/image2238.wmf" Type="http://schemas.openxmlformats.org/officeDocument/2006/relationships/image"/><Relationship Id="rId4753" Target="embeddings/oleObject2508.bin" Type="http://schemas.openxmlformats.org/officeDocument/2006/relationships/oleObject"/><Relationship Id="rId4754" Target="media/image2239.wmf" Type="http://schemas.openxmlformats.org/officeDocument/2006/relationships/image"/><Relationship Id="rId4755" Target="embeddings/oleObject2509.bin" Type="http://schemas.openxmlformats.org/officeDocument/2006/relationships/oleObject"/><Relationship Id="rId4756" Target="media/image2240.wmf" Type="http://schemas.openxmlformats.org/officeDocument/2006/relationships/image"/><Relationship Id="rId4757" Target="embeddings/oleObject2510.bin" Type="http://schemas.openxmlformats.org/officeDocument/2006/relationships/oleObject"/><Relationship Id="rId4758" Target="media/image2241.wmf" Type="http://schemas.openxmlformats.org/officeDocument/2006/relationships/image"/><Relationship Id="rId4759" Target="embeddings/oleObject2511.bin" Type="http://schemas.openxmlformats.org/officeDocument/2006/relationships/oleObject"/><Relationship Id="rId476" Target="media/image238.wmf" Type="http://schemas.openxmlformats.org/officeDocument/2006/relationships/image"/><Relationship Id="rId4760" Target="media/image2242.wmf" Type="http://schemas.openxmlformats.org/officeDocument/2006/relationships/image"/><Relationship Id="rId4761" Target="embeddings/oleObject2512.bin" Type="http://schemas.openxmlformats.org/officeDocument/2006/relationships/oleObject"/><Relationship Id="rId4762" Target="media/image2243.wmf" Type="http://schemas.openxmlformats.org/officeDocument/2006/relationships/image"/><Relationship Id="rId4763" Target="embeddings/oleObject2513.bin" Type="http://schemas.openxmlformats.org/officeDocument/2006/relationships/oleObject"/><Relationship Id="rId4764" Target="media/image2244.wmf" Type="http://schemas.openxmlformats.org/officeDocument/2006/relationships/image"/><Relationship Id="rId4765" Target="embeddings/oleObject2514.bin" Type="http://schemas.openxmlformats.org/officeDocument/2006/relationships/oleObject"/><Relationship Id="rId4766" Target="media/image2245.wmf" Type="http://schemas.openxmlformats.org/officeDocument/2006/relationships/image"/><Relationship Id="rId4767" Target="embeddings/oleObject2515.bin" Type="http://schemas.openxmlformats.org/officeDocument/2006/relationships/oleObject"/><Relationship Id="rId4768" Target="media/image2246.wmf" Type="http://schemas.openxmlformats.org/officeDocument/2006/relationships/image"/><Relationship Id="rId4769" Target="embeddings/oleObject2516.bin" Type="http://schemas.openxmlformats.org/officeDocument/2006/relationships/oleObject"/><Relationship Id="rId477" Target="embeddings/oleObject232.bin" Type="http://schemas.openxmlformats.org/officeDocument/2006/relationships/oleObject"/><Relationship Id="rId4770" Target="media/image2247.wmf" Type="http://schemas.openxmlformats.org/officeDocument/2006/relationships/image"/><Relationship Id="rId4771" Target="embeddings/oleObject2517.bin" Type="http://schemas.openxmlformats.org/officeDocument/2006/relationships/oleObject"/><Relationship Id="rId4772" Target="media/image2248.wmf" Type="http://schemas.openxmlformats.org/officeDocument/2006/relationships/image"/><Relationship Id="rId4773" Target="embeddings/oleObject2518.bin" Type="http://schemas.openxmlformats.org/officeDocument/2006/relationships/oleObject"/><Relationship Id="rId4774" Target="media/image2249.wmf" Type="http://schemas.openxmlformats.org/officeDocument/2006/relationships/image"/><Relationship Id="rId4775" Target="embeddings/oleObject2519.bin" Type="http://schemas.openxmlformats.org/officeDocument/2006/relationships/oleObject"/><Relationship Id="rId4776" Target="media/image2250.wmf" Type="http://schemas.openxmlformats.org/officeDocument/2006/relationships/image"/><Relationship Id="rId4777" Target="embeddings/oleObject2520.bin" Type="http://schemas.openxmlformats.org/officeDocument/2006/relationships/oleObject"/><Relationship Id="rId4778" Target="media/image2251.wmf" Type="http://schemas.openxmlformats.org/officeDocument/2006/relationships/image"/><Relationship Id="rId4779" Target="embeddings/oleObject2521.bin" Type="http://schemas.openxmlformats.org/officeDocument/2006/relationships/oleObject"/><Relationship Id="rId478" Target="media/image239.wmf" Type="http://schemas.openxmlformats.org/officeDocument/2006/relationships/image"/><Relationship Id="rId4780" Target="embeddings/oleObject2522.bin" Type="http://schemas.openxmlformats.org/officeDocument/2006/relationships/oleObject"/><Relationship Id="rId4781" Target="embeddings/oleObject2523.bin" Type="http://schemas.openxmlformats.org/officeDocument/2006/relationships/oleObject"/><Relationship Id="rId4782" Target="embeddings/oleObject2524.bin" Type="http://schemas.openxmlformats.org/officeDocument/2006/relationships/oleObject"/><Relationship Id="rId4783" Target="embeddings/oleObject2525.bin" Type="http://schemas.openxmlformats.org/officeDocument/2006/relationships/oleObject"/><Relationship Id="rId4784" Target="embeddings/oleObject2526.bin" Type="http://schemas.openxmlformats.org/officeDocument/2006/relationships/oleObject"/><Relationship Id="rId4785" Target="embeddings/oleObject2527.bin" Type="http://schemas.openxmlformats.org/officeDocument/2006/relationships/oleObject"/><Relationship Id="rId4786" Target="embeddings/oleObject2528.bin" Type="http://schemas.openxmlformats.org/officeDocument/2006/relationships/oleObject"/><Relationship Id="rId4787" Target="embeddings/oleObject2529.bin" Type="http://schemas.openxmlformats.org/officeDocument/2006/relationships/oleObject"/><Relationship Id="rId4788" Target="embeddings/oleObject2530.bin" Type="http://schemas.openxmlformats.org/officeDocument/2006/relationships/oleObject"/><Relationship Id="rId4789" Target="embeddings/oleObject2531.bin" Type="http://schemas.openxmlformats.org/officeDocument/2006/relationships/oleObject"/><Relationship Id="rId479" Target="embeddings/oleObject233.bin" Type="http://schemas.openxmlformats.org/officeDocument/2006/relationships/oleObject"/><Relationship Id="rId4790" Target="embeddings/oleObject2532.bin" Type="http://schemas.openxmlformats.org/officeDocument/2006/relationships/oleObject"/><Relationship Id="rId4791" Target="embeddings/oleObject2533.bin" Type="http://schemas.openxmlformats.org/officeDocument/2006/relationships/oleObject"/><Relationship Id="rId4792" Target="media/image2252.wmf" Type="http://schemas.openxmlformats.org/officeDocument/2006/relationships/image"/><Relationship Id="rId4793" Target="embeddings/oleObject2534.bin" Type="http://schemas.openxmlformats.org/officeDocument/2006/relationships/oleObject"/><Relationship Id="rId4794" Target="media/image2253.wmf" Type="http://schemas.openxmlformats.org/officeDocument/2006/relationships/image"/><Relationship Id="rId4795" Target="embeddings/oleObject2535.bin" Type="http://schemas.openxmlformats.org/officeDocument/2006/relationships/oleObject"/><Relationship Id="rId4796" Target="media/image2254.wmf" Type="http://schemas.openxmlformats.org/officeDocument/2006/relationships/image"/><Relationship Id="rId4797" Target="embeddings/oleObject2536.bin" Type="http://schemas.openxmlformats.org/officeDocument/2006/relationships/oleObject"/><Relationship Id="rId4798" Target="media/image2255.wmf" Type="http://schemas.openxmlformats.org/officeDocument/2006/relationships/image"/><Relationship Id="rId4799" Target="embeddings/oleObject2537.bin" Type="http://schemas.openxmlformats.org/officeDocument/2006/relationships/oleObject"/><Relationship Id="rId48" Target="embeddings/oleObject20.bin" Type="http://schemas.openxmlformats.org/officeDocument/2006/relationships/oleObject"/><Relationship Id="rId480" Target="media/image240.wmf" Type="http://schemas.openxmlformats.org/officeDocument/2006/relationships/image"/><Relationship Id="rId4800" Target="media/image2256.wmf" Type="http://schemas.openxmlformats.org/officeDocument/2006/relationships/image"/><Relationship Id="rId4801" Target="embeddings/oleObject2538.bin" Type="http://schemas.openxmlformats.org/officeDocument/2006/relationships/oleObject"/><Relationship Id="rId4802" Target="media/image2257.wmf" Type="http://schemas.openxmlformats.org/officeDocument/2006/relationships/image"/><Relationship Id="rId4803" Target="embeddings/oleObject2539.bin" Type="http://schemas.openxmlformats.org/officeDocument/2006/relationships/oleObject"/><Relationship Id="rId4804" Target="media/image2258.wmf" Type="http://schemas.openxmlformats.org/officeDocument/2006/relationships/image"/><Relationship Id="rId4805" Target="embeddings/oleObject2540.bin" Type="http://schemas.openxmlformats.org/officeDocument/2006/relationships/oleObject"/><Relationship Id="rId4806" Target="media/image2259.wmf" Type="http://schemas.openxmlformats.org/officeDocument/2006/relationships/image"/><Relationship Id="rId4807" Target="embeddings/oleObject2541.bin" Type="http://schemas.openxmlformats.org/officeDocument/2006/relationships/oleObject"/><Relationship Id="rId4808" Target="media/image2260.wmf" Type="http://schemas.openxmlformats.org/officeDocument/2006/relationships/image"/><Relationship Id="rId4809" Target="embeddings/oleObject2542.bin" Type="http://schemas.openxmlformats.org/officeDocument/2006/relationships/oleObject"/><Relationship Id="rId481" Target="embeddings/oleObject234.bin" Type="http://schemas.openxmlformats.org/officeDocument/2006/relationships/oleObject"/><Relationship Id="rId4810" Target="media/image2261.wmf" Type="http://schemas.openxmlformats.org/officeDocument/2006/relationships/image"/><Relationship Id="rId4811" Target="embeddings/oleObject2543.bin" Type="http://schemas.openxmlformats.org/officeDocument/2006/relationships/oleObject"/><Relationship Id="rId4812" Target="media/image2262.wmf" Type="http://schemas.openxmlformats.org/officeDocument/2006/relationships/image"/><Relationship Id="rId4813" Target="embeddings/oleObject2544.bin" Type="http://schemas.openxmlformats.org/officeDocument/2006/relationships/oleObject"/><Relationship Id="rId4814" Target="media/image2263.wmf" Type="http://schemas.openxmlformats.org/officeDocument/2006/relationships/image"/><Relationship Id="rId4815" Target="embeddings/oleObject2545.bin" Type="http://schemas.openxmlformats.org/officeDocument/2006/relationships/oleObject"/><Relationship Id="rId4816" Target="media/image2264.wmf" Type="http://schemas.openxmlformats.org/officeDocument/2006/relationships/image"/><Relationship Id="rId4817" Target="embeddings/oleObject2546.bin" Type="http://schemas.openxmlformats.org/officeDocument/2006/relationships/oleObject"/><Relationship Id="rId4818" Target="media/image2265.wmf" Type="http://schemas.openxmlformats.org/officeDocument/2006/relationships/image"/><Relationship Id="rId4819" Target="embeddings/oleObject2547.bin" Type="http://schemas.openxmlformats.org/officeDocument/2006/relationships/oleObject"/><Relationship Id="rId482" Target="media/image241.wmf" Type="http://schemas.openxmlformats.org/officeDocument/2006/relationships/image"/><Relationship Id="rId4820" Target="media/image2266.wmf" Type="http://schemas.openxmlformats.org/officeDocument/2006/relationships/image"/><Relationship Id="rId4821" Target="embeddings/oleObject2548.bin" Type="http://schemas.openxmlformats.org/officeDocument/2006/relationships/oleObject"/><Relationship Id="rId4822" Target="embeddings/oleObject2549.bin" Type="http://schemas.openxmlformats.org/officeDocument/2006/relationships/oleObject"/><Relationship Id="rId4823" Target="embeddings/oleObject2550.bin" Type="http://schemas.openxmlformats.org/officeDocument/2006/relationships/oleObject"/><Relationship Id="rId4824" Target="embeddings/oleObject2551.bin" Type="http://schemas.openxmlformats.org/officeDocument/2006/relationships/oleObject"/><Relationship Id="rId4825" Target="embeddings/oleObject2552.bin" Type="http://schemas.openxmlformats.org/officeDocument/2006/relationships/oleObject"/><Relationship Id="rId4826" Target="embeddings/oleObject2553.bin" Type="http://schemas.openxmlformats.org/officeDocument/2006/relationships/oleObject"/><Relationship Id="rId4827" Target="media/image2267.wmf" Type="http://schemas.openxmlformats.org/officeDocument/2006/relationships/image"/><Relationship Id="rId4828" Target="embeddings/oleObject2554.bin" Type="http://schemas.openxmlformats.org/officeDocument/2006/relationships/oleObject"/><Relationship Id="rId4829" Target="media/image2268.wmf" Type="http://schemas.openxmlformats.org/officeDocument/2006/relationships/image"/><Relationship Id="rId483" Target="embeddings/oleObject235.bin" Type="http://schemas.openxmlformats.org/officeDocument/2006/relationships/oleObject"/><Relationship Id="rId4830" Target="embeddings/oleObject2555.bin" Type="http://schemas.openxmlformats.org/officeDocument/2006/relationships/oleObject"/><Relationship Id="rId4831" Target="media/image2269.wmf" Type="http://schemas.openxmlformats.org/officeDocument/2006/relationships/image"/><Relationship Id="rId4832" Target="embeddings/oleObject2556.bin" Type="http://schemas.openxmlformats.org/officeDocument/2006/relationships/oleObject"/><Relationship Id="rId4833" Target="media/image2270.png" Type="http://schemas.openxmlformats.org/officeDocument/2006/relationships/image"/><Relationship Id="rId4834" Target="media/image2271.wmf" Type="http://schemas.openxmlformats.org/officeDocument/2006/relationships/image"/><Relationship Id="rId4835" Target="embeddings/oleObject2557.bin" Type="http://schemas.openxmlformats.org/officeDocument/2006/relationships/oleObject"/><Relationship Id="rId4836" Target="media/image2272.wmf" Type="http://schemas.openxmlformats.org/officeDocument/2006/relationships/image"/><Relationship Id="rId4837" Target="embeddings/oleObject2558.bin" Type="http://schemas.openxmlformats.org/officeDocument/2006/relationships/oleObject"/><Relationship Id="rId4838" Target="media/image2273.wmf" Type="http://schemas.openxmlformats.org/officeDocument/2006/relationships/image"/><Relationship Id="rId4839" Target="embeddings/oleObject2559.bin" Type="http://schemas.openxmlformats.org/officeDocument/2006/relationships/oleObject"/><Relationship Id="rId484" Target="media/image242.wmf" Type="http://schemas.openxmlformats.org/officeDocument/2006/relationships/image"/><Relationship Id="rId4840" Target="media/image2274.wmf" Type="http://schemas.openxmlformats.org/officeDocument/2006/relationships/image"/><Relationship Id="rId4841" Target="embeddings/oleObject2560.bin" Type="http://schemas.openxmlformats.org/officeDocument/2006/relationships/oleObject"/><Relationship Id="rId4842" Target="media/image2275.wmf" Type="http://schemas.openxmlformats.org/officeDocument/2006/relationships/image"/><Relationship Id="rId4843" Target="embeddings/oleObject2561.bin" Type="http://schemas.openxmlformats.org/officeDocument/2006/relationships/oleObject"/><Relationship Id="rId4844" Target="media/image2276.wmf" Type="http://schemas.openxmlformats.org/officeDocument/2006/relationships/image"/><Relationship Id="rId4845" Target="embeddings/oleObject2562.bin" Type="http://schemas.openxmlformats.org/officeDocument/2006/relationships/oleObject"/><Relationship Id="rId4846" Target="media/image2277.wmf" Type="http://schemas.openxmlformats.org/officeDocument/2006/relationships/image"/><Relationship Id="rId4847" Target="embeddings/oleObject2563.bin" Type="http://schemas.openxmlformats.org/officeDocument/2006/relationships/oleObject"/><Relationship Id="rId4848" Target="media/image2278.wmf" Type="http://schemas.openxmlformats.org/officeDocument/2006/relationships/image"/><Relationship Id="rId4849" Target="embeddings/oleObject2564.bin" Type="http://schemas.openxmlformats.org/officeDocument/2006/relationships/oleObject"/><Relationship Id="rId485" Target="embeddings/oleObject236.bin" Type="http://schemas.openxmlformats.org/officeDocument/2006/relationships/oleObject"/><Relationship Id="rId4850" Target="media/image2279.wmf" Type="http://schemas.openxmlformats.org/officeDocument/2006/relationships/image"/><Relationship Id="rId4851" Target="embeddings/oleObject2565.bin" Type="http://schemas.openxmlformats.org/officeDocument/2006/relationships/oleObject"/><Relationship Id="rId4852" Target="media/image2280.wmf" Type="http://schemas.openxmlformats.org/officeDocument/2006/relationships/image"/><Relationship Id="rId4853" Target="embeddings/oleObject2566.bin" Type="http://schemas.openxmlformats.org/officeDocument/2006/relationships/oleObject"/><Relationship Id="rId4854" Target="embeddings/oleObject2567.bin" Type="http://schemas.openxmlformats.org/officeDocument/2006/relationships/oleObject"/><Relationship Id="rId4855" Target="embeddings/oleObject2568.bin" Type="http://schemas.openxmlformats.org/officeDocument/2006/relationships/oleObject"/><Relationship Id="rId4856" Target="embeddings/oleObject2569.bin" Type="http://schemas.openxmlformats.org/officeDocument/2006/relationships/oleObject"/><Relationship Id="rId4857" Target="embeddings/oleObject2570.bin" Type="http://schemas.openxmlformats.org/officeDocument/2006/relationships/oleObject"/><Relationship Id="rId4858" Target="media/image2281.wmf" Type="http://schemas.openxmlformats.org/officeDocument/2006/relationships/image"/><Relationship Id="rId4859" Target="embeddings/oleObject2571.bin" Type="http://schemas.openxmlformats.org/officeDocument/2006/relationships/oleObject"/><Relationship Id="rId486" Target="media/image243.wmf" Type="http://schemas.openxmlformats.org/officeDocument/2006/relationships/image"/><Relationship Id="rId4860" Target="media/image2282.wmf" Type="http://schemas.openxmlformats.org/officeDocument/2006/relationships/image"/><Relationship Id="rId4861" Target="embeddings/oleObject2572.bin" Type="http://schemas.openxmlformats.org/officeDocument/2006/relationships/oleObject"/><Relationship Id="rId4862" Target="media/image2283.wmf" Type="http://schemas.openxmlformats.org/officeDocument/2006/relationships/image"/><Relationship Id="rId4863" Target="embeddings/oleObject2573.bin" Type="http://schemas.openxmlformats.org/officeDocument/2006/relationships/oleObject"/><Relationship Id="rId4864" Target="media/image2284.wmf" Type="http://schemas.openxmlformats.org/officeDocument/2006/relationships/image"/><Relationship Id="rId4865" Target="embeddings/oleObject2574.bin" Type="http://schemas.openxmlformats.org/officeDocument/2006/relationships/oleObject"/><Relationship Id="rId4866" Target="media/image2285.wmf" Type="http://schemas.openxmlformats.org/officeDocument/2006/relationships/image"/><Relationship Id="rId4867" Target="embeddings/oleObject2575.bin" Type="http://schemas.openxmlformats.org/officeDocument/2006/relationships/oleObject"/><Relationship Id="rId4868" Target="media/image2286.wmf" Type="http://schemas.openxmlformats.org/officeDocument/2006/relationships/image"/><Relationship Id="rId4869" Target="embeddings/oleObject2576.bin" Type="http://schemas.openxmlformats.org/officeDocument/2006/relationships/oleObject"/><Relationship Id="rId487" Target="embeddings/oleObject237.bin" Type="http://schemas.openxmlformats.org/officeDocument/2006/relationships/oleObject"/><Relationship Id="rId4870" Target="media/image2287.wmf" Type="http://schemas.openxmlformats.org/officeDocument/2006/relationships/image"/><Relationship Id="rId4871" Target="embeddings/oleObject2577.bin" Type="http://schemas.openxmlformats.org/officeDocument/2006/relationships/oleObject"/><Relationship Id="rId4872" Target="media/image2288.wmf" Type="http://schemas.openxmlformats.org/officeDocument/2006/relationships/image"/><Relationship Id="rId4873" Target="embeddings/oleObject2578.bin" Type="http://schemas.openxmlformats.org/officeDocument/2006/relationships/oleObject"/><Relationship Id="rId4874" Target="embeddings/oleObject2579.bin" Type="http://schemas.openxmlformats.org/officeDocument/2006/relationships/oleObject"/><Relationship Id="rId4875" Target="embeddings/oleObject2580.bin" Type="http://schemas.openxmlformats.org/officeDocument/2006/relationships/oleObject"/><Relationship Id="rId4876" Target="embeddings/oleObject2581.bin" Type="http://schemas.openxmlformats.org/officeDocument/2006/relationships/oleObject"/><Relationship Id="rId4877" Target="embeddings/oleObject2582.bin" Type="http://schemas.openxmlformats.org/officeDocument/2006/relationships/oleObject"/><Relationship Id="rId4878" Target="embeddings/oleObject2583.bin" Type="http://schemas.openxmlformats.org/officeDocument/2006/relationships/oleObject"/><Relationship Id="rId4879" Target="embeddings/oleObject2584.bin" Type="http://schemas.openxmlformats.org/officeDocument/2006/relationships/oleObject"/><Relationship Id="rId488" Target="media/image244.wmf" Type="http://schemas.openxmlformats.org/officeDocument/2006/relationships/image"/><Relationship Id="rId4880" Target="embeddings/oleObject2585.bin" Type="http://schemas.openxmlformats.org/officeDocument/2006/relationships/oleObject"/><Relationship Id="rId4881" Target="embeddings/oleObject2586.bin" Type="http://schemas.openxmlformats.org/officeDocument/2006/relationships/oleObject"/><Relationship Id="rId4882" Target="embeddings/oleObject2587.bin" Type="http://schemas.openxmlformats.org/officeDocument/2006/relationships/oleObject"/><Relationship Id="rId4883" Target="embeddings/oleObject2588.bin" Type="http://schemas.openxmlformats.org/officeDocument/2006/relationships/oleObject"/><Relationship Id="rId4884" Target="embeddings/oleObject2589.bin" Type="http://schemas.openxmlformats.org/officeDocument/2006/relationships/oleObject"/><Relationship Id="rId4885" Target="embeddings/oleObject2590.bin" Type="http://schemas.openxmlformats.org/officeDocument/2006/relationships/oleObject"/><Relationship Id="rId4886" Target="embeddings/oleObject2591.bin" Type="http://schemas.openxmlformats.org/officeDocument/2006/relationships/oleObject"/><Relationship Id="rId4887" Target="media/image2289.wmf" Type="http://schemas.openxmlformats.org/officeDocument/2006/relationships/image"/><Relationship Id="rId4888" Target="embeddings/oleObject2592.bin" Type="http://schemas.openxmlformats.org/officeDocument/2006/relationships/oleObject"/><Relationship Id="rId4889" Target="media/image2290.wmf" Type="http://schemas.openxmlformats.org/officeDocument/2006/relationships/image"/><Relationship Id="rId489" Target="embeddings/oleObject238.bin" Type="http://schemas.openxmlformats.org/officeDocument/2006/relationships/oleObject"/><Relationship Id="rId4890" Target="embeddings/oleObject2593.bin" Type="http://schemas.openxmlformats.org/officeDocument/2006/relationships/oleObject"/><Relationship Id="rId4891" Target="media/image2291.wmf" Type="http://schemas.openxmlformats.org/officeDocument/2006/relationships/image"/><Relationship Id="rId4892" Target="embeddings/oleObject2594.bin" Type="http://schemas.openxmlformats.org/officeDocument/2006/relationships/oleObject"/><Relationship Id="rId4893" Target="media/image2292.wmf" Type="http://schemas.openxmlformats.org/officeDocument/2006/relationships/image"/><Relationship Id="rId4894" Target="embeddings/oleObject2595.bin" Type="http://schemas.openxmlformats.org/officeDocument/2006/relationships/oleObject"/><Relationship Id="rId4895" Target="media/image2293.wmf" Type="http://schemas.openxmlformats.org/officeDocument/2006/relationships/image"/><Relationship Id="rId4896" Target="embeddings/oleObject2596.bin" Type="http://schemas.openxmlformats.org/officeDocument/2006/relationships/oleObject"/><Relationship Id="rId4897" Target="media/image2294.wmf" Type="http://schemas.openxmlformats.org/officeDocument/2006/relationships/image"/><Relationship Id="rId4898" Target="embeddings/oleObject2597.bin" Type="http://schemas.openxmlformats.org/officeDocument/2006/relationships/oleObject"/><Relationship Id="rId4899" Target="media/image2295.wmf" Type="http://schemas.openxmlformats.org/officeDocument/2006/relationships/image"/><Relationship Id="rId49" Target="media/image22.wmf" Type="http://schemas.openxmlformats.org/officeDocument/2006/relationships/image"/><Relationship Id="rId490" Target="media/image245.wmf" Type="http://schemas.openxmlformats.org/officeDocument/2006/relationships/image"/><Relationship Id="rId4900" Target="embeddings/oleObject2598.bin" Type="http://schemas.openxmlformats.org/officeDocument/2006/relationships/oleObject"/><Relationship Id="rId4901" Target="media/image2296.png" Type="http://schemas.openxmlformats.org/officeDocument/2006/relationships/image"/><Relationship Id="rId4902" Target="media/image2297.wmf" Type="http://schemas.openxmlformats.org/officeDocument/2006/relationships/image"/><Relationship Id="rId4903" Target="embeddings/oleObject2599.bin" Type="http://schemas.openxmlformats.org/officeDocument/2006/relationships/oleObject"/><Relationship Id="rId4904" Target="media/image2298.wmf" Type="http://schemas.openxmlformats.org/officeDocument/2006/relationships/image"/><Relationship Id="rId4905" Target="embeddings/oleObject2600.bin" Type="http://schemas.openxmlformats.org/officeDocument/2006/relationships/oleObject"/><Relationship Id="rId4906" Target="media/image2299.wmf" Type="http://schemas.openxmlformats.org/officeDocument/2006/relationships/image"/><Relationship Id="rId4907" Target="embeddings/oleObject2601.bin" Type="http://schemas.openxmlformats.org/officeDocument/2006/relationships/oleObject"/><Relationship Id="rId4908" Target="media/image2300.wmf" Type="http://schemas.openxmlformats.org/officeDocument/2006/relationships/image"/><Relationship Id="rId4909" Target="embeddings/oleObject2602.bin" Type="http://schemas.openxmlformats.org/officeDocument/2006/relationships/oleObject"/><Relationship Id="rId491" Target="embeddings/oleObject239.bin" Type="http://schemas.openxmlformats.org/officeDocument/2006/relationships/oleObject"/><Relationship Id="rId4910" Target="media/image2301.wmf" Type="http://schemas.openxmlformats.org/officeDocument/2006/relationships/image"/><Relationship Id="rId4911" Target="embeddings/oleObject2603.bin" Type="http://schemas.openxmlformats.org/officeDocument/2006/relationships/oleObject"/><Relationship Id="rId4912" Target="media/image2302.wmf" Type="http://schemas.openxmlformats.org/officeDocument/2006/relationships/image"/><Relationship Id="rId4913" Target="embeddings/oleObject2604.bin" Type="http://schemas.openxmlformats.org/officeDocument/2006/relationships/oleObject"/><Relationship Id="rId4914" Target="media/image2303.wmf" Type="http://schemas.openxmlformats.org/officeDocument/2006/relationships/image"/><Relationship Id="rId4915" Target="embeddings/oleObject2605.bin" Type="http://schemas.openxmlformats.org/officeDocument/2006/relationships/oleObject"/><Relationship Id="rId4916" Target="media/image2304.wmf" Type="http://schemas.openxmlformats.org/officeDocument/2006/relationships/image"/><Relationship Id="rId4917" Target="embeddings/oleObject2606.bin" Type="http://schemas.openxmlformats.org/officeDocument/2006/relationships/oleObject"/><Relationship Id="rId4918" Target="media/image2305.wmf" Type="http://schemas.openxmlformats.org/officeDocument/2006/relationships/image"/><Relationship Id="rId4919" Target="embeddings/oleObject2607.bin" Type="http://schemas.openxmlformats.org/officeDocument/2006/relationships/oleObject"/><Relationship Id="rId492" Target="media/image246.wmf" Type="http://schemas.openxmlformats.org/officeDocument/2006/relationships/image"/><Relationship Id="rId4920" Target="media/image2306.wmf" Type="http://schemas.openxmlformats.org/officeDocument/2006/relationships/image"/><Relationship Id="rId4921" Target="embeddings/oleObject2608.bin" Type="http://schemas.openxmlformats.org/officeDocument/2006/relationships/oleObject"/><Relationship Id="rId4922" Target="media/image2307.wmf" Type="http://schemas.openxmlformats.org/officeDocument/2006/relationships/image"/><Relationship Id="rId4923" Target="embeddings/oleObject2609.bin" Type="http://schemas.openxmlformats.org/officeDocument/2006/relationships/oleObject"/><Relationship Id="rId4924" Target="media/image2308.wmf" Type="http://schemas.openxmlformats.org/officeDocument/2006/relationships/image"/><Relationship Id="rId4925" Target="embeddings/oleObject2610.bin" Type="http://schemas.openxmlformats.org/officeDocument/2006/relationships/oleObject"/><Relationship Id="rId4926" Target="media/image2309.wmf" Type="http://schemas.openxmlformats.org/officeDocument/2006/relationships/image"/><Relationship Id="rId4927" Target="embeddings/oleObject2611.bin" Type="http://schemas.openxmlformats.org/officeDocument/2006/relationships/oleObject"/><Relationship Id="rId4928" Target="media/image2310.wmf" Type="http://schemas.openxmlformats.org/officeDocument/2006/relationships/image"/><Relationship Id="rId4929" Target="embeddings/oleObject2612.bin" Type="http://schemas.openxmlformats.org/officeDocument/2006/relationships/oleObject"/><Relationship Id="rId493" Target="embeddings/oleObject240.bin" Type="http://schemas.openxmlformats.org/officeDocument/2006/relationships/oleObject"/><Relationship Id="rId4930" Target="media/image2311.wmf" Type="http://schemas.openxmlformats.org/officeDocument/2006/relationships/image"/><Relationship Id="rId4931" Target="embeddings/oleObject2613.bin" Type="http://schemas.openxmlformats.org/officeDocument/2006/relationships/oleObject"/><Relationship Id="rId4932" Target="media/image2312.wmf" Type="http://schemas.openxmlformats.org/officeDocument/2006/relationships/image"/><Relationship Id="rId4933" Target="embeddings/oleObject2614.bin" Type="http://schemas.openxmlformats.org/officeDocument/2006/relationships/oleObject"/><Relationship Id="rId4934" Target="media/image2313.wmf" Type="http://schemas.openxmlformats.org/officeDocument/2006/relationships/image"/><Relationship Id="rId4935" Target="embeddings/oleObject2615.bin" Type="http://schemas.openxmlformats.org/officeDocument/2006/relationships/oleObject"/><Relationship Id="rId4936" Target="media/image2314.wmf" Type="http://schemas.openxmlformats.org/officeDocument/2006/relationships/image"/><Relationship Id="rId4937" Target="embeddings/oleObject2616.bin" Type="http://schemas.openxmlformats.org/officeDocument/2006/relationships/oleObject"/><Relationship Id="rId4938" Target="media/image2315.wmf" Type="http://schemas.openxmlformats.org/officeDocument/2006/relationships/image"/><Relationship Id="rId4939" Target="embeddings/oleObject2617.bin" Type="http://schemas.openxmlformats.org/officeDocument/2006/relationships/oleObject"/><Relationship Id="rId494" Target="media/image247.png" Type="http://schemas.openxmlformats.org/officeDocument/2006/relationships/image"/><Relationship Id="rId4940" Target="media/image2316.wmf" Type="http://schemas.openxmlformats.org/officeDocument/2006/relationships/image"/><Relationship Id="rId4941" Target="embeddings/oleObject2618.bin" Type="http://schemas.openxmlformats.org/officeDocument/2006/relationships/oleObject"/><Relationship Id="rId4942" Target="media/image2317.wmf" Type="http://schemas.openxmlformats.org/officeDocument/2006/relationships/image"/><Relationship Id="rId4943" Target="embeddings/oleObject2619.bin" Type="http://schemas.openxmlformats.org/officeDocument/2006/relationships/oleObject"/><Relationship Id="rId4944" Target="embeddings/oleObject2620.bin" Type="http://schemas.openxmlformats.org/officeDocument/2006/relationships/oleObject"/><Relationship Id="rId4945" Target="embeddings/oleObject2621.bin" Type="http://schemas.openxmlformats.org/officeDocument/2006/relationships/oleObject"/><Relationship Id="rId4946" Target="embeddings/oleObject2622.bin" Type="http://schemas.openxmlformats.org/officeDocument/2006/relationships/oleObject"/><Relationship Id="rId4947" Target="embeddings/oleObject2623.bin" Type="http://schemas.openxmlformats.org/officeDocument/2006/relationships/oleObject"/><Relationship Id="rId4948" Target="embeddings/oleObject2624.bin" Type="http://schemas.openxmlformats.org/officeDocument/2006/relationships/oleObject"/><Relationship Id="rId4949" Target="embeddings/oleObject2625.bin" Type="http://schemas.openxmlformats.org/officeDocument/2006/relationships/oleObject"/><Relationship Id="rId495" Target="media/image248.png" Type="http://schemas.openxmlformats.org/officeDocument/2006/relationships/image"/><Relationship Id="rId4950" Target="embeddings/oleObject2626.bin" Type="http://schemas.openxmlformats.org/officeDocument/2006/relationships/oleObject"/><Relationship Id="rId4951" Target="embeddings/oleObject2627.bin" Type="http://schemas.openxmlformats.org/officeDocument/2006/relationships/oleObject"/><Relationship Id="rId4952" Target="embeddings/oleObject2628.bin" Type="http://schemas.openxmlformats.org/officeDocument/2006/relationships/oleObject"/><Relationship Id="rId4953" Target="embeddings/oleObject2629.bin" Type="http://schemas.openxmlformats.org/officeDocument/2006/relationships/oleObject"/><Relationship Id="rId4954" Target="embeddings/oleObject2630.bin" Type="http://schemas.openxmlformats.org/officeDocument/2006/relationships/oleObject"/><Relationship Id="rId4955" Target="embeddings/oleObject2631.bin" Type="http://schemas.openxmlformats.org/officeDocument/2006/relationships/oleObject"/><Relationship Id="rId4956" Target="embeddings/oleObject2632.bin" Type="http://schemas.openxmlformats.org/officeDocument/2006/relationships/oleObject"/><Relationship Id="rId4957" Target="media/image2318.wmf" Type="http://schemas.openxmlformats.org/officeDocument/2006/relationships/image"/><Relationship Id="rId4958" Target="embeddings/oleObject2633.bin" Type="http://schemas.openxmlformats.org/officeDocument/2006/relationships/oleObject"/><Relationship Id="rId4959" Target="media/image2319.wmf" Type="http://schemas.openxmlformats.org/officeDocument/2006/relationships/image"/><Relationship Id="rId496" Target="media/image249.wmf" Type="http://schemas.openxmlformats.org/officeDocument/2006/relationships/image"/><Relationship Id="rId4960" Target="embeddings/oleObject2634.bin" Type="http://schemas.openxmlformats.org/officeDocument/2006/relationships/oleObject"/><Relationship Id="rId4961" Target="media/image2320.wmf" Type="http://schemas.openxmlformats.org/officeDocument/2006/relationships/image"/><Relationship Id="rId4962" Target="embeddings/oleObject2635.bin" Type="http://schemas.openxmlformats.org/officeDocument/2006/relationships/oleObject"/><Relationship Id="rId4963" Target="media/image2321.wmf" Type="http://schemas.openxmlformats.org/officeDocument/2006/relationships/image"/><Relationship Id="rId4964" Target="embeddings/oleObject2636.bin" Type="http://schemas.openxmlformats.org/officeDocument/2006/relationships/oleObject"/><Relationship Id="rId4965" Target="media/image2322.wmf" Type="http://schemas.openxmlformats.org/officeDocument/2006/relationships/image"/><Relationship Id="rId4966" Target="embeddings/oleObject2637.bin" Type="http://schemas.openxmlformats.org/officeDocument/2006/relationships/oleObject"/><Relationship Id="rId4967" Target="media/image2323.jpeg" Type="http://schemas.openxmlformats.org/officeDocument/2006/relationships/image"/><Relationship Id="rId4968" Target="media/image2324.wmf" Type="http://schemas.openxmlformats.org/officeDocument/2006/relationships/image"/><Relationship Id="rId4969" Target="embeddings/oleObject2638.bin" Type="http://schemas.openxmlformats.org/officeDocument/2006/relationships/oleObject"/><Relationship Id="rId497" Target="embeddings/oleObject241.bin" Type="http://schemas.openxmlformats.org/officeDocument/2006/relationships/oleObject"/><Relationship Id="rId4970" Target="embeddings/oleObject2639.bin" Type="http://schemas.openxmlformats.org/officeDocument/2006/relationships/oleObject"/><Relationship Id="rId4971" Target="embeddings/oleObject2640.bin" Type="http://schemas.openxmlformats.org/officeDocument/2006/relationships/oleObject"/><Relationship Id="rId4972" Target="embeddings/oleObject2641.bin" Type="http://schemas.openxmlformats.org/officeDocument/2006/relationships/oleObject"/><Relationship Id="rId4973" Target="media/image2325.wmf" Type="http://schemas.openxmlformats.org/officeDocument/2006/relationships/image"/><Relationship Id="rId4974" Target="embeddings/oleObject2642.bin" Type="http://schemas.openxmlformats.org/officeDocument/2006/relationships/oleObject"/><Relationship Id="rId4975" Target="media/image2326.wmf" Type="http://schemas.openxmlformats.org/officeDocument/2006/relationships/image"/><Relationship Id="rId4976" Target="embeddings/oleObject2643.bin" Type="http://schemas.openxmlformats.org/officeDocument/2006/relationships/oleObject"/><Relationship Id="rId4977" Target="media/image2327.wmf" Type="http://schemas.openxmlformats.org/officeDocument/2006/relationships/image"/><Relationship Id="rId4978" Target="embeddings/oleObject2644.bin" Type="http://schemas.openxmlformats.org/officeDocument/2006/relationships/oleObject"/><Relationship Id="rId4979" Target="media/image2328.wmf" Type="http://schemas.openxmlformats.org/officeDocument/2006/relationships/image"/><Relationship Id="rId498" Target="media/image250.wmf" Type="http://schemas.openxmlformats.org/officeDocument/2006/relationships/image"/><Relationship Id="rId4980" Target="embeddings/oleObject2645.bin" Type="http://schemas.openxmlformats.org/officeDocument/2006/relationships/oleObject"/><Relationship Id="rId4981" Target="media/image2329.wmf" Type="http://schemas.openxmlformats.org/officeDocument/2006/relationships/image"/><Relationship Id="rId4982" Target="embeddings/oleObject2646.bin" Type="http://schemas.openxmlformats.org/officeDocument/2006/relationships/oleObject"/><Relationship Id="rId4983" Target="media/image2330.wmf" Type="http://schemas.openxmlformats.org/officeDocument/2006/relationships/image"/><Relationship Id="rId4984" Target="embeddings/oleObject2647.bin" Type="http://schemas.openxmlformats.org/officeDocument/2006/relationships/oleObject"/><Relationship Id="rId4985" Target="media/image2331.wmf" Type="http://schemas.openxmlformats.org/officeDocument/2006/relationships/image"/><Relationship Id="rId4986" Target="embeddings/oleObject2648.bin" Type="http://schemas.openxmlformats.org/officeDocument/2006/relationships/oleObject"/><Relationship Id="rId4987" Target="media/image2332.jpeg" Type="http://schemas.openxmlformats.org/officeDocument/2006/relationships/image"/><Relationship Id="rId4988" Target="media/image2333.wmf" Type="http://schemas.openxmlformats.org/officeDocument/2006/relationships/image"/><Relationship Id="rId4989" Target="embeddings/oleObject2649.bin" Type="http://schemas.openxmlformats.org/officeDocument/2006/relationships/oleObject"/><Relationship Id="rId499" Target="embeddings/oleObject242.bin" Type="http://schemas.openxmlformats.org/officeDocument/2006/relationships/oleObject"/><Relationship Id="rId4990" Target="media/image2334.wmf" Type="http://schemas.openxmlformats.org/officeDocument/2006/relationships/image"/><Relationship Id="rId4991" Target="embeddings/oleObject2650.bin" Type="http://schemas.openxmlformats.org/officeDocument/2006/relationships/oleObject"/><Relationship Id="rId4992" Target="media/image2335.wmf" Type="http://schemas.openxmlformats.org/officeDocument/2006/relationships/image"/><Relationship Id="rId4993" Target="embeddings/oleObject2651.bin" Type="http://schemas.openxmlformats.org/officeDocument/2006/relationships/oleObject"/><Relationship Id="rId4994" Target="media/image2336.wmf" Type="http://schemas.openxmlformats.org/officeDocument/2006/relationships/image"/><Relationship Id="rId4995" Target="embeddings/oleObject2652.bin" Type="http://schemas.openxmlformats.org/officeDocument/2006/relationships/oleObject"/><Relationship Id="rId4996" Target="media/image2337.wmf" Type="http://schemas.openxmlformats.org/officeDocument/2006/relationships/image"/><Relationship Id="rId4997" Target="embeddings/oleObject2653.bin" Type="http://schemas.openxmlformats.org/officeDocument/2006/relationships/oleObject"/><Relationship Id="rId4998" Target="media/image2338.wmf" Type="http://schemas.openxmlformats.org/officeDocument/2006/relationships/image"/><Relationship Id="rId4999" Target="embeddings/oleObject2654.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51.wmf" Type="http://schemas.openxmlformats.org/officeDocument/2006/relationships/image"/><Relationship Id="rId5000" Target="media/image2339.wmf" Type="http://schemas.openxmlformats.org/officeDocument/2006/relationships/image"/><Relationship Id="rId5001" Target="embeddings/oleObject2655.bin" Type="http://schemas.openxmlformats.org/officeDocument/2006/relationships/oleObject"/><Relationship Id="rId5002" Target="media/image2340.wmf" Type="http://schemas.openxmlformats.org/officeDocument/2006/relationships/image"/><Relationship Id="rId5003" Target="embeddings/oleObject2656.bin" Type="http://schemas.openxmlformats.org/officeDocument/2006/relationships/oleObject"/><Relationship Id="rId5004" Target="media/image2341.wmf" Type="http://schemas.openxmlformats.org/officeDocument/2006/relationships/image"/><Relationship Id="rId5005" Target="embeddings/oleObject2657.bin" Type="http://schemas.openxmlformats.org/officeDocument/2006/relationships/oleObject"/><Relationship Id="rId5006" Target="embeddings/oleObject2658.bin" Type="http://schemas.openxmlformats.org/officeDocument/2006/relationships/oleObject"/><Relationship Id="rId5007" Target="media/image2342.wmf" Type="http://schemas.openxmlformats.org/officeDocument/2006/relationships/image"/><Relationship Id="rId5008" Target="embeddings/oleObject2659.bin" Type="http://schemas.openxmlformats.org/officeDocument/2006/relationships/oleObject"/><Relationship Id="rId5009" Target="media/image2343.wmf" Type="http://schemas.openxmlformats.org/officeDocument/2006/relationships/image"/><Relationship Id="rId501" Target="embeddings/oleObject243.bin" Type="http://schemas.openxmlformats.org/officeDocument/2006/relationships/oleObject"/><Relationship Id="rId5010" Target="embeddings/oleObject2660.bin" Type="http://schemas.openxmlformats.org/officeDocument/2006/relationships/oleObject"/><Relationship Id="rId5011" Target="media/image2344.wmf" Type="http://schemas.openxmlformats.org/officeDocument/2006/relationships/image"/><Relationship Id="rId5012" Target="embeddings/oleObject2661.bin" Type="http://schemas.openxmlformats.org/officeDocument/2006/relationships/oleObject"/><Relationship Id="rId5013" Target="media/image2345.wmf" Type="http://schemas.openxmlformats.org/officeDocument/2006/relationships/image"/><Relationship Id="rId5014" Target="embeddings/oleObject2662.bin" Type="http://schemas.openxmlformats.org/officeDocument/2006/relationships/oleObject"/><Relationship Id="rId5015" Target="media/image2346.wmf" Type="http://schemas.openxmlformats.org/officeDocument/2006/relationships/image"/><Relationship Id="rId5016" Target="embeddings/oleObject2663.bin" Type="http://schemas.openxmlformats.org/officeDocument/2006/relationships/oleObject"/><Relationship Id="rId5017" Target="media/image2347.wmf" Type="http://schemas.openxmlformats.org/officeDocument/2006/relationships/image"/><Relationship Id="rId5018" Target="embeddings/oleObject2664.bin" Type="http://schemas.openxmlformats.org/officeDocument/2006/relationships/oleObject"/><Relationship Id="rId5019" Target="media/image2348.wmf" Type="http://schemas.openxmlformats.org/officeDocument/2006/relationships/image"/><Relationship Id="rId502" Target="media/image252.wmf" Type="http://schemas.openxmlformats.org/officeDocument/2006/relationships/image"/><Relationship Id="rId5020" Target="embeddings/oleObject2665.bin" Type="http://schemas.openxmlformats.org/officeDocument/2006/relationships/oleObject"/><Relationship Id="rId5021" Target="embeddings/oleObject2666.bin" Type="http://schemas.openxmlformats.org/officeDocument/2006/relationships/oleObject"/><Relationship Id="rId5022" Target="embeddings/oleObject2667.bin" Type="http://schemas.openxmlformats.org/officeDocument/2006/relationships/oleObject"/><Relationship Id="rId5023" Target="embeddings/oleObject2668.bin" Type="http://schemas.openxmlformats.org/officeDocument/2006/relationships/oleObject"/><Relationship Id="rId5024" Target="embeddings/oleObject2669.bin" Type="http://schemas.openxmlformats.org/officeDocument/2006/relationships/oleObject"/><Relationship Id="rId5025" Target="embeddings/oleObject2670.bin" Type="http://schemas.openxmlformats.org/officeDocument/2006/relationships/oleObject"/><Relationship Id="rId5026" Target="embeddings/oleObject2671.bin" Type="http://schemas.openxmlformats.org/officeDocument/2006/relationships/oleObject"/><Relationship Id="rId5027" Target="embeddings/oleObject2672.bin" Type="http://schemas.openxmlformats.org/officeDocument/2006/relationships/oleObject"/><Relationship Id="rId5028" Target="embeddings/oleObject2673.bin" Type="http://schemas.openxmlformats.org/officeDocument/2006/relationships/oleObject"/><Relationship Id="rId5029" Target="media/image2349.wmf" Type="http://schemas.openxmlformats.org/officeDocument/2006/relationships/image"/><Relationship Id="rId503" Target="embeddings/oleObject244.bin" Type="http://schemas.openxmlformats.org/officeDocument/2006/relationships/oleObject"/><Relationship Id="rId5030" Target="embeddings/oleObject2674.bin" Type="http://schemas.openxmlformats.org/officeDocument/2006/relationships/oleObject"/><Relationship Id="rId5031" Target="media/image2350.wmf" Type="http://schemas.openxmlformats.org/officeDocument/2006/relationships/image"/><Relationship Id="rId5032" Target="embeddings/oleObject2675.bin" Type="http://schemas.openxmlformats.org/officeDocument/2006/relationships/oleObject"/><Relationship Id="rId5033" Target="media/image2351.wmf" Type="http://schemas.openxmlformats.org/officeDocument/2006/relationships/image"/><Relationship Id="rId5034" Target="embeddings/oleObject2676.bin" Type="http://schemas.openxmlformats.org/officeDocument/2006/relationships/oleObject"/><Relationship Id="rId5035" Target="media/image2352.wmf" Type="http://schemas.openxmlformats.org/officeDocument/2006/relationships/image"/><Relationship Id="rId5036" Target="embeddings/oleObject2677.bin" Type="http://schemas.openxmlformats.org/officeDocument/2006/relationships/oleObject"/><Relationship Id="rId5037" Target="media/image2353.wmf" Type="http://schemas.openxmlformats.org/officeDocument/2006/relationships/image"/><Relationship Id="rId5038" Target="embeddings/oleObject2678.bin" Type="http://schemas.openxmlformats.org/officeDocument/2006/relationships/oleObject"/><Relationship Id="rId5039" Target="media/image2354.wmf" Type="http://schemas.openxmlformats.org/officeDocument/2006/relationships/image"/><Relationship Id="rId504" Target="media/image253.wmf" Type="http://schemas.openxmlformats.org/officeDocument/2006/relationships/image"/><Relationship Id="rId5040" Target="embeddings/oleObject2679.bin" Type="http://schemas.openxmlformats.org/officeDocument/2006/relationships/oleObject"/><Relationship Id="rId5041" Target="media/image2355.wmf" Type="http://schemas.openxmlformats.org/officeDocument/2006/relationships/image"/><Relationship Id="rId5042" Target="embeddings/oleObject2680.bin" Type="http://schemas.openxmlformats.org/officeDocument/2006/relationships/oleObject"/><Relationship Id="rId5043" Target="media/image2356.wmf" Type="http://schemas.openxmlformats.org/officeDocument/2006/relationships/image"/><Relationship Id="rId5044" Target="embeddings/oleObject2681.bin" Type="http://schemas.openxmlformats.org/officeDocument/2006/relationships/oleObject"/><Relationship Id="rId5045" Target="media/image2357.wmf" Type="http://schemas.openxmlformats.org/officeDocument/2006/relationships/image"/><Relationship Id="rId5046" Target="embeddings/oleObject2682.bin" Type="http://schemas.openxmlformats.org/officeDocument/2006/relationships/oleObject"/><Relationship Id="rId5047" Target="media/image2358.wmf" Type="http://schemas.openxmlformats.org/officeDocument/2006/relationships/image"/><Relationship Id="rId5048" Target="embeddings/oleObject2683.bin" Type="http://schemas.openxmlformats.org/officeDocument/2006/relationships/oleObject"/><Relationship Id="rId5049" Target="media/image2359.wmf" Type="http://schemas.openxmlformats.org/officeDocument/2006/relationships/image"/><Relationship Id="rId505" Target="embeddings/oleObject245.bin" Type="http://schemas.openxmlformats.org/officeDocument/2006/relationships/oleObject"/><Relationship Id="rId5050" Target="embeddings/oleObject2684.bin" Type="http://schemas.openxmlformats.org/officeDocument/2006/relationships/oleObject"/><Relationship Id="rId5051" Target="media/image2360.wmf" Type="http://schemas.openxmlformats.org/officeDocument/2006/relationships/image"/><Relationship Id="rId5052" Target="embeddings/oleObject2685.bin" Type="http://schemas.openxmlformats.org/officeDocument/2006/relationships/oleObject"/><Relationship Id="rId5053" Target="media/image2361.wmf" Type="http://schemas.openxmlformats.org/officeDocument/2006/relationships/image"/><Relationship Id="rId5054" Target="embeddings/oleObject2686.bin" Type="http://schemas.openxmlformats.org/officeDocument/2006/relationships/oleObject"/><Relationship Id="rId5055" Target="media/image2362.wmf" Type="http://schemas.openxmlformats.org/officeDocument/2006/relationships/image"/><Relationship Id="rId5056" Target="embeddings/oleObject2687.bin" Type="http://schemas.openxmlformats.org/officeDocument/2006/relationships/oleObject"/><Relationship Id="rId5057" Target="media/image2363.wmf" Type="http://schemas.openxmlformats.org/officeDocument/2006/relationships/image"/><Relationship Id="rId5058" Target="embeddings/oleObject2688.bin" Type="http://schemas.openxmlformats.org/officeDocument/2006/relationships/oleObject"/><Relationship Id="rId5059" Target="media/image2364.wmf" Type="http://schemas.openxmlformats.org/officeDocument/2006/relationships/image"/><Relationship Id="rId506" Target="media/image254.wmf" Type="http://schemas.openxmlformats.org/officeDocument/2006/relationships/image"/><Relationship Id="rId5060" Target="embeddings/oleObject2689.bin" Type="http://schemas.openxmlformats.org/officeDocument/2006/relationships/oleObject"/><Relationship Id="rId5061" Target="embeddings/oleObject2690.bin" Type="http://schemas.openxmlformats.org/officeDocument/2006/relationships/oleObject"/><Relationship Id="rId5062" Target="embeddings/oleObject2691.bin" Type="http://schemas.openxmlformats.org/officeDocument/2006/relationships/oleObject"/><Relationship Id="rId5063" Target="embeddings/oleObject2692.bin" Type="http://schemas.openxmlformats.org/officeDocument/2006/relationships/oleObject"/><Relationship Id="rId5064" Target="embeddings/oleObject2693.bin" Type="http://schemas.openxmlformats.org/officeDocument/2006/relationships/oleObject"/><Relationship Id="rId5065" Target="embeddings/oleObject2694.bin" Type="http://schemas.openxmlformats.org/officeDocument/2006/relationships/oleObject"/><Relationship Id="rId5066" Target="embeddings/oleObject2695.bin" Type="http://schemas.openxmlformats.org/officeDocument/2006/relationships/oleObject"/><Relationship Id="rId5067" Target="embeddings/oleObject2696.bin" Type="http://schemas.openxmlformats.org/officeDocument/2006/relationships/oleObject"/><Relationship Id="rId5068" Target="media/image2365.wmf" Type="http://schemas.openxmlformats.org/officeDocument/2006/relationships/image"/><Relationship Id="rId5069" Target="embeddings/oleObject2697.bin" Type="http://schemas.openxmlformats.org/officeDocument/2006/relationships/oleObject"/><Relationship Id="rId507" Target="embeddings/oleObject246.bin" Type="http://schemas.openxmlformats.org/officeDocument/2006/relationships/oleObject"/><Relationship Id="rId5070" Target="media/image2366.wmf" Type="http://schemas.openxmlformats.org/officeDocument/2006/relationships/image"/><Relationship Id="rId5071" Target="embeddings/oleObject2698.bin" Type="http://schemas.openxmlformats.org/officeDocument/2006/relationships/oleObject"/><Relationship Id="rId5072" Target="media/image2367.wmf" Type="http://schemas.openxmlformats.org/officeDocument/2006/relationships/image"/><Relationship Id="rId5073" Target="embeddings/oleObject2699.bin" Type="http://schemas.openxmlformats.org/officeDocument/2006/relationships/oleObject"/><Relationship Id="rId5074" Target="media/image2368.wmf" Type="http://schemas.openxmlformats.org/officeDocument/2006/relationships/image"/><Relationship Id="rId5075" Target="embeddings/oleObject2700.bin" Type="http://schemas.openxmlformats.org/officeDocument/2006/relationships/oleObject"/><Relationship Id="rId5076" Target="media/image2369.wmf" Type="http://schemas.openxmlformats.org/officeDocument/2006/relationships/image"/><Relationship Id="rId5077" Target="embeddings/oleObject2701.bin" Type="http://schemas.openxmlformats.org/officeDocument/2006/relationships/oleObject"/><Relationship Id="rId5078" Target="media/image2370.wmf" Type="http://schemas.openxmlformats.org/officeDocument/2006/relationships/image"/><Relationship Id="rId5079" Target="embeddings/oleObject2702.bin" Type="http://schemas.openxmlformats.org/officeDocument/2006/relationships/oleObject"/><Relationship Id="rId508" Target="media/image255.wmf" Type="http://schemas.openxmlformats.org/officeDocument/2006/relationships/image"/><Relationship Id="rId5080" Target="media/image2371.wmf" Type="http://schemas.openxmlformats.org/officeDocument/2006/relationships/image"/><Relationship Id="rId5081" Target="embeddings/oleObject2703.bin" Type="http://schemas.openxmlformats.org/officeDocument/2006/relationships/oleObject"/><Relationship Id="rId5082" Target="media/image2372.wmf" Type="http://schemas.openxmlformats.org/officeDocument/2006/relationships/image"/><Relationship Id="rId5083" Target="embeddings/oleObject2704.bin" Type="http://schemas.openxmlformats.org/officeDocument/2006/relationships/oleObject"/><Relationship Id="rId5084" Target="media/image2373.wmf" Type="http://schemas.openxmlformats.org/officeDocument/2006/relationships/image"/><Relationship Id="rId5085" Target="embeddings/oleObject2705.bin" Type="http://schemas.openxmlformats.org/officeDocument/2006/relationships/oleObject"/><Relationship Id="rId5086" Target="media/image2374.wmf" Type="http://schemas.openxmlformats.org/officeDocument/2006/relationships/image"/><Relationship Id="rId5087" Target="embeddings/oleObject2706.bin" Type="http://schemas.openxmlformats.org/officeDocument/2006/relationships/oleObject"/><Relationship Id="rId5088" Target="media/image2375.wmf" Type="http://schemas.openxmlformats.org/officeDocument/2006/relationships/image"/><Relationship Id="rId5089" Target="embeddings/oleObject2707.bin" Type="http://schemas.openxmlformats.org/officeDocument/2006/relationships/oleObject"/><Relationship Id="rId509" Target="embeddings/oleObject247.bin" Type="http://schemas.openxmlformats.org/officeDocument/2006/relationships/oleObject"/><Relationship Id="rId5090" Target="media/image2376.wmf" Type="http://schemas.openxmlformats.org/officeDocument/2006/relationships/image"/><Relationship Id="rId5091" Target="embeddings/oleObject2708.bin" Type="http://schemas.openxmlformats.org/officeDocument/2006/relationships/oleObject"/><Relationship Id="rId5092" Target="media/image2377.wmf" Type="http://schemas.openxmlformats.org/officeDocument/2006/relationships/image"/><Relationship Id="rId5093" Target="embeddings/oleObject2709.bin" Type="http://schemas.openxmlformats.org/officeDocument/2006/relationships/oleObject"/><Relationship Id="rId5094" Target="media/image2378.wmf" Type="http://schemas.openxmlformats.org/officeDocument/2006/relationships/image"/><Relationship Id="rId5095" Target="embeddings/oleObject2710.bin" Type="http://schemas.openxmlformats.org/officeDocument/2006/relationships/oleObject"/><Relationship Id="rId5096" Target="media/image2379.wmf" Type="http://schemas.openxmlformats.org/officeDocument/2006/relationships/image"/><Relationship Id="rId5097" Target="embeddings/oleObject2711.bin" Type="http://schemas.openxmlformats.org/officeDocument/2006/relationships/oleObject"/><Relationship Id="rId5098" Target="media/image2380.wmf" Type="http://schemas.openxmlformats.org/officeDocument/2006/relationships/image"/><Relationship Id="rId5099" Target="embeddings/oleObject2712.bin" Type="http://schemas.openxmlformats.org/officeDocument/2006/relationships/oleObject"/><Relationship Id="rId51" Target="media/image23.wmf" Type="http://schemas.openxmlformats.org/officeDocument/2006/relationships/image"/><Relationship Id="rId510" Target="media/image256.wmf" Type="http://schemas.openxmlformats.org/officeDocument/2006/relationships/image"/><Relationship Id="rId5100" Target="media/image2381.wmf" Type="http://schemas.openxmlformats.org/officeDocument/2006/relationships/image"/><Relationship Id="rId5101" Target="embeddings/oleObject2713.bin" Type="http://schemas.openxmlformats.org/officeDocument/2006/relationships/oleObject"/><Relationship Id="rId5102" Target="media/image2382.wmf" Type="http://schemas.openxmlformats.org/officeDocument/2006/relationships/image"/><Relationship Id="rId5103" Target="embeddings/oleObject2714.bin" Type="http://schemas.openxmlformats.org/officeDocument/2006/relationships/oleObject"/><Relationship Id="rId5104" Target="media/image2383.wmf" Type="http://schemas.openxmlformats.org/officeDocument/2006/relationships/image"/><Relationship Id="rId5105" Target="embeddings/oleObject2715.bin" Type="http://schemas.openxmlformats.org/officeDocument/2006/relationships/oleObject"/><Relationship Id="rId5106" Target="embeddings/oleObject2716.bin" Type="http://schemas.openxmlformats.org/officeDocument/2006/relationships/oleObject"/><Relationship Id="rId5107" Target="embeddings/oleObject2717.bin" Type="http://schemas.openxmlformats.org/officeDocument/2006/relationships/oleObject"/><Relationship Id="rId5108" Target="embeddings/oleObject2718.bin" Type="http://schemas.openxmlformats.org/officeDocument/2006/relationships/oleObject"/><Relationship Id="rId5109" Target="embeddings/oleObject2719.bin" Type="http://schemas.openxmlformats.org/officeDocument/2006/relationships/oleObject"/><Relationship Id="rId511" Target="embeddings/oleObject248.bin" Type="http://schemas.openxmlformats.org/officeDocument/2006/relationships/oleObject"/><Relationship Id="rId5110" Target="embeddings/oleObject2720.bin" Type="http://schemas.openxmlformats.org/officeDocument/2006/relationships/oleObject"/><Relationship Id="rId5111" Target="embeddings/oleObject2721.bin" Type="http://schemas.openxmlformats.org/officeDocument/2006/relationships/oleObject"/><Relationship Id="rId5112" Target="embeddings/oleObject2722.bin" Type="http://schemas.openxmlformats.org/officeDocument/2006/relationships/oleObject"/><Relationship Id="rId5113" Target="embeddings/oleObject2723.bin" Type="http://schemas.openxmlformats.org/officeDocument/2006/relationships/oleObject"/><Relationship Id="rId5114" Target="embeddings/oleObject2724.bin" Type="http://schemas.openxmlformats.org/officeDocument/2006/relationships/oleObject"/><Relationship Id="rId5115" Target="embeddings/oleObject2725.bin" Type="http://schemas.openxmlformats.org/officeDocument/2006/relationships/oleObject"/><Relationship Id="rId5116" Target="embeddings/oleObject2726.bin" Type="http://schemas.openxmlformats.org/officeDocument/2006/relationships/oleObject"/><Relationship Id="rId5117" Target="embeddings/oleObject2727.bin" Type="http://schemas.openxmlformats.org/officeDocument/2006/relationships/oleObject"/><Relationship Id="rId5118" Target="embeddings/oleObject2728.bin" Type="http://schemas.openxmlformats.org/officeDocument/2006/relationships/oleObject"/><Relationship Id="rId5119" Target="embeddings/oleObject2729.bin" Type="http://schemas.openxmlformats.org/officeDocument/2006/relationships/oleObject"/><Relationship Id="rId512" Target="media/image257.wmf" Type="http://schemas.openxmlformats.org/officeDocument/2006/relationships/image"/><Relationship Id="rId5120" Target="embeddings/oleObject2730.bin" Type="http://schemas.openxmlformats.org/officeDocument/2006/relationships/oleObject"/><Relationship Id="rId5121" Target="media/image2384.png" Type="http://schemas.openxmlformats.org/officeDocument/2006/relationships/image"/><Relationship Id="rId5122" Target="media/image2385.wmf" Type="http://schemas.openxmlformats.org/officeDocument/2006/relationships/image"/><Relationship Id="rId5123" Target="embeddings/oleObject2731.bin" Type="http://schemas.openxmlformats.org/officeDocument/2006/relationships/oleObject"/><Relationship Id="rId5124" Target="media/image2386.wmf" Type="http://schemas.openxmlformats.org/officeDocument/2006/relationships/image"/><Relationship Id="rId5125" Target="embeddings/oleObject2732.bin" Type="http://schemas.openxmlformats.org/officeDocument/2006/relationships/oleObject"/><Relationship Id="rId5126" Target="media/image2387.wmf" Type="http://schemas.openxmlformats.org/officeDocument/2006/relationships/image"/><Relationship Id="rId5127" Target="embeddings/oleObject2733.bin" Type="http://schemas.openxmlformats.org/officeDocument/2006/relationships/oleObject"/><Relationship Id="rId5128" Target="media/image2388.wmf" Type="http://schemas.openxmlformats.org/officeDocument/2006/relationships/image"/><Relationship Id="rId5129" Target="embeddings/oleObject2734.bin" Type="http://schemas.openxmlformats.org/officeDocument/2006/relationships/oleObject"/><Relationship Id="rId513" Target="embeddings/oleObject249.bin" Type="http://schemas.openxmlformats.org/officeDocument/2006/relationships/oleObject"/><Relationship Id="rId5130" Target="media/image2389.wmf" Type="http://schemas.openxmlformats.org/officeDocument/2006/relationships/image"/><Relationship Id="rId5131" Target="embeddings/oleObject2735.bin" Type="http://schemas.openxmlformats.org/officeDocument/2006/relationships/oleObject"/><Relationship Id="rId5132" Target="media/image2390.wmf" Type="http://schemas.openxmlformats.org/officeDocument/2006/relationships/image"/><Relationship Id="rId5133" Target="embeddings/oleObject2736.bin" Type="http://schemas.openxmlformats.org/officeDocument/2006/relationships/oleObject"/><Relationship Id="rId5134" Target="media/image2391.wmf" Type="http://schemas.openxmlformats.org/officeDocument/2006/relationships/image"/><Relationship Id="rId5135" Target="embeddings/oleObject2737.bin" Type="http://schemas.openxmlformats.org/officeDocument/2006/relationships/oleObject"/><Relationship Id="rId5136" Target="media/image2392.wmf" Type="http://schemas.openxmlformats.org/officeDocument/2006/relationships/image"/><Relationship Id="rId5137" Target="embeddings/oleObject2738.bin" Type="http://schemas.openxmlformats.org/officeDocument/2006/relationships/oleObject"/><Relationship Id="rId5138" Target="media/image2393.wmf" Type="http://schemas.openxmlformats.org/officeDocument/2006/relationships/image"/><Relationship Id="rId5139" Target="embeddings/oleObject2739.bin" Type="http://schemas.openxmlformats.org/officeDocument/2006/relationships/oleObject"/><Relationship Id="rId514" Target="media/image258.wmf" Type="http://schemas.openxmlformats.org/officeDocument/2006/relationships/image"/><Relationship Id="rId5140" Target="media/image2394.wmf" Type="http://schemas.openxmlformats.org/officeDocument/2006/relationships/image"/><Relationship Id="rId5141" Target="embeddings/oleObject2740.bin" Type="http://schemas.openxmlformats.org/officeDocument/2006/relationships/oleObject"/><Relationship Id="rId5142" Target="media/image2395.wmf" Type="http://schemas.openxmlformats.org/officeDocument/2006/relationships/image"/><Relationship Id="rId5143" Target="embeddings/oleObject2741.bin" Type="http://schemas.openxmlformats.org/officeDocument/2006/relationships/oleObject"/><Relationship Id="rId5144" Target="embeddings/oleObject2742.bin" Type="http://schemas.openxmlformats.org/officeDocument/2006/relationships/oleObject"/><Relationship Id="rId5145" Target="embeddings/oleObject2743.bin" Type="http://schemas.openxmlformats.org/officeDocument/2006/relationships/oleObject"/><Relationship Id="rId5146" Target="embeddings/oleObject2744.bin" Type="http://schemas.openxmlformats.org/officeDocument/2006/relationships/oleObject"/><Relationship Id="rId5147" Target="embeddings/oleObject2745.bin" Type="http://schemas.openxmlformats.org/officeDocument/2006/relationships/oleObject"/><Relationship Id="rId5148" Target="embeddings/oleObject2746.bin" Type="http://schemas.openxmlformats.org/officeDocument/2006/relationships/oleObject"/><Relationship Id="rId5149" Target="embeddings/oleObject2747.bin" Type="http://schemas.openxmlformats.org/officeDocument/2006/relationships/oleObject"/><Relationship Id="rId515" Target="embeddings/oleObject250.bin" Type="http://schemas.openxmlformats.org/officeDocument/2006/relationships/oleObject"/><Relationship Id="rId5150" Target="embeddings/oleObject2748.bin" Type="http://schemas.openxmlformats.org/officeDocument/2006/relationships/oleObject"/><Relationship Id="rId5151" Target="embeddings/oleObject2749.bin" Type="http://schemas.openxmlformats.org/officeDocument/2006/relationships/oleObject"/><Relationship Id="rId5152" Target="embeddings/oleObject2750.bin" Type="http://schemas.openxmlformats.org/officeDocument/2006/relationships/oleObject"/><Relationship Id="rId5153" Target="embeddings/oleObject2751.bin" Type="http://schemas.openxmlformats.org/officeDocument/2006/relationships/oleObject"/><Relationship Id="rId5154" Target="media/image2396.wmf" Type="http://schemas.openxmlformats.org/officeDocument/2006/relationships/image"/><Relationship Id="rId5155" Target="embeddings/oleObject2752.bin" Type="http://schemas.openxmlformats.org/officeDocument/2006/relationships/oleObject"/><Relationship Id="rId5156" Target="media/image2397.wmf" Type="http://schemas.openxmlformats.org/officeDocument/2006/relationships/image"/><Relationship Id="rId5157" Target="embeddings/oleObject2753.bin" Type="http://schemas.openxmlformats.org/officeDocument/2006/relationships/oleObject"/><Relationship Id="rId5158" Target="media/image2398.wmf" Type="http://schemas.openxmlformats.org/officeDocument/2006/relationships/image"/><Relationship Id="rId5159" Target="embeddings/oleObject2754.bin" Type="http://schemas.openxmlformats.org/officeDocument/2006/relationships/oleObject"/><Relationship Id="rId516" Target="media/image259.png" Type="http://schemas.openxmlformats.org/officeDocument/2006/relationships/image"/><Relationship Id="rId5160" Target="media/image2399.wmf" Type="http://schemas.openxmlformats.org/officeDocument/2006/relationships/image"/><Relationship Id="rId5161" Target="embeddings/oleObject2755.bin" Type="http://schemas.openxmlformats.org/officeDocument/2006/relationships/oleObject"/><Relationship Id="rId5162" Target="media/image2400.wmf" Type="http://schemas.openxmlformats.org/officeDocument/2006/relationships/image"/><Relationship Id="rId5163" Target="embeddings/oleObject2756.bin" Type="http://schemas.openxmlformats.org/officeDocument/2006/relationships/oleObject"/><Relationship Id="rId5164" Target="media/image2401.wmf" Type="http://schemas.openxmlformats.org/officeDocument/2006/relationships/image"/><Relationship Id="rId5165" Target="embeddings/oleObject2757.bin" Type="http://schemas.openxmlformats.org/officeDocument/2006/relationships/oleObject"/><Relationship Id="rId5166" Target="media/image2402.wmf" Type="http://schemas.openxmlformats.org/officeDocument/2006/relationships/image"/><Relationship Id="rId5167" Target="embeddings/oleObject2758.bin" Type="http://schemas.openxmlformats.org/officeDocument/2006/relationships/oleObject"/><Relationship Id="rId5168" Target="media/image2403.wmf" Type="http://schemas.openxmlformats.org/officeDocument/2006/relationships/image"/><Relationship Id="rId5169" Target="embeddings/oleObject2759.bin" Type="http://schemas.openxmlformats.org/officeDocument/2006/relationships/oleObject"/><Relationship Id="rId517" Target="media/image260.wmf" Type="http://schemas.openxmlformats.org/officeDocument/2006/relationships/image"/><Relationship Id="rId5170" Target="media/image2404.wmf" Type="http://schemas.openxmlformats.org/officeDocument/2006/relationships/image"/><Relationship Id="rId5171" Target="embeddings/oleObject2760.bin" Type="http://schemas.openxmlformats.org/officeDocument/2006/relationships/oleObject"/><Relationship Id="rId5172" Target="media/image2405.wmf" Type="http://schemas.openxmlformats.org/officeDocument/2006/relationships/image"/><Relationship Id="rId5173" Target="embeddings/oleObject2761.bin" Type="http://schemas.openxmlformats.org/officeDocument/2006/relationships/oleObject"/><Relationship Id="rId5174" Target="media/image2406.wmf" Type="http://schemas.openxmlformats.org/officeDocument/2006/relationships/image"/><Relationship Id="rId5175" Target="embeddings/oleObject2762.bin" Type="http://schemas.openxmlformats.org/officeDocument/2006/relationships/oleObject"/><Relationship Id="rId5176" Target="media/image2407.wmf" Type="http://schemas.openxmlformats.org/officeDocument/2006/relationships/image"/><Relationship Id="rId5177" Target="embeddings/oleObject2763.bin" Type="http://schemas.openxmlformats.org/officeDocument/2006/relationships/oleObject"/><Relationship Id="rId5178" Target="media/image2408.wmf" Type="http://schemas.openxmlformats.org/officeDocument/2006/relationships/image"/><Relationship Id="rId5179" Target="embeddings/oleObject2764.bin" Type="http://schemas.openxmlformats.org/officeDocument/2006/relationships/oleObject"/><Relationship Id="rId518" Target="embeddings/oleObject251.bin" Type="http://schemas.openxmlformats.org/officeDocument/2006/relationships/oleObject"/><Relationship Id="rId5180" Target="embeddings/oleObject2765.bin" Type="http://schemas.openxmlformats.org/officeDocument/2006/relationships/oleObject"/><Relationship Id="rId5181" Target="embeddings/oleObject2766.bin" Type="http://schemas.openxmlformats.org/officeDocument/2006/relationships/oleObject"/><Relationship Id="rId5182" Target="embeddings/oleObject2767.bin" Type="http://schemas.openxmlformats.org/officeDocument/2006/relationships/oleObject"/><Relationship Id="rId5183" Target="embeddings/oleObject2768.bin" Type="http://schemas.openxmlformats.org/officeDocument/2006/relationships/oleObject"/><Relationship Id="rId5184" Target="embeddings/oleObject2769.bin" Type="http://schemas.openxmlformats.org/officeDocument/2006/relationships/oleObject"/><Relationship Id="rId5185" Target="embeddings/oleObject2770.bin" Type="http://schemas.openxmlformats.org/officeDocument/2006/relationships/oleObject"/><Relationship Id="rId5186" Target="media/image2409.wmf" Type="http://schemas.openxmlformats.org/officeDocument/2006/relationships/image"/><Relationship Id="rId5187" Target="embeddings/oleObject2771.bin" Type="http://schemas.openxmlformats.org/officeDocument/2006/relationships/oleObject"/><Relationship Id="rId5188" Target="media/image2410.wmf" Type="http://schemas.openxmlformats.org/officeDocument/2006/relationships/image"/><Relationship Id="rId5189" Target="embeddings/oleObject2772.bin" Type="http://schemas.openxmlformats.org/officeDocument/2006/relationships/oleObject"/><Relationship Id="rId519" Target="media/image261.wmf" Type="http://schemas.openxmlformats.org/officeDocument/2006/relationships/image"/><Relationship Id="rId5190" Target="media/image2411.wmf" Type="http://schemas.openxmlformats.org/officeDocument/2006/relationships/image"/><Relationship Id="rId5191" Target="embeddings/oleObject2773.bin" Type="http://schemas.openxmlformats.org/officeDocument/2006/relationships/oleObject"/><Relationship Id="rId5192" Target="embeddings/oleObject2774.bin" Type="http://schemas.openxmlformats.org/officeDocument/2006/relationships/oleObject"/><Relationship Id="rId5193" Target="embeddings/oleObject2775.bin" Type="http://schemas.openxmlformats.org/officeDocument/2006/relationships/oleObject"/><Relationship Id="rId5194" Target="embeddings/oleObject2776.bin" Type="http://schemas.openxmlformats.org/officeDocument/2006/relationships/oleObject"/><Relationship Id="rId5195" Target="media/image2412.wmf" Type="http://schemas.openxmlformats.org/officeDocument/2006/relationships/image"/><Relationship Id="rId5196" Target="embeddings/oleObject2777.bin" Type="http://schemas.openxmlformats.org/officeDocument/2006/relationships/oleObject"/><Relationship Id="rId5197" Target="embeddings/oleObject2778.bin" Type="http://schemas.openxmlformats.org/officeDocument/2006/relationships/oleObject"/><Relationship Id="rId5198" Target="media/image2413.wmf" Type="http://schemas.openxmlformats.org/officeDocument/2006/relationships/image"/><Relationship Id="rId5199" Target="embeddings/oleObject2779.bin" Type="http://schemas.openxmlformats.org/officeDocument/2006/relationships/oleObject"/><Relationship Id="rId52" Target="embeddings/oleObject22.bin" Type="http://schemas.openxmlformats.org/officeDocument/2006/relationships/oleObject"/><Relationship Id="rId520" Target="embeddings/oleObject252.bin" Type="http://schemas.openxmlformats.org/officeDocument/2006/relationships/oleObject"/><Relationship Id="rId5200" Target="media/image2414.wmf" Type="http://schemas.openxmlformats.org/officeDocument/2006/relationships/image"/><Relationship Id="rId5201" Target="embeddings/oleObject2780.bin" Type="http://schemas.openxmlformats.org/officeDocument/2006/relationships/oleObject"/><Relationship Id="rId5202" Target="media/image2415.wmf" Type="http://schemas.openxmlformats.org/officeDocument/2006/relationships/image"/><Relationship Id="rId5203" Target="embeddings/oleObject2781.bin" Type="http://schemas.openxmlformats.org/officeDocument/2006/relationships/oleObject"/><Relationship Id="rId5204" Target="media/image2416.wmf" Type="http://schemas.openxmlformats.org/officeDocument/2006/relationships/image"/><Relationship Id="rId5205" Target="embeddings/oleObject2782.bin" Type="http://schemas.openxmlformats.org/officeDocument/2006/relationships/oleObject"/><Relationship Id="rId5206" Target="media/image2417.wmf" Type="http://schemas.openxmlformats.org/officeDocument/2006/relationships/image"/><Relationship Id="rId5207" Target="embeddings/oleObject2783.bin" Type="http://schemas.openxmlformats.org/officeDocument/2006/relationships/oleObject"/><Relationship Id="rId5208" Target="media/image2418.wmf" Type="http://schemas.openxmlformats.org/officeDocument/2006/relationships/image"/><Relationship Id="rId5209" Target="embeddings/oleObject2784.bin" Type="http://schemas.openxmlformats.org/officeDocument/2006/relationships/oleObject"/><Relationship Id="rId521" Target="media/image262.png" Type="http://schemas.openxmlformats.org/officeDocument/2006/relationships/image"/><Relationship Id="rId5210" Target="media/image2419.wmf" Type="http://schemas.openxmlformats.org/officeDocument/2006/relationships/image"/><Relationship Id="rId5211" Target="embeddings/oleObject2785.bin" Type="http://schemas.openxmlformats.org/officeDocument/2006/relationships/oleObject"/><Relationship Id="rId5212" Target="media/image2420.wmf" Type="http://schemas.openxmlformats.org/officeDocument/2006/relationships/image"/><Relationship Id="rId5213" Target="embeddings/oleObject2786.bin" Type="http://schemas.openxmlformats.org/officeDocument/2006/relationships/oleObject"/><Relationship Id="rId5214" Target="media/image2421.wmf" Type="http://schemas.openxmlformats.org/officeDocument/2006/relationships/image"/><Relationship Id="rId5215" Target="embeddings/oleObject2787.bin" Type="http://schemas.openxmlformats.org/officeDocument/2006/relationships/oleObject"/><Relationship Id="rId5216" Target="media/image2422.wmf" Type="http://schemas.openxmlformats.org/officeDocument/2006/relationships/image"/><Relationship Id="rId5217" Target="embeddings/oleObject2788.bin" Type="http://schemas.openxmlformats.org/officeDocument/2006/relationships/oleObject"/><Relationship Id="rId5218" Target="media/image2423.wmf" Type="http://schemas.openxmlformats.org/officeDocument/2006/relationships/image"/><Relationship Id="rId5219" Target="embeddings/oleObject2789.bin" Type="http://schemas.openxmlformats.org/officeDocument/2006/relationships/oleObject"/><Relationship Id="rId522" Target="media/image263.wmf" Type="http://schemas.openxmlformats.org/officeDocument/2006/relationships/image"/><Relationship Id="rId5220" Target="media/image2424.wmf" Type="http://schemas.openxmlformats.org/officeDocument/2006/relationships/image"/><Relationship Id="rId5221" Target="embeddings/oleObject2790.bin" Type="http://schemas.openxmlformats.org/officeDocument/2006/relationships/oleObject"/><Relationship Id="rId5222" Target="media/image2425.wmf" Type="http://schemas.openxmlformats.org/officeDocument/2006/relationships/image"/><Relationship Id="rId5223" Target="embeddings/oleObject2791.bin" Type="http://schemas.openxmlformats.org/officeDocument/2006/relationships/oleObject"/><Relationship Id="rId5224" Target="media/image2426.wmf" Type="http://schemas.openxmlformats.org/officeDocument/2006/relationships/image"/><Relationship Id="rId5225" Target="embeddings/oleObject2792.bin" Type="http://schemas.openxmlformats.org/officeDocument/2006/relationships/oleObject"/><Relationship Id="rId5226" Target="media/image2427.wmf" Type="http://schemas.openxmlformats.org/officeDocument/2006/relationships/image"/><Relationship Id="rId5227" Target="embeddings/oleObject2793.bin" Type="http://schemas.openxmlformats.org/officeDocument/2006/relationships/oleObject"/><Relationship Id="rId5228" Target="media/image2428.wmf" Type="http://schemas.openxmlformats.org/officeDocument/2006/relationships/image"/><Relationship Id="rId5229" Target="embeddings/oleObject2794.bin" Type="http://schemas.openxmlformats.org/officeDocument/2006/relationships/oleObject"/><Relationship Id="rId523" Target="embeddings/oleObject253.bin" Type="http://schemas.openxmlformats.org/officeDocument/2006/relationships/oleObject"/><Relationship Id="rId5230" Target="media/image2429.wmf" Type="http://schemas.openxmlformats.org/officeDocument/2006/relationships/image"/><Relationship Id="rId5231" Target="embeddings/oleObject2795.bin" Type="http://schemas.openxmlformats.org/officeDocument/2006/relationships/oleObject"/><Relationship Id="rId5232" Target="media/image2430.wmf" Type="http://schemas.openxmlformats.org/officeDocument/2006/relationships/image"/><Relationship Id="rId5233" Target="embeddings/oleObject2796.bin" Type="http://schemas.openxmlformats.org/officeDocument/2006/relationships/oleObject"/><Relationship Id="rId5234" Target="embeddings/oleObject2797.bin" Type="http://schemas.openxmlformats.org/officeDocument/2006/relationships/oleObject"/><Relationship Id="rId5235" Target="embeddings/oleObject2798.bin" Type="http://schemas.openxmlformats.org/officeDocument/2006/relationships/oleObject"/><Relationship Id="rId5236" Target="embeddings/oleObject2799.bin" Type="http://schemas.openxmlformats.org/officeDocument/2006/relationships/oleObject"/><Relationship Id="rId5237" Target="embeddings/oleObject2800.bin" Type="http://schemas.openxmlformats.org/officeDocument/2006/relationships/oleObject"/><Relationship Id="rId5238" Target="embeddings/oleObject2801.bin" Type="http://schemas.openxmlformats.org/officeDocument/2006/relationships/oleObject"/><Relationship Id="rId5239" Target="embeddings/oleObject2802.bin" Type="http://schemas.openxmlformats.org/officeDocument/2006/relationships/oleObject"/><Relationship Id="rId524" Target="media/image264.png" Type="http://schemas.openxmlformats.org/officeDocument/2006/relationships/image"/><Relationship Id="rId5240" Target="embeddings/oleObject2803.bin" Type="http://schemas.openxmlformats.org/officeDocument/2006/relationships/oleObject"/><Relationship Id="rId5241" Target="embeddings/oleObject2804.bin" Type="http://schemas.openxmlformats.org/officeDocument/2006/relationships/oleObject"/><Relationship Id="rId5242" Target="embeddings/oleObject2805.bin" Type="http://schemas.openxmlformats.org/officeDocument/2006/relationships/oleObject"/><Relationship Id="rId5243" Target="media/image2431.wmf" Type="http://schemas.openxmlformats.org/officeDocument/2006/relationships/image"/><Relationship Id="rId5244" Target="embeddings/oleObject2806.bin" Type="http://schemas.openxmlformats.org/officeDocument/2006/relationships/oleObject"/><Relationship Id="rId5245" Target="media/image2432.wmf" Type="http://schemas.openxmlformats.org/officeDocument/2006/relationships/image"/><Relationship Id="rId5246" Target="embeddings/oleObject2807.bin" Type="http://schemas.openxmlformats.org/officeDocument/2006/relationships/oleObject"/><Relationship Id="rId5247" Target="media/image2433.wmf" Type="http://schemas.openxmlformats.org/officeDocument/2006/relationships/image"/><Relationship Id="rId5248" Target="embeddings/oleObject2808.bin" Type="http://schemas.openxmlformats.org/officeDocument/2006/relationships/oleObject"/><Relationship Id="rId5249" Target="media/image2434.wmf" Type="http://schemas.openxmlformats.org/officeDocument/2006/relationships/image"/><Relationship Id="rId525" Target="media/image265.png" Type="http://schemas.openxmlformats.org/officeDocument/2006/relationships/image"/><Relationship Id="rId5250" Target="embeddings/oleObject2809.bin" Type="http://schemas.openxmlformats.org/officeDocument/2006/relationships/oleObject"/><Relationship Id="rId5251" Target="media/image2435.wmf" Type="http://schemas.openxmlformats.org/officeDocument/2006/relationships/image"/><Relationship Id="rId5252" Target="embeddings/oleObject2810.bin" Type="http://schemas.openxmlformats.org/officeDocument/2006/relationships/oleObject"/><Relationship Id="rId5253" Target="media/image2436.wmf" Type="http://schemas.openxmlformats.org/officeDocument/2006/relationships/image"/><Relationship Id="rId5254" Target="embeddings/oleObject2811.bin" Type="http://schemas.openxmlformats.org/officeDocument/2006/relationships/oleObject"/><Relationship Id="rId5255" Target="media/image2437.wmf" Type="http://schemas.openxmlformats.org/officeDocument/2006/relationships/image"/><Relationship Id="rId5256" Target="embeddings/oleObject2812.bin" Type="http://schemas.openxmlformats.org/officeDocument/2006/relationships/oleObject"/><Relationship Id="rId5257" Target="media/image2438.wmf" Type="http://schemas.openxmlformats.org/officeDocument/2006/relationships/image"/><Relationship Id="rId5258" Target="embeddings/oleObject2813.bin" Type="http://schemas.openxmlformats.org/officeDocument/2006/relationships/oleObject"/><Relationship Id="rId5259" Target="media/image2439.wmf" Type="http://schemas.openxmlformats.org/officeDocument/2006/relationships/image"/><Relationship Id="rId526" Target="media/image266.wmf" Type="http://schemas.openxmlformats.org/officeDocument/2006/relationships/image"/><Relationship Id="rId5260" Target="embeddings/oleObject2814.bin" Type="http://schemas.openxmlformats.org/officeDocument/2006/relationships/oleObject"/><Relationship Id="rId5261" Target="media/image2440.wmf" Type="http://schemas.openxmlformats.org/officeDocument/2006/relationships/image"/><Relationship Id="rId5262" Target="embeddings/oleObject2815.bin" Type="http://schemas.openxmlformats.org/officeDocument/2006/relationships/oleObject"/><Relationship Id="rId5263" Target="media/image2441.wmf" Type="http://schemas.openxmlformats.org/officeDocument/2006/relationships/image"/><Relationship Id="rId5264" Target="embeddings/oleObject2816.bin" Type="http://schemas.openxmlformats.org/officeDocument/2006/relationships/oleObject"/><Relationship Id="rId5265" Target="embeddings/oleObject2817.bin" Type="http://schemas.openxmlformats.org/officeDocument/2006/relationships/oleObject"/><Relationship Id="rId5266" Target="embeddings/oleObject2818.bin" Type="http://schemas.openxmlformats.org/officeDocument/2006/relationships/oleObject"/><Relationship Id="rId5267" Target="embeddings/oleObject2819.bin" Type="http://schemas.openxmlformats.org/officeDocument/2006/relationships/oleObject"/><Relationship Id="rId5268" Target="embeddings/oleObject2820.bin" Type="http://schemas.openxmlformats.org/officeDocument/2006/relationships/oleObject"/><Relationship Id="rId5269" Target="media/image2442.wmf" Type="http://schemas.openxmlformats.org/officeDocument/2006/relationships/image"/><Relationship Id="rId527" Target="embeddings/oleObject254.bin" Type="http://schemas.openxmlformats.org/officeDocument/2006/relationships/oleObject"/><Relationship Id="rId5270" Target="embeddings/oleObject2821.bin" Type="http://schemas.openxmlformats.org/officeDocument/2006/relationships/oleObject"/><Relationship Id="rId5271" Target="media/image2443.wmf" Type="http://schemas.openxmlformats.org/officeDocument/2006/relationships/image"/><Relationship Id="rId5272" Target="embeddings/oleObject2822.bin" Type="http://schemas.openxmlformats.org/officeDocument/2006/relationships/oleObject"/><Relationship Id="rId5273" Target="media/image2444.wmf" Type="http://schemas.openxmlformats.org/officeDocument/2006/relationships/image"/><Relationship Id="rId5274" Target="embeddings/oleObject2823.bin" Type="http://schemas.openxmlformats.org/officeDocument/2006/relationships/oleObject"/><Relationship Id="rId5275" Target="media/image2445.wmf" Type="http://schemas.openxmlformats.org/officeDocument/2006/relationships/image"/><Relationship Id="rId5276" Target="embeddings/oleObject2824.bin" Type="http://schemas.openxmlformats.org/officeDocument/2006/relationships/oleObject"/><Relationship Id="rId5277" Target="media/image2446.wmf" Type="http://schemas.openxmlformats.org/officeDocument/2006/relationships/image"/><Relationship Id="rId5278" Target="embeddings/oleObject2825.bin" Type="http://schemas.openxmlformats.org/officeDocument/2006/relationships/oleObject"/><Relationship Id="rId5279" Target="media/image2447.wmf" Type="http://schemas.openxmlformats.org/officeDocument/2006/relationships/image"/><Relationship Id="rId528" Target="media/image267.wmf" Type="http://schemas.openxmlformats.org/officeDocument/2006/relationships/image"/><Relationship Id="rId5280" Target="embeddings/oleObject2826.bin" Type="http://schemas.openxmlformats.org/officeDocument/2006/relationships/oleObject"/><Relationship Id="rId5281" Target="media/image2448.wmf" Type="http://schemas.openxmlformats.org/officeDocument/2006/relationships/image"/><Relationship Id="rId5282" Target="embeddings/oleObject2827.bin" Type="http://schemas.openxmlformats.org/officeDocument/2006/relationships/oleObject"/><Relationship Id="rId5283" Target="embeddings/oleObject2828.bin" Type="http://schemas.openxmlformats.org/officeDocument/2006/relationships/oleObject"/><Relationship Id="rId5284" Target="embeddings/oleObject2829.bin" Type="http://schemas.openxmlformats.org/officeDocument/2006/relationships/oleObject"/><Relationship Id="rId5285" Target="embeddings/oleObject2830.bin" Type="http://schemas.openxmlformats.org/officeDocument/2006/relationships/oleObject"/><Relationship Id="rId5286" Target="embeddings/oleObject2831.bin" Type="http://schemas.openxmlformats.org/officeDocument/2006/relationships/oleObject"/><Relationship Id="rId5287" Target="embeddings/oleObject2832.bin" Type="http://schemas.openxmlformats.org/officeDocument/2006/relationships/oleObject"/><Relationship Id="rId5288" Target="embeddings/oleObject2833.bin" Type="http://schemas.openxmlformats.org/officeDocument/2006/relationships/oleObject"/><Relationship Id="rId5289" Target="embeddings/oleObject2834.bin" Type="http://schemas.openxmlformats.org/officeDocument/2006/relationships/oleObject"/><Relationship Id="rId529" Target="embeddings/oleObject255.bin" Type="http://schemas.openxmlformats.org/officeDocument/2006/relationships/oleObject"/><Relationship Id="rId5290" Target="embeddings/oleObject2835.bin" Type="http://schemas.openxmlformats.org/officeDocument/2006/relationships/oleObject"/><Relationship Id="rId5291" Target="embeddings/oleObject2836.bin" Type="http://schemas.openxmlformats.org/officeDocument/2006/relationships/oleObject"/><Relationship Id="rId5292" Target="embeddings/oleObject2837.bin" Type="http://schemas.openxmlformats.org/officeDocument/2006/relationships/oleObject"/><Relationship Id="rId5293" Target="embeddings/oleObject2838.bin" Type="http://schemas.openxmlformats.org/officeDocument/2006/relationships/oleObject"/><Relationship Id="rId5294" Target="embeddings/oleObject2839.bin" Type="http://schemas.openxmlformats.org/officeDocument/2006/relationships/oleObject"/><Relationship Id="rId5295" Target="media/image2449.wmf" Type="http://schemas.openxmlformats.org/officeDocument/2006/relationships/image"/><Relationship Id="rId5296" Target="embeddings/oleObject2840.bin" Type="http://schemas.openxmlformats.org/officeDocument/2006/relationships/oleObject"/><Relationship Id="rId5297" Target="media/image2450.wmf" Type="http://schemas.openxmlformats.org/officeDocument/2006/relationships/image"/><Relationship Id="rId5298" Target="embeddings/oleObject2841.bin" Type="http://schemas.openxmlformats.org/officeDocument/2006/relationships/oleObject"/><Relationship Id="rId5299" Target="media/image2451.wmf" Type="http://schemas.openxmlformats.org/officeDocument/2006/relationships/image"/><Relationship Id="rId53" Target="media/image24.wmf" Type="http://schemas.openxmlformats.org/officeDocument/2006/relationships/image"/><Relationship Id="rId530" Target="media/image268.wmf" Type="http://schemas.openxmlformats.org/officeDocument/2006/relationships/image"/><Relationship Id="rId5300" Target="embeddings/oleObject2842.bin" Type="http://schemas.openxmlformats.org/officeDocument/2006/relationships/oleObject"/><Relationship Id="rId5301" Target="media/image2452.wmf" Type="http://schemas.openxmlformats.org/officeDocument/2006/relationships/image"/><Relationship Id="rId5302" Target="embeddings/oleObject2843.bin" Type="http://schemas.openxmlformats.org/officeDocument/2006/relationships/oleObject"/><Relationship Id="rId5303" Target="media/image2453.wmf" Type="http://schemas.openxmlformats.org/officeDocument/2006/relationships/image"/><Relationship Id="rId5304" Target="embeddings/oleObject2844.bin" Type="http://schemas.openxmlformats.org/officeDocument/2006/relationships/oleObject"/><Relationship Id="rId5305" Target="media/image2454.wmf" Type="http://schemas.openxmlformats.org/officeDocument/2006/relationships/image"/><Relationship Id="rId5306" Target="embeddings/oleObject2845.bin" Type="http://schemas.openxmlformats.org/officeDocument/2006/relationships/oleObject"/><Relationship Id="rId5307" Target="media/image2455.wmf" Type="http://schemas.openxmlformats.org/officeDocument/2006/relationships/image"/><Relationship Id="rId5308" Target="embeddings/oleObject2846.bin" Type="http://schemas.openxmlformats.org/officeDocument/2006/relationships/oleObject"/><Relationship Id="rId5309" Target="media/image2456.wmf" Type="http://schemas.openxmlformats.org/officeDocument/2006/relationships/image"/><Relationship Id="rId531" Target="embeddings/oleObject256.bin" Type="http://schemas.openxmlformats.org/officeDocument/2006/relationships/oleObject"/><Relationship Id="rId5310" Target="embeddings/oleObject2847.bin" Type="http://schemas.openxmlformats.org/officeDocument/2006/relationships/oleObject"/><Relationship Id="rId5311" Target="media/image2457.wmf" Type="http://schemas.openxmlformats.org/officeDocument/2006/relationships/image"/><Relationship Id="rId5312" Target="embeddings/oleObject2848.bin" Type="http://schemas.openxmlformats.org/officeDocument/2006/relationships/oleObject"/><Relationship Id="rId5313" Target="media/image2458.wmf" Type="http://schemas.openxmlformats.org/officeDocument/2006/relationships/image"/><Relationship Id="rId5314" Target="embeddings/oleObject2849.bin" Type="http://schemas.openxmlformats.org/officeDocument/2006/relationships/oleObject"/><Relationship Id="rId5315" Target="media/image2459.wmf" Type="http://schemas.openxmlformats.org/officeDocument/2006/relationships/image"/><Relationship Id="rId5316" Target="embeddings/oleObject2850.bin" Type="http://schemas.openxmlformats.org/officeDocument/2006/relationships/oleObject"/><Relationship Id="rId5317" Target="media/image2460.wmf" Type="http://schemas.openxmlformats.org/officeDocument/2006/relationships/image"/><Relationship Id="rId5318" Target="embeddings/oleObject2851.bin" Type="http://schemas.openxmlformats.org/officeDocument/2006/relationships/oleObject"/><Relationship Id="rId5319" Target="media/image2461.png" Type="http://schemas.openxmlformats.org/officeDocument/2006/relationships/image"/><Relationship Id="rId532" Target="media/image269.wmf" Type="http://schemas.openxmlformats.org/officeDocument/2006/relationships/image"/><Relationship Id="rId5320" Target="media/image2462.wmf" Type="http://schemas.openxmlformats.org/officeDocument/2006/relationships/image"/><Relationship Id="rId5321" Target="embeddings/oleObject2852.bin" Type="http://schemas.openxmlformats.org/officeDocument/2006/relationships/oleObject"/><Relationship Id="rId5322" Target="media/image2463.wmf" Type="http://schemas.openxmlformats.org/officeDocument/2006/relationships/image"/><Relationship Id="rId5323" Target="embeddings/oleObject2853.bin" Type="http://schemas.openxmlformats.org/officeDocument/2006/relationships/oleObject"/><Relationship Id="rId5324" Target="media/image2464.wmf" Type="http://schemas.openxmlformats.org/officeDocument/2006/relationships/image"/><Relationship Id="rId5325" Target="embeddings/oleObject2854.bin" Type="http://schemas.openxmlformats.org/officeDocument/2006/relationships/oleObject"/><Relationship Id="rId5326" Target="embeddings/oleObject2855.bin" Type="http://schemas.openxmlformats.org/officeDocument/2006/relationships/oleObject"/><Relationship Id="rId5327" Target="embeddings/oleObject2856.bin" Type="http://schemas.openxmlformats.org/officeDocument/2006/relationships/oleObject"/><Relationship Id="rId5328" Target="media/image2465.wmf" Type="http://schemas.openxmlformats.org/officeDocument/2006/relationships/image"/><Relationship Id="rId5329" Target="embeddings/oleObject2857.bin" Type="http://schemas.openxmlformats.org/officeDocument/2006/relationships/oleObject"/><Relationship Id="rId533" Target="embeddings/oleObject257.bin" Type="http://schemas.openxmlformats.org/officeDocument/2006/relationships/oleObject"/><Relationship Id="rId5330" Target="media/image2466.wmf" Type="http://schemas.openxmlformats.org/officeDocument/2006/relationships/image"/><Relationship Id="rId5331" Target="embeddings/oleObject2858.bin" Type="http://schemas.openxmlformats.org/officeDocument/2006/relationships/oleObject"/><Relationship Id="rId5332" Target="media/image2467.wmf" Type="http://schemas.openxmlformats.org/officeDocument/2006/relationships/image"/><Relationship Id="rId5333" Target="embeddings/oleObject2859.bin" Type="http://schemas.openxmlformats.org/officeDocument/2006/relationships/oleObject"/><Relationship Id="rId5334" Target="media/image2468.wmf" Type="http://schemas.openxmlformats.org/officeDocument/2006/relationships/image"/><Relationship Id="rId5335" Target="embeddings/oleObject2860.bin" Type="http://schemas.openxmlformats.org/officeDocument/2006/relationships/oleObject"/><Relationship Id="rId5336" Target="media/image2469.wmf" Type="http://schemas.openxmlformats.org/officeDocument/2006/relationships/image"/><Relationship Id="rId5337" Target="embeddings/oleObject2861.bin" Type="http://schemas.openxmlformats.org/officeDocument/2006/relationships/oleObject"/><Relationship Id="rId5338" Target="media/image2470.wmf" Type="http://schemas.openxmlformats.org/officeDocument/2006/relationships/image"/><Relationship Id="rId5339" Target="embeddings/oleObject2862.bin" Type="http://schemas.openxmlformats.org/officeDocument/2006/relationships/oleObject"/><Relationship Id="rId534" Target="media/image270.wmf" Type="http://schemas.openxmlformats.org/officeDocument/2006/relationships/image"/><Relationship Id="rId5340" Target="media/image2471.wmf" Type="http://schemas.openxmlformats.org/officeDocument/2006/relationships/image"/><Relationship Id="rId5341" Target="embeddings/oleObject2863.bin" Type="http://schemas.openxmlformats.org/officeDocument/2006/relationships/oleObject"/><Relationship Id="rId5342" Target="media/image2472.wmf" Type="http://schemas.openxmlformats.org/officeDocument/2006/relationships/image"/><Relationship Id="rId5343" Target="embeddings/oleObject2864.bin" Type="http://schemas.openxmlformats.org/officeDocument/2006/relationships/oleObject"/><Relationship Id="rId5344" Target="media/image2473.wmf" Type="http://schemas.openxmlformats.org/officeDocument/2006/relationships/image"/><Relationship Id="rId5345" Target="embeddings/oleObject2865.bin" Type="http://schemas.openxmlformats.org/officeDocument/2006/relationships/oleObject"/><Relationship Id="rId5346" Target="media/image2474.wmf" Type="http://schemas.openxmlformats.org/officeDocument/2006/relationships/image"/><Relationship Id="rId5347" Target="embeddings/oleObject2866.bin" Type="http://schemas.openxmlformats.org/officeDocument/2006/relationships/oleObject"/><Relationship Id="rId5348" Target="media/image2475.wmf" Type="http://schemas.openxmlformats.org/officeDocument/2006/relationships/image"/><Relationship Id="rId5349" Target="embeddings/oleObject2867.bin" Type="http://schemas.openxmlformats.org/officeDocument/2006/relationships/oleObject"/><Relationship Id="rId535" Target="embeddings/oleObject258.bin" Type="http://schemas.openxmlformats.org/officeDocument/2006/relationships/oleObject"/><Relationship Id="rId5350" Target="media/image2476.wmf" Type="http://schemas.openxmlformats.org/officeDocument/2006/relationships/image"/><Relationship Id="rId5351" Target="embeddings/oleObject2868.bin" Type="http://schemas.openxmlformats.org/officeDocument/2006/relationships/oleObject"/><Relationship Id="rId5352" Target="media/image2477.wmf" Type="http://schemas.openxmlformats.org/officeDocument/2006/relationships/image"/><Relationship Id="rId5353" Target="embeddings/oleObject2869.bin" Type="http://schemas.openxmlformats.org/officeDocument/2006/relationships/oleObject"/><Relationship Id="rId5354" Target="media/image2478.wmf" Type="http://schemas.openxmlformats.org/officeDocument/2006/relationships/image"/><Relationship Id="rId5355" Target="embeddings/oleObject2870.bin" Type="http://schemas.openxmlformats.org/officeDocument/2006/relationships/oleObject"/><Relationship Id="rId5356" Target="media/image2479.wmf" Type="http://schemas.openxmlformats.org/officeDocument/2006/relationships/image"/><Relationship Id="rId5357" Target="embeddings/oleObject2871.bin" Type="http://schemas.openxmlformats.org/officeDocument/2006/relationships/oleObject"/><Relationship Id="rId5358" Target="media/image2480.wmf" Type="http://schemas.openxmlformats.org/officeDocument/2006/relationships/image"/><Relationship Id="rId5359" Target="embeddings/oleObject2872.bin" Type="http://schemas.openxmlformats.org/officeDocument/2006/relationships/oleObject"/><Relationship Id="rId536" Target="media/image271.wmf" Type="http://schemas.openxmlformats.org/officeDocument/2006/relationships/image"/><Relationship Id="rId5360" Target="media/image2481.wmf" Type="http://schemas.openxmlformats.org/officeDocument/2006/relationships/image"/><Relationship Id="rId5361" Target="embeddings/oleObject2873.bin" Type="http://schemas.openxmlformats.org/officeDocument/2006/relationships/oleObject"/><Relationship Id="rId5362" Target="embeddings/oleObject2874.bin" Type="http://schemas.openxmlformats.org/officeDocument/2006/relationships/oleObject"/><Relationship Id="rId5363" Target="embeddings/oleObject2875.bin" Type="http://schemas.openxmlformats.org/officeDocument/2006/relationships/oleObject"/><Relationship Id="rId5364" Target="embeddings/oleObject2876.bin" Type="http://schemas.openxmlformats.org/officeDocument/2006/relationships/oleObject"/><Relationship Id="rId5365" Target="embeddings/oleObject2877.bin" Type="http://schemas.openxmlformats.org/officeDocument/2006/relationships/oleObject"/><Relationship Id="rId5366" Target="media/image2482.wmf" Type="http://schemas.openxmlformats.org/officeDocument/2006/relationships/image"/><Relationship Id="rId5367" Target="embeddings/oleObject2878.bin" Type="http://schemas.openxmlformats.org/officeDocument/2006/relationships/oleObject"/><Relationship Id="rId5368" Target="media/image2483.wmf" Type="http://schemas.openxmlformats.org/officeDocument/2006/relationships/image"/><Relationship Id="rId5369" Target="embeddings/oleObject2879.bin" Type="http://schemas.openxmlformats.org/officeDocument/2006/relationships/oleObject"/><Relationship Id="rId537" Target="embeddings/oleObject259.bin" Type="http://schemas.openxmlformats.org/officeDocument/2006/relationships/oleObject"/><Relationship Id="rId5370" Target="media/image2484.wmf" Type="http://schemas.openxmlformats.org/officeDocument/2006/relationships/image"/><Relationship Id="rId5371" Target="embeddings/oleObject2880.bin" Type="http://schemas.openxmlformats.org/officeDocument/2006/relationships/oleObject"/><Relationship Id="rId5372" Target="media/image2485.wmf" Type="http://schemas.openxmlformats.org/officeDocument/2006/relationships/image"/><Relationship Id="rId5373" Target="embeddings/oleObject2881.bin" Type="http://schemas.openxmlformats.org/officeDocument/2006/relationships/oleObject"/><Relationship Id="rId5374" Target="media/image2486.wmf" Type="http://schemas.openxmlformats.org/officeDocument/2006/relationships/image"/><Relationship Id="rId5375" Target="embeddings/oleObject2882.bin" Type="http://schemas.openxmlformats.org/officeDocument/2006/relationships/oleObject"/><Relationship Id="rId5376" Target="media/image2487.wmf" Type="http://schemas.openxmlformats.org/officeDocument/2006/relationships/image"/><Relationship Id="rId5377" Target="embeddings/oleObject2883.bin" Type="http://schemas.openxmlformats.org/officeDocument/2006/relationships/oleObject"/><Relationship Id="rId5378" Target="embeddings/oleObject2884.bin" Type="http://schemas.openxmlformats.org/officeDocument/2006/relationships/oleObject"/><Relationship Id="rId5379" Target="embeddings/oleObject2885.bin" Type="http://schemas.openxmlformats.org/officeDocument/2006/relationships/oleObject"/><Relationship Id="rId538" Target="media/image272.wmf" Type="http://schemas.openxmlformats.org/officeDocument/2006/relationships/image"/><Relationship Id="rId5380" Target="media/image2488.wmf" Type="http://schemas.openxmlformats.org/officeDocument/2006/relationships/image"/><Relationship Id="rId5381" Target="embeddings/oleObject2886.bin" Type="http://schemas.openxmlformats.org/officeDocument/2006/relationships/oleObject"/><Relationship Id="rId5382" Target="media/image2489.wmf" Type="http://schemas.openxmlformats.org/officeDocument/2006/relationships/image"/><Relationship Id="rId5383" Target="embeddings/oleObject2887.bin" Type="http://schemas.openxmlformats.org/officeDocument/2006/relationships/oleObject"/><Relationship Id="rId5384" Target="media/image2490.wmf" Type="http://schemas.openxmlformats.org/officeDocument/2006/relationships/image"/><Relationship Id="rId5385" Target="embeddings/oleObject2888.bin" Type="http://schemas.openxmlformats.org/officeDocument/2006/relationships/oleObject"/><Relationship Id="rId5386" Target="media/image2491.wmf" Type="http://schemas.openxmlformats.org/officeDocument/2006/relationships/image"/><Relationship Id="rId5387" Target="embeddings/oleObject2889.bin" Type="http://schemas.openxmlformats.org/officeDocument/2006/relationships/oleObject"/><Relationship Id="rId5388" Target="media/image2492.wmf" Type="http://schemas.openxmlformats.org/officeDocument/2006/relationships/image"/><Relationship Id="rId5389" Target="embeddings/oleObject2890.bin" Type="http://schemas.openxmlformats.org/officeDocument/2006/relationships/oleObject"/><Relationship Id="rId539" Target="embeddings/oleObject260.bin" Type="http://schemas.openxmlformats.org/officeDocument/2006/relationships/oleObject"/><Relationship Id="rId5390" Target="embeddings/oleObject2891.bin" Type="http://schemas.openxmlformats.org/officeDocument/2006/relationships/oleObject"/><Relationship Id="rId5391" Target="embeddings/oleObject2892.bin" Type="http://schemas.openxmlformats.org/officeDocument/2006/relationships/oleObject"/><Relationship Id="rId5392" Target="embeddings/oleObject2893.bin" Type="http://schemas.openxmlformats.org/officeDocument/2006/relationships/oleObject"/><Relationship Id="rId5393" Target="embeddings/oleObject2894.bin" Type="http://schemas.openxmlformats.org/officeDocument/2006/relationships/oleObject"/><Relationship Id="rId5394" Target="media/image2493.wmf" Type="http://schemas.openxmlformats.org/officeDocument/2006/relationships/image"/><Relationship Id="rId5395" Target="embeddings/oleObject2895.bin" Type="http://schemas.openxmlformats.org/officeDocument/2006/relationships/oleObject"/><Relationship Id="rId5396" Target="media/image2494.wmf" Type="http://schemas.openxmlformats.org/officeDocument/2006/relationships/image"/><Relationship Id="rId5397" Target="embeddings/oleObject2896.bin" Type="http://schemas.openxmlformats.org/officeDocument/2006/relationships/oleObject"/><Relationship Id="rId5398" Target="media/image2495.wmf" Type="http://schemas.openxmlformats.org/officeDocument/2006/relationships/image"/><Relationship Id="rId5399" Target="embeddings/oleObject2897.bin" Type="http://schemas.openxmlformats.org/officeDocument/2006/relationships/oleObject"/><Relationship Id="rId54" Target="embeddings/oleObject23.bin" Type="http://schemas.openxmlformats.org/officeDocument/2006/relationships/oleObject"/><Relationship Id="rId540" Target="media/image273.wmf" Type="http://schemas.openxmlformats.org/officeDocument/2006/relationships/image"/><Relationship Id="rId5400" Target="media/image2496.wmf" Type="http://schemas.openxmlformats.org/officeDocument/2006/relationships/image"/><Relationship Id="rId5401" Target="embeddings/oleObject2898.bin" Type="http://schemas.openxmlformats.org/officeDocument/2006/relationships/oleObject"/><Relationship Id="rId5402" Target="media/image2497.wmf" Type="http://schemas.openxmlformats.org/officeDocument/2006/relationships/image"/><Relationship Id="rId5403" Target="embeddings/oleObject2899.bin" Type="http://schemas.openxmlformats.org/officeDocument/2006/relationships/oleObject"/><Relationship Id="rId5404" Target="media/image2498.wmf" Type="http://schemas.openxmlformats.org/officeDocument/2006/relationships/image"/><Relationship Id="rId5405" Target="embeddings/oleObject2900.bin" Type="http://schemas.openxmlformats.org/officeDocument/2006/relationships/oleObject"/><Relationship Id="rId5406" Target="media/image2499.wmf" Type="http://schemas.openxmlformats.org/officeDocument/2006/relationships/image"/><Relationship Id="rId5407" Target="embeddings/oleObject2901.bin" Type="http://schemas.openxmlformats.org/officeDocument/2006/relationships/oleObject"/><Relationship Id="rId5408" Target="media/image2500.wmf" Type="http://schemas.openxmlformats.org/officeDocument/2006/relationships/image"/><Relationship Id="rId5409" Target="embeddings/oleObject2902.bin" Type="http://schemas.openxmlformats.org/officeDocument/2006/relationships/oleObject"/><Relationship Id="rId541" Target="embeddings/oleObject261.bin" Type="http://schemas.openxmlformats.org/officeDocument/2006/relationships/oleObject"/><Relationship Id="rId5410" Target="media/image2501.wmf" Type="http://schemas.openxmlformats.org/officeDocument/2006/relationships/image"/><Relationship Id="rId5411" Target="embeddings/oleObject2903.bin" Type="http://schemas.openxmlformats.org/officeDocument/2006/relationships/oleObject"/><Relationship Id="rId5412" Target="media/image2502.wmf" Type="http://schemas.openxmlformats.org/officeDocument/2006/relationships/image"/><Relationship Id="rId5413" Target="embeddings/oleObject2904.bin" Type="http://schemas.openxmlformats.org/officeDocument/2006/relationships/oleObject"/><Relationship Id="rId5414" Target="media/image2503.wmf" Type="http://schemas.openxmlformats.org/officeDocument/2006/relationships/image"/><Relationship Id="rId5415" Target="embeddings/oleObject2905.bin" Type="http://schemas.openxmlformats.org/officeDocument/2006/relationships/oleObject"/><Relationship Id="rId5416" Target="media/image2504.wmf" Type="http://schemas.openxmlformats.org/officeDocument/2006/relationships/image"/><Relationship Id="rId5417" Target="embeddings/oleObject2906.bin" Type="http://schemas.openxmlformats.org/officeDocument/2006/relationships/oleObject"/><Relationship Id="rId5418" Target="media/image2505.wmf" Type="http://schemas.openxmlformats.org/officeDocument/2006/relationships/image"/><Relationship Id="rId5419" Target="embeddings/oleObject2907.bin" Type="http://schemas.openxmlformats.org/officeDocument/2006/relationships/oleObject"/><Relationship Id="rId542" Target="media/image274.wmf" Type="http://schemas.openxmlformats.org/officeDocument/2006/relationships/image"/><Relationship Id="rId5420" Target="media/image2506.wmf" Type="http://schemas.openxmlformats.org/officeDocument/2006/relationships/image"/><Relationship Id="rId5421" Target="embeddings/oleObject2908.bin" Type="http://schemas.openxmlformats.org/officeDocument/2006/relationships/oleObject"/><Relationship Id="rId5422" Target="media/image2507.wmf" Type="http://schemas.openxmlformats.org/officeDocument/2006/relationships/image"/><Relationship Id="rId5423" Target="embeddings/oleObject2909.bin" Type="http://schemas.openxmlformats.org/officeDocument/2006/relationships/oleObject"/><Relationship Id="rId5424" Target="media/image2508.wmf" Type="http://schemas.openxmlformats.org/officeDocument/2006/relationships/image"/><Relationship Id="rId5425" Target="embeddings/oleObject2910.bin" Type="http://schemas.openxmlformats.org/officeDocument/2006/relationships/oleObject"/><Relationship Id="rId5426" Target="embeddings/oleObject2911.bin" Type="http://schemas.openxmlformats.org/officeDocument/2006/relationships/oleObject"/><Relationship Id="rId5427" Target="embeddings/oleObject2912.bin" Type="http://schemas.openxmlformats.org/officeDocument/2006/relationships/oleObject"/><Relationship Id="rId5428" Target="embeddings/oleObject2913.bin" Type="http://schemas.openxmlformats.org/officeDocument/2006/relationships/oleObject"/><Relationship Id="rId5429" Target="embeddings/oleObject2914.bin" Type="http://schemas.openxmlformats.org/officeDocument/2006/relationships/oleObject"/><Relationship Id="rId543" Target="embeddings/oleObject262.bin" Type="http://schemas.openxmlformats.org/officeDocument/2006/relationships/oleObject"/><Relationship Id="rId5430" Target="media/image2509.wmf" Type="http://schemas.openxmlformats.org/officeDocument/2006/relationships/image"/><Relationship Id="rId5431" Target="embeddings/oleObject2915.bin" Type="http://schemas.openxmlformats.org/officeDocument/2006/relationships/oleObject"/><Relationship Id="rId5432" Target="media/image2510.wmf" Type="http://schemas.openxmlformats.org/officeDocument/2006/relationships/image"/><Relationship Id="rId5433" Target="embeddings/oleObject2916.bin" Type="http://schemas.openxmlformats.org/officeDocument/2006/relationships/oleObject"/><Relationship Id="rId5434" Target="media/image2511.wmf" Type="http://schemas.openxmlformats.org/officeDocument/2006/relationships/image"/><Relationship Id="rId5435" Target="embeddings/oleObject2917.bin" Type="http://schemas.openxmlformats.org/officeDocument/2006/relationships/oleObject"/><Relationship Id="rId5436" Target="media/image2512.wmf" Type="http://schemas.openxmlformats.org/officeDocument/2006/relationships/image"/><Relationship Id="rId5437" Target="embeddings/oleObject2918.bin" Type="http://schemas.openxmlformats.org/officeDocument/2006/relationships/oleObject"/><Relationship Id="rId5438" Target="media/image2513.wmf" Type="http://schemas.openxmlformats.org/officeDocument/2006/relationships/image"/><Relationship Id="rId5439" Target="embeddings/oleObject2919.bin" Type="http://schemas.openxmlformats.org/officeDocument/2006/relationships/oleObject"/><Relationship Id="rId544" Target="media/image275.wmf" Type="http://schemas.openxmlformats.org/officeDocument/2006/relationships/image"/><Relationship Id="rId5440" Target="media/image2514.wmf" Type="http://schemas.openxmlformats.org/officeDocument/2006/relationships/image"/><Relationship Id="rId5441" Target="embeddings/oleObject2920.bin" Type="http://schemas.openxmlformats.org/officeDocument/2006/relationships/oleObject"/><Relationship Id="rId5442" Target="media/image2515.wmf" Type="http://schemas.openxmlformats.org/officeDocument/2006/relationships/image"/><Relationship Id="rId5443" Target="embeddings/oleObject2921.bin" Type="http://schemas.openxmlformats.org/officeDocument/2006/relationships/oleObject"/><Relationship Id="rId5444" Target="media/image2516.wmf" Type="http://schemas.openxmlformats.org/officeDocument/2006/relationships/image"/><Relationship Id="rId5445" Target="embeddings/oleObject2922.bin" Type="http://schemas.openxmlformats.org/officeDocument/2006/relationships/oleObject"/><Relationship Id="rId5446" Target="media/image2517.wmf" Type="http://schemas.openxmlformats.org/officeDocument/2006/relationships/image"/><Relationship Id="rId5447" Target="embeddings/oleObject2923.bin" Type="http://schemas.openxmlformats.org/officeDocument/2006/relationships/oleObject"/><Relationship Id="rId5448" Target="media/image2518.wmf" Type="http://schemas.openxmlformats.org/officeDocument/2006/relationships/image"/><Relationship Id="rId5449" Target="embeddings/oleObject2924.bin" Type="http://schemas.openxmlformats.org/officeDocument/2006/relationships/oleObject"/><Relationship Id="rId545" Target="embeddings/oleObject263.bin" Type="http://schemas.openxmlformats.org/officeDocument/2006/relationships/oleObject"/><Relationship Id="rId5450" Target="embeddings/oleObject2925.bin" Type="http://schemas.openxmlformats.org/officeDocument/2006/relationships/oleObject"/><Relationship Id="rId5451" Target="media/image2519.wmf" Type="http://schemas.openxmlformats.org/officeDocument/2006/relationships/image"/><Relationship Id="rId5452" Target="embeddings/oleObject2926.bin" Type="http://schemas.openxmlformats.org/officeDocument/2006/relationships/oleObject"/><Relationship Id="rId5453" Target="media/image2520.wmf" Type="http://schemas.openxmlformats.org/officeDocument/2006/relationships/image"/><Relationship Id="rId5454" Target="embeddings/oleObject2927.bin" Type="http://schemas.openxmlformats.org/officeDocument/2006/relationships/oleObject"/><Relationship Id="rId5455" Target="media/image2521.wmf" Type="http://schemas.openxmlformats.org/officeDocument/2006/relationships/image"/><Relationship Id="rId5456" Target="embeddings/oleObject2928.bin" Type="http://schemas.openxmlformats.org/officeDocument/2006/relationships/oleObject"/><Relationship Id="rId5457" Target="media/image2522.wmf" Type="http://schemas.openxmlformats.org/officeDocument/2006/relationships/image"/><Relationship Id="rId5458" Target="embeddings/oleObject2929.bin" Type="http://schemas.openxmlformats.org/officeDocument/2006/relationships/oleObject"/><Relationship Id="rId5459" Target="media/image2523.wmf" Type="http://schemas.openxmlformats.org/officeDocument/2006/relationships/image"/><Relationship Id="rId546" Target="media/image276.wmf" Type="http://schemas.openxmlformats.org/officeDocument/2006/relationships/image"/><Relationship Id="rId5460" Target="embeddings/oleObject2930.bin" Type="http://schemas.openxmlformats.org/officeDocument/2006/relationships/oleObject"/><Relationship Id="rId5461" Target="embeddings/oleObject2931.bin" Type="http://schemas.openxmlformats.org/officeDocument/2006/relationships/oleObject"/><Relationship Id="rId5462" Target="embeddings/oleObject2932.bin" Type="http://schemas.openxmlformats.org/officeDocument/2006/relationships/oleObject"/><Relationship Id="rId5463" Target="media/image2524.wmf" Type="http://schemas.openxmlformats.org/officeDocument/2006/relationships/image"/><Relationship Id="rId5464" Target="embeddings/oleObject2933.bin" Type="http://schemas.openxmlformats.org/officeDocument/2006/relationships/oleObject"/><Relationship Id="rId5465" Target="media/image2525.wmf" Type="http://schemas.openxmlformats.org/officeDocument/2006/relationships/image"/><Relationship Id="rId5466" Target="embeddings/oleObject2934.bin" Type="http://schemas.openxmlformats.org/officeDocument/2006/relationships/oleObject"/><Relationship Id="rId5467" Target="media/image2526.wmf" Type="http://schemas.openxmlformats.org/officeDocument/2006/relationships/image"/><Relationship Id="rId5468" Target="embeddings/oleObject2935.bin" Type="http://schemas.openxmlformats.org/officeDocument/2006/relationships/oleObject"/><Relationship Id="rId5469" Target="media/image2527.wmf" Type="http://schemas.openxmlformats.org/officeDocument/2006/relationships/image"/><Relationship Id="rId547" Target="embeddings/oleObject264.bin" Type="http://schemas.openxmlformats.org/officeDocument/2006/relationships/oleObject"/><Relationship Id="rId5470" Target="embeddings/oleObject2936.bin" Type="http://schemas.openxmlformats.org/officeDocument/2006/relationships/oleObject"/><Relationship Id="rId5471" Target="media/image2528.wmf" Type="http://schemas.openxmlformats.org/officeDocument/2006/relationships/image"/><Relationship Id="rId5472" Target="embeddings/oleObject2937.bin" Type="http://schemas.openxmlformats.org/officeDocument/2006/relationships/oleObject"/><Relationship Id="rId5473" Target="media/image2529.wmf" Type="http://schemas.openxmlformats.org/officeDocument/2006/relationships/image"/><Relationship Id="rId5474" Target="embeddings/oleObject2938.bin" Type="http://schemas.openxmlformats.org/officeDocument/2006/relationships/oleObject"/><Relationship Id="rId5475" Target="embeddings/oleObject2939.bin" Type="http://schemas.openxmlformats.org/officeDocument/2006/relationships/oleObject"/><Relationship Id="rId5476" Target="embeddings/oleObject2940.bin" Type="http://schemas.openxmlformats.org/officeDocument/2006/relationships/oleObject"/><Relationship Id="rId5477" Target="embeddings/oleObject2941.bin" Type="http://schemas.openxmlformats.org/officeDocument/2006/relationships/oleObject"/><Relationship Id="rId5478" Target="media/image2530.wmf" Type="http://schemas.openxmlformats.org/officeDocument/2006/relationships/image"/><Relationship Id="rId5479" Target="embeddings/oleObject2942.bin" Type="http://schemas.openxmlformats.org/officeDocument/2006/relationships/oleObject"/><Relationship Id="rId548" Target="media/image277.wmf" Type="http://schemas.openxmlformats.org/officeDocument/2006/relationships/image"/><Relationship Id="rId5480" Target="media/image2531.wmf" Type="http://schemas.openxmlformats.org/officeDocument/2006/relationships/image"/><Relationship Id="rId5481" Target="embeddings/oleObject2943.bin" Type="http://schemas.openxmlformats.org/officeDocument/2006/relationships/oleObject"/><Relationship Id="rId5482" Target="media/image2532.wmf" Type="http://schemas.openxmlformats.org/officeDocument/2006/relationships/image"/><Relationship Id="rId5483" Target="embeddings/oleObject2944.bin" Type="http://schemas.openxmlformats.org/officeDocument/2006/relationships/oleObject"/><Relationship Id="rId5484" Target="media/image2533.wmf" Type="http://schemas.openxmlformats.org/officeDocument/2006/relationships/image"/><Relationship Id="rId5485" Target="embeddings/oleObject2945.bin" Type="http://schemas.openxmlformats.org/officeDocument/2006/relationships/oleObject"/><Relationship Id="rId5486" Target="media/image2534.wmf" Type="http://schemas.openxmlformats.org/officeDocument/2006/relationships/image"/><Relationship Id="rId5487" Target="embeddings/oleObject2946.bin" Type="http://schemas.openxmlformats.org/officeDocument/2006/relationships/oleObject"/><Relationship Id="rId5488" Target="media/image2535.wmf" Type="http://schemas.openxmlformats.org/officeDocument/2006/relationships/image"/><Relationship Id="rId5489" Target="embeddings/oleObject2947.bin" Type="http://schemas.openxmlformats.org/officeDocument/2006/relationships/oleObject"/><Relationship Id="rId549" Target="embeddings/oleObject265.bin" Type="http://schemas.openxmlformats.org/officeDocument/2006/relationships/oleObject"/><Relationship Id="rId5490" Target="media/image2536.wmf" Type="http://schemas.openxmlformats.org/officeDocument/2006/relationships/image"/><Relationship Id="rId5491" Target="embeddings/oleObject2948.bin" Type="http://schemas.openxmlformats.org/officeDocument/2006/relationships/oleObject"/><Relationship Id="rId5492" Target="media/image2537.wmf" Type="http://schemas.openxmlformats.org/officeDocument/2006/relationships/image"/><Relationship Id="rId5493" Target="embeddings/oleObject2949.bin" Type="http://schemas.openxmlformats.org/officeDocument/2006/relationships/oleObject"/><Relationship Id="rId5494" Target="media/image2538.wmf" Type="http://schemas.openxmlformats.org/officeDocument/2006/relationships/image"/><Relationship Id="rId5495" Target="embeddings/oleObject2950.bin" Type="http://schemas.openxmlformats.org/officeDocument/2006/relationships/oleObject"/><Relationship Id="rId5496" Target="media/image2539.wmf" Type="http://schemas.openxmlformats.org/officeDocument/2006/relationships/image"/><Relationship Id="rId5497" Target="embeddings/oleObject2951.bin" Type="http://schemas.openxmlformats.org/officeDocument/2006/relationships/oleObject"/><Relationship Id="rId5498" Target="media/image2540.wmf" Type="http://schemas.openxmlformats.org/officeDocument/2006/relationships/image"/><Relationship Id="rId5499" Target="embeddings/oleObject2952.bin" Type="http://schemas.openxmlformats.org/officeDocument/2006/relationships/oleObject"/><Relationship Id="rId55" Target="media/image25.wmf" Type="http://schemas.openxmlformats.org/officeDocument/2006/relationships/image"/><Relationship Id="rId550" Target="media/image278.wmf" Type="http://schemas.openxmlformats.org/officeDocument/2006/relationships/image"/><Relationship Id="rId5500" Target="media/image2541.wmf" Type="http://schemas.openxmlformats.org/officeDocument/2006/relationships/image"/><Relationship Id="rId5501" Target="embeddings/oleObject2953.bin" Type="http://schemas.openxmlformats.org/officeDocument/2006/relationships/oleObject"/><Relationship Id="rId5502" Target="media/image2542.wmf" Type="http://schemas.openxmlformats.org/officeDocument/2006/relationships/image"/><Relationship Id="rId5503" Target="embeddings/oleObject2954.bin" Type="http://schemas.openxmlformats.org/officeDocument/2006/relationships/oleObject"/><Relationship Id="rId5504" Target="media/image2543.wmf" Type="http://schemas.openxmlformats.org/officeDocument/2006/relationships/image"/><Relationship Id="rId5505" Target="embeddings/oleObject2955.bin" Type="http://schemas.openxmlformats.org/officeDocument/2006/relationships/oleObject"/><Relationship Id="rId5506" Target="embeddings/oleObject2956.bin" Type="http://schemas.openxmlformats.org/officeDocument/2006/relationships/oleObject"/><Relationship Id="rId5507" Target="embeddings/oleObject2957.bin" Type="http://schemas.openxmlformats.org/officeDocument/2006/relationships/oleObject"/><Relationship Id="rId5508" Target="embeddings/oleObject2958.bin" Type="http://schemas.openxmlformats.org/officeDocument/2006/relationships/oleObject"/><Relationship Id="rId5509" Target="embeddings/oleObject2959.bin" Type="http://schemas.openxmlformats.org/officeDocument/2006/relationships/oleObject"/><Relationship Id="rId551" Target="embeddings/oleObject266.bin" Type="http://schemas.openxmlformats.org/officeDocument/2006/relationships/oleObject"/><Relationship Id="rId5510" Target="embeddings/oleObject2960.bin" Type="http://schemas.openxmlformats.org/officeDocument/2006/relationships/oleObject"/><Relationship Id="rId5511" Target="media/image2544.wmf" Type="http://schemas.openxmlformats.org/officeDocument/2006/relationships/image"/><Relationship Id="rId5512" Target="embeddings/oleObject2961.bin" Type="http://schemas.openxmlformats.org/officeDocument/2006/relationships/oleObject"/><Relationship Id="rId5513" Target="media/image2545.wmf" Type="http://schemas.openxmlformats.org/officeDocument/2006/relationships/image"/><Relationship Id="rId5514" Target="embeddings/oleObject2962.bin" Type="http://schemas.openxmlformats.org/officeDocument/2006/relationships/oleObject"/><Relationship Id="rId5515" Target="media/image2546.wmf" Type="http://schemas.openxmlformats.org/officeDocument/2006/relationships/image"/><Relationship Id="rId5516" Target="embeddings/oleObject2963.bin" Type="http://schemas.openxmlformats.org/officeDocument/2006/relationships/oleObject"/><Relationship Id="rId5517" Target="media/image2547.wmf" Type="http://schemas.openxmlformats.org/officeDocument/2006/relationships/image"/><Relationship Id="rId5518" Target="embeddings/oleObject2964.bin" Type="http://schemas.openxmlformats.org/officeDocument/2006/relationships/oleObject"/><Relationship Id="rId5519" Target="media/image2548.wmf" Type="http://schemas.openxmlformats.org/officeDocument/2006/relationships/image"/><Relationship Id="rId552" Target="media/image279.wmf" Type="http://schemas.openxmlformats.org/officeDocument/2006/relationships/image"/><Relationship Id="rId5520" Target="embeddings/oleObject2965.bin" Type="http://schemas.openxmlformats.org/officeDocument/2006/relationships/oleObject"/><Relationship Id="rId5521" Target="media/image2549.wmf" Type="http://schemas.openxmlformats.org/officeDocument/2006/relationships/image"/><Relationship Id="rId5522" Target="embeddings/oleObject2966.bin" Type="http://schemas.openxmlformats.org/officeDocument/2006/relationships/oleObject"/><Relationship Id="rId5523" Target="media/image2550.wmf" Type="http://schemas.openxmlformats.org/officeDocument/2006/relationships/image"/><Relationship Id="rId5524" Target="embeddings/oleObject2967.bin" Type="http://schemas.openxmlformats.org/officeDocument/2006/relationships/oleObject"/><Relationship Id="rId5525" Target="media/image2551.wmf" Type="http://schemas.openxmlformats.org/officeDocument/2006/relationships/image"/><Relationship Id="rId5526" Target="embeddings/oleObject2968.bin" Type="http://schemas.openxmlformats.org/officeDocument/2006/relationships/oleObject"/><Relationship Id="rId5527" Target="media/image2552.wmf" Type="http://schemas.openxmlformats.org/officeDocument/2006/relationships/image"/><Relationship Id="rId5528" Target="embeddings/oleObject2969.bin" Type="http://schemas.openxmlformats.org/officeDocument/2006/relationships/oleObject"/><Relationship Id="rId5529" Target="media/image2553.wmf" Type="http://schemas.openxmlformats.org/officeDocument/2006/relationships/image"/><Relationship Id="rId553" Target="embeddings/oleObject267.bin" Type="http://schemas.openxmlformats.org/officeDocument/2006/relationships/oleObject"/><Relationship Id="rId5530" Target="embeddings/oleObject2970.bin" Type="http://schemas.openxmlformats.org/officeDocument/2006/relationships/oleObject"/><Relationship Id="rId5531" Target="media/image2554.png" Type="http://schemas.openxmlformats.org/officeDocument/2006/relationships/image"/><Relationship Id="rId5532" Target="media/image2555.wmf" Type="http://schemas.openxmlformats.org/officeDocument/2006/relationships/image"/><Relationship Id="rId5533" Target="embeddings/oleObject2971.bin" Type="http://schemas.openxmlformats.org/officeDocument/2006/relationships/oleObject"/><Relationship Id="rId5534" Target="media/image2556.wmf" Type="http://schemas.openxmlformats.org/officeDocument/2006/relationships/image"/><Relationship Id="rId5535" Target="embeddings/oleObject2972.bin" Type="http://schemas.openxmlformats.org/officeDocument/2006/relationships/oleObject"/><Relationship Id="rId5536" Target="media/image2557.wmf" Type="http://schemas.openxmlformats.org/officeDocument/2006/relationships/image"/><Relationship Id="rId5537" Target="embeddings/oleObject2973.bin" Type="http://schemas.openxmlformats.org/officeDocument/2006/relationships/oleObject"/><Relationship Id="rId5538" Target="media/image2558.wmf" Type="http://schemas.openxmlformats.org/officeDocument/2006/relationships/image"/><Relationship Id="rId5539" Target="embeddings/oleObject2974.bin" Type="http://schemas.openxmlformats.org/officeDocument/2006/relationships/oleObject"/><Relationship Id="rId554" Target="media/image280.wmf" Type="http://schemas.openxmlformats.org/officeDocument/2006/relationships/image"/><Relationship Id="rId5540" Target="media/image2559.wmf" Type="http://schemas.openxmlformats.org/officeDocument/2006/relationships/image"/><Relationship Id="rId5541" Target="embeddings/oleObject2975.bin" Type="http://schemas.openxmlformats.org/officeDocument/2006/relationships/oleObject"/><Relationship Id="rId5542" Target="embeddings/oleObject2976.bin" Type="http://schemas.openxmlformats.org/officeDocument/2006/relationships/oleObject"/><Relationship Id="rId5543" Target="media/image2560.wmf" Type="http://schemas.openxmlformats.org/officeDocument/2006/relationships/image"/><Relationship Id="rId5544" Target="embeddings/oleObject2977.bin" Type="http://schemas.openxmlformats.org/officeDocument/2006/relationships/oleObject"/><Relationship Id="rId5545" Target="media/image2561.wmf" Type="http://schemas.openxmlformats.org/officeDocument/2006/relationships/image"/><Relationship Id="rId5546" Target="embeddings/oleObject2978.bin" Type="http://schemas.openxmlformats.org/officeDocument/2006/relationships/oleObject"/><Relationship Id="rId5547" Target="media/image2562.wmf" Type="http://schemas.openxmlformats.org/officeDocument/2006/relationships/image"/><Relationship Id="rId5548" Target="embeddings/oleObject2979.bin" Type="http://schemas.openxmlformats.org/officeDocument/2006/relationships/oleObject"/><Relationship Id="rId5549" Target="media/image2563.wmf" Type="http://schemas.openxmlformats.org/officeDocument/2006/relationships/image"/><Relationship Id="rId555" Target="embeddings/oleObject268.bin" Type="http://schemas.openxmlformats.org/officeDocument/2006/relationships/oleObject"/><Relationship Id="rId5550" Target="embeddings/oleObject2980.bin" Type="http://schemas.openxmlformats.org/officeDocument/2006/relationships/oleObject"/><Relationship Id="rId5551" Target="media/image2564.wmf" Type="http://schemas.openxmlformats.org/officeDocument/2006/relationships/image"/><Relationship Id="rId5552" Target="embeddings/oleObject2981.bin" Type="http://schemas.openxmlformats.org/officeDocument/2006/relationships/oleObject"/><Relationship Id="rId5553" Target="media/image2565.wmf" Type="http://schemas.openxmlformats.org/officeDocument/2006/relationships/image"/><Relationship Id="rId5554" Target="embeddings/oleObject2982.bin" Type="http://schemas.openxmlformats.org/officeDocument/2006/relationships/oleObject"/><Relationship Id="rId5555" Target="media/image2566.wmf" Type="http://schemas.openxmlformats.org/officeDocument/2006/relationships/image"/><Relationship Id="rId5556" Target="embeddings/oleObject2983.bin" Type="http://schemas.openxmlformats.org/officeDocument/2006/relationships/oleObject"/><Relationship Id="rId5557" Target="media/image2567.wmf" Type="http://schemas.openxmlformats.org/officeDocument/2006/relationships/image"/><Relationship Id="rId5558" Target="embeddings/oleObject2984.bin" Type="http://schemas.openxmlformats.org/officeDocument/2006/relationships/oleObject"/><Relationship Id="rId5559" Target="embeddings/oleObject2985.bin" Type="http://schemas.openxmlformats.org/officeDocument/2006/relationships/oleObject"/><Relationship Id="rId556" Target="media/image281.wmf" Type="http://schemas.openxmlformats.org/officeDocument/2006/relationships/image"/><Relationship Id="rId5560" Target="embeddings/oleObject2986.bin" Type="http://schemas.openxmlformats.org/officeDocument/2006/relationships/oleObject"/><Relationship Id="rId5561" Target="embeddings/oleObject2987.bin" Type="http://schemas.openxmlformats.org/officeDocument/2006/relationships/oleObject"/><Relationship Id="rId5562" Target="embeddings/oleObject2988.bin" Type="http://schemas.openxmlformats.org/officeDocument/2006/relationships/oleObject"/><Relationship Id="rId5563" Target="embeddings/oleObject2989.bin" Type="http://schemas.openxmlformats.org/officeDocument/2006/relationships/oleObject"/><Relationship Id="rId5564" Target="embeddings/oleObject2990.bin" Type="http://schemas.openxmlformats.org/officeDocument/2006/relationships/oleObject"/><Relationship Id="rId5565" Target="embeddings/oleObject2991.bin" Type="http://schemas.openxmlformats.org/officeDocument/2006/relationships/oleObject"/><Relationship Id="rId5566" Target="embeddings/oleObject2992.bin" Type="http://schemas.openxmlformats.org/officeDocument/2006/relationships/oleObject"/><Relationship Id="rId5567" Target="media/image2568.wmf" Type="http://schemas.openxmlformats.org/officeDocument/2006/relationships/image"/><Relationship Id="rId5568" Target="embeddings/oleObject2993.bin" Type="http://schemas.openxmlformats.org/officeDocument/2006/relationships/oleObject"/><Relationship Id="rId5569" Target="media/image2569.png" Type="http://schemas.openxmlformats.org/officeDocument/2006/relationships/image"/><Relationship Id="rId557" Target="embeddings/oleObject269.bin" Type="http://schemas.openxmlformats.org/officeDocument/2006/relationships/oleObject"/><Relationship Id="rId5570" Target="media/image2570.wmf" Type="http://schemas.openxmlformats.org/officeDocument/2006/relationships/image"/><Relationship Id="rId5571" Target="embeddings/oleObject2994.bin" Type="http://schemas.openxmlformats.org/officeDocument/2006/relationships/oleObject"/><Relationship Id="rId5572" Target="media/image2571.wmf" Type="http://schemas.openxmlformats.org/officeDocument/2006/relationships/image"/><Relationship Id="rId5573" Target="embeddings/oleObject2995.bin" Type="http://schemas.openxmlformats.org/officeDocument/2006/relationships/oleObject"/><Relationship Id="rId5574" Target="media/image2572.wmf" Type="http://schemas.openxmlformats.org/officeDocument/2006/relationships/image"/><Relationship Id="rId5575" Target="embeddings/oleObject2996.bin" Type="http://schemas.openxmlformats.org/officeDocument/2006/relationships/oleObject"/><Relationship Id="rId5576" Target="media/image2573.wmf" Type="http://schemas.openxmlformats.org/officeDocument/2006/relationships/image"/><Relationship Id="rId5577" Target="embeddings/oleObject2997.bin" Type="http://schemas.openxmlformats.org/officeDocument/2006/relationships/oleObject"/><Relationship Id="rId5578" Target="media/image2574.wmf" Type="http://schemas.openxmlformats.org/officeDocument/2006/relationships/image"/><Relationship Id="rId5579" Target="embeddings/oleObject2998.bin" Type="http://schemas.openxmlformats.org/officeDocument/2006/relationships/oleObject"/><Relationship Id="rId558" Target="media/image282.wmf" Type="http://schemas.openxmlformats.org/officeDocument/2006/relationships/image"/><Relationship Id="rId5580" Target="media/image2575.wmf" Type="http://schemas.openxmlformats.org/officeDocument/2006/relationships/image"/><Relationship Id="rId5581" Target="embeddings/oleObject2999.bin" Type="http://schemas.openxmlformats.org/officeDocument/2006/relationships/oleObject"/><Relationship Id="rId5582" Target="media/image2576.wmf" Type="http://schemas.openxmlformats.org/officeDocument/2006/relationships/image"/><Relationship Id="rId5583" Target="embeddings/oleObject3000.bin" Type="http://schemas.openxmlformats.org/officeDocument/2006/relationships/oleObject"/><Relationship Id="rId5584" Target="media/image2577.png" Type="http://schemas.openxmlformats.org/officeDocument/2006/relationships/image"/><Relationship Id="rId5585" Target="media/image2578.wmf" Type="http://schemas.openxmlformats.org/officeDocument/2006/relationships/image"/><Relationship Id="rId5586" Target="embeddings/oleObject3001.bin" Type="http://schemas.openxmlformats.org/officeDocument/2006/relationships/oleObject"/><Relationship Id="rId5587" Target="media/image2579.wmf" Type="http://schemas.openxmlformats.org/officeDocument/2006/relationships/image"/><Relationship Id="rId5588" Target="embeddings/oleObject3002.bin" Type="http://schemas.openxmlformats.org/officeDocument/2006/relationships/oleObject"/><Relationship Id="rId5589" Target="media/image2580.wmf" Type="http://schemas.openxmlformats.org/officeDocument/2006/relationships/image"/><Relationship Id="rId559" Target="embeddings/oleObject270.bin" Type="http://schemas.openxmlformats.org/officeDocument/2006/relationships/oleObject"/><Relationship Id="rId5590" Target="embeddings/oleObject3003.bin" Type="http://schemas.openxmlformats.org/officeDocument/2006/relationships/oleObject"/><Relationship Id="rId5591" Target="media/image2581.wmf" Type="http://schemas.openxmlformats.org/officeDocument/2006/relationships/image"/><Relationship Id="rId5592" Target="embeddings/oleObject3004.bin" Type="http://schemas.openxmlformats.org/officeDocument/2006/relationships/oleObject"/><Relationship Id="rId5593" Target="media/image2582.wmf" Type="http://schemas.openxmlformats.org/officeDocument/2006/relationships/image"/><Relationship Id="rId5594" Target="embeddings/oleObject3005.bin" Type="http://schemas.openxmlformats.org/officeDocument/2006/relationships/oleObject"/><Relationship Id="rId5595" Target="media/image2583.wmf" Type="http://schemas.openxmlformats.org/officeDocument/2006/relationships/image"/><Relationship Id="rId5596" Target="embeddings/oleObject3006.bin" Type="http://schemas.openxmlformats.org/officeDocument/2006/relationships/oleObject"/><Relationship Id="rId5597" Target="media/image2584.wmf" Type="http://schemas.openxmlformats.org/officeDocument/2006/relationships/image"/><Relationship Id="rId5598" Target="embeddings/oleObject3007.bin" Type="http://schemas.openxmlformats.org/officeDocument/2006/relationships/oleObject"/><Relationship Id="rId5599" Target="media/image2585.wmf" Type="http://schemas.openxmlformats.org/officeDocument/2006/relationships/image"/><Relationship Id="rId56" Target="embeddings/oleObject24.bin" Type="http://schemas.openxmlformats.org/officeDocument/2006/relationships/oleObject"/><Relationship Id="rId560" Target="media/image283.wmf" Type="http://schemas.openxmlformats.org/officeDocument/2006/relationships/image"/><Relationship Id="rId5600" Target="embeddings/oleObject3008.bin" Type="http://schemas.openxmlformats.org/officeDocument/2006/relationships/oleObject"/><Relationship Id="rId5601" Target="embeddings/oleObject3009.bin" Type="http://schemas.openxmlformats.org/officeDocument/2006/relationships/oleObject"/><Relationship Id="rId5602" Target="embeddings/oleObject3010.bin" Type="http://schemas.openxmlformats.org/officeDocument/2006/relationships/oleObject"/><Relationship Id="rId5603" Target="embeddings/oleObject3011.bin" Type="http://schemas.openxmlformats.org/officeDocument/2006/relationships/oleObject"/><Relationship Id="rId5604" Target="media/image2586.wmf" Type="http://schemas.openxmlformats.org/officeDocument/2006/relationships/image"/><Relationship Id="rId5605" Target="embeddings/oleObject3012.bin" Type="http://schemas.openxmlformats.org/officeDocument/2006/relationships/oleObject"/><Relationship Id="rId5606" Target="media/image2587.wmf" Type="http://schemas.openxmlformats.org/officeDocument/2006/relationships/image"/><Relationship Id="rId5607" Target="embeddings/oleObject3013.bin" Type="http://schemas.openxmlformats.org/officeDocument/2006/relationships/oleObject"/><Relationship Id="rId5608" Target="media/image2588.wmf" Type="http://schemas.openxmlformats.org/officeDocument/2006/relationships/image"/><Relationship Id="rId5609" Target="embeddings/oleObject3014.bin" Type="http://schemas.openxmlformats.org/officeDocument/2006/relationships/oleObject"/><Relationship Id="rId561" Target="embeddings/oleObject271.bin" Type="http://schemas.openxmlformats.org/officeDocument/2006/relationships/oleObject"/><Relationship Id="rId5610" Target="media/image2589.wmf" Type="http://schemas.openxmlformats.org/officeDocument/2006/relationships/image"/><Relationship Id="rId5611" Target="embeddings/oleObject3015.bin" Type="http://schemas.openxmlformats.org/officeDocument/2006/relationships/oleObject"/><Relationship Id="rId5612" Target="media/image2590.wmf" Type="http://schemas.openxmlformats.org/officeDocument/2006/relationships/image"/><Relationship Id="rId5613" Target="embeddings/oleObject3016.bin" Type="http://schemas.openxmlformats.org/officeDocument/2006/relationships/oleObject"/><Relationship Id="rId5614" Target="media/image2591.wmf" Type="http://schemas.openxmlformats.org/officeDocument/2006/relationships/image"/><Relationship Id="rId5615" Target="embeddings/oleObject3017.bin" Type="http://schemas.openxmlformats.org/officeDocument/2006/relationships/oleObject"/><Relationship Id="rId5616" Target="media/image2592.wmf" Type="http://schemas.openxmlformats.org/officeDocument/2006/relationships/image"/><Relationship Id="rId5617" Target="embeddings/oleObject3018.bin" Type="http://schemas.openxmlformats.org/officeDocument/2006/relationships/oleObject"/><Relationship Id="rId5618" Target="embeddings/oleObject3019.bin" Type="http://schemas.openxmlformats.org/officeDocument/2006/relationships/oleObject"/><Relationship Id="rId5619" Target="embeddings/oleObject3020.bin" Type="http://schemas.openxmlformats.org/officeDocument/2006/relationships/oleObject"/><Relationship Id="rId562" Target="media/image284.wmf" Type="http://schemas.openxmlformats.org/officeDocument/2006/relationships/image"/><Relationship Id="rId5620" Target="embeddings/oleObject3021.bin" Type="http://schemas.openxmlformats.org/officeDocument/2006/relationships/oleObject"/><Relationship Id="rId5621" Target="embeddings/oleObject3022.bin" Type="http://schemas.openxmlformats.org/officeDocument/2006/relationships/oleObject"/><Relationship Id="rId5622" Target="media/image2593.wmf" Type="http://schemas.openxmlformats.org/officeDocument/2006/relationships/image"/><Relationship Id="rId5623" Target="embeddings/oleObject3023.bin" Type="http://schemas.openxmlformats.org/officeDocument/2006/relationships/oleObject"/><Relationship Id="rId5624" Target="media/image2594.wmf" Type="http://schemas.openxmlformats.org/officeDocument/2006/relationships/image"/><Relationship Id="rId5625" Target="embeddings/oleObject3024.bin" Type="http://schemas.openxmlformats.org/officeDocument/2006/relationships/oleObject"/><Relationship Id="rId5626" Target="media/image2595.wmf" Type="http://schemas.openxmlformats.org/officeDocument/2006/relationships/image"/><Relationship Id="rId5627" Target="embeddings/oleObject3025.bin" Type="http://schemas.openxmlformats.org/officeDocument/2006/relationships/oleObject"/><Relationship Id="rId5628" Target="media/image2596.wmf" Type="http://schemas.openxmlformats.org/officeDocument/2006/relationships/image"/><Relationship Id="rId5629" Target="embeddings/oleObject3026.bin" Type="http://schemas.openxmlformats.org/officeDocument/2006/relationships/oleObject"/><Relationship Id="rId563" Target="embeddings/oleObject272.bin" Type="http://schemas.openxmlformats.org/officeDocument/2006/relationships/oleObject"/><Relationship Id="rId5630" Target="media/image2597.wmf" Type="http://schemas.openxmlformats.org/officeDocument/2006/relationships/image"/><Relationship Id="rId5631" Target="embeddings/oleObject3027.bin" Type="http://schemas.openxmlformats.org/officeDocument/2006/relationships/oleObject"/><Relationship Id="rId5632" Target="media/image2598.wmf" Type="http://schemas.openxmlformats.org/officeDocument/2006/relationships/image"/><Relationship Id="rId5633" Target="embeddings/oleObject3028.bin" Type="http://schemas.openxmlformats.org/officeDocument/2006/relationships/oleObject"/><Relationship Id="rId5634" Target="media/image2599.wmf" Type="http://schemas.openxmlformats.org/officeDocument/2006/relationships/image"/><Relationship Id="rId5635" Target="embeddings/oleObject3029.bin" Type="http://schemas.openxmlformats.org/officeDocument/2006/relationships/oleObject"/><Relationship Id="rId5636" Target="media/image2600.wmf" Type="http://schemas.openxmlformats.org/officeDocument/2006/relationships/image"/><Relationship Id="rId5637" Target="embeddings/oleObject3030.bin" Type="http://schemas.openxmlformats.org/officeDocument/2006/relationships/oleObject"/><Relationship Id="rId5638" Target="media/image2601.wmf" Type="http://schemas.openxmlformats.org/officeDocument/2006/relationships/image"/><Relationship Id="rId5639" Target="embeddings/oleObject3031.bin" Type="http://schemas.openxmlformats.org/officeDocument/2006/relationships/oleObject"/><Relationship Id="rId564" Target="media/image285.wmf" Type="http://schemas.openxmlformats.org/officeDocument/2006/relationships/image"/><Relationship Id="rId5640" Target="media/image2602.wmf" Type="http://schemas.openxmlformats.org/officeDocument/2006/relationships/image"/><Relationship Id="rId5641" Target="embeddings/oleObject3032.bin" Type="http://schemas.openxmlformats.org/officeDocument/2006/relationships/oleObject"/><Relationship Id="rId5642" Target="media/image2603.wmf" Type="http://schemas.openxmlformats.org/officeDocument/2006/relationships/image"/><Relationship Id="rId5643" Target="embeddings/oleObject3033.bin" Type="http://schemas.openxmlformats.org/officeDocument/2006/relationships/oleObject"/><Relationship Id="rId5644" Target="media/image2604.png" Type="http://schemas.openxmlformats.org/officeDocument/2006/relationships/image"/><Relationship Id="rId5645" Target="media/image2605.wmf" Type="http://schemas.openxmlformats.org/officeDocument/2006/relationships/image"/><Relationship Id="rId5646" Target="embeddings/oleObject3034.bin" Type="http://schemas.openxmlformats.org/officeDocument/2006/relationships/oleObject"/><Relationship Id="rId5647" Target="media/image2606.wmf" Type="http://schemas.openxmlformats.org/officeDocument/2006/relationships/image"/><Relationship Id="rId5648" Target="embeddings/oleObject3035.bin" Type="http://schemas.openxmlformats.org/officeDocument/2006/relationships/oleObject"/><Relationship Id="rId5649" Target="media/image2607.wmf" Type="http://schemas.openxmlformats.org/officeDocument/2006/relationships/image"/><Relationship Id="rId565" Target="embeddings/oleObject273.bin" Type="http://schemas.openxmlformats.org/officeDocument/2006/relationships/oleObject"/><Relationship Id="rId5650" Target="embeddings/oleObject3036.bin" Type="http://schemas.openxmlformats.org/officeDocument/2006/relationships/oleObject"/><Relationship Id="rId5651" Target="media/image2608.wmf" Type="http://schemas.openxmlformats.org/officeDocument/2006/relationships/image"/><Relationship Id="rId5652" Target="embeddings/oleObject3037.bin" Type="http://schemas.openxmlformats.org/officeDocument/2006/relationships/oleObject"/><Relationship Id="rId5653" Target="media/image2609.wmf" Type="http://schemas.openxmlformats.org/officeDocument/2006/relationships/image"/><Relationship Id="rId5654" Target="embeddings/oleObject3038.bin" Type="http://schemas.openxmlformats.org/officeDocument/2006/relationships/oleObject"/><Relationship Id="rId5655" Target="media/image2610.wmf" Type="http://schemas.openxmlformats.org/officeDocument/2006/relationships/image"/><Relationship Id="rId5656" Target="embeddings/oleObject3039.bin" Type="http://schemas.openxmlformats.org/officeDocument/2006/relationships/oleObject"/><Relationship Id="rId5657" Target="media/image2611.wmf" Type="http://schemas.openxmlformats.org/officeDocument/2006/relationships/image"/><Relationship Id="rId5658" Target="embeddings/oleObject3040.bin" Type="http://schemas.openxmlformats.org/officeDocument/2006/relationships/oleObject"/><Relationship Id="rId5659" Target="media/image2612.wmf" Type="http://schemas.openxmlformats.org/officeDocument/2006/relationships/image"/><Relationship Id="rId566" Target="media/image286.wmf" Type="http://schemas.openxmlformats.org/officeDocument/2006/relationships/image"/><Relationship Id="rId5660" Target="embeddings/oleObject3041.bin" Type="http://schemas.openxmlformats.org/officeDocument/2006/relationships/oleObject"/><Relationship Id="rId5661" Target="embeddings/oleObject3042.bin" Type="http://schemas.openxmlformats.org/officeDocument/2006/relationships/oleObject"/><Relationship Id="rId5662" Target="embeddings/oleObject3043.bin" Type="http://schemas.openxmlformats.org/officeDocument/2006/relationships/oleObject"/><Relationship Id="rId5663" Target="embeddings/oleObject3044.bin" Type="http://schemas.openxmlformats.org/officeDocument/2006/relationships/oleObject"/><Relationship Id="rId5664" Target="embeddings/oleObject3045.bin" Type="http://schemas.openxmlformats.org/officeDocument/2006/relationships/oleObject"/><Relationship Id="rId5665" Target="embeddings/oleObject3046.bin" Type="http://schemas.openxmlformats.org/officeDocument/2006/relationships/oleObject"/><Relationship Id="rId5666" Target="embeddings/oleObject3047.bin" Type="http://schemas.openxmlformats.org/officeDocument/2006/relationships/oleObject"/><Relationship Id="rId5667" Target="embeddings/oleObject3048.bin" Type="http://schemas.openxmlformats.org/officeDocument/2006/relationships/oleObject"/><Relationship Id="rId5668" Target="embeddings/oleObject3049.bin" Type="http://schemas.openxmlformats.org/officeDocument/2006/relationships/oleObject"/><Relationship Id="rId5669" Target="embeddings/oleObject3050.bin" Type="http://schemas.openxmlformats.org/officeDocument/2006/relationships/oleObject"/><Relationship Id="rId567" Target="embeddings/oleObject274.bin" Type="http://schemas.openxmlformats.org/officeDocument/2006/relationships/oleObject"/><Relationship Id="rId5670" Target="embeddings/oleObject3051.bin" Type="http://schemas.openxmlformats.org/officeDocument/2006/relationships/oleObject"/><Relationship Id="rId5671" Target="embeddings/oleObject3052.bin" Type="http://schemas.openxmlformats.org/officeDocument/2006/relationships/oleObject"/><Relationship Id="rId5672" Target="embeddings/oleObject3053.bin" Type="http://schemas.openxmlformats.org/officeDocument/2006/relationships/oleObject"/><Relationship Id="rId5673" Target="media/image2613.wmf" Type="http://schemas.openxmlformats.org/officeDocument/2006/relationships/image"/><Relationship Id="rId5674" Target="embeddings/oleObject3054.bin" Type="http://schemas.openxmlformats.org/officeDocument/2006/relationships/oleObject"/><Relationship Id="rId5675" Target="media/image2614.wmf" Type="http://schemas.openxmlformats.org/officeDocument/2006/relationships/image"/><Relationship Id="rId5676" Target="embeddings/oleObject3055.bin" Type="http://schemas.openxmlformats.org/officeDocument/2006/relationships/oleObject"/><Relationship Id="rId5677" Target="media/image2615.wmf" Type="http://schemas.openxmlformats.org/officeDocument/2006/relationships/image"/><Relationship Id="rId5678" Target="embeddings/oleObject3056.bin" Type="http://schemas.openxmlformats.org/officeDocument/2006/relationships/oleObject"/><Relationship Id="rId5679" Target="media/image2616.wmf" Type="http://schemas.openxmlformats.org/officeDocument/2006/relationships/image"/><Relationship Id="rId568" Target="media/image287.wmf" Type="http://schemas.openxmlformats.org/officeDocument/2006/relationships/image"/><Relationship Id="rId5680" Target="embeddings/oleObject3057.bin" Type="http://schemas.openxmlformats.org/officeDocument/2006/relationships/oleObject"/><Relationship Id="rId5681" Target="media/image2617.wmf" Type="http://schemas.openxmlformats.org/officeDocument/2006/relationships/image"/><Relationship Id="rId5682" Target="embeddings/oleObject3058.bin" Type="http://schemas.openxmlformats.org/officeDocument/2006/relationships/oleObject"/><Relationship Id="rId5683" Target="media/image2618.wmf" Type="http://schemas.openxmlformats.org/officeDocument/2006/relationships/image"/><Relationship Id="rId5684" Target="embeddings/oleObject3059.bin" Type="http://schemas.openxmlformats.org/officeDocument/2006/relationships/oleObject"/><Relationship Id="rId5685" Target="media/image2619.wmf" Type="http://schemas.openxmlformats.org/officeDocument/2006/relationships/image"/><Relationship Id="rId5686" Target="embeddings/oleObject3060.bin" Type="http://schemas.openxmlformats.org/officeDocument/2006/relationships/oleObject"/><Relationship Id="rId5687" Target="media/image2620.wmf" Type="http://schemas.openxmlformats.org/officeDocument/2006/relationships/image"/><Relationship Id="rId5688" Target="embeddings/oleObject3061.bin" Type="http://schemas.openxmlformats.org/officeDocument/2006/relationships/oleObject"/><Relationship Id="rId5689" Target="media/image2621.wmf" Type="http://schemas.openxmlformats.org/officeDocument/2006/relationships/image"/><Relationship Id="rId569" Target="embeddings/oleObject275.bin" Type="http://schemas.openxmlformats.org/officeDocument/2006/relationships/oleObject"/><Relationship Id="rId5690" Target="embeddings/oleObject3062.bin" Type="http://schemas.openxmlformats.org/officeDocument/2006/relationships/oleObject"/><Relationship Id="rId5691" Target="media/image2622.png" Type="http://schemas.openxmlformats.org/officeDocument/2006/relationships/image"/><Relationship Id="rId5692" Target="media/image2623.wmf" Type="http://schemas.openxmlformats.org/officeDocument/2006/relationships/image"/><Relationship Id="rId5693" Target="embeddings/oleObject3063.bin" Type="http://schemas.openxmlformats.org/officeDocument/2006/relationships/oleObject"/><Relationship Id="rId5694" Target="media/image2624.wmf" Type="http://schemas.openxmlformats.org/officeDocument/2006/relationships/image"/><Relationship Id="rId5695" Target="embeddings/oleObject3064.bin" Type="http://schemas.openxmlformats.org/officeDocument/2006/relationships/oleObject"/><Relationship Id="rId5696" Target="media/image2625.wmf" Type="http://schemas.openxmlformats.org/officeDocument/2006/relationships/image"/><Relationship Id="rId5697" Target="embeddings/oleObject3065.bin" Type="http://schemas.openxmlformats.org/officeDocument/2006/relationships/oleObject"/><Relationship Id="rId5698" Target="media/image2626.wmf" Type="http://schemas.openxmlformats.org/officeDocument/2006/relationships/image"/><Relationship Id="rId5699" Target="embeddings/oleObject3066.bin" Type="http://schemas.openxmlformats.org/officeDocument/2006/relationships/oleObject"/><Relationship Id="rId57" Target="media/image26.wmf" Type="http://schemas.openxmlformats.org/officeDocument/2006/relationships/image"/><Relationship Id="rId570" Target="media/image288.wmf" Type="http://schemas.openxmlformats.org/officeDocument/2006/relationships/image"/><Relationship Id="rId5700" Target="media/image2627.wmf" Type="http://schemas.openxmlformats.org/officeDocument/2006/relationships/image"/><Relationship Id="rId5701" Target="embeddings/oleObject3067.bin" Type="http://schemas.openxmlformats.org/officeDocument/2006/relationships/oleObject"/><Relationship Id="rId5702" Target="media/image2628.wmf" Type="http://schemas.openxmlformats.org/officeDocument/2006/relationships/image"/><Relationship Id="rId5703" Target="embeddings/oleObject3068.bin" Type="http://schemas.openxmlformats.org/officeDocument/2006/relationships/oleObject"/><Relationship Id="rId5704" Target="media/image2629.wmf" Type="http://schemas.openxmlformats.org/officeDocument/2006/relationships/image"/><Relationship Id="rId5705" Target="embeddings/oleObject3069.bin" Type="http://schemas.openxmlformats.org/officeDocument/2006/relationships/oleObject"/><Relationship Id="rId5706" Target="media/image2630.wmf" Type="http://schemas.openxmlformats.org/officeDocument/2006/relationships/image"/><Relationship Id="rId5707" Target="embeddings/oleObject3070.bin" Type="http://schemas.openxmlformats.org/officeDocument/2006/relationships/oleObject"/><Relationship Id="rId5708" Target="media/image2631.wmf" Type="http://schemas.openxmlformats.org/officeDocument/2006/relationships/image"/><Relationship Id="rId5709" Target="embeddings/oleObject3071.bin" Type="http://schemas.openxmlformats.org/officeDocument/2006/relationships/oleObject"/><Relationship Id="rId571" Target="embeddings/oleObject276.bin" Type="http://schemas.openxmlformats.org/officeDocument/2006/relationships/oleObject"/><Relationship Id="rId5710" Target="media/image2632.wmf" Type="http://schemas.openxmlformats.org/officeDocument/2006/relationships/image"/><Relationship Id="rId5711" Target="embeddings/oleObject3072.bin" Type="http://schemas.openxmlformats.org/officeDocument/2006/relationships/oleObject"/><Relationship Id="rId5712" Target="media/image2633.wmf" Type="http://schemas.openxmlformats.org/officeDocument/2006/relationships/image"/><Relationship Id="rId5713" Target="embeddings/oleObject3073.bin" Type="http://schemas.openxmlformats.org/officeDocument/2006/relationships/oleObject"/><Relationship Id="rId5714" Target="media/image2634.wmf" Type="http://schemas.openxmlformats.org/officeDocument/2006/relationships/image"/><Relationship Id="rId5715" Target="embeddings/oleObject3074.bin" Type="http://schemas.openxmlformats.org/officeDocument/2006/relationships/oleObject"/><Relationship Id="rId5716" Target="media/image2635.wmf" Type="http://schemas.openxmlformats.org/officeDocument/2006/relationships/image"/><Relationship Id="rId5717" Target="embeddings/oleObject3075.bin" Type="http://schemas.openxmlformats.org/officeDocument/2006/relationships/oleObject"/><Relationship Id="rId5718" Target="media/image2636.png" Type="http://schemas.openxmlformats.org/officeDocument/2006/relationships/image"/><Relationship Id="rId5719" Target="media/image2637.wmf" Type="http://schemas.openxmlformats.org/officeDocument/2006/relationships/image"/><Relationship Id="rId572" Target="media/image289.wmf" Type="http://schemas.openxmlformats.org/officeDocument/2006/relationships/image"/><Relationship Id="rId5720" Target="embeddings/oleObject3076.bin" Type="http://schemas.openxmlformats.org/officeDocument/2006/relationships/oleObject"/><Relationship Id="rId5721" Target="media/image2638.wmf" Type="http://schemas.openxmlformats.org/officeDocument/2006/relationships/image"/><Relationship Id="rId5722" Target="embeddings/oleObject3077.bin" Type="http://schemas.openxmlformats.org/officeDocument/2006/relationships/oleObject"/><Relationship Id="rId5723" Target="media/image2639.wmf" Type="http://schemas.openxmlformats.org/officeDocument/2006/relationships/image"/><Relationship Id="rId5724" Target="embeddings/oleObject3078.bin" Type="http://schemas.openxmlformats.org/officeDocument/2006/relationships/oleObject"/><Relationship Id="rId5725" Target="media/image2640.wmf" Type="http://schemas.openxmlformats.org/officeDocument/2006/relationships/image"/><Relationship Id="rId5726" Target="embeddings/oleObject3079.bin" Type="http://schemas.openxmlformats.org/officeDocument/2006/relationships/oleObject"/><Relationship Id="rId5727" Target="media/image2641.wmf" Type="http://schemas.openxmlformats.org/officeDocument/2006/relationships/image"/><Relationship Id="rId5728" Target="embeddings/oleObject3080.bin" Type="http://schemas.openxmlformats.org/officeDocument/2006/relationships/oleObject"/><Relationship Id="rId5729" Target="media/image2642.wmf" Type="http://schemas.openxmlformats.org/officeDocument/2006/relationships/image"/><Relationship Id="rId573" Target="embeddings/oleObject277.bin" Type="http://schemas.openxmlformats.org/officeDocument/2006/relationships/oleObject"/><Relationship Id="rId5730" Target="embeddings/oleObject3081.bin" Type="http://schemas.openxmlformats.org/officeDocument/2006/relationships/oleObject"/><Relationship Id="rId5731" Target="media/image2643.wmf" Type="http://schemas.openxmlformats.org/officeDocument/2006/relationships/image"/><Relationship Id="rId5732" Target="embeddings/oleObject3082.bin" Type="http://schemas.openxmlformats.org/officeDocument/2006/relationships/oleObject"/><Relationship Id="rId5733" Target="media/image2644.wmf" Type="http://schemas.openxmlformats.org/officeDocument/2006/relationships/image"/><Relationship Id="rId5734" Target="embeddings/oleObject3083.bin" Type="http://schemas.openxmlformats.org/officeDocument/2006/relationships/oleObject"/><Relationship Id="rId5735" Target="media/image2645.wmf" Type="http://schemas.openxmlformats.org/officeDocument/2006/relationships/image"/><Relationship Id="rId5736" Target="embeddings/oleObject3084.bin" Type="http://schemas.openxmlformats.org/officeDocument/2006/relationships/oleObject"/><Relationship Id="rId5737" Target="embeddings/oleObject3085.bin" Type="http://schemas.openxmlformats.org/officeDocument/2006/relationships/oleObject"/><Relationship Id="rId5738" Target="embeddings/oleObject3086.bin" Type="http://schemas.openxmlformats.org/officeDocument/2006/relationships/oleObject"/><Relationship Id="rId5739" Target="embeddings/oleObject3087.bin" Type="http://schemas.openxmlformats.org/officeDocument/2006/relationships/oleObject"/><Relationship Id="rId574" Target="media/image290.wmf" Type="http://schemas.openxmlformats.org/officeDocument/2006/relationships/image"/><Relationship Id="rId5740" Target="media/image2646.wmf" Type="http://schemas.openxmlformats.org/officeDocument/2006/relationships/image"/><Relationship Id="rId5741" Target="embeddings/oleObject3088.bin" Type="http://schemas.openxmlformats.org/officeDocument/2006/relationships/oleObject"/><Relationship Id="rId5742" Target="media/image2647.wmf" Type="http://schemas.openxmlformats.org/officeDocument/2006/relationships/image"/><Relationship Id="rId5743" Target="embeddings/oleObject3089.bin" Type="http://schemas.openxmlformats.org/officeDocument/2006/relationships/oleObject"/><Relationship Id="rId5744" Target="media/image2648.wmf" Type="http://schemas.openxmlformats.org/officeDocument/2006/relationships/image"/><Relationship Id="rId5745" Target="embeddings/oleObject3090.bin" Type="http://schemas.openxmlformats.org/officeDocument/2006/relationships/oleObject"/><Relationship Id="rId5746" Target="media/image2649.wmf" Type="http://schemas.openxmlformats.org/officeDocument/2006/relationships/image"/><Relationship Id="rId5747" Target="embeddings/oleObject3091.bin" Type="http://schemas.openxmlformats.org/officeDocument/2006/relationships/oleObject"/><Relationship Id="rId5748" Target="media/image2650.wmf" Type="http://schemas.openxmlformats.org/officeDocument/2006/relationships/image"/><Relationship Id="rId5749" Target="embeddings/oleObject3092.bin" Type="http://schemas.openxmlformats.org/officeDocument/2006/relationships/oleObject"/><Relationship Id="rId575" Target="embeddings/oleObject278.bin" Type="http://schemas.openxmlformats.org/officeDocument/2006/relationships/oleObject"/><Relationship Id="rId5750" Target="media/image2651.wmf" Type="http://schemas.openxmlformats.org/officeDocument/2006/relationships/image"/><Relationship Id="rId5751" Target="embeddings/oleObject3093.bin" Type="http://schemas.openxmlformats.org/officeDocument/2006/relationships/oleObject"/><Relationship Id="rId5752" Target="media/image2652.wmf" Type="http://schemas.openxmlformats.org/officeDocument/2006/relationships/image"/><Relationship Id="rId5753" Target="embeddings/oleObject3094.bin" Type="http://schemas.openxmlformats.org/officeDocument/2006/relationships/oleObject"/><Relationship Id="rId5754" Target="media/image2653.wmf" Type="http://schemas.openxmlformats.org/officeDocument/2006/relationships/image"/><Relationship Id="rId5755" Target="embeddings/oleObject3095.bin" Type="http://schemas.openxmlformats.org/officeDocument/2006/relationships/oleObject"/><Relationship Id="rId5756" Target="embeddings/oleObject3096.bin" Type="http://schemas.openxmlformats.org/officeDocument/2006/relationships/oleObject"/><Relationship Id="rId5757" Target="embeddings/oleObject3097.bin" Type="http://schemas.openxmlformats.org/officeDocument/2006/relationships/oleObject"/><Relationship Id="rId5758" Target="embeddings/oleObject3098.bin" Type="http://schemas.openxmlformats.org/officeDocument/2006/relationships/oleObject"/><Relationship Id="rId5759" Target="embeddings/oleObject3099.bin" Type="http://schemas.openxmlformats.org/officeDocument/2006/relationships/oleObject"/><Relationship Id="rId576" Target="media/image291.wmf" Type="http://schemas.openxmlformats.org/officeDocument/2006/relationships/image"/><Relationship Id="rId5760" Target="media/image2654.wmf" Type="http://schemas.openxmlformats.org/officeDocument/2006/relationships/image"/><Relationship Id="rId5761" Target="embeddings/oleObject3100.bin" Type="http://schemas.openxmlformats.org/officeDocument/2006/relationships/oleObject"/><Relationship Id="rId5762" Target="media/image2655.wmf" Type="http://schemas.openxmlformats.org/officeDocument/2006/relationships/image"/><Relationship Id="rId5763" Target="embeddings/oleObject3101.bin" Type="http://schemas.openxmlformats.org/officeDocument/2006/relationships/oleObject"/><Relationship Id="rId5764" Target="media/image2656.wmf" Type="http://schemas.openxmlformats.org/officeDocument/2006/relationships/image"/><Relationship Id="rId5765" Target="embeddings/oleObject3102.bin" Type="http://schemas.openxmlformats.org/officeDocument/2006/relationships/oleObject"/><Relationship Id="rId5766" Target="media/image2657.wmf" Type="http://schemas.openxmlformats.org/officeDocument/2006/relationships/image"/><Relationship Id="rId5767" Target="embeddings/oleObject3103.bin" Type="http://schemas.openxmlformats.org/officeDocument/2006/relationships/oleObject"/><Relationship Id="rId5768" Target="media/image2658.wmf" Type="http://schemas.openxmlformats.org/officeDocument/2006/relationships/image"/><Relationship Id="rId5769" Target="embeddings/oleObject3104.bin" Type="http://schemas.openxmlformats.org/officeDocument/2006/relationships/oleObject"/><Relationship Id="rId577" Target="embeddings/oleObject279.bin" Type="http://schemas.openxmlformats.org/officeDocument/2006/relationships/oleObject"/><Relationship Id="rId5770" Target="media/image2659.wmf" Type="http://schemas.openxmlformats.org/officeDocument/2006/relationships/image"/><Relationship Id="rId5771" Target="embeddings/oleObject3105.bin" Type="http://schemas.openxmlformats.org/officeDocument/2006/relationships/oleObject"/><Relationship Id="rId5772" Target="media/image2660.wmf" Type="http://schemas.openxmlformats.org/officeDocument/2006/relationships/image"/><Relationship Id="rId5773" Target="embeddings/oleObject3106.bin" Type="http://schemas.openxmlformats.org/officeDocument/2006/relationships/oleObject"/><Relationship Id="rId5774" Target="media/image2661.wmf" Type="http://schemas.openxmlformats.org/officeDocument/2006/relationships/image"/><Relationship Id="rId5775" Target="embeddings/oleObject3107.bin" Type="http://schemas.openxmlformats.org/officeDocument/2006/relationships/oleObject"/><Relationship Id="rId5776" Target="media/image2662.wmf" Type="http://schemas.openxmlformats.org/officeDocument/2006/relationships/image"/><Relationship Id="rId5777" Target="embeddings/oleObject3108.bin" Type="http://schemas.openxmlformats.org/officeDocument/2006/relationships/oleObject"/><Relationship Id="rId5778" Target="media/image2663.wmf" Type="http://schemas.openxmlformats.org/officeDocument/2006/relationships/image"/><Relationship Id="rId5779" Target="embeddings/oleObject3109.bin" Type="http://schemas.openxmlformats.org/officeDocument/2006/relationships/oleObject"/><Relationship Id="rId578" Target="media/image292.wmf" Type="http://schemas.openxmlformats.org/officeDocument/2006/relationships/image"/><Relationship Id="rId5780" Target="media/image2664.wmf" Type="http://schemas.openxmlformats.org/officeDocument/2006/relationships/image"/><Relationship Id="rId5781" Target="embeddings/oleObject3110.bin" Type="http://schemas.openxmlformats.org/officeDocument/2006/relationships/oleObject"/><Relationship Id="rId5782" Target="media/image2665.wmf" Type="http://schemas.openxmlformats.org/officeDocument/2006/relationships/image"/><Relationship Id="rId5783" Target="embeddings/oleObject3111.bin" Type="http://schemas.openxmlformats.org/officeDocument/2006/relationships/oleObject"/><Relationship Id="rId5784" Target="media/image2666.wmf" Type="http://schemas.openxmlformats.org/officeDocument/2006/relationships/image"/><Relationship Id="rId5785" Target="embeddings/oleObject3112.bin" Type="http://schemas.openxmlformats.org/officeDocument/2006/relationships/oleObject"/><Relationship Id="rId5786" Target="media/image2667.wmf" Type="http://schemas.openxmlformats.org/officeDocument/2006/relationships/image"/><Relationship Id="rId5787" Target="embeddings/oleObject3113.bin" Type="http://schemas.openxmlformats.org/officeDocument/2006/relationships/oleObject"/><Relationship Id="rId5788" Target="media/image2668.wmf" Type="http://schemas.openxmlformats.org/officeDocument/2006/relationships/image"/><Relationship Id="rId5789" Target="embeddings/oleObject3114.bin" Type="http://schemas.openxmlformats.org/officeDocument/2006/relationships/oleObject"/><Relationship Id="rId579" Target="embeddings/oleObject280.bin" Type="http://schemas.openxmlformats.org/officeDocument/2006/relationships/oleObject"/><Relationship Id="rId5790" Target="media/image2669.wmf" Type="http://schemas.openxmlformats.org/officeDocument/2006/relationships/image"/><Relationship Id="rId5791" Target="embeddings/oleObject3115.bin" Type="http://schemas.openxmlformats.org/officeDocument/2006/relationships/oleObject"/><Relationship Id="rId5792" Target="media/image2670.wmf" Type="http://schemas.openxmlformats.org/officeDocument/2006/relationships/image"/><Relationship Id="rId5793" Target="embeddings/oleObject3116.bin" Type="http://schemas.openxmlformats.org/officeDocument/2006/relationships/oleObject"/><Relationship Id="rId5794" Target="media/image2671.wmf" Type="http://schemas.openxmlformats.org/officeDocument/2006/relationships/image"/><Relationship Id="rId5795" Target="embeddings/oleObject3117.bin" Type="http://schemas.openxmlformats.org/officeDocument/2006/relationships/oleObject"/><Relationship Id="rId5796" Target="media/image2672.wmf" Type="http://schemas.openxmlformats.org/officeDocument/2006/relationships/image"/><Relationship Id="rId5797" Target="embeddings/oleObject3118.bin" Type="http://schemas.openxmlformats.org/officeDocument/2006/relationships/oleObject"/><Relationship Id="rId5798" Target="media/image2673.wmf" Type="http://schemas.openxmlformats.org/officeDocument/2006/relationships/image"/><Relationship Id="rId5799" Target="embeddings/oleObject3119.bin" Type="http://schemas.openxmlformats.org/officeDocument/2006/relationships/oleObject"/><Relationship Id="rId58" Target="embeddings/oleObject25.bin" Type="http://schemas.openxmlformats.org/officeDocument/2006/relationships/oleObject"/><Relationship Id="rId580" Target="media/image293.wmf" Type="http://schemas.openxmlformats.org/officeDocument/2006/relationships/image"/><Relationship Id="rId5800" Target="media/image2674.wmf" Type="http://schemas.openxmlformats.org/officeDocument/2006/relationships/image"/><Relationship Id="rId5801" Target="embeddings/oleObject3120.bin" Type="http://schemas.openxmlformats.org/officeDocument/2006/relationships/oleObject"/><Relationship Id="rId5802" Target="media/image2675.wmf" Type="http://schemas.openxmlformats.org/officeDocument/2006/relationships/image"/><Relationship Id="rId5803" Target="embeddings/oleObject3121.bin" Type="http://schemas.openxmlformats.org/officeDocument/2006/relationships/oleObject"/><Relationship Id="rId5804" Target="media/image2676.wmf" Type="http://schemas.openxmlformats.org/officeDocument/2006/relationships/image"/><Relationship Id="rId5805" Target="embeddings/oleObject3122.bin" Type="http://schemas.openxmlformats.org/officeDocument/2006/relationships/oleObject"/><Relationship Id="rId5806" Target="media/image2677.wmf" Type="http://schemas.openxmlformats.org/officeDocument/2006/relationships/image"/><Relationship Id="rId5807" Target="embeddings/oleObject3123.bin" Type="http://schemas.openxmlformats.org/officeDocument/2006/relationships/oleObject"/><Relationship Id="rId5808" Target="media/image2678.wmf" Type="http://schemas.openxmlformats.org/officeDocument/2006/relationships/image"/><Relationship Id="rId5809" Target="embeddings/oleObject3124.bin" Type="http://schemas.openxmlformats.org/officeDocument/2006/relationships/oleObject"/><Relationship Id="rId581" Target="embeddings/oleObject281.bin" Type="http://schemas.openxmlformats.org/officeDocument/2006/relationships/oleObject"/><Relationship Id="rId5810" Target="media/image2679.wmf" Type="http://schemas.openxmlformats.org/officeDocument/2006/relationships/image"/><Relationship Id="rId5811" Target="embeddings/oleObject3125.bin" Type="http://schemas.openxmlformats.org/officeDocument/2006/relationships/oleObject"/><Relationship Id="rId5812" Target="media/image2680.wmf" Type="http://schemas.openxmlformats.org/officeDocument/2006/relationships/image"/><Relationship Id="rId5813" Target="embeddings/oleObject3126.bin" Type="http://schemas.openxmlformats.org/officeDocument/2006/relationships/oleObject"/><Relationship Id="rId5814" Target="media/image2681.wmf" Type="http://schemas.openxmlformats.org/officeDocument/2006/relationships/image"/><Relationship Id="rId5815" Target="embeddings/oleObject3127.bin" Type="http://schemas.openxmlformats.org/officeDocument/2006/relationships/oleObject"/><Relationship Id="rId5816" Target="media/image2682.wmf" Type="http://schemas.openxmlformats.org/officeDocument/2006/relationships/image"/><Relationship Id="rId5817" Target="embeddings/oleObject3128.bin" Type="http://schemas.openxmlformats.org/officeDocument/2006/relationships/oleObject"/><Relationship Id="rId5818" Target="media/image2683.wmf" Type="http://schemas.openxmlformats.org/officeDocument/2006/relationships/image"/><Relationship Id="rId5819" Target="embeddings/oleObject3129.bin" Type="http://schemas.openxmlformats.org/officeDocument/2006/relationships/oleObject"/><Relationship Id="rId582" Target="media/image294.wmf" Type="http://schemas.openxmlformats.org/officeDocument/2006/relationships/image"/><Relationship Id="rId5820" Target="media/image2684.png" Type="http://schemas.openxmlformats.org/officeDocument/2006/relationships/image"/><Relationship Id="rId5821" Target="media/image2685.wmf" Type="http://schemas.openxmlformats.org/officeDocument/2006/relationships/image"/><Relationship Id="rId5822" Target="embeddings/oleObject3130.bin" Type="http://schemas.openxmlformats.org/officeDocument/2006/relationships/oleObject"/><Relationship Id="rId5823" Target="media/image2686.wmf" Type="http://schemas.openxmlformats.org/officeDocument/2006/relationships/image"/><Relationship Id="rId5824" Target="embeddings/oleObject3131.bin" Type="http://schemas.openxmlformats.org/officeDocument/2006/relationships/oleObject"/><Relationship Id="rId5825" Target="media/image2687.wmf" Type="http://schemas.openxmlformats.org/officeDocument/2006/relationships/image"/><Relationship Id="rId5826" Target="embeddings/oleObject3132.bin" Type="http://schemas.openxmlformats.org/officeDocument/2006/relationships/oleObject"/><Relationship Id="rId5827" Target="media/image2688.wmf" Type="http://schemas.openxmlformats.org/officeDocument/2006/relationships/image"/><Relationship Id="rId5828" Target="embeddings/oleObject3133.bin" Type="http://schemas.openxmlformats.org/officeDocument/2006/relationships/oleObject"/><Relationship Id="rId5829" Target="media/image2689.wmf" Type="http://schemas.openxmlformats.org/officeDocument/2006/relationships/image"/><Relationship Id="rId583" Target="embeddings/oleObject282.bin" Type="http://schemas.openxmlformats.org/officeDocument/2006/relationships/oleObject"/><Relationship Id="rId5830" Target="embeddings/oleObject3134.bin" Type="http://schemas.openxmlformats.org/officeDocument/2006/relationships/oleObject"/><Relationship Id="rId5831" Target="media/image2690.wmf" Type="http://schemas.openxmlformats.org/officeDocument/2006/relationships/image"/><Relationship Id="rId5832" Target="embeddings/oleObject3135.bin" Type="http://schemas.openxmlformats.org/officeDocument/2006/relationships/oleObject"/><Relationship Id="rId5833" Target="media/image2691.wmf" Type="http://schemas.openxmlformats.org/officeDocument/2006/relationships/image"/><Relationship Id="rId5834" Target="embeddings/oleObject3136.bin" Type="http://schemas.openxmlformats.org/officeDocument/2006/relationships/oleObject"/><Relationship Id="rId5835" Target="media/image2692.wmf" Type="http://schemas.openxmlformats.org/officeDocument/2006/relationships/image"/><Relationship Id="rId5836" Target="embeddings/oleObject3137.bin" Type="http://schemas.openxmlformats.org/officeDocument/2006/relationships/oleObject"/><Relationship Id="rId5837" Target="media/image2693.wmf" Type="http://schemas.openxmlformats.org/officeDocument/2006/relationships/image"/><Relationship Id="rId5838" Target="embeddings/oleObject3138.bin" Type="http://schemas.openxmlformats.org/officeDocument/2006/relationships/oleObject"/><Relationship Id="rId5839" Target="media/image2694.wmf" Type="http://schemas.openxmlformats.org/officeDocument/2006/relationships/image"/><Relationship Id="rId584" Target="media/image295.wmf" Type="http://schemas.openxmlformats.org/officeDocument/2006/relationships/image"/><Relationship Id="rId5840" Target="embeddings/oleObject3139.bin" Type="http://schemas.openxmlformats.org/officeDocument/2006/relationships/oleObject"/><Relationship Id="rId5841" Target="media/image2695.wmf" Type="http://schemas.openxmlformats.org/officeDocument/2006/relationships/image"/><Relationship Id="rId5842" Target="embeddings/oleObject3140.bin" Type="http://schemas.openxmlformats.org/officeDocument/2006/relationships/oleObject"/><Relationship Id="rId5843" Target="media/image2696.wmf" Type="http://schemas.openxmlformats.org/officeDocument/2006/relationships/image"/><Relationship Id="rId5844" Target="embeddings/oleObject3141.bin" Type="http://schemas.openxmlformats.org/officeDocument/2006/relationships/oleObject"/><Relationship Id="rId5845" Target="media/image2697.wmf" Type="http://schemas.openxmlformats.org/officeDocument/2006/relationships/image"/><Relationship Id="rId5846" Target="embeddings/oleObject3142.bin" Type="http://schemas.openxmlformats.org/officeDocument/2006/relationships/oleObject"/><Relationship Id="rId5847" Target="media/image2698.wmf" Type="http://schemas.openxmlformats.org/officeDocument/2006/relationships/image"/><Relationship Id="rId5848" Target="embeddings/oleObject3143.bin" Type="http://schemas.openxmlformats.org/officeDocument/2006/relationships/oleObject"/><Relationship Id="rId5849" Target="media/image2699.wmf" Type="http://schemas.openxmlformats.org/officeDocument/2006/relationships/image"/><Relationship Id="rId585" Target="embeddings/oleObject283.bin" Type="http://schemas.openxmlformats.org/officeDocument/2006/relationships/oleObject"/><Relationship Id="rId5850" Target="embeddings/oleObject3144.bin" Type="http://schemas.openxmlformats.org/officeDocument/2006/relationships/oleObject"/><Relationship Id="rId5851" Target="media/image2700.wmf" Type="http://schemas.openxmlformats.org/officeDocument/2006/relationships/image"/><Relationship Id="rId5852" Target="embeddings/oleObject3145.bin" Type="http://schemas.openxmlformats.org/officeDocument/2006/relationships/oleObject"/><Relationship Id="rId5853" Target="media/image2701.wmf" Type="http://schemas.openxmlformats.org/officeDocument/2006/relationships/image"/><Relationship Id="rId5854" Target="embeddings/oleObject3146.bin" Type="http://schemas.openxmlformats.org/officeDocument/2006/relationships/oleObject"/><Relationship Id="rId5855" Target="media/image2702.wmf" Type="http://schemas.openxmlformats.org/officeDocument/2006/relationships/image"/><Relationship Id="rId5856" Target="embeddings/oleObject3147.bin" Type="http://schemas.openxmlformats.org/officeDocument/2006/relationships/oleObject"/><Relationship Id="rId5857" Target="media/image2703.wmf" Type="http://schemas.openxmlformats.org/officeDocument/2006/relationships/image"/><Relationship Id="rId5858" Target="embeddings/oleObject3148.bin" Type="http://schemas.openxmlformats.org/officeDocument/2006/relationships/oleObject"/><Relationship Id="rId5859" Target="media/image2704.wmf" Type="http://schemas.openxmlformats.org/officeDocument/2006/relationships/image"/><Relationship Id="rId586" Target="media/image296.wmf" Type="http://schemas.openxmlformats.org/officeDocument/2006/relationships/image"/><Relationship Id="rId5860" Target="embeddings/oleObject3149.bin" Type="http://schemas.openxmlformats.org/officeDocument/2006/relationships/oleObject"/><Relationship Id="rId5861" Target="media/image2705.wmf" Type="http://schemas.openxmlformats.org/officeDocument/2006/relationships/image"/><Relationship Id="rId5862" Target="embeddings/oleObject3150.bin" Type="http://schemas.openxmlformats.org/officeDocument/2006/relationships/oleObject"/><Relationship Id="rId5863" Target="media/image2706.wmf" Type="http://schemas.openxmlformats.org/officeDocument/2006/relationships/image"/><Relationship Id="rId5864" Target="embeddings/oleObject3151.bin" Type="http://schemas.openxmlformats.org/officeDocument/2006/relationships/oleObject"/><Relationship Id="rId5865" Target="media/image2707.wmf" Type="http://schemas.openxmlformats.org/officeDocument/2006/relationships/image"/><Relationship Id="rId5866" Target="embeddings/oleObject3152.bin" Type="http://schemas.openxmlformats.org/officeDocument/2006/relationships/oleObject"/><Relationship Id="rId5867" Target="media/image2708.wmf" Type="http://schemas.openxmlformats.org/officeDocument/2006/relationships/image"/><Relationship Id="rId5868" Target="embeddings/oleObject3153.bin" Type="http://schemas.openxmlformats.org/officeDocument/2006/relationships/oleObject"/><Relationship Id="rId5869" Target="media/image2709.wmf" Type="http://schemas.openxmlformats.org/officeDocument/2006/relationships/image"/><Relationship Id="rId587" Target="embeddings/oleObject284.bin" Type="http://schemas.openxmlformats.org/officeDocument/2006/relationships/oleObject"/><Relationship Id="rId5870" Target="embeddings/oleObject3154.bin" Type="http://schemas.openxmlformats.org/officeDocument/2006/relationships/oleObject"/><Relationship Id="rId5871" Target="media/image2710.wmf" Type="http://schemas.openxmlformats.org/officeDocument/2006/relationships/image"/><Relationship Id="rId5872" Target="embeddings/oleObject3155.bin" Type="http://schemas.openxmlformats.org/officeDocument/2006/relationships/oleObject"/><Relationship Id="rId5873" Target="media/image2711.wmf" Type="http://schemas.openxmlformats.org/officeDocument/2006/relationships/image"/><Relationship Id="rId5874" Target="embeddings/oleObject3156.bin" Type="http://schemas.openxmlformats.org/officeDocument/2006/relationships/oleObject"/><Relationship Id="rId5875" Target="media/image2712.wmf" Type="http://schemas.openxmlformats.org/officeDocument/2006/relationships/image"/><Relationship Id="rId5876" Target="embeddings/oleObject3157.bin" Type="http://schemas.openxmlformats.org/officeDocument/2006/relationships/oleObject"/><Relationship Id="rId5877" Target="media/image2713.wmf" Type="http://schemas.openxmlformats.org/officeDocument/2006/relationships/image"/><Relationship Id="rId5878" Target="embeddings/oleObject3158.bin" Type="http://schemas.openxmlformats.org/officeDocument/2006/relationships/oleObject"/><Relationship Id="rId5879" Target="media/image2714.wmf" Type="http://schemas.openxmlformats.org/officeDocument/2006/relationships/image"/><Relationship Id="rId588" Target="media/image297.wmf" Type="http://schemas.openxmlformats.org/officeDocument/2006/relationships/image"/><Relationship Id="rId5880" Target="embeddings/oleObject3159.bin" Type="http://schemas.openxmlformats.org/officeDocument/2006/relationships/oleObject"/><Relationship Id="rId5881" Target="media/image2715.wmf" Type="http://schemas.openxmlformats.org/officeDocument/2006/relationships/image"/><Relationship Id="rId5882" Target="embeddings/oleObject3160.bin" Type="http://schemas.openxmlformats.org/officeDocument/2006/relationships/oleObject"/><Relationship Id="rId5883" Target="media/image2716.wmf" Type="http://schemas.openxmlformats.org/officeDocument/2006/relationships/image"/><Relationship Id="rId5884" Target="embeddings/oleObject3161.bin" Type="http://schemas.openxmlformats.org/officeDocument/2006/relationships/oleObject"/><Relationship Id="rId5885" Target="media/image2717.wmf" Type="http://schemas.openxmlformats.org/officeDocument/2006/relationships/image"/><Relationship Id="rId5886" Target="embeddings/oleObject3162.bin" Type="http://schemas.openxmlformats.org/officeDocument/2006/relationships/oleObject"/><Relationship Id="rId5887" Target="media/image2718.wmf" Type="http://schemas.openxmlformats.org/officeDocument/2006/relationships/image"/><Relationship Id="rId5888" Target="embeddings/oleObject3163.bin" Type="http://schemas.openxmlformats.org/officeDocument/2006/relationships/oleObject"/><Relationship Id="rId5889" Target="media/image2719.wmf" Type="http://schemas.openxmlformats.org/officeDocument/2006/relationships/image"/><Relationship Id="rId589" Target="embeddings/oleObject285.bin" Type="http://schemas.openxmlformats.org/officeDocument/2006/relationships/oleObject"/><Relationship Id="rId5890" Target="embeddings/oleObject3164.bin" Type="http://schemas.openxmlformats.org/officeDocument/2006/relationships/oleObject"/><Relationship Id="rId5891" Target="media/image2720.wmf" Type="http://schemas.openxmlformats.org/officeDocument/2006/relationships/image"/><Relationship Id="rId5892" Target="embeddings/oleObject3165.bin" Type="http://schemas.openxmlformats.org/officeDocument/2006/relationships/oleObject"/><Relationship Id="rId5893" Target="media/image2721.wmf" Type="http://schemas.openxmlformats.org/officeDocument/2006/relationships/image"/><Relationship Id="rId5894" Target="embeddings/oleObject3166.bin" Type="http://schemas.openxmlformats.org/officeDocument/2006/relationships/oleObject"/><Relationship Id="rId5895" Target="media/image2722.wmf" Type="http://schemas.openxmlformats.org/officeDocument/2006/relationships/image"/><Relationship Id="rId5896" Target="embeddings/oleObject3167.bin" Type="http://schemas.openxmlformats.org/officeDocument/2006/relationships/oleObject"/><Relationship Id="rId5897" Target="media/image2723.wmf" Type="http://schemas.openxmlformats.org/officeDocument/2006/relationships/image"/><Relationship Id="rId5898" Target="embeddings/oleObject3168.bin" Type="http://schemas.openxmlformats.org/officeDocument/2006/relationships/oleObject"/><Relationship Id="rId5899" Target="media/image2724.wmf" Type="http://schemas.openxmlformats.org/officeDocument/2006/relationships/image"/><Relationship Id="rId59" Target="media/image27.wmf" Type="http://schemas.openxmlformats.org/officeDocument/2006/relationships/image"/><Relationship Id="rId590" Target="media/image298.wmf" Type="http://schemas.openxmlformats.org/officeDocument/2006/relationships/image"/><Relationship Id="rId5900" Target="embeddings/oleObject3169.bin" Type="http://schemas.openxmlformats.org/officeDocument/2006/relationships/oleObject"/><Relationship Id="rId5901" Target="media/image2725.wmf" Type="http://schemas.openxmlformats.org/officeDocument/2006/relationships/image"/><Relationship Id="rId5902" Target="embeddings/oleObject3170.bin" Type="http://schemas.openxmlformats.org/officeDocument/2006/relationships/oleObject"/><Relationship Id="rId5903" Target="media/image2726.wmf" Type="http://schemas.openxmlformats.org/officeDocument/2006/relationships/image"/><Relationship Id="rId5904" Target="embeddings/oleObject3171.bin" Type="http://schemas.openxmlformats.org/officeDocument/2006/relationships/oleObject"/><Relationship Id="rId5905" Target="media/image2727.wmf" Type="http://schemas.openxmlformats.org/officeDocument/2006/relationships/image"/><Relationship Id="rId5906" Target="embeddings/oleObject3172.bin" Type="http://schemas.openxmlformats.org/officeDocument/2006/relationships/oleObject"/><Relationship Id="rId5907" Target="media/image2728.wmf" Type="http://schemas.openxmlformats.org/officeDocument/2006/relationships/image"/><Relationship Id="rId5908" Target="embeddings/oleObject3173.bin" Type="http://schemas.openxmlformats.org/officeDocument/2006/relationships/oleObject"/><Relationship Id="rId5909" Target="media/image2729.wmf" Type="http://schemas.openxmlformats.org/officeDocument/2006/relationships/image"/><Relationship Id="rId591" Target="embeddings/oleObject286.bin" Type="http://schemas.openxmlformats.org/officeDocument/2006/relationships/oleObject"/><Relationship Id="rId5910" Target="embeddings/oleObject3174.bin" Type="http://schemas.openxmlformats.org/officeDocument/2006/relationships/oleObject"/><Relationship Id="rId5911" Target="media/image2730.wmf" Type="http://schemas.openxmlformats.org/officeDocument/2006/relationships/image"/><Relationship Id="rId5912" Target="embeddings/oleObject3175.bin" Type="http://schemas.openxmlformats.org/officeDocument/2006/relationships/oleObject"/><Relationship Id="rId5913" Target="media/image2731.wmf" Type="http://schemas.openxmlformats.org/officeDocument/2006/relationships/image"/><Relationship Id="rId5914" Target="embeddings/oleObject3176.bin" Type="http://schemas.openxmlformats.org/officeDocument/2006/relationships/oleObject"/><Relationship Id="rId5915" Target="media/image2732.wmf" Type="http://schemas.openxmlformats.org/officeDocument/2006/relationships/image"/><Relationship Id="rId5916" Target="embeddings/oleObject3177.bin" Type="http://schemas.openxmlformats.org/officeDocument/2006/relationships/oleObject"/><Relationship Id="rId5917" Target="media/image2733.wmf" Type="http://schemas.openxmlformats.org/officeDocument/2006/relationships/image"/><Relationship Id="rId5918" Target="embeddings/oleObject3178.bin" Type="http://schemas.openxmlformats.org/officeDocument/2006/relationships/oleObject"/><Relationship Id="rId5919" Target="media/image2734.wmf" Type="http://schemas.openxmlformats.org/officeDocument/2006/relationships/image"/><Relationship Id="rId592" Target="media/image299.wmf" Type="http://schemas.openxmlformats.org/officeDocument/2006/relationships/image"/><Relationship Id="rId5920" Target="embeddings/oleObject3179.bin" Type="http://schemas.openxmlformats.org/officeDocument/2006/relationships/oleObject"/><Relationship Id="rId5921" Target="media/image2735.wmf" Type="http://schemas.openxmlformats.org/officeDocument/2006/relationships/image"/><Relationship Id="rId5922" Target="embeddings/oleObject3180.bin" Type="http://schemas.openxmlformats.org/officeDocument/2006/relationships/oleObject"/><Relationship Id="rId5923" Target="media/image2736.png" Type="http://schemas.openxmlformats.org/officeDocument/2006/relationships/image"/><Relationship Id="rId5924" Target="media/image2737.wmf" Type="http://schemas.openxmlformats.org/officeDocument/2006/relationships/image"/><Relationship Id="rId5925" Target="embeddings/oleObject3181.bin" Type="http://schemas.openxmlformats.org/officeDocument/2006/relationships/oleObject"/><Relationship Id="rId5926" Target="media/image2738.wmf" Type="http://schemas.openxmlformats.org/officeDocument/2006/relationships/image"/><Relationship Id="rId5927" Target="embeddings/oleObject3182.bin" Type="http://schemas.openxmlformats.org/officeDocument/2006/relationships/oleObject"/><Relationship Id="rId5928" Target="media/image2739.wmf" Type="http://schemas.openxmlformats.org/officeDocument/2006/relationships/image"/><Relationship Id="rId5929" Target="embeddings/oleObject3183.bin" Type="http://schemas.openxmlformats.org/officeDocument/2006/relationships/oleObject"/><Relationship Id="rId593" Target="embeddings/oleObject287.bin" Type="http://schemas.openxmlformats.org/officeDocument/2006/relationships/oleObject"/><Relationship Id="rId5930" Target="media/image2740.wmf" Type="http://schemas.openxmlformats.org/officeDocument/2006/relationships/image"/><Relationship Id="rId5931" Target="embeddings/oleObject3184.bin" Type="http://schemas.openxmlformats.org/officeDocument/2006/relationships/oleObject"/><Relationship Id="rId5932" Target="media/image2741.wmf" Type="http://schemas.openxmlformats.org/officeDocument/2006/relationships/image"/><Relationship Id="rId5933" Target="embeddings/oleObject3185.bin" Type="http://schemas.openxmlformats.org/officeDocument/2006/relationships/oleObject"/><Relationship Id="rId5934" Target="media/image2742.wmf" Type="http://schemas.openxmlformats.org/officeDocument/2006/relationships/image"/><Relationship Id="rId5935" Target="embeddings/oleObject3186.bin" Type="http://schemas.openxmlformats.org/officeDocument/2006/relationships/oleObject"/><Relationship Id="rId5936" Target="media/image2743.wmf" Type="http://schemas.openxmlformats.org/officeDocument/2006/relationships/image"/><Relationship Id="rId5937" Target="embeddings/oleObject3187.bin" Type="http://schemas.openxmlformats.org/officeDocument/2006/relationships/oleObject"/><Relationship Id="rId5938" Target="media/image2744.wmf" Type="http://schemas.openxmlformats.org/officeDocument/2006/relationships/image"/><Relationship Id="rId5939" Target="embeddings/oleObject3188.bin" Type="http://schemas.openxmlformats.org/officeDocument/2006/relationships/oleObject"/><Relationship Id="rId594" Target="media/image300.wmf" Type="http://schemas.openxmlformats.org/officeDocument/2006/relationships/image"/><Relationship Id="rId5940" Target="media/image2745.wmf" Type="http://schemas.openxmlformats.org/officeDocument/2006/relationships/image"/><Relationship Id="rId5941" Target="embeddings/oleObject3189.bin" Type="http://schemas.openxmlformats.org/officeDocument/2006/relationships/oleObject"/><Relationship Id="rId5942" Target="media/image2746.png" Type="http://schemas.openxmlformats.org/officeDocument/2006/relationships/image"/><Relationship Id="rId5943" Target="media/image2747.wmf" Type="http://schemas.openxmlformats.org/officeDocument/2006/relationships/image"/><Relationship Id="rId5944" Target="embeddings/oleObject3190.bin" Type="http://schemas.openxmlformats.org/officeDocument/2006/relationships/oleObject"/><Relationship Id="rId5945" Target="media/image2748.wmf" Type="http://schemas.openxmlformats.org/officeDocument/2006/relationships/image"/><Relationship Id="rId5946" Target="embeddings/oleObject3191.bin" Type="http://schemas.openxmlformats.org/officeDocument/2006/relationships/oleObject"/><Relationship Id="rId5947" Target="media/image2749.wmf" Type="http://schemas.openxmlformats.org/officeDocument/2006/relationships/image"/><Relationship Id="rId5948" Target="embeddings/oleObject3192.bin" Type="http://schemas.openxmlformats.org/officeDocument/2006/relationships/oleObject"/><Relationship Id="rId5949" Target="media/image2750.wmf" Type="http://schemas.openxmlformats.org/officeDocument/2006/relationships/image"/><Relationship Id="rId595" Target="embeddings/oleObject288.bin" Type="http://schemas.openxmlformats.org/officeDocument/2006/relationships/oleObject"/><Relationship Id="rId5950" Target="embeddings/oleObject3193.bin" Type="http://schemas.openxmlformats.org/officeDocument/2006/relationships/oleObject"/><Relationship Id="rId5951" Target="media/image2751.wmf" Type="http://schemas.openxmlformats.org/officeDocument/2006/relationships/image"/><Relationship Id="rId5952" Target="embeddings/oleObject3194.bin" Type="http://schemas.openxmlformats.org/officeDocument/2006/relationships/oleObject"/><Relationship Id="rId5953" Target="media/image2752.wmf" Type="http://schemas.openxmlformats.org/officeDocument/2006/relationships/image"/><Relationship Id="rId5954" Target="embeddings/oleObject3195.bin" Type="http://schemas.openxmlformats.org/officeDocument/2006/relationships/oleObject"/><Relationship Id="rId5955" Target="media/image2753.wmf" Type="http://schemas.openxmlformats.org/officeDocument/2006/relationships/image"/><Relationship Id="rId5956" Target="embeddings/oleObject3196.bin" Type="http://schemas.openxmlformats.org/officeDocument/2006/relationships/oleObject"/><Relationship Id="rId5957" Target="media/image2754.wmf" Type="http://schemas.openxmlformats.org/officeDocument/2006/relationships/image"/><Relationship Id="rId5958" Target="embeddings/oleObject3197.bin" Type="http://schemas.openxmlformats.org/officeDocument/2006/relationships/oleObject"/><Relationship Id="rId5959" Target="media/image2755.wmf" Type="http://schemas.openxmlformats.org/officeDocument/2006/relationships/image"/><Relationship Id="rId596" Target="media/image301.wmf" Type="http://schemas.openxmlformats.org/officeDocument/2006/relationships/image"/><Relationship Id="rId5960" Target="embeddings/oleObject3198.bin" Type="http://schemas.openxmlformats.org/officeDocument/2006/relationships/oleObject"/><Relationship Id="rId5961" Target="media/image2756.wmf" Type="http://schemas.openxmlformats.org/officeDocument/2006/relationships/image"/><Relationship Id="rId5962" Target="embeddings/oleObject3199.bin" Type="http://schemas.openxmlformats.org/officeDocument/2006/relationships/oleObject"/><Relationship Id="rId5963" Target="media/image2757.wmf" Type="http://schemas.openxmlformats.org/officeDocument/2006/relationships/image"/><Relationship Id="rId5964" Target="embeddings/oleObject3200.bin" Type="http://schemas.openxmlformats.org/officeDocument/2006/relationships/oleObject"/><Relationship Id="rId5965" Target="media/image2758.wmf" Type="http://schemas.openxmlformats.org/officeDocument/2006/relationships/image"/><Relationship Id="rId5966" Target="embeddings/oleObject3201.bin" Type="http://schemas.openxmlformats.org/officeDocument/2006/relationships/oleObject"/><Relationship Id="rId5967" Target="media/image2759.wmf" Type="http://schemas.openxmlformats.org/officeDocument/2006/relationships/image"/><Relationship Id="rId5968" Target="embeddings/oleObject3202.bin" Type="http://schemas.openxmlformats.org/officeDocument/2006/relationships/oleObject"/><Relationship Id="rId5969" Target="media/image2760.wmf" Type="http://schemas.openxmlformats.org/officeDocument/2006/relationships/image"/><Relationship Id="rId597" Target="embeddings/oleObject289.bin" Type="http://schemas.openxmlformats.org/officeDocument/2006/relationships/oleObject"/><Relationship Id="rId5970" Target="embeddings/oleObject3203.bin" Type="http://schemas.openxmlformats.org/officeDocument/2006/relationships/oleObject"/><Relationship Id="rId5971" Target="media/image2761.wmf" Type="http://schemas.openxmlformats.org/officeDocument/2006/relationships/image"/><Relationship Id="rId5972" Target="embeddings/oleObject3204.bin" Type="http://schemas.openxmlformats.org/officeDocument/2006/relationships/oleObject"/><Relationship Id="rId5973" Target="media/image2762.wmf" Type="http://schemas.openxmlformats.org/officeDocument/2006/relationships/image"/><Relationship Id="rId5974" Target="embeddings/oleObject3205.bin" Type="http://schemas.openxmlformats.org/officeDocument/2006/relationships/oleObject"/><Relationship Id="rId5975" Target="media/image2763.wmf" Type="http://schemas.openxmlformats.org/officeDocument/2006/relationships/image"/><Relationship Id="rId5976" Target="embeddings/oleObject3206.bin" Type="http://schemas.openxmlformats.org/officeDocument/2006/relationships/oleObject"/><Relationship Id="rId5977" Target="media/image2764.wmf" Type="http://schemas.openxmlformats.org/officeDocument/2006/relationships/image"/><Relationship Id="rId5978" Target="embeddings/oleObject3207.bin" Type="http://schemas.openxmlformats.org/officeDocument/2006/relationships/oleObject"/><Relationship Id="rId5979" Target="media/image2765.wmf" Type="http://schemas.openxmlformats.org/officeDocument/2006/relationships/image"/><Relationship Id="rId598" Target="media/image302.wmf" Type="http://schemas.openxmlformats.org/officeDocument/2006/relationships/image"/><Relationship Id="rId5980" Target="embeddings/oleObject3208.bin" Type="http://schemas.openxmlformats.org/officeDocument/2006/relationships/oleObject"/><Relationship Id="rId5981" Target="media/image2766.wmf" Type="http://schemas.openxmlformats.org/officeDocument/2006/relationships/image"/><Relationship Id="rId5982" Target="embeddings/oleObject3209.bin" Type="http://schemas.openxmlformats.org/officeDocument/2006/relationships/oleObject"/><Relationship Id="rId5983" Target="media/image2767.wmf" Type="http://schemas.openxmlformats.org/officeDocument/2006/relationships/image"/><Relationship Id="rId5984" Target="embeddings/oleObject3210.bin" Type="http://schemas.openxmlformats.org/officeDocument/2006/relationships/oleObject"/><Relationship Id="rId5985" Target="media/image2768.wmf" Type="http://schemas.openxmlformats.org/officeDocument/2006/relationships/image"/><Relationship Id="rId5986" Target="embeddings/oleObject3211.bin" Type="http://schemas.openxmlformats.org/officeDocument/2006/relationships/oleObject"/><Relationship Id="rId5987" Target="media/image2769.wmf" Type="http://schemas.openxmlformats.org/officeDocument/2006/relationships/image"/><Relationship Id="rId5988" Target="embeddings/oleObject3212.bin" Type="http://schemas.openxmlformats.org/officeDocument/2006/relationships/oleObject"/><Relationship Id="rId5989" Target="media/image2770.wmf" Type="http://schemas.openxmlformats.org/officeDocument/2006/relationships/image"/><Relationship Id="rId599" Target="embeddings/oleObject290.bin" Type="http://schemas.openxmlformats.org/officeDocument/2006/relationships/oleObject"/><Relationship Id="rId5990" Target="embeddings/oleObject3213.bin" Type="http://schemas.openxmlformats.org/officeDocument/2006/relationships/oleObject"/><Relationship Id="rId5991" Target="media/image2771.wmf" Type="http://schemas.openxmlformats.org/officeDocument/2006/relationships/image"/><Relationship Id="rId5992" Target="embeddings/oleObject3214.bin" Type="http://schemas.openxmlformats.org/officeDocument/2006/relationships/oleObject"/><Relationship Id="rId5993" Target="media/image2772.wmf" Type="http://schemas.openxmlformats.org/officeDocument/2006/relationships/image"/><Relationship Id="rId5994" Target="embeddings/oleObject3215.bin" Type="http://schemas.openxmlformats.org/officeDocument/2006/relationships/oleObject"/><Relationship Id="rId5995" Target="media/image2773.wmf" Type="http://schemas.openxmlformats.org/officeDocument/2006/relationships/image"/><Relationship Id="rId5996" Target="embeddings/oleObject3216.bin" Type="http://schemas.openxmlformats.org/officeDocument/2006/relationships/oleObject"/><Relationship Id="rId5997" Target="media/image2774.wmf" Type="http://schemas.openxmlformats.org/officeDocument/2006/relationships/image"/><Relationship Id="rId5998" Target="embeddings/oleObject3217.bin" Type="http://schemas.openxmlformats.org/officeDocument/2006/relationships/oleObject"/><Relationship Id="rId5999" Target="media/image2775.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media/image303.wmf" Type="http://schemas.openxmlformats.org/officeDocument/2006/relationships/image"/><Relationship Id="rId6000" Target="embeddings/oleObject3218.bin" Type="http://schemas.openxmlformats.org/officeDocument/2006/relationships/oleObject"/><Relationship Id="rId6001" Target="media/image2776.wmf" Type="http://schemas.openxmlformats.org/officeDocument/2006/relationships/image"/><Relationship Id="rId6002" Target="embeddings/oleObject3219.bin" Type="http://schemas.openxmlformats.org/officeDocument/2006/relationships/oleObject"/><Relationship Id="rId6003" Target="media/image2777.wmf" Type="http://schemas.openxmlformats.org/officeDocument/2006/relationships/image"/><Relationship Id="rId6004" Target="embeddings/oleObject3220.bin" Type="http://schemas.openxmlformats.org/officeDocument/2006/relationships/oleObject"/><Relationship Id="rId6005" Target="media/image2778.wmf" Type="http://schemas.openxmlformats.org/officeDocument/2006/relationships/image"/><Relationship Id="rId6006" Target="embeddings/oleObject3221.bin" Type="http://schemas.openxmlformats.org/officeDocument/2006/relationships/oleObject"/><Relationship Id="rId6007" Target="media/image2779.wmf" Type="http://schemas.openxmlformats.org/officeDocument/2006/relationships/image"/><Relationship Id="rId6008" Target="embeddings/oleObject3222.bin" Type="http://schemas.openxmlformats.org/officeDocument/2006/relationships/oleObject"/><Relationship Id="rId6009" Target="media/image2780.wmf" Type="http://schemas.openxmlformats.org/officeDocument/2006/relationships/image"/><Relationship Id="rId601" Target="embeddings/oleObject291.bin" Type="http://schemas.openxmlformats.org/officeDocument/2006/relationships/oleObject"/><Relationship Id="rId6010" Target="embeddings/oleObject3223.bin" Type="http://schemas.openxmlformats.org/officeDocument/2006/relationships/oleObject"/><Relationship Id="rId6011" Target="media/image2781.wmf" Type="http://schemas.openxmlformats.org/officeDocument/2006/relationships/image"/><Relationship Id="rId6012" Target="embeddings/oleObject3224.bin" Type="http://schemas.openxmlformats.org/officeDocument/2006/relationships/oleObject"/><Relationship Id="rId6013" Target="media/image2782.wmf" Type="http://schemas.openxmlformats.org/officeDocument/2006/relationships/image"/><Relationship Id="rId6014" Target="embeddings/oleObject3225.bin" Type="http://schemas.openxmlformats.org/officeDocument/2006/relationships/oleObject"/><Relationship Id="rId6015" Target="media/image2783.wmf" Type="http://schemas.openxmlformats.org/officeDocument/2006/relationships/image"/><Relationship Id="rId6016" Target="embeddings/oleObject3226.bin" Type="http://schemas.openxmlformats.org/officeDocument/2006/relationships/oleObject"/><Relationship Id="rId6017" Target="media/image2784.wmf" Type="http://schemas.openxmlformats.org/officeDocument/2006/relationships/image"/><Relationship Id="rId6018" Target="embeddings/oleObject3227.bin" Type="http://schemas.openxmlformats.org/officeDocument/2006/relationships/oleObject"/><Relationship Id="rId6019" Target="media/image2785.wmf" Type="http://schemas.openxmlformats.org/officeDocument/2006/relationships/image"/><Relationship Id="rId602" Target="media/image304.wmf" Type="http://schemas.openxmlformats.org/officeDocument/2006/relationships/image"/><Relationship Id="rId6020" Target="embeddings/oleObject3228.bin" Type="http://schemas.openxmlformats.org/officeDocument/2006/relationships/oleObject"/><Relationship Id="rId6021" Target="media/image2786.wmf" Type="http://schemas.openxmlformats.org/officeDocument/2006/relationships/image"/><Relationship Id="rId6022" Target="embeddings/oleObject3229.bin" Type="http://schemas.openxmlformats.org/officeDocument/2006/relationships/oleObject"/><Relationship Id="rId6023" Target="media/image2787.wmf" Type="http://schemas.openxmlformats.org/officeDocument/2006/relationships/image"/><Relationship Id="rId6024" Target="embeddings/oleObject3230.bin" Type="http://schemas.openxmlformats.org/officeDocument/2006/relationships/oleObject"/><Relationship Id="rId6025" Target="media/image2788.wmf" Type="http://schemas.openxmlformats.org/officeDocument/2006/relationships/image"/><Relationship Id="rId6026" Target="embeddings/oleObject3231.bin" Type="http://schemas.openxmlformats.org/officeDocument/2006/relationships/oleObject"/><Relationship Id="rId6027" Target="media/image2789.wmf" Type="http://schemas.openxmlformats.org/officeDocument/2006/relationships/image"/><Relationship Id="rId6028" Target="embeddings/oleObject3232.bin" Type="http://schemas.openxmlformats.org/officeDocument/2006/relationships/oleObject"/><Relationship Id="rId6029" Target="media/image2790.wmf" Type="http://schemas.openxmlformats.org/officeDocument/2006/relationships/image"/><Relationship Id="rId603" Target="embeddings/oleObject292.bin" Type="http://schemas.openxmlformats.org/officeDocument/2006/relationships/oleObject"/><Relationship Id="rId6030" Target="embeddings/oleObject3233.bin" Type="http://schemas.openxmlformats.org/officeDocument/2006/relationships/oleObject"/><Relationship Id="rId6031" Target="media/image2791.wmf" Type="http://schemas.openxmlformats.org/officeDocument/2006/relationships/image"/><Relationship Id="rId6032" Target="embeddings/oleObject3234.bin" Type="http://schemas.openxmlformats.org/officeDocument/2006/relationships/oleObject"/><Relationship Id="rId6033" Target="media/image2792.png" Type="http://schemas.openxmlformats.org/officeDocument/2006/relationships/image"/><Relationship Id="rId6034" Target="media/image2793.wmf" Type="http://schemas.openxmlformats.org/officeDocument/2006/relationships/image"/><Relationship Id="rId6035" Target="embeddings/oleObject3235.bin" Type="http://schemas.openxmlformats.org/officeDocument/2006/relationships/oleObject"/><Relationship Id="rId6036" Target="media/image2794.wmf" Type="http://schemas.openxmlformats.org/officeDocument/2006/relationships/image"/><Relationship Id="rId6037" Target="embeddings/oleObject3236.bin" Type="http://schemas.openxmlformats.org/officeDocument/2006/relationships/oleObject"/><Relationship Id="rId6038" Target="media/image2795.wmf" Type="http://schemas.openxmlformats.org/officeDocument/2006/relationships/image"/><Relationship Id="rId6039" Target="embeddings/oleObject3237.bin" Type="http://schemas.openxmlformats.org/officeDocument/2006/relationships/oleObject"/><Relationship Id="rId604" Target="media/image305.wmf" Type="http://schemas.openxmlformats.org/officeDocument/2006/relationships/image"/><Relationship Id="rId6040" Target="media/image2796.wmf" Type="http://schemas.openxmlformats.org/officeDocument/2006/relationships/image"/><Relationship Id="rId6041" Target="embeddings/oleObject3238.bin" Type="http://schemas.openxmlformats.org/officeDocument/2006/relationships/oleObject"/><Relationship Id="rId6042" Target="media/image2797.wmf" Type="http://schemas.openxmlformats.org/officeDocument/2006/relationships/image"/><Relationship Id="rId6043" Target="embeddings/oleObject3239.bin" Type="http://schemas.openxmlformats.org/officeDocument/2006/relationships/oleObject"/><Relationship Id="rId6044" Target="media/image2798.wmf" Type="http://schemas.openxmlformats.org/officeDocument/2006/relationships/image"/><Relationship Id="rId6045" Target="embeddings/oleObject3240.bin" Type="http://schemas.openxmlformats.org/officeDocument/2006/relationships/oleObject"/><Relationship Id="rId6046" Target="media/image2799.wmf" Type="http://schemas.openxmlformats.org/officeDocument/2006/relationships/image"/><Relationship Id="rId6047" Target="embeddings/oleObject3241.bin" Type="http://schemas.openxmlformats.org/officeDocument/2006/relationships/oleObject"/><Relationship Id="rId6048" Target="media/image2800.wmf" Type="http://schemas.openxmlformats.org/officeDocument/2006/relationships/image"/><Relationship Id="rId6049" Target="embeddings/oleObject3242.bin" Type="http://schemas.openxmlformats.org/officeDocument/2006/relationships/oleObject"/><Relationship Id="rId605" Target="embeddings/oleObject293.bin" Type="http://schemas.openxmlformats.org/officeDocument/2006/relationships/oleObject"/><Relationship Id="rId6050" Target="media/image2801.wmf" Type="http://schemas.openxmlformats.org/officeDocument/2006/relationships/image"/><Relationship Id="rId6051" Target="embeddings/oleObject3243.bin" Type="http://schemas.openxmlformats.org/officeDocument/2006/relationships/oleObject"/><Relationship Id="rId6052" Target="media/image2802.wmf" Type="http://schemas.openxmlformats.org/officeDocument/2006/relationships/image"/><Relationship Id="rId6053" Target="embeddings/oleObject3244.bin" Type="http://schemas.openxmlformats.org/officeDocument/2006/relationships/oleObject"/><Relationship Id="rId6054" Target="media/image2803.wmf" Type="http://schemas.openxmlformats.org/officeDocument/2006/relationships/image"/><Relationship Id="rId6055" Target="embeddings/oleObject3245.bin" Type="http://schemas.openxmlformats.org/officeDocument/2006/relationships/oleObject"/><Relationship Id="rId6056" Target="media/image2804.wmf" Type="http://schemas.openxmlformats.org/officeDocument/2006/relationships/image"/><Relationship Id="rId6057" Target="embeddings/oleObject3246.bin" Type="http://schemas.openxmlformats.org/officeDocument/2006/relationships/oleObject"/><Relationship Id="rId6058" Target="media/image2805.wmf" Type="http://schemas.openxmlformats.org/officeDocument/2006/relationships/image"/><Relationship Id="rId6059" Target="embeddings/oleObject3247.bin" Type="http://schemas.openxmlformats.org/officeDocument/2006/relationships/oleObject"/><Relationship Id="rId606" Target="media/image306.wmf" Type="http://schemas.openxmlformats.org/officeDocument/2006/relationships/image"/><Relationship Id="rId6060" Target="media/image2806.wmf" Type="http://schemas.openxmlformats.org/officeDocument/2006/relationships/image"/><Relationship Id="rId6061" Target="embeddings/oleObject3248.bin" Type="http://schemas.openxmlformats.org/officeDocument/2006/relationships/oleObject"/><Relationship Id="rId6062" Target="media/image2807.wmf" Type="http://schemas.openxmlformats.org/officeDocument/2006/relationships/image"/><Relationship Id="rId6063" Target="embeddings/oleObject3249.bin" Type="http://schemas.openxmlformats.org/officeDocument/2006/relationships/oleObject"/><Relationship Id="rId6064" Target="media/image2808.wmf" Type="http://schemas.openxmlformats.org/officeDocument/2006/relationships/image"/><Relationship Id="rId6065" Target="embeddings/oleObject3250.bin" Type="http://schemas.openxmlformats.org/officeDocument/2006/relationships/oleObject"/><Relationship Id="rId6066" Target="media/image2809.wmf" Type="http://schemas.openxmlformats.org/officeDocument/2006/relationships/image"/><Relationship Id="rId6067" Target="embeddings/oleObject3251.bin" Type="http://schemas.openxmlformats.org/officeDocument/2006/relationships/oleObject"/><Relationship Id="rId6068" Target="media/image2810.png" Type="http://schemas.openxmlformats.org/officeDocument/2006/relationships/image"/><Relationship Id="rId6069" Target="media/image2811.wmf" Type="http://schemas.openxmlformats.org/officeDocument/2006/relationships/image"/><Relationship Id="rId607" Target="embeddings/oleObject294.bin" Type="http://schemas.openxmlformats.org/officeDocument/2006/relationships/oleObject"/><Relationship Id="rId6070" Target="embeddings/oleObject3252.bin" Type="http://schemas.openxmlformats.org/officeDocument/2006/relationships/oleObject"/><Relationship Id="rId6071" Target="media/image2812.wmf" Type="http://schemas.openxmlformats.org/officeDocument/2006/relationships/image"/><Relationship Id="rId6072" Target="embeddings/oleObject3253.bin" Type="http://schemas.openxmlformats.org/officeDocument/2006/relationships/oleObject"/><Relationship Id="rId6073" Target="media/image2813.wmf" Type="http://schemas.openxmlformats.org/officeDocument/2006/relationships/image"/><Relationship Id="rId6074" Target="embeddings/oleObject3254.bin" Type="http://schemas.openxmlformats.org/officeDocument/2006/relationships/oleObject"/><Relationship Id="rId6075" Target="media/image2814.wmf" Type="http://schemas.openxmlformats.org/officeDocument/2006/relationships/image"/><Relationship Id="rId6076" Target="embeddings/oleObject3255.bin" Type="http://schemas.openxmlformats.org/officeDocument/2006/relationships/oleObject"/><Relationship Id="rId6077" Target="media/image2815.wmf" Type="http://schemas.openxmlformats.org/officeDocument/2006/relationships/image"/><Relationship Id="rId6078" Target="embeddings/oleObject3256.bin" Type="http://schemas.openxmlformats.org/officeDocument/2006/relationships/oleObject"/><Relationship Id="rId6079" Target="media/image2816.wmf" Type="http://schemas.openxmlformats.org/officeDocument/2006/relationships/image"/><Relationship Id="rId608" Target="media/image307.wmf" Type="http://schemas.openxmlformats.org/officeDocument/2006/relationships/image"/><Relationship Id="rId6080" Target="embeddings/oleObject3257.bin" Type="http://schemas.openxmlformats.org/officeDocument/2006/relationships/oleObject"/><Relationship Id="rId6081" Target="media/image2817.wmf" Type="http://schemas.openxmlformats.org/officeDocument/2006/relationships/image"/><Relationship Id="rId6082" Target="embeddings/oleObject3258.bin" Type="http://schemas.openxmlformats.org/officeDocument/2006/relationships/oleObject"/><Relationship Id="rId6083" Target="media/image2818.wmf" Type="http://schemas.openxmlformats.org/officeDocument/2006/relationships/image"/><Relationship Id="rId6084" Target="embeddings/oleObject3259.bin" Type="http://schemas.openxmlformats.org/officeDocument/2006/relationships/oleObject"/><Relationship Id="rId6085" Target="media/image2819.wmf" Type="http://schemas.openxmlformats.org/officeDocument/2006/relationships/image"/><Relationship Id="rId6086" Target="embeddings/oleObject3260.bin" Type="http://schemas.openxmlformats.org/officeDocument/2006/relationships/oleObject"/><Relationship Id="rId6087" Target="media/image2820.wmf" Type="http://schemas.openxmlformats.org/officeDocument/2006/relationships/image"/><Relationship Id="rId6088" Target="embeddings/oleObject3261.bin" Type="http://schemas.openxmlformats.org/officeDocument/2006/relationships/oleObject"/><Relationship Id="rId6089" Target="media/image2821.wmf" Type="http://schemas.openxmlformats.org/officeDocument/2006/relationships/image"/><Relationship Id="rId609" Target="embeddings/oleObject295.bin" Type="http://schemas.openxmlformats.org/officeDocument/2006/relationships/oleObject"/><Relationship Id="rId6090" Target="embeddings/oleObject3262.bin" Type="http://schemas.openxmlformats.org/officeDocument/2006/relationships/oleObject"/><Relationship Id="rId6091" Target="media/image2822.wmf" Type="http://schemas.openxmlformats.org/officeDocument/2006/relationships/image"/><Relationship Id="rId6092" Target="embeddings/oleObject3263.bin" Type="http://schemas.openxmlformats.org/officeDocument/2006/relationships/oleObject"/><Relationship Id="rId6093" Target="media/image2823.wmf" Type="http://schemas.openxmlformats.org/officeDocument/2006/relationships/image"/><Relationship Id="rId6094" Target="embeddings/oleObject3264.bin" Type="http://schemas.openxmlformats.org/officeDocument/2006/relationships/oleObject"/><Relationship Id="rId6095" Target="media/image2824.wmf" Type="http://schemas.openxmlformats.org/officeDocument/2006/relationships/image"/><Relationship Id="rId6096" Target="embeddings/oleObject3265.bin" Type="http://schemas.openxmlformats.org/officeDocument/2006/relationships/oleObject"/><Relationship Id="rId6097" Target="media/image2825.wmf" Type="http://schemas.openxmlformats.org/officeDocument/2006/relationships/image"/><Relationship Id="rId6098" Target="embeddings/oleObject3266.bin" Type="http://schemas.openxmlformats.org/officeDocument/2006/relationships/oleObject"/><Relationship Id="rId6099" Target="media/image2826.wmf" Type="http://schemas.openxmlformats.org/officeDocument/2006/relationships/image"/><Relationship Id="rId61" Target="media/image28.wmf" Type="http://schemas.openxmlformats.org/officeDocument/2006/relationships/image"/><Relationship Id="rId610" Target="media/image308.wmf" Type="http://schemas.openxmlformats.org/officeDocument/2006/relationships/image"/><Relationship Id="rId6100" Target="embeddings/oleObject3267.bin" Type="http://schemas.openxmlformats.org/officeDocument/2006/relationships/oleObject"/><Relationship Id="rId6101" Target="media/image2827.wmf" Type="http://schemas.openxmlformats.org/officeDocument/2006/relationships/image"/><Relationship Id="rId6102" Target="embeddings/oleObject3268.bin" Type="http://schemas.openxmlformats.org/officeDocument/2006/relationships/oleObject"/><Relationship Id="rId6103" Target="media/image2828.wmf" Type="http://schemas.openxmlformats.org/officeDocument/2006/relationships/image"/><Relationship Id="rId6104" Target="embeddings/oleObject3269.bin" Type="http://schemas.openxmlformats.org/officeDocument/2006/relationships/oleObject"/><Relationship Id="rId6105" Target="media/image2829.wmf" Type="http://schemas.openxmlformats.org/officeDocument/2006/relationships/image"/><Relationship Id="rId6106" Target="embeddings/oleObject3270.bin" Type="http://schemas.openxmlformats.org/officeDocument/2006/relationships/oleObject"/><Relationship Id="rId6107" Target="media/image2830.wmf" Type="http://schemas.openxmlformats.org/officeDocument/2006/relationships/image"/><Relationship Id="rId6108" Target="embeddings/oleObject3271.bin" Type="http://schemas.openxmlformats.org/officeDocument/2006/relationships/oleObject"/><Relationship Id="rId6109" Target="media/image2831.wmf" Type="http://schemas.openxmlformats.org/officeDocument/2006/relationships/image"/><Relationship Id="rId611" Target="embeddings/oleObject296.bin" Type="http://schemas.openxmlformats.org/officeDocument/2006/relationships/oleObject"/><Relationship Id="rId6110" Target="embeddings/oleObject3272.bin" Type="http://schemas.openxmlformats.org/officeDocument/2006/relationships/oleObject"/><Relationship Id="rId6111" Target="media/image2832.wmf" Type="http://schemas.openxmlformats.org/officeDocument/2006/relationships/image"/><Relationship Id="rId6112" Target="embeddings/oleObject3273.bin" Type="http://schemas.openxmlformats.org/officeDocument/2006/relationships/oleObject"/><Relationship Id="rId6113" Target="media/image2833.wmf" Type="http://schemas.openxmlformats.org/officeDocument/2006/relationships/image"/><Relationship Id="rId6114" Target="embeddings/oleObject3274.bin" Type="http://schemas.openxmlformats.org/officeDocument/2006/relationships/oleObject"/><Relationship Id="rId6115" Target="media/image2834.wmf" Type="http://schemas.openxmlformats.org/officeDocument/2006/relationships/image"/><Relationship Id="rId6116" Target="embeddings/oleObject3275.bin" Type="http://schemas.openxmlformats.org/officeDocument/2006/relationships/oleObject"/><Relationship Id="rId6117" Target="media/image2835.wmf" Type="http://schemas.openxmlformats.org/officeDocument/2006/relationships/image"/><Relationship Id="rId6118" Target="embeddings/oleObject3276.bin" Type="http://schemas.openxmlformats.org/officeDocument/2006/relationships/oleObject"/><Relationship Id="rId6119" Target="media/image2836.wmf" Type="http://schemas.openxmlformats.org/officeDocument/2006/relationships/image"/><Relationship Id="rId612" Target="media/image309.wmf" Type="http://schemas.openxmlformats.org/officeDocument/2006/relationships/image"/><Relationship Id="rId6120" Target="embeddings/oleObject3277.bin" Type="http://schemas.openxmlformats.org/officeDocument/2006/relationships/oleObject"/><Relationship Id="rId6121" Target="media/image2837.wmf" Type="http://schemas.openxmlformats.org/officeDocument/2006/relationships/image"/><Relationship Id="rId6122" Target="embeddings/oleObject3278.bin" Type="http://schemas.openxmlformats.org/officeDocument/2006/relationships/oleObject"/><Relationship Id="rId6123" Target="media/image2838.wmf" Type="http://schemas.openxmlformats.org/officeDocument/2006/relationships/image"/><Relationship Id="rId6124" Target="embeddings/oleObject3279.bin" Type="http://schemas.openxmlformats.org/officeDocument/2006/relationships/oleObject"/><Relationship Id="rId6125" Target="media/image2839.wmf" Type="http://schemas.openxmlformats.org/officeDocument/2006/relationships/image"/><Relationship Id="rId6126" Target="embeddings/oleObject3280.bin" Type="http://schemas.openxmlformats.org/officeDocument/2006/relationships/oleObject"/><Relationship Id="rId6127" Target="media/image2840.wmf" Type="http://schemas.openxmlformats.org/officeDocument/2006/relationships/image"/><Relationship Id="rId6128" Target="embeddings/oleObject3281.bin" Type="http://schemas.openxmlformats.org/officeDocument/2006/relationships/oleObject"/><Relationship Id="rId6129" Target="media/image2841.wmf" Type="http://schemas.openxmlformats.org/officeDocument/2006/relationships/image"/><Relationship Id="rId613" Target="embeddings/oleObject297.bin" Type="http://schemas.openxmlformats.org/officeDocument/2006/relationships/oleObject"/><Relationship Id="rId6130" Target="embeddings/oleObject3282.bin" Type="http://schemas.openxmlformats.org/officeDocument/2006/relationships/oleObject"/><Relationship Id="rId6131" Target="media/image2842.wmf" Type="http://schemas.openxmlformats.org/officeDocument/2006/relationships/image"/><Relationship Id="rId6132" Target="embeddings/oleObject3283.bin" Type="http://schemas.openxmlformats.org/officeDocument/2006/relationships/oleObject"/><Relationship Id="rId6133" Target="media/image2843.wmf" Type="http://schemas.openxmlformats.org/officeDocument/2006/relationships/image"/><Relationship Id="rId6134" Target="embeddings/oleObject3284.bin" Type="http://schemas.openxmlformats.org/officeDocument/2006/relationships/oleObject"/><Relationship Id="rId6135" Target="media/image2844.wmf" Type="http://schemas.openxmlformats.org/officeDocument/2006/relationships/image"/><Relationship Id="rId6136" Target="embeddings/oleObject3285.bin" Type="http://schemas.openxmlformats.org/officeDocument/2006/relationships/oleObject"/><Relationship Id="rId6137" Target="media/image2845.wmf" Type="http://schemas.openxmlformats.org/officeDocument/2006/relationships/image"/><Relationship Id="rId6138" Target="embeddings/oleObject3286.bin" Type="http://schemas.openxmlformats.org/officeDocument/2006/relationships/oleObject"/><Relationship Id="rId6139" Target="media/image2846.wmf" Type="http://schemas.openxmlformats.org/officeDocument/2006/relationships/image"/><Relationship Id="rId614" Target="media/image310.wmf" Type="http://schemas.openxmlformats.org/officeDocument/2006/relationships/image"/><Relationship Id="rId6140" Target="embeddings/oleObject3287.bin" Type="http://schemas.openxmlformats.org/officeDocument/2006/relationships/oleObject"/><Relationship Id="rId6141" Target="media/image2847.wmf" Type="http://schemas.openxmlformats.org/officeDocument/2006/relationships/image"/><Relationship Id="rId6142" Target="embeddings/oleObject3288.bin" Type="http://schemas.openxmlformats.org/officeDocument/2006/relationships/oleObject"/><Relationship Id="rId6143" Target="media/image2848.wmf" Type="http://schemas.openxmlformats.org/officeDocument/2006/relationships/image"/><Relationship Id="rId6144" Target="embeddings/oleObject3289.bin" Type="http://schemas.openxmlformats.org/officeDocument/2006/relationships/oleObject"/><Relationship Id="rId6145" Target="media/image2849.wmf" Type="http://schemas.openxmlformats.org/officeDocument/2006/relationships/image"/><Relationship Id="rId6146" Target="embeddings/oleObject3290.bin" Type="http://schemas.openxmlformats.org/officeDocument/2006/relationships/oleObject"/><Relationship Id="rId6147" Target="media/image2850.wmf" Type="http://schemas.openxmlformats.org/officeDocument/2006/relationships/image"/><Relationship Id="rId6148" Target="embeddings/oleObject3291.bin" Type="http://schemas.openxmlformats.org/officeDocument/2006/relationships/oleObject"/><Relationship Id="rId6149" Target="media/image2851.wmf" Type="http://schemas.openxmlformats.org/officeDocument/2006/relationships/image"/><Relationship Id="rId615" Target="embeddings/oleObject298.bin" Type="http://schemas.openxmlformats.org/officeDocument/2006/relationships/oleObject"/><Relationship Id="rId6150" Target="embeddings/oleObject3292.bin" Type="http://schemas.openxmlformats.org/officeDocument/2006/relationships/oleObject"/><Relationship Id="rId6151" Target="media/image2852.wmf" Type="http://schemas.openxmlformats.org/officeDocument/2006/relationships/image"/><Relationship Id="rId6152" Target="embeddings/oleObject3293.bin" Type="http://schemas.openxmlformats.org/officeDocument/2006/relationships/oleObject"/><Relationship Id="rId6153" Target="media/image2853.wmf" Type="http://schemas.openxmlformats.org/officeDocument/2006/relationships/image"/><Relationship Id="rId6154" Target="embeddings/oleObject3294.bin" Type="http://schemas.openxmlformats.org/officeDocument/2006/relationships/oleObject"/><Relationship Id="rId6155" Target="media/image2854.wmf" Type="http://schemas.openxmlformats.org/officeDocument/2006/relationships/image"/><Relationship Id="rId6156" Target="embeddings/oleObject3295.bin" Type="http://schemas.openxmlformats.org/officeDocument/2006/relationships/oleObject"/><Relationship Id="rId6157" Target="media/image2855.wmf" Type="http://schemas.openxmlformats.org/officeDocument/2006/relationships/image"/><Relationship Id="rId6158" Target="embeddings/oleObject3296.bin" Type="http://schemas.openxmlformats.org/officeDocument/2006/relationships/oleObject"/><Relationship Id="rId6159" Target="media/image2856.wmf" Type="http://schemas.openxmlformats.org/officeDocument/2006/relationships/image"/><Relationship Id="rId616" Target="media/image311.wmf" Type="http://schemas.openxmlformats.org/officeDocument/2006/relationships/image"/><Relationship Id="rId6160" Target="embeddings/oleObject3297.bin" Type="http://schemas.openxmlformats.org/officeDocument/2006/relationships/oleObject"/><Relationship Id="rId6161" Target="media/image2857.wmf" Type="http://schemas.openxmlformats.org/officeDocument/2006/relationships/image"/><Relationship Id="rId6162" Target="embeddings/oleObject3298.bin" Type="http://schemas.openxmlformats.org/officeDocument/2006/relationships/oleObject"/><Relationship Id="rId6163" Target="media/image2858.wmf" Type="http://schemas.openxmlformats.org/officeDocument/2006/relationships/image"/><Relationship Id="rId6164" Target="embeddings/oleObject3299.bin" Type="http://schemas.openxmlformats.org/officeDocument/2006/relationships/oleObject"/><Relationship Id="rId6165" Target="media/image2859.wmf" Type="http://schemas.openxmlformats.org/officeDocument/2006/relationships/image"/><Relationship Id="rId6166" Target="embeddings/oleObject3300.bin" Type="http://schemas.openxmlformats.org/officeDocument/2006/relationships/oleObject"/><Relationship Id="rId6167" Target="media/image2860.wmf" Type="http://schemas.openxmlformats.org/officeDocument/2006/relationships/image"/><Relationship Id="rId6168" Target="embeddings/oleObject3301.bin" Type="http://schemas.openxmlformats.org/officeDocument/2006/relationships/oleObject"/><Relationship Id="rId6169" Target="media/image2861.wmf" Type="http://schemas.openxmlformats.org/officeDocument/2006/relationships/image"/><Relationship Id="rId617" Target="embeddings/oleObject299.bin" Type="http://schemas.openxmlformats.org/officeDocument/2006/relationships/oleObject"/><Relationship Id="rId6170" Target="embeddings/oleObject3302.bin" Type="http://schemas.openxmlformats.org/officeDocument/2006/relationships/oleObject"/><Relationship Id="rId6171" Target="media/image2862.wmf" Type="http://schemas.openxmlformats.org/officeDocument/2006/relationships/image"/><Relationship Id="rId6172" Target="embeddings/oleObject3303.bin" Type="http://schemas.openxmlformats.org/officeDocument/2006/relationships/oleObject"/><Relationship Id="rId6173" Target="media/image2863.wmf" Type="http://schemas.openxmlformats.org/officeDocument/2006/relationships/image"/><Relationship Id="rId6174" Target="embeddings/oleObject3304.bin" Type="http://schemas.openxmlformats.org/officeDocument/2006/relationships/oleObject"/><Relationship Id="rId6175" Target="media/image2864.wmf" Type="http://schemas.openxmlformats.org/officeDocument/2006/relationships/image"/><Relationship Id="rId6176" Target="embeddings/oleObject3305.bin" Type="http://schemas.openxmlformats.org/officeDocument/2006/relationships/oleObject"/><Relationship Id="rId6177" Target="media/image2865.wmf" Type="http://schemas.openxmlformats.org/officeDocument/2006/relationships/image"/><Relationship Id="rId6178" Target="embeddings/oleObject3306.bin" Type="http://schemas.openxmlformats.org/officeDocument/2006/relationships/oleObject"/><Relationship Id="rId6179" Target="media/image2866.wmf" Type="http://schemas.openxmlformats.org/officeDocument/2006/relationships/image"/><Relationship Id="rId618" Target="media/image312.wmf" Type="http://schemas.openxmlformats.org/officeDocument/2006/relationships/image"/><Relationship Id="rId6180" Target="embeddings/oleObject3307.bin" Type="http://schemas.openxmlformats.org/officeDocument/2006/relationships/oleObject"/><Relationship Id="rId6181" Target="media/image2867.wmf" Type="http://schemas.openxmlformats.org/officeDocument/2006/relationships/image"/><Relationship Id="rId6182" Target="embeddings/oleObject3308.bin" Type="http://schemas.openxmlformats.org/officeDocument/2006/relationships/oleObject"/><Relationship Id="rId6183" Target="media/image2868.wmf" Type="http://schemas.openxmlformats.org/officeDocument/2006/relationships/image"/><Relationship Id="rId6184" Target="embeddings/oleObject3309.bin" Type="http://schemas.openxmlformats.org/officeDocument/2006/relationships/oleObject"/><Relationship Id="rId6185" Target="media/image2869.wmf" Type="http://schemas.openxmlformats.org/officeDocument/2006/relationships/image"/><Relationship Id="rId6186" Target="embeddings/oleObject3310.bin" Type="http://schemas.openxmlformats.org/officeDocument/2006/relationships/oleObject"/><Relationship Id="rId6187" Target="media/image2870.wmf" Type="http://schemas.openxmlformats.org/officeDocument/2006/relationships/image"/><Relationship Id="rId6188" Target="embeddings/oleObject3311.bin" Type="http://schemas.openxmlformats.org/officeDocument/2006/relationships/oleObject"/><Relationship Id="rId6189" Target="media/image2871.wmf" Type="http://schemas.openxmlformats.org/officeDocument/2006/relationships/image"/><Relationship Id="rId619" Target="embeddings/oleObject300.bin" Type="http://schemas.openxmlformats.org/officeDocument/2006/relationships/oleObject"/><Relationship Id="rId6190" Target="embeddings/oleObject3312.bin" Type="http://schemas.openxmlformats.org/officeDocument/2006/relationships/oleObject"/><Relationship Id="rId6191" Target="media/image2872.wmf" Type="http://schemas.openxmlformats.org/officeDocument/2006/relationships/image"/><Relationship Id="rId6192" Target="embeddings/oleObject3313.bin" Type="http://schemas.openxmlformats.org/officeDocument/2006/relationships/oleObject"/><Relationship Id="rId6193" Target="media/image2873.wmf" Type="http://schemas.openxmlformats.org/officeDocument/2006/relationships/image"/><Relationship Id="rId6194" Target="embeddings/oleObject3314.bin" Type="http://schemas.openxmlformats.org/officeDocument/2006/relationships/oleObject"/><Relationship Id="rId6195" Target="media/image2874.wmf" Type="http://schemas.openxmlformats.org/officeDocument/2006/relationships/image"/><Relationship Id="rId6196" Target="embeddings/oleObject3315.bin" Type="http://schemas.openxmlformats.org/officeDocument/2006/relationships/oleObject"/><Relationship Id="rId6197" Target="media/image2875.wmf" Type="http://schemas.openxmlformats.org/officeDocument/2006/relationships/image"/><Relationship Id="rId6198" Target="embeddings/oleObject3316.bin" Type="http://schemas.openxmlformats.org/officeDocument/2006/relationships/oleObject"/><Relationship Id="rId6199" Target="media/image2876.wmf" Type="http://schemas.openxmlformats.org/officeDocument/2006/relationships/image"/><Relationship Id="rId62" Target="embeddings/oleObject27.bin" Type="http://schemas.openxmlformats.org/officeDocument/2006/relationships/oleObject"/><Relationship Id="rId620" Target="media/image313.wmf" Type="http://schemas.openxmlformats.org/officeDocument/2006/relationships/image"/><Relationship Id="rId6200" Target="embeddings/oleObject3317.bin" Type="http://schemas.openxmlformats.org/officeDocument/2006/relationships/oleObject"/><Relationship Id="rId6201" Target="media/image2877.wmf" Type="http://schemas.openxmlformats.org/officeDocument/2006/relationships/image"/><Relationship Id="rId6202" Target="embeddings/oleObject3318.bin" Type="http://schemas.openxmlformats.org/officeDocument/2006/relationships/oleObject"/><Relationship Id="rId6203" Target="media/image2878.wmf" Type="http://schemas.openxmlformats.org/officeDocument/2006/relationships/image"/><Relationship Id="rId6204" Target="embeddings/oleObject3319.bin" Type="http://schemas.openxmlformats.org/officeDocument/2006/relationships/oleObject"/><Relationship Id="rId6205" Target="media/image2879.wmf" Type="http://schemas.openxmlformats.org/officeDocument/2006/relationships/image"/><Relationship Id="rId6206" Target="embeddings/oleObject3320.bin" Type="http://schemas.openxmlformats.org/officeDocument/2006/relationships/oleObject"/><Relationship Id="rId6207" Target="media/image2880.wmf" Type="http://schemas.openxmlformats.org/officeDocument/2006/relationships/image"/><Relationship Id="rId6208" Target="embeddings/oleObject3321.bin" Type="http://schemas.openxmlformats.org/officeDocument/2006/relationships/oleObject"/><Relationship Id="rId6209" Target="media/image2881.wmf" Type="http://schemas.openxmlformats.org/officeDocument/2006/relationships/image"/><Relationship Id="rId621" Target="embeddings/oleObject301.bin" Type="http://schemas.openxmlformats.org/officeDocument/2006/relationships/oleObject"/><Relationship Id="rId6210" Target="embeddings/oleObject3322.bin" Type="http://schemas.openxmlformats.org/officeDocument/2006/relationships/oleObject"/><Relationship Id="rId6211" Target="media/image2882.wmf" Type="http://schemas.openxmlformats.org/officeDocument/2006/relationships/image"/><Relationship Id="rId6212" Target="embeddings/oleObject3323.bin" Type="http://schemas.openxmlformats.org/officeDocument/2006/relationships/oleObject"/><Relationship Id="rId6213" Target="media/image2883.wmf" Type="http://schemas.openxmlformats.org/officeDocument/2006/relationships/image"/><Relationship Id="rId6214" Target="embeddings/oleObject3324.bin" Type="http://schemas.openxmlformats.org/officeDocument/2006/relationships/oleObject"/><Relationship Id="rId6215" Target="media/image2884.wmf" Type="http://schemas.openxmlformats.org/officeDocument/2006/relationships/image"/><Relationship Id="rId6216" Target="embeddings/oleObject3325.bin" Type="http://schemas.openxmlformats.org/officeDocument/2006/relationships/oleObject"/><Relationship Id="rId6217" Target="media/image2885.wmf" Type="http://schemas.openxmlformats.org/officeDocument/2006/relationships/image"/><Relationship Id="rId6218" Target="embeddings/oleObject3326.bin" Type="http://schemas.openxmlformats.org/officeDocument/2006/relationships/oleObject"/><Relationship Id="rId6219" Target="media/image2886.wmf" Type="http://schemas.openxmlformats.org/officeDocument/2006/relationships/image"/><Relationship Id="rId622" Target="media/image314.wmf" Type="http://schemas.openxmlformats.org/officeDocument/2006/relationships/image"/><Relationship Id="rId6220" Target="embeddings/oleObject3327.bin" Type="http://schemas.openxmlformats.org/officeDocument/2006/relationships/oleObject"/><Relationship Id="rId6221" Target="media/image2887.wmf" Type="http://schemas.openxmlformats.org/officeDocument/2006/relationships/image"/><Relationship Id="rId6222" Target="embeddings/oleObject3328.bin" Type="http://schemas.openxmlformats.org/officeDocument/2006/relationships/oleObject"/><Relationship Id="rId6223" Target="media/image2888.wmf" Type="http://schemas.openxmlformats.org/officeDocument/2006/relationships/image"/><Relationship Id="rId6224" Target="embeddings/oleObject3329.bin" Type="http://schemas.openxmlformats.org/officeDocument/2006/relationships/oleObject"/><Relationship Id="rId6225" Target="media/image2889.wmf" Type="http://schemas.openxmlformats.org/officeDocument/2006/relationships/image"/><Relationship Id="rId6226" Target="embeddings/oleObject3330.bin" Type="http://schemas.openxmlformats.org/officeDocument/2006/relationships/oleObject"/><Relationship Id="rId6227" Target="media/image2890.wmf" Type="http://schemas.openxmlformats.org/officeDocument/2006/relationships/image"/><Relationship Id="rId6228" Target="embeddings/oleObject3331.bin" Type="http://schemas.openxmlformats.org/officeDocument/2006/relationships/oleObject"/><Relationship Id="rId6229" Target="media/image2891.wmf" Type="http://schemas.openxmlformats.org/officeDocument/2006/relationships/image"/><Relationship Id="rId623" Target="embeddings/oleObject302.bin" Type="http://schemas.openxmlformats.org/officeDocument/2006/relationships/oleObject"/><Relationship Id="rId6230" Target="embeddings/oleObject3332.bin" Type="http://schemas.openxmlformats.org/officeDocument/2006/relationships/oleObject"/><Relationship Id="rId6231" Target="media/image2892.wmf" Type="http://schemas.openxmlformats.org/officeDocument/2006/relationships/image"/><Relationship Id="rId6232" Target="embeddings/oleObject3333.bin" Type="http://schemas.openxmlformats.org/officeDocument/2006/relationships/oleObject"/><Relationship Id="rId6233" Target="media/image2893.wmf" Type="http://schemas.openxmlformats.org/officeDocument/2006/relationships/image"/><Relationship Id="rId6234" Target="embeddings/oleObject3334.bin" Type="http://schemas.openxmlformats.org/officeDocument/2006/relationships/oleObject"/><Relationship Id="rId6235" Target="media/image2894.wmf" Type="http://schemas.openxmlformats.org/officeDocument/2006/relationships/image"/><Relationship Id="rId6236" Target="embeddings/oleObject3335.bin" Type="http://schemas.openxmlformats.org/officeDocument/2006/relationships/oleObject"/><Relationship Id="rId6237" Target="media/image2895.wmf" Type="http://schemas.openxmlformats.org/officeDocument/2006/relationships/image"/><Relationship Id="rId6238" Target="embeddings/oleObject3336.bin" Type="http://schemas.openxmlformats.org/officeDocument/2006/relationships/oleObject"/><Relationship Id="rId6239" Target="media/image2896.wmf" Type="http://schemas.openxmlformats.org/officeDocument/2006/relationships/image"/><Relationship Id="rId624" Target="media/image315.wmf" Type="http://schemas.openxmlformats.org/officeDocument/2006/relationships/image"/><Relationship Id="rId6240" Target="embeddings/oleObject3337.bin" Type="http://schemas.openxmlformats.org/officeDocument/2006/relationships/oleObject"/><Relationship Id="rId6241" Target="media/image2897.wmf" Type="http://schemas.openxmlformats.org/officeDocument/2006/relationships/image"/><Relationship Id="rId6242" Target="embeddings/oleObject3338.bin" Type="http://schemas.openxmlformats.org/officeDocument/2006/relationships/oleObject"/><Relationship Id="rId6243" Target="media/image2898.wmf" Type="http://schemas.openxmlformats.org/officeDocument/2006/relationships/image"/><Relationship Id="rId6244" Target="embeddings/oleObject3339.bin" Type="http://schemas.openxmlformats.org/officeDocument/2006/relationships/oleObject"/><Relationship Id="rId6245" Target="media/image2899.wmf" Type="http://schemas.openxmlformats.org/officeDocument/2006/relationships/image"/><Relationship Id="rId6246" Target="embeddings/oleObject3340.bin" Type="http://schemas.openxmlformats.org/officeDocument/2006/relationships/oleObject"/><Relationship Id="rId6247" Target="media/image2900.wmf" Type="http://schemas.openxmlformats.org/officeDocument/2006/relationships/image"/><Relationship Id="rId6248" Target="embeddings/oleObject3341.bin" Type="http://schemas.openxmlformats.org/officeDocument/2006/relationships/oleObject"/><Relationship Id="rId6249" Target="media/image2901.wmf" Type="http://schemas.openxmlformats.org/officeDocument/2006/relationships/image"/><Relationship Id="rId625" Target="embeddings/oleObject303.bin" Type="http://schemas.openxmlformats.org/officeDocument/2006/relationships/oleObject"/><Relationship Id="rId6250" Target="embeddings/oleObject3342.bin" Type="http://schemas.openxmlformats.org/officeDocument/2006/relationships/oleObject"/><Relationship Id="rId6251" Target="media/image2902.wmf" Type="http://schemas.openxmlformats.org/officeDocument/2006/relationships/image"/><Relationship Id="rId6252" Target="embeddings/oleObject3343.bin" Type="http://schemas.openxmlformats.org/officeDocument/2006/relationships/oleObject"/><Relationship Id="rId6253" Target="media/image2903.wmf" Type="http://schemas.openxmlformats.org/officeDocument/2006/relationships/image"/><Relationship Id="rId6254" Target="embeddings/oleObject3344.bin" Type="http://schemas.openxmlformats.org/officeDocument/2006/relationships/oleObject"/><Relationship Id="rId6255" Target="media/image2904.wmf" Type="http://schemas.openxmlformats.org/officeDocument/2006/relationships/image"/><Relationship Id="rId6256" Target="embeddings/oleObject3345.bin" Type="http://schemas.openxmlformats.org/officeDocument/2006/relationships/oleObject"/><Relationship Id="rId6257" Target="media/image2905.wmf" Type="http://schemas.openxmlformats.org/officeDocument/2006/relationships/image"/><Relationship Id="rId6258" Target="embeddings/oleObject3346.bin" Type="http://schemas.openxmlformats.org/officeDocument/2006/relationships/oleObject"/><Relationship Id="rId6259" Target="media/image2906.wmf" Type="http://schemas.openxmlformats.org/officeDocument/2006/relationships/image"/><Relationship Id="rId626" Target="media/image316.wmf" Type="http://schemas.openxmlformats.org/officeDocument/2006/relationships/image"/><Relationship Id="rId6260" Target="embeddings/oleObject3347.bin" Type="http://schemas.openxmlformats.org/officeDocument/2006/relationships/oleObject"/><Relationship Id="rId6261" Target="media/image2907.wmf" Type="http://schemas.openxmlformats.org/officeDocument/2006/relationships/image"/><Relationship Id="rId6262" Target="embeddings/oleObject3348.bin" Type="http://schemas.openxmlformats.org/officeDocument/2006/relationships/oleObject"/><Relationship Id="rId6263" Target="media/image2908.wmf" Type="http://schemas.openxmlformats.org/officeDocument/2006/relationships/image"/><Relationship Id="rId6264" Target="embeddings/oleObject3349.bin" Type="http://schemas.openxmlformats.org/officeDocument/2006/relationships/oleObject"/><Relationship Id="rId6265" Target="media/image2909.wmf" Type="http://schemas.openxmlformats.org/officeDocument/2006/relationships/image"/><Relationship Id="rId6266" Target="embeddings/oleObject3350.bin" Type="http://schemas.openxmlformats.org/officeDocument/2006/relationships/oleObject"/><Relationship Id="rId6267" Target="media/image2910.wmf" Type="http://schemas.openxmlformats.org/officeDocument/2006/relationships/image"/><Relationship Id="rId6268" Target="embeddings/oleObject3351.bin" Type="http://schemas.openxmlformats.org/officeDocument/2006/relationships/oleObject"/><Relationship Id="rId6269" Target="media/image2911.wmf" Type="http://schemas.openxmlformats.org/officeDocument/2006/relationships/image"/><Relationship Id="rId627" Target="embeddings/oleObject304.bin" Type="http://schemas.openxmlformats.org/officeDocument/2006/relationships/oleObject"/><Relationship Id="rId6270" Target="embeddings/oleObject3352.bin" Type="http://schemas.openxmlformats.org/officeDocument/2006/relationships/oleObject"/><Relationship Id="rId6271" Target="media/image2912.png" Type="http://schemas.openxmlformats.org/officeDocument/2006/relationships/image"/><Relationship Id="rId6272" Target="media/image2913.wmf" Type="http://schemas.openxmlformats.org/officeDocument/2006/relationships/image"/><Relationship Id="rId6273" Target="embeddings/oleObject3353.bin" Type="http://schemas.openxmlformats.org/officeDocument/2006/relationships/oleObject"/><Relationship Id="rId6274" Target="media/image2914.wmf" Type="http://schemas.openxmlformats.org/officeDocument/2006/relationships/image"/><Relationship Id="rId6275" Target="embeddings/oleObject3354.bin" Type="http://schemas.openxmlformats.org/officeDocument/2006/relationships/oleObject"/><Relationship Id="rId6276" Target="media/image2915.wmf" Type="http://schemas.openxmlformats.org/officeDocument/2006/relationships/image"/><Relationship Id="rId6277" Target="embeddings/oleObject3355.bin" Type="http://schemas.openxmlformats.org/officeDocument/2006/relationships/oleObject"/><Relationship Id="rId6278" Target="media/image2916.wmf" Type="http://schemas.openxmlformats.org/officeDocument/2006/relationships/image"/><Relationship Id="rId6279" Target="embeddings/oleObject3356.bin" Type="http://schemas.openxmlformats.org/officeDocument/2006/relationships/oleObject"/><Relationship Id="rId628" Target="media/image317.wmf" Type="http://schemas.openxmlformats.org/officeDocument/2006/relationships/image"/><Relationship Id="rId6280" Target="media/image2917.wmf" Type="http://schemas.openxmlformats.org/officeDocument/2006/relationships/image"/><Relationship Id="rId6281" Target="embeddings/oleObject3357.bin" Type="http://schemas.openxmlformats.org/officeDocument/2006/relationships/oleObject"/><Relationship Id="rId6282" Target="media/image2918.wmf" Type="http://schemas.openxmlformats.org/officeDocument/2006/relationships/image"/><Relationship Id="rId6283" Target="embeddings/oleObject3358.bin" Type="http://schemas.openxmlformats.org/officeDocument/2006/relationships/oleObject"/><Relationship Id="rId6284" Target="media/image2919.wmf" Type="http://schemas.openxmlformats.org/officeDocument/2006/relationships/image"/><Relationship Id="rId6285" Target="embeddings/oleObject3359.bin" Type="http://schemas.openxmlformats.org/officeDocument/2006/relationships/oleObject"/><Relationship Id="rId6286" Target="media/image2920.wmf" Type="http://schemas.openxmlformats.org/officeDocument/2006/relationships/image"/><Relationship Id="rId6287" Target="embeddings/oleObject3360.bin" Type="http://schemas.openxmlformats.org/officeDocument/2006/relationships/oleObject"/><Relationship Id="rId6288" Target="media/image2921.wmf" Type="http://schemas.openxmlformats.org/officeDocument/2006/relationships/image"/><Relationship Id="rId6289" Target="embeddings/oleObject3361.bin" Type="http://schemas.openxmlformats.org/officeDocument/2006/relationships/oleObject"/><Relationship Id="rId629" Target="embeddings/oleObject305.bin" Type="http://schemas.openxmlformats.org/officeDocument/2006/relationships/oleObject"/><Relationship Id="rId6290" Target="media/image2922.wmf" Type="http://schemas.openxmlformats.org/officeDocument/2006/relationships/image"/><Relationship Id="rId6291" Target="embeddings/oleObject3362.bin" Type="http://schemas.openxmlformats.org/officeDocument/2006/relationships/oleObject"/><Relationship Id="rId6292" Target="media/image2923.wmf" Type="http://schemas.openxmlformats.org/officeDocument/2006/relationships/image"/><Relationship Id="rId6293" Target="embeddings/oleObject3363.bin" Type="http://schemas.openxmlformats.org/officeDocument/2006/relationships/oleObject"/><Relationship Id="rId6294" Target="media/image2924.wmf" Type="http://schemas.openxmlformats.org/officeDocument/2006/relationships/image"/><Relationship Id="rId6295" Target="embeddings/oleObject3364.bin" Type="http://schemas.openxmlformats.org/officeDocument/2006/relationships/oleObject"/><Relationship Id="rId6296" Target="media/image2925.wmf" Type="http://schemas.openxmlformats.org/officeDocument/2006/relationships/image"/><Relationship Id="rId6297" Target="embeddings/oleObject3365.bin" Type="http://schemas.openxmlformats.org/officeDocument/2006/relationships/oleObject"/><Relationship Id="rId6298" Target="media/image2926.wmf" Type="http://schemas.openxmlformats.org/officeDocument/2006/relationships/image"/><Relationship Id="rId6299" Target="embeddings/oleObject3366.bin" Type="http://schemas.openxmlformats.org/officeDocument/2006/relationships/oleObject"/><Relationship Id="rId63" Target="media/image29.wmf" Type="http://schemas.openxmlformats.org/officeDocument/2006/relationships/image"/><Relationship Id="rId630" Target="media/image318.wmf" Type="http://schemas.openxmlformats.org/officeDocument/2006/relationships/image"/><Relationship Id="rId6300" Target="media/image2927.wmf" Type="http://schemas.openxmlformats.org/officeDocument/2006/relationships/image"/><Relationship Id="rId6301" Target="embeddings/oleObject3367.bin" Type="http://schemas.openxmlformats.org/officeDocument/2006/relationships/oleObject"/><Relationship Id="rId6302" Target="media/image2928.wmf" Type="http://schemas.openxmlformats.org/officeDocument/2006/relationships/image"/><Relationship Id="rId6303" Target="embeddings/oleObject3368.bin" Type="http://schemas.openxmlformats.org/officeDocument/2006/relationships/oleObject"/><Relationship Id="rId6304" Target="media/image2929.wmf" Type="http://schemas.openxmlformats.org/officeDocument/2006/relationships/image"/><Relationship Id="rId6305" Target="embeddings/oleObject3369.bin" Type="http://schemas.openxmlformats.org/officeDocument/2006/relationships/oleObject"/><Relationship Id="rId6306" Target="media/image2930.wmf" Type="http://schemas.openxmlformats.org/officeDocument/2006/relationships/image"/><Relationship Id="rId6307" Target="embeddings/oleObject3370.bin" Type="http://schemas.openxmlformats.org/officeDocument/2006/relationships/oleObject"/><Relationship Id="rId6308" Target="media/image2931.wmf" Type="http://schemas.openxmlformats.org/officeDocument/2006/relationships/image"/><Relationship Id="rId6309" Target="embeddings/oleObject3371.bin" Type="http://schemas.openxmlformats.org/officeDocument/2006/relationships/oleObject"/><Relationship Id="rId631" Target="embeddings/oleObject306.bin" Type="http://schemas.openxmlformats.org/officeDocument/2006/relationships/oleObject"/><Relationship Id="rId6310" Target="media/image2932.wmf" Type="http://schemas.openxmlformats.org/officeDocument/2006/relationships/image"/><Relationship Id="rId6311" Target="embeddings/oleObject3372.bin" Type="http://schemas.openxmlformats.org/officeDocument/2006/relationships/oleObject"/><Relationship Id="rId6312" Target="media/image2933.wmf" Type="http://schemas.openxmlformats.org/officeDocument/2006/relationships/image"/><Relationship Id="rId6313" Target="embeddings/oleObject3373.bin" Type="http://schemas.openxmlformats.org/officeDocument/2006/relationships/oleObject"/><Relationship Id="rId6314" Target="media/image2934.wmf" Type="http://schemas.openxmlformats.org/officeDocument/2006/relationships/image"/><Relationship Id="rId6315" Target="embeddings/oleObject3374.bin" Type="http://schemas.openxmlformats.org/officeDocument/2006/relationships/oleObject"/><Relationship Id="rId6316" Target="media/image2935.wmf" Type="http://schemas.openxmlformats.org/officeDocument/2006/relationships/image"/><Relationship Id="rId6317" Target="embeddings/oleObject3375.bin" Type="http://schemas.openxmlformats.org/officeDocument/2006/relationships/oleObject"/><Relationship Id="rId6318" Target="media/image2936.wmf" Type="http://schemas.openxmlformats.org/officeDocument/2006/relationships/image"/><Relationship Id="rId6319" Target="embeddings/oleObject3376.bin" Type="http://schemas.openxmlformats.org/officeDocument/2006/relationships/oleObject"/><Relationship Id="rId632" Target="media/image319.wmf" Type="http://schemas.openxmlformats.org/officeDocument/2006/relationships/image"/><Relationship Id="rId6320" Target="media/image2937.wmf" Type="http://schemas.openxmlformats.org/officeDocument/2006/relationships/image"/><Relationship Id="rId6321" Target="embeddings/oleObject3377.bin" Type="http://schemas.openxmlformats.org/officeDocument/2006/relationships/oleObject"/><Relationship Id="rId6322" Target="media/image2938.wmf" Type="http://schemas.openxmlformats.org/officeDocument/2006/relationships/image"/><Relationship Id="rId6323" Target="embeddings/oleObject3378.bin" Type="http://schemas.openxmlformats.org/officeDocument/2006/relationships/oleObject"/><Relationship Id="rId6324" Target="media/image2939.wmf" Type="http://schemas.openxmlformats.org/officeDocument/2006/relationships/image"/><Relationship Id="rId6325" Target="embeddings/oleObject3379.bin" Type="http://schemas.openxmlformats.org/officeDocument/2006/relationships/oleObject"/><Relationship Id="rId6326" Target="media/image2940.png" Type="http://schemas.openxmlformats.org/officeDocument/2006/relationships/image"/><Relationship Id="rId6327" Target="media/image2941.png" Type="http://schemas.openxmlformats.org/officeDocument/2006/relationships/image"/><Relationship Id="rId6328" Target="media/image2942.wmf" Type="http://schemas.openxmlformats.org/officeDocument/2006/relationships/image"/><Relationship Id="rId6329" Target="embeddings/oleObject3380.bin" Type="http://schemas.openxmlformats.org/officeDocument/2006/relationships/oleObject"/><Relationship Id="rId633" Target="embeddings/oleObject307.bin" Type="http://schemas.openxmlformats.org/officeDocument/2006/relationships/oleObject"/><Relationship Id="rId6330" Target="media/image2943.wmf" Type="http://schemas.openxmlformats.org/officeDocument/2006/relationships/image"/><Relationship Id="rId6331" Target="embeddings/oleObject3381.bin" Type="http://schemas.openxmlformats.org/officeDocument/2006/relationships/oleObject"/><Relationship Id="rId6332" Target="media/image2944.wmf" Type="http://schemas.openxmlformats.org/officeDocument/2006/relationships/image"/><Relationship Id="rId6333" Target="embeddings/oleObject3382.bin" Type="http://schemas.openxmlformats.org/officeDocument/2006/relationships/oleObject"/><Relationship Id="rId6334" Target="media/image2945.wmf" Type="http://schemas.openxmlformats.org/officeDocument/2006/relationships/image"/><Relationship Id="rId6335" Target="embeddings/oleObject3383.bin" Type="http://schemas.openxmlformats.org/officeDocument/2006/relationships/oleObject"/><Relationship Id="rId6336" Target="media/image2946.wmf" Type="http://schemas.openxmlformats.org/officeDocument/2006/relationships/image"/><Relationship Id="rId6337" Target="embeddings/oleObject3384.bin" Type="http://schemas.openxmlformats.org/officeDocument/2006/relationships/oleObject"/><Relationship Id="rId6338" Target="media/image2947.wmf" Type="http://schemas.openxmlformats.org/officeDocument/2006/relationships/image"/><Relationship Id="rId6339" Target="embeddings/oleObject3385.bin" Type="http://schemas.openxmlformats.org/officeDocument/2006/relationships/oleObject"/><Relationship Id="rId634" Target="media/image320.wmf" Type="http://schemas.openxmlformats.org/officeDocument/2006/relationships/image"/><Relationship Id="rId6340" Target="media/image2948.wmf" Type="http://schemas.openxmlformats.org/officeDocument/2006/relationships/image"/><Relationship Id="rId6341" Target="embeddings/oleObject3386.bin" Type="http://schemas.openxmlformats.org/officeDocument/2006/relationships/oleObject"/><Relationship Id="rId6342" Target="media/image2949.png" Type="http://schemas.openxmlformats.org/officeDocument/2006/relationships/image"/><Relationship Id="rId6343" Target="media/image2950.wmf" Type="http://schemas.openxmlformats.org/officeDocument/2006/relationships/image"/><Relationship Id="rId6344" Target="embeddings/oleObject3387.bin" Type="http://schemas.openxmlformats.org/officeDocument/2006/relationships/oleObject"/><Relationship Id="rId6345" Target="media/image2951.wmf" Type="http://schemas.openxmlformats.org/officeDocument/2006/relationships/image"/><Relationship Id="rId6346" Target="embeddings/oleObject3388.bin" Type="http://schemas.openxmlformats.org/officeDocument/2006/relationships/oleObject"/><Relationship Id="rId6347" Target="media/image2952.wmf" Type="http://schemas.openxmlformats.org/officeDocument/2006/relationships/image"/><Relationship Id="rId6348" Target="embeddings/oleObject3389.bin" Type="http://schemas.openxmlformats.org/officeDocument/2006/relationships/oleObject"/><Relationship Id="rId6349" Target="media/image2953.wmf" Type="http://schemas.openxmlformats.org/officeDocument/2006/relationships/image"/><Relationship Id="rId635" Target="embeddings/oleObject308.bin" Type="http://schemas.openxmlformats.org/officeDocument/2006/relationships/oleObject"/><Relationship Id="rId6350" Target="embeddings/oleObject3390.bin" Type="http://schemas.openxmlformats.org/officeDocument/2006/relationships/oleObject"/><Relationship Id="rId6351" Target="media/image2954.png" Type="http://schemas.openxmlformats.org/officeDocument/2006/relationships/image"/><Relationship Id="rId6352" Target="media/image2955.wmf" Type="http://schemas.openxmlformats.org/officeDocument/2006/relationships/image"/><Relationship Id="rId6353" Target="embeddings/oleObject3391.bin" Type="http://schemas.openxmlformats.org/officeDocument/2006/relationships/oleObject"/><Relationship Id="rId6354" Target="media/image2956.wmf" Type="http://schemas.openxmlformats.org/officeDocument/2006/relationships/image"/><Relationship Id="rId6355" Target="embeddings/oleObject3392.bin" Type="http://schemas.openxmlformats.org/officeDocument/2006/relationships/oleObject"/><Relationship Id="rId6356" Target="media/image2957.png" Type="http://schemas.openxmlformats.org/officeDocument/2006/relationships/image"/><Relationship Id="rId6357" Target="media/image2958.wmf" Type="http://schemas.openxmlformats.org/officeDocument/2006/relationships/image"/><Relationship Id="rId6358" Target="embeddings/oleObject3393.bin" Type="http://schemas.openxmlformats.org/officeDocument/2006/relationships/oleObject"/><Relationship Id="rId6359" Target="media/image2959.wmf" Type="http://schemas.openxmlformats.org/officeDocument/2006/relationships/image"/><Relationship Id="rId636" Target="media/image321.wmf" Type="http://schemas.openxmlformats.org/officeDocument/2006/relationships/image"/><Relationship Id="rId6360" Target="embeddings/oleObject3394.bin" Type="http://schemas.openxmlformats.org/officeDocument/2006/relationships/oleObject"/><Relationship Id="rId6361" Target="media/image2960.wmf" Type="http://schemas.openxmlformats.org/officeDocument/2006/relationships/image"/><Relationship Id="rId6362" Target="embeddings/oleObject3395.bin" Type="http://schemas.openxmlformats.org/officeDocument/2006/relationships/oleObject"/><Relationship Id="rId6363" Target="media/image2961.wmf" Type="http://schemas.openxmlformats.org/officeDocument/2006/relationships/image"/><Relationship Id="rId6364" Target="embeddings/oleObject3396.bin" Type="http://schemas.openxmlformats.org/officeDocument/2006/relationships/oleObject"/><Relationship Id="rId6365" Target="media/image2962.wmf" Type="http://schemas.openxmlformats.org/officeDocument/2006/relationships/image"/><Relationship Id="rId6366" Target="embeddings/oleObject3397.bin" Type="http://schemas.openxmlformats.org/officeDocument/2006/relationships/oleObject"/><Relationship Id="rId6367" Target="media/image2963.wmf" Type="http://schemas.openxmlformats.org/officeDocument/2006/relationships/image"/><Relationship Id="rId6368" Target="embeddings/oleObject3398.bin" Type="http://schemas.openxmlformats.org/officeDocument/2006/relationships/oleObject"/><Relationship Id="rId6369" Target="media/image2964.wmf" Type="http://schemas.openxmlformats.org/officeDocument/2006/relationships/image"/><Relationship Id="rId637" Target="embeddings/oleObject309.bin" Type="http://schemas.openxmlformats.org/officeDocument/2006/relationships/oleObject"/><Relationship Id="rId6370" Target="embeddings/oleObject3399.bin" Type="http://schemas.openxmlformats.org/officeDocument/2006/relationships/oleObject"/><Relationship Id="rId6371" Target="media/image2965.wmf" Type="http://schemas.openxmlformats.org/officeDocument/2006/relationships/image"/><Relationship Id="rId6372" Target="embeddings/oleObject3400.bin" Type="http://schemas.openxmlformats.org/officeDocument/2006/relationships/oleObject"/><Relationship Id="rId6373" Target="media/image2966.wmf" Type="http://schemas.openxmlformats.org/officeDocument/2006/relationships/image"/><Relationship Id="rId6374" Target="embeddings/oleObject3401.bin" Type="http://schemas.openxmlformats.org/officeDocument/2006/relationships/oleObject"/><Relationship Id="rId6375" Target="media/image2967.wmf" Type="http://schemas.openxmlformats.org/officeDocument/2006/relationships/image"/><Relationship Id="rId6376" Target="embeddings/oleObject3402.bin" Type="http://schemas.openxmlformats.org/officeDocument/2006/relationships/oleObject"/><Relationship Id="rId6377" Target="media/image2968.wmf" Type="http://schemas.openxmlformats.org/officeDocument/2006/relationships/image"/><Relationship Id="rId6378" Target="embeddings/oleObject3403.bin" Type="http://schemas.openxmlformats.org/officeDocument/2006/relationships/oleObject"/><Relationship Id="rId6379" Target="media/image2969.wmf" Type="http://schemas.openxmlformats.org/officeDocument/2006/relationships/image"/><Relationship Id="rId638" Target="media/image322.wmf" Type="http://schemas.openxmlformats.org/officeDocument/2006/relationships/image"/><Relationship Id="rId6380" Target="embeddings/oleObject3404.bin" Type="http://schemas.openxmlformats.org/officeDocument/2006/relationships/oleObject"/><Relationship Id="rId6381" Target="media/image2970.wmf" Type="http://schemas.openxmlformats.org/officeDocument/2006/relationships/image"/><Relationship Id="rId6382" Target="embeddings/oleObject3405.bin" Type="http://schemas.openxmlformats.org/officeDocument/2006/relationships/oleObject"/><Relationship Id="rId6383" Target="media/image2971.wmf" Type="http://schemas.openxmlformats.org/officeDocument/2006/relationships/image"/><Relationship Id="rId6384" Target="embeddings/oleObject3406.bin" Type="http://schemas.openxmlformats.org/officeDocument/2006/relationships/oleObject"/><Relationship Id="rId6385" Target="media/image2972.png" Type="http://schemas.openxmlformats.org/officeDocument/2006/relationships/image"/><Relationship Id="rId6386" Target="media/image2973.png" Type="http://schemas.openxmlformats.org/officeDocument/2006/relationships/image"/><Relationship Id="rId6387" Target="media/image2974.wmf" Type="http://schemas.openxmlformats.org/officeDocument/2006/relationships/image"/><Relationship Id="rId6388" Target="embeddings/oleObject3407.bin" Type="http://schemas.openxmlformats.org/officeDocument/2006/relationships/oleObject"/><Relationship Id="rId6389" Target="media/image2975.wmf" Type="http://schemas.openxmlformats.org/officeDocument/2006/relationships/image"/><Relationship Id="rId639" Target="embeddings/oleObject310.bin" Type="http://schemas.openxmlformats.org/officeDocument/2006/relationships/oleObject"/><Relationship Id="rId6390" Target="embeddings/oleObject3408.bin" Type="http://schemas.openxmlformats.org/officeDocument/2006/relationships/oleObject"/><Relationship Id="rId6391" Target="media/image2976.wmf" Type="http://schemas.openxmlformats.org/officeDocument/2006/relationships/image"/><Relationship Id="rId6392" Target="embeddings/oleObject3409.bin" Type="http://schemas.openxmlformats.org/officeDocument/2006/relationships/oleObject"/><Relationship Id="rId6393" Target="media/image2977.wmf" Type="http://schemas.openxmlformats.org/officeDocument/2006/relationships/image"/><Relationship Id="rId6394" Target="embeddings/oleObject3410.bin" Type="http://schemas.openxmlformats.org/officeDocument/2006/relationships/oleObject"/><Relationship Id="rId6395" Target="media/image2978.wmf" Type="http://schemas.openxmlformats.org/officeDocument/2006/relationships/image"/><Relationship Id="rId6396" Target="embeddings/oleObject3411.bin" Type="http://schemas.openxmlformats.org/officeDocument/2006/relationships/oleObject"/><Relationship Id="rId6397" Target="media/image2979.wmf" Type="http://schemas.openxmlformats.org/officeDocument/2006/relationships/image"/><Relationship Id="rId6398" Target="embeddings/oleObject3412.bin" Type="http://schemas.openxmlformats.org/officeDocument/2006/relationships/oleObject"/><Relationship Id="rId6399" Target="media/image2980.wmf" Type="http://schemas.openxmlformats.org/officeDocument/2006/relationships/image"/><Relationship Id="rId64" Target="embeddings/oleObject28.bin" Type="http://schemas.openxmlformats.org/officeDocument/2006/relationships/oleObject"/><Relationship Id="rId640" Target="media/image323.wmf" Type="http://schemas.openxmlformats.org/officeDocument/2006/relationships/image"/><Relationship Id="rId6400" Target="embeddings/oleObject3413.bin" Type="http://schemas.openxmlformats.org/officeDocument/2006/relationships/oleObject"/><Relationship Id="rId6401" Target="media/image2981.wmf" Type="http://schemas.openxmlformats.org/officeDocument/2006/relationships/image"/><Relationship Id="rId6402" Target="embeddings/oleObject3414.bin" Type="http://schemas.openxmlformats.org/officeDocument/2006/relationships/oleObject"/><Relationship Id="rId6403" Target="media/image2982.wmf" Type="http://schemas.openxmlformats.org/officeDocument/2006/relationships/image"/><Relationship Id="rId6404" Target="embeddings/oleObject3415.bin" Type="http://schemas.openxmlformats.org/officeDocument/2006/relationships/oleObject"/><Relationship Id="rId6405" Target="media/image2983.wmf" Type="http://schemas.openxmlformats.org/officeDocument/2006/relationships/image"/><Relationship Id="rId6406" Target="embeddings/oleObject3416.bin" Type="http://schemas.openxmlformats.org/officeDocument/2006/relationships/oleObject"/><Relationship Id="rId6407" Target="media/image2984.wmf" Type="http://schemas.openxmlformats.org/officeDocument/2006/relationships/image"/><Relationship Id="rId6408" Target="embeddings/oleObject3417.bin" Type="http://schemas.openxmlformats.org/officeDocument/2006/relationships/oleObject"/><Relationship Id="rId6409" Target="media/image2985.wmf" Type="http://schemas.openxmlformats.org/officeDocument/2006/relationships/image"/><Relationship Id="rId641" Target="embeddings/oleObject311.bin" Type="http://schemas.openxmlformats.org/officeDocument/2006/relationships/oleObject"/><Relationship Id="rId6410" Target="embeddings/oleObject3418.bin" Type="http://schemas.openxmlformats.org/officeDocument/2006/relationships/oleObject"/><Relationship Id="rId6411" Target="media/image2986.wmf" Type="http://schemas.openxmlformats.org/officeDocument/2006/relationships/image"/><Relationship Id="rId6412" Target="embeddings/oleObject3419.bin" Type="http://schemas.openxmlformats.org/officeDocument/2006/relationships/oleObject"/><Relationship Id="rId6413" Target="media/image2987.wmf" Type="http://schemas.openxmlformats.org/officeDocument/2006/relationships/image"/><Relationship Id="rId6414" Target="embeddings/oleObject3420.bin" Type="http://schemas.openxmlformats.org/officeDocument/2006/relationships/oleObject"/><Relationship Id="rId6415" Target="media/image2988.wmf" Type="http://schemas.openxmlformats.org/officeDocument/2006/relationships/image"/><Relationship Id="rId6416" Target="embeddings/oleObject3421.bin" Type="http://schemas.openxmlformats.org/officeDocument/2006/relationships/oleObject"/><Relationship Id="rId6417" Target="media/image2989.wmf" Type="http://schemas.openxmlformats.org/officeDocument/2006/relationships/image"/><Relationship Id="rId6418" Target="embeddings/oleObject3422.bin" Type="http://schemas.openxmlformats.org/officeDocument/2006/relationships/oleObject"/><Relationship Id="rId6419" Target="media/image2990.wmf" Type="http://schemas.openxmlformats.org/officeDocument/2006/relationships/image"/><Relationship Id="rId642" Target="media/image324.wmf" Type="http://schemas.openxmlformats.org/officeDocument/2006/relationships/image"/><Relationship Id="rId6420" Target="embeddings/oleObject3423.bin" Type="http://schemas.openxmlformats.org/officeDocument/2006/relationships/oleObject"/><Relationship Id="rId6421" Target="media/image2991.wmf" Type="http://schemas.openxmlformats.org/officeDocument/2006/relationships/image"/><Relationship Id="rId6422" Target="embeddings/oleObject3424.bin" Type="http://schemas.openxmlformats.org/officeDocument/2006/relationships/oleObject"/><Relationship Id="rId6423" Target="media/image2992.wmf" Type="http://schemas.openxmlformats.org/officeDocument/2006/relationships/image"/><Relationship Id="rId6424" Target="embeddings/oleObject3425.bin" Type="http://schemas.openxmlformats.org/officeDocument/2006/relationships/oleObject"/><Relationship Id="rId6425" Target="media/image2993.wmf" Type="http://schemas.openxmlformats.org/officeDocument/2006/relationships/image"/><Relationship Id="rId6426" Target="embeddings/oleObject3426.bin" Type="http://schemas.openxmlformats.org/officeDocument/2006/relationships/oleObject"/><Relationship Id="rId6427" Target="media/image2994.wmf" Type="http://schemas.openxmlformats.org/officeDocument/2006/relationships/image"/><Relationship Id="rId6428" Target="embeddings/oleObject3427.bin" Type="http://schemas.openxmlformats.org/officeDocument/2006/relationships/oleObject"/><Relationship Id="rId6429" Target="media/image2995.wmf" Type="http://schemas.openxmlformats.org/officeDocument/2006/relationships/image"/><Relationship Id="rId643" Target="embeddings/oleObject312.bin" Type="http://schemas.openxmlformats.org/officeDocument/2006/relationships/oleObject"/><Relationship Id="rId6430" Target="embeddings/oleObject3428.bin" Type="http://schemas.openxmlformats.org/officeDocument/2006/relationships/oleObject"/><Relationship Id="rId6431" Target="media/image2996.wmf" Type="http://schemas.openxmlformats.org/officeDocument/2006/relationships/image"/><Relationship Id="rId6432" Target="embeddings/oleObject3429.bin" Type="http://schemas.openxmlformats.org/officeDocument/2006/relationships/oleObject"/><Relationship Id="rId6433" Target="media/image2997.wmf" Type="http://schemas.openxmlformats.org/officeDocument/2006/relationships/image"/><Relationship Id="rId6434" Target="embeddings/oleObject3430.bin" Type="http://schemas.openxmlformats.org/officeDocument/2006/relationships/oleObject"/><Relationship Id="rId6435" Target="media/image2998.wmf" Type="http://schemas.openxmlformats.org/officeDocument/2006/relationships/image"/><Relationship Id="rId6436" Target="embeddings/oleObject3431.bin" Type="http://schemas.openxmlformats.org/officeDocument/2006/relationships/oleObject"/><Relationship Id="rId6437" Target="media/image2999.wmf" Type="http://schemas.openxmlformats.org/officeDocument/2006/relationships/image"/><Relationship Id="rId6438" Target="embeddings/oleObject3432.bin" Type="http://schemas.openxmlformats.org/officeDocument/2006/relationships/oleObject"/><Relationship Id="rId6439" Target="media/image3000.wmf" Type="http://schemas.openxmlformats.org/officeDocument/2006/relationships/image"/><Relationship Id="rId644" Target="media/image325.wmf" Type="http://schemas.openxmlformats.org/officeDocument/2006/relationships/image"/><Relationship Id="rId6440" Target="embeddings/oleObject3433.bin" Type="http://schemas.openxmlformats.org/officeDocument/2006/relationships/oleObject"/><Relationship Id="rId6441" Target="media/image3001.wmf" Type="http://schemas.openxmlformats.org/officeDocument/2006/relationships/image"/><Relationship Id="rId6442" Target="embeddings/oleObject3434.bin" Type="http://schemas.openxmlformats.org/officeDocument/2006/relationships/oleObject"/><Relationship Id="rId6443" Target="media/image3002.wmf" Type="http://schemas.openxmlformats.org/officeDocument/2006/relationships/image"/><Relationship Id="rId6444" Target="embeddings/oleObject3435.bin" Type="http://schemas.openxmlformats.org/officeDocument/2006/relationships/oleObject"/><Relationship Id="rId6445" Target="media/image3003.wmf" Type="http://schemas.openxmlformats.org/officeDocument/2006/relationships/image"/><Relationship Id="rId6446" Target="embeddings/oleObject3436.bin" Type="http://schemas.openxmlformats.org/officeDocument/2006/relationships/oleObject"/><Relationship Id="rId6447" Target="media/image3004.wmf" Type="http://schemas.openxmlformats.org/officeDocument/2006/relationships/image"/><Relationship Id="rId6448" Target="embeddings/oleObject3437.bin" Type="http://schemas.openxmlformats.org/officeDocument/2006/relationships/oleObject"/><Relationship Id="rId6449" Target="media/image3005.wmf" Type="http://schemas.openxmlformats.org/officeDocument/2006/relationships/image"/><Relationship Id="rId645" Target="embeddings/oleObject313.bin" Type="http://schemas.openxmlformats.org/officeDocument/2006/relationships/oleObject"/><Relationship Id="rId6450" Target="embeddings/oleObject3438.bin" Type="http://schemas.openxmlformats.org/officeDocument/2006/relationships/oleObject"/><Relationship Id="rId6451" Target="media/image3006.wmf" Type="http://schemas.openxmlformats.org/officeDocument/2006/relationships/image"/><Relationship Id="rId6452" Target="embeddings/oleObject3439.bin" Type="http://schemas.openxmlformats.org/officeDocument/2006/relationships/oleObject"/><Relationship Id="rId6453" Target="media/image3007.wmf" Type="http://schemas.openxmlformats.org/officeDocument/2006/relationships/image"/><Relationship Id="rId6454" Target="embeddings/oleObject3440.bin" Type="http://schemas.openxmlformats.org/officeDocument/2006/relationships/oleObject"/><Relationship Id="rId6455" Target="media/image3008.wmf" Type="http://schemas.openxmlformats.org/officeDocument/2006/relationships/image"/><Relationship Id="rId6456" Target="embeddings/oleObject3441.bin" Type="http://schemas.openxmlformats.org/officeDocument/2006/relationships/oleObject"/><Relationship Id="rId6457" Target="media/image3009.wmf" Type="http://schemas.openxmlformats.org/officeDocument/2006/relationships/image"/><Relationship Id="rId6458" Target="embeddings/oleObject3442.bin" Type="http://schemas.openxmlformats.org/officeDocument/2006/relationships/oleObject"/><Relationship Id="rId6459" Target="media/image3010.wmf" Type="http://schemas.openxmlformats.org/officeDocument/2006/relationships/image"/><Relationship Id="rId646" Target="media/image326.wmf" Type="http://schemas.openxmlformats.org/officeDocument/2006/relationships/image"/><Relationship Id="rId6460" Target="embeddings/oleObject3443.bin" Type="http://schemas.openxmlformats.org/officeDocument/2006/relationships/oleObject"/><Relationship Id="rId6461" Target="media/image3011.wmf" Type="http://schemas.openxmlformats.org/officeDocument/2006/relationships/image"/><Relationship Id="rId6462" Target="embeddings/oleObject3444.bin" Type="http://schemas.openxmlformats.org/officeDocument/2006/relationships/oleObject"/><Relationship Id="rId6463" Target="media/image3012.wmf" Type="http://schemas.openxmlformats.org/officeDocument/2006/relationships/image"/><Relationship Id="rId6464" Target="embeddings/oleObject3445.bin" Type="http://schemas.openxmlformats.org/officeDocument/2006/relationships/oleObject"/><Relationship Id="rId6465" Target="media/image3013.wmf" Type="http://schemas.openxmlformats.org/officeDocument/2006/relationships/image"/><Relationship Id="rId6466" Target="embeddings/oleObject3446.bin" Type="http://schemas.openxmlformats.org/officeDocument/2006/relationships/oleObject"/><Relationship Id="rId6467" Target="media/image3014.wmf" Type="http://schemas.openxmlformats.org/officeDocument/2006/relationships/image"/><Relationship Id="rId6468" Target="embeddings/oleObject3447.bin" Type="http://schemas.openxmlformats.org/officeDocument/2006/relationships/oleObject"/><Relationship Id="rId6469" Target="media/image3015.wmf" Type="http://schemas.openxmlformats.org/officeDocument/2006/relationships/image"/><Relationship Id="rId647" Target="embeddings/oleObject314.bin" Type="http://schemas.openxmlformats.org/officeDocument/2006/relationships/oleObject"/><Relationship Id="rId6470" Target="embeddings/oleObject3448.bin" Type="http://schemas.openxmlformats.org/officeDocument/2006/relationships/oleObject"/><Relationship Id="rId6471" Target="media/image3016.wmf" Type="http://schemas.openxmlformats.org/officeDocument/2006/relationships/image"/><Relationship Id="rId6472" Target="embeddings/oleObject3449.bin" Type="http://schemas.openxmlformats.org/officeDocument/2006/relationships/oleObject"/><Relationship Id="rId6473" Target="media/image3017.wmf" Type="http://schemas.openxmlformats.org/officeDocument/2006/relationships/image"/><Relationship Id="rId6474" Target="embeddings/oleObject3450.bin" Type="http://schemas.openxmlformats.org/officeDocument/2006/relationships/oleObject"/><Relationship Id="rId6475" Target="media/image3018.wmf" Type="http://schemas.openxmlformats.org/officeDocument/2006/relationships/image"/><Relationship Id="rId6476" Target="embeddings/oleObject3451.bin" Type="http://schemas.openxmlformats.org/officeDocument/2006/relationships/oleObject"/><Relationship Id="rId6477" Target="media/image3019.wmf" Type="http://schemas.openxmlformats.org/officeDocument/2006/relationships/image"/><Relationship Id="rId6478" Target="embeddings/oleObject3452.bin" Type="http://schemas.openxmlformats.org/officeDocument/2006/relationships/oleObject"/><Relationship Id="rId6479" Target="media/image3020.wmf" Type="http://schemas.openxmlformats.org/officeDocument/2006/relationships/image"/><Relationship Id="rId648" Target="media/image327.wmf" Type="http://schemas.openxmlformats.org/officeDocument/2006/relationships/image"/><Relationship Id="rId6480" Target="embeddings/oleObject3453.bin" Type="http://schemas.openxmlformats.org/officeDocument/2006/relationships/oleObject"/><Relationship Id="rId6481" Target="media/image3021.wmf" Type="http://schemas.openxmlformats.org/officeDocument/2006/relationships/image"/><Relationship Id="rId6482" Target="embeddings/oleObject3454.bin" Type="http://schemas.openxmlformats.org/officeDocument/2006/relationships/oleObject"/><Relationship Id="rId6483" Target="media/image3022.wmf" Type="http://schemas.openxmlformats.org/officeDocument/2006/relationships/image"/><Relationship Id="rId6484" Target="embeddings/oleObject3455.bin" Type="http://schemas.openxmlformats.org/officeDocument/2006/relationships/oleObject"/><Relationship Id="rId6485" Target="media/image3023.wmf" Type="http://schemas.openxmlformats.org/officeDocument/2006/relationships/image"/><Relationship Id="rId6486" Target="embeddings/oleObject3456.bin" Type="http://schemas.openxmlformats.org/officeDocument/2006/relationships/oleObject"/><Relationship Id="rId6487" Target="media/image3024.wmf" Type="http://schemas.openxmlformats.org/officeDocument/2006/relationships/image"/><Relationship Id="rId6488" Target="embeddings/oleObject3457.bin" Type="http://schemas.openxmlformats.org/officeDocument/2006/relationships/oleObject"/><Relationship Id="rId6489" Target="media/image3025.wmf" Type="http://schemas.openxmlformats.org/officeDocument/2006/relationships/image"/><Relationship Id="rId649" Target="embeddings/oleObject315.bin" Type="http://schemas.openxmlformats.org/officeDocument/2006/relationships/oleObject"/><Relationship Id="rId6490" Target="embeddings/oleObject3458.bin" Type="http://schemas.openxmlformats.org/officeDocument/2006/relationships/oleObject"/><Relationship Id="rId6491" Target="media/image3026.wmf" Type="http://schemas.openxmlformats.org/officeDocument/2006/relationships/image"/><Relationship Id="rId6492" Target="embeddings/oleObject3459.bin" Type="http://schemas.openxmlformats.org/officeDocument/2006/relationships/oleObject"/><Relationship Id="rId6493" Target="media/image3027.wmf" Type="http://schemas.openxmlformats.org/officeDocument/2006/relationships/image"/><Relationship Id="rId6494" Target="embeddings/oleObject3460.bin" Type="http://schemas.openxmlformats.org/officeDocument/2006/relationships/oleObject"/><Relationship Id="rId6495" Target="media/image3028.wmf" Type="http://schemas.openxmlformats.org/officeDocument/2006/relationships/image"/><Relationship Id="rId6496" Target="embeddings/oleObject3461.bin" Type="http://schemas.openxmlformats.org/officeDocument/2006/relationships/oleObject"/><Relationship Id="rId6497" Target="media/image3029.wmf" Type="http://schemas.openxmlformats.org/officeDocument/2006/relationships/image"/><Relationship Id="rId6498" Target="embeddings/oleObject3462.bin" Type="http://schemas.openxmlformats.org/officeDocument/2006/relationships/oleObject"/><Relationship Id="rId6499" Target="media/image3030.wmf" Type="http://schemas.openxmlformats.org/officeDocument/2006/relationships/image"/><Relationship Id="rId65" Target="media/image30.wmf" Type="http://schemas.openxmlformats.org/officeDocument/2006/relationships/image"/><Relationship Id="rId650" Target="media/image328.wmf" Type="http://schemas.openxmlformats.org/officeDocument/2006/relationships/image"/><Relationship Id="rId6500" Target="embeddings/oleObject3463.bin" Type="http://schemas.openxmlformats.org/officeDocument/2006/relationships/oleObject"/><Relationship Id="rId6501" Target="media/image3031.wmf" Type="http://schemas.openxmlformats.org/officeDocument/2006/relationships/image"/><Relationship Id="rId6502" Target="embeddings/oleObject3464.bin" Type="http://schemas.openxmlformats.org/officeDocument/2006/relationships/oleObject"/><Relationship Id="rId6503" Target="media/image3032.wmf" Type="http://schemas.openxmlformats.org/officeDocument/2006/relationships/image"/><Relationship Id="rId6504" Target="embeddings/oleObject3465.bin" Type="http://schemas.openxmlformats.org/officeDocument/2006/relationships/oleObject"/><Relationship Id="rId6505" Target="media/image3033.wmf" Type="http://schemas.openxmlformats.org/officeDocument/2006/relationships/image"/><Relationship Id="rId6506" Target="embeddings/oleObject3466.bin" Type="http://schemas.openxmlformats.org/officeDocument/2006/relationships/oleObject"/><Relationship Id="rId6507" Target="media/image3034.wmf" Type="http://schemas.openxmlformats.org/officeDocument/2006/relationships/image"/><Relationship Id="rId6508" Target="embeddings/oleObject3467.bin" Type="http://schemas.openxmlformats.org/officeDocument/2006/relationships/oleObject"/><Relationship Id="rId6509" Target="media/image3035.wmf" Type="http://schemas.openxmlformats.org/officeDocument/2006/relationships/image"/><Relationship Id="rId651" Target="embeddings/oleObject316.bin" Type="http://schemas.openxmlformats.org/officeDocument/2006/relationships/oleObject"/><Relationship Id="rId6510" Target="embeddings/oleObject3468.bin" Type="http://schemas.openxmlformats.org/officeDocument/2006/relationships/oleObject"/><Relationship Id="rId6511" Target="media/image3036.wmf" Type="http://schemas.openxmlformats.org/officeDocument/2006/relationships/image"/><Relationship Id="rId6512" Target="embeddings/oleObject3469.bin" Type="http://schemas.openxmlformats.org/officeDocument/2006/relationships/oleObject"/><Relationship Id="rId6513" Target="media/image3037.wmf" Type="http://schemas.openxmlformats.org/officeDocument/2006/relationships/image"/><Relationship Id="rId6514" Target="embeddings/oleObject3470.bin" Type="http://schemas.openxmlformats.org/officeDocument/2006/relationships/oleObject"/><Relationship Id="rId6515" Target="media/image3038.wmf" Type="http://schemas.openxmlformats.org/officeDocument/2006/relationships/image"/><Relationship Id="rId6516" Target="embeddings/oleObject3471.bin" Type="http://schemas.openxmlformats.org/officeDocument/2006/relationships/oleObject"/><Relationship Id="rId6517" Target="media/image3039.wmf" Type="http://schemas.openxmlformats.org/officeDocument/2006/relationships/image"/><Relationship Id="rId6518" Target="embeddings/oleObject3472.bin" Type="http://schemas.openxmlformats.org/officeDocument/2006/relationships/oleObject"/><Relationship Id="rId6519" Target="media/image3040.wmf" Type="http://schemas.openxmlformats.org/officeDocument/2006/relationships/image"/><Relationship Id="rId652" Target="media/image329.wmf" Type="http://schemas.openxmlformats.org/officeDocument/2006/relationships/image"/><Relationship Id="rId6520" Target="embeddings/oleObject3473.bin" Type="http://schemas.openxmlformats.org/officeDocument/2006/relationships/oleObject"/><Relationship Id="rId6521" Target="media/image3041.wmf" Type="http://schemas.openxmlformats.org/officeDocument/2006/relationships/image"/><Relationship Id="rId6522" Target="embeddings/oleObject3474.bin" Type="http://schemas.openxmlformats.org/officeDocument/2006/relationships/oleObject"/><Relationship Id="rId6523" Target="media/image3042.wmf" Type="http://schemas.openxmlformats.org/officeDocument/2006/relationships/image"/><Relationship Id="rId6524" Target="embeddings/oleObject3475.bin" Type="http://schemas.openxmlformats.org/officeDocument/2006/relationships/oleObject"/><Relationship Id="rId6525" Target="media/image3043.wmf" Type="http://schemas.openxmlformats.org/officeDocument/2006/relationships/image"/><Relationship Id="rId6526" Target="embeddings/oleObject3476.bin" Type="http://schemas.openxmlformats.org/officeDocument/2006/relationships/oleObject"/><Relationship Id="rId6527" Target="media/image3044.wmf" Type="http://schemas.openxmlformats.org/officeDocument/2006/relationships/image"/><Relationship Id="rId6528" Target="embeddings/oleObject3477.bin" Type="http://schemas.openxmlformats.org/officeDocument/2006/relationships/oleObject"/><Relationship Id="rId6529" Target="media/image3045.wmf" Type="http://schemas.openxmlformats.org/officeDocument/2006/relationships/image"/><Relationship Id="rId653" Target="embeddings/oleObject317.bin" Type="http://schemas.openxmlformats.org/officeDocument/2006/relationships/oleObject"/><Relationship Id="rId6530" Target="embeddings/oleObject3478.bin" Type="http://schemas.openxmlformats.org/officeDocument/2006/relationships/oleObject"/><Relationship Id="rId6531" Target="media/image3046.wmf" Type="http://schemas.openxmlformats.org/officeDocument/2006/relationships/image"/><Relationship Id="rId6532" Target="embeddings/oleObject3479.bin" Type="http://schemas.openxmlformats.org/officeDocument/2006/relationships/oleObject"/><Relationship Id="rId6533" Target="media/image3047.wmf" Type="http://schemas.openxmlformats.org/officeDocument/2006/relationships/image"/><Relationship Id="rId6534" Target="embeddings/oleObject3480.bin" Type="http://schemas.openxmlformats.org/officeDocument/2006/relationships/oleObject"/><Relationship Id="rId6535" Target="media/image3048.wmf" Type="http://schemas.openxmlformats.org/officeDocument/2006/relationships/image"/><Relationship Id="rId6536" Target="embeddings/oleObject3481.bin" Type="http://schemas.openxmlformats.org/officeDocument/2006/relationships/oleObject"/><Relationship Id="rId6537" Target="media/image3049.wmf" Type="http://schemas.openxmlformats.org/officeDocument/2006/relationships/image"/><Relationship Id="rId6538" Target="embeddings/oleObject3482.bin" Type="http://schemas.openxmlformats.org/officeDocument/2006/relationships/oleObject"/><Relationship Id="rId6539" Target="media/image3050.wmf" Type="http://schemas.openxmlformats.org/officeDocument/2006/relationships/image"/><Relationship Id="rId654" Target="media/image330.wmf" Type="http://schemas.openxmlformats.org/officeDocument/2006/relationships/image"/><Relationship Id="rId6540" Target="embeddings/oleObject3483.bin" Type="http://schemas.openxmlformats.org/officeDocument/2006/relationships/oleObject"/><Relationship Id="rId6541" Target="media/image3051.wmf" Type="http://schemas.openxmlformats.org/officeDocument/2006/relationships/image"/><Relationship Id="rId6542" Target="embeddings/oleObject3484.bin" Type="http://schemas.openxmlformats.org/officeDocument/2006/relationships/oleObject"/><Relationship Id="rId6543" Target="media/image3052.wmf" Type="http://schemas.openxmlformats.org/officeDocument/2006/relationships/image"/><Relationship Id="rId6544" Target="embeddings/oleObject3485.bin" Type="http://schemas.openxmlformats.org/officeDocument/2006/relationships/oleObject"/><Relationship Id="rId6545" Target="media/image3053.wmf" Type="http://schemas.openxmlformats.org/officeDocument/2006/relationships/image"/><Relationship Id="rId6546" Target="embeddings/oleObject3486.bin" Type="http://schemas.openxmlformats.org/officeDocument/2006/relationships/oleObject"/><Relationship Id="rId6547" Target="media/image3054.wmf" Type="http://schemas.openxmlformats.org/officeDocument/2006/relationships/image"/><Relationship Id="rId6548" Target="embeddings/oleObject3487.bin" Type="http://schemas.openxmlformats.org/officeDocument/2006/relationships/oleObject"/><Relationship Id="rId6549" Target="media/image3055.wmf" Type="http://schemas.openxmlformats.org/officeDocument/2006/relationships/image"/><Relationship Id="rId655" Target="embeddings/oleObject318.bin" Type="http://schemas.openxmlformats.org/officeDocument/2006/relationships/oleObject"/><Relationship Id="rId6550" Target="embeddings/oleObject3488.bin" Type="http://schemas.openxmlformats.org/officeDocument/2006/relationships/oleObject"/><Relationship Id="rId6551" Target="media/image3056.wmf" Type="http://schemas.openxmlformats.org/officeDocument/2006/relationships/image"/><Relationship Id="rId6552" Target="embeddings/oleObject3489.bin" Type="http://schemas.openxmlformats.org/officeDocument/2006/relationships/oleObject"/><Relationship Id="rId6553" Target="media/image3057.wmf" Type="http://schemas.openxmlformats.org/officeDocument/2006/relationships/image"/><Relationship Id="rId6554" Target="embeddings/oleObject3490.bin" Type="http://schemas.openxmlformats.org/officeDocument/2006/relationships/oleObject"/><Relationship Id="rId6555" Target="media/image3058.wmf" Type="http://schemas.openxmlformats.org/officeDocument/2006/relationships/image"/><Relationship Id="rId6556" Target="embeddings/oleObject3491.bin" Type="http://schemas.openxmlformats.org/officeDocument/2006/relationships/oleObject"/><Relationship Id="rId6557" Target="media/image3059.wmf" Type="http://schemas.openxmlformats.org/officeDocument/2006/relationships/image"/><Relationship Id="rId6558" Target="embeddings/oleObject3492.bin" Type="http://schemas.openxmlformats.org/officeDocument/2006/relationships/oleObject"/><Relationship Id="rId6559" Target="media/image3060.wmf" Type="http://schemas.openxmlformats.org/officeDocument/2006/relationships/image"/><Relationship Id="rId656" Target="media/image331.wmf" Type="http://schemas.openxmlformats.org/officeDocument/2006/relationships/image"/><Relationship Id="rId6560" Target="embeddings/oleObject3493.bin" Type="http://schemas.openxmlformats.org/officeDocument/2006/relationships/oleObject"/><Relationship Id="rId6561" Target="media/image3061.wmf" Type="http://schemas.openxmlformats.org/officeDocument/2006/relationships/image"/><Relationship Id="rId6562" Target="embeddings/oleObject3494.bin" Type="http://schemas.openxmlformats.org/officeDocument/2006/relationships/oleObject"/><Relationship Id="rId6563" Target="media/image3062.wmf" Type="http://schemas.openxmlformats.org/officeDocument/2006/relationships/image"/><Relationship Id="rId6564" Target="embeddings/oleObject3495.bin" Type="http://schemas.openxmlformats.org/officeDocument/2006/relationships/oleObject"/><Relationship Id="rId6565" Target="media/image3063.wmf" Type="http://schemas.openxmlformats.org/officeDocument/2006/relationships/image"/><Relationship Id="rId6566" Target="embeddings/oleObject3496.bin" Type="http://schemas.openxmlformats.org/officeDocument/2006/relationships/oleObject"/><Relationship Id="rId6567" Target="media/image3064.wmf" Type="http://schemas.openxmlformats.org/officeDocument/2006/relationships/image"/><Relationship Id="rId6568" Target="embeddings/oleObject3497.bin" Type="http://schemas.openxmlformats.org/officeDocument/2006/relationships/oleObject"/><Relationship Id="rId6569" Target="media/image3065.wmf" Type="http://schemas.openxmlformats.org/officeDocument/2006/relationships/image"/><Relationship Id="rId657" Target="embeddings/oleObject319.bin" Type="http://schemas.openxmlformats.org/officeDocument/2006/relationships/oleObject"/><Relationship Id="rId6570" Target="embeddings/oleObject3498.bin" Type="http://schemas.openxmlformats.org/officeDocument/2006/relationships/oleObject"/><Relationship Id="rId6571" Target="media/image3066.wmf" Type="http://schemas.openxmlformats.org/officeDocument/2006/relationships/image"/><Relationship Id="rId6572" Target="embeddings/oleObject3499.bin" Type="http://schemas.openxmlformats.org/officeDocument/2006/relationships/oleObject"/><Relationship Id="rId6573" Target="media/image3067.wmf" Type="http://schemas.openxmlformats.org/officeDocument/2006/relationships/image"/><Relationship Id="rId6574" Target="embeddings/oleObject3500.bin" Type="http://schemas.openxmlformats.org/officeDocument/2006/relationships/oleObject"/><Relationship Id="rId6575" Target="media/image3068.wmf" Type="http://schemas.openxmlformats.org/officeDocument/2006/relationships/image"/><Relationship Id="rId6576" Target="embeddings/oleObject3501.bin" Type="http://schemas.openxmlformats.org/officeDocument/2006/relationships/oleObject"/><Relationship Id="rId6577" Target="media/image3069.wmf" Type="http://schemas.openxmlformats.org/officeDocument/2006/relationships/image"/><Relationship Id="rId6578" Target="embeddings/oleObject3502.bin" Type="http://schemas.openxmlformats.org/officeDocument/2006/relationships/oleObject"/><Relationship Id="rId6579" Target="media/image3070.wmf" Type="http://schemas.openxmlformats.org/officeDocument/2006/relationships/image"/><Relationship Id="rId658" Target="media/image332.wmf" Type="http://schemas.openxmlformats.org/officeDocument/2006/relationships/image"/><Relationship Id="rId6580" Target="embeddings/oleObject3503.bin" Type="http://schemas.openxmlformats.org/officeDocument/2006/relationships/oleObject"/><Relationship Id="rId6581" Target="media/image3071.wmf" Type="http://schemas.openxmlformats.org/officeDocument/2006/relationships/image"/><Relationship Id="rId6582" Target="embeddings/oleObject3504.bin" Type="http://schemas.openxmlformats.org/officeDocument/2006/relationships/oleObject"/><Relationship Id="rId6583" Target="media/image3072.wmf" Type="http://schemas.openxmlformats.org/officeDocument/2006/relationships/image"/><Relationship Id="rId6584" Target="embeddings/oleObject3505.bin" Type="http://schemas.openxmlformats.org/officeDocument/2006/relationships/oleObject"/><Relationship Id="rId6585" Target="media/image3073.wmf" Type="http://schemas.openxmlformats.org/officeDocument/2006/relationships/image"/><Relationship Id="rId6586" Target="embeddings/oleObject3506.bin" Type="http://schemas.openxmlformats.org/officeDocument/2006/relationships/oleObject"/><Relationship Id="rId6587" Target="media/image3074.wmf" Type="http://schemas.openxmlformats.org/officeDocument/2006/relationships/image"/><Relationship Id="rId6588" Target="embeddings/oleObject3507.bin" Type="http://schemas.openxmlformats.org/officeDocument/2006/relationships/oleObject"/><Relationship Id="rId6589" Target="media/image3075.wmf" Type="http://schemas.openxmlformats.org/officeDocument/2006/relationships/image"/><Relationship Id="rId659" Target="embeddings/oleObject320.bin" Type="http://schemas.openxmlformats.org/officeDocument/2006/relationships/oleObject"/><Relationship Id="rId6590" Target="embeddings/oleObject3508.bin" Type="http://schemas.openxmlformats.org/officeDocument/2006/relationships/oleObject"/><Relationship Id="rId6591" Target="media/image3076.wmf" Type="http://schemas.openxmlformats.org/officeDocument/2006/relationships/image"/><Relationship Id="rId6592" Target="embeddings/oleObject3509.bin" Type="http://schemas.openxmlformats.org/officeDocument/2006/relationships/oleObject"/><Relationship Id="rId6593" Target="media/image3077.wmf" Type="http://schemas.openxmlformats.org/officeDocument/2006/relationships/image"/><Relationship Id="rId6594" Target="embeddings/oleObject3510.bin" Type="http://schemas.openxmlformats.org/officeDocument/2006/relationships/oleObject"/><Relationship Id="rId6595" Target="media/image3078.wmf" Type="http://schemas.openxmlformats.org/officeDocument/2006/relationships/image"/><Relationship Id="rId6596" Target="embeddings/oleObject3511.bin" Type="http://schemas.openxmlformats.org/officeDocument/2006/relationships/oleObject"/><Relationship Id="rId6597" Target="media/image3079.wmf" Type="http://schemas.openxmlformats.org/officeDocument/2006/relationships/image"/><Relationship Id="rId6598" Target="embeddings/oleObject3512.bin" Type="http://schemas.openxmlformats.org/officeDocument/2006/relationships/oleObject"/><Relationship Id="rId6599" Target="media/image3080.wmf" Type="http://schemas.openxmlformats.org/officeDocument/2006/relationships/image"/><Relationship Id="rId66" Target="embeddings/oleObject29.bin" Type="http://schemas.openxmlformats.org/officeDocument/2006/relationships/oleObject"/><Relationship Id="rId660" Target="media/image333.wmf" Type="http://schemas.openxmlformats.org/officeDocument/2006/relationships/image"/><Relationship Id="rId6600" Target="embeddings/oleObject3513.bin" Type="http://schemas.openxmlformats.org/officeDocument/2006/relationships/oleObject"/><Relationship Id="rId6601" Target="media/image3081.wmf" Type="http://schemas.openxmlformats.org/officeDocument/2006/relationships/image"/><Relationship Id="rId6602" Target="embeddings/oleObject3514.bin" Type="http://schemas.openxmlformats.org/officeDocument/2006/relationships/oleObject"/><Relationship Id="rId6603" Target="media/image3082.wmf" Type="http://schemas.openxmlformats.org/officeDocument/2006/relationships/image"/><Relationship Id="rId6604" Target="embeddings/oleObject3515.bin" Type="http://schemas.openxmlformats.org/officeDocument/2006/relationships/oleObject"/><Relationship Id="rId6605" Target="media/image3083.wmf" Type="http://schemas.openxmlformats.org/officeDocument/2006/relationships/image"/><Relationship Id="rId6606" Target="embeddings/oleObject3516.bin" Type="http://schemas.openxmlformats.org/officeDocument/2006/relationships/oleObject"/><Relationship Id="rId6607" Target="media/image3084.wmf" Type="http://schemas.openxmlformats.org/officeDocument/2006/relationships/image"/><Relationship Id="rId6608" Target="embeddings/oleObject3517.bin" Type="http://schemas.openxmlformats.org/officeDocument/2006/relationships/oleObject"/><Relationship Id="rId6609" Target="media/image3085.wmf" Type="http://schemas.openxmlformats.org/officeDocument/2006/relationships/image"/><Relationship Id="rId661" Target="embeddings/oleObject321.bin" Type="http://schemas.openxmlformats.org/officeDocument/2006/relationships/oleObject"/><Relationship Id="rId6610" Target="embeddings/oleObject3518.bin" Type="http://schemas.openxmlformats.org/officeDocument/2006/relationships/oleObject"/><Relationship Id="rId6611" Target="media/image3086.wmf" Type="http://schemas.openxmlformats.org/officeDocument/2006/relationships/image"/><Relationship Id="rId6612" Target="embeddings/oleObject3519.bin" Type="http://schemas.openxmlformats.org/officeDocument/2006/relationships/oleObject"/><Relationship Id="rId6613" Target="media/image3087.wmf" Type="http://schemas.openxmlformats.org/officeDocument/2006/relationships/image"/><Relationship Id="rId6614" Target="embeddings/oleObject3520.bin" Type="http://schemas.openxmlformats.org/officeDocument/2006/relationships/oleObject"/><Relationship Id="rId6615" Target="media/image3088.wmf" Type="http://schemas.openxmlformats.org/officeDocument/2006/relationships/image"/><Relationship Id="rId6616" Target="embeddings/oleObject3521.bin" Type="http://schemas.openxmlformats.org/officeDocument/2006/relationships/oleObject"/><Relationship Id="rId6617" Target="media/image3089.wmf" Type="http://schemas.openxmlformats.org/officeDocument/2006/relationships/image"/><Relationship Id="rId6618" Target="embeddings/oleObject3522.bin" Type="http://schemas.openxmlformats.org/officeDocument/2006/relationships/oleObject"/><Relationship Id="rId6619" Target="media/image3090.wmf" Type="http://schemas.openxmlformats.org/officeDocument/2006/relationships/image"/><Relationship Id="rId662" Target="media/image334.wmf" Type="http://schemas.openxmlformats.org/officeDocument/2006/relationships/image"/><Relationship Id="rId6620" Target="embeddings/oleObject3523.bin" Type="http://schemas.openxmlformats.org/officeDocument/2006/relationships/oleObject"/><Relationship Id="rId6621" Target="media/image3091.wmf" Type="http://schemas.openxmlformats.org/officeDocument/2006/relationships/image"/><Relationship Id="rId6622" Target="embeddings/oleObject3524.bin" Type="http://schemas.openxmlformats.org/officeDocument/2006/relationships/oleObject"/><Relationship Id="rId6623" Target="media/image3092.wmf" Type="http://schemas.openxmlformats.org/officeDocument/2006/relationships/image"/><Relationship Id="rId6624" Target="embeddings/oleObject3525.bin" Type="http://schemas.openxmlformats.org/officeDocument/2006/relationships/oleObject"/><Relationship Id="rId6625" Target="media/image3093.wmf" Type="http://schemas.openxmlformats.org/officeDocument/2006/relationships/image"/><Relationship Id="rId6626" Target="embeddings/oleObject3526.bin" Type="http://schemas.openxmlformats.org/officeDocument/2006/relationships/oleObject"/><Relationship Id="rId6627" Target="media/image3094.wmf" Type="http://schemas.openxmlformats.org/officeDocument/2006/relationships/image"/><Relationship Id="rId6628" Target="embeddings/oleObject3527.bin" Type="http://schemas.openxmlformats.org/officeDocument/2006/relationships/oleObject"/><Relationship Id="rId6629" Target="media/image3095.wmf" Type="http://schemas.openxmlformats.org/officeDocument/2006/relationships/image"/><Relationship Id="rId663" Target="embeddings/oleObject322.bin" Type="http://schemas.openxmlformats.org/officeDocument/2006/relationships/oleObject"/><Relationship Id="rId6630" Target="embeddings/oleObject3528.bin" Type="http://schemas.openxmlformats.org/officeDocument/2006/relationships/oleObject"/><Relationship Id="rId6631" Target="media/image3096.wmf" Type="http://schemas.openxmlformats.org/officeDocument/2006/relationships/image"/><Relationship Id="rId6632" Target="embeddings/oleObject3529.bin" Type="http://schemas.openxmlformats.org/officeDocument/2006/relationships/oleObject"/><Relationship Id="rId6633" Target="media/image3097.wmf" Type="http://schemas.openxmlformats.org/officeDocument/2006/relationships/image"/><Relationship Id="rId6634" Target="embeddings/oleObject3530.bin" Type="http://schemas.openxmlformats.org/officeDocument/2006/relationships/oleObject"/><Relationship Id="rId6635" Target="media/image3098.wmf" Type="http://schemas.openxmlformats.org/officeDocument/2006/relationships/image"/><Relationship Id="rId6636" Target="embeddings/oleObject3531.bin" Type="http://schemas.openxmlformats.org/officeDocument/2006/relationships/oleObject"/><Relationship Id="rId6637" Target="media/image3099.wmf" Type="http://schemas.openxmlformats.org/officeDocument/2006/relationships/image"/><Relationship Id="rId6638" Target="embeddings/oleObject3532.bin" Type="http://schemas.openxmlformats.org/officeDocument/2006/relationships/oleObject"/><Relationship Id="rId6639" Target="media/image3100.wmf" Type="http://schemas.openxmlformats.org/officeDocument/2006/relationships/image"/><Relationship Id="rId664" Target="media/image335.wmf" Type="http://schemas.openxmlformats.org/officeDocument/2006/relationships/image"/><Relationship Id="rId6640" Target="embeddings/oleObject3533.bin" Type="http://schemas.openxmlformats.org/officeDocument/2006/relationships/oleObject"/><Relationship Id="rId6641" Target="media/image3101.wmf" Type="http://schemas.openxmlformats.org/officeDocument/2006/relationships/image"/><Relationship Id="rId6642" Target="embeddings/oleObject3534.bin" Type="http://schemas.openxmlformats.org/officeDocument/2006/relationships/oleObject"/><Relationship Id="rId6643" Target="media/image3102.wmf" Type="http://schemas.openxmlformats.org/officeDocument/2006/relationships/image"/><Relationship Id="rId6644" Target="embeddings/oleObject3535.bin" Type="http://schemas.openxmlformats.org/officeDocument/2006/relationships/oleObject"/><Relationship Id="rId6645" Target="media/image3103.wmf" Type="http://schemas.openxmlformats.org/officeDocument/2006/relationships/image"/><Relationship Id="rId6646" Target="embeddings/oleObject3536.bin" Type="http://schemas.openxmlformats.org/officeDocument/2006/relationships/oleObject"/><Relationship Id="rId6647" Target="media/image3104.wmf" Type="http://schemas.openxmlformats.org/officeDocument/2006/relationships/image"/><Relationship Id="rId6648" Target="embeddings/oleObject3537.bin" Type="http://schemas.openxmlformats.org/officeDocument/2006/relationships/oleObject"/><Relationship Id="rId6649" Target="media/image3105.wmf" Type="http://schemas.openxmlformats.org/officeDocument/2006/relationships/image"/><Relationship Id="rId665" Target="embeddings/oleObject323.bin" Type="http://schemas.openxmlformats.org/officeDocument/2006/relationships/oleObject"/><Relationship Id="rId6650" Target="embeddings/oleObject3538.bin" Type="http://schemas.openxmlformats.org/officeDocument/2006/relationships/oleObject"/><Relationship Id="rId6651" Target="media/image3106.wmf" Type="http://schemas.openxmlformats.org/officeDocument/2006/relationships/image"/><Relationship Id="rId6652" Target="embeddings/oleObject3539.bin" Type="http://schemas.openxmlformats.org/officeDocument/2006/relationships/oleObject"/><Relationship Id="rId6653" Target="media/image3107.wmf" Type="http://schemas.openxmlformats.org/officeDocument/2006/relationships/image"/><Relationship Id="rId6654" Target="embeddings/oleObject3540.bin" Type="http://schemas.openxmlformats.org/officeDocument/2006/relationships/oleObject"/><Relationship Id="rId6655" Target="media/image3108.wmf" Type="http://schemas.openxmlformats.org/officeDocument/2006/relationships/image"/><Relationship Id="rId6656" Target="embeddings/oleObject3541.bin" Type="http://schemas.openxmlformats.org/officeDocument/2006/relationships/oleObject"/><Relationship Id="rId6657" Target="media/image3109.wmf" Type="http://schemas.openxmlformats.org/officeDocument/2006/relationships/image"/><Relationship Id="rId6658" Target="embeddings/oleObject3542.bin" Type="http://schemas.openxmlformats.org/officeDocument/2006/relationships/oleObject"/><Relationship Id="rId6659" Target="media/image3110.wmf" Type="http://schemas.openxmlformats.org/officeDocument/2006/relationships/image"/><Relationship Id="rId666" Target="media/image336.wmf" Type="http://schemas.openxmlformats.org/officeDocument/2006/relationships/image"/><Relationship Id="rId6660" Target="embeddings/oleObject3543.bin" Type="http://schemas.openxmlformats.org/officeDocument/2006/relationships/oleObject"/><Relationship Id="rId6661" Target="media/image3111.wmf" Type="http://schemas.openxmlformats.org/officeDocument/2006/relationships/image"/><Relationship Id="rId6662" Target="embeddings/oleObject3544.bin" Type="http://schemas.openxmlformats.org/officeDocument/2006/relationships/oleObject"/><Relationship Id="rId6663" Target="media/image3112.wmf" Type="http://schemas.openxmlformats.org/officeDocument/2006/relationships/image"/><Relationship Id="rId6664" Target="embeddings/oleObject3545.bin" Type="http://schemas.openxmlformats.org/officeDocument/2006/relationships/oleObject"/><Relationship Id="rId6665" Target="media/image3113.wmf" Type="http://schemas.openxmlformats.org/officeDocument/2006/relationships/image"/><Relationship Id="rId6666" Target="embeddings/oleObject3546.bin" Type="http://schemas.openxmlformats.org/officeDocument/2006/relationships/oleObject"/><Relationship Id="rId6667" Target="media/image3114.wmf" Type="http://schemas.openxmlformats.org/officeDocument/2006/relationships/image"/><Relationship Id="rId6668" Target="embeddings/oleObject3547.bin" Type="http://schemas.openxmlformats.org/officeDocument/2006/relationships/oleObject"/><Relationship Id="rId6669" Target="media/image3115.wmf" Type="http://schemas.openxmlformats.org/officeDocument/2006/relationships/image"/><Relationship Id="rId667" Target="embeddings/oleObject324.bin" Type="http://schemas.openxmlformats.org/officeDocument/2006/relationships/oleObject"/><Relationship Id="rId6670" Target="embeddings/oleObject3548.bin" Type="http://schemas.openxmlformats.org/officeDocument/2006/relationships/oleObject"/><Relationship Id="rId6671" Target="media/image3116.wmf" Type="http://schemas.openxmlformats.org/officeDocument/2006/relationships/image"/><Relationship Id="rId6672" Target="embeddings/oleObject3549.bin" Type="http://schemas.openxmlformats.org/officeDocument/2006/relationships/oleObject"/><Relationship Id="rId6673" Target="media/image3117.wmf" Type="http://schemas.openxmlformats.org/officeDocument/2006/relationships/image"/><Relationship Id="rId6674" Target="embeddings/oleObject3550.bin" Type="http://schemas.openxmlformats.org/officeDocument/2006/relationships/oleObject"/><Relationship Id="rId6675" Target="media/image3118.wmf" Type="http://schemas.openxmlformats.org/officeDocument/2006/relationships/image"/><Relationship Id="rId6676" Target="embeddings/oleObject3551.bin" Type="http://schemas.openxmlformats.org/officeDocument/2006/relationships/oleObject"/><Relationship Id="rId6677" Target="media/image3119.wmf" Type="http://schemas.openxmlformats.org/officeDocument/2006/relationships/image"/><Relationship Id="rId6678" Target="embeddings/oleObject3552.bin" Type="http://schemas.openxmlformats.org/officeDocument/2006/relationships/oleObject"/><Relationship Id="rId6679" Target="media/image3120.wmf" Type="http://schemas.openxmlformats.org/officeDocument/2006/relationships/image"/><Relationship Id="rId668" Target="media/image337.wmf" Type="http://schemas.openxmlformats.org/officeDocument/2006/relationships/image"/><Relationship Id="rId6680" Target="embeddings/oleObject3553.bin" Type="http://schemas.openxmlformats.org/officeDocument/2006/relationships/oleObject"/><Relationship Id="rId6681" Target="media/image3121.wmf" Type="http://schemas.openxmlformats.org/officeDocument/2006/relationships/image"/><Relationship Id="rId6682" Target="embeddings/oleObject3554.bin" Type="http://schemas.openxmlformats.org/officeDocument/2006/relationships/oleObject"/><Relationship Id="rId6683" Target="media/image3122.wmf" Type="http://schemas.openxmlformats.org/officeDocument/2006/relationships/image"/><Relationship Id="rId6684" Target="embeddings/oleObject3555.bin" Type="http://schemas.openxmlformats.org/officeDocument/2006/relationships/oleObject"/><Relationship Id="rId6685" Target="media/image3123.wmf" Type="http://schemas.openxmlformats.org/officeDocument/2006/relationships/image"/><Relationship Id="rId6686" Target="embeddings/oleObject3556.bin" Type="http://schemas.openxmlformats.org/officeDocument/2006/relationships/oleObject"/><Relationship Id="rId6687" Target="media/image3124.wmf" Type="http://schemas.openxmlformats.org/officeDocument/2006/relationships/image"/><Relationship Id="rId6688" Target="embeddings/oleObject3557.bin" Type="http://schemas.openxmlformats.org/officeDocument/2006/relationships/oleObject"/><Relationship Id="rId6689" Target="media/image3125.wmf" Type="http://schemas.openxmlformats.org/officeDocument/2006/relationships/image"/><Relationship Id="rId669" Target="embeddings/oleObject325.bin" Type="http://schemas.openxmlformats.org/officeDocument/2006/relationships/oleObject"/><Relationship Id="rId6690" Target="embeddings/oleObject3558.bin" Type="http://schemas.openxmlformats.org/officeDocument/2006/relationships/oleObject"/><Relationship Id="rId6691" Target="media/image3126.wmf" Type="http://schemas.openxmlformats.org/officeDocument/2006/relationships/image"/><Relationship Id="rId6692" Target="embeddings/oleObject3559.bin" Type="http://schemas.openxmlformats.org/officeDocument/2006/relationships/oleObject"/><Relationship Id="rId6693" Target="media/image3127.wmf" Type="http://schemas.openxmlformats.org/officeDocument/2006/relationships/image"/><Relationship Id="rId6694" Target="embeddings/oleObject3560.bin" Type="http://schemas.openxmlformats.org/officeDocument/2006/relationships/oleObject"/><Relationship Id="rId6695" Target="media/image3128.wmf" Type="http://schemas.openxmlformats.org/officeDocument/2006/relationships/image"/><Relationship Id="rId6696" Target="embeddings/oleObject3561.bin" Type="http://schemas.openxmlformats.org/officeDocument/2006/relationships/oleObject"/><Relationship Id="rId6697" Target="media/image3129.wmf" Type="http://schemas.openxmlformats.org/officeDocument/2006/relationships/image"/><Relationship Id="rId6698" Target="embeddings/oleObject3562.bin" Type="http://schemas.openxmlformats.org/officeDocument/2006/relationships/oleObject"/><Relationship Id="rId6699" Target="media/image3130.wmf" Type="http://schemas.openxmlformats.org/officeDocument/2006/relationships/image"/><Relationship Id="rId67" Target="media/image31.wmf" Type="http://schemas.openxmlformats.org/officeDocument/2006/relationships/image"/><Relationship Id="rId670" Target="media/image338.wmf" Type="http://schemas.openxmlformats.org/officeDocument/2006/relationships/image"/><Relationship Id="rId6700" Target="embeddings/oleObject3563.bin" Type="http://schemas.openxmlformats.org/officeDocument/2006/relationships/oleObject"/><Relationship Id="rId6701" Target="media/image3131.wmf" Type="http://schemas.openxmlformats.org/officeDocument/2006/relationships/image"/><Relationship Id="rId6702" Target="embeddings/oleObject3564.bin" Type="http://schemas.openxmlformats.org/officeDocument/2006/relationships/oleObject"/><Relationship Id="rId6703" Target="media/image3132.wmf" Type="http://schemas.openxmlformats.org/officeDocument/2006/relationships/image"/><Relationship Id="rId6704" Target="embeddings/oleObject3565.bin" Type="http://schemas.openxmlformats.org/officeDocument/2006/relationships/oleObject"/><Relationship Id="rId6705" Target="media/image3133.wmf" Type="http://schemas.openxmlformats.org/officeDocument/2006/relationships/image"/><Relationship Id="rId6706" Target="embeddings/oleObject3566.bin" Type="http://schemas.openxmlformats.org/officeDocument/2006/relationships/oleObject"/><Relationship Id="rId6707" Target="media/image3134.wmf" Type="http://schemas.openxmlformats.org/officeDocument/2006/relationships/image"/><Relationship Id="rId6708" Target="embeddings/oleObject3567.bin" Type="http://schemas.openxmlformats.org/officeDocument/2006/relationships/oleObject"/><Relationship Id="rId6709" Target="embeddings/oleObject3568.bin" Type="http://schemas.openxmlformats.org/officeDocument/2006/relationships/oleObject"/><Relationship Id="rId671" Target="embeddings/oleObject326.bin" Type="http://schemas.openxmlformats.org/officeDocument/2006/relationships/oleObject"/><Relationship Id="rId6710" Target="media/image3135.wmf" Type="http://schemas.openxmlformats.org/officeDocument/2006/relationships/image"/><Relationship Id="rId6711" Target="embeddings/oleObject3569.bin" Type="http://schemas.openxmlformats.org/officeDocument/2006/relationships/oleObject"/><Relationship Id="rId6712" Target="media/image3136.wmf" Type="http://schemas.openxmlformats.org/officeDocument/2006/relationships/image"/><Relationship Id="rId6713" Target="embeddings/oleObject3570.bin" Type="http://schemas.openxmlformats.org/officeDocument/2006/relationships/oleObject"/><Relationship Id="rId6714" Target="embeddings/oleObject3571.bin" Type="http://schemas.openxmlformats.org/officeDocument/2006/relationships/oleObject"/><Relationship Id="rId6715" Target="media/image3137.wmf" Type="http://schemas.openxmlformats.org/officeDocument/2006/relationships/image"/><Relationship Id="rId6716" Target="embeddings/oleObject3572.bin" Type="http://schemas.openxmlformats.org/officeDocument/2006/relationships/oleObject"/><Relationship Id="rId6717" Target="media/image3138.wmf" Type="http://schemas.openxmlformats.org/officeDocument/2006/relationships/image"/><Relationship Id="rId6718" Target="embeddings/oleObject3573.bin" Type="http://schemas.openxmlformats.org/officeDocument/2006/relationships/oleObject"/><Relationship Id="rId6719" Target="media/image3139.wmf" Type="http://schemas.openxmlformats.org/officeDocument/2006/relationships/image"/><Relationship Id="rId672" Target="media/image339.wmf" Type="http://schemas.openxmlformats.org/officeDocument/2006/relationships/image"/><Relationship Id="rId6720" Target="embeddings/oleObject3574.bin" Type="http://schemas.openxmlformats.org/officeDocument/2006/relationships/oleObject"/><Relationship Id="rId6721" Target="media/image3140.wmf" Type="http://schemas.openxmlformats.org/officeDocument/2006/relationships/image"/><Relationship Id="rId6722" Target="embeddings/oleObject3575.bin" Type="http://schemas.openxmlformats.org/officeDocument/2006/relationships/oleObject"/><Relationship Id="rId6723" Target="media/image3141.wmf" Type="http://schemas.openxmlformats.org/officeDocument/2006/relationships/image"/><Relationship Id="rId6724" Target="embeddings/oleObject3576.bin" Type="http://schemas.openxmlformats.org/officeDocument/2006/relationships/oleObject"/><Relationship Id="rId6725" Target="media/image3142.wmf" Type="http://schemas.openxmlformats.org/officeDocument/2006/relationships/image"/><Relationship Id="rId6726" Target="embeddings/oleObject3577.bin" Type="http://schemas.openxmlformats.org/officeDocument/2006/relationships/oleObject"/><Relationship Id="rId6727" Target="embeddings/oleObject3578.bin" Type="http://schemas.openxmlformats.org/officeDocument/2006/relationships/oleObject"/><Relationship Id="rId6728" Target="embeddings/oleObject3579.bin" Type="http://schemas.openxmlformats.org/officeDocument/2006/relationships/oleObject"/><Relationship Id="rId6729" Target="embeddings/oleObject3580.bin" Type="http://schemas.openxmlformats.org/officeDocument/2006/relationships/oleObject"/><Relationship Id="rId673" Target="embeddings/oleObject327.bin" Type="http://schemas.openxmlformats.org/officeDocument/2006/relationships/oleObject"/><Relationship Id="rId6730" Target="embeddings/oleObject3581.bin" Type="http://schemas.openxmlformats.org/officeDocument/2006/relationships/oleObject"/><Relationship Id="rId6731" Target="embeddings/oleObject3582.bin" Type="http://schemas.openxmlformats.org/officeDocument/2006/relationships/oleObject"/><Relationship Id="rId6732" Target="media/image3143.wmf" Type="http://schemas.openxmlformats.org/officeDocument/2006/relationships/image"/><Relationship Id="rId6733" Target="embeddings/oleObject3583.bin" Type="http://schemas.openxmlformats.org/officeDocument/2006/relationships/oleObject"/><Relationship Id="rId6734" Target="media/image3144.wmf" Type="http://schemas.openxmlformats.org/officeDocument/2006/relationships/image"/><Relationship Id="rId6735" Target="embeddings/oleObject3584.bin" Type="http://schemas.openxmlformats.org/officeDocument/2006/relationships/oleObject"/><Relationship Id="rId6736" Target="media/image3145.wmf" Type="http://schemas.openxmlformats.org/officeDocument/2006/relationships/image"/><Relationship Id="rId6737" Target="embeddings/oleObject3585.bin" Type="http://schemas.openxmlformats.org/officeDocument/2006/relationships/oleObject"/><Relationship Id="rId6738" Target="media/image3146.wmf" Type="http://schemas.openxmlformats.org/officeDocument/2006/relationships/image"/><Relationship Id="rId6739" Target="embeddings/oleObject3586.bin" Type="http://schemas.openxmlformats.org/officeDocument/2006/relationships/oleObject"/><Relationship Id="rId674" Target="media/image340.wmf" Type="http://schemas.openxmlformats.org/officeDocument/2006/relationships/image"/><Relationship Id="rId6740" Target="media/image3147.wmf" Type="http://schemas.openxmlformats.org/officeDocument/2006/relationships/image"/><Relationship Id="rId6741" Target="embeddings/oleObject3587.bin" Type="http://schemas.openxmlformats.org/officeDocument/2006/relationships/oleObject"/><Relationship Id="rId6742" Target="media/image3148.wmf" Type="http://schemas.openxmlformats.org/officeDocument/2006/relationships/image"/><Relationship Id="rId6743" Target="embeddings/oleObject3588.bin" Type="http://schemas.openxmlformats.org/officeDocument/2006/relationships/oleObject"/><Relationship Id="rId6744" Target="media/image3149.wmf" Type="http://schemas.openxmlformats.org/officeDocument/2006/relationships/image"/><Relationship Id="rId6745" Target="embeddings/oleObject3589.bin" Type="http://schemas.openxmlformats.org/officeDocument/2006/relationships/oleObject"/><Relationship Id="rId6746" Target="media/image3150.wmf" Type="http://schemas.openxmlformats.org/officeDocument/2006/relationships/image"/><Relationship Id="rId6747" Target="embeddings/oleObject3590.bin" Type="http://schemas.openxmlformats.org/officeDocument/2006/relationships/oleObject"/><Relationship Id="rId6748" Target="media/image3151.wmf" Type="http://schemas.openxmlformats.org/officeDocument/2006/relationships/image"/><Relationship Id="rId6749" Target="embeddings/oleObject3591.bin" Type="http://schemas.openxmlformats.org/officeDocument/2006/relationships/oleObject"/><Relationship Id="rId675" Target="embeddings/oleObject328.bin" Type="http://schemas.openxmlformats.org/officeDocument/2006/relationships/oleObject"/><Relationship Id="rId6750" Target="media/image3152.wmf" Type="http://schemas.openxmlformats.org/officeDocument/2006/relationships/image"/><Relationship Id="rId6751" Target="embeddings/oleObject3592.bin" Type="http://schemas.openxmlformats.org/officeDocument/2006/relationships/oleObject"/><Relationship Id="rId6752" Target="media/image3153.wmf" Type="http://schemas.openxmlformats.org/officeDocument/2006/relationships/image"/><Relationship Id="rId6753" Target="embeddings/oleObject3593.bin" Type="http://schemas.openxmlformats.org/officeDocument/2006/relationships/oleObject"/><Relationship Id="rId6754" Target="media/image3154.wmf" Type="http://schemas.openxmlformats.org/officeDocument/2006/relationships/image"/><Relationship Id="rId6755" Target="embeddings/oleObject3594.bin" Type="http://schemas.openxmlformats.org/officeDocument/2006/relationships/oleObject"/><Relationship Id="rId6756" Target="media/image3155.wmf" Type="http://schemas.openxmlformats.org/officeDocument/2006/relationships/image"/><Relationship Id="rId6757" Target="embeddings/oleObject3595.bin" Type="http://schemas.openxmlformats.org/officeDocument/2006/relationships/oleObject"/><Relationship Id="rId6758" Target="media/image3156.wmf" Type="http://schemas.openxmlformats.org/officeDocument/2006/relationships/image"/><Relationship Id="rId6759" Target="embeddings/oleObject3596.bin" Type="http://schemas.openxmlformats.org/officeDocument/2006/relationships/oleObject"/><Relationship Id="rId676" Target="media/image341.wmf" Type="http://schemas.openxmlformats.org/officeDocument/2006/relationships/image"/><Relationship Id="rId6760" Target="media/image3157.wmf" Type="http://schemas.openxmlformats.org/officeDocument/2006/relationships/image"/><Relationship Id="rId6761" Target="embeddings/oleObject3597.bin" Type="http://schemas.openxmlformats.org/officeDocument/2006/relationships/oleObject"/><Relationship Id="rId6762" Target="media/image3158.wmf" Type="http://schemas.openxmlformats.org/officeDocument/2006/relationships/image"/><Relationship Id="rId6763" Target="embeddings/oleObject3598.bin" Type="http://schemas.openxmlformats.org/officeDocument/2006/relationships/oleObject"/><Relationship Id="rId6764" Target="media/image3159.wmf" Type="http://schemas.openxmlformats.org/officeDocument/2006/relationships/image"/><Relationship Id="rId6765" Target="embeddings/oleObject3599.bin" Type="http://schemas.openxmlformats.org/officeDocument/2006/relationships/oleObject"/><Relationship Id="rId6766" Target="media/image3160.wmf" Type="http://schemas.openxmlformats.org/officeDocument/2006/relationships/image"/><Relationship Id="rId6767" Target="embeddings/oleObject3600.bin" Type="http://schemas.openxmlformats.org/officeDocument/2006/relationships/oleObject"/><Relationship Id="rId6768" Target="media/image3161.wmf" Type="http://schemas.openxmlformats.org/officeDocument/2006/relationships/image"/><Relationship Id="rId6769" Target="embeddings/oleObject3601.bin" Type="http://schemas.openxmlformats.org/officeDocument/2006/relationships/oleObject"/><Relationship Id="rId677" Target="embeddings/oleObject329.bin" Type="http://schemas.openxmlformats.org/officeDocument/2006/relationships/oleObject"/><Relationship Id="rId6770" Target="media/image3162.wmf" Type="http://schemas.openxmlformats.org/officeDocument/2006/relationships/image"/><Relationship Id="rId6771" Target="embeddings/oleObject3602.bin" Type="http://schemas.openxmlformats.org/officeDocument/2006/relationships/oleObject"/><Relationship Id="rId6772" Target="media/image3163.wmf" Type="http://schemas.openxmlformats.org/officeDocument/2006/relationships/image"/><Relationship Id="rId6773" Target="embeddings/oleObject3603.bin" Type="http://schemas.openxmlformats.org/officeDocument/2006/relationships/oleObject"/><Relationship Id="rId6774" Target="media/image3164.wmf" Type="http://schemas.openxmlformats.org/officeDocument/2006/relationships/image"/><Relationship Id="rId6775" Target="embeddings/oleObject3604.bin" Type="http://schemas.openxmlformats.org/officeDocument/2006/relationships/oleObject"/><Relationship Id="rId6776" Target="media/image3165.wmf" Type="http://schemas.openxmlformats.org/officeDocument/2006/relationships/image"/><Relationship Id="rId6777" Target="embeddings/oleObject3605.bin" Type="http://schemas.openxmlformats.org/officeDocument/2006/relationships/oleObject"/><Relationship Id="rId6778" Target="media/image3166.wmf" Type="http://schemas.openxmlformats.org/officeDocument/2006/relationships/image"/><Relationship Id="rId6779" Target="embeddings/oleObject3606.bin" Type="http://schemas.openxmlformats.org/officeDocument/2006/relationships/oleObject"/><Relationship Id="rId678" Target="media/image342.wmf" Type="http://schemas.openxmlformats.org/officeDocument/2006/relationships/image"/><Relationship Id="rId6780" Target="media/image3167.wmf" Type="http://schemas.openxmlformats.org/officeDocument/2006/relationships/image"/><Relationship Id="rId6781" Target="embeddings/oleObject3607.bin" Type="http://schemas.openxmlformats.org/officeDocument/2006/relationships/oleObject"/><Relationship Id="rId6782" Target="media/image3168.wmf" Type="http://schemas.openxmlformats.org/officeDocument/2006/relationships/image"/><Relationship Id="rId6783" Target="embeddings/oleObject3608.bin" Type="http://schemas.openxmlformats.org/officeDocument/2006/relationships/oleObject"/><Relationship Id="rId6784" Target="media/image3169.wmf" Type="http://schemas.openxmlformats.org/officeDocument/2006/relationships/image"/><Relationship Id="rId6785" Target="embeddings/oleObject3609.bin" Type="http://schemas.openxmlformats.org/officeDocument/2006/relationships/oleObject"/><Relationship Id="rId6786" Target="media/image3170.wmf" Type="http://schemas.openxmlformats.org/officeDocument/2006/relationships/image"/><Relationship Id="rId6787" Target="embeddings/oleObject3610.bin" Type="http://schemas.openxmlformats.org/officeDocument/2006/relationships/oleObject"/><Relationship Id="rId6788" Target="media/image3171.wmf" Type="http://schemas.openxmlformats.org/officeDocument/2006/relationships/image"/><Relationship Id="rId6789" Target="embeddings/oleObject3611.bin" Type="http://schemas.openxmlformats.org/officeDocument/2006/relationships/oleObject"/><Relationship Id="rId679" Target="embeddings/oleObject330.bin" Type="http://schemas.openxmlformats.org/officeDocument/2006/relationships/oleObject"/><Relationship Id="rId6790" Target="media/image3172.wmf" Type="http://schemas.openxmlformats.org/officeDocument/2006/relationships/image"/><Relationship Id="rId6791" Target="embeddings/oleObject3612.bin" Type="http://schemas.openxmlformats.org/officeDocument/2006/relationships/oleObject"/><Relationship Id="rId6792" Target="media/image3173.wmf" Type="http://schemas.openxmlformats.org/officeDocument/2006/relationships/image"/><Relationship Id="rId6793" Target="embeddings/oleObject3613.bin" Type="http://schemas.openxmlformats.org/officeDocument/2006/relationships/oleObject"/><Relationship Id="rId6794" Target="media/image3174.wmf" Type="http://schemas.openxmlformats.org/officeDocument/2006/relationships/image"/><Relationship Id="rId6795" Target="embeddings/oleObject3614.bin" Type="http://schemas.openxmlformats.org/officeDocument/2006/relationships/oleObject"/><Relationship Id="rId6796" Target="media/image3175.wmf" Type="http://schemas.openxmlformats.org/officeDocument/2006/relationships/image"/><Relationship Id="rId6797" Target="embeddings/oleObject3615.bin" Type="http://schemas.openxmlformats.org/officeDocument/2006/relationships/oleObject"/><Relationship Id="rId6798" Target="media/image3176.wmf" Type="http://schemas.openxmlformats.org/officeDocument/2006/relationships/image"/><Relationship Id="rId6799" Target="embeddings/oleObject3616.bin" Type="http://schemas.openxmlformats.org/officeDocument/2006/relationships/oleObject"/><Relationship Id="rId68" Target="embeddings/oleObject30.bin" Type="http://schemas.openxmlformats.org/officeDocument/2006/relationships/oleObject"/><Relationship Id="rId680" Target="media/image343.wmf" Type="http://schemas.openxmlformats.org/officeDocument/2006/relationships/image"/><Relationship Id="rId6800" Target="media/image3177.wmf" Type="http://schemas.openxmlformats.org/officeDocument/2006/relationships/image"/><Relationship Id="rId6801" Target="embeddings/oleObject3617.bin" Type="http://schemas.openxmlformats.org/officeDocument/2006/relationships/oleObject"/><Relationship Id="rId6802" Target="media/image3178.wmf" Type="http://schemas.openxmlformats.org/officeDocument/2006/relationships/image"/><Relationship Id="rId6803" Target="embeddings/oleObject3618.bin" Type="http://schemas.openxmlformats.org/officeDocument/2006/relationships/oleObject"/><Relationship Id="rId6804" Target="media/image3179.wmf" Type="http://schemas.openxmlformats.org/officeDocument/2006/relationships/image"/><Relationship Id="rId6805" Target="embeddings/oleObject3619.bin" Type="http://schemas.openxmlformats.org/officeDocument/2006/relationships/oleObject"/><Relationship Id="rId6806" Target="media/image3180.wmf" Type="http://schemas.openxmlformats.org/officeDocument/2006/relationships/image"/><Relationship Id="rId6807" Target="embeddings/oleObject3620.bin" Type="http://schemas.openxmlformats.org/officeDocument/2006/relationships/oleObject"/><Relationship Id="rId6808" Target="media/image3181.wmf" Type="http://schemas.openxmlformats.org/officeDocument/2006/relationships/image"/><Relationship Id="rId6809" Target="embeddings/oleObject3621.bin" Type="http://schemas.openxmlformats.org/officeDocument/2006/relationships/oleObject"/><Relationship Id="rId681" Target="embeddings/oleObject331.bin" Type="http://schemas.openxmlformats.org/officeDocument/2006/relationships/oleObject"/><Relationship Id="rId6810" Target="media/image3182.wmf" Type="http://schemas.openxmlformats.org/officeDocument/2006/relationships/image"/><Relationship Id="rId6811" Target="embeddings/oleObject3622.bin" Type="http://schemas.openxmlformats.org/officeDocument/2006/relationships/oleObject"/><Relationship Id="rId6812" Target="media/image3183.wmf" Type="http://schemas.openxmlformats.org/officeDocument/2006/relationships/image"/><Relationship Id="rId6813" Target="embeddings/oleObject3623.bin" Type="http://schemas.openxmlformats.org/officeDocument/2006/relationships/oleObject"/><Relationship Id="rId6814" Target="media/image3184.wmf" Type="http://schemas.openxmlformats.org/officeDocument/2006/relationships/image"/><Relationship Id="rId6815" Target="embeddings/oleObject3624.bin" Type="http://schemas.openxmlformats.org/officeDocument/2006/relationships/oleObject"/><Relationship Id="rId6816" Target="media/image3185.wmf" Type="http://schemas.openxmlformats.org/officeDocument/2006/relationships/image"/><Relationship Id="rId6817" Target="embeddings/oleObject3625.bin" Type="http://schemas.openxmlformats.org/officeDocument/2006/relationships/oleObject"/><Relationship Id="rId6818" Target="media/image3186.wmf" Type="http://schemas.openxmlformats.org/officeDocument/2006/relationships/image"/><Relationship Id="rId6819" Target="embeddings/oleObject3626.bin" Type="http://schemas.openxmlformats.org/officeDocument/2006/relationships/oleObject"/><Relationship Id="rId682" Target="media/image344.wmf" Type="http://schemas.openxmlformats.org/officeDocument/2006/relationships/image"/><Relationship Id="rId6820" Target="media/image3187.wmf" Type="http://schemas.openxmlformats.org/officeDocument/2006/relationships/image"/><Relationship Id="rId6821" Target="embeddings/oleObject3627.bin" Type="http://schemas.openxmlformats.org/officeDocument/2006/relationships/oleObject"/><Relationship Id="rId6822" Target="media/image3188.wmf" Type="http://schemas.openxmlformats.org/officeDocument/2006/relationships/image"/><Relationship Id="rId6823" Target="embeddings/oleObject3628.bin" Type="http://schemas.openxmlformats.org/officeDocument/2006/relationships/oleObject"/><Relationship Id="rId6824" Target="media/image3189.wmf" Type="http://schemas.openxmlformats.org/officeDocument/2006/relationships/image"/><Relationship Id="rId6825" Target="embeddings/oleObject3629.bin" Type="http://schemas.openxmlformats.org/officeDocument/2006/relationships/oleObject"/><Relationship Id="rId6826" Target="media/image3190.wmf" Type="http://schemas.openxmlformats.org/officeDocument/2006/relationships/image"/><Relationship Id="rId6827" Target="embeddings/oleObject3630.bin" Type="http://schemas.openxmlformats.org/officeDocument/2006/relationships/oleObject"/><Relationship Id="rId6828" Target="media/image3191.wmf" Type="http://schemas.openxmlformats.org/officeDocument/2006/relationships/image"/><Relationship Id="rId6829" Target="embeddings/oleObject3631.bin" Type="http://schemas.openxmlformats.org/officeDocument/2006/relationships/oleObject"/><Relationship Id="rId683" Target="embeddings/oleObject332.bin" Type="http://schemas.openxmlformats.org/officeDocument/2006/relationships/oleObject"/><Relationship Id="rId6830" Target="media/image3192.wmf" Type="http://schemas.openxmlformats.org/officeDocument/2006/relationships/image"/><Relationship Id="rId6831" Target="embeddings/oleObject3632.bin" Type="http://schemas.openxmlformats.org/officeDocument/2006/relationships/oleObject"/><Relationship Id="rId6832" Target="media/image3193.wmf" Type="http://schemas.openxmlformats.org/officeDocument/2006/relationships/image"/><Relationship Id="rId6833" Target="embeddings/oleObject3633.bin" Type="http://schemas.openxmlformats.org/officeDocument/2006/relationships/oleObject"/><Relationship Id="rId6834" Target="media/image3194.wmf" Type="http://schemas.openxmlformats.org/officeDocument/2006/relationships/image"/><Relationship Id="rId6835" Target="embeddings/oleObject3634.bin" Type="http://schemas.openxmlformats.org/officeDocument/2006/relationships/oleObject"/><Relationship Id="rId6836" Target="media/image3195.wmf" Type="http://schemas.openxmlformats.org/officeDocument/2006/relationships/image"/><Relationship Id="rId6837" Target="embeddings/oleObject3635.bin" Type="http://schemas.openxmlformats.org/officeDocument/2006/relationships/oleObject"/><Relationship Id="rId6838" Target="media/image3196.wmf" Type="http://schemas.openxmlformats.org/officeDocument/2006/relationships/image"/><Relationship Id="rId6839" Target="embeddings/oleObject3636.bin" Type="http://schemas.openxmlformats.org/officeDocument/2006/relationships/oleObject"/><Relationship Id="rId684" Target="media/image345.wmf" Type="http://schemas.openxmlformats.org/officeDocument/2006/relationships/image"/><Relationship Id="rId6840" Target="media/image3197.wmf" Type="http://schemas.openxmlformats.org/officeDocument/2006/relationships/image"/><Relationship Id="rId6841" Target="embeddings/oleObject3637.bin" Type="http://schemas.openxmlformats.org/officeDocument/2006/relationships/oleObject"/><Relationship Id="rId6842" Target="media/image3198.wmf" Type="http://schemas.openxmlformats.org/officeDocument/2006/relationships/image"/><Relationship Id="rId6843" Target="embeddings/oleObject3638.bin" Type="http://schemas.openxmlformats.org/officeDocument/2006/relationships/oleObject"/><Relationship Id="rId6844" Target="media/image3199.wmf" Type="http://schemas.openxmlformats.org/officeDocument/2006/relationships/image"/><Relationship Id="rId6845" Target="embeddings/oleObject3639.bin" Type="http://schemas.openxmlformats.org/officeDocument/2006/relationships/oleObject"/><Relationship Id="rId6846" Target="media/image3200.wmf" Type="http://schemas.openxmlformats.org/officeDocument/2006/relationships/image"/><Relationship Id="rId6847" Target="embeddings/oleObject3640.bin" Type="http://schemas.openxmlformats.org/officeDocument/2006/relationships/oleObject"/><Relationship Id="rId6848" Target="media/image3201.wmf" Type="http://schemas.openxmlformats.org/officeDocument/2006/relationships/image"/><Relationship Id="rId6849" Target="embeddings/oleObject3641.bin" Type="http://schemas.openxmlformats.org/officeDocument/2006/relationships/oleObject"/><Relationship Id="rId685" Target="embeddings/oleObject333.bin" Type="http://schemas.openxmlformats.org/officeDocument/2006/relationships/oleObject"/><Relationship Id="rId6850" Target="media/image3202.wmf" Type="http://schemas.openxmlformats.org/officeDocument/2006/relationships/image"/><Relationship Id="rId6851" Target="embeddings/oleObject3642.bin" Type="http://schemas.openxmlformats.org/officeDocument/2006/relationships/oleObject"/><Relationship Id="rId6852" Target="media/image3203.wmf" Type="http://schemas.openxmlformats.org/officeDocument/2006/relationships/image"/><Relationship Id="rId6853" Target="embeddings/oleObject3643.bin" Type="http://schemas.openxmlformats.org/officeDocument/2006/relationships/oleObject"/><Relationship Id="rId6854" Target="media/image3204.wmf" Type="http://schemas.openxmlformats.org/officeDocument/2006/relationships/image"/><Relationship Id="rId6855" Target="embeddings/oleObject3644.bin" Type="http://schemas.openxmlformats.org/officeDocument/2006/relationships/oleObject"/><Relationship Id="rId6856" Target="media/image3205.wmf" Type="http://schemas.openxmlformats.org/officeDocument/2006/relationships/image"/><Relationship Id="rId6857" Target="embeddings/oleObject3645.bin" Type="http://schemas.openxmlformats.org/officeDocument/2006/relationships/oleObject"/><Relationship Id="rId6858" Target="media/image3206.png" Type="http://schemas.openxmlformats.org/officeDocument/2006/relationships/image"/><Relationship Id="rId6859" Target="media/image3207.wmf" Type="http://schemas.openxmlformats.org/officeDocument/2006/relationships/image"/><Relationship Id="rId686" Target="media/image346.wmf" Type="http://schemas.openxmlformats.org/officeDocument/2006/relationships/image"/><Relationship Id="rId6860" Target="embeddings/oleObject3646.bin" Type="http://schemas.openxmlformats.org/officeDocument/2006/relationships/oleObject"/><Relationship Id="rId6861" Target="media/image3208.wmf" Type="http://schemas.openxmlformats.org/officeDocument/2006/relationships/image"/><Relationship Id="rId6862" Target="embeddings/oleObject3647.bin" Type="http://schemas.openxmlformats.org/officeDocument/2006/relationships/oleObject"/><Relationship Id="rId6863" Target="media/image3209.wmf" Type="http://schemas.openxmlformats.org/officeDocument/2006/relationships/image"/><Relationship Id="rId6864" Target="embeddings/oleObject3648.bin" Type="http://schemas.openxmlformats.org/officeDocument/2006/relationships/oleObject"/><Relationship Id="rId6865" Target="media/image3210.wmf" Type="http://schemas.openxmlformats.org/officeDocument/2006/relationships/image"/><Relationship Id="rId6866" Target="embeddings/oleObject3649.bin" Type="http://schemas.openxmlformats.org/officeDocument/2006/relationships/oleObject"/><Relationship Id="rId6867" Target="media/image3211.wmf" Type="http://schemas.openxmlformats.org/officeDocument/2006/relationships/image"/><Relationship Id="rId6868" Target="embeddings/oleObject3650.bin" Type="http://schemas.openxmlformats.org/officeDocument/2006/relationships/oleObject"/><Relationship Id="rId6869" Target="media/image3212.wmf" Type="http://schemas.openxmlformats.org/officeDocument/2006/relationships/image"/><Relationship Id="rId687" Target="embeddings/oleObject334.bin" Type="http://schemas.openxmlformats.org/officeDocument/2006/relationships/oleObject"/><Relationship Id="rId6870" Target="embeddings/oleObject3651.bin" Type="http://schemas.openxmlformats.org/officeDocument/2006/relationships/oleObject"/><Relationship Id="rId6871" Target="media/image3213.wmf" Type="http://schemas.openxmlformats.org/officeDocument/2006/relationships/image"/><Relationship Id="rId6872" Target="embeddings/oleObject3652.bin" Type="http://schemas.openxmlformats.org/officeDocument/2006/relationships/oleObject"/><Relationship Id="rId6873" Target="media/image3214.wmf" Type="http://schemas.openxmlformats.org/officeDocument/2006/relationships/image"/><Relationship Id="rId6874" Target="embeddings/oleObject3653.bin" Type="http://schemas.openxmlformats.org/officeDocument/2006/relationships/oleObject"/><Relationship Id="rId6875" Target="media/image3215.wmf" Type="http://schemas.openxmlformats.org/officeDocument/2006/relationships/image"/><Relationship Id="rId6876" Target="embeddings/oleObject3654.bin" Type="http://schemas.openxmlformats.org/officeDocument/2006/relationships/oleObject"/><Relationship Id="rId6877" Target="media/image3216.wmf" Type="http://schemas.openxmlformats.org/officeDocument/2006/relationships/image"/><Relationship Id="rId6878" Target="embeddings/oleObject3655.bin" Type="http://schemas.openxmlformats.org/officeDocument/2006/relationships/oleObject"/><Relationship Id="rId6879" Target="media/image3217.wmf" Type="http://schemas.openxmlformats.org/officeDocument/2006/relationships/image"/><Relationship Id="rId688" Target="media/image347.wmf" Type="http://schemas.openxmlformats.org/officeDocument/2006/relationships/image"/><Relationship Id="rId6880" Target="embeddings/oleObject3656.bin" Type="http://schemas.openxmlformats.org/officeDocument/2006/relationships/oleObject"/><Relationship Id="rId6881" Target="media/image3218.wmf" Type="http://schemas.openxmlformats.org/officeDocument/2006/relationships/image"/><Relationship Id="rId6882" Target="embeddings/oleObject3657.bin" Type="http://schemas.openxmlformats.org/officeDocument/2006/relationships/oleObject"/><Relationship Id="rId6883" Target="media/image3219.wmf" Type="http://schemas.openxmlformats.org/officeDocument/2006/relationships/image"/><Relationship Id="rId6884" Target="embeddings/oleObject3658.bin" Type="http://schemas.openxmlformats.org/officeDocument/2006/relationships/oleObject"/><Relationship Id="rId6885" Target="media/image3220.wmf" Type="http://schemas.openxmlformats.org/officeDocument/2006/relationships/image"/><Relationship Id="rId6886" Target="embeddings/oleObject3659.bin" Type="http://schemas.openxmlformats.org/officeDocument/2006/relationships/oleObject"/><Relationship Id="rId6887" Target="media/image3221.wmf" Type="http://schemas.openxmlformats.org/officeDocument/2006/relationships/image"/><Relationship Id="rId6888" Target="embeddings/oleObject3660.bin" Type="http://schemas.openxmlformats.org/officeDocument/2006/relationships/oleObject"/><Relationship Id="rId6889" Target="media/image3222.wmf" Type="http://schemas.openxmlformats.org/officeDocument/2006/relationships/image"/><Relationship Id="rId689" Target="embeddings/oleObject335.bin" Type="http://schemas.openxmlformats.org/officeDocument/2006/relationships/oleObject"/><Relationship Id="rId6890" Target="embeddings/oleObject3661.bin" Type="http://schemas.openxmlformats.org/officeDocument/2006/relationships/oleObject"/><Relationship Id="rId6891" Target="media/image3223.wmf" Type="http://schemas.openxmlformats.org/officeDocument/2006/relationships/image"/><Relationship Id="rId6892" Target="embeddings/oleObject3662.bin" Type="http://schemas.openxmlformats.org/officeDocument/2006/relationships/oleObject"/><Relationship Id="rId6893" Target="media/image3224.wmf" Type="http://schemas.openxmlformats.org/officeDocument/2006/relationships/image"/><Relationship Id="rId6894" Target="embeddings/oleObject3663.bin" Type="http://schemas.openxmlformats.org/officeDocument/2006/relationships/oleObject"/><Relationship Id="rId6895" Target="media/image3225.wmf" Type="http://schemas.openxmlformats.org/officeDocument/2006/relationships/image"/><Relationship Id="rId6896" Target="embeddings/oleObject3664.bin" Type="http://schemas.openxmlformats.org/officeDocument/2006/relationships/oleObject"/><Relationship Id="rId6897" Target="media/image3226.wmf" Type="http://schemas.openxmlformats.org/officeDocument/2006/relationships/image"/><Relationship Id="rId6898" Target="embeddings/oleObject3665.bin" Type="http://schemas.openxmlformats.org/officeDocument/2006/relationships/oleObject"/><Relationship Id="rId6899" Target="media/image3227.wmf" Type="http://schemas.openxmlformats.org/officeDocument/2006/relationships/image"/><Relationship Id="rId69" Target="media/image32.wmf" Type="http://schemas.openxmlformats.org/officeDocument/2006/relationships/image"/><Relationship Id="rId690" Target="media/image348.wmf" Type="http://schemas.openxmlformats.org/officeDocument/2006/relationships/image"/><Relationship Id="rId6900" Target="embeddings/oleObject3666.bin" Type="http://schemas.openxmlformats.org/officeDocument/2006/relationships/oleObject"/><Relationship Id="rId6901" Target="media/image3228.wmf" Type="http://schemas.openxmlformats.org/officeDocument/2006/relationships/image"/><Relationship Id="rId6902" Target="embeddings/oleObject3667.bin" Type="http://schemas.openxmlformats.org/officeDocument/2006/relationships/oleObject"/><Relationship Id="rId6903" Target="media/image3229.wmf" Type="http://schemas.openxmlformats.org/officeDocument/2006/relationships/image"/><Relationship Id="rId6904" Target="embeddings/oleObject3668.bin" Type="http://schemas.openxmlformats.org/officeDocument/2006/relationships/oleObject"/><Relationship Id="rId6905" Target="media/image3230.wmf" Type="http://schemas.openxmlformats.org/officeDocument/2006/relationships/image"/><Relationship Id="rId6906" Target="embeddings/oleObject3669.bin" Type="http://schemas.openxmlformats.org/officeDocument/2006/relationships/oleObject"/><Relationship Id="rId6907" Target="media/image3231.wmf" Type="http://schemas.openxmlformats.org/officeDocument/2006/relationships/image"/><Relationship Id="rId6908" Target="embeddings/oleObject3670.bin" Type="http://schemas.openxmlformats.org/officeDocument/2006/relationships/oleObject"/><Relationship Id="rId6909" Target="media/image3232.wmf" Type="http://schemas.openxmlformats.org/officeDocument/2006/relationships/image"/><Relationship Id="rId691" Target="embeddings/oleObject336.bin" Type="http://schemas.openxmlformats.org/officeDocument/2006/relationships/oleObject"/><Relationship Id="rId6910" Target="embeddings/oleObject3671.bin" Type="http://schemas.openxmlformats.org/officeDocument/2006/relationships/oleObject"/><Relationship Id="rId6911" Target="media/image3233.wmf" Type="http://schemas.openxmlformats.org/officeDocument/2006/relationships/image"/><Relationship Id="rId6912" Target="embeddings/oleObject3672.bin" Type="http://schemas.openxmlformats.org/officeDocument/2006/relationships/oleObject"/><Relationship Id="rId6913" Target="media/image3234.wmf" Type="http://schemas.openxmlformats.org/officeDocument/2006/relationships/image"/><Relationship Id="rId6914" Target="embeddings/oleObject3673.bin" Type="http://schemas.openxmlformats.org/officeDocument/2006/relationships/oleObject"/><Relationship Id="rId6915" Target="media/image3235.wmf" Type="http://schemas.openxmlformats.org/officeDocument/2006/relationships/image"/><Relationship Id="rId6916" Target="embeddings/oleObject3674.bin" Type="http://schemas.openxmlformats.org/officeDocument/2006/relationships/oleObject"/><Relationship Id="rId6917" Target="media/image3236.wmf" Type="http://schemas.openxmlformats.org/officeDocument/2006/relationships/image"/><Relationship Id="rId6918" Target="embeddings/oleObject3675.bin" Type="http://schemas.openxmlformats.org/officeDocument/2006/relationships/oleObject"/><Relationship Id="rId6919" Target="media/image3237.wmf" Type="http://schemas.openxmlformats.org/officeDocument/2006/relationships/image"/><Relationship Id="rId692" Target="media/image349.wmf" Type="http://schemas.openxmlformats.org/officeDocument/2006/relationships/image"/><Relationship Id="rId6920" Target="embeddings/oleObject3676.bin" Type="http://schemas.openxmlformats.org/officeDocument/2006/relationships/oleObject"/><Relationship Id="rId6921" Target="media/image3238.wmf" Type="http://schemas.openxmlformats.org/officeDocument/2006/relationships/image"/><Relationship Id="rId6922" Target="embeddings/oleObject3677.bin" Type="http://schemas.openxmlformats.org/officeDocument/2006/relationships/oleObject"/><Relationship Id="rId6923" Target="media/image3239.wmf" Type="http://schemas.openxmlformats.org/officeDocument/2006/relationships/image"/><Relationship Id="rId6924" Target="embeddings/oleObject3678.bin" Type="http://schemas.openxmlformats.org/officeDocument/2006/relationships/oleObject"/><Relationship Id="rId6925" Target="media/image3240.wmf" Type="http://schemas.openxmlformats.org/officeDocument/2006/relationships/image"/><Relationship Id="rId6926" Target="embeddings/oleObject3679.bin" Type="http://schemas.openxmlformats.org/officeDocument/2006/relationships/oleObject"/><Relationship Id="rId6927" Target="media/image3241.wmf" Type="http://schemas.openxmlformats.org/officeDocument/2006/relationships/image"/><Relationship Id="rId6928" Target="embeddings/oleObject3680.bin" Type="http://schemas.openxmlformats.org/officeDocument/2006/relationships/oleObject"/><Relationship Id="rId6929" Target="media/image3242.wmf" Type="http://schemas.openxmlformats.org/officeDocument/2006/relationships/image"/><Relationship Id="rId693" Target="embeddings/oleObject337.bin" Type="http://schemas.openxmlformats.org/officeDocument/2006/relationships/oleObject"/><Relationship Id="rId6930" Target="embeddings/oleObject3681.bin" Type="http://schemas.openxmlformats.org/officeDocument/2006/relationships/oleObject"/><Relationship Id="rId6931" Target="media/image3243.wmf" Type="http://schemas.openxmlformats.org/officeDocument/2006/relationships/image"/><Relationship Id="rId6932" Target="embeddings/oleObject3682.bin" Type="http://schemas.openxmlformats.org/officeDocument/2006/relationships/oleObject"/><Relationship Id="rId6933" Target="media/image3244.wmf" Type="http://schemas.openxmlformats.org/officeDocument/2006/relationships/image"/><Relationship Id="rId6934" Target="embeddings/oleObject3683.bin" Type="http://schemas.openxmlformats.org/officeDocument/2006/relationships/oleObject"/><Relationship Id="rId6935" Target="media/image3245.wmf" Type="http://schemas.openxmlformats.org/officeDocument/2006/relationships/image"/><Relationship Id="rId6936" Target="embeddings/oleObject3684.bin" Type="http://schemas.openxmlformats.org/officeDocument/2006/relationships/oleObject"/><Relationship Id="rId6937" Target="media/image3246.wmf" Type="http://schemas.openxmlformats.org/officeDocument/2006/relationships/image"/><Relationship Id="rId6938" Target="embeddings/oleObject3685.bin" Type="http://schemas.openxmlformats.org/officeDocument/2006/relationships/oleObject"/><Relationship Id="rId6939" Target="media/image3247.wmf" Type="http://schemas.openxmlformats.org/officeDocument/2006/relationships/image"/><Relationship Id="rId694" Target="media/image350.wmf" Type="http://schemas.openxmlformats.org/officeDocument/2006/relationships/image"/><Relationship Id="rId6940" Target="embeddings/oleObject3686.bin" Type="http://schemas.openxmlformats.org/officeDocument/2006/relationships/oleObject"/><Relationship Id="rId6941" Target="media/image3248.wmf" Type="http://schemas.openxmlformats.org/officeDocument/2006/relationships/image"/><Relationship Id="rId6942" Target="embeddings/oleObject3687.bin" Type="http://schemas.openxmlformats.org/officeDocument/2006/relationships/oleObject"/><Relationship Id="rId6943" Target="media/image3249.wmf" Type="http://schemas.openxmlformats.org/officeDocument/2006/relationships/image"/><Relationship Id="rId6944" Target="embeddings/oleObject3688.bin" Type="http://schemas.openxmlformats.org/officeDocument/2006/relationships/oleObject"/><Relationship Id="rId6945" Target="media/image3250.wmf" Type="http://schemas.openxmlformats.org/officeDocument/2006/relationships/image"/><Relationship Id="rId6946" Target="embeddings/oleObject3689.bin" Type="http://schemas.openxmlformats.org/officeDocument/2006/relationships/oleObject"/><Relationship Id="rId6947" Target="media/image3251.wmf" Type="http://schemas.openxmlformats.org/officeDocument/2006/relationships/image"/><Relationship Id="rId6948" Target="embeddings/oleObject3690.bin" Type="http://schemas.openxmlformats.org/officeDocument/2006/relationships/oleObject"/><Relationship Id="rId6949" Target="media/image3252.wmf" Type="http://schemas.openxmlformats.org/officeDocument/2006/relationships/image"/><Relationship Id="rId695" Target="embeddings/oleObject338.bin" Type="http://schemas.openxmlformats.org/officeDocument/2006/relationships/oleObject"/><Relationship Id="rId6950" Target="embeddings/oleObject3691.bin" Type="http://schemas.openxmlformats.org/officeDocument/2006/relationships/oleObject"/><Relationship Id="rId6951" Target="media/image3253.wmf" Type="http://schemas.openxmlformats.org/officeDocument/2006/relationships/image"/><Relationship Id="rId6952" Target="embeddings/oleObject3692.bin" Type="http://schemas.openxmlformats.org/officeDocument/2006/relationships/oleObject"/><Relationship Id="rId6953" Target="media/image3254.wmf" Type="http://schemas.openxmlformats.org/officeDocument/2006/relationships/image"/><Relationship Id="rId6954" Target="embeddings/oleObject3693.bin" Type="http://schemas.openxmlformats.org/officeDocument/2006/relationships/oleObject"/><Relationship Id="rId6955" Target="media/image3255.wmf" Type="http://schemas.openxmlformats.org/officeDocument/2006/relationships/image"/><Relationship Id="rId6956" Target="embeddings/oleObject3694.bin" Type="http://schemas.openxmlformats.org/officeDocument/2006/relationships/oleObject"/><Relationship Id="rId6957" Target="media/image3256.wmf" Type="http://schemas.openxmlformats.org/officeDocument/2006/relationships/image"/><Relationship Id="rId6958" Target="embeddings/oleObject3695.bin" Type="http://schemas.openxmlformats.org/officeDocument/2006/relationships/oleObject"/><Relationship Id="rId6959" Target="media/image3257.wmf" Type="http://schemas.openxmlformats.org/officeDocument/2006/relationships/image"/><Relationship Id="rId696" Target="media/image351.wmf" Type="http://schemas.openxmlformats.org/officeDocument/2006/relationships/image"/><Relationship Id="rId6960" Target="embeddings/oleObject3696.bin" Type="http://schemas.openxmlformats.org/officeDocument/2006/relationships/oleObject"/><Relationship Id="rId6961" Target="media/image3258.wmf" Type="http://schemas.openxmlformats.org/officeDocument/2006/relationships/image"/><Relationship Id="rId6962" Target="embeddings/oleObject3697.bin" Type="http://schemas.openxmlformats.org/officeDocument/2006/relationships/oleObject"/><Relationship Id="rId6963" Target="media/image3259.wmf" Type="http://schemas.openxmlformats.org/officeDocument/2006/relationships/image"/><Relationship Id="rId6964" Target="embeddings/oleObject3698.bin" Type="http://schemas.openxmlformats.org/officeDocument/2006/relationships/oleObject"/><Relationship Id="rId6965" Target="media/image3260.wmf" Type="http://schemas.openxmlformats.org/officeDocument/2006/relationships/image"/><Relationship Id="rId6966" Target="embeddings/oleObject3699.bin" Type="http://schemas.openxmlformats.org/officeDocument/2006/relationships/oleObject"/><Relationship Id="rId6967" Target="media/image3261.wmf" Type="http://schemas.openxmlformats.org/officeDocument/2006/relationships/image"/><Relationship Id="rId6968" Target="embeddings/oleObject3700.bin" Type="http://schemas.openxmlformats.org/officeDocument/2006/relationships/oleObject"/><Relationship Id="rId6969" Target="media/image3262.wmf" Type="http://schemas.openxmlformats.org/officeDocument/2006/relationships/image"/><Relationship Id="rId697" Target="embeddings/oleObject339.bin" Type="http://schemas.openxmlformats.org/officeDocument/2006/relationships/oleObject"/><Relationship Id="rId6970" Target="embeddings/oleObject3701.bin" Type="http://schemas.openxmlformats.org/officeDocument/2006/relationships/oleObject"/><Relationship Id="rId6971" Target="media/image3263.wmf" Type="http://schemas.openxmlformats.org/officeDocument/2006/relationships/image"/><Relationship Id="rId6972" Target="embeddings/oleObject3702.bin" Type="http://schemas.openxmlformats.org/officeDocument/2006/relationships/oleObject"/><Relationship Id="rId6973" Target="media/image3264.wmf" Type="http://schemas.openxmlformats.org/officeDocument/2006/relationships/image"/><Relationship Id="rId6974" Target="embeddings/oleObject3703.bin" Type="http://schemas.openxmlformats.org/officeDocument/2006/relationships/oleObject"/><Relationship Id="rId6975" Target="media/image3265.wmf" Type="http://schemas.openxmlformats.org/officeDocument/2006/relationships/image"/><Relationship Id="rId6976" Target="embeddings/oleObject3704.bin" Type="http://schemas.openxmlformats.org/officeDocument/2006/relationships/oleObject"/><Relationship Id="rId6977" Target="media/image3266.wmf" Type="http://schemas.openxmlformats.org/officeDocument/2006/relationships/image"/><Relationship Id="rId6978" Target="embeddings/oleObject3705.bin" Type="http://schemas.openxmlformats.org/officeDocument/2006/relationships/oleObject"/><Relationship Id="rId6979" Target="media/image3267.wmf" Type="http://schemas.openxmlformats.org/officeDocument/2006/relationships/image"/><Relationship Id="rId698" Target="media/image352.wmf" Type="http://schemas.openxmlformats.org/officeDocument/2006/relationships/image"/><Relationship Id="rId6980" Target="embeddings/oleObject3706.bin" Type="http://schemas.openxmlformats.org/officeDocument/2006/relationships/oleObject"/><Relationship Id="rId6981" Target="media/image3268.wmf" Type="http://schemas.openxmlformats.org/officeDocument/2006/relationships/image"/><Relationship Id="rId6982" Target="embeddings/oleObject3707.bin" Type="http://schemas.openxmlformats.org/officeDocument/2006/relationships/oleObject"/><Relationship Id="rId6983" Target="media/image3269.wmf" Type="http://schemas.openxmlformats.org/officeDocument/2006/relationships/image"/><Relationship Id="rId6984" Target="embeddings/oleObject3708.bin" Type="http://schemas.openxmlformats.org/officeDocument/2006/relationships/oleObject"/><Relationship Id="rId6985" Target="media/image3270.wmf" Type="http://schemas.openxmlformats.org/officeDocument/2006/relationships/image"/><Relationship Id="rId6986" Target="embeddings/oleObject3709.bin" Type="http://schemas.openxmlformats.org/officeDocument/2006/relationships/oleObject"/><Relationship Id="rId6987" Target="media/image3271.wmf" Type="http://schemas.openxmlformats.org/officeDocument/2006/relationships/image"/><Relationship Id="rId6988" Target="embeddings/oleObject3710.bin" Type="http://schemas.openxmlformats.org/officeDocument/2006/relationships/oleObject"/><Relationship Id="rId6989" Target="media/image3272.wmf" Type="http://schemas.openxmlformats.org/officeDocument/2006/relationships/image"/><Relationship Id="rId699" Target="embeddings/oleObject340.bin" Type="http://schemas.openxmlformats.org/officeDocument/2006/relationships/oleObject"/><Relationship Id="rId6990" Target="embeddings/oleObject3711.bin" Type="http://schemas.openxmlformats.org/officeDocument/2006/relationships/oleObject"/><Relationship Id="rId6991" Target="media/image3273.wmf" Type="http://schemas.openxmlformats.org/officeDocument/2006/relationships/image"/><Relationship Id="rId6992" Target="embeddings/oleObject3712.bin" Type="http://schemas.openxmlformats.org/officeDocument/2006/relationships/oleObject"/><Relationship Id="rId6993" Target="media/image3274.wmf" Type="http://schemas.openxmlformats.org/officeDocument/2006/relationships/image"/><Relationship Id="rId6994" Target="embeddings/oleObject3713.bin" Type="http://schemas.openxmlformats.org/officeDocument/2006/relationships/oleObject"/><Relationship Id="rId6995" Target="media/image3275.wmf" Type="http://schemas.openxmlformats.org/officeDocument/2006/relationships/image"/><Relationship Id="rId6996" Target="embeddings/oleObject3714.bin" Type="http://schemas.openxmlformats.org/officeDocument/2006/relationships/oleObject"/><Relationship Id="rId6997" Target="media/image3276.wmf" Type="http://schemas.openxmlformats.org/officeDocument/2006/relationships/image"/><Relationship Id="rId6998" Target="embeddings/oleObject3715.bin" Type="http://schemas.openxmlformats.org/officeDocument/2006/relationships/oleObject"/><Relationship Id="rId6999" Target="media/image3277.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00" Target="media/image353.wmf" Type="http://schemas.openxmlformats.org/officeDocument/2006/relationships/image"/><Relationship Id="rId7000" Target="embeddings/oleObject3716.bin" Type="http://schemas.openxmlformats.org/officeDocument/2006/relationships/oleObject"/><Relationship Id="rId7001" Target="media/image3278.wmf" Type="http://schemas.openxmlformats.org/officeDocument/2006/relationships/image"/><Relationship Id="rId7002" Target="embeddings/oleObject3717.bin" Type="http://schemas.openxmlformats.org/officeDocument/2006/relationships/oleObject"/><Relationship Id="rId7003" Target="media/image3279.wmf" Type="http://schemas.openxmlformats.org/officeDocument/2006/relationships/image"/><Relationship Id="rId7004" Target="embeddings/oleObject3718.bin" Type="http://schemas.openxmlformats.org/officeDocument/2006/relationships/oleObject"/><Relationship Id="rId7005" Target="media/image3280.wmf" Type="http://schemas.openxmlformats.org/officeDocument/2006/relationships/image"/><Relationship Id="rId7006" Target="embeddings/oleObject3719.bin" Type="http://schemas.openxmlformats.org/officeDocument/2006/relationships/oleObject"/><Relationship Id="rId7007" Target="media/image3281.wmf" Type="http://schemas.openxmlformats.org/officeDocument/2006/relationships/image"/><Relationship Id="rId7008" Target="embeddings/oleObject3720.bin" Type="http://schemas.openxmlformats.org/officeDocument/2006/relationships/oleObject"/><Relationship Id="rId7009" Target="media/image3282.wmf" Type="http://schemas.openxmlformats.org/officeDocument/2006/relationships/image"/><Relationship Id="rId701" Target="embeddings/oleObject341.bin" Type="http://schemas.openxmlformats.org/officeDocument/2006/relationships/oleObject"/><Relationship Id="rId7010" Target="embeddings/oleObject3721.bin" Type="http://schemas.openxmlformats.org/officeDocument/2006/relationships/oleObject"/><Relationship Id="rId7011" Target="media/image3283.wmf" Type="http://schemas.openxmlformats.org/officeDocument/2006/relationships/image"/><Relationship Id="rId7012" Target="embeddings/oleObject3722.bin" Type="http://schemas.openxmlformats.org/officeDocument/2006/relationships/oleObject"/><Relationship Id="rId7013" Target="media/image3284.wmf" Type="http://schemas.openxmlformats.org/officeDocument/2006/relationships/image"/><Relationship Id="rId7014" Target="embeddings/oleObject3723.bin" Type="http://schemas.openxmlformats.org/officeDocument/2006/relationships/oleObject"/><Relationship Id="rId7015" Target="media/image3285.wmf" Type="http://schemas.openxmlformats.org/officeDocument/2006/relationships/image"/><Relationship Id="rId7016" Target="embeddings/oleObject3724.bin" Type="http://schemas.openxmlformats.org/officeDocument/2006/relationships/oleObject"/><Relationship Id="rId7017" Target="media/image3286.png" Type="http://schemas.openxmlformats.org/officeDocument/2006/relationships/image"/><Relationship Id="rId7018" Target="media/image3287.wmf" Type="http://schemas.openxmlformats.org/officeDocument/2006/relationships/image"/><Relationship Id="rId7019" Target="embeddings/oleObject3725.bin" Type="http://schemas.openxmlformats.org/officeDocument/2006/relationships/oleObject"/><Relationship Id="rId702" Target="media/image354.wmf" Type="http://schemas.openxmlformats.org/officeDocument/2006/relationships/image"/><Relationship Id="rId7020" Target="media/image3288.wmf" Type="http://schemas.openxmlformats.org/officeDocument/2006/relationships/image"/><Relationship Id="rId7021" Target="embeddings/oleObject3726.bin" Type="http://schemas.openxmlformats.org/officeDocument/2006/relationships/oleObject"/><Relationship Id="rId7022" Target="media/image3289.wmf" Type="http://schemas.openxmlformats.org/officeDocument/2006/relationships/image"/><Relationship Id="rId7023" Target="embeddings/oleObject3727.bin" Type="http://schemas.openxmlformats.org/officeDocument/2006/relationships/oleObject"/><Relationship Id="rId7024" Target="media/image3290.wmf" Type="http://schemas.openxmlformats.org/officeDocument/2006/relationships/image"/><Relationship Id="rId7025" Target="embeddings/oleObject3728.bin" Type="http://schemas.openxmlformats.org/officeDocument/2006/relationships/oleObject"/><Relationship Id="rId7026" Target="media/image3291.wmf" Type="http://schemas.openxmlformats.org/officeDocument/2006/relationships/image"/><Relationship Id="rId7027" Target="embeddings/oleObject3729.bin" Type="http://schemas.openxmlformats.org/officeDocument/2006/relationships/oleObject"/><Relationship Id="rId7028" Target="media/image3292.wmf" Type="http://schemas.openxmlformats.org/officeDocument/2006/relationships/image"/><Relationship Id="rId7029" Target="embeddings/oleObject3730.bin" Type="http://schemas.openxmlformats.org/officeDocument/2006/relationships/oleObject"/><Relationship Id="rId703" Target="embeddings/oleObject342.bin" Type="http://schemas.openxmlformats.org/officeDocument/2006/relationships/oleObject"/><Relationship Id="rId7030" Target="media/image3293.wmf" Type="http://schemas.openxmlformats.org/officeDocument/2006/relationships/image"/><Relationship Id="rId7031" Target="embeddings/oleObject3731.bin" Type="http://schemas.openxmlformats.org/officeDocument/2006/relationships/oleObject"/><Relationship Id="rId7032" Target="media/image3294.wmf" Type="http://schemas.openxmlformats.org/officeDocument/2006/relationships/image"/><Relationship Id="rId7033" Target="embeddings/oleObject3732.bin" Type="http://schemas.openxmlformats.org/officeDocument/2006/relationships/oleObject"/><Relationship Id="rId7034" Target="media/image3295.wmf" Type="http://schemas.openxmlformats.org/officeDocument/2006/relationships/image"/><Relationship Id="rId7035" Target="embeddings/oleObject3733.bin" Type="http://schemas.openxmlformats.org/officeDocument/2006/relationships/oleObject"/><Relationship Id="rId7036" Target="media/image3296.wmf" Type="http://schemas.openxmlformats.org/officeDocument/2006/relationships/image"/><Relationship Id="rId7037" Target="embeddings/oleObject3734.bin" Type="http://schemas.openxmlformats.org/officeDocument/2006/relationships/oleObject"/><Relationship Id="rId7038" Target="media/image3297.wmf" Type="http://schemas.openxmlformats.org/officeDocument/2006/relationships/image"/><Relationship Id="rId7039" Target="embeddings/oleObject3735.bin" Type="http://schemas.openxmlformats.org/officeDocument/2006/relationships/oleObject"/><Relationship Id="rId704" Target="media/image355.wmf" Type="http://schemas.openxmlformats.org/officeDocument/2006/relationships/image"/><Relationship Id="rId7040" Target="media/image3298.wmf" Type="http://schemas.openxmlformats.org/officeDocument/2006/relationships/image"/><Relationship Id="rId7041" Target="embeddings/oleObject3736.bin" Type="http://schemas.openxmlformats.org/officeDocument/2006/relationships/oleObject"/><Relationship Id="rId7042" Target="media/image3299.wmf" Type="http://schemas.openxmlformats.org/officeDocument/2006/relationships/image"/><Relationship Id="rId7043" Target="embeddings/oleObject3737.bin" Type="http://schemas.openxmlformats.org/officeDocument/2006/relationships/oleObject"/><Relationship Id="rId7044" Target="media/image3300.wmf" Type="http://schemas.openxmlformats.org/officeDocument/2006/relationships/image"/><Relationship Id="rId7045" Target="embeddings/oleObject3738.bin" Type="http://schemas.openxmlformats.org/officeDocument/2006/relationships/oleObject"/><Relationship Id="rId7046" Target="media/image3301.wmf" Type="http://schemas.openxmlformats.org/officeDocument/2006/relationships/image"/><Relationship Id="rId7047" Target="embeddings/oleObject3739.bin" Type="http://schemas.openxmlformats.org/officeDocument/2006/relationships/oleObject"/><Relationship Id="rId7048" Target="media/image3302.wmf" Type="http://schemas.openxmlformats.org/officeDocument/2006/relationships/image"/><Relationship Id="rId7049" Target="embeddings/oleObject3740.bin" Type="http://schemas.openxmlformats.org/officeDocument/2006/relationships/oleObject"/><Relationship Id="rId705" Target="embeddings/oleObject343.bin" Type="http://schemas.openxmlformats.org/officeDocument/2006/relationships/oleObject"/><Relationship Id="rId7050" Target="media/image3303.wmf" Type="http://schemas.openxmlformats.org/officeDocument/2006/relationships/image"/><Relationship Id="rId7051" Target="embeddings/oleObject3741.bin" Type="http://schemas.openxmlformats.org/officeDocument/2006/relationships/oleObject"/><Relationship Id="rId7052" Target="media/image3304.wmf" Type="http://schemas.openxmlformats.org/officeDocument/2006/relationships/image"/><Relationship Id="rId7053" Target="embeddings/oleObject3742.bin" Type="http://schemas.openxmlformats.org/officeDocument/2006/relationships/oleObject"/><Relationship Id="rId7054" Target="media/image3305.wmf" Type="http://schemas.openxmlformats.org/officeDocument/2006/relationships/image"/><Relationship Id="rId7055" Target="embeddings/oleObject3743.bin" Type="http://schemas.openxmlformats.org/officeDocument/2006/relationships/oleObject"/><Relationship Id="rId7056" Target="media/image3306.wmf" Type="http://schemas.openxmlformats.org/officeDocument/2006/relationships/image"/><Relationship Id="rId7057" Target="embeddings/oleObject3744.bin" Type="http://schemas.openxmlformats.org/officeDocument/2006/relationships/oleObject"/><Relationship Id="rId7058" Target="media/image3307.wmf" Type="http://schemas.openxmlformats.org/officeDocument/2006/relationships/image"/><Relationship Id="rId7059" Target="embeddings/oleObject3745.bin" Type="http://schemas.openxmlformats.org/officeDocument/2006/relationships/oleObject"/><Relationship Id="rId706" Target="media/image356.wmf" Type="http://schemas.openxmlformats.org/officeDocument/2006/relationships/image"/><Relationship Id="rId7060" Target="media/image3308.wmf" Type="http://schemas.openxmlformats.org/officeDocument/2006/relationships/image"/><Relationship Id="rId7061" Target="embeddings/oleObject3746.bin" Type="http://schemas.openxmlformats.org/officeDocument/2006/relationships/oleObject"/><Relationship Id="rId7062" Target="media/image3309.wmf" Type="http://schemas.openxmlformats.org/officeDocument/2006/relationships/image"/><Relationship Id="rId7063" Target="embeddings/oleObject3747.bin" Type="http://schemas.openxmlformats.org/officeDocument/2006/relationships/oleObject"/><Relationship Id="rId7064" Target="media/image3310.wmf" Type="http://schemas.openxmlformats.org/officeDocument/2006/relationships/image"/><Relationship Id="rId7065" Target="embeddings/oleObject3748.bin" Type="http://schemas.openxmlformats.org/officeDocument/2006/relationships/oleObject"/><Relationship Id="rId7066" Target="media/image3311.wmf" Type="http://schemas.openxmlformats.org/officeDocument/2006/relationships/image"/><Relationship Id="rId7067" Target="embeddings/oleObject3749.bin" Type="http://schemas.openxmlformats.org/officeDocument/2006/relationships/oleObject"/><Relationship Id="rId7068" Target="media/image3312.wmf" Type="http://schemas.openxmlformats.org/officeDocument/2006/relationships/image"/><Relationship Id="rId7069" Target="embeddings/oleObject3750.bin" Type="http://schemas.openxmlformats.org/officeDocument/2006/relationships/oleObject"/><Relationship Id="rId707" Target="embeddings/oleObject344.bin" Type="http://schemas.openxmlformats.org/officeDocument/2006/relationships/oleObject"/><Relationship Id="rId7070" Target="media/image3313.wmf" Type="http://schemas.openxmlformats.org/officeDocument/2006/relationships/image"/><Relationship Id="rId7071" Target="embeddings/oleObject3751.bin" Type="http://schemas.openxmlformats.org/officeDocument/2006/relationships/oleObject"/><Relationship Id="rId7072" Target="media/image3314.wmf" Type="http://schemas.openxmlformats.org/officeDocument/2006/relationships/image"/><Relationship Id="rId7073" Target="embeddings/oleObject3752.bin" Type="http://schemas.openxmlformats.org/officeDocument/2006/relationships/oleObject"/><Relationship Id="rId7074" Target="media/image3315.wmf" Type="http://schemas.openxmlformats.org/officeDocument/2006/relationships/image"/><Relationship Id="rId7075" Target="embeddings/oleObject3753.bin" Type="http://schemas.openxmlformats.org/officeDocument/2006/relationships/oleObject"/><Relationship Id="rId7076" Target="media/image3316.wmf" Type="http://schemas.openxmlformats.org/officeDocument/2006/relationships/image"/><Relationship Id="rId7077" Target="embeddings/oleObject3754.bin" Type="http://schemas.openxmlformats.org/officeDocument/2006/relationships/oleObject"/><Relationship Id="rId7078" Target="media/image3317.wmf" Type="http://schemas.openxmlformats.org/officeDocument/2006/relationships/image"/><Relationship Id="rId7079" Target="embeddings/oleObject3755.bin" Type="http://schemas.openxmlformats.org/officeDocument/2006/relationships/oleObject"/><Relationship Id="rId708" Target="media/image357.wmf" Type="http://schemas.openxmlformats.org/officeDocument/2006/relationships/image"/><Relationship Id="rId7080" Target="media/image3318.wmf" Type="http://schemas.openxmlformats.org/officeDocument/2006/relationships/image"/><Relationship Id="rId7081" Target="embeddings/oleObject3756.bin" Type="http://schemas.openxmlformats.org/officeDocument/2006/relationships/oleObject"/><Relationship Id="rId7082" Target="media/image3319.wmf" Type="http://schemas.openxmlformats.org/officeDocument/2006/relationships/image"/><Relationship Id="rId7083" Target="embeddings/oleObject3757.bin" Type="http://schemas.openxmlformats.org/officeDocument/2006/relationships/oleObject"/><Relationship Id="rId7084" Target="media/image3320.wmf" Type="http://schemas.openxmlformats.org/officeDocument/2006/relationships/image"/><Relationship Id="rId7085" Target="embeddings/oleObject3758.bin" Type="http://schemas.openxmlformats.org/officeDocument/2006/relationships/oleObject"/><Relationship Id="rId7086" Target="media/image3321.wmf" Type="http://schemas.openxmlformats.org/officeDocument/2006/relationships/image"/><Relationship Id="rId7087" Target="embeddings/oleObject3759.bin" Type="http://schemas.openxmlformats.org/officeDocument/2006/relationships/oleObject"/><Relationship Id="rId7088" Target="media/image3322.wmf" Type="http://schemas.openxmlformats.org/officeDocument/2006/relationships/image"/><Relationship Id="rId7089" Target="embeddings/oleObject3760.bin" Type="http://schemas.openxmlformats.org/officeDocument/2006/relationships/oleObject"/><Relationship Id="rId709" Target="embeddings/oleObject345.bin" Type="http://schemas.openxmlformats.org/officeDocument/2006/relationships/oleObject"/><Relationship Id="rId7090" Target="media/image3323.wmf" Type="http://schemas.openxmlformats.org/officeDocument/2006/relationships/image"/><Relationship Id="rId7091" Target="embeddings/oleObject3761.bin" Type="http://schemas.openxmlformats.org/officeDocument/2006/relationships/oleObject"/><Relationship Id="rId7092" Target="media/image3324.wmf" Type="http://schemas.openxmlformats.org/officeDocument/2006/relationships/image"/><Relationship Id="rId7093" Target="embeddings/oleObject3762.bin" Type="http://schemas.openxmlformats.org/officeDocument/2006/relationships/oleObject"/><Relationship Id="rId7094" Target="media/image3325.wmf" Type="http://schemas.openxmlformats.org/officeDocument/2006/relationships/image"/><Relationship Id="rId7095" Target="embeddings/oleObject3763.bin" Type="http://schemas.openxmlformats.org/officeDocument/2006/relationships/oleObject"/><Relationship Id="rId7096" Target="media/image3326.wmf" Type="http://schemas.openxmlformats.org/officeDocument/2006/relationships/image"/><Relationship Id="rId7097" Target="embeddings/oleObject3764.bin" Type="http://schemas.openxmlformats.org/officeDocument/2006/relationships/oleObject"/><Relationship Id="rId7098" Target="media/image3327.wmf" Type="http://schemas.openxmlformats.org/officeDocument/2006/relationships/image"/><Relationship Id="rId7099" Target="embeddings/oleObject3765.bin" Type="http://schemas.openxmlformats.org/officeDocument/2006/relationships/oleObject"/><Relationship Id="rId71" Target="media/image33.wmf" Type="http://schemas.openxmlformats.org/officeDocument/2006/relationships/image"/><Relationship Id="rId710" Target="media/image358.wmf" Type="http://schemas.openxmlformats.org/officeDocument/2006/relationships/image"/><Relationship Id="rId7100" Target="media/image3328.wmf" Type="http://schemas.openxmlformats.org/officeDocument/2006/relationships/image"/><Relationship Id="rId7101" Target="embeddings/oleObject3766.bin" Type="http://schemas.openxmlformats.org/officeDocument/2006/relationships/oleObject"/><Relationship Id="rId7102" Target="media/image3329.wmf" Type="http://schemas.openxmlformats.org/officeDocument/2006/relationships/image"/><Relationship Id="rId7103" Target="embeddings/oleObject3767.bin" Type="http://schemas.openxmlformats.org/officeDocument/2006/relationships/oleObject"/><Relationship Id="rId7104" Target="media/image3330.wmf" Type="http://schemas.openxmlformats.org/officeDocument/2006/relationships/image"/><Relationship Id="rId7105" Target="embeddings/oleObject3768.bin" Type="http://schemas.openxmlformats.org/officeDocument/2006/relationships/oleObject"/><Relationship Id="rId7106" Target="media/image3331.wmf" Type="http://schemas.openxmlformats.org/officeDocument/2006/relationships/image"/><Relationship Id="rId7107" Target="embeddings/oleObject3769.bin" Type="http://schemas.openxmlformats.org/officeDocument/2006/relationships/oleObject"/><Relationship Id="rId7108" Target="media/image3332.wmf" Type="http://schemas.openxmlformats.org/officeDocument/2006/relationships/image"/><Relationship Id="rId7109" Target="embeddings/oleObject3770.bin" Type="http://schemas.openxmlformats.org/officeDocument/2006/relationships/oleObject"/><Relationship Id="rId711" Target="embeddings/oleObject346.bin" Type="http://schemas.openxmlformats.org/officeDocument/2006/relationships/oleObject"/><Relationship Id="rId7110" Target="media/image3333.wmf" Type="http://schemas.openxmlformats.org/officeDocument/2006/relationships/image"/><Relationship Id="rId7111" Target="embeddings/oleObject3771.bin" Type="http://schemas.openxmlformats.org/officeDocument/2006/relationships/oleObject"/><Relationship Id="rId7112" Target="media/image3334.wmf" Type="http://schemas.openxmlformats.org/officeDocument/2006/relationships/image"/><Relationship Id="rId7113" Target="embeddings/oleObject3772.bin" Type="http://schemas.openxmlformats.org/officeDocument/2006/relationships/oleObject"/><Relationship Id="rId7114" Target="media/image3335.wmf" Type="http://schemas.openxmlformats.org/officeDocument/2006/relationships/image"/><Relationship Id="rId7115" Target="embeddings/oleObject3773.bin" Type="http://schemas.openxmlformats.org/officeDocument/2006/relationships/oleObject"/><Relationship Id="rId7116" Target="media/image3336.wmf" Type="http://schemas.openxmlformats.org/officeDocument/2006/relationships/image"/><Relationship Id="rId7117" Target="embeddings/oleObject3774.bin" Type="http://schemas.openxmlformats.org/officeDocument/2006/relationships/oleObject"/><Relationship Id="rId7118" Target="media/image3337.png" Type="http://schemas.openxmlformats.org/officeDocument/2006/relationships/image"/><Relationship Id="rId7119" Target="media/image3338.wmf" Type="http://schemas.openxmlformats.org/officeDocument/2006/relationships/image"/><Relationship Id="rId712" Target="media/image359.wmf" Type="http://schemas.openxmlformats.org/officeDocument/2006/relationships/image"/><Relationship Id="rId7120" Target="embeddings/oleObject3775.bin" Type="http://schemas.openxmlformats.org/officeDocument/2006/relationships/oleObject"/><Relationship Id="rId7121" Target="media/image3339.wmf" Type="http://schemas.openxmlformats.org/officeDocument/2006/relationships/image"/><Relationship Id="rId7122" Target="embeddings/oleObject3776.bin" Type="http://schemas.openxmlformats.org/officeDocument/2006/relationships/oleObject"/><Relationship Id="rId7123" Target="media/image3340.wmf" Type="http://schemas.openxmlformats.org/officeDocument/2006/relationships/image"/><Relationship Id="rId7124" Target="embeddings/oleObject3777.bin" Type="http://schemas.openxmlformats.org/officeDocument/2006/relationships/oleObject"/><Relationship Id="rId7125" Target="media/image3341.wmf" Type="http://schemas.openxmlformats.org/officeDocument/2006/relationships/image"/><Relationship Id="rId7126" Target="embeddings/oleObject3778.bin" Type="http://schemas.openxmlformats.org/officeDocument/2006/relationships/oleObject"/><Relationship Id="rId7127" Target="media/image3342.wmf" Type="http://schemas.openxmlformats.org/officeDocument/2006/relationships/image"/><Relationship Id="rId7128" Target="embeddings/oleObject3779.bin" Type="http://schemas.openxmlformats.org/officeDocument/2006/relationships/oleObject"/><Relationship Id="rId7129" Target="media/image3343.wmf" Type="http://schemas.openxmlformats.org/officeDocument/2006/relationships/image"/><Relationship Id="rId713" Target="embeddings/oleObject347.bin" Type="http://schemas.openxmlformats.org/officeDocument/2006/relationships/oleObject"/><Relationship Id="rId7130" Target="embeddings/oleObject3780.bin" Type="http://schemas.openxmlformats.org/officeDocument/2006/relationships/oleObject"/><Relationship Id="rId7131" Target="media/image3344.wmf" Type="http://schemas.openxmlformats.org/officeDocument/2006/relationships/image"/><Relationship Id="rId7132" Target="embeddings/oleObject3781.bin" Type="http://schemas.openxmlformats.org/officeDocument/2006/relationships/oleObject"/><Relationship Id="rId7133" Target="media/image3345.wmf" Type="http://schemas.openxmlformats.org/officeDocument/2006/relationships/image"/><Relationship Id="rId7134" Target="embeddings/oleObject3782.bin" Type="http://schemas.openxmlformats.org/officeDocument/2006/relationships/oleObject"/><Relationship Id="rId7135" Target="media/image3346.wmf" Type="http://schemas.openxmlformats.org/officeDocument/2006/relationships/image"/><Relationship Id="rId7136" Target="embeddings/oleObject3783.bin" Type="http://schemas.openxmlformats.org/officeDocument/2006/relationships/oleObject"/><Relationship Id="rId7137" Target="media/image3347.wmf" Type="http://schemas.openxmlformats.org/officeDocument/2006/relationships/image"/><Relationship Id="rId7138" Target="embeddings/oleObject3784.bin" Type="http://schemas.openxmlformats.org/officeDocument/2006/relationships/oleObject"/><Relationship Id="rId7139" Target="media/image3348.wmf" Type="http://schemas.openxmlformats.org/officeDocument/2006/relationships/image"/><Relationship Id="rId714" Target="media/image360.wmf" Type="http://schemas.openxmlformats.org/officeDocument/2006/relationships/image"/><Relationship Id="rId7140" Target="embeddings/oleObject3785.bin" Type="http://schemas.openxmlformats.org/officeDocument/2006/relationships/oleObject"/><Relationship Id="rId7141" Target="media/image3349.wmf" Type="http://schemas.openxmlformats.org/officeDocument/2006/relationships/image"/><Relationship Id="rId7142" Target="embeddings/oleObject3786.bin" Type="http://schemas.openxmlformats.org/officeDocument/2006/relationships/oleObject"/><Relationship Id="rId7143" Target="media/image3350.wmf" Type="http://schemas.openxmlformats.org/officeDocument/2006/relationships/image"/><Relationship Id="rId7144" Target="embeddings/oleObject3787.bin" Type="http://schemas.openxmlformats.org/officeDocument/2006/relationships/oleObject"/><Relationship Id="rId7145" Target="media/image3351.wmf" Type="http://schemas.openxmlformats.org/officeDocument/2006/relationships/image"/><Relationship Id="rId7146" Target="embeddings/oleObject3788.bin" Type="http://schemas.openxmlformats.org/officeDocument/2006/relationships/oleObject"/><Relationship Id="rId7147" Target="media/image3352.wmf" Type="http://schemas.openxmlformats.org/officeDocument/2006/relationships/image"/><Relationship Id="rId7148" Target="embeddings/oleObject3789.bin" Type="http://schemas.openxmlformats.org/officeDocument/2006/relationships/oleObject"/><Relationship Id="rId7149" Target="media/image3353.wmf" Type="http://schemas.openxmlformats.org/officeDocument/2006/relationships/image"/><Relationship Id="rId715" Target="embeddings/oleObject348.bin" Type="http://schemas.openxmlformats.org/officeDocument/2006/relationships/oleObject"/><Relationship Id="rId7150" Target="embeddings/oleObject3790.bin" Type="http://schemas.openxmlformats.org/officeDocument/2006/relationships/oleObject"/><Relationship Id="rId7151" Target="media/image3354.wmf" Type="http://schemas.openxmlformats.org/officeDocument/2006/relationships/image"/><Relationship Id="rId7152" Target="embeddings/oleObject3791.bin" Type="http://schemas.openxmlformats.org/officeDocument/2006/relationships/oleObject"/><Relationship Id="rId7153" Target="media/image3355.wmf" Type="http://schemas.openxmlformats.org/officeDocument/2006/relationships/image"/><Relationship Id="rId7154" Target="embeddings/oleObject3792.bin" Type="http://schemas.openxmlformats.org/officeDocument/2006/relationships/oleObject"/><Relationship Id="rId7155" Target="media/image3356.wmf" Type="http://schemas.openxmlformats.org/officeDocument/2006/relationships/image"/><Relationship Id="rId7156" Target="embeddings/oleObject3793.bin" Type="http://schemas.openxmlformats.org/officeDocument/2006/relationships/oleObject"/><Relationship Id="rId7157" Target="media/image3357.wmf" Type="http://schemas.openxmlformats.org/officeDocument/2006/relationships/image"/><Relationship Id="rId7158" Target="embeddings/oleObject3794.bin" Type="http://schemas.openxmlformats.org/officeDocument/2006/relationships/oleObject"/><Relationship Id="rId7159" Target="media/image3358.wmf" Type="http://schemas.openxmlformats.org/officeDocument/2006/relationships/image"/><Relationship Id="rId716" Target="media/image361.wmf" Type="http://schemas.openxmlformats.org/officeDocument/2006/relationships/image"/><Relationship Id="rId7160" Target="embeddings/oleObject3795.bin" Type="http://schemas.openxmlformats.org/officeDocument/2006/relationships/oleObject"/><Relationship Id="rId7161" Target="media/image3359.wmf" Type="http://schemas.openxmlformats.org/officeDocument/2006/relationships/image"/><Relationship Id="rId7162" Target="embeddings/oleObject3796.bin" Type="http://schemas.openxmlformats.org/officeDocument/2006/relationships/oleObject"/><Relationship Id="rId7163" Target="media/image3360.wmf" Type="http://schemas.openxmlformats.org/officeDocument/2006/relationships/image"/><Relationship Id="rId7164" Target="embeddings/oleObject3797.bin" Type="http://schemas.openxmlformats.org/officeDocument/2006/relationships/oleObject"/><Relationship Id="rId7165" Target="media/image3361.wmf" Type="http://schemas.openxmlformats.org/officeDocument/2006/relationships/image"/><Relationship Id="rId7166" Target="embeddings/oleObject3798.bin" Type="http://schemas.openxmlformats.org/officeDocument/2006/relationships/oleObject"/><Relationship Id="rId7167" Target="media/image3362.wmf" Type="http://schemas.openxmlformats.org/officeDocument/2006/relationships/image"/><Relationship Id="rId7168" Target="embeddings/oleObject3799.bin" Type="http://schemas.openxmlformats.org/officeDocument/2006/relationships/oleObject"/><Relationship Id="rId7169" Target="media/image3363.wmf" Type="http://schemas.openxmlformats.org/officeDocument/2006/relationships/image"/><Relationship Id="rId717" Target="embeddings/oleObject349.bin" Type="http://schemas.openxmlformats.org/officeDocument/2006/relationships/oleObject"/><Relationship Id="rId7170" Target="embeddings/oleObject3800.bin" Type="http://schemas.openxmlformats.org/officeDocument/2006/relationships/oleObject"/><Relationship Id="rId7171" Target="media/image3364.wmf" Type="http://schemas.openxmlformats.org/officeDocument/2006/relationships/image"/><Relationship Id="rId7172" Target="embeddings/oleObject3801.bin" Type="http://schemas.openxmlformats.org/officeDocument/2006/relationships/oleObject"/><Relationship Id="rId7173" Target="media/image3365.wmf" Type="http://schemas.openxmlformats.org/officeDocument/2006/relationships/image"/><Relationship Id="rId7174" Target="embeddings/oleObject3802.bin" Type="http://schemas.openxmlformats.org/officeDocument/2006/relationships/oleObject"/><Relationship Id="rId7175" Target="media/image3366.wmf" Type="http://schemas.openxmlformats.org/officeDocument/2006/relationships/image"/><Relationship Id="rId7176" Target="embeddings/oleObject3803.bin" Type="http://schemas.openxmlformats.org/officeDocument/2006/relationships/oleObject"/><Relationship Id="rId7177" Target="media/image3367.wmf" Type="http://schemas.openxmlformats.org/officeDocument/2006/relationships/image"/><Relationship Id="rId7178" Target="embeddings/oleObject3804.bin" Type="http://schemas.openxmlformats.org/officeDocument/2006/relationships/oleObject"/><Relationship Id="rId7179" Target="media/image3368.wmf" Type="http://schemas.openxmlformats.org/officeDocument/2006/relationships/image"/><Relationship Id="rId718" Target="media/image362.wmf" Type="http://schemas.openxmlformats.org/officeDocument/2006/relationships/image"/><Relationship Id="rId7180" Target="embeddings/oleObject3805.bin" Type="http://schemas.openxmlformats.org/officeDocument/2006/relationships/oleObject"/><Relationship Id="rId7181" Target="media/image3369.wmf" Type="http://schemas.openxmlformats.org/officeDocument/2006/relationships/image"/><Relationship Id="rId7182" Target="embeddings/oleObject3806.bin" Type="http://schemas.openxmlformats.org/officeDocument/2006/relationships/oleObject"/><Relationship Id="rId7183" Target="media/image3370.wmf" Type="http://schemas.openxmlformats.org/officeDocument/2006/relationships/image"/><Relationship Id="rId7184" Target="embeddings/oleObject3807.bin" Type="http://schemas.openxmlformats.org/officeDocument/2006/relationships/oleObject"/><Relationship Id="rId7185" Target="media/image3371.wmf" Type="http://schemas.openxmlformats.org/officeDocument/2006/relationships/image"/><Relationship Id="rId7186" Target="embeddings/oleObject3808.bin" Type="http://schemas.openxmlformats.org/officeDocument/2006/relationships/oleObject"/><Relationship Id="rId7187" Target="media/image3372.wmf" Type="http://schemas.openxmlformats.org/officeDocument/2006/relationships/image"/><Relationship Id="rId7188" Target="embeddings/oleObject3809.bin" Type="http://schemas.openxmlformats.org/officeDocument/2006/relationships/oleObject"/><Relationship Id="rId7189" Target="media/image3373.wmf" Type="http://schemas.openxmlformats.org/officeDocument/2006/relationships/image"/><Relationship Id="rId719" Target="embeddings/oleObject350.bin" Type="http://schemas.openxmlformats.org/officeDocument/2006/relationships/oleObject"/><Relationship Id="rId7190" Target="embeddings/oleObject3810.bin" Type="http://schemas.openxmlformats.org/officeDocument/2006/relationships/oleObject"/><Relationship Id="rId7191" Target="media/image3374.wmf" Type="http://schemas.openxmlformats.org/officeDocument/2006/relationships/image"/><Relationship Id="rId7192" Target="embeddings/oleObject3811.bin" Type="http://schemas.openxmlformats.org/officeDocument/2006/relationships/oleObject"/><Relationship Id="rId7193" Target="media/image3375.wmf" Type="http://schemas.openxmlformats.org/officeDocument/2006/relationships/image"/><Relationship Id="rId7194" Target="embeddings/oleObject3812.bin" Type="http://schemas.openxmlformats.org/officeDocument/2006/relationships/oleObject"/><Relationship Id="rId7195" Target="media/image3376.wmf" Type="http://schemas.openxmlformats.org/officeDocument/2006/relationships/image"/><Relationship Id="rId7196" Target="embeddings/oleObject3813.bin" Type="http://schemas.openxmlformats.org/officeDocument/2006/relationships/oleObject"/><Relationship Id="rId7197" Target="media/image3377.png" Type="http://schemas.openxmlformats.org/officeDocument/2006/relationships/image"/><Relationship Id="rId7198" Target="media/image3378.wmf" Type="http://schemas.openxmlformats.org/officeDocument/2006/relationships/image"/><Relationship Id="rId7199" Target="embeddings/oleObject3814.bin" Type="http://schemas.openxmlformats.org/officeDocument/2006/relationships/oleObject"/><Relationship Id="rId72" Target="embeddings/oleObject32.bin" Type="http://schemas.openxmlformats.org/officeDocument/2006/relationships/oleObject"/><Relationship Id="rId720" Target="media/image363.wmf" Type="http://schemas.openxmlformats.org/officeDocument/2006/relationships/image"/><Relationship Id="rId7200" Target="media/image3379.wmf" Type="http://schemas.openxmlformats.org/officeDocument/2006/relationships/image"/><Relationship Id="rId7201" Target="embeddings/oleObject3815.bin" Type="http://schemas.openxmlformats.org/officeDocument/2006/relationships/oleObject"/><Relationship Id="rId7202" Target="media/image3380.wmf" Type="http://schemas.openxmlformats.org/officeDocument/2006/relationships/image"/><Relationship Id="rId7203" Target="embeddings/oleObject3816.bin" Type="http://schemas.openxmlformats.org/officeDocument/2006/relationships/oleObject"/><Relationship Id="rId7204" Target="media/image3381.wmf" Type="http://schemas.openxmlformats.org/officeDocument/2006/relationships/image"/><Relationship Id="rId7205" Target="embeddings/oleObject3817.bin" Type="http://schemas.openxmlformats.org/officeDocument/2006/relationships/oleObject"/><Relationship Id="rId7206" Target="media/image3382.wmf" Type="http://schemas.openxmlformats.org/officeDocument/2006/relationships/image"/><Relationship Id="rId7207" Target="embeddings/oleObject3818.bin" Type="http://schemas.openxmlformats.org/officeDocument/2006/relationships/oleObject"/><Relationship Id="rId7208" Target="media/image3383.wmf" Type="http://schemas.openxmlformats.org/officeDocument/2006/relationships/image"/><Relationship Id="rId7209" Target="embeddings/oleObject3819.bin" Type="http://schemas.openxmlformats.org/officeDocument/2006/relationships/oleObject"/><Relationship Id="rId721" Target="embeddings/oleObject351.bin" Type="http://schemas.openxmlformats.org/officeDocument/2006/relationships/oleObject"/><Relationship Id="rId7210" Target="media/image3384.wmf" Type="http://schemas.openxmlformats.org/officeDocument/2006/relationships/image"/><Relationship Id="rId7211" Target="embeddings/oleObject3820.bin" Type="http://schemas.openxmlformats.org/officeDocument/2006/relationships/oleObject"/><Relationship Id="rId7212" Target="media/image3385.wmf" Type="http://schemas.openxmlformats.org/officeDocument/2006/relationships/image"/><Relationship Id="rId7213" Target="embeddings/oleObject3821.bin" Type="http://schemas.openxmlformats.org/officeDocument/2006/relationships/oleObject"/><Relationship Id="rId7214" Target="media/image3386.wmf" Type="http://schemas.openxmlformats.org/officeDocument/2006/relationships/image"/><Relationship Id="rId7215" Target="embeddings/oleObject3822.bin" Type="http://schemas.openxmlformats.org/officeDocument/2006/relationships/oleObject"/><Relationship Id="rId7216" Target="media/image3387.wmf" Type="http://schemas.openxmlformats.org/officeDocument/2006/relationships/image"/><Relationship Id="rId7217" Target="embeddings/oleObject3823.bin" Type="http://schemas.openxmlformats.org/officeDocument/2006/relationships/oleObject"/><Relationship Id="rId7218" Target="media/image3388.wmf" Type="http://schemas.openxmlformats.org/officeDocument/2006/relationships/image"/><Relationship Id="rId7219" Target="embeddings/oleObject3824.bin" Type="http://schemas.openxmlformats.org/officeDocument/2006/relationships/oleObject"/><Relationship Id="rId722" Target="media/image364.wmf" Type="http://schemas.openxmlformats.org/officeDocument/2006/relationships/image"/><Relationship Id="rId7220" Target="media/image3389.wmf" Type="http://schemas.openxmlformats.org/officeDocument/2006/relationships/image"/><Relationship Id="rId7221" Target="embeddings/oleObject3825.bin" Type="http://schemas.openxmlformats.org/officeDocument/2006/relationships/oleObject"/><Relationship Id="rId7222" Target="media/image3390.wmf" Type="http://schemas.openxmlformats.org/officeDocument/2006/relationships/image"/><Relationship Id="rId7223" Target="embeddings/oleObject3826.bin" Type="http://schemas.openxmlformats.org/officeDocument/2006/relationships/oleObject"/><Relationship Id="rId7224" Target="media/image3391.wmf" Type="http://schemas.openxmlformats.org/officeDocument/2006/relationships/image"/><Relationship Id="rId7225" Target="embeddings/oleObject3827.bin" Type="http://schemas.openxmlformats.org/officeDocument/2006/relationships/oleObject"/><Relationship Id="rId7226" Target="media/image3392.wmf" Type="http://schemas.openxmlformats.org/officeDocument/2006/relationships/image"/><Relationship Id="rId7227" Target="embeddings/oleObject3828.bin" Type="http://schemas.openxmlformats.org/officeDocument/2006/relationships/oleObject"/><Relationship Id="rId7228" Target="media/image3393.wmf" Type="http://schemas.openxmlformats.org/officeDocument/2006/relationships/image"/><Relationship Id="rId7229" Target="embeddings/oleObject3829.bin" Type="http://schemas.openxmlformats.org/officeDocument/2006/relationships/oleObject"/><Relationship Id="rId723" Target="embeddings/oleObject352.bin" Type="http://schemas.openxmlformats.org/officeDocument/2006/relationships/oleObject"/><Relationship Id="rId7230" Target="media/image3394.wmf" Type="http://schemas.openxmlformats.org/officeDocument/2006/relationships/image"/><Relationship Id="rId7231" Target="embeddings/oleObject3830.bin" Type="http://schemas.openxmlformats.org/officeDocument/2006/relationships/oleObject"/><Relationship Id="rId7232" Target="media/image3395.wmf" Type="http://schemas.openxmlformats.org/officeDocument/2006/relationships/image"/><Relationship Id="rId7233" Target="embeddings/oleObject3831.bin" Type="http://schemas.openxmlformats.org/officeDocument/2006/relationships/oleObject"/><Relationship Id="rId7234" Target="media/image3396.wmf" Type="http://schemas.openxmlformats.org/officeDocument/2006/relationships/image"/><Relationship Id="rId7235" Target="embeddings/oleObject3832.bin" Type="http://schemas.openxmlformats.org/officeDocument/2006/relationships/oleObject"/><Relationship Id="rId7236" Target="media/image3397.wmf" Type="http://schemas.openxmlformats.org/officeDocument/2006/relationships/image"/><Relationship Id="rId7237" Target="embeddings/oleObject3833.bin" Type="http://schemas.openxmlformats.org/officeDocument/2006/relationships/oleObject"/><Relationship Id="rId7238" Target="media/image3398.wmf" Type="http://schemas.openxmlformats.org/officeDocument/2006/relationships/image"/><Relationship Id="rId7239" Target="embeddings/oleObject3834.bin" Type="http://schemas.openxmlformats.org/officeDocument/2006/relationships/oleObject"/><Relationship Id="rId724" Target="media/image365.wmf" Type="http://schemas.openxmlformats.org/officeDocument/2006/relationships/image"/><Relationship Id="rId7240" Target="media/image3399.wmf" Type="http://schemas.openxmlformats.org/officeDocument/2006/relationships/image"/><Relationship Id="rId7241" Target="embeddings/oleObject3835.bin" Type="http://schemas.openxmlformats.org/officeDocument/2006/relationships/oleObject"/><Relationship Id="rId7242" Target="media/image3400.wmf" Type="http://schemas.openxmlformats.org/officeDocument/2006/relationships/image"/><Relationship Id="rId7243" Target="embeddings/oleObject3836.bin" Type="http://schemas.openxmlformats.org/officeDocument/2006/relationships/oleObject"/><Relationship Id="rId7244" Target="media/image3401.wmf" Type="http://schemas.openxmlformats.org/officeDocument/2006/relationships/image"/><Relationship Id="rId7245" Target="embeddings/oleObject3837.bin" Type="http://schemas.openxmlformats.org/officeDocument/2006/relationships/oleObject"/><Relationship Id="rId7246" Target="media/image3402.png" Type="http://schemas.openxmlformats.org/officeDocument/2006/relationships/image"/><Relationship Id="rId7247" Target="media/image3403.wmf" Type="http://schemas.openxmlformats.org/officeDocument/2006/relationships/image"/><Relationship Id="rId7248" Target="embeddings/oleObject3838.bin" Type="http://schemas.openxmlformats.org/officeDocument/2006/relationships/oleObject"/><Relationship Id="rId7249" Target="media/image3404.wmf" Type="http://schemas.openxmlformats.org/officeDocument/2006/relationships/image"/><Relationship Id="rId725" Target="embeddings/oleObject353.bin" Type="http://schemas.openxmlformats.org/officeDocument/2006/relationships/oleObject"/><Relationship Id="rId7250" Target="embeddings/oleObject3839.bin" Type="http://schemas.openxmlformats.org/officeDocument/2006/relationships/oleObject"/><Relationship Id="rId7251" Target="media/image3405.wmf" Type="http://schemas.openxmlformats.org/officeDocument/2006/relationships/image"/><Relationship Id="rId7252" Target="embeddings/oleObject3840.bin" Type="http://schemas.openxmlformats.org/officeDocument/2006/relationships/oleObject"/><Relationship Id="rId7253" Target="media/image3406.wmf" Type="http://schemas.openxmlformats.org/officeDocument/2006/relationships/image"/><Relationship Id="rId7254" Target="embeddings/oleObject3841.bin" Type="http://schemas.openxmlformats.org/officeDocument/2006/relationships/oleObject"/><Relationship Id="rId7255" Target="media/image3407.wmf" Type="http://schemas.openxmlformats.org/officeDocument/2006/relationships/image"/><Relationship Id="rId7256" Target="embeddings/oleObject3842.bin" Type="http://schemas.openxmlformats.org/officeDocument/2006/relationships/oleObject"/><Relationship Id="rId7257" Target="media/image3408.wmf" Type="http://schemas.openxmlformats.org/officeDocument/2006/relationships/image"/><Relationship Id="rId7258" Target="embeddings/oleObject3843.bin" Type="http://schemas.openxmlformats.org/officeDocument/2006/relationships/oleObject"/><Relationship Id="rId7259" Target="media/image3409.wmf" Type="http://schemas.openxmlformats.org/officeDocument/2006/relationships/image"/><Relationship Id="rId726" Target="media/image366.wmf" Type="http://schemas.openxmlformats.org/officeDocument/2006/relationships/image"/><Relationship Id="rId7260" Target="embeddings/oleObject3844.bin" Type="http://schemas.openxmlformats.org/officeDocument/2006/relationships/oleObject"/><Relationship Id="rId7261" Target="media/image3410.wmf" Type="http://schemas.openxmlformats.org/officeDocument/2006/relationships/image"/><Relationship Id="rId7262" Target="embeddings/oleObject3845.bin" Type="http://schemas.openxmlformats.org/officeDocument/2006/relationships/oleObject"/><Relationship Id="rId7263" Target="media/image3411.wmf" Type="http://schemas.openxmlformats.org/officeDocument/2006/relationships/image"/><Relationship Id="rId7264" Target="embeddings/oleObject3846.bin" Type="http://schemas.openxmlformats.org/officeDocument/2006/relationships/oleObject"/><Relationship Id="rId7265" Target="media/image3412.wmf" Type="http://schemas.openxmlformats.org/officeDocument/2006/relationships/image"/><Relationship Id="rId7266" Target="embeddings/oleObject3847.bin" Type="http://schemas.openxmlformats.org/officeDocument/2006/relationships/oleObject"/><Relationship Id="rId7267" Target="media/image3413.wmf" Type="http://schemas.openxmlformats.org/officeDocument/2006/relationships/image"/><Relationship Id="rId7268" Target="embeddings/oleObject3848.bin" Type="http://schemas.openxmlformats.org/officeDocument/2006/relationships/oleObject"/><Relationship Id="rId7269" Target="media/image3414.wmf" Type="http://schemas.openxmlformats.org/officeDocument/2006/relationships/image"/><Relationship Id="rId727" Target="embeddings/oleObject354.bin" Type="http://schemas.openxmlformats.org/officeDocument/2006/relationships/oleObject"/><Relationship Id="rId7270" Target="embeddings/oleObject3849.bin" Type="http://schemas.openxmlformats.org/officeDocument/2006/relationships/oleObject"/><Relationship Id="rId7271" Target="media/image3415.wmf" Type="http://schemas.openxmlformats.org/officeDocument/2006/relationships/image"/><Relationship Id="rId7272" Target="embeddings/oleObject3850.bin" Type="http://schemas.openxmlformats.org/officeDocument/2006/relationships/oleObject"/><Relationship Id="rId7273" Target="media/image3416.wmf" Type="http://schemas.openxmlformats.org/officeDocument/2006/relationships/image"/><Relationship Id="rId7274" Target="embeddings/oleObject3851.bin" Type="http://schemas.openxmlformats.org/officeDocument/2006/relationships/oleObject"/><Relationship Id="rId7275" Target="media/image3417.wmf" Type="http://schemas.openxmlformats.org/officeDocument/2006/relationships/image"/><Relationship Id="rId7276" Target="embeddings/oleObject3852.bin" Type="http://schemas.openxmlformats.org/officeDocument/2006/relationships/oleObject"/><Relationship Id="rId7277" Target="media/image3418.wmf" Type="http://schemas.openxmlformats.org/officeDocument/2006/relationships/image"/><Relationship Id="rId7278" Target="embeddings/oleObject3853.bin" Type="http://schemas.openxmlformats.org/officeDocument/2006/relationships/oleObject"/><Relationship Id="rId7279" Target="media/image3419.wmf" Type="http://schemas.openxmlformats.org/officeDocument/2006/relationships/image"/><Relationship Id="rId728" Target="media/image367.wmf" Type="http://schemas.openxmlformats.org/officeDocument/2006/relationships/image"/><Relationship Id="rId7280" Target="embeddings/oleObject3854.bin" Type="http://schemas.openxmlformats.org/officeDocument/2006/relationships/oleObject"/><Relationship Id="rId7281" Target="media/image3420.wmf" Type="http://schemas.openxmlformats.org/officeDocument/2006/relationships/image"/><Relationship Id="rId7282" Target="embeddings/oleObject3855.bin" Type="http://schemas.openxmlformats.org/officeDocument/2006/relationships/oleObject"/><Relationship Id="rId7283" Target="media/image3421.wmf" Type="http://schemas.openxmlformats.org/officeDocument/2006/relationships/image"/><Relationship Id="rId7284" Target="embeddings/oleObject3856.bin" Type="http://schemas.openxmlformats.org/officeDocument/2006/relationships/oleObject"/><Relationship Id="rId7285" Target="media/image3422.wmf" Type="http://schemas.openxmlformats.org/officeDocument/2006/relationships/image"/><Relationship Id="rId7286" Target="embeddings/oleObject3857.bin" Type="http://schemas.openxmlformats.org/officeDocument/2006/relationships/oleObject"/><Relationship Id="rId7287" Target="media/image3423.wmf" Type="http://schemas.openxmlformats.org/officeDocument/2006/relationships/image"/><Relationship Id="rId7288" Target="embeddings/oleObject3858.bin" Type="http://schemas.openxmlformats.org/officeDocument/2006/relationships/oleObject"/><Relationship Id="rId7289" Target="media/image3424.wmf" Type="http://schemas.openxmlformats.org/officeDocument/2006/relationships/image"/><Relationship Id="rId729" Target="embeddings/oleObject355.bin" Type="http://schemas.openxmlformats.org/officeDocument/2006/relationships/oleObject"/><Relationship Id="rId7290" Target="embeddings/oleObject3859.bin" Type="http://schemas.openxmlformats.org/officeDocument/2006/relationships/oleObject"/><Relationship Id="rId7291" Target="media/image3425.wmf" Type="http://schemas.openxmlformats.org/officeDocument/2006/relationships/image"/><Relationship Id="rId7292" Target="embeddings/oleObject3860.bin" Type="http://schemas.openxmlformats.org/officeDocument/2006/relationships/oleObject"/><Relationship Id="rId7293" Target="media/image3426.wmf" Type="http://schemas.openxmlformats.org/officeDocument/2006/relationships/image"/><Relationship Id="rId7294" Target="embeddings/oleObject3861.bin" Type="http://schemas.openxmlformats.org/officeDocument/2006/relationships/oleObject"/><Relationship Id="rId7295" Target="media/image3427.wmf" Type="http://schemas.openxmlformats.org/officeDocument/2006/relationships/image"/><Relationship Id="rId7296" Target="embeddings/oleObject3862.bin" Type="http://schemas.openxmlformats.org/officeDocument/2006/relationships/oleObject"/><Relationship Id="rId7297" Target="media/image3428.wmf" Type="http://schemas.openxmlformats.org/officeDocument/2006/relationships/image"/><Relationship Id="rId7298" Target="embeddings/oleObject3863.bin" Type="http://schemas.openxmlformats.org/officeDocument/2006/relationships/oleObject"/><Relationship Id="rId7299" Target="media/image3429.wmf" Type="http://schemas.openxmlformats.org/officeDocument/2006/relationships/image"/><Relationship Id="rId73" Target="media/image34.wmf" Type="http://schemas.openxmlformats.org/officeDocument/2006/relationships/image"/><Relationship Id="rId730" Target="media/image368.wmf" Type="http://schemas.openxmlformats.org/officeDocument/2006/relationships/image"/><Relationship Id="rId7300" Target="embeddings/oleObject3864.bin" Type="http://schemas.openxmlformats.org/officeDocument/2006/relationships/oleObject"/><Relationship Id="rId7301" Target="media/image3430.wmf" Type="http://schemas.openxmlformats.org/officeDocument/2006/relationships/image"/><Relationship Id="rId7302" Target="embeddings/oleObject3865.bin" Type="http://schemas.openxmlformats.org/officeDocument/2006/relationships/oleObject"/><Relationship Id="rId7303" Target="media/image3431.wmf" Type="http://schemas.openxmlformats.org/officeDocument/2006/relationships/image"/><Relationship Id="rId7304" Target="embeddings/oleObject3866.bin" Type="http://schemas.openxmlformats.org/officeDocument/2006/relationships/oleObject"/><Relationship Id="rId7305" Target="media/image3432.wmf" Type="http://schemas.openxmlformats.org/officeDocument/2006/relationships/image"/><Relationship Id="rId7306" Target="embeddings/oleObject3867.bin" Type="http://schemas.openxmlformats.org/officeDocument/2006/relationships/oleObject"/><Relationship Id="rId7307" Target="media/image3433.wmf" Type="http://schemas.openxmlformats.org/officeDocument/2006/relationships/image"/><Relationship Id="rId7308" Target="embeddings/oleObject3868.bin" Type="http://schemas.openxmlformats.org/officeDocument/2006/relationships/oleObject"/><Relationship Id="rId7309" Target="media/image3434.wmf" Type="http://schemas.openxmlformats.org/officeDocument/2006/relationships/image"/><Relationship Id="rId731" Target="embeddings/oleObject356.bin" Type="http://schemas.openxmlformats.org/officeDocument/2006/relationships/oleObject"/><Relationship Id="rId7310" Target="embeddings/oleObject3869.bin" Type="http://schemas.openxmlformats.org/officeDocument/2006/relationships/oleObject"/><Relationship Id="rId7311" Target="media/image3435.wmf" Type="http://schemas.openxmlformats.org/officeDocument/2006/relationships/image"/><Relationship Id="rId7312" Target="embeddings/oleObject3870.bin" Type="http://schemas.openxmlformats.org/officeDocument/2006/relationships/oleObject"/><Relationship Id="rId7313" Target="media/image3436.wmf" Type="http://schemas.openxmlformats.org/officeDocument/2006/relationships/image"/><Relationship Id="rId7314" Target="embeddings/oleObject3871.bin" Type="http://schemas.openxmlformats.org/officeDocument/2006/relationships/oleObject"/><Relationship Id="rId7315" Target="media/image3437.wmf" Type="http://schemas.openxmlformats.org/officeDocument/2006/relationships/image"/><Relationship Id="rId7316" Target="embeddings/oleObject3872.bin" Type="http://schemas.openxmlformats.org/officeDocument/2006/relationships/oleObject"/><Relationship Id="rId7317" Target="media/image3438.wmf" Type="http://schemas.openxmlformats.org/officeDocument/2006/relationships/image"/><Relationship Id="rId7318" Target="embeddings/oleObject3873.bin" Type="http://schemas.openxmlformats.org/officeDocument/2006/relationships/oleObject"/><Relationship Id="rId7319" Target="media/image3439.wmf" Type="http://schemas.openxmlformats.org/officeDocument/2006/relationships/image"/><Relationship Id="rId732" Target="media/image369.wmf" Type="http://schemas.openxmlformats.org/officeDocument/2006/relationships/image"/><Relationship Id="rId7320" Target="embeddings/oleObject3874.bin" Type="http://schemas.openxmlformats.org/officeDocument/2006/relationships/oleObject"/><Relationship Id="rId7321" Target="media/image3440.wmf" Type="http://schemas.openxmlformats.org/officeDocument/2006/relationships/image"/><Relationship Id="rId7322" Target="embeddings/oleObject3875.bin" Type="http://schemas.openxmlformats.org/officeDocument/2006/relationships/oleObject"/><Relationship Id="rId7323" Target="media/image3441.wmf" Type="http://schemas.openxmlformats.org/officeDocument/2006/relationships/image"/><Relationship Id="rId7324" Target="embeddings/oleObject3876.bin" Type="http://schemas.openxmlformats.org/officeDocument/2006/relationships/oleObject"/><Relationship Id="rId7325" Target="media/image3442.wmf" Type="http://schemas.openxmlformats.org/officeDocument/2006/relationships/image"/><Relationship Id="rId7326" Target="embeddings/oleObject3877.bin" Type="http://schemas.openxmlformats.org/officeDocument/2006/relationships/oleObject"/><Relationship Id="rId7327" Target="media/image3443.wmf" Type="http://schemas.openxmlformats.org/officeDocument/2006/relationships/image"/><Relationship Id="rId7328" Target="embeddings/oleObject3878.bin" Type="http://schemas.openxmlformats.org/officeDocument/2006/relationships/oleObject"/><Relationship Id="rId7329" Target="media/image3444.wmf" Type="http://schemas.openxmlformats.org/officeDocument/2006/relationships/image"/><Relationship Id="rId733" Target="embeddings/oleObject357.bin" Type="http://schemas.openxmlformats.org/officeDocument/2006/relationships/oleObject"/><Relationship Id="rId7330" Target="embeddings/oleObject3879.bin" Type="http://schemas.openxmlformats.org/officeDocument/2006/relationships/oleObject"/><Relationship Id="rId7331" Target="media/image3445.wmf" Type="http://schemas.openxmlformats.org/officeDocument/2006/relationships/image"/><Relationship Id="rId7332" Target="embeddings/oleObject3880.bin" Type="http://schemas.openxmlformats.org/officeDocument/2006/relationships/oleObject"/><Relationship Id="rId7333" Target="media/image3446.wmf" Type="http://schemas.openxmlformats.org/officeDocument/2006/relationships/image"/><Relationship Id="rId7334" Target="embeddings/oleObject3881.bin" Type="http://schemas.openxmlformats.org/officeDocument/2006/relationships/oleObject"/><Relationship Id="rId7335" Target="media/image3447.wmf" Type="http://schemas.openxmlformats.org/officeDocument/2006/relationships/image"/><Relationship Id="rId7336" Target="embeddings/oleObject3882.bin" Type="http://schemas.openxmlformats.org/officeDocument/2006/relationships/oleObject"/><Relationship Id="rId7337" Target="media/image3448.wmf" Type="http://schemas.openxmlformats.org/officeDocument/2006/relationships/image"/><Relationship Id="rId7338" Target="embeddings/oleObject3883.bin" Type="http://schemas.openxmlformats.org/officeDocument/2006/relationships/oleObject"/><Relationship Id="rId7339" Target="media/image3449.wmf" Type="http://schemas.openxmlformats.org/officeDocument/2006/relationships/image"/><Relationship Id="rId734" Target="media/image370.wmf" Type="http://schemas.openxmlformats.org/officeDocument/2006/relationships/image"/><Relationship Id="rId7340" Target="embeddings/oleObject3884.bin" Type="http://schemas.openxmlformats.org/officeDocument/2006/relationships/oleObject"/><Relationship Id="rId7341" Target="media/image3450.wmf" Type="http://schemas.openxmlformats.org/officeDocument/2006/relationships/image"/><Relationship Id="rId7342" Target="embeddings/oleObject3885.bin" Type="http://schemas.openxmlformats.org/officeDocument/2006/relationships/oleObject"/><Relationship Id="rId7343" Target="media/image3451.wmf" Type="http://schemas.openxmlformats.org/officeDocument/2006/relationships/image"/><Relationship Id="rId7344" Target="embeddings/oleObject3886.bin" Type="http://schemas.openxmlformats.org/officeDocument/2006/relationships/oleObject"/><Relationship Id="rId7345" Target="media/image3452.wmf" Type="http://schemas.openxmlformats.org/officeDocument/2006/relationships/image"/><Relationship Id="rId7346" Target="embeddings/oleObject3887.bin" Type="http://schemas.openxmlformats.org/officeDocument/2006/relationships/oleObject"/><Relationship Id="rId7347" Target="media/image3453.wmf" Type="http://schemas.openxmlformats.org/officeDocument/2006/relationships/image"/><Relationship Id="rId7348" Target="embeddings/oleObject3888.bin" Type="http://schemas.openxmlformats.org/officeDocument/2006/relationships/oleObject"/><Relationship Id="rId7349" Target="media/image3454.wmf" Type="http://schemas.openxmlformats.org/officeDocument/2006/relationships/image"/><Relationship Id="rId735" Target="embeddings/oleObject358.bin" Type="http://schemas.openxmlformats.org/officeDocument/2006/relationships/oleObject"/><Relationship Id="rId7350" Target="embeddings/oleObject3889.bin" Type="http://schemas.openxmlformats.org/officeDocument/2006/relationships/oleObject"/><Relationship Id="rId7351" Target="media/image3455.wmf" Type="http://schemas.openxmlformats.org/officeDocument/2006/relationships/image"/><Relationship Id="rId7352" Target="embeddings/oleObject3890.bin" Type="http://schemas.openxmlformats.org/officeDocument/2006/relationships/oleObject"/><Relationship Id="rId7353" Target="media/image3456.wmf" Type="http://schemas.openxmlformats.org/officeDocument/2006/relationships/image"/><Relationship Id="rId7354" Target="embeddings/oleObject3891.bin" Type="http://schemas.openxmlformats.org/officeDocument/2006/relationships/oleObject"/><Relationship Id="rId7355" Target="media/image3457.wmf" Type="http://schemas.openxmlformats.org/officeDocument/2006/relationships/image"/><Relationship Id="rId7356" Target="embeddings/oleObject3892.bin" Type="http://schemas.openxmlformats.org/officeDocument/2006/relationships/oleObject"/><Relationship Id="rId7357" Target="media/image3458.wmf" Type="http://schemas.openxmlformats.org/officeDocument/2006/relationships/image"/><Relationship Id="rId7358" Target="embeddings/oleObject3893.bin" Type="http://schemas.openxmlformats.org/officeDocument/2006/relationships/oleObject"/><Relationship Id="rId7359" Target="media/image3459.wmf" Type="http://schemas.openxmlformats.org/officeDocument/2006/relationships/image"/><Relationship Id="rId736" Target="media/image371.wmf" Type="http://schemas.openxmlformats.org/officeDocument/2006/relationships/image"/><Relationship Id="rId7360" Target="embeddings/oleObject3894.bin" Type="http://schemas.openxmlformats.org/officeDocument/2006/relationships/oleObject"/><Relationship Id="rId7361" Target="media/image3460.wmf" Type="http://schemas.openxmlformats.org/officeDocument/2006/relationships/image"/><Relationship Id="rId7362" Target="embeddings/oleObject3895.bin" Type="http://schemas.openxmlformats.org/officeDocument/2006/relationships/oleObject"/><Relationship Id="rId7363" Target="media/image3461.wmf" Type="http://schemas.openxmlformats.org/officeDocument/2006/relationships/image"/><Relationship Id="rId7364" Target="embeddings/oleObject3896.bin" Type="http://schemas.openxmlformats.org/officeDocument/2006/relationships/oleObject"/><Relationship Id="rId7365" Target="media/image3462.wmf" Type="http://schemas.openxmlformats.org/officeDocument/2006/relationships/image"/><Relationship Id="rId7366" Target="embeddings/oleObject3897.bin" Type="http://schemas.openxmlformats.org/officeDocument/2006/relationships/oleObject"/><Relationship Id="rId7367" Target="media/image3463.wmf" Type="http://schemas.openxmlformats.org/officeDocument/2006/relationships/image"/><Relationship Id="rId7368" Target="embeddings/oleObject3898.bin" Type="http://schemas.openxmlformats.org/officeDocument/2006/relationships/oleObject"/><Relationship Id="rId7369" Target="media/image3464.wmf" Type="http://schemas.openxmlformats.org/officeDocument/2006/relationships/image"/><Relationship Id="rId737" Target="embeddings/oleObject359.bin" Type="http://schemas.openxmlformats.org/officeDocument/2006/relationships/oleObject"/><Relationship Id="rId7370" Target="embeddings/oleObject3899.bin" Type="http://schemas.openxmlformats.org/officeDocument/2006/relationships/oleObject"/><Relationship Id="rId7371" Target="media/image3465.wmf" Type="http://schemas.openxmlformats.org/officeDocument/2006/relationships/image"/><Relationship Id="rId7372" Target="embeddings/oleObject3900.bin" Type="http://schemas.openxmlformats.org/officeDocument/2006/relationships/oleObject"/><Relationship Id="rId7373" Target="media/image3466.wmf" Type="http://schemas.openxmlformats.org/officeDocument/2006/relationships/image"/><Relationship Id="rId7374" Target="embeddings/oleObject3901.bin" Type="http://schemas.openxmlformats.org/officeDocument/2006/relationships/oleObject"/><Relationship Id="rId7375" Target="media/image3467.wmf" Type="http://schemas.openxmlformats.org/officeDocument/2006/relationships/image"/><Relationship Id="rId7376" Target="embeddings/oleObject3902.bin" Type="http://schemas.openxmlformats.org/officeDocument/2006/relationships/oleObject"/><Relationship Id="rId7377" Target="media/image3468.wmf" Type="http://schemas.openxmlformats.org/officeDocument/2006/relationships/image"/><Relationship Id="rId7378" Target="embeddings/oleObject3903.bin" Type="http://schemas.openxmlformats.org/officeDocument/2006/relationships/oleObject"/><Relationship Id="rId7379" Target="media/image3469.wmf" Type="http://schemas.openxmlformats.org/officeDocument/2006/relationships/image"/><Relationship Id="rId738" Target="media/image372.wmf" Type="http://schemas.openxmlformats.org/officeDocument/2006/relationships/image"/><Relationship Id="rId7380" Target="embeddings/oleObject3904.bin" Type="http://schemas.openxmlformats.org/officeDocument/2006/relationships/oleObject"/><Relationship Id="rId7381" Target="media/image3470.wmf" Type="http://schemas.openxmlformats.org/officeDocument/2006/relationships/image"/><Relationship Id="rId7382" Target="embeddings/oleObject3905.bin" Type="http://schemas.openxmlformats.org/officeDocument/2006/relationships/oleObject"/><Relationship Id="rId7383" Target="media/image3471.wmf" Type="http://schemas.openxmlformats.org/officeDocument/2006/relationships/image"/><Relationship Id="rId7384" Target="embeddings/oleObject3906.bin" Type="http://schemas.openxmlformats.org/officeDocument/2006/relationships/oleObject"/><Relationship Id="rId7385" Target="media/image3472.wmf" Type="http://schemas.openxmlformats.org/officeDocument/2006/relationships/image"/><Relationship Id="rId7386" Target="embeddings/oleObject3907.bin" Type="http://schemas.openxmlformats.org/officeDocument/2006/relationships/oleObject"/><Relationship Id="rId7387" Target="media/image3473.wmf" Type="http://schemas.openxmlformats.org/officeDocument/2006/relationships/image"/><Relationship Id="rId7388" Target="embeddings/oleObject3908.bin" Type="http://schemas.openxmlformats.org/officeDocument/2006/relationships/oleObject"/><Relationship Id="rId7389" Target="media/image3474.wmf" Type="http://schemas.openxmlformats.org/officeDocument/2006/relationships/image"/><Relationship Id="rId739" Target="embeddings/oleObject360.bin" Type="http://schemas.openxmlformats.org/officeDocument/2006/relationships/oleObject"/><Relationship Id="rId7390" Target="embeddings/oleObject3909.bin" Type="http://schemas.openxmlformats.org/officeDocument/2006/relationships/oleObject"/><Relationship Id="rId7391" Target="media/image3475.wmf" Type="http://schemas.openxmlformats.org/officeDocument/2006/relationships/image"/><Relationship Id="rId7392" Target="embeddings/oleObject3910.bin" Type="http://schemas.openxmlformats.org/officeDocument/2006/relationships/oleObject"/><Relationship Id="rId7393" Target="media/image3476.wmf" Type="http://schemas.openxmlformats.org/officeDocument/2006/relationships/image"/><Relationship Id="rId7394" Target="embeddings/oleObject3911.bin" Type="http://schemas.openxmlformats.org/officeDocument/2006/relationships/oleObject"/><Relationship Id="rId7395" Target="media/image3477.wmf" Type="http://schemas.openxmlformats.org/officeDocument/2006/relationships/image"/><Relationship Id="rId7396" Target="embeddings/oleObject3912.bin" Type="http://schemas.openxmlformats.org/officeDocument/2006/relationships/oleObject"/><Relationship Id="rId7397" Target="media/image3478.wmf" Type="http://schemas.openxmlformats.org/officeDocument/2006/relationships/image"/><Relationship Id="rId7398" Target="embeddings/oleObject3913.bin" Type="http://schemas.openxmlformats.org/officeDocument/2006/relationships/oleObject"/><Relationship Id="rId7399" Target="media/image3479.wmf" Type="http://schemas.openxmlformats.org/officeDocument/2006/relationships/image"/><Relationship Id="rId74" Target="embeddings/oleObject33.bin" Type="http://schemas.openxmlformats.org/officeDocument/2006/relationships/oleObject"/><Relationship Id="rId740" Target="media/image373.wmf" Type="http://schemas.openxmlformats.org/officeDocument/2006/relationships/image"/><Relationship Id="rId7400" Target="embeddings/oleObject3914.bin" Type="http://schemas.openxmlformats.org/officeDocument/2006/relationships/oleObject"/><Relationship Id="rId7401" Target="media/image3480.wmf" Type="http://schemas.openxmlformats.org/officeDocument/2006/relationships/image"/><Relationship Id="rId7402" Target="embeddings/oleObject3915.bin" Type="http://schemas.openxmlformats.org/officeDocument/2006/relationships/oleObject"/><Relationship Id="rId7403" Target="media/image3481.wmf" Type="http://schemas.openxmlformats.org/officeDocument/2006/relationships/image"/><Relationship Id="rId7404" Target="embeddings/oleObject3916.bin" Type="http://schemas.openxmlformats.org/officeDocument/2006/relationships/oleObject"/><Relationship Id="rId7405" Target="media/image3482.wmf" Type="http://schemas.openxmlformats.org/officeDocument/2006/relationships/image"/><Relationship Id="rId7406" Target="embeddings/oleObject3917.bin" Type="http://schemas.openxmlformats.org/officeDocument/2006/relationships/oleObject"/><Relationship Id="rId7407" Target="media/image3483.wmf" Type="http://schemas.openxmlformats.org/officeDocument/2006/relationships/image"/><Relationship Id="rId7408" Target="embeddings/oleObject3918.bin" Type="http://schemas.openxmlformats.org/officeDocument/2006/relationships/oleObject"/><Relationship Id="rId7409" Target="media/image3484.wmf" Type="http://schemas.openxmlformats.org/officeDocument/2006/relationships/image"/><Relationship Id="rId741" Target="embeddings/oleObject361.bin" Type="http://schemas.openxmlformats.org/officeDocument/2006/relationships/oleObject"/><Relationship Id="rId7410" Target="embeddings/oleObject3919.bin" Type="http://schemas.openxmlformats.org/officeDocument/2006/relationships/oleObject"/><Relationship Id="rId7411" Target="media/image3485.wmf" Type="http://schemas.openxmlformats.org/officeDocument/2006/relationships/image"/><Relationship Id="rId7412" Target="embeddings/oleObject3920.bin" Type="http://schemas.openxmlformats.org/officeDocument/2006/relationships/oleObject"/><Relationship Id="rId7413" Target="media/image3486.wmf" Type="http://schemas.openxmlformats.org/officeDocument/2006/relationships/image"/><Relationship Id="rId7414" Target="embeddings/oleObject3921.bin" Type="http://schemas.openxmlformats.org/officeDocument/2006/relationships/oleObject"/><Relationship Id="rId7415" Target="media/image3487.wmf" Type="http://schemas.openxmlformats.org/officeDocument/2006/relationships/image"/><Relationship Id="rId7416" Target="embeddings/oleObject3922.bin" Type="http://schemas.openxmlformats.org/officeDocument/2006/relationships/oleObject"/><Relationship Id="rId7417" Target="media/image3488.wmf" Type="http://schemas.openxmlformats.org/officeDocument/2006/relationships/image"/><Relationship Id="rId7418" Target="embeddings/oleObject3923.bin" Type="http://schemas.openxmlformats.org/officeDocument/2006/relationships/oleObject"/><Relationship Id="rId7419" Target="media/image3489.wmf" Type="http://schemas.openxmlformats.org/officeDocument/2006/relationships/image"/><Relationship Id="rId742" Target="media/image374.wmf" Type="http://schemas.openxmlformats.org/officeDocument/2006/relationships/image"/><Relationship Id="rId7420" Target="embeddings/oleObject3924.bin" Type="http://schemas.openxmlformats.org/officeDocument/2006/relationships/oleObject"/><Relationship Id="rId7421" Target="media/image3490.wmf" Type="http://schemas.openxmlformats.org/officeDocument/2006/relationships/image"/><Relationship Id="rId7422" Target="embeddings/oleObject3925.bin" Type="http://schemas.openxmlformats.org/officeDocument/2006/relationships/oleObject"/><Relationship Id="rId7423" Target="media/image3491.wmf" Type="http://schemas.openxmlformats.org/officeDocument/2006/relationships/image"/><Relationship Id="rId7424" Target="embeddings/oleObject3926.bin" Type="http://schemas.openxmlformats.org/officeDocument/2006/relationships/oleObject"/><Relationship Id="rId7425" Target="media/image3492.wmf" Type="http://schemas.openxmlformats.org/officeDocument/2006/relationships/image"/><Relationship Id="rId7426" Target="embeddings/oleObject3927.bin" Type="http://schemas.openxmlformats.org/officeDocument/2006/relationships/oleObject"/><Relationship Id="rId7427" Target="media/image3493.wmf" Type="http://schemas.openxmlformats.org/officeDocument/2006/relationships/image"/><Relationship Id="rId7428" Target="embeddings/oleObject3928.bin" Type="http://schemas.openxmlformats.org/officeDocument/2006/relationships/oleObject"/><Relationship Id="rId7429" Target="media/image3494.wmf" Type="http://schemas.openxmlformats.org/officeDocument/2006/relationships/image"/><Relationship Id="rId743" Target="embeddings/oleObject362.bin" Type="http://schemas.openxmlformats.org/officeDocument/2006/relationships/oleObject"/><Relationship Id="rId7430" Target="embeddings/oleObject3929.bin" Type="http://schemas.openxmlformats.org/officeDocument/2006/relationships/oleObject"/><Relationship Id="rId7431" Target="media/image3495.wmf" Type="http://schemas.openxmlformats.org/officeDocument/2006/relationships/image"/><Relationship Id="rId7432" Target="embeddings/oleObject3930.bin" Type="http://schemas.openxmlformats.org/officeDocument/2006/relationships/oleObject"/><Relationship Id="rId7433" Target="media/image3496.wmf" Type="http://schemas.openxmlformats.org/officeDocument/2006/relationships/image"/><Relationship Id="rId7434" Target="embeddings/oleObject3931.bin" Type="http://schemas.openxmlformats.org/officeDocument/2006/relationships/oleObject"/><Relationship Id="rId7435" Target="media/image3497.wmf" Type="http://schemas.openxmlformats.org/officeDocument/2006/relationships/image"/><Relationship Id="rId7436" Target="embeddings/oleObject3932.bin" Type="http://schemas.openxmlformats.org/officeDocument/2006/relationships/oleObject"/><Relationship Id="rId7437" Target="media/image3498.wmf" Type="http://schemas.openxmlformats.org/officeDocument/2006/relationships/image"/><Relationship Id="rId7438" Target="embeddings/oleObject3933.bin" Type="http://schemas.openxmlformats.org/officeDocument/2006/relationships/oleObject"/><Relationship Id="rId7439" Target="media/image3499.wmf" Type="http://schemas.openxmlformats.org/officeDocument/2006/relationships/image"/><Relationship Id="rId744" Target="media/image375.wmf" Type="http://schemas.openxmlformats.org/officeDocument/2006/relationships/image"/><Relationship Id="rId7440" Target="embeddings/oleObject3934.bin" Type="http://schemas.openxmlformats.org/officeDocument/2006/relationships/oleObject"/><Relationship Id="rId7441" Target="media/image3500.wmf" Type="http://schemas.openxmlformats.org/officeDocument/2006/relationships/image"/><Relationship Id="rId7442" Target="embeddings/oleObject3935.bin" Type="http://schemas.openxmlformats.org/officeDocument/2006/relationships/oleObject"/><Relationship Id="rId7443" Target="media/image3501.wmf" Type="http://schemas.openxmlformats.org/officeDocument/2006/relationships/image"/><Relationship Id="rId7444" Target="embeddings/oleObject3936.bin" Type="http://schemas.openxmlformats.org/officeDocument/2006/relationships/oleObject"/><Relationship Id="rId7445" Target="media/image3502.wmf" Type="http://schemas.openxmlformats.org/officeDocument/2006/relationships/image"/><Relationship Id="rId7446" Target="embeddings/oleObject3937.bin" Type="http://schemas.openxmlformats.org/officeDocument/2006/relationships/oleObject"/><Relationship Id="rId7447" Target="media/image3503.wmf" Type="http://schemas.openxmlformats.org/officeDocument/2006/relationships/image"/><Relationship Id="rId7448" Target="embeddings/oleObject3938.bin" Type="http://schemas.openxmlformats.org/officeDocument/2006/relationships/oleObject"/><Relationship Id="rId7449" Target="media/image3504.wmf" Type="http://schemas.openxmlformats.org/officeDocument/2006/relationships/image"/><Relationship Id="rId745" Target="embeddings/oleObject363.bin" Type="http://schemas.openxmlformats.org/officeDocument/2006/relationships/oleObject"/><Relationship Id="rId7450" Target="embeddings/oleObject3939.bin" Type="http://schemas.openxmlformats.org/officeDocument/2006/relationships/oleObject"/><Relationship Id="rId7451" Target="media/image3505.wmf" Type="http://schemas.openxmlformats.org/officeDocument/2006/relationships/image"/><Relationship Id="rId7452" Target="embeddings/oleObject3940.bin" Type="http://schemas.openxmlformats.org/officeDocument/2006/relationships/oleObject"/><Relationship Id="rId7453" Target="media/image3506.wmf" Type="http://schemas.openxmlformats.org/officeDocument/2006/relationships/image"/><Relationship Id="rId7454" Target="embeddings/oleObject3941.bin" Type="http://schemas.openxmlformats.org/officeDocument/2006/relationships/oleObject"/><Relationship Id="rId7455" Target="media/image3507.wmf" Type="http://schemas.openxmlformats.org/officeDocument/2006/relationships/image"/><Relationship Id="rId7456" Target="embeddings/oleObject3942.bin" Type="http://schemas.openxmlformats.org/officeDocument/2006/relationships/oleObject"/><Relationship Id="rId7457" Target="media/image3508.wmf" Type="http://schemas.openxmlformats.org/officeDocument/2006/relationships/image"/><Relationship Id="rId7458" Target="embeddings/oleObject3943.bin" Type="http://schemas.openxmlformats.org/officeDocument/2006/relationships/oleObject"/><Relationship Id="rId7459" Target="media/image3509.wmf" Type="http://schemas.openxmlformats.org/officeDocument/2006/relationships/image"/><Relationship Id="rId746" Target="media/image376.wmf" Type="http://schemas.openxmlformats.org/officeDocument/2006/relationships/image"/><Relationship Id="rId7460" Target="embeddings/oleObject3944.bin" Type="http://schemas.openxmlformats.org/officeDocument/2006/relationships/oleObject"/><Relationship Id="rId7461" Target="media/image3510.wmf" Type="http://schemas.openxmlformats.org/officeDocument/2006/relationships/image"/><Relationship Id="rId7462" Target="embeddings/oleObject3945.bin" Type="http://schemas.openxmlformats.org/officeDocument/2006/relationships/oleObject"/><Relationship Id="rId7463" Target="media/image3511.wmf" Type="http://schemas.openxmlformats.org/officeDocument/2006/relationships/image"/><Relationship Id="rId7464" Target="embeddings/oleObject3946.bin" Type="http://schemas.openxmlformats.org/officeDocument/2006/relationships/oleObject"/><Relationship Id="rId7465" Target="media/image3512.wmf" Type="http://schemas.openxmlformats.org/officeDocument/2006/relationships/image"/><Relationship Id="rId7466" Target="embeddings/oleObject3947.bin" Type="http://schemas.openxmlformats.org/officeDocument/2006/relationships/oleObject"/><Relationship Id="rId7467" Target="media/image3513.wmf" Type="http://schemas.openxmlformats.org/officeDocument/2006/relationships/image"/><Relationship Id="rId7468" Target="embeddings/oleObject3948.bin" Type="http://schemas.openxmlformats.org/officeDocument/2006/relationships/oleObject"/><Relationship Id="rId7469" Target="media/image3514.wmf" Type="http://schemas.openxmlformats.org/officeDocument/2006/relationships/image"/><Relationship Id="rId747" Target="embeddings/oleObject364.bin" Type="http://schemas.openxmlformats.org/officeDocument/2006/relationships/oleObject"/><Relationship Id="rId7470" Target="embeddings/oleObject3949.bin" Type="http://schemas.openxmlformats.org/officeDocument/2006/relationships/oleObject"/><Relationship Id="rId7471" Target="media/image3515.wmf" Type="http://schemas.openxmlformats.org/officeDocument/2006/relationships/image"/><Relationship Id="rId7472" Target="embeddings/oleObject3950.bin" Type="http://schemas.openxmlformats.org/officeDocument/2006/relationships/oleObject"/><Relationship Id="rId7473" Target="media/image3516.wmf" Type="http://schemas.openxmlformats.org/officeDocument/2006/relationships/image"/><Relationship Id="rId7474" Target="embeddings/oleObject3951.bin" Type="http://schemas.openxmlformats.org/officeDocument/2006/relationships/oleObject"/><Relationship Id="rId7475" Target="media/image3517.wmf" Type="http://schemas.openxmlformats.org/officeDocument/2006/relationships/image"/><Relationship Id="rId7476" Target="embeddings/oleObject3952.bin" Type="http://schemas.openxmlformats.org/officeDocument/2006/relationships/oleObject"/><Relationship Id="rId7477" Target="media/image3518.wmf" Type="http://schemas.openxmlformats.org/officeDocument/2006/relationships/image"/><Relationship Id="rId7478" Target="embeddings/oleObject3953.bin" Type="http://schemas.openxmlformats.org/officeDocument/2006/relationships/oleObject"/><Relationship Id="rId7479" Target="media/image3519.wmf" Type="http://schemas.openxmlformats.org/officeDocument/2006/relationships/image"/><Relationship Id="rId748" Target="media/image377.wmf" Type="http://schemas.openxmlformats.org/officeDocument/2006/relationships/image"/><Relationship Id="rId7480" Target="embeddings/oleObject3954.bin" Type="http://schemas.openxmlformats.org/officeDocument/2006/relationships/oleObject"/><Relationship Id="rId7481" Target="media/image3520.wmf" Type="http://schemas.openxmlformats.org/officeDocument/2006/relationships/image"/><Relationship Id="rId7482" Target="embeddings/oleObject3955.bin" Type="http://schemas.openxmlformats.org/officeDocument/2006/relationships/oleObject"/><Relationship Id="rId7483" Target="media/image3521.wmf" Type="http://schemas.openxmlformats.org/officeDocument/2006/relationships/image"/><Relationship Id="rId7484" Target="embeddings/oleObject3956.bin" Type="http://schemas.openxmlformats.org/officeDocument/2006/relationships/oleObject"/><Relationship Id="rId7485" Target="media/image3522.wmf" Type="http://schemas.openxmlformats.org/officeDocument/2006/relationships/image"/><Relationship Id="rId7486" Target="embeddings/oleObject3957.bin" Type="http://schemas.openxmlformats.org/officeDocument/2006/relationships/oleObject"/><Relationship Id="rId7487" Target="media/image3523.wmf" Type="http://schemas.openxmlformats.org/officeDocument/2006/relationships/image"/><Relationship Id="rId7488" Target="embeddings/oleObject3958.bin" Type="http://schemas.openxmlformats.org/officeDocument/2006/relationships/oleObject"/><Relationship Id="rId7489" Target="media/image3524.wmf" Type="http://schemas.openxmlformats.org/officeDocument/2006/relationships/image"/><Relationship Id="rId749" Target="embeddings/oleObject365.bin" Type="http://schemas.openxmlformats.org/officeDocument/2006/relationships/oleObject"/><Relationship Id="rId7490" Target="embeddings/oleObject3959.bin" Type="http://schemas.openxmlformats.org/officeDocument/2006/relationships/oleObject"/><Relationship Id="rId7491" Target="media/image3525.wmf" Type="http://schemas.openxmlformats.org/officeDocument/2006/relationships/image"/><Relationship Id="rId7492" Target="embeddings/oleObject3960.bin" Type="http://schemas.openxmlformats.org/officeDocument/2006/relationships/oleObject"/><Relationship Id="rId7493" Target="media/image3526.wmf" Type="http://schemas.openxmlformats.org/officeDocument/2006/relationships/image"/><Relationship Id="rId7494" Target="embeddings/oleObject3961.bin" Type="http://schemas.openxmlformats.org/officeDocument/2006/relationships/oleObject"/><Relationship Id="rId7495" Target="media/image3527.wmf" Type="http://schemas.openxmlformats.org/officeDocument/2006/relationships/image"/><Relationship Id="rId7496" Target="embeddings/oleObject3962.bin" Type="http://schemas.openxmlformats.org/officeDocument/2006/relationships/oleObject"/><Relationship Id="rId7497" Target="media/image3528.wmf" Type="http://schemas.openxmlformats.org/officeDocument/2006/relationships/image"/><Relationship Id="rId7498" Target="embeddings/oleObject3963.bin" Type="http://schemas.openxmlformats.org/officeDocument/2006/relationships/oleObject"/><Relationship Id="rId7499" Target="media/image3529.wmf" Type="http://schemas.openxmlformats.org/officeDocument/2006/relationships/image"/><Relationship Id="rId75" Target="media/image35.wmf" Type="http://schemas.openxmlformats.org/officeDocument/2006/relationships/image"/><Relationship Id="rId750" Target="media/image378.wmf" Type="http://schemas.openxmlformats.org/officeDocument/2006/relationships/image"/><Relationship Id="rId7500" Target="embeddings/oleObject3964.bin" Type="http://schemas.openxmlformats.org/officeDocument/2006/relationships/oleObject"/><Relationship Id="rId7501" Target="media/image3530.wmf" Type="http://schemas.openxmlformats.org/officeDocument/2006/relationships/image"/><Relationship Id="rId7502" Target="embeddings/oleObject3965.bin" Type="http://schemas.openxmlformats.org/officeDocument/2006/relationships/oleObject"/><Relationship Id="rId7503" Target="media/image3531.wmf" Type="http://schemas.openxmlformats.org/officeDocument/2006/relationships/image"/><Relationship Id="rId7504" Target="embeddings/oleObject3966.bin" Type="http://schemas.openxmlformats.org/officeDocument/2006/relationships/oleObject"/><Relationship Id="rId7505" Target="media/image3532.wmf" Type="http://schemas.openxmlformats.org/officeDocument/2006/relationships/image"/><Relationship Id="rId7506" Target="embeddings/oleObject3967.bin" Type="http://schemas.openxmlformats.org/officeDocument/2006/relationships/oleObject"/><Relationship Id="rId7507" Target="media/image3533.wmf" Type="http://schemas.openxmlformats.org/officeDocument/2006/relationships/image"/><Relationship Id="rId7508" Target="embeddings/oleObject3968.bin" Type="http://schemas.openxmlformats.org/officeDocument/2006/relationships/oleObject"/><Relationship Id="rId7509" Target="media/image3534.wmf" Type="http://schemas.openxmlformats.org/officeDocument/2006/relationships/image"/><Relationship Id="rId751" Target="embeddings/oleObject366.bin" Type="http://schemas.openxmlformats.org/officeDocument/2006/relationships/oleObject"/><Relationship Id="rId7510" Target="embeddings/oleObject3969.bin" Type="http://schemas.openxmlformats.org/officeDocument/2006/relationships/oleObject"/><Relationship Id="rId7511" Target="media/image3535.wmf" Type="http://schemas.openxmlformats.org/officeDocument/2006/relationships/image"/><Relationship Id="rId7512" Target="embeddings/oleObject3970.bin" Type="http://schemas.openxmlformats.org/officeDocument/2006/relationships/oleObject"/><Relationship Id="rId7513" Target="media/image3536.wmf" Type="http://schemas.openxmlformats.org/officeDocument/2006/relationships/image"/><Relationship Id="rId7514" Target="embeddings/oleObject3971.bin" Type="http://schemas.openxmlformats.org/officeDocument/2006/relationships/oleObject"/><Relationship Id="rId7515" Target="media/image3537.wmf" Type="http://schemas.openxmlformats.org/officeDocument/2006/relationships/image"/><Relationship Id="rId7516" Target="embeddings/oleObject3972.bin" Type="http://schemas.openxmlformats.org/officeDocument/2006/relationships/oleObject"/><Relationship Id="rId7517" Target="media/image3538.wmf" Type="http://schemas.openxmlformats.org/officeDocument/2006/relationships/image"/><Relationship Id="rId7518" Target="embeddings/oleObject3973.bin" Type="http://schemas.openxmlformats.org/officeDocument/2006/relationships/oleObject"/><Relationship Id="rId7519" Target="media/image3539.wmf" Type="http://schemas.openxmlformats.org/officeDocument/2006/relationships/image"/><Relationship Id="rId752" Target="media/image379.wmf" Type="http://schemas.openxmlformats.org/officeDocument/2006/relationships/image"/><Relationship Id="rId7520" Target="embeddings/oleObject3974.bin" Type="http://schemas.openxmlformats.org/officeDocument/2006/relationships/oleObject"/><Relationship Id="rId7521" Target="media/image3540.wmf" Type="http://schemas.openxmlformats.org/officeDocument/2006/relationships/image"/><Relationship Id="rId7522" Target="embeddings/oleObject3975.bin" Type="http://schemas.openxmlformats.org/officeDocument/2006/relationships/oleObject"/><Relationship Id="rId7523" Target="media/image3541.wmf" Type="http://schemas.openxmlformats.org/officeDocument/2006/relationships/image"/><Relationship Id="rId7524" Target="embeddings/oleObject3976.bin" Type="http://schemas.openxmlformats.org/officeDocument/2006/relationships/oleObject"/><Relationship Id="rId7525" Target="media/image3542.wmf" Type="http://schemas.openxmlformats.org/officeDocument/2006/relationships/image"/><Relationship Id="rId7526" Target="embeddings/oleObject3977.bin" Type="http://schemas.openxmlformats.org/officeDocument/2006/relationships/oleObject"/><Relationship Id="rId7527" Target="media/image3543.wmf" Type="http://schemas.openxmlformats.org/officeDocument/2006/relationships/image"/><Relationship Id="rId7528" Target="embeddings/oleObject3978.bin" Type="http://schemas.openxmlformats.org/officeDocument/2006/relationships/oleObject"/><Relationship Id="rId7529" Target="media/image3544.wmf" Type="http://schemas.openxmlformats.org/officeDocument/2006/relationships/image"/><Relationship Id="rId753" Target="embeddings/oleObject367.bin" Type="http://schemas.openxmlformats.org/officeDocument/2006/relationships/oleObject"/><Relationship Id="rId7530" Target="embeddings/oleObject3979.bin" Type="http://schemas.openxmlformats.org/officeDocument/2006/relationships/oleObject"/><Relationship Id="rId7531" Target="media/image3545.wmf" Type="http://schemas.openxmlformats.org/officeDocument/2006/relationships/image"/><Relationship Id="rId7532" Target="embeddings/oleObject3980.bin" Type="http://schemas.openxmlformats.org/officeDocument/2006/relationships/oleObject"/><Relationship Id="rId7533" Target="media/image3546.wmf" Type="http://schemas.openxmlformats.org/officeDocument/2006/relationships/image"/><Relationship Id="rId7534" Target="embeddings/oleObject3981.bin" Type="http://schemas.openxmlformats.org/officeDocument/2006/relationships/oleObject"/><Relationship Id="rId7535" Target="media/image3547.wmf" Type="http://schemas.openxmlformats.org/officeDocument/2006/relationships/image"/><Relationship Id="rId7536" Target="embeddings/oleObject3982.bin" Type="http://schemas.openxmlformats.org/officeDocument/2006/relationships/oleObject"/><Relationship Id="rId7537" Target="media/image3548.wmf" Type="http://schemas.openxmlformats.org/officeDocument/2006/relationships/image"/><Relationship Id="rId7538" Target="embeddings/oleObject3983.bin" Type="http://schemas.openxmlformats.org/officeDocument/2006/relationships/oleObject"/><Relationship Id="rId7539" Target="media/image3549.wmf" Type="http://schemas.openxmlformats.org/officeDocument/2006/relationships/image"/><Relationship Id="rId754" Target="media/image380.wmf" Type="http://schemas.openxmlformats.org/officeDocument/2006/relationships/image"/><Relationship Id="rId7540" Target="embeddings/oleObject3984.bin" Type="http://schemas.openxmlformats.org/officeDocument/2006/relationships/oleObject"/><Relationship Id="rId7541" Target="media/image3550.wmf" Type="http://schemas.openxmlformats.org/officeDocument/2006/relationships/image"/><Relationship Id="rId7542" Target="embeddings/oleObject3985.bin" Type="http://schemas.openxmlformats.org/officeDocument/2006/relationships/oleObject"/><Relationship Id="rId7543" Target="media/image3551.wmf" Type="http://schemas.openxmlformats.org/officeDocument/2006/relationships/image"/><Relationship Id="rId7544" Target="embeddings/oleObject3986.bin" Type="http://schemas.openxmlformats.org/officeDocument/2006/relationships/oleObject"/><Relationship Id="rId7545" Target="media/image3552.wmf" Type="http://schemas.openxmlformats.org/officeDocument/2006/relationships/image"/><Relationship Id="rId7546" Target="embeddings/oleObject3987.bin" Type="http://schemas.openxmlformats.org/officeDocument/2006/relationships/oleObject"/><Relationship Id="rId7547" Target="media/image3553.wmf" Type="http://schemas.openxmlformats.org/officeDocument/2006/relationships/image"/><Relationship Id="rId7548" Target="embeddings/oleObject3988.bin" Type="http://schemas.openxmlformats.org/officeDocument/2006/relationships/oleObject"/><Relationship Id="rId7549" Target="media/image3554.wmf" Type="http://schemas.openxmlformats.org/officeDocument/2006/relationships/image"/><Relationship Id="rId755" Target="embeddings/oleObject368.bin" Type="http://schemas.openxmlformats.org/officeDocument/2006/relationships/oleObject"/><Relationship Id="rId7550" Target="embeddings/oleObject3989.bin" Type="http://schemas.openxmlformats.org/officeDocument/2006/relationships/oleObject"/><Relationship Id="rId7551" Target="media/image3555.wmf" Type="http://schemas.openxmlformats.org/officeDocument/2006/relationships/image"/><Relationship Id="rId7552" Target="embeddings/oleObject3990.bin" Type="http://schemas.openxmlformats.org/officeDocument/2006/relationships/oleObject"/><Relationship Id="rId7553" Target="media/image3556.wmf" Type="http://schemas.openxmlformats.org/officeDocument/2006/relationships/image"/><Relationship Id="rId7554" Target="embeddings/oleObject3991.bin" Type="http://schemas.openxmlformats.org/officeDocument/2006/relationships/oleObject"/><Relationship Id="rId7555" Target="media/image3557.wmf" Type="http://schemas.openxmlformats.org/officeDocument/2006/relationships/image"/><Relationship Id="rId7556" Target="embeddings/oleObject3992.bin" Type="http://schemas.openxmlformats.org/officeDocument/2006/relationships/oleObject"/><Relationship Id="rId7557" Target="media/image3558.wmf" Type="http://schemas.openxmlformats.org/officeDocument/2006/relationships/image"/><Relationship Id="rId7558" Target="embeddings/oleObject3993.bin" Type="http://schemas.openxmlformats.org/officeDocument/2006/relationships/oleObject"/><Relationship Id="rId7559" Target="media/image3559.wmf" Type="http://schemas.openxmlformats.org/officeDocument/2006/relationships/image"/><Relationship Id="rId756" Target="media/image381.wmf" Type="http://schemas.openxmlformats.org/officeDocument/2006/relationships/image"/><Relationship Id="rId7560" Target="embeddings/oleObject3994.bin" Type="http://schemas.openxmlformats.org/officeDocument/2006/relationships/oleObject"/><Relationship Id="rId7561" Target="media/image3560.wmf" Type="http://schemas.openxmlformats.org/officeDocument/2006/relationships/image"/><Relationship Id="rId7562" Target="embeddings/oleObject3995.bin" Type="http://schemas.openxmlformats.org/officeDocument/2006/relationships/oleObject"/><Relationship Id="rId7563" Target="media/image3561.png" Type="http://schemas.openxmlformats.org/officeDocument/2006/relationships/image"/><Relationship Id="rId7564" Target="embeddings/oleObject3996.bin" Type="http://schemas.openxmlformats.org/officeDocument/2006/relationships/oleObject"/><Relationship Id="rId7565" Target="embeddings/oleObject3997.bin" Type="http://schemas.openxmlformats.org/officeDocument/2006/relationships/oleObject"/><Relationship Id="rId7566" Target="media/image3562.wmf" Type="http://schemas.openxmlformats.org/officeDocument/2006/relationships/image"/><Relationship Id="rId7567" Target="embeddings/oleObject3998.bin" Type="http://schemas.openxmlformats.org/officeDocument/2006/relationships/oleObject"/><Relationship Id="rId7568" Target="media/image3563.wmf" Type="http://schemas.openxmlformats.org/officeDocument/2006/relationships/image"/><Relationship Id="rId7569" Target="embeddings/oleObject3999.bin" Type="http://schemas.openxmlformats.org/officeDocument/2006/relationships/oleObject"/><Relationship Id="rId757" Target="embeddings/oleObject369.bin" Type="http://schemas.openxmlformats.org/officeDocument/2006/relationships/oleObject"/><Relationship Id="rId7570" Target="media/image3564.wmf" Type="http://schemas.openxmlformats.org/officeDocument/2006/relationships/image"/><Relationship Id="rId7571" Target="embeddings/oleObject4000.bin" Type="http://schemas.openxmlformats.org/officeDocument/2006/relationships/oleObject"/><Relationship Id="rId7572" Target="media/image3565.wmf" Type="http://schemas.openxmlformats.org/officeDocument/2006/relationships/image"/><Relationship Id="rId7573" Target="embeddings/oleObject4001.bin" Type="http://schemas.openxmlformats.org/officeDocument/2006/relationships/oleObject"/><Relationship Id="rId7574" Target="media/image3566.wmf" Type="http://schemas.openxmlformats.org/officeDocument/2006/relationships/image"/><Relationship Id="rId7575" Target="embeddings/oleObject4002.bin" Type="http://schemas.openxmlformats.org/officeDocument/2006/relationships/oleObject"/><Relationship Id="rId7576" Target="media/image3567.wmf" Type="http://schemas.openxmlformats.org/officeDocument/2006/relationships/image"/><Relationship Id="rId7577" Target="embeddings/oleObject4003.bin" Type="http://schemas.openxmlformats.org/officeDocument/2006/relationships/oleObject"/><Relationship Id="rId7578" Target="media/image3568.wmf" Type="http://schemas.openxmlformats.org/officeDocument/2006/relationships/image"/><Relationship Id="rId7579" Target="embeddings/oleObject4004.bin" Type="http://schemas.openxmlformats.org/officeDocument/2006/relationships/oleObject"/><Relationship Id="rId758" Target="media/image382.wmf" Type="http://schemas.openxmlformats.org/officeDocument/2006/relationships/image"/><Relationship Id="rId7580" Target="media/image3569.wmf" Type="http://schemas.openxmlformats.org/officeDocument/2006/relationships/image"/><Relationship Id="rId7581" Target="embeddings/oleObject4005.bin" Type="http://schemas.openxmlformats.org/officeDocument/2006/relationships/oleObject"/><Relationship Id="rId7582" Target="media/image3570.wmf" Type="http://schemas.openxmlformats.org/officeDocument/2006/relationships/image"/><Relationship Id="rId7583" Target="embeddings/oleObject4006.bin" Type="http://schemas.openxmlformats.org/officeDocument/2006/relationships/oleObject"/><Relationship Id="rId7584" Target="media/image3571.wmf" Type="http://schemas.openxmlformats.org/officeDocument/2006/relationships/image"/><Relationship Id="rId7585" Target="embeddings/oleObject4007.bin" Type="http://schemas.openxmlformats.org/officeDocument/2006/relationships/oleObject"/><Relationship Id="rId7586" Target="media/image3572.wmf" Type="http://schemas.openxmlformats.org/officeDocument/2006/relationships/image"/><Relationship Id="rId7587" Target="embeddings/oleObject4008.bin" Type="http://schemas.openxmlformats.org/officeDocument/2006/relationships/oleObject"/><Relationship Id="rId7588" Target="media/image3573.wmf" Type="http://schemas.openxmlformats.org/officeDocument/2006/relationships/image"/><Relationship Id="rId7589" Target="embeddings/oleObject4009.bin" Type="http://schemas.openxmlformats.org/officeDocument/2006/relationships/oleObject"/><Relationship Id="rId759" Target="embeddings/oleObject370.bin" Type="http://schemas.openxmlformats.org/officeDocument/2006/relationships/oleObject"/><Relationship Id="rId7590" Target="media/image3574.wmf" Type="http://schemas.openxmlformats.org/officeDocument/2006/relationships/image"/><Relationship Id="rId7591" Target="embeddings/oleObject4010.bin" Type="http://schemas.openxmlformats.org/officeDocument/2006/relationships/oleObject"/><Relationship Id="rId7592" Target="media/image3575.wmf" Type="http://schemas.openxmlformats.org/officeDocument/2006/relationships/image"/><Relationship Id="rId7593" Target="embeddings/oleObject4011.bin" Type="http://schemas.openxmlformats.org/officeDocument/2006/relationships/oleObject"/><Relationship Id="rId7594" Target="media/image3576.wmf" Type="http://schemas.openxmlformats.org/officeDocument/2006/relationships/image"/><Relationship Id="rId7595" Target="embeddings/oleObject4012.bin" Type="http://schemas.openxmlformats.org/officeDocument/2006/relationships/oleObject"/><Relationship Id="rId7596" Target="media/image3577.wmf" Type="http://schemas.openxmlformats.org/officeDocument/2006/relationships/image"/><Relationship Id="rId7597" Target="embeddings/oleObject4013.bin" Type="http://schemas.openxmlformats.org/officeDocument/2006/relationships/oleObject"/><Relationship Id="rId7598" Target="media/image3578.wmf" Type="http://schemas.openxmlformats.org/officeDocument/2006/relationships/image"/><Relationship Id="rId7599" Target="embeddings/oleObject4014.bin" Type="http://schemas.openxmlformats.org/officeDocument/2006/relationships/oleObject"/><Relationship Id="rId76" Target="embeddings/oleObject34.bin" Type="http://schemas.openxmlformats.org/officeDocument/2006/relationships/oleObject"/><Relationship Id="rId760" Target="media/image383.wmf" Type="http://schemas.openxmlformats.org/officeDocument/2006/relationships/image"/><Relationship Id="rId7600" Target="media/image3579.wmf" Type="http://schemas.openxmlformats.org/officeDocument/2006/relationships/image"/><Relationship Id="rId7601" Target="embeddings/oleObject4015.bin" Type="http://schemas.openxmlformats.org/officeDocument/2006/relationships/oleObject"/><Relationship Id="rId7602" Target="media/image3580.wmf" Type="http://schemas.openxmlformats.org/officeDocument/2006/relationships/image"/><Relationship Id="rId7603" Target="embeddings/oleObject4016.bin" Type="http://schemas.openxmlformats.org/officeDocument/2006/relationships/oleObject"/><Relationship Id="rId7604" Target="media/image3581.wmf" Type="http://schemas.openxmlformats.org/officeDocument/2006/relationships/image"/><Relationship Id="rId7605" Target="embeddings/oleObject4017.bin" Type="http://schemas.openxmlformats.org/officeDocument/2006/relationships/oleObject"/><Relationship Id="rId7606" Target="media/image3582.wmf" Type="http://schemas.openxmlformats.org/officeDocument/2006/relationships/image"/><Relationship Id="rId7607" Target="embeddings/oleObject4018.bin" Type="http://schemas.openxmlformats.org/officeDocument/2006/relationships/oleObject"/><Relationship Id="rId7608" Target="media/image3583.wmf" Type="http://schemas.openxmlformats.org/officeDocument/2006/relationships/image"/><Relationship Id="rId7609" Target="embeddings/oleObject4019.bin" Type="http://schemas.openxmlformats.org/officeDocument/2006/relationships/oleObject"/><Relationship Id="rId761" Target="embeddings/oleObject371.bin" Type="http://schemas.openxmlformats.org/officeDocument/2006/relationships/oleObject"/><Relationship Id="rId7610" Target="media/image3584.wmf" Type="http://schemas.openxmlformats.org/officeDocument/2006/relationships/image"/><Relationship Id="rId7611" Target="embeddings/oleObject4020.bin" Type="http://schemas.openxmlformats.org/officeDocument/2006/relationships/oleObject"/><Relationship Id="rId7612" Target="media/image3585.wmf" Type="http://schemas.openxmlformats.org/officeDocument/2006/relationships/image"/><Relationship Id="rId7613" Target="embeddings/oleObject4021.bin" Type="http://schemas.openxmlformats.org/officeDocument/2006/relationships/oleObject"/><Relationship Id="rId7614" Target="media/image3586.wmf" Type="http://schemas.openxmlformats.org/officeDocument/2006/relationships/image"/><Relationship Id="rId7615" Target="embeddings/oleObject4022.bin" Type="http://schemas.openxmlformats.org/officeDocument/2006/relationships/oleObject"/><Relationship Id="rId7616" Target="media/image3587.wmf" Type="http://schemas.openxmlformats.org/officeDocument/2006/relationships/image"/><Relationship Id="rId7617" Target="embeddings/oleObject4023.bin" Type="http://schemas.openxmlformats.org/officeDocument/2006/relationships/oleObject"/><Relationship Id="rId7618" Target="media/image3588.wmf" Type="http://schemas.openxmlformats.org/officeDocument/2006/relationships/image"/><Relationship Id="rId7619" Target="embeddings/oleObject4024.bin" Type="http://schemas.openxmlformats.org/officeDocument/2006/relationships/oleObject"/><Relationship Id="rId762" Target="media/image384.wmf" Type="http://schemas.openxmlformats.org/officeDocument/2006/relationships/image"/><Relationship Id="rId7620" Target="media/image3589.wmf" Type="http://schemas.openxmlformats.org/officeDocument/2006/relationships/image"/><Relationship Id="rId7621" Target="embeddings/oleObject4025.bin" Type="http://schemas.openxmlformats.org/officeDocument/2006/relationships/oleObject"/><Relationship Id="rId7622" Target="media/image3590.wmf" Type="http://schemas.openxmlformats.org/officeDocument/2006/relationships/image"/><Relationship Id="rId7623" Target="embeddings/oleObject4026.bin" Type="http://schemas.openxmlformats.org/officeDocument/2006/relationships/oleObject"/><Relationship Id="rId7624" Target="media/image3591.wmf" Type="http://schemas.openxmlformats.org/officeDocument/2006/relationships/image"/><Relationship Id="rId7625" Target="embeddings/oleObject4027.bin" Type="http://schemas.openxmlformats.org/officeDocument/2006/relationships/oleObject"/><Relationship Id="rId7626" Target="media/image3592.wmf" Type="http://schemas.openxmlformats.org/officeDocument/2006/relationships/image"/><Relationship Id="rId7627" Target="embeddings/oleObject4028.bin" Type="http://schemas.openxmlformats.org/officeDocument/2006/relationships/oleObject"/><Relationship Id="rId7628" Target="media/image3593.wmf" Type="http://schemas.openxmlformats.org/officeDocument/2006/relationships/image"/><Relationship Id="rId7629" Target="embeddings/oleObject4029.bin" Type="http://schemas.openxmlformats.org/officeDocument/2006/relationships/oleObject"/><Relationship Id="rId763" Target="embeddings/oleObject372.bin" Type="http://schemas.openxmlformats.org/officeDocument/2006/relationships/oleObject"/><Relationship Id="rId7630" Target="media/image3594.wmf" Type="http://schemas.openxmlformats.org/officeDocument/2006/relationships/image"/><Relationship Id="rId7631" Target="embeddings/oleObject4030.bin" Type="http://schemas.openxmlformats.org/officeDocument/2006/relationships/oleObject"/><Relationship Id="rId7632" Target="media/image3595.wmf" Type="http://schemas.openxmlformats.org/officeDocument/2006/relationships/image"/><Relationship Id="rId7633" Target="embeddings/oleObject4031.bin" Type="http://schemas.openxmlformats.org/officeDocument/2006/relationships/oleObject"/><Relationship Id="rId7634" Target="media/image3596.wmf" Type="http://schemas.openxmlformats.org/officeDocument/2006/relationships/image"/><Relationship Id="rId7635" Target="embeddings/oleObject4032.bin" Type="http://schemas.openxmlformats.org/officeDocument/2006/relationships/oleObject"/><Relationship Id="rId7636" Target="media/image3597.wmf" Type="http://schemas.openxmlformats.org/officeDocument/2006/relationships/image"/><Relationship Id="rId7637" Target="embeddings/oleObject4033.bin" Type="http://schemas.openxmlformats.org/officeDocument/2006/relationships/oleObject"/><Relationship Id="rId7638" Target="media/image3598.wmf" Type="http://schemas.openxmlformats.org/officeDocument/2006/relationships/image"/><Relationship Id="rId7639" Target="embeddings/oleObject4034.bin" Type="http://schemas.openxmlformats.org/officeDocument/2006/relationships/oleObject"/><Relationship Id="rId764" Target="media/image385.wmf" Type="http://schemas.openxmlformats.org/officeDocument/2006/relationships/image"/><Relationship Id="rId7640" Target="media/image3599.wmf" Type="http://schemas.openxmlformats.org/officeDocument/2006/relationships/image"/><Relationship Id="rId7641" Target="embeddings/oleObject4035.bin" Type="http://schemas.openxmlformats.org/officeDocument/2006/relationships/oleObject"/><Relationship Id="rId7642" Target="media/image3600.wmf" Type="http://schemas.openxmlformats.org/officeDocument/2006/relationships/image"/><Relationship Id="rId7643" Target="embeddings/oleObject4036.bin" Type="http://schemas.openxmlformats.org/officeDocument/2006/relationships/oleObject"/><Relationship Id="rId7644" Target="media/image3601.wmf" Type="http://schemas.openxmlformats.org/officeDocument/2006/relationships/image"/><Relationship Id="rId7645" Target="embeddings/oleObject4037.bin" Type="http://schemas.openxmlformats.org/officeDocument/2006/relationships/oleObject"/><Relationship Id="rId7646" Target="media/image3602.wmf" Type="http://schemas.openxmlformats.org/officeDocument/2006/relationships/image"/><Relationship Id="rId7647" Target="embeddings/oleObject4038.bin" Type="http://schemas.openxmlformats.org/officeDocument/2006/relationships/oleObject"/><Relationship Id="rId7648" Target="media/image3603.wmf" Type="http://schemas.openxmlformats.org/officeDocument/2006/relationships/image"/><Relationship Id="rId7649" Target="embeddings/oleObject4039.bin" Type="http://schemas.openxmlformats.org/officeDocument/2006/relationships/oleObject"/><Relationship Id="rId765" Target="embeddings/oleObject373.bin" Type="http://schemas.openxmlformats.org/officeDocument/2006/relationships/oleObject"/><Relationship Id="rId7650" Target="media/image3604.wmf" Type="http://schemas.openxmlformats.org/officeDocument/2006/relationships/image"/><Relationship Id="rId7651" Target="embeddings/oleObject4040.bin" Type="http://schemas.openxmlformats.org/officeDocument/2006/relationships/oleObject"/><Relationship Id="rId7652" Target="media/image3605.wmf" Type="http://schemas.openxmlformats.org/officeDocument/2006/relationships/image"/><Relationship Id="rId7653" Target="embeddings/oleObject4041.bin" Type="http://schemas.openxmlformats.org/officeDocument/2006/relationships/oleObject"/><Relationship Id="rId7654" Target="media/image3606.wmf" Type="http://schemas.openxmlformats.org/officeDocument/2006/relationships/image"/><Relationship Id="rId7655" Target="embeddings/oleObject4042.bin" Type="http://schemas.openxmlformats.org/officeDocument/2006/relationships/oleObject"/><Relationship Id="rId7656" Target="media/image3607.wmf" Type="http://schemas.openxmlformats.org/officeDocument/2006/relationships/image"/><Relationship Id="rId7657" Target="embeddings/oleObject4043.bin" Type="http://schemas.openxmlformats.org/officeDocument/2006/relationships/oleObject"/><Relationship Id="rId7658" Target="media/image3608.wmf" Type="http://schemas.openxmlformats.org/officeDocument/2006/relationships/image"/><Relationship Id="rId7659" Target="embeddings/oleObject4044.bin" Type="http://schemas.openxmlformats.org/officeDocument/2006/relationships/oleObject"/><Relationship Id="rId766" Target="media/image386.wmf" Type="http://schemas.openxmlformats.org/officeDocument/2006/relationships/image"/><Relationship Id="rId7660" Target="media/image3609.wmf" Type="http://schemas.openxmlformats.org/officeDocument/2006/relationships/image"/><Relationship Id="rId7661" Target="embeddings/oleObject4045.bin" Type="http://schemas.openxmlformats.org/officeDocument/2006/relationships/oleObject"/><Relationship Id="rId7662" Target="media/image3610.wmf" Type="http://schemas.openxmlformats.org/officeDocument/2006/relationships/image"/><Relationship Id="rId7663" Target="embeddings/oleObject4046.bin" Type="http://schemas.openxmlformats.org/officeDocument/2006/relationships/oleObject"/><Relationship Id="rId7664" Target="media/image3611.wmf" Type="http://schemas.openxmlformats.org/officeDocument/2006/relationships/image"/><Relationship Id="rId7665" Target="embeddings/oleObject4047.bin" Type="http://schemas.openxmlformats.org/officeDocument/2006/relationships/oleObject"/><Relationship Id="rId7666" Target="media/image3612.wmf" Type="http://schemas.openxmlformats.org/officeDocument/2006/relationships/image"/><Relationship Id="rId7667" Target="embeddings/oleObject4048.bin" Type="http://schemas.openxmlformats.org/officeDocument/2006/relationships/oleObject"/><Relationship Id="rId7668" Target="media/image3613.wmf" Type="http://schemas.openxmlformats.org/officeDocument/2006/relationships/image"/><Relationship Id="rId7669" Target="embeddings/oleObject4049.bin" Type="http://schemas.openxmlformats.org/officeDocument/2006/relationships/oleObject"/><Relationship Id="rId767" Target="embeddings/oleObject374.bin" Type="http://schemas.openxmlformats.org/officeDocument/2006/relationships/oleObject"/><Relationship Id="rId7670" Target="media/image3614.wmf" Type="http://schemas.openxmlformats.org/officeDocument/2006/relationships/image"/><Relationship Id="rId7671" Target="embeddings/oleObject4050.bin" Type="http://schemas.openxmlformats.org/officeDocument/2006/relationships/oleObject"/><Relationship Id="rId7672" Target="media/image3615.wmf" Type="http://schemas.openxmlformats.org/officeDocument/2006/relationships/image"/><Relationship Id="rId7673" Target="embeddings/oleObject4051.bin" Type="http://schemas.openxmlformats.org/officeDocument/2006/relationships/oleObject"/><Relationship Id="rId7674" Target="media/image3616.wmf" Type="http://schemas.openxmlformats.org/officeDocument/2006/relationships/image"/><Relationship Id="rId7675" Target="embeddings/oleObject4052.bin" Type="http://schemas.openxmlformats.org/officeDocument/2006/relationships/oleObject"/><Relationship Id="rId7676" Target="media/image3617.wmf" Type="http://schemas.openxmlformats.org/officeDocument/2006/relationships/image"/><Relationship Id="rId7677" Target="embeddings/oleObject4053.bin" Type="http://schemas.openxmlformats.org/officeDocument/2006/relationships/oleObject"/><Relationship Id="rId7678" Target="media/image3618.wmf" Type="http://schemas.openxmlformats.org/officeDocument/2006/relationships/image"/><Relationship Id="rId7679" Target="embeddings/oleObject4054.bin" Type="http://schemas.openxmlformats.org/officeDocument/2006/relationships/oleObject"/><Relationship Id="rId768" Target="media/image387.wmf" Type="http://schemas.openxmlformats.org/officeDocument/2006/relationships/image"/><Relationship Id="rId7680" Target="media/image3619.wmf" Type="http://schemas.openxmlformats.org/officeDocument/2006/relationships/image"/><Relationship Id="rId7681" Target="embeddings/oleObject4055.bin" Type="http://schemas.openxmlformats.org/officeDocument/2006/relationships/oleObject"/><Relationship Id="rId7682" Target="media/image3620.wmf" Type="http://schemas.openxmlformats.org/officeDocument/2006/relationships/image"/><Relationship Id="rId7683" Target="embeddings/oleObject4056.bin" Type="http://schemas.openxmlformats.org/officeDocument/2006/relationships/oleObject"/><Relationship Id="rId7684" Target="media/image3621.wmf" Type="http://schemas.openxmlformats.org/officeDocument/2006/relationships/image"/><Relationship Id="rId7685" Target="embeddings/oleObject4057.bin" Type="http://schemas.openxmlformats.org/officeDocument/2006/relationships/oleObject"/><Relationship Id="rId7686" Target="media/image3622.wmf" Type="http://schemas.openxmlformats.org/officeDocument/2006/relationships/image"/><Relationship Id="rId7687" Target="embeddings/oleObject4058.bin" Type="http://schemas.openxmlformats.org/officeDocument/2006/relationships/oleObject"/><Relationship Id="rId7688" Target="media/image3623.wmf" Type="http://schemas.openxmlformats.org/officeDocument/2006/relationships/image"/><Relationship Id="rId7689" Target="embeddings/oleObject4059.bin" Type="http://schemas.openxmlformats.org/officeDocument/2006/relationships/oleObject"/><Relationship Id="rId769" Target="embeddings/oleObject375.bin" Type="http://schemas.openxmlformats.org/officeDocument/2006/relationships/oleObject"/><Relationship Id="rId7690" Target="media/image3624.wmf" Type="http://schemas.openxmlformats.org/officeDocument/2006/relationships/image"/><Relationship Id="rId7691" Target="embeddings/oleObject4060.bin" Type="http://schemas.openxmlformats.org/officeDocument/2006/relationships/oleObject"/><Relationship Id="rId7692" Target="media/image3625.wmf" Type="http://schemas.openxmlformats.org/officeDocument/2006/relationships/image"/><Relationship Id="rId7693" Target="embeddings/oleObject4061.bin" Type="http://schemas.openxmlformats.org/officeDocument/2006/relationships/oleObject"/><Relationship Id="rId7694" Target="media/image3626.wmf" Type="http://schemas.openxmlformats.org/officeDocument/2006/relationships/image"/><Relationship Id="rId7695" Target="embeddings/oleObject4062.bin" Type="http://schemas.openxmlformats.org/officeDocument/2006/relationships/oleObject"/><Relationship Id="rId7696" Target="media/image3627.wmf" Type="http://schemas.openxmlformats.org/officeDocument/2006/relationships/image"/><Relationship Id="rId7697" Target="embeddings/oleObject4063.bin" Type="http://schemas.openxmlformats.org/officeDocument/2006/relationships/oleObject"/><Relationship Id="rId7698" Target="media/image3628.wmf" Type="http://schemas.openxmlformats.org/officeDocument/2006/relationships/image"/><Relationship Id="rId7699" Target="embeddings/oleObject4064.bin" Type="http://schemas.openxmlformats.org/officeDocument/2006/relationships/oleObject"/><Relationship Id="rId77" Target="media/image36.wmf" Type="http://schemas.openxmlformats.org/officeDocument/2006/relationships/image"/><Relationship Id="rId770" Target="media/image388.wmf" Type="http://schemas.openxmlformats.org/officeDocument/2006/relationships/image"/><Relationship Id="rId7700" Target="media/image3629.wmf" Type="http://schemas.openxmlformats.org/officeDocument/2006/relationships/image"/><Relationship Id="rId7701" Target="embeddings/oleObject4065.bin" Type="http://schemas.openxmlformats.org/officeDocument/2006/relationships/oleObject"/><Relationship Id="rId7702" Target="media/image3630.wmf" Type="http://schemas.openxmlformats.org/officeDocument/2006/relationships/image"/><Relationship Id="rId7703" Target="embeddings/oleObject4066.bin" Type="http://schemas.openxmlformats.org/officeDocument/2006/relationships/oleObject"/><Relationship Id="rId7704" Target="media/image3631.wmf" Type="http://schemas.openxmlformats.org/officeDocument/2006/relationships/image"/><Relationship Id="rId7705" Target="embeddings/oleObject4067.bin" Type="http://schemas.openxmlformats.org/officeDocument/2006/relationships/oleObject"/><Relationship Id="rId7706" Target="media/image3632.wmf" Type="http://schemas.openxmlformats.org/officeDocument/2006/relationships/image"/><Relationship Id="rId7707" Target="embeddings/oleObject4068.bin" Type="http://schemas.openxmlformats.org/officeDocument/2006/relationships/oleObject"/><Relationship Id="rId7708" Target="media/image3633.wmf" Type="http://schemas.openxmlformats.org/officeDocument/2006/relationships/image"/><Relationship Id="rId7709" Target="embeddings/oleObject4069.bin" Type="http://schemas.openxmlformats.org/officeDocument/2006/relationships/oleObject"/><Relationship Id="rId771" Target="embeddings/oleObject376.bin" Type="http://schemas.openxmlformats.org/officeDocument/2006/relationships/oleObject"/><Relationship Id="rId7710" Target="media/image3634.wmf" Type="http://schemas.openxmlformats.org/officeDocument/2006/relationships/image"/><Relationship Id="rId7711" Target="embeddings/oleObject4070.bin" Type="http://schemas.openxmlformats.org/officeDocument/2006/relationships/oleObject"/><Relationship Id="rId7712" Target="media/image3635.wmf" Type="http://schemas.openxmlformats.org/officeDocument/2006/relationships/image"/><Relationship Id="rId7713" Target="embeddings/oleObject4071.bin" Type="http://schemas.openxmlformats.org/officeDocument/2006/relationships/oleObject"/><Relationship Id="rId7714" Target="media/image3636.wmf" Type="http://schemas.openxmlformats.org/officeDocument/2006/relationships/image"/><Relationship Id="rId7715" Target="embeddings/oleObject4072.bin" Type="http://schemas.openxmlformats.org/officeDocument/2006/relationships/oleObject"/><Relationship Id="rId7716" Target="media/image3637.wmf" Type="http://schemas.openxmlformats.org/officeDocument/2006/relationships/image"/><Relationship Id="rId7717" Target="embeddings/oleObject4073.bin" Type="http://schemas.openxmlformats.org/officeDocument/2006/relationships/oleObject"/><Relationship Id="rId7718" Target="media/image3638.wmf" Type="http://schemas.openxmlformats.org/officeDocument/2006/relationships/image"/><Relationship Id="rId7719" Target="embeddings/oleObject4074.bin" Type="http://schemas.openxmlformats.org/officeDocument/2006/relationships/oleObject"/><Relationship Id="rId772" Target="media/image389.wmf" Type="http://schemas.openxmlformats.org/officeDocument/2006/relationships/image"/><Relationship Id="rId7720" Target="media/image3639.wmf" Type="http://schemas.openxmlformats.org/officeDocument/2006/relationships/image"/><Relationship Id="rId7721" Target="embeddings/oleObject4075.bin" Type="http://schemas.openxmlformats.org/officeDocument/2006/relationships/oleObject"/><Relationship Id="rId7722" Target="media/image3640.wmf" Type="http://schemas.openxmlformats.org/officeDocument/2006/relationships/image"/><Relationship Id="rId7723" Target="embeddings/oleObject4076.bin" Type="http://schemas.openxmlformats.org/officeDocument/2006/relationships/oleObject"/><Relationship Id="rId7724" Target="media/image3641.wmf" Type="http://schemas.openxmlformats.org/officeDocument/2006/relationships/image"/><Relationship Id="rId7725" Target="embeddings/oleObject4077.bin" Type="http://schemas.openxmlformats.org/officeDocument/2006/relationships/oleObject"/><Relationship Id="rId7726" Target="media/image3642.wmf" Type="http://schemas.openxmlformats.org/officeDocument/2006/relationships/image"/><Relationship Id="rId7727" Target="embeddings/oleObject4078.bin" Type="http://schemas.openxmlformats.org/officeDocument/2006/relationships/oleObject"/><Relationship Id="rId7728" Target="media/image3643.wmf" Type="http://schemas.openxmlformats.org/officeDocument/2006/relationships/image"/><Relationship Id="rId7729" Target="embeddings/oleObject4079.bin" Type="http://schemas.openxmlformats.org/officeDocument/2006/relationships/oleObject"/><Relationship Id="rId773" Target="embeddings/oleObject377.bin" Type="http://schemas.openxmlformats.org/officeDocument/2006/relationships/oleObject"/><Relationship Id="rId7730" Target="media/image3644.wmf" Type="http://schemas.openxmlformats.org/officeDocument/2006/relationships/image"/><Relationship Id="rId7731" Target="embeddings/oleObject4080.bin" Type="http://schemas.openxmlformats.org/officeDocument/2006/relationships/oleObject"/><Relationship Id="rId7732" Target="media/image3645.wmf" Type="http://schemas.openxmlformats.org/officeDocument/2006/relationships/image"/><Relationship Id="rId7733" Target="embeddings/oleObject4081.bin" Type="http://schemas.openxmlformats.org/officeDocument/2006/relationships/oleObject"/><Relationship Id="rId7734" Target="media/image3646.wmf" Type="http://schemas.openxmlformats.org/officeDocument/2006/relationships/image"/><Relationship Id="rId7735" Target="embeddings/oleObject4082.bin" Type="http://schemas.openxmlformats.org/officeDocument/2006/relationships/oleObject"/><Relationship Id="rId7736" Target="media/image3647.wmf" Type="http://schemas.openxmlformats.org/officeDocument/2006/relationships/image"/><Relationship Id="rId7737" Target="embeddings/oleObject4083.bin" Type="http://schemas.openxmlformats.org/officeDocument/2006/relationships/oleObject"/><Relationship Id="rId7738" Target="media/image3648.wmf" Type="http://schemas.openxmlformats.org/officeDocument/2006/relationships/image"/><Relationship Id="rId7739" Target="embeddings/oleObject4084.bin" Type="http://schemas.openxmlformats.org/officeDocument/2006/relationships/oleObject"/><Relationship Id="rId774" Target="media/image390.wmf" Type="http://schemas.openxmlformats.org/officeDocument/2006/relationships/image"/><Relationship Id="rId7740" Target="media/image3649.wmf" Type="http://schemas.openxmlformats.org/officeDocument/2006/relationships/image"/><Relationship Id="rId7741" Target="embeddings/oleObject4085.bin" Type="http://schemas.openxmlformats.org/officeDocument/2006/relationships/oleObject"/><Relationship Id="rId7742" Target="media/image3650.wmf" Type="http://schemas.openxmlformats.org/officeDocument/2006/relationships/image"/><Relationship Id="rId7743" Target="embeddings/oleObject4086.bin" Type="http://schemas.openxmlformats.org/officeDocument/2006/relationships/oleObject"/><Relationship Id="rId7744" Target="media/image3651.wmf" Type="http://schemas.openxmlformats.org/officeDocument/2006/relationships/image"/><Relationship Id="rId7745" Target="embeddings/oleObject4087.bin" Type="http://schemas.openxmlformats.org/officeDocument/2006/relationships/oleObject"/><Relationship Id="rId7746" Target="media/image3652.wmf" Type="http://schemas.openxmlformats.org/officeDocument/2006/relationships/image"/><Relationship Id="rId7747" Target="embeddings/oleObject4088.bin" Type="http://schemas.openxmlformats.org/officeDocument/2006/relationships/oleObject"/><Relationship Id="rId7748" Target="media/image3653.wmf" Type="http://schemas.openxmlformats.org/officeDocument/2006/relationships/image"/><Relationship Id="rId7749" Target="embeddings/oleObject4089.bin" Type="http://schemas.openxmlformats.org/officeDocument/2006/relationships/oleObject"/><Relationship Id="rId775" Target="embeddings/oleObject378.bin" Type="http://schemas.openxmlformats.org/officeDocument/2006/relationships/oleObject"/><Relationship Id="rId7750" Target="media/image3654.wmf" Type="http://schemas.openxmlformats.org/officeDocument/2006/relationships/image"/><Relationship Id="rId7751" Target="embeddings/oleObject4090.bin" Type="http://schemas.openxmlformats.org/officeDocument/2006/relationships/oleObject"/><Relationship Id="rId7752" Target="media/image3655.wmf" Type="http://schemas.openxmlformats.org/officeDocument/2006/relationships/image"/><Relationship Id="rId7753" Target="embeddings/oleObject4091.bin" Type="http://schemas.openxmlformats.org/officeDocument/2006/relationships/oleObject"/><Relationship Id="rId7754" Target="media/image3656.wmf" Type="http://schemas.openxmlformats.org/officeDocument/2006/relationships/image"/><Relationship Id="rId7755" Target="embeddings/oleObject4092.bin" Type="http://schemas.openxmlformats.org/officeDocument/2006/relationships/oleObject"/><Relationship Id="rId7756" Target="media/image3657.wmf" Type="http://schemas.openxmlformats.org/officeDocument/2006/relationships/image"/><Relationship Id="rId7757" Target="embeddings/oleObject4093.bin" Type="http://schemas.openxmlformats.org/officeDocument/2006/relationships/oleObject"/><Relationship Id="rId7758" Target="media/image3658.wmf" Type="http://schemas.openxmlformats.org/officeDocument/2006/relationships/image"/><Relationship Id="rId7759" Target="embeddings/oleObject4094.bin" Type="http://schemas.openxmlformats.org/officeDocument/2006/relationships/oleObject"/><Relationship Id="rId776" Target="media/image391.wmf" Type="http://schemas.openxmlformats.org/officeDocument/2006/relationships/image"/><Relationship Id="rId7760" Target="media/image3659.wmf" Type="http://schemas.openxmlformats.org/officeDocument/2006/relationships/image"/><Relationship Id="rId7761" Target="embeddings/oleObject4095.bin" Type="http://schemas.openxmlformats.org/officeDocument/2006/relationships/oleObject"/><Relationship Id="rId7762" Target="media/image3660.wmf" Type="http://schemas.openxmlformats.org/officeDocument/2006/relationships/image"/><Relationship Id="rId7763" Target="embeddings/oleObject4096.bin" Type="http://schemas.openxmlformats.org/officeDocument/2006/relationships/oleObject"/><Relationship Id="rId7764" Target="media/image3661.wmf" Type="http://schemas.openxmlformats.org/officeDocument/2006/relationships/image"/><Relationship Id="rId7765" Target="embeddings/oleObject4097.bin" Type="http://schemas.openxmlformats.org/officeDocument/2006/relationships/oleObject"/><Relationship Id="rId7766" Target="media/image3662.wmf" Type="http://schemas.openxmlformats.org/officeDocument/2006/relationships/image"/><Relationship Id="rId7767" Target="embeddings/oleObject4098.bin" Type="http://schemas.openxmlformats.org/officeDocument/2006/relationships/oleObject"/><Relationship Id="rId7768" Target="media/image3663.wmf" Type="http://schemas.openxmlformats.org/officeDocument/2006/relationships/image"/><Relationship Id="rId7769" Target="embeddings/oleObject4099.bin" Type="http://schemas.openxmlformats.org/officeDocument/2006/relationships/oleObject"/><Relationship Id="rId777" Target="embeddings/oleObject379.bin" Type="http://schemas.openxmlformats.org/officeDocument/2006/relationships/oleObject"/><Relationship Id="rId7770" Target="media/image3664.wmf" Type="http://schemas.openxmlformats.org/officeDocument/2006/relationships/image"/><Relationship Id="rId7771" Target="embeddings/oleObject4100.bin" Type="http://schemas.openxmlformats.org/officeDocument/2006/relationships/oleObject"/><Relationship Id="rId7772" Target="media/image3665.wmf" Type="http://schemas.openxmlformats.org/officeDocument/2006/relationships/image"/><Relationship Id="rId7773" Target="embeddings/oleObject4101.bin" Type="http://schemas.openxmlformats.org/officeDocument/2006/relationships/oleObject"/><Relationship Id="rId7774" Target="media/image3666.wmf" Type="http://schemas.openxmlformats.org/officeDocument/2006/relationships/image"/><Relationship Id="rId7775" Target="embeddings/oleObject4102.bin" Type="http://schemas.openxmlformats.org/officeDocument/2006/relationships/oleObject"/><Relationship Id="rId7776" Target="media/image3667.wmf" Type="http://schemas.openxmlformats.org/officeDocument/2006/relationships/image"/><Relationship Id="rId7777" Target="embeddings/oleObject4103.bin" Type="http://schemas.openxmlformats.org/officeDocument/2006/relationships/oleObject"/><Relationship Id="rId7778" Target="media/image3668.wmf" Type="http://schemas.openxmlformats.org/officeDocument/2006/relationships/image"/><Relationship Id="rId7779" Target="embeddings/oleObject4104.bin" Type="http://schemas.openxmlformats.org/officeDocument/2006/relationships/oleObject"/><Relationship Id="rId778" Target="media/image392.wmf" Type="http://schemas.openxmlformats.org/officeDocument/2006/relationships/image"/><Relationship Id="rId7780" Target="media/image3669.wmf" Type="http://schemas.openxmlformats.org/officeDocument/2006/relationships/image"/><Relationship Id="rId7781" Target="embeddings/oleObject4105.bin" Type="http://schemas.openxmlformats.org/officeDocument/2006/relationships/oleObject"/><Relationship Id="rId7782" Target="media/image3670.wmf" Type="http://schemas.openxmlformats.org/officeDocument/2006/relationships/image"/><Relationship Id="rId7783" Target="embeddings/oleObject4106.bin" Type="http://schemas.openxmlformats.org/officeDocument/2006/relationships/oleObject"/><Relationship Id="rId7784" Target="media/image3671.wmf" Type="http://schemas.openxmlformats.org/officeDocument/2006/relationships/image"/><Relationship Id="rId7785" Target="embeddings/oleObject4107.bin" Type="http://schemas.openxmlformats.org/officeDocument/2006/relationships/oleObject"/><Relationship Id="rId7786" Target="media/image3672.wmf" Type="http://schemas.openxmlformats.org/officeDocument/2006/relationships/image"/><Relationship Id="rId7787" Target="embeddings/oleObject4108.bin" Type="http://schemas.openxmlformats.org/officeDocument/2006/relationships/oleObject"/><Relationship Id="rId7788" Target="media/image3673.wmf" Type="http://schemas.openxmlformats.org/officeDocument/2006/relationships/image"/><Relationship Id="rId7789" Target="embeddings/oleObject4109.bin" Type="http://schemas.openxmlformats.org/officeDocument/2006/relationships/oleObject"/><Relationship Id="rId779" Target="embeddings/oleObject380.bin" Type="http://schemas.openxmlformats.org/officeDocument/2006/relationships/oleObject"/><Relationship Id="rId7790" Target="media/image3674.wmf" Type="http://schemas.openxmlformats.org/officeDocument/2006/relationships/image"/><Relationship Id="rId7791" Target="embeddings/oleObject4110.bin" Type="http://schemas.openxmlformats.org/officeDocument/2006/relationships/oleObject"/><Relationship Id="rId7792" Target="media/image3675.wmf" Type="http://schemas.openxmlformats.org/officeDocument/2006/relationships/image"/><Relationship Id="rId7793" Target="embeddings/oleObject4111.bin" Type="http://schemas.openxmlformats.org/officeDocument/2006/relationships/oleObject"/><Relationship Id="rId7794" Target="media/image3676.wmf" Type="http://schemas.openxmlformats.org/officeDocument/2006/relationships/image"/><Relationship Id="rId7795" Target="embeddings/oleObject4112.bin" Type="http://schemas.openxmlformats.org/officeDocument/2006/relationships/oleObject"/><Relationship Id="rId7796" Target="media/image3677.wmf" Type="http://schemas.openxmlformats.org/officeDocument/2006/relationships/image"/><Relationship Id="rId7797" Target="embeddings/oleObject4113.bin" Type="http://schemas.openxmlformats.org/officeDocument/2006/relationships/oleObject"/><Relationship Id="rId7798" Target="media/image3678.wmf" Type="http://schemas.openxmlformats.org/officeDocument/2006/relationships/image"/><Relationship Id="rId7799" Target="embeddings/oleObject4114.bin" Type="http://schemas.openxmlformats.org/officeDocument/2006/relationships/oleObject"/><Relationship Id="rId78" Target="embeddings/oleObject35.bin" Type="http://schemas.openxmlformats.org/officeDocument/2006/relationships/oleObject"/><Relationship Id="rId780" Target="media/image393.wmf" Type="http://schemas.openxmlformats.org/officeDocument/2006/relationships/image"/><Relationship Id="rId7800" Target="media/image3679.wmf" Type="http://schemas.openxmlformats.org/officeDocument/2006/relationships/image"/><Relationship Id="rId7801" Target="embeddings/oleObject4115.bin" Type="http://schemas.openxmlformats.org/officeDocument/2006/relationships/oleObject"/><Relationship Id="rId7802" Target="media/image3680.wmf" Type="http://schemas.openxmlformats.org/officeDocument/2006/relationships/image"/><Relationship Id="rId7803" Target="embeddings/oleObject4116.bin" Type="http://schemas.openxmlformats.org/officeDocument/2006/relationships/oleObject"/><Relationship Id="rId7804" Target="media/image3681.wmf" Type="http://schemas.openxmlformats.org/officeDocument/2006/relationships/image"/><Relationship Id="rId7805" Target="embeddings/oleObject4117.bin" Type="http://schemas.openxmlformats.org/officeDocument/2006/relationships/oleObject"/><Relationship Id="rId7806" Target="media/image3682.wmf" Type="http://schemas.openxmlformats.org/officeDocument/2006/relationships/image"/><Relationship Id="rId7807" Target="embeddings/oleObject4118.bin" Type="http://schemas.openxmlformats.org/officeDocument/2006/relationships/oleObject"/><Relationship Id="rId7808" Target="media/image3683.wmf" Type="http://schemas.openxmlformats.org/officeDocument/2006/relationships/image"/><Relationship Id="rId7809" Target="embeddings/oleObject4119.bin" Type="http://schemas.openxmlformats.org/officeDocument/2006/relationships/oleObject"/><Relationship Id="rId781" Target="embeddings/oleObject381.bin" Type="http://schemas.openxmlformats.org/officeDocument/2006/relationships/oleObject"/><Relationship Id="rId7810" Target="media/image3684.wmf" Type="http://schemas.openxmlformats.org/officeDocument/2006/relationships/image"/><Relationship Id="rId7811" Target="embeddings/oleObject4120.bin" Type="http://schemas.openxmlformats.org/officeDocument/2006/relationships/oleObject"/><Relationship Id="rId7812" Target="embeddings/oleObject4121.bin" Type="http://schemas.openxmlformats.org/officeDocument/2006/relationships/oleObject"/><Relationship Id="rId7813" Target="media/image3685.wmf" Type="http://schemas.openxmlformats.org/officeDocument/2006/relationships/image"/><Relationship Id="rId7814" Target="embeddings/oleObject4122.bin" Type="http://schemas.openxmlformats.org/officeDocument/2006/relationships/oleObject"/><Relationship Id="rId7815" Target="media/image3686.wmf" Type="http://schemas.openxmlformats.org/officeDocument/2006/relationships/image"/><Relationship Id="rId7816" Target="embeddings/oleObject4123.bin" Type="http://schemas.openxmlformats.org/officeDocument/2006/relationships/oleObject"/><Relationship Id="rId7817" Target="media/image3687.wmf" Type="http://schemas.openxmlformats.org/officeDocument/2006/relationships/image"/><Relationship Id="rId7818" Target="embeddings/oleObject4124.bin" Type="http://schemas.openxmlformats.org/officeDocument/2006/relationships/oleObject"/><Relationship Id="rId7819" Target="media/image3688.png" Type="http://schemas.openxmlformats.org/officeDocument/2006/relationships/image"/><Relationship Id="rId782" Target="media/image394.wmf" Type="http://schemas.openxmlformats.org/officeDocument/2006/relationships/image"/><Relationship Id="rId7820" Target="media/image3689.wmf" Type="http://schemas.openxmlformats.org/officeDocument/2006/relationships/image"/><Relationship Id="rId7821" Target="embeddings/oleObject4125.bin" Type="http://schemas.openxmlformats.org/officeDocument/2006/relationships/oleObject"/><Relationship Id="rId7822" Target="media/image3690.wmf" Type="http://schemas.openxmlformats.org/officeDocument/2006/relationships/image"/><Relationship Id="rId7823" Target="embeddings/oleObject4126.bin" Type="http://schemas.openxmlformats.org/officeDocument/2006/relationships/oleObject"/><Relationship Id="rId7824" Target="media/image3691.wmf" Type="http://schemas.openxmlformats.org/officeDocument/2006/relationships/image"/><Relationship Id="rId7825" Target="embeddings/oleObject4127.bin" Type="http://schemas.openxmlformats.org/officeDocument/2006/relationships/oleObject"/><Relationship Id="rId7826" Target="media/image3692.wmf" Type="http://schemas.openxmlformats.org/officeDocument/2006/relationships/image"/><Relationship Id="rId7827" Target="embeddings/oleObject4128.bin" Type="http://schemas.openxmlformats.org/officeDocument/2006/relationships/oleObject"/><Relationship Id="rId7828" Target="media/image3693.wmf" Type="http://schemas.openxmlformats.org/officeDocument/2006/relationships/image"/><Relationship Id="rId7829" Target="embeddings/oleObject4129.bin" Type="http://schemas.openxmlformats.org/officeDocument/2006/relationships/oleObject"/><Relationship Id="rId783" Target="embeddings/oleObject382.bin" Type="http://schemas.openxmlformats.org/officeDocument/2006/relationships/oleObject"/><Relationship Id="rId7830" Target="media/image3694.wmf" Type="http://schemas.openxmlformats.org/officeDocument/2006/relationships/image"/><Relationship Id="rId7831" Target="embeddings/oleObject4130.bin" Type="http://schemas.openxmlformats.org/officeDocument/2006/relationships/oleObject"/><Relationship Id="rId7832" Target="media/image3695.wmf" Type="http://schemas.openxmlformats.org/officeDocument/2006/relationships/image"/><Relationship Id="rId7833" Target="embeddings/oleObject4131.bin" Type="http://schemas.openxmlformats.org/officeDocument/2006/relationships/oleObject"/><Relationship Id="rId7834" Target="media/image3696.wmf" Type="http://schemas.openxmlformats.org/officeDocument/2006/relationships/image"/><Relationship Id="rId7835" Target="embeddings/oleObject4132.bin" Type="http://schemas.openxmlformats.org/officeDocument/2006/relationships/oleObject"/><Relationship Id="rId7836" Target="media/image3697.wmf" Type="http://schemas.openxmlformats.org/officeDocument/2006/relationships/image"/><Relationship Id="rId7837" Target="embeddings/oleObject4133.bin" Type="http://schemas.openxmlformats.org/officeDocument/2006/relationships/oleObject"/><Relationship Id="rId7838" Target="media/image3698.wmf" Type="http://schemas.openxmlformats.org/officeDocument/2006/relationships/image"/><Relationship Id="rId7839" Target="embeddings/oleObject4134.bin" Type="http://schemas.openxmlformats.org/officeDocument/2006/relationships/oleObject"/><Relationship Id="rId784" Target="media/image395.wmf" Type="http://schemas.openxmlformats.org/officeDocument/2006/relationships/image"/><Relationship Id="rId7840" Target="media/image3699.wmf" Type="http://schemas.openxmlformats.org/officeDocument/2006/relationships/image"/><Relationship Id="rId7841" Target="embeddings/oleObject4135.bin" Type="http://schemas.openxmlformats.org/officeDocument/2006/relationships/oleObject"/><Relationship Id="rId7842" Target="media/image3700.wmf" Type="http://schemas.openxmlformats.org/officeDocument/2006/relationships/image"/><Relationship Id="rId7843" Target="embeddings/oleObject4136.bin" Type="http://schemas.openxmlformats.org/officeDocument/2006/relationships/oleObject"/><Relationship Id="rId7844" Target="media/image3701.wmf" Type="http://schemas.openxmlformats.org/officeDocument/2006/relationships/image"/><Relationship Id="rId7845" Target="embeddings/oleObject4137.bin" Type="http://schemas.openxmlformats.org/officeDocument/2006/relationships/oleObject"/><Relationship Id="rId7846" Target="media/image3702.wmf" Type="http://schemas.openxmlformats.org/officeDocument/2006/relationships/image"/><Relationship Id="rId7847" Target="embeddings/oleObject4138.bin" Type="http://schemas.openxmlformats.org/officeDocument/2006/relationships/oleObject"/><Relationship Id="rId7848" Target="media/image3703.wmf" Type="http://schemas.openxmlformats.org/officeDocument/2006/relationships/image"/><Relationship Id="rId7849" Target="embeddings/oleObject4139.bin" Type="http://schemas.openxmlformats.org/officeDocument/2006/relationships/oleObject"/><Relationship Id="rId785" Target="embeddings/oleObject383.bin" Type="http://schemas.openxmlformats.org/officeDocument/2006/relationships/oleObject"/><Relationship Id="rId7850" Target="media/image3704.wmf" Type="http://schemas.openxmlformats.org/officeDocument/2006/relationships/image"/><Relationship Id="rId7851" Target="embeddings/oleObject4140.bin" Type="http://schemas.openxmlformats.org/officeDocument/2006/relationships/oleObject"/><Relationship Id="rId7852" Target="media/image3705.wmf" Type="http://schemas.openxmlformats.org/officeDocument/2006/relationships/image"/><Relationship Id="rId7853" Target="embeddings/oleObject4141.bin" Type="http://schemas.openxmlformats.org/officeDocument/2006/relationships/oleObject"/><Relationship Id="rId7854" Target="media/image3706.wmf" Type="http://schemas.openxmlformats.org/officeDocument/2006/relationships/image"/><Relationship Id="rId7855" Target="embeddings/oleObject4142.bin" Type="http://schemas.openxmlformats.org/officeDocument/2006/relationships/oleObject"/><Relationship Id="rId7856" Target="media/image3707.wmf" Type="http://schemas.openxmlformats.org/officeDocument/2006/relationships/image"/><Relationship Id="rId7857" Target="embeddings/oleObject4143.bin" Type="http://schemas.openxmlformats.org/officeDocument/2006/relationships/oleObject"/><Relationship Id="rId7858" Target="media/image3708.wmf" Type="http://schemas.openxmlformats.org/officeDocument/2006/relationships/image"/><Relationship Id="rId7859" Target="embeddings/oleObject4144.bin" Type="http://schemas.openxmlformats.org/officeDocument/2006/relationships/oleObject"/><Relationship Id="rId786" Target="media/image396.wmf" Type="http://schemas.openxmlformats.org/officeDocument/2006/relationships/image"/><Relationship Id="rId7860" Target="media/image3709.wmf" Type="http://schemas.openxmlformats.org/officeDocument/2006/relationships/image"/><Relationship Id="rId7861" Target="embeddings/oleObject4145.bin" Type="http://schemas.openxmlformats.org/officeDocument/2006/relationships/oleObject"/><Relationship Id="rId7862" Target="media/image3710.wmf" Type="http://schemas.openxmlformats.org/officeDocument/2006/relationships/image"/><Relationship Id="rId7863" Target="embeddings/oleObject4146.bin" Type="http://schemas.openxmlformats.org/officeDocument/2006/relationships/oleObject"/><Relationship Id="rId7864" Target="media/image3711.wmf" Type="http://schemas.openxmlformats.org/officeDocument/2006/relationships/image"/><Relationship Id="rId7865" Target="embeddings/oleObject4147.bin" Type="http://schemas.openxmlformats.org/officeDocument/2006/relationships/oleObject"/><Relationship Id="rId7866" Target="media/image3712.wmf" Type="http://schemas.openxmlformats.org/officeDocument/2006/relationships/image"/><Relationship Id="rId7867" Target="embeddings/oleObject4148.bin" Type="http://schemas.openxmlformats.org/officeDocument/2006/relationships/oleObject"/><Relationship Id="rId7868" Target="media/image3713.wmf" Type="http://schemas.openxmlformats.org/officeDocument/2006/relationships/image"/><Relationship Id="rId7869" Target="embeddings/oleObject4149.bin" Type="http://schemas.openxmlformats.org/officeDocument/2006/relationships/oleObject"/><Relationship Id="rId787" Target="embeddings/oleObject384.bin" Type="http://schemas.openxmlformats.org/officeDocument/2006/relationships/oleObject"/><Relationship Id="rId7870" Target="media/image3714.wmf" Type="http://schemas.openxmlformats.org/officeDocument/2006/relationships/image"/><Relationship Id="rId7871" Target="embeddings/oleObject4150.bin" Type="http://schemas.openxmlformats.org/officeDocument/2006/relationships/oleObject"/><Relationship Id="rId7872" Target="media/image3715.wmf" Type="http://schemas.openxmlformats.org/officeDocument/2006/relationships/image"/><Relationship Id="rId7873" Target="embeddings/oleObject4151.bin" Type="http://schemas.openxmlformats.org/officeDocument/2006/relationships/oleObject"/><Relationship Id="rId7874" Target="media/image3716.wmf" Type="http://schemas.openxmlformats.org/officeDocument/2006/relationships/image"/><Relationship Id="rId7875" Target="embeddings/oleObject4152.bin" Type="http://schemas.openxmlformats.org/officeDocument/2006/relationships/oleObject"/><Relationship Id="rId7876" Target="media/image3717.wmf" Type="http://schemas.openxmlformats.org/officeDocument/2006/relationships/image"/><Relationship Id="rId7877" Target="embeddings/oleObject4153.bin" Type="http://schemas.openxmlformats.org/officeDocument/2006/relationships/oleObject"/><Relationship Id="rId7878" Target="media/image3718.wmf" Type="http://schemas.openxmlformats.org/officeDocument/2006/relationships/image"/><Relationship Id="rId7879" Target="embeddings/oleObject4154.bin" Type="http://schemas.openxmlformats.org/officeDocument/2006/relationships/oleObject"/><Relationship Id="rId788" Target="media/image397.wmf" Type="http://schemas.openxmlformats.org/officeDocument/2006/relationships/image"/><Relationship Id="rId7880" Target="media/image3719.wmf" Type="http://schemas.openxmlformats.org/officeDocument/2006/relationships/image"/><Relationship Id="rId7881" Target="embeddings/oleObject4155.bin" Type="http://schemas.openxmlformats.org/officeDocument/2006/relationships/oleObject"/><Relationship Id="rId7882" Target="media/image3720.wmf" Type="http://schemas.openxmlformats.org/officeDocument/2006/relationships/image"/><Relationship Id="rId7883" Target="embeddings/oleObject4156.bin" Type="http://schemas.openxmlformats.org/officeDocument/2006/relationships/oleObject"/><Relationship Id="rId7884" Target="media/image3721.wmf" Type="http://schemas.openxmlformats.org/officeDocument/2006/relationships/image"/><Relationship Id="rId7885" Target="embeddings/oleObject4157.bin" Type="http://schemas.openxmlformats.org/officeDocument/2006/relationships/oleObject"/><Relationship Id="rId7886" Target="media/image3722.wmf" Type="http://schemas.openxmlformats.org/officeDocument/2006/relationships/image"/><Relationship Id="rId7887" Target="embeddings/oleObject4158.bin" Type="http://schemas.openxmlformats.org/officeDocument/2006/relationships/oleObject"/><Relationship Id="rId7888" Target="media/image3723.wmf" Type="http://schemas.openxmlformats.org/officeDocument/2006/relationships/image"/><Relationship Id="rId7889" Target="embeddings/oleObject4159.bin" Type="http://schemas.openxmlformats.org/officeDocument/2006/relationships/oleObject"/><Relationship Id="rId789" Target="embeddings/oleObject385.bin" Type="http://schemas.openxmlformats.org/officeDocument/2006/relationships/oleObject"/><Relationship Id="rId7890" Target="media/image3724.wmf" Type="http://schemas.openxmlformats.org/officeDocument/2006/relationships/image"/><Relationship Id="rId7891" Target="embeddings/oleObject4160.bin" Type="http://schemas.openxmlformats.org/officeDocument/2006/relationships/oleObject"/><Relationship Id="rId7892" Target="media/image3725.wmf" Type="http://schemas.openxmlformats.org/officeDocument/2006/relationships/image"/><Relationship Id="rId7893" Target="embeddings/oleObject4161.bin" Type="http://schemas.openxmlformats.org/officeDocument/2006/relationships/oleObject"/><Relationship Id="rId7894" Target="media/image3726.wmf" Type="http://schemas.openxmlformats.org/officeDocument/2006/relationships/image"/><Relationship Id="rId7895" Target="embeddings/oleObject4162.bin" Type="http://schemas.openxmlformats.org/officeDocument/2006/relationships/oleObject"/><Relationship Id="rId7896" Target="media/image3727.wmf" Type="http://schemas.openxmlformats.org/officeDocument/2006/relationships/image"/><Relationship Id="rId7897" Target="embeddings/oleObject4163.bin" Type="http://schemas.openxmlformats.org/officeDocument/2006/relationships/oleObject"/><Relationship Id="rId7898" Target="media/image3728.wmf" Type="http://schemas.openxmlformats.org/officeDocument/2006/relationships/image"/><Relationship Id="rId7899" Target="embeddings/oleObject4164.bin" Type="http://schemas.openxmlformats.org/officeDocument/2006/relationships/oleObject"/><Relationship Id="rId79" Target="media/image37.wmf" Type="http://schemas.openxmlformats.org/officeDocument/2006/relationships/image"/><Relationship Id="rId790" Target="media/image398.wmf" Type="http://schemas.openxmlformats.org/officeDocument/2006/relationships/image"/><Relationship Id="rId7900" Target="media/image3729.wmf" Type="http://schemas.openxmlformats.org/officeDocument/2006/relationships/image"/><Relationship Id="rId7901" Target="embeddings/oleObject4165.bin" Type="http://schemas.openxmlformats.org/officeDocument/2006/relationships/oleObject"/><Relationship Id="rId7902" Target="media/image3730.wmf" Type="http://schemas.openxmlformats.org/officeDocument/2006/relationships/image"/><Relationship Id="rId7903" Target="embeddings/oleObject4166.bin" Type="http://schemas.openxmlformats.org/officeDocument/2006/relationships/oleObject"/><Relationship Id="rId7904" Target="media/image3731.wmf" Type="http://schemas.openxmlformats.org/officeDocument/2006/relationships/image"/><Relationship Id="rId7905" Target="embeddings/oleObject4167.bin" Type="http://schemas.openxmlformats.org/officeDocument/2006/relationships/oleObject"/><Relationship Id="rId7906" Target="media/image3732.wmf" Type="http://schemas.openxmlformats.org/officeDocument/2006/relationships/image"/><Relationship Id="rId7907" Target="embeddings/oleObject4168.bin" Type="http://schemas.openxmlformats.org/officeDocument/2006/relationships/oleObject"/><Relationship Id="rId7908" Target="media/image3733.wmf" Type="http://schemas.openxmlformats.org/officeDocument/2006/relationships/image"/><Relationship Id="rId7909" Target="embeddings/oleObject4169.bin" Type="http://schemas.openxmlformats.org/officeDocument/2006/relationships/oleObject"/><Relationship Id="rId791" Target="embeddings/oleObject386.bin" Type="http://schemas.openxmlformats.org/officeDocument/2006/relationships/oleObject"/><Relationship Id="rId7910" Target="media/image3734.wmf" Type="http://schemas.openxmlformats.org/officeDocument/2006/relationships/image"/><Relationship Id="rId7911" Target="embeddings/oleObject4170.bin" Type="http://schemas.openxmlformats.org/officeDocument/2006/relationships/oleObject"/><Relationship Id="rId7912" Target="media/image3735.wmf" Type="http://schemas.openxmlformats.org/officeDocument/2006/relationships/image"/><Relationship Id="rId7913" Target="embeddings/oleObject4171.bin" Type="http://schemas.openxmlformats.org/officeDocument/2006/relationships/oleObject"/><Relationship Id="rId7914" Target="media/image3736.wmf" Type="http://schemas.openxmlformats.org/officeDocument/2006/relationships/image"/><Relationship Id="rId7915" Target="embeddings/oleObject4172.bin" Type="http://schemas.openxmlformats.org/officeDocument/2006/relationships/oleObject"/><Relationship Id="rId7916" Target="media/image3737.wmf" Type="http://schemas.openxmlformats.org/officeDocument/2006/relationships/image"/><Relationship Id="rId7917" Target="embeddings/oleObject4173.bin" Type="http://schemas.openxmlformats.org/officeDocument/2006/relationships/oleObject"/><Relationship Id="rId7918" Target="media/image3738.wmf" Type="http://schemas.openxmlformats.org/officeDocument/2006/relationships/image"/><Relationship Id="rId7919" Target="embeddings/oleObject4174.bin" Type="http://schemas.openxmlformats.org/officeDocument/2006/relationships/oleObject"/><Relationship Id="rId792" Target="media/image399.wmf" Type="http://schemas.openxmlformats.org/officeDocument/2006/relationships/image"/><Relationship Id="rId7920" Target="media/image3739.wmf" Type="http://schemas.openxmlformats.org/officeDocument/2006/relationships/image"/><Relationship Id="rId7921" Target="embeddings/oleObject4175.bin" Type="http://schemas.openxmlformats.org/officeDocument/2006/relationships/oleObject"/><Relationship Id="rId7922" Target="media/image3740.wmf" Type="http://schemas.openxmlformats.org/officeDocument/2006/relationships/image"/><Relationship Id="rId7923" Target="embeddings/oleObject4176.bin" Type="http://schemas.openxmlformats.org/officeDocument/2006/relationships/oleObject"/><Relationship Id="rId7924" Target="media/image3741.wmf" Type="http://schemas.openxmlformats.org/officeDocument/2006/relationships/image"/><Relationship Id="rId7925" Target="embeddings/oleObject4177.bin" Type="http://schemas.openxmlformats.org/officeDocument/2006/relationships/oleObject"/><Relationship Id="rId7926" Target="media/image3742.wmf" Type="http://schemas.openxmlformats.org/officeDocument/2006/relationships/image"/><Relationship Id="rId7927" Target="embeddings/oleObject4178.bin" Type="http://schemas.openxmlformats.org/officeDocument/2006/relationships/oleObject"/><Relationship Id="rId7928" Target="media/image3743.wmf" Type="http://schemas.openxmlformats.org/officeDocument/2006/relationships/image"/><Relationship Id="rId7929" Target="embeddings/oleObject4179.bin" Type="http://schemas.openxmlformats.org/officeDocument/2006/relationships/oleObject"/><Relationship Id="rId793" Target="embeddings/oleObject387.bin" Type="http://schemas.openxmlformats.org/officeDocument/2006/relationships/oleObject"/><Relationship Id="rId7930" Target="media/image3744.wmf" Type="http://schemas.openxmlformats.org/officeDocument/2006/relationships/image"/><Relationship Id="rId7931" Target="embeddings/oleObject4180.bin" Type="http://schemas.openxmlformats.org/officeDocument/2006/relationships/oleObject"/><Relationship Id="rId7932" Target="media/image3745.wmf" Type="http://schemas.openxmlformats.org/officeDocument/2006/relationships/image"/><Relationship Id="rId7933" Target="embeddings/oleObject4181.bin" Type="http://schemas.openxmlformats.org/officeDocument/2006/relationships/oleObject"/><Relationship Id="rId7934" Target="media/image3746.wmf" Type="http://schemas.openxmlformats.org/officeDocument/2006/relationships/image"/><Relationship Id="rId7935" Target="embeddings/oleObject4182.bin" Type="http://schemas.openxmlformats.org/officeDocument/2006/relationships/oleObject"/><Relationship Id="rId7936" Target="media/image3747.wmf" Type="http://schemas.openxmlformats.org/officeDocument/2006/relationships/image"/><Relationship Id="rId7937" Target="embeddings/oleObject4183.bin" Type="http://schemas.openxmlformats.org/officeDocument/2006/relationships/oleObject"/><Relationship Id="rId7938" Target="media/image3748.wmf" Type="http://schemas.openxmlformats.org/officeDocument/2006/relationships/image"/><Relationship Id="rId7939" Target="embeddings/oleObject4184.bin" Type="http://schemas.openxmlformats.org/officeDocument/2006/relationships/oleObject"/><Relationship Id="rId794" Target="media/image400.wmf" Type="http://schemas.openxmlformats.org/officeDocument/2006/relationships/image"/><Relationship Id="rId7940" Target="media/image3749.wmf" Type="http://schemas.openxmlformats.org/officeDocument/2006/relationships/image"/><Relationship Id="rId7941" Target="embeddings/oleObject4185.bin" Type="http://schemas.openxmlformats.org/officeDocument/2006/relationships/oleObject"/><Relationship Id="rId7942" Target="media/image3750.wmf" Type="http://schemas.openxmlformats.org/officeDocument/2006/relationships/image"/><Relationship Id="rId7943" Target="embeddings/oleObject4186.bin" Type="http://schemas.openxmlformats.org/officeDocument/2006/relationships/oleObject"/><Relationship Id="rId7944" Target="media/image3751.wmf" Type="http://schemas.openxmlformats.org/officeDocument/2006/relationships/image"/><Relationship Id="rId7945" Target="embeddings/oleObject4187.bin" Type="http://schemas.openxmlformats.org/officeDocument/2006/relationships/oleObject"/><Relationship Id="rId7946" Target="media/image3752.png" Type="http://schemas.openxmlformats.org/officeDocument/2006/relationships/image"/><Relationship Id="rId7947" Target="embeddings/oleObject4188.bin" Type="http://schemas.openxmlformats.org/officeDocument/2006/relationships/oleObject"/><Relationship Id="rId7948" Target="embeddings/oleObject4189.bin" Type="http://schemas.openxmlformats.org/officeDocument/2006/relationships/oleObject"/><Relationship Id="rId7949" Target="embeddings/oleObject4190.bin" Type="http://schemas.openxmlformats.org/officeDocument/2006/relationships/oleObject"/><Relationship Id="rId795" Target="embeddings/oleObject388.bin" Type="http://schemas.openxmlformats.org/officeDocument/2006/relationships/oleObject"/><Relationship Id="rId7950" Target="media/image3753.wmf" Type="http://schemas.openxmlformats.org/officeDocument/2006/relationships/image"/><Relationship Id="rId7951" Target="embeddings/oleObject4191.bin" Type="http://schemas.openxmlformats.org/officeDocument/2006/relationships/oleObject"/><Relationship Id="rId7952" Target="media/image3754.wmf" Type="http://schemas.openxmlformats.org/officeDocument/2006/relationships/image"/><Relationship Id="rId7953" Target="embeddings/oleObject4192.bin" Type="http://schemas.openxmlformats.org/officeDocument/2006/relationships/oleObject"/><Relationship Id="rId7954" Target="media/image3755.wmf" Type="http://schemas.openxmlformats.org/officeDocument/2006/relationships/image"/><Relationship Id="rId7955" Target="embeddings/oleObject4193.bin" Type="http://schemas.openxmlformats.org/officeDocument/2006/relationships/oleObject"/><Relationship Id="rId7956" Target="media/image3756.wmf" Type="http://schemas.openxmlformats.org/officeDocument/2006/relationships/image"/><Relationship Id="rId7957" Target="embeddings/oleObject4194.bin" Type="http://schemas.openxmlformats.org/officeDocument/2006/relationships/oleObject"/><Relationship Id="rId7958" Target="media/image3757.wmf" Type="http://schemas.openxmlformats.org/officeDocument/2006/relationships/image"/><Relationship Id="rId7959" Target="embeddings/oleObject4195.bin" Type="http://schemas.openxmlformats.org/officeDocument/2006/relationships/oleObject"/><Relationship Id="rId796" Target="media/image401.wmf" Type="http://schemas.openxmlformats.org/officeDocument/2006/relationships/image"/><Relationship Id="rId7960" Target="media/image3758.wmf" Type="http://schemas.openxmlformats.org/officeDocument/2006/relationships/image"/><Relationship Id="rId7961" Target="embeddings/oleObject4196.bin" Type="http://schemas.openxmlformats.org/officeDocument/2006/relationships/oleObject"/><Relationship Id="rId7962" Target="media/image3759.wmf" Type="http://schemas.openxmlformats.org/officeDocument/2006/relationships/image"/><Relationship Id="rId7963" Target="embeddings/oleObject4197.bin" Type="http://schemas.openxmlformats.org/officeDocument/2006/relationships/oleObject"/><Relationship Id="rId7964" Target="media/image3760.wmf" Type="http://schemas.openxmlformats.org/officeDocument/2006/relationships/image"/><Relationship Id="rId7965" Target="embeddings/oleObject4198.bin" Type="http://schemas.openxmlformats.org/officeDocument/2006/relationships/oleObject"/><Relationship Id="rId7966" Target="media/image3761.wmf" Type="http://schemas.openxmlformats.org/officeDocument/2006/relationships/image"/><Relationship Id="rId7967" Target="embeddings/oleObject4199.bin" Type="http://schemas.openxmlformats.org/officeDocument/2006/relationships/oleObject"/><Relationship Id="rId7968" Target="media/image3762.wmf" Type="http://schemas.openxmlformats.org/officeDocument/2006/relationships/image"/><Relationship Id="rId7969" Target="embeddings/oleObject4200.bin" Type="http://schemas.openxmlformats.org/officeDocument/2006/relationships/oleObject"/><Relationship Id="rId797" Target="embeddings/oleObject389.bin" Type="http://schemas.openxmlformats.org/officeDocument/2006/relationships/oleObject"/><Relationship Id="rId7970" Target="media/image3763.wmf" Type="http://schemas.openxmlformats.org/officeDocument/2006/relationships/image"/><Relationship Id="rId7971" Target="embeddings/oleObject4201.bin" Type="http://schemas.openxmlformats.org/officeDocument/2006/relationships/oleObject"/><Relationship Id="rId7972" Target="media/image3764.wmf" Type="http://schemas.openxmlformats.org/officeDocument/2006/relationships/image"/><Relationship Id="rId7973" Target="embeddings/oleObject4202.bin" Type="http://schemas.openxmlformats.org/officeDocument/2006/relationships/oleObject"/><Relationship Id="rId7974" Target="media/image3765.wmf" Type="http://schemas.openxmlformats.org/officeDocument/2006/relationships/image"/><Relationship Id="rId7975" Target="embeddings/oleObject4203.bin" Type="http://schemas.openxmlformats.org/officeDocument/2006/relationships/oleObject"/><Relationship Id="rId7976" Target="media/image3766.wmf" Type="http://schemas.openxmlformats.org/officeDocument/2006/relationships/image"/><Relationship Id="rId7977" Target="embeddings/oleObject4204.bin" Type="http://schemas.openxmlformats.org/officeDocument/2006/relationships/oleObject"/><Relationship Id="rId7978" Target="media/image3767.wmf" Type="http://schemas.openxmlformats.org/officeDocument/2006/relationships/image"/><Relationship Id="rId7979" Target="embeddings/oleObject4205.bin" Type="http://schemas.openxmlformats.org/officeDocument/2006/relationships/oleObject"/><Relationship Id="rId798" Target="media/image402.wmf" Type="http://schemas.openxmlformats.org/officeDocument/2006/relationships/image"/><Relationship Id="rId7980" Target="media/image3768.wmf" Type="http://schemas.openxmlformats.org/officeDocument/2006/relationships/image"/><Relationship Id="rId7981" Target="embeddings/oleObject4206.bin" Type="http://schemas.openxmlformats.org/officeDocument/2006/relationships/oleObject"/><Relationship Id="rId7982" Target="media/image3769.wmf" Type="http://schemas.openxmlformats.org/officeDocument/2006/relationships/image"/><Relationship Id="rId7983" Target="embeddings/oleObject4207.bin" Type="http://schemas.openxmlformats.org/officeDocument/2006/relationships/oleObject"/><Relationship Id="rId7984" Target="media/image3770.wmf" Type="http://schemas.openxmlformats.org/officeDocument/2006/relationships/image"/><Relationship Id="rId7985" Target="embeddings/oleObject4208.bin" Type="http://schemas.openxmlformats.org/officeDocument/2006/relationships/oleObject"/><Relationship Id="rId7986" Target="media/image3771.wmf" Type="http://schemas.openxmlformats.org/officeDocument/2006/relationships/image"/><Relationship Id="rId7987" Target="embeddings/oleObject4209.bin" Type="http://schemas.openxmlformats.org/officeDocument/2006/relationships/oleObject"/><Relationship Id="rId7988" Target="media/image3772.png" Type="http://schemas.openxmlformats.org/officeDocument/2006/relationships/image"/><Relationship Id="rId7989" Target="media/image3773.wmf" Type="http://schemas.openxmlformats.org/officeDocument/2006/relationships/image"/><Relationship Id="rId799" Target="embeddings/oleObject390.bin" Type="http://schemas.openxmlformats.org/officeDocument/2006/relationships/oleObject"/><Relationship Id="rId7990" Target="embeddings/oleObject4210.bin" Type="http://schemas.openxmlformats.org/officeDocument/2006/relationships/oleObject"/><Relationship Id="rId7991" Target="media/image3774.wmf" Type="http://schemas.openxmlformats.org/officeDocument/2006/relationships/image"/><Relationship Id="rId7992" Target="embeddings/oleObject4211.bin" Type="http://schemas.openxmlformats.org/officeDocument/2006/relationships/oleObject"/><Relationship Id="rId7993" Target="media/image3775.wmf" Type="http://schemas.openxmlformats.org/officeDocument/2006/relationships/image"/><Relationship Id="rId7994" Target="embeddings/oleObject4212.bin" Type="http://schemas.openxmlformats.org/officeDocument/2006/relationships/oleObject"/><Relationship Id="rId7995" Target="media/image3776.wmf" Type="http://schemas.openxmlformats.org/officeDocument/2006/relationships/image"/><Relationship Id="rId7996" Target="embeddings/oleObject4213.bin" Type="http://schemas.openxmlformats.org/officeDocument/2006/relationships/oleObject"/><Relationship Id="rId7997" Target="media/image3777.wmf" Type="http://schemas.openxmlformats.org/officeDocument/2006/relationships/image"/><Relationship Id="rId7998" Target="embeddings/oleObject4214.bin" Type="http://schemas.openxmlformats.org/officeDocument/2006/relationships/oleObject"/><Relationship Id="rId7999" Target="media/image3778.wmf" Type="http://schemas.openxmlformats.org/officeDocument/2006/relationships/image"/><Relationship Id="rId8" Target="media/image1.png" Type="http://schemas.openxmlformats.org/officeDocument/2006/relationships/image"/><Relationship Id="rId80" Target="embeddings/oleObject36.bin" Type="http://schemas.openxmlformats.org/officeDocument/2006/relationships/oleObject"/><Relationship Id="rId800" Target="media/image403.wmf" Type="http://schemas.openxmlformats.org/officeDocument/2006/relationships/image"/><Relationship Id="rId8000" Target="embeddings/oleObject4215.bin" Type="http://schemas.openxmlformats.org/officeDocument/2006/relationships/oleObject"/><Relationship Id="rId8001" Target="media/image3779.png" Type="http://schemas.openxmlformats.org/officeDocument/2006/relationships/image"/><Relationship Id="rId8002" Target="media/image3780.wmf" Type="http://schemas.openxmlformats.org/officeDocument/2006/relationships/image"/><Relationship Id="rId8003" Target="embeddings/oleObject4216.bin" Type="http://schemas.openxmlformats.org/officeDocument/2006/relationships/oleObject"/><Relationship Id="rId8004" Target="media/image3781.wmf" Type="http://schemas.openxmlformats.org/officeDocument/2006/relationships/image"/><Relationship Id="rId8005" Target="embeddings/oleObject4217.bin" Type="http://schemas.openxmlformats.org/officeDocument/2006/relationships/oleObject"/><Relationship Id="rId8006" Target="media/image3782.wmf" Type="http://schemas.openxmlformats.org/officeDocument/2006/relationships/image"/><Relationship Id="rId8007" Target="embeddings/oleObject4218.bin" Type="http://schemas.openxmlformats.org/officeDocument/2006/relationships/oleObject"/><Relationship Id="rId8008" Target="media/image3783.wmf" Type="http://schemas.openxmlformats.org/officeDocument/2006/relationships/image"/><Relationship Id="rId8009" Target="embeddings/oleObject4219.bin" Type="http://schemas.openxmlformats.org/officeDocument/2006/relationships/oleObject"/><Relationship Id="rId801" Target="embeddings/oleObject391.bin" Type="http://schemas.openxmlformats.org/officeDocument/2006/relationships/oleObject"/><Relationship Id="rId8010" Target="media/image3784.wmf" Type="http://schemas.openxmlformats.org/officeDocument/2006/relationships/image"/><Relationship Id="rId8011" Target="embeddings/oleObject4220.bin" Type="http://schemas.openxmlformats.org/officeDocument/2006/relationships/oleObject"/><Relationship Id="rId8012" Target="media/image3785.wmf" Type="http://schemas.openxmlformats.org/officeDocument/2006/relationships/image"/><Relationship Id="rId8013" Target="embeddings/oleObject4221.bin" Type="http://schemas.openxmlformats.org/officeDocument/2006/relationships/oleObject"/><Relationship Id="rId8014" Target="media/image3786.wmf" Type="http://schemas.openxmlformats.org/officeDocument/2006/relationships/image"/><Relationship Id="rId8015" Target="embeddings/oleObject4222.bin" Type="http://schemas.openxmlformats.org/officeDocument/2006/relationships/oleObject"/><Relationship Id="rId8016" Target="media/image3787.wmf" Type="http://schemas.openxmlformats.org/officeDocument/2006/relationships/image"/><Relationship Id="rId8017" Target="embeddings/oleObject4223.bin" Type="http://schemas.openxmlformats.org/officeDocument/2006/relationships/oleObject"/><Relationship Id="rId8018" Target="media/image3788.wmf" Type="http://schemas.openxmlformats.org/officeDocument/2006/relationships/image"/><Relationship Id="rId8019" Target="embeddings/oleObject4224.bin" Type="http://schemas.openxmlformats.org/officeDocument/2006/relationships/oleObject"/><Relationship Id="rId802" Target="media/image404.wmf" Type="http://schemas.openxmlformats.org/officeDocument/2006/relationships/image"/><Relationship Id="rId8020" Target="media/image3789.png" Type="http://schemas.openxmlformats.org/officeDocument/2006/relationships/image"/><Relationship Id="rId8021" Target="media/image3790.wmf" Type="http://schemas.openxmlformats.org/officeDocument/2006/relationships/image"/><Relationship Id="rId8022" Target="embeddings/oleObject4225.bin" Type="http://schemas.openxmlformats.org/officeDocument/2006/relationships/oleObject"/><Relationship Id="rId8023" Target="media/image3791.wmf" Type="http://schemas.openxmlformats.org/officeDocument/2006/relationships/image"/><Relationship Id="rId8024" Target="embeddings/oleObject4226.bin" Type="http://schemas.openxmlformats.org/officeDocument/2006/relationships/oleObject"/><Relationship Id="rId8025" Target="media/image3792.wmf" Type="http://schemas.openxmlformats.org/officeDocument/2006/relationships/image"/><Relationship Id="rId8026" Target="embeddings/oleObject4227.bin" Type="http://schemas.openxmlformats.org/officeDocument/2006/relationships/oleObject"/><Relationship Id="rId8027" Target="media/image3793.png" Type="http://schemas.openxmlformats.org/officeDocument/2006/relationships/image"/><Relationship Id="rId8028" Target="embeddings/oleObject4228.bin" Type="http://schemas.openxmlformats.org/officeDocument/2006/relationships/oleObject"/><Relationship Id="rId8029" Target="embeddings/oleObject4229.bin" Type="http://schemas.openxmlformats.org/officeDocument/2006/relationships/oleObject"/><Relationship Id="rId803" Target="embeddings/oleObject392.bin" Type="http://schemas.openxmlformats.org/officeDocument/2006/relationships/oleObject"/><Relationship Id="rId8030" Target="embeddings/oleObject4230.bin" Type="http://schemas.openxmlformats.org/officeDocument/2006/relationships/oleObject"/><Relationship Id="rId8031" Target="embeddings/oleObject4231.bin" Type="http://schemas.openxmlformats.org/officeDocument/2006/relationships/oleObject"/><Relationship Id="rId8032" Target="embeddings/oleObject4232.bin" Type="http://schemas.openxmlformats.org/officeDocument/2006/relationships/oleObject"/><Relationship Id="rId8033" Target="embeddings/oleObject4233.bin" Type="http://schemas.openxmlformats.org/officeDocument/2006/relationships/oleObject"/><Relationship Id="rId8034" Target="media/image3794.wmf" Type="http://schemas.openxmlformats.org/officeDocument/2006/relationships/image"/><Relationship Id="rId8035" Target="embeddings/oleObject4234.bin" Type="http://schemas.openxmlformats.org/officeDocument/2006/relationships/oleObject"/><Relationship Id="rId8036" Target="media/image3795.wmf" Type="http://schemas.openxmlformats.org/officeDocument/2006/relationships/image"/><Relationship Id="rId8037" Target="embeddings/oleObject4235.bin" Type="http://schemas.openxmlformats.org/officeDocument/2006/relationships/oleObject"/><Relationship Id="rId8038" Target="media/image3796.wmf" Type="http://schemas.openxmlformats.org/officeDocument/2006/relationships/image"/><Relationship Id="rId8039" Target="embeddings/oleObject4236.bin" Type="http://schemas.openxmlformats.org/officeDocument/2006/relationships/oleObject"/><Relationship Id="rId804" Target="media/image405.wmf" Type="http://schemas.openxmlformats.org/officeDocument/2006/relationships/image"/><Relationship Id="rId8040" Target="media/image3797.wmf" Type="http://schemas.openxmlformats.org/officeDocument/2006/relationships/image"/><Relationship Id="rId8041" Target="embeddings/oleObject4237.bin" Type="http://schemas.openxmlformats.org/officeDocument/2006/relationships/oleObject"/><Relationship Id="rId8042" Target="media/image3798.wmf" Type="http://schemas.openxmlformats.org/officeDocument/2006/relationships/image"/><Relationship Id="rId8043" Target="embeddings/oleObject4238.bin" Type="http://schemas.openxmlformats.org/officeDocument/2006/relationships/oleObject"/><Relationship Id="rId8044" Target="media/image3799.wmf" Type="http://schemas.openxmlformats.org/officeDocument/2006/relationships/image"/><Relationship Id="rId8045" Target="embeddings/oleObject4239.bin" Type="http://schemas.openxmlformats.org/officeDocument/2006/relationships/oleObject"/><Relationship Id="rId8046" Target="media/image3800.wmf" Type="http://schemas.openxmlformats.org/officeDocument/2006/relationships/image"/><Relationship Id="rId8047" Target="embeddings/oleObject4240.bin" Type="http://schemas.openxmlformats.org/officeDocument/2006/relationships/oleObject"/><Relationship Id="rId8048" Target="media/image3801.wmf" Type="http://schemas.openxmlformats.org/officeDocument/2006/relationships/image"/><Relationship Id="rId8049" Target="embeddings/oleObject4241.bin" Type="http://schemas.openxmlformats.org/officeDocument/2006/relationships/oleObject"/><Relationship Id="rId805" Target="embeddings/oleObject393.bin" Type="http://schemas.openxmlformats.org/officeDocument/2006/relationships/oleObject"/><Relationship Id="rId8050" Target="media/image3802.wmf" Type="http://schemas.openxmlformats.org/officeDocument/2006/relationships/image"/><Relationship Id="rId8051" Target="embeddings/oleObject4242.bin" Type="http://schemas.openxmlformats.org/officeDocument/2006/relationships/oleObject"/><Relationship Id="rId8052" Target="media/image3803.wmf" Type="http://schemas.openxmlformats.org/officeDocument/2006/relationships/image"/><Relationship Id="rId8053" Target="embeddings/oleObject4243.bin" Type="http://schemas.openxmlformats.org/officeDocument/2006/relationships/oleObject"/><Relationship Id="rId8054" Target="media/image3804.wmf" Type="http://schemas.openxmlformats.org/officeDocument/2006/relationships/image"/><Relationship Id="rId8055" Target="embeddings/oleObject4244.bin" Type="http://schemas.openxmlformats.org/officeDocument/2006/relationships/oleObject"/><Relationship Id="rId8056" Target="embeddings/oleObject4245.bin" Type="http://schemas.openxmlformats.org/officeDocument/2006/relationships/oleObject"/><Relationship Id="rId8057" Target="media/image3805.wmf" Type="http://schemas.openxmlformats.org/officeDocument/2006/relationships/image"/><Relationship Id="rId8058" Target="embeddings/oleObject4246.bin" Type="http://schemas.openxmlformats.org/officeDocument/2006/relationships/oleObject"/><Relationship Id="rId8059" Target="media/image3806.wmf" Type="http://schemas.openxmlformats.org/officeDocument/2006/relationships/image"/><Relationship Id="rId806" Target="media/image406.wmf" Type="http://schemas.openxmlformats.org/officeDocument/2006/relationships/image"/><Relationship Id="rId8060" Target="embeddings/oleObject4247.bin" Type="http://schemas.openxmlformats.org/officeDocument/2006/relationships/oleObject"/><Relationship Id="rId8061" Target="media/image3807.wmf" Type="http://schemas.openxmlformats.org/officeDocument/2006/relationships/image"/><Relationship Id="rId8062" Target="embeddings/oleObject4248.bin" Type="http://schemas.openxmlformats.org/officeDocument/2006/relationships/oleObject"/><Relationship Id="rId8063" Target="media/image3808.wmf" Type="http://schemas.openxmlformats.org/officeDocument/2006/relationships/image"/><Relationship Id="rId8064" Target="embeddings/oleObject4249.bin" Type="http://schemas.openxmlformats.org/officeDocument/2006/relationships/oleObject"/><Relationship Id="rId8065" Target="embeddings/oleObject4250.bin" Type="http://schemas.openxmlformats.org/officeDocument/2006/relationships/oleObject"/><Relationship Id="rId8066" Target="embeddings/oleObject4251.bin" Type="http://schemas.openxmlformats.org/officeDocument/2006/relationships/oleObject"/><Relationship Id="rId8067" Target="embeddings/oleObject4252.bin" Type="http://schemas.openxmlformats.org/officeDocument/2006/relationships/oleObject"/><Relationship Id="rId8068" Target="embeddings/oleObject4253.bin" Type="http://schemas.openxmlformats.org/officeDocument/2006/relationships/oleObject"/><Relationship Id="rId8069" Target="media/image3809.wmf" Type="http://schemas.openxmlformats.org/officeDocument/2006/relationships/image"/><Relationship Id="rId807" Target="embeddings/oleObject394.bin" Type="http://schemas.openxmlformats.org/officeDocument/2006/relationships/oleObject"/><Relationship Id="rId8070" Target="embeddings/oleObject4254.bin" Type="http://schemas.openxmlformats.org/officeDocument/2006/relationships/oleObject"/><Relationship Id="rId8071" Target="media/image3810.wmf" Type="http://schemas.openxmlformats.org/officeDocument/2006/relationships/image"/><Relationship Id="rId8072" Target="embeddings/oleObject4255.bin" Type="http://schemas.openxmlformats.org/officeDocument/2006/relationships/oleObject"/><Relationship Id="rId8073" Target="media/image3811.wmf" Type="http://schemas.openxmlformats.org/officeDocument/2006/relationships/image"/><Relationship Id="rId8074" Target="embeddings/oleObject4256.bin" Type="http://schemas.openxmlformats.org/officeDocument/2006/relationships/oleObject"/><Relationship Id="rId8075" Target="media/image3812.wmf" Type="http://schemas.openxmlformats.org/officeDocument/2006/relationships/image"/><Relationship Id="rId8076" Target="embeddings/oleObject4257.bin" Type="http://schemas.openxmlformats.org/officeDocument/2006/relationships/oleObject"/><Relationship Id="rId8077" Target="embeddings/oleObject4258.bin" Type="http://schemas.openxmlformats.org/officeDocument/2006/relationships/oleObject"/><Relationship Id="rId8078" Target="embeddings/oleObject4259.bin" Type="http://schemas.openxmlformats.org/officeDocument/2006/relationships/oleObject"/><Relationship Id="rId8079" Target="media/image3813.wmf" Type="http://schemas.openxmlformats.org/officeDocument/2006/relationships/image"/><Relationship Id="rId808" Target="media/image407.wmf" Type="http://schemas.openxmlformats.org/officeDocument/2006/relationships/image"/><Relationship Id="rId8080" Target="embeddings/oleObject4260.bin" Type="http://schemas.openxmlformats.org/officeDocument/2006/relationships/oleObject"/><Relationship Id="rId8081" Target="media/image3814.wmf" Type="http://schemas.openxmlformats.org/officeDocument/2006/relationships/image"/><Relationship Id="rId8082" Target="embeddings/oleObject4261.bin" Type="http://schemas.openxmlformats.org/officeDocument/2006/relationships/oleObject"/><Relationship Id="rId8083" Target="media/image3815.wmf" Type="http://schemas.openxmlformats.org/officeDocument/2006/relationships/image"/><Relationship Id="rId8084" Target="embeddings/oleObject4262.bin" Type="http://schemas.openxmlformats.org/officeDocument/2006/relationships/oleObject"/><Relationship Id="rId8085" Target="media/image3816.wmf" Type="http://schemas.openxmlformats.org/officeDocument/2006/relationships/image"/><Relationship Id="rId8086" Target="embeddings/oleObject4263.bin" Type="http://schemas.openxmlformats.org/officeDocument/2006/relationships/oleObject"/><Relationship Id="rId8087" Target="embeddings/oleObject4264.bin" Type="http://schemas.openxmlformats.org/officeDocument/2006/relationships/oleObject"/><Relationship Id="rId8088" Target="embeddings/oleObject4265.bin" Type="http://schemas.openxmlformats.org/officeDocument/2006/relationships/oleObject"/><Relationship Id="rId8089" Target="embeddings/oleObject4266.bin" Type="http://schemas.openxmlformats.org/officeDocument/2006/relationships/oleObject"/><Relationship Id="rId809" Target="embeddings/oleObject395.bin" Type="http://schemas.openxmlformats.org/officeDocument/2006/relationships/oleObject"/><Relationship Id="rId8090" Target="embeddings/oleObject4267.bin" Type="http://schemas.openxmlformats.org/officeDocument/2006/relationships/oleObject"/><Relationship Id="rId8091" Target="embeddings/oleObject4268.bin" Type="http://schemas.openxmlformats.org/officeDocument/2006/relationships/oleObject"/><Relationship Id="rId8092" Target="embeddings/oleObject4269.bin" Type="http://schemas.openxmlformats.org/officeDocument/2006/relationships/oleObject"/><Relationship Id="rId8093" Target="embeddings/oleObject4270.bin" Type="http://schemas.openxmlformats.org/officeDocument/2006/relationships/oleObject"/><Relationship Id="rId8094" Target="media/image3817.wmf" Type="http://schemas.openxmlformats.org/officeDocument/2006/relationships/image"/><Relationship Id="rId8095" Target="embeddings/oleObject4271.bin" Type="http://schemas.openxmlformats.org/officeDocument/2006/relationships/oleObject"/><Relationship Id="rId8096" Target="media/image3818.wmf" Type="http://schemas.openxmlformats.org/officeDocument/2006/relationships/image"/><Relationship Id="rId8097" Target="embeddings/oleObject4272.bin" Type="http://schemas.openxmlformats.org/officeDocument/2006/relationships/oleObject"/><Relationship Id="rId8098" Target="media/image3819.wmf" Type="http://schemas.openxmlformats.org/officeDocument/2006/relationships/image"/><Relationship Id="rId8099" Target="embeddings/oleObject4273.bin" Type="http://schemas.openxmlformats.org/officeDocument/2006/relationships/oleObject"/><Relationship Id="rId81" Target="media/image38.wmf" Type="http://schemas.openxmlformats.org/officeDocument/2006/relationships/image"/><Relationship Id="rId810" Target="media/image408.wmf" Type="http://schemas.openxmlformats.org/officeDocument/2006/relationships/image"/><Relationship Id="rId8100" Target="media/image3820.wmf" Type="http://schemas.openxmlformats.org/officeDocument/2006/relationships/image"/><Relationship Id="rId8101" Target="embeddings/oleObject4274.bin" Type="http://schemas.openxmlformats.org/officeDocument/2006/relationships/oleObject"/><Relationship Id="rId8102" Target="media/image3821.wmf" Type="http://schemas.openxmlformats.org/officeDocument/2006/relationships/image"/><Relationship Id="rId8103" Target="embeddings/oleObject4275.bin" Type="http://schemas.openxmlformats.org/officeDocument/2006/relationships/oleObject"/><Relationship Id="rId8104" Target="media/image3822.wmf" Type="http://schemas.openxmlformats.org/officeDocument/2006/relationships/image"/><Relationship Id="rId8105" Target="embeddings/oleObject4276.bin" Type="http://schemas.openxmlformats.org/officeDocument/2006/relationships/oleObject"/><Relationship Id="rId8106" Target="media/image3823.wmf" Type="http://schemas.openxmlformats.org/officeDocument/2006/relationships/image"/><Relationship Id="rId8107" Target="embeddings/oleObject4277.bin" Type="http://schemas.openxmlformats.org/officeDocument/2006/relationships/oleObject"/><Relationship Id="rId8108" Target="media/image3824.wmf" Type="http://schemas.openxmlformats.org/officeDocument/2006/relationships/image"/><Relationship Id="rId8109" Target="embeddings/oleObject4278.bin" Type="http://schemas.openxmlformats.org/officeDocument/2006/relationships/oleObject"/><Relationship Id="rId811" Target="embeddings/oleObject396.bin" Type="http://schemas.openxmlformats.org/officeDocument/2006/relationships/oleObject"/><Relationship Id="rId8110" Target="media/image3825.wmf" Type="http://schemas.openxmlformats.org/officeDocument/2006/relationships/image"/><Relationship Id="rId8111" Target="embeddings/oleObject4279.bin" Type="http://schemas.openxmlformats.org/officeDocument/2006/relationships/oleObject"/><Relationship Id="rId8112" Target="media/image3826.png" Type="http://schemas.openxmlformats.org/officeDocument/2006/relationships/image"/><Relationship Id="rId8113" Target="embeddings/oleObject4280.bin" Type="http://schemas.openxmlformats.org/officeDocument/2006/relationships/oleObject"/><Relationship Id="rId8114" Target="embeddings/oleObject4281.bin" Type="http://schemas.openxmlformats.org/officeDocument/2006/relationships/oleObject"/><Relationship Id="rId8115" Target="embeddings/oleObject4282.bin" Type="http://schemas.openxmlformats.org/officeDocument/2006/relationships/oleObject"/><Relationship Id="rId8116" Target="embeddings/oleObject4283.bin" Type="http://schemas.openxmlformats.org/officeDocument/2006/relationships/oleObject"/><Relationship Id="rId8117" Target="embeddings/oleObject4284.bin" Type="http://schemas.openxmlformats.org/officeDocument/2006/relationships/oleObject"/><Relationship Id="rId8118" Target="embeddings/oleObject4285.bin" Type="http://schemas.openxmlformats.org/officeDocument/2006/relationships/oleObject"/><Relationship Id="rId8119" Target="embeddings/oleObject4286.bin" Type="http://schemas.openxmlformats.org/officeDocument/2006/relationships/oleObject"/><Relationship Id="rId812" Target="media/image409.wmf" Type="http://schemas.openxmlformats.org/officeDocument/2006/relationships/image"/><Relationship Id="rId8120" Target="media/image3827.wmf" Type="http://schemas.openxmlformats.org/officeDocument/2006/relationships/image"/><Relationship Id="rId8121" Target="embeddings/oleObject4287.bin" Type="http://schemas.openxmlformats.org/officeDocument/2006/relationships/oleObject"/><Relationship Id="rId8122" Target="media/image3828.wmf" Type="http://schemas.openxmlformats.org/officeDocument/2006/relationships/image"/><Relationship Id="rId8123" Target="embeddings/oleObject4288.bin" Type="http://schemas.openxmlformats.org/officeDocument/2006/relationships/oleObject"/><Relationship Id="rId8124" Target="media/image3829.wmf" Type="http://schemas.openxmlformats.org/officeDocument/2006/relationships/image"/><Relationship Id="rId8125" Target="embeddings/oleObject4289.bin" Type="http://schemas.openxmlformats.org/officeDocument/2006/relationships/oleObject"/><Relationship Id="rId8126" Target="media/image3830.wmf" Type="http://schemas.openxmlformats.org/officeDocument/2006/relationships/image"/><Relationship Id="rId8127" Target="embeddings/oleObject4290.bin" Type="http://schemas.openxmlformats.org/officeDocument/2006/relationships/oleObject"/><Relationship Id="rId8128" Target="media/image3831.wmf" Type="http://schemas.openxmlformats.org/officeDocument/2006/relationships/image"/><Relationship Id="rId8129" Target="embeddings/oleObject4291.bin" Type="http://schemas.openxmlformats.org/officeDocument/2006/relationships/oleObject"/><Relationship Id="rId813" Target="embeddings/oleObject397.bin" Type="http://schemas.openxmlformats.org/officeDocument/2006/relationships/oleObject"/><Relationship Id="rId8130" Target="media/image3832.wmf" Type="http://schemas.openxmlformats.org/officeDocument/2006/relationships/image"/><Relationship Id="rId8131" Target="embeddings/oleObject4292.bin" Type="http://schemas.openxmlformats.org/officeDocument/2006/relationships/oleObject"/><Relationship Id="rId8132" Target="media/image3833.wmf" Type="http://schemas.openxmlformats.org/officeDocument/2006/relationships/image"/><Relationship Id="rId8133" Target="embeddings/oleObject4293.bin" Type="http://schemas.openxmlformats.org/officeDocument/2006/relationships/oleObject"/><Relationship Id="rId8134" Target="media/image3834.wmf" Type="http://schemas.openxmlformats.org/officeDocument/2006/relationships/image"/><Relationship Id="rId8135" Target="embeddings/oleObject4294.bin" Type="http://schemas.openxmlformats.org/officeDocument/2006/relationships/oleObject"/><Relationship Id="rId8136" Target="media/image3835.wmf" Type="http://schemas.openxmlformats.org/officeDocument/2006/relationships/image"/><Relationship Id="rId8137" Target="embeddings/oleObject4295.bin" Type="http://schemas.openxmlformats.org/officeDocument/2006/relationships/oleObject"/><Relationship Id="rId8138" Target="media/image3836.wmf" Type="http://schemas.openxmlformats.org/officeDocument/2006/relationships/image"/><Relationship Id="rId8139" Target="embeddings/oleObject4296.bin" Type="http://schemas.openxmlformats.org/officeDocument/2006/relationships/oleObject"/><Relationship Id="rId814" Target="media/image410.wmf" Type="http://schemas.openxmlformats.org/officeDocument/2006/relationships/image"/><Relationship Id="rId8140" Target="media/image3837.wmf" Type="http://schemas.openxmlformats.org/officeDocument/2006/relationships/image"/><Relationship Id="rId8141" Target="embeddings/oleObject4297.bin" Type="http://schemas.openxmlformats.org/officeDocument/2006/relationships/oleObject"/><Relationship Id="rId8142" Target="media/image3838.wmf" Type="http://schemas.openxmlformats.org/officeDocument/2006/relationships/image"/><Relationship Id="rId8143" Target="embeddings/oleObject4298.bin" Type="http://schemas.openxmlformats.org/officeDocument/2006/relationships/oleObject"/><Relationship Id="rId8144" Target="media/image3839.wmf" Type="http://schemas.openxmlformats.org/officeDocument/2006/relationships/image"/><Relationship Id="rId8145" Target="embeddings/oleObject4299.bin" Type="http://schemas.openxmlformats.org/officeDocument/2006/relationships/oleObject"/><Relationship Id="rId8146" Target="media/image3840.wmf" Type="http://schemas.openxmlformats.org/officeDocument/2006/relationships/image"/><Relationship Id="rId8147" Target="embeddings/oleObject4300.bin" Type="http://schemas.openxmlformats.org/officeDocument/2006/relationships/oleObject"/><Relationship Id="rId8148" Target="media/image3841.wmf" Type="http://schemas.openxmlformats.org/officeDocument/2006/relationships/image"/><Relationship Id="rId8149" Target="embeddings/oleObject4301.bin" Type="http://schemas.openxmlformats.org/officeDocument/2006/relationships/oleObject"/><Relationship Id="rId815" Target="embeddings/oleObject398.bin" Type="http://schemas.openxmlformats.org/officeDocument/2006/relationships/oleObject"/><Relationship Id="rId8150" Target="media/image3842.wmf" Type="http://schemas.openxmlformats.org/officeDocument/2006/relationships/image"/><Relationship Id="rId8151" Target="embeddings/oleObject4302.bin" Type="http://schemas.openxmlformats.org/officeDocument/2006/relationships/oleObject"/><Relationship Id="rId8152" Target="media/image3843.wmf" Type="http://schemas.openxmlformats.org/officeDocument/2006/relationships/image"/><Relationship Id="rId8153" Target="embeddings/oleObject4303.bin" Type="http://schemas.openxmlformats.org/officeDocument/2006/relationships/oleObject"/><Relationship Id="rId8154" Target="media/image3844.wmf" Type="http://schemas.openxmlformats.org/officeDocument/2006/relationships/image"/><Relationship Id="rId8155" Target="embeddings/oleObject4304.bin" Type="http://schemas.openxmlformats.org/officeDocument/2006/relationships/oleObject"/><Relationship Id="rId8156" Target="media/image3845.wmf" Type="http://schemas.openxmlformats.org/officeDocument/2006/relationships/image"/><Relationship Id="rId8157" Target="embeddings/oleObject4305.bin" Type="http://schemas.openxmlformats.org/officeDocument/2006/relationships/oleObject"/><Relationship Id="rId8158" Target="media/image3846.wmf" Type="http://schemas.openxmlformats.org/officeDocument/2006/relationships/image"/><Relationship Id="rId8159" Target="embeddings/oleObject4306.bin" Type="http://schemas.openxmlformats.org/officeDocument/2006/relationships/oleObject"/><Relationship Id="rId816" Target="media/image411.wmf" Type="http://schemas.openxmlformats.org/officeDocument/2006/relationships/image"/><Relationship Id="rId8160" Target="media/image3847.wmf" Type="http://schemas.openxmlformats.org/officeDocument/2006/relationships/image"/><Relationship Id="rId8161" Target="embeddings/oleObject4307.bin" Type="http://schemas.openxmlformats.org/officeDocument/2006/relationships/oleObject"/><Relationship Id="rId8162" Target="media/image3848.wmf" Type="http://schemas.openxmlformats.org/officeDocument/2006/relationships/image"/><Relationship Id="rId8163" Target="embeddings/oleObject4308.bin" Type="http://schemas.openxmlformats.org/officeDocument/2006/relationships/oleObject"/><Relationship Id="rId8164" Target="media/image3849.wmf" Type="http://schemas.openxmlformats.org/officeDocument/2006/relationships/image"/><Relationship Id="rId8165" Target="embeddings/oleObject4309.bin" Type="http://schemas.openxmlformats.org/officeDocument/2006/relationships/oleObject"/><Relationship Id="rId8166" Target="media/image3850.wmf" Type="http://schemas.openxmlformats.org/officeDocument/2006/relationships/image"/><Relationship Id="rId8167" Target="embeddings/oleObject4310.bin" Type="http://schemas.openxmlformats.org/officeDocument/2006/relationships/oleObject"/><Relationship Id="rId8168" Target="media/image3851.wmf" Type="http://schemas.openxmlformats.org/officeDocument/2006/relationships/image"/><Relationship Id="rId8169" Target="embeddings/oleObject4311.bin" Type="http://schemas.openxmlformats.org/officeDocument/2006/relationships/oleObject"/><Relationship Id="rId817" Target="embeddings/oleObject399.bin" Type="http://schemas.openxmlformats.org/officeDocument/2006/relationships/oleObject"/><Relationship Id="rId8170" Target="media/image3852.wmf" Type="http://schemas.openxmlformats.org/officeDocument/2006/relationships/image"/><Relationship Id="rId8171" Target="embeddings/oleObject4312.bin" Type="http://schemas.openxmlformats.org/officeDocument/2006/relationships/oleObject"/><Relationship Id="rId8172" Target="media/image3853.wmf" Type="http://schemas.openxmlformats.org/officeDocument/2006/relationships/image"/><Relationship Id="rId8173" Target="embeddings/oleObject4313.bin" Type="http://schemas.openxmlformats.org/officeDocument/2006/relationships/oleObject"/><Relationship Id="rId8174" Target="media/image3854.wmf" Type="http://schemas.openxmlformats.org/officeDocument/2006/relationships/image"/><Relationship Id="rId8175" Target="embeddings/oleObject4314.bin" Type="http://schemas.openxmlformats.org/officeDocument/2006/relationships/oleObject"/><Relationship Id="rId8176" Target="media/image3855.wmf" Type="http://schemas.openxmlformats.org/officeDocument/2006/relationships/image"/><Relationship Id="rId8177" Target="embeddings/oleObject4315.bin" Type="http://schemas.openxmlformats.org/officeDocument/2006/relationships/oleObject"/><Relationship Id="rId8178" Target="media/image3856.png" Type="http://schemas.openxmlformats.org/officeDocument/2006/relationships/image"/><Relationship Id="rId8179" Target="media/image3857.wmf" Type="http://schemas.openxmlformats.org/officeDocument/2006/relationships/image"/><Relationship Id="rId818" Target="media/image412.wmf" Type="http://schemas.openxmlformats.org/officeDocument/2006/relationships/image"/><Relationship Id="rId8180" Target="embeddings/oleObject4316.bin" Type="http://schemas.openxmlformats.org/officeDocument/2006/relationships/oleObject"/><Relationship Id="rId8181" Target="media/image3858.wmf" Type="http://schemas.openxmlformats.org/officeDocument/2006/relationships/image"/><Relationship Id="rId8182" Target="embeddings/oleObject4317.bin" Type="http://schemas.openxmlformats.org/officeDocument/2006/relationships/oleObject"/><Relationship Id="rId8183" Target="media/image3859.wmf" Type="http://schemas.openxmlformats.org/officeDocument/2006/relationships/image"/><Relationship Id="rId8184" Target="embeddings/oleObject4318.bin" Type="http://schemas.openxmlformats.org/officeDocument/2006/relationships/oleObject"/><Relationship Id="rId8185" Target="media/image3860.png" Type="http://schemas.openxmlformats.org/officeDocument/2006/relationships/image"/><Relationship Id="rId8186" Target="media/image3861.wmf" Type="http://schemas.openxmlformats.org/officeDocument/2006/relationships/image"/><Relationship Id="rId8187" Target="embeddings/oleObject4319.bin" Type="http://schemas.openxmlformats.org/officeDocument/2006/relationships/oleObject"/><Relationship Id="rId8188" Target="media/image3862.wmf" Type="http://schemas.openxmlformats.org/officeDocument/2006/relationships/image"/><Relationship Id="rId8189" Target="embeddings/oleObject4320.bin" Type="http://schemas.openxmlformats.org/officeDocument/2006/relationships/oleObject"/><Relationship Id="rId819" Target="embeddings/oleObject400.bin" Type="http://schemas.openxmlformats.org/officeDocument/2006/relationships/oleObject"/><Relationship Id="rId8190" Target="media/image3863.wmf" Type="http://schemas.openxmlformats.org/officeDocument/2006/relationships/image"/><Relationship Id="rId8191" Target="embeddings/oleObject4321.bin" Type="http://schemas.openxmlformats.org/officeDocument/2006/relationships/oleObject"/><Relationship Id="rId8192" Target="media/image3864.wmf" Type="http://schemas.openxmlformats.org/officeDocument/2006/relationships/image"/><Relationship Id="rId8193" Target="embeddings/oleObject4322.bin" Type="http://schemas.openxmlformats.org/officeDocument/2006/relationships/oleObject"/><Relationship Id="rId8194" Target="media/image3865.wmf" Type="http://schemas.openxmlformats.org/officeDocument/2006/relationships/image"/><Relationship Id="rId8195" Target="embeddings/oleObject4323.bin" Type="http://schemas.openxmlformats.org/officeDocument/2006/relationships/oleObject"/><Relationship Id="rId8196" Target="media/image3866.wmf" Type="http://schemas.openxmlformats.org/officeDocument/2006/relationships/image"/><Relationship Id="rId8197" Target="embeddings/oleObject4324.bin" Type="http://schemas.openxmlformats.org/officeDocument/2006/relationships/oleObject"/><Relationship Id="rId8198" Target="media/image3867.wmf" Type="http://schemas.openxmlformats.org/officeDocument/2006/relationships/image"/><Relationship Id="rId8199" Target="embeddings/oleObject4325.bin" Type="http://schemas.openxmlformats.org/officeDocument/2006/relationships/oleObject"/><Relationship Id="rId82" Target="embeddings/oleObject37.bin" Type="http://schemas.openxmlformats.org/officeDocument/2006/relationships/oleObject"/><Relationship Id="rId820" Target="media/image413.wmf" Type="http://schemas.openxmlformats.org/officeDocument/2006/relationships/image"/><Relationship Id="rId8200" Target="media/image3868.wmf" Type="http://schemas.openxmlformats.org/officeDocument/2006/relationships/image"/><Relationship Id="rId8201" Target="embeddings/oleObject4326.bin" Type="http://schemas.openxmlformats.org/officeDocument/2006/relationships/oleObject"/><Relationship Id="rId8202" Target="media/image3869.wmf" Type="http://schemas.openxmlformats.org/officeDocument/2006/relationships/image"/><Relationship Id="rId8203" Target="embeddings/oleObject4327.bin" Type="http://schemas.openxmlformats.org/officeDocument/2006/relationships/oleObject"/><Relationship Id="rId8204" Target="media/image3870.wmf" Type="http://schemas.openxmlformats.org/officeDocument/2006/relationships/image"/><Relationship Id="rId8205" Target="embeddings/oleObject4328.bin" Type="http://schemas.openxmlformats.org/officeDocument/2006/relationships/oleObject"/><Relationship Id="rId8206" Target="media/image3871.wmf" Type="http://schemas.openxmlformats.org/officeDocument/2006/relationships/image"/><Relationship Id="rId8207" Target="embeddings/oleObject4329.bin" Type="http://schemas.openxmlformats.org/officeDocument/2006/relationships/oleObject"/><Relationship Id="rId8208" Target="media/image3872.wmf" Type="http://schemas.openxmlformats.org/officeDocument/2006/relationships/image"/><Relationship Id="rId8209" Target="embeddings/oleObject4330.bin" Type="http://schemas.openxmlformats.org/officeDocument/2006/relationships/oleObject"/><Relationship Id="rId821" Target="embeddings/oleObject401.bin" Type="http://schemas.openxmlformats.org/officeDocument/2006/relationships/oleObject"/><Relationship Id="rId8210" Target="media/image3873.wmf" Type="http://schemas.openxmlformats.org/officeDocument/2006/relationships/image"/><Relationship Id="rId8211" Target="embeddings/oleObject4331.bin" Type="http://schemas.openxmlformats.org/officeDocument/2006/relationships/oleObject"/><Relationship Id="rId8212" Target="media/image3874.wmf" Type="http://schemas.openxmlformats.org/officeDocument/2006/relationships/image"/><Relationship Id="rId8213" Target="embeddings/oleObject4332.bin" Type="http://schemas.openxmlformats.org/officeDocument/2006/relationships/oleObject"/><Relationship Id="rId8214" Target="media/image3875.wmf" Type="http://schemas.openxmlformats.org/officeDocument/2006/relationships/image"/><Relationship Id="rId8215" Target="embeddings/oleObject4333.bin" Type="http://schemas.openxmlformats.org/officeDocument/2006/relationships/oleObject"/><Relationship Id="rId8216" Target="media/image3876.wmf" Type="http://schemas.openxmlformats.org/officeDocument/2006/relationships/image"/><Relationship Id="rId8217" Target="embeddings/oleObject4334.bin" Type="http://schemas.openxmlformats.org/officeDocument/2006/relationships/oleObject"/><Relationship Id="rId8218" Target="media/image3877.wmf" Type="http://schemas.openxmlformats.org/officeDocument/2006/relationships/image"/><Relationship Id="rId8219" Target="embeddings/oleObject4335.bin" Type="http://schemas.openxmlformats.org/officeDocument/2006/relationships/oleObject"/><Relationship Id="rId822" Target="media/image414.wmf" Type="http://schemas.openxmlformats.org/officeDocument/2006/relationships/image"/><Relationship Id="rId8220" Target="media/image3878.wmf" Type="http://schemas.openxmlformats.org/officeDocument/2006/relationships/image"/><Relationship Id="rId8221" Target="embeddings/oleObject4336.bin" Type="http://schemas.openxmlformats.org/officeDocument/2006/relationships/oleObject"/><Relationship Id="rId8222" Target="media/image3879.wmf" Type="http://schemas.openxmlformats.org/officeDocument/2006/relationships/image"/><Relationship Id="rId8223" Target="embeddings/oleObject4337.bin" Type="http://schemas.openxmlformats.org/officeDocument/2006/relationships/oleObject"/><Relationship Id="rId8224" Target="media/image3880.wmf" Type="http://schemas.openxmlformats.org/officeDocument/2006/relationships/image"/><Relationship Id="rId8225" Target="embeddings/oleObject4338.bin" Type="http://schemas.openxmlformats.org/officeDocument/2006/relationships/oleObject"/><Relationship Id="rId8226" Target="media/image3881.wmf" Type="http://schemas.openxmlformats.org/officeDocument/2006/relationships/image"/><Relationship Id="rId8227" Target="embeddings/oleObject4339.bin" Type="http://schemas.openxmlformats.org/officeDocument/2006/relationships/oleObject"/><Relationship Id="rId8228" Target="media/image3882.wmf" Type="http://schemas.openxmlformats.org/officeDocument/2006/relationships/image"/><Relationship Id="rId8229" Target="embeddings/oleObject4340.bin" Type="http://schemas.openxmlformats.org/officeDocument/2006/relationships/oleObject"/><Relationship Id="rId823" Target="embeddings/oleObject402.bin" Type="http://schemas.openxmlformats.org/officeDocument/2006/relationships/oleObject"/><Relationship Id="rId8230" Target="media/image3883.png" Type="http://schemas.openxmlformats.org/officeDocument/2006/relationships/image"/><Relationship Id="rId8231" Target="media/image3884.wmf" Type="http://schemas.openxmlformats.org/officeDocument/2006/relationships/image"/><Relationship Id="rId8232" Target="embeddings/oleObject4341.bin" Type="http://schemas.openxmlformats.org/officeDocument/2006/relationships/oleObject"/><Relationship Id="rId8233" Target="media/image3885.wmf" Type="http://schemas.openxmlformats.org/officeDocument/2006/relationships/image"/><Relationship Id="rId8234" Target="embeddings/oleObject4342.bin" Type="http://schemas.openxmlformats.org/officeDocument/2006/relationships/oleObject"/><Relationship Id="rId8235" Target="media/image3886.wmf" Type="http://schemas.openxmlformats.org/officeDocument/2006/relationships/image"/><Relationship Id="rId8236" Target="embeddings/oleObject4343.bin" Type="http://schemas.openxmlformats.org/officeDocument/2006/relationships/oleObject"/><Relationship Id="rId8237" Target="media/image3887.wmf" Type="http://schemas.openxmlformats.org/officeDocument/2006/relationships/image"/><Relationship Id="rId8238" Target="embeddings/oleObject4344.bin" Type="http://schemas.openxmlformats.org/officeDocument/2006/relationships/oleObject"/><Relationship Id="rId8239" Target="media/image3888.wmf" Type="http://schemas.openxmlformats.org/officeDocument/2006/relationships/image"/><Relationship Id="rId824" Target="media/image415.wmf" Type="http://schemas.openxmlformats.org/officeDocument/2006/relationships/image"/><Relationship Id="rId8240" Target="embeddings/oleObject4345.bin" Type="http://schemas.openxmlformats.org/officeDocument/2006/relationships/oleObject"/><Relationship Id="rId8241" Target="media/image3889.wmf" Type="http://schemas.openxmlformats.org/officeDocument/2006/relationships/image"/><Relationship Id="rId8242" Target="embeddings/oleObject4346.bin" Type="http://schemas.openxmlformats.org/officeDocument/2006/relationships/oleObject"/><Relationship Id="rId8243" Target="media/image3890.wmf" Type="http://schemas.openxmlformats.org/officeDocument/2006/relationships/image"/><Relationship Id="rId8244" Target="embeddings/oleObject4347.bin" Type="http://schemas.openxmlformats.org/officeDocument/2006/relationships/oleObject"/><Relationship Id="rId8245" Target="media/image3891.wmf" Type="http://schemas.openxmlformats.org/officeDocument/2006/relationships/image"/><Relationship Id="rId8246" Target="embeddings/oleObject4348.bin" Type="http://schemas.openxmlformats.org/officeDocument/2006/relationships/oleObject"/><Relationship Id="rId8247" Target="media/image3892.wmf" Type="http://schemas.openxmlformats.org/officeDocument/2006/relationships/image"/><Relationship Id="rId8248" Target="embeddings/oleObject4349.bin" Type="http://schemas.openxmlformats.org/officeDocument/2006/relationships/oleObject"/><Relationship Id="rId8249" Target="media/image3893.wmf" Type="http://schemas.openxmlformats.org/officeDocument/2006/relationships/image"/><Relationship Id="rId825" Target="embeddings/oleObject403.bin" Type="http://schemas.openxmlformats.org/officeDocument/2006/relationships/oleObject"/><Relationship Id="rId8250" Target="embeddings/oleObject4350.bin" Type="http://schemas.openxmlformats.org/officeDocument/2006/relationships/oleObject"/><Relationship Id="rId8251" Target="media/image3894.wmf" Type="http://schemas.openxmlformats.org/officeDocument/2006/relationships/image"/><Relationship Id="rId8252" Target="embeddings/oleObject4351.bin" Type="http://schemas.openxmlformats.org/officeDocument/2006/relationships/oleObject"/><Relationship Id="rId8253" Target="media/image3895.wmf" Type="http://schemas.openxmlformats.org/officeDocument/2006/relationships/image"/><Relationship Id="rId8254" Target="embeddings/oleObject4352.bin" Type="http://schemas.openxmlformats.org/officeDocument/2006/relationships/oleObject"/><Relationship Id="rId8255" Target="media/image3896.wmf" Type="http://schemas.openxmlformats.org/officeDocument/2006/relationships/image"/><Relationship Id="rId8256" Target="embeddings/oleObject4353.bin" Type="http://schemas.openxmlformats.org/officeDocument/2006/relationships/oleObject"/><Relationship Id="rId8257" Target="media/image3897.wmf" Type="http://schemas.openxmlformats.org/officeDocument/2006/relationships/image"/><Relationship Id="rId8258" Target="embeddings/oleObject4354.bin" Type="http://schemas.openxmlformats.org/officeDocument/2006/relationships/oleObject"/><Relationship Id="rId8259" Target="media/image3898.wmf" Type="http://schemas.openxmlformats.org/officeDocument/2006/relationships/image"/><Relationship Id="rId826" Target="media/image416.wmf" Type="http://schemas.openxmlformats.org/officeDocument/2006/relationships/image"/><Relationship Id="rId8260" Target="embeddings/oleObject4355.bin" Type="http://schemas.openxmlformats.org/officeDocument/2006/relationships/oleObject"/><Relationship Id="rId8261" Target="media/image3899.wmf" Type="http://schemas.openxmlformats.org/officeDocument/2006/relationships/image"/><Relationship Id="rId8262" Target="embeddings/oleObject4356.bin" Type="http://schemas.openxmlformats.org/officeDocument/2006/relationships/oleObject"/><Relationship Id="rId8263" Target="media/image3900.wmf" Type="http://schemas.openxmlformats.org/officeDocument/2006/relationships/image"/><Relationship Id="rId8264" Target="embeddings/oleObject4357.bin" Type="http://schemas.openxmlformats.org/officeDocument/2006/relationships/oleObject"/><Relationship Id="rId8265" Target="media/image3901.wmf" Type="http://schemas.openxmlformats.org/officeDocument/2006/relationships/image"/><Relationship Id="rId8266" Target="embeddings/oleObject4358.bin" Type="http://schemas.openxmlformats.org/officeDocument/2006/relationships/oleObject"/><Relationship Id="rId8267" Target="media/image3902.wmf" Type="http://schemas.openxmlformats.org/officeDocument/2006/relationships/image"/><Relationship Id="rId8268" Target="embeddings/oleObject4359.bin" Type="http://schemas.openxmlformats.org/officeDocument/2006/relationships/oleObject"/><Relationship Id="rId8269" Target="media/image3903.wmf" Type="http://schemas.openxmlformats.org/officeDocument/2006/relationships/image"/><Relationship Id="rId827" Target="embeddings/oleObject404.bin" Type="http://schemas.openxmlformats.org/officeDocument/2006/relationships/oleObject"/><Relationship Id="rId8270" Target="embeddings/oleObject4360.bin" Type="http://schemas.openxmlformats.org/officeDocument/2006/relationships/oleObject"/><Relationship Id="rId8271" Target="media/image3904.wmf" Type="http://schemas.openxmlformats.org/officeDocument/2006/relationships/image"/><Relationship Id="rId8272" Target="embeddings/oleObject4361.bin" Type="http://schemas.openxmlformats.org/officeDocument/2006/relationships/oleObject"/><Relationship Id="rId8273" Target="media/image3905.wmf" Type="http://schemas.openxmlformats.org/officeDocument/2006/relationships/image"/><Relationship Id="rId8274" Target="embeddings/oleObject4362.bin" Type="http://schemas.openxmlformats.org/officeDocument/2006/relationships/oleObject"/><Relationship Id="rId8275" Target="media/image3906.wmf" Type="http://schemas.openxmlformats.org/officeDocument/2006/relationships/image"/><Relationship Id="rId8276" Target="embeddings/oleObject4363.bin" Type="http://schemas.openxmlformats.org/officeDocument/2006/relationships/oleObject"/><Relationship Id="rId8277" Target="media/image3907.wmf" Type="http://schemas.openxmlformats.org/officeDocument/2006/relationships/image"/><Relationship Id="rId8278" Target="embeddings/oleObject4364.bin" Type="http://schemas.openxmlformats.org/officeDocument/2006/relationships/oleObject"/><Relationship Id="rId8279" Target="media/image3908.wmf" Type="http://schemas.openxmlformats.org/officeDocument/2006/relationships/image"/><Relationship Id="rId828" Target="media/image417.wmf" Type="http://schemas.openxmlformats.org/officeDocument/2006/relationships/image"/><Relationship Id="rId8280" Target="embeddings/oleObject4365.bin" Type="http://schemas.openxmlformats.org/officeDocument/2006/relationships/oleObject"/><Relationship Id="rId8281" Target="media/image3909.png" Type="http://schemas.openxmlformats.org/officeDocument/2006/relationships/image"/><Relationship Id="rId8282" Target="media/image3910.wmf" Type="http://schemas.openxmlformats.org/officeDocument/2006/relationships/image"/><Relationship Id="rId8283" Target="embeddings/oleObject4366.bin" Type="http://schemas.openxmlformats.org/officeDocument/2006/relationships/oleObject"/><Relationship Id="rId8284" Target="media/image3911.wmf" Type="http://schemas.openxmlformats.org/officeDocument/2006/relationships/image"/><Relationship Id="rId8285" Target="embeddings/oleObject4367.bin" Type="http://schemas.openxmlformats.org/officeDocument/2006/relationships/oleObject"/><Relationship Id="rId8286" Target="media/image3912.wmf" Type="http://schemas.openxmlformats.org/officeDocument/2006/relationships/image"/><Relationship Id="rId8287" Target="embeddings/oleObject4368.bin" Type="http://schemas.openxmlformats.org/officeDocument/2006/relationships/oleObject"/><Relationship Id="rId8288" Target="media/image3913.wmf" Type="http://schemas.openxmlformats.org/officeDocument/2006/relationships/image"/><Relationship Id="rId8289" Target="embeddings/oleObject4369.bin" Type="http://schemas.openxmlformats.org/officeDocument/2006/relationships/oleObject"/><Relationship Id="rId829" Target="embeddings/oleObject405.bin" Type="http://schemas.openxmlformats.org/officeDocument/2006/relationships/oleObject"/><Relationship Id="rId8290" Target="media/image3914.wmf" Type="http://schemas.openxmlformats.org/officeDocument/2006/relationships/image"/><Relationship Id="rId8291" Target="embeddings/oleObject4370.bin" Type="http://schemas.openxmlformats.org/officeDocument/2006/relationships/oleObject"/><Relationship Id="rId8292" Target="media/image3915.wmf" Type="http://schemas.openxmlformats.org/officeDocument/2006/relationships/image"/><Relationship Id="rId8293" Target="embeddings/oleObject4371.bin" Type="http://schemas.openxmlformats.org/officeDocument/2006/relationships/oleObject"/><Relationship Id="rId8294" Target="media/image3916.wmf" Type="http://schemas.openxmlformats.org/officeDocument/2006/relationships/image"/><Relationship Id="rId8295" Target="embeddings/oleObject4372.bin" Type="http://schemas.openxmlformats.org/officeDocument/2006/relationships/oleObject"/><Relationship Id="rId8296" Target="media/image3917.wmf" Type="http://schemas.openxmlformats.org/officeDocument/2006/relationships/image"/><Relationship Id="rId8297" Target="embeddings/oleObject4373.bin" Type="http://schemas.openxmlformats.org/officeDocument/2006/relationships/oleObject"/><Relationship Id="rId8298" Target="media/image3918.png" Type="http://schemas.openxmlformats.org/officeDocument/2006/relationships/image"/><Relationship Id="rId8299" Target="media/image3919.wmf" Type="http://schemas.openxmlformats.org/officeDocument/2006/relationships/image"/><Relationship Id="rId83" Target="media/image39.wmf" Type="http://schemas.openxmlformats.org/officeDocument/2006/relationships/image"/><Relationship Id="rId830" Target="media/image418.wmf" Type="http://schemas.openxmlformats.org/officeDocument/2006/relationships/image"/><Relationship Id="rId8300" Target="embeddings/oleObject4374.bin" Type="http://schemas.openxmlformats.org/officeDocument/2006/relationships/oleObject"/><Relationship Id="rId8301" Target="media/image3920.wmf" Type="http://schemas.openxmlformats.org/officeDocument/2006/relationships/image"/><Relationship Id="rId8302" Target="embeddings/oleObject4375.bin" Type="http://schemas.openxmlformats.org/officeDocument/2006/relationships/oleObject"/><Relationship Id="rId8303" Target="media/image3921.wmf" Type="http://schemas.openxmlformats.org/officeDocument/2006/relationships/image"/><Relationship Id="rId8304" Target="embeddings/oleObject4376.bin" Type="http://schemas.openxmlformats.org/officeDocument/2006/relationships/oleObject"/><Relationship Id="rId8305" Target="media/image3922.wmf" Type="http://schemas.openxmlformats.org/officeDocument/2006/relationships/image"/><Relationship Id="rId8306" Target="embeddings/oleObject4377.bin" Type="http://schemas.openxmlformats.org/officeDocument/2006/relationships/oleObject"/><Relationship Id="rId8307" Target="media/image3923.wmf" Type="http://schemas.openxmlformats.org/officeDocument/2006/relationships/image"/><Relationship Id="rId8308" Target="embeddings/oleObject4378.bin" Type="http://schemas.openxmlformats.org/officeDocument/2006/relationships/oleObject"/><Relationship Id="rId8309" Target="media/image3924.wmf" Type="http://schemas.openxmlformats.org/officeDocument/2006/relationships/image"/><Relationship Id="rId831" Target="embeddings/oleObject406.bin" Type="http://schemas.openxmlformats.org/officeDocument/2006/relationships/oleObject"/><Relationship Id="rId8310" Target="embeddings/oleObject4379.bin" Type="http://schemas.openxmlformats.org/officeDocument/2006/relationships/oleObject"/><Relationship Id="rId8311" Target="media/image3925.wmf" Type="http://schemas.openxmlformats.org/officeDocument/2006/relationships/image"/><Relationship Id="rId8312" Target="embeddings/oleObject4380.bin" Type="http://schemas.openxmlformats.org/officeDocument/2006/relationships/oleObject"/><Relationship Id="rId8313" Target="media/image3926.wmf" Type="http://schemas.openxmlformats.org/officeDocument/2006/relationships/image"/><Relationship Id="rId8314" Target="embeddings/oleObject4381.bin" Type="http://schemas.openxmlformats.org/officeDocument/2006/relationships/oleObject"/><Relationship Id="rId8315" Target="media/image3927.wmf" Type="http://schemas.openxmlformats.org/officeDocument/2006/relationships/image"/><Relationship Id="rId8316" Target="embeddings/oleObject4382.bin" Type="http://schemas.openxmlformats.org/officeDocument/2006/relationships/oleObject"/><Relationship Id="rId8317" Target="media/image3928.wmf" Type="http://schemas.openxmlformats.org/officeDocument/2006/relationships/image"/><Relationship Id="rId8318" Target="embeddings/oleObject4383.bin" Type="http://schemas.openxmlformats.org/officeDocument/2006/relationships/oleObject"/><Relationship Id="rId8319" Target="media/image3929.wmf" Type="http://schemas.openxmlformats.org/officeDocument/2006/relationships/image"/><Relationship Id="rId832" Target="media/image419.wmf" Type="http://schemas.openxmlformats.org/officeDocument/2006/relationships/image"/><Relationship Id="rId8320" Target="embeddings/oleObject4384.bin" Type="http://schemas.openxmlformats.org/officeDocument/2006/relationships/oleObject"/><Relationship Id="rId8321" Target="media/image3930.wmf" Type="http://schemas.openxmlformats.org/officeDocument/2006/relationships/image"/><Relationship Id="rId8322" Target="embeddings/oleObject4385.bin" Type="http://schemas.openxmlformats.org/officeDocument/2006/relationships/oleObject"/><Relationship Id="rId8323" Target="media/image3931.wmf" Type="http://schemas.openxmlformats.org/officeDocument/2006/relationships/image"/><Relationship Id="rId8324" Target="embeddings/oleObject4386.bin" Type="http://schemas.openxmlformats.org/officeDocument/2006/relationships/oleObject"/><Relationship Id="rId8325" Target="media/image3932.wmf" Type="http://schemas.openxmlformats.org/officeDocument/2006/relationships/image"/><Relationship Id="rId8326" Target="embeddings/oleObject4387.bin" Type="http://schemas.openxmlformats.org/officeDocument/2006/relationships/oleObject"/><Relationship Id="rId8327" Target="media/image3933.wmf" Type="http://schemas.openxmlformats.org/officeDocument/2006/relationships/image"/><Relationship Id="rId8328" Target="embeddings/oleObject4388.bin" Type="http://schemas.openxmlformats.org/officeDocument/2006/relationships/oleObject"/><Relationship Id="rId8329" Target="media/image3934.wmf" Type="http://schemas.openxmlformats.org/officeDocument/2006/relationships/image"/><Relationship Id="rId833" Target="embeddings/oleObject407.bin" Type="http://schemas.openxmlformats.org/officeDocument/2006/relationships/oleObject"/><Relationship Id="rId8330" Target="embeddings/oleObject4389.bin" Type="http://schemas.openxmlformats.org/officeDocument/2006/relationships/oleObject"/><Relationship Id="rId8331" Target="media/image3935.wmf" Type="http://schemas.openxmlformats.org/officeDocument/2006/relationships/image"/><Relationship Id="rId8332" Target="embeddings/oleObject4390.bin" Type="http://schemas.openxmlformats.org/officeDocument/2006/relationships/oleObject"/><Relationship Id="rId8333" Target="media/image3936.wmf" Type="http://schemas.openxmlformats.org/officeDocument/2006/relationships/image"/><Relationship Id="rId8334" Target="embeddings/oleObject4391.bin" Type="http://schemas.openxmlformats.org/officeDocument/2006/relationships/oleObject"/><Relationship Id="rId8335" Target="media/image3937.wmf" Type="http://schemas.openxmlformats.org/officeDocument/2006/relationships/image"/><Relationship Id="rId8336" Target="embeddings/oleObject4392.bin" Type="http://schemas.openxmlformats.org/officeDocument/2006/relationships/oleObject"/><Relationship Id="rId8337" Target="media/image3938.wmf" Type="http://schemas.openxmlformats.org/officeDocument/2006/relationships/image"/><Relationship Id="rId8338" Target="embeddings/oleObject4393.bin" Type="http://schemas.openxmlformats.org/officeDocument/2006/relationships/oleObject"/><Relationship Id="rId8339" Target="media/image3939.wmf" Type="http://schemas.openxmlformats.org/officeDocument/2006/relationships/image"/><Relationship Id="rId834" Target="media/image420.wmf" Type="http://schemas.openxmlformats.org/officeDocument/2006/relationships/image"/><Relationship Id="rId8340" Target="embeddings/oleObject4394.bin" Type="http://schemas.openxmlformats.org/officeDocument/2006/relationships/oleObject"/><Relationship Id="rId8341" Target="media/image3940.wmf" Type="http://schemas.openxmlformats.org/officeDocument/2006/relationships/image"/><Relationship Id="rId8342" Target="embeddings/oleObject4395.bin" Type="http://schemas.openxmlformats.org/officeDocument/2006/relationships/oleObject"/><Relationship Id="rId8343" Target="media/image3941.wmf" Type="http://schemas.openxmlformats.org/officeDocument/2006/relationships/image"/><Relationship Id="rId8344" Target="embeddings/oleObject4396.bin" Type="http://schemas.openxmlformats.org/officeDocument/2006/relationships/oleObject"/><Relationship Id="rId8345" Target="media/image3942.wmf" Type="http://schemas.openxmlformats.org/officeDocument/2006/relationships/image"/><Relationship Id="rId8346" Target="embeddings/oleObject4397.bin" Type="http://schemas.openxmlformats.org/officeDocument/2006/relationships/oleObject"/><Relationship Id="rId8347" Target="media/image3943.wmf" Type="http://schemas.openxmlformats.org/officeDocument/2006/relationships/image"/><Relationship Id="rId8348" Target="embeddings/oleObject4398.bin" Type="http://schemas.openxmlformats.org/officeDocument/2006/relationships/oleObject"/><Relationship Id="rId8349" Target="media/image3944.wmf" Type="http://schemas.openxmlformats.org/officeDocument/2006/relationships/image"/><Relationship Id="rId835" Target="embeddings/oleObject408.bin" Type="http://schemas.openxmlformats.org/officeDocument/2006/relationships/oleObject"/><Relationship Id="rId8350" Target="embeddings/oleObject4399.bin" Type="http://schemas.openxmlformats.org/officeDocument/2006/relationships/oleObject"/><Relationship Id="rId8351" Target="media/image3945.wmf" Type="http://schemas.openxmlformats.org/officeDocument/2006/relationships/image"/><Relationship Id="rId8352" Target="embeddings/oleObject4400.bin" Type="http://schemas.openxmlformats.org/officeDocument/2006/relationships/oleObject"/><Relationship Id="rId8353" Target="media/image3946.wmf" Type="http://schemas.openxmlformats.org/officeDocument/2006/relationships/image"/><Relationship Id="rId8354" Target="embeddings/oleObject4401.bin" Type="http://schemas.openxmlformats.org/officeDocument/2006/relationships/oleObject"/><Relationship Id="rId8355" Target="media/image3947.wmf" Type="http://schemas.openxmlformats.org/officeDocument/2006/relationships/image"/><Relationship Id="rId8356" Target="embeddings/oleObject4402.bin" Type="http://schemas.openxmlformats.org/officeDocument/2006/relationships/oleObject"/><Relationship Id="rId8357" Target="media/image3948.wmf" Type="http://schemas.openxmlformats.org/officeDocument/2006/relationships/image"/><Relationship Id="rId8358" Target="embeddings/oleObject4403.bin" Type="http://schemas.openxmlformats.org/officeDocument/2006/relationships/oleObject"/><Relationship Id="rId8359" Target="media/image3949.wmf" Type="http://schemas.openxmlformats.org/officeDocument/2006/relationships/image"/><Relationship Id="rId836" Target="media/image421.wmf" Type="http://schemas.openxmlformats.org/officeDocument/2006/relationships/image"/><Relationship Id="rId8360" Target="embeddings/oleObject4404.bin" Type="http://schemas.openxmlformats.org/officeDocument/2006/relationships/oleObject"/><Relationship Id="rId8361" Target="media/image3950.wmf" Type="http://schemas.openxmlformats.org/officeDocument/2006/relationships/image"/><Relationship Id="rId8362" Target="embeddings/oleObject4405.bin" Type="http://schemas.openxmlformats.org/officeDocument/2006/relationships/oleObject"/><Relationship Id="rId8363" Target="media/image3951.wmf" Type="http://schemas.openxmlformats.org/officeDocument/2006/relationships/image"/><Relationship Id="rId8364" Target="embeddings/oleObject4406.bin" Type="http://schemas.openxmlformats.org/officeDocument/2006/relationships/oleObject"/><Relationship Id="rId8365" Target="media/image3952.wmf" Type="http://schemas.openxmlformats.org/officeDocument/2006/relationships/image"/><Relationship Id="rId8366" Target="embeddings/oleObject4407.bin" Type="http://schemas.openxmlformats.org/officeDocument/2006/relationships/oleObject"/><Relationship Id="rId8367" Target="media/image3953.wmf" Type="http://schemas.openxmlformats.org/officeDocument/2006/relationships/image"/><Relationship Id="rId8368" Target="embeddings/oleObject4408.bin" Type="http://schemas.openxmlformats.org/officeDocument/2006/relationships/oleObject"/><Relationship Id="rId8369" Target="media/image3954.wmf" Type="http://schemas.openxmlformats.org/officeDocument/2006/relationships/image"/><Relationship Id="rId837" Target="embeddings/oleObject409.bin" Type="http://schemas.openxmlformats.org/officeDocument/2006/relationships/oleObject"/><Relationship Id="rId8370" Target="embeddings/oleObject4409.bin" Type="http://schemas.openxmlformats.org/officeDocument/2006/relationships/oleObject"/><Relationship Id="rId8371" Target="media/image3955.wmf" Type="http://schemas.openxmlformats.org/officeDocument/2006/relationships/image"/><Relationship Id="rId8372" Target="embeddings/oleObject4410.bin" Type="http://schemas.openxmlformats.org/officeDocument/2006/relationships/oleObject"/><Relationship Id="rId8373" Target="media/image3956.wmf" Type="http://schemas.openxmlformats.org/officeDocument/2006/relationships/image"/><Relationship Id="rId8374" Target="embeddings/oleObject4411.bin" Type="http://schemas.openxmlformats.org/officeDocument/2006/relationships/oleObject"/><Relationship Id="rId8375" Target="media/image3957.wmf" Type="http://schemas.openxmlformats.org/officeDocument/2006/relationships/image"/><Relationship Id="rId8376" Target="embeddings/oleObject4412.bin" Type="http://schemas.openxmlformats.org/officeDocument/2006/relationships/oleObject"/><Relationship Id="rId8377" Target="media/image3958.wmf" Type="http://schemas.openxmlformats.org/officeDocument/2006/relationships/image"/><Relationship Id="rId8378" Target="embeddings/oleObject4413.bin" Type="http://schemas.openxmlformats.org/officeDocument/2006/relationships/oleObject"/><Relationship Id="rId8379" Target="media/image3959.wmf" Type="http://schemas.openxmlformats.org/officeDocument/2006/relationships/image"/><Relationship Id="rId838" Target="media/image422.wmf" Type="http://schemas.openxmlformats.org/officeDocument/2006/relationships/image"/><Relationship Id="rId8380" Target="embeddings/oleObject4414.bin" Type="http://schemas.openxmlformats.org/officeDocument/2006/relationships/oleObject"/><Relationship Id="rId8381" Target="media/image3960.wmf" Type="http://schemas.openxmlformats.org/officeDocument/2006/relationships/image"/><Relationship Id="rId8382" Target="embeddings/oleObject4415.bin" Type="http://schemas.openxmlformats.org/officeDocument/2006/relationships/oleObject"/><Relationship Id="rId8383" Target="media/image3961.wmf" Type="http://schemas.openxmlformats.org/officeDocument/2006/relationships/image"/><Relationship Id="rId8384" Target="embeddings/oleObject4416.bin" Type="http://schemas.openxmlformats.org/officeDocument/2006/relationships/oleObject"/><Relationship Id="rId8385" Target="media/image3962.wmf" Type="http://schemas.openxmlformats.org/officeDocument/2006/relationships/image"/><Relationship Id="rId8386" Target="embeddings/oleObject4417.bin" Type="http://schemas.openxmlformats.org/officeDocument/2006/relationships/oleObject"/><Relationship Id="rId8387" Target="media/image3963.wmf" Type="http://schemas.openxmlformats.org/officeDocument/2006/relationships/image"/><Relationship Id="rId8388" Target="embeddings/oleObject4418.bin" Type="http://schemas.openxmlformats.org/officeDocument/2006/relationships/oleObject"/><Relationship Id="rId8389" Target="media/image3964.wmf" Type="http://schemas.openxmlformats.org/officeDocument/2006/relationships/image"/><Relationship Id="rId839" Target="embeddings/oleObject410.bin" Type="http://schemas.openxmlformats.org/officeDocument/2006/relationships/oleObject"/><Relationship Id="rId8390" Target="embeddings/oleObject4419.bin" Type="http://schemas.openxmlformats.org/officeDocument/2006/relationships/oleObject"/><Relationship Id="rId8391" Target="media/image3965.wmf" Type="http://schemas.openxmlformats.org/officeDocument/2006/relationships/image"/><Relationship Id="rId8392" Target="embeddings/oleObject4420.bin" Type="http://schemas.openxmlformats.org/officeDocument/2006/relationships/oleObject"/><Relationship Id="rId8393" Target="media/image3966.wmf" Type="http://schemas.openxmlformats.org/officeDocument/2006/relationships/image"/><Relationship Id="rId8394" Target="embeddings/oleObject4421.bin" Type="http://schemas.openxmlformats.org/officeDocument/2006/relationships/oleObject"/><Relationship Id="rId8395" Target="media/image3967.wmf" Type="http://schemas.openxmlformats.org/officeDocument/2006/relationships/image"/><Relationship Id="rId8396" Target="embeddings/oleObject4422.bin" Type="http://schemas.openxmlformats.org/officeDocument/2006/relationships/oleObject"/><Relationship Id="rId8397" Target="media/image3968.wmf" Type="http://schemas.openxmlformats.org/officeDocument/2006/relationships/image"/><Relationship Id="rId8398" Target="embeddings/oleObject4423.bin" Type="http://schemas.openxmlformats.org/officeDocument/2006/relationships/oleObject"/><Relationship Id="rId8399" Target="media/image3969.wmf" Type="http://schemas.openxmlformats.org/officeDocument/2006/relationships/image"/><Relationship Id="rId84" Target="embeddings/oleObject38.bin" Type="http://schemas.openxmlformats.org/officeDocument/2006/relationships/oleObject"/><Relationship Id="rId840" Target="media/image423.wmf" Type="http://schemas.openxmlformats.org/officeDocument/2006/relationships/image"/><Relationship Id="rId8400" Target="embeddings/oleObject4424.bin" Type="http://schemas.openxmlformats.org/officeDocument/2006/relationships/oleObject"/><Relationship Id="rId8401" Target="media/image3970.wmf" Type="http://schemas.openxmlformats.org/officeDocument/2006/relationships/image"/><Relationship Id="rId8402" Target="embeddings/oleObject4425.bin" Type="http://schemas.openxmlformats.org/officeDocument/2006/relationships/oleObject"/><Relationship Id="rId8403" Target="media/image3971.wmf" Type="http://schemas.openxmlformats.org/officeDocument/2006/relationships/image"/><Relationship Id="rId8404" Target="embeddings/oleObject4426.bin" Type="http://schemas.openxmlformats.org/officeDocument/2006/relationships/oleObject"/><Relationship Id="rId8405" Target="media/image3972.wmf" Type="http://schemas.openxmlformats.org/officeDocument/2006/relationships/image"/><Relationship Id="rId8406" Target="embeddings/oleObject4427.bin" Type="http://schemas.openxmlformats.org/officeDocument/2006/relationships/oleObject"/><Relationship Id="rId8407" Target="media/image3973.wmf" Type="http://schemas.openxmlformats.org/officeDocument/2006/relationships/image"/><Relationship Id="rId8408" Target="embeddings/oleObject4428.bin" Type="http://schemas.openxmlformats.org/officeDocument/2006/relationships/oleObject"/><Relationship Id="rId8409" Target="media/image3974.wmf" Type="http://schemas.openxmlformats.org/officeDocument/2006/relationships/image"/><Relationship Id="rId841" Target="embeddings/oleObject411.bin" Type="http://schemas.openxmlformats.org/officeDocument/2006/relationships/oleObject"/><Relationship Id="rId8410" Target="embeddings/oleObject4429.bin" Type="http://schemas.openxmlformats.org/officeDocument/2006/relationships/oleObject"/><Relationship Id="rId8411" Target="media/image3975.wmf" Type="http://schemas.openxmlformats.org/officeDocument/2006/relationships/image"/><Relationship Id="rId8412" Target="embeddings/oleObject4430.bin" Type="http://schemas.openxmlformats.org/officeDocument/2006/relationships/oleObject"/><Relationship Id="rId8413" Target="media/image3976.wmf" Type="http://schemas.openxmlformats.org/officeDocument/2006/relationships/image"/><Relationship Id="rId8414" Target="embeddings/oleObject4431.bin" Type="http://schemas.openxmlformats.org/officeDocument/2006/relationships/oleObject"/><Relationship Id="rId8415" Target="media/image3977.wmf" Type="http://schemas.openxmlformats.org/officeDocument/2006/relationships/image"/><Relationship Id="rId8416" Target="embeddings/oleObject4432.bin" Type="http://schemas.openxmlformats.org/officeDocument/2006/relationships/oleObject"/><Relationship Id="rId8417" Target="media/image3978.wmf" Type="http://schemas.openxmlformats.org/officeDocument/2006/relationships/image"/><Relationship Id="rId8418" Target="embeddings/oleObject4433.bin" Type="http://schemas.openxmlformats.org/officeDocument/2006/relationships/oleObject"/><Relationship Id="rId8419" Target="media/image3979.wmf" Type="http://schemas.openxmlformats.org/officeDocument/2006/relationships/image"/><Relationship Id="rId842" Target="media/image424.wmf" Type="http://schemas.openxmlformats.org/officeDocument/2006/relationships/image"/><Relationship Id="rId8420" Target="embeddings/oleObject4434.bin" Type="http://schemas.openxmlformats.org/officeDocument/2006/relationships/oleObject"/><Relationship Id="rId8421" Target="media/image3980.wmf" Type="http://schemas.openxmlformats.org/officeDocument/2006/relationships/image"/><Relationship Id="rId8422" Target="embeddings/oleObject4435.bin" Type="http://schemas.openxmlformats.org/officeDocument/2006/relationships/oleObject"/><Relationship Id="rId8423" Target="media/image3981.wmf" Type="http://schemas.openxmlformats.org/officeDocument/2006/relationships/image"/><Relationship Id="rId8424" Target="embeddings/oleObject4436.bin" Type="http://schemas.openxmlformats.org/officeDocument/2006/relationships/oleObject"/><Relationship Id="rId8425" Target="media/image3982.wmf" Type="http://schemas.openxmlformats.org/officeDocument/2006/relationships/image"/><Relationship Id="rId8426" Target="embeddings/oleObject4437.bin" Type="http://schemas.openxmlformats.org/officeDocument/2006/relationships/oleObject"/><Relationship Id="rId8427" Target="media/image3983.wmf" Type="http://schemas.openxmlformats.org/officeDocument/2006/relationships/image"/><Relationship Id="rId8428" Target="embeddings/oleObject4438.bin" Type="http://schemas.openxmlformats.org/officeDocument/2006/relationships/oleObject"/><Relationship Id="rId8429" Target="media/image3984.wmf" Type="http://schemas.openxmlformats.org/officeDocument/2006/relationships/image"/><Relationship Id="rId843" Target="embeddings/oleObject412.bin" Type="http://schemas.openxmlformats.org/officeDocument/2006/relationships/oleObject"/><Relationship Id="rId8430" Target="embeddings/oleObject4439.bin" Type="http://schemas.openxmlformats.org/officeDocument/2006/relationships/oleObject"/><Relationship Id="rId8431" Target="media/image3985.wmf" Type="http://schemas.openxmlformats.org/officeDocument/2006/relationships/image"/><Relationship Id="rId8432" Target="embeddings/oleObject4440.bin" Type="http://schemas.openxmlformats.org/officeDocument/2006/relationships/oleObject"/><Relationship Id="rId8433" Target="media/image3986.wmf" Type="http://schemas.openxmlformats.org/officeDocument/2006/relationships/image"/><Relationship Id="rId8434" Target="embeddings/oleObject4441.bin" Type="http://schemas.openxmlformats.org/officeDocument/2006/relationships/oleObject"/><Relationship Id="rId8435" Target="media/image3987.wmf" Type="http://schemas.openxmlformats.org/officeDocument/2006/relationships/image"/><Relationship Id="rId8436" Target="embeddings/oleObject4442.bin" Type="http://schemas.openxmlformats.org/officeDocument/2006/relationships/oleObject"/><Relationship Id="rId8437" Target="media/image3988.wmf" Type="http://schemas.openxmlformats.org/officeDocument/2006/relationships/image"/><Relationship Id="rId8438" Target="embeddings/oleObject4443.bin" Type="http://schemas.openxmlformats.org/officeDocument/2006/relationships/oleObject"/><Relationship Id="rId8439" Target="media/image3989.wmf" Type="http://schemas.openxmlformats.org/officeDocument/2006/relationships/image"/><Relationship Id="rId844" Target="media/image425.wmf" Type="http://schemas.openxmlformats.org/officeDocument/2006/relationships/image"/><Relationship Id="rId8440" Target="embeddings/oleObject4444.bin" Type="http://schemas.openxmlformats.org/officeDocument/2006/relationships/oleObject"/><Relationship Id="rId8441" Target="media/image3990.wmf" Type="http://schemas.openxmlformats.org/officeDocument/2006/relationships/image"/><Relationship Id="rId8442" Target="embeddings/oleObject4445.bin" Type="http://schemas.openxmlformats.org/officeDocument/2006/relationships/oleObject"/><Relationship Id="rId8443" Target="media/image3991.wmf" Type="http://schemas.openxmlformats.org/officeDocument/2006/relationships/image"/><Relationship Id="rId8444" Target="embeddings/oleObject4446.bin" Type="http://schemas.openxmlformats.org/officeDocument/2006/relationships/oleObject"/><Relationship Id="rId8445" Target="media/image3992.wmf" Type="http://schemas.openxmlformats.org/officeDocument/2006/relationships/image"/><Relationship Id="rId8446" Target="embeddings/oleObject4447.bin" Type="http://schemas.openxmlformats.org/officeDocument/2006/relationships/oleObject"/><Relationship Id="rId8447" Target="media/image3993.wmf" Type="http://schemas.openxmlformats.org/officeDocument/2006/relationships/image"/><Relationship Id="rId8448" Target="embeddings/oleObject4448.bin" Type="http://schemas.openxmlformats.org/officeDocument/2006/relationships/oleObject"/><Relationship Id="rId8449" Target="media/image3994.wmf" Type="http://schemas.openxmlformats.org/officeDocument/2006/relationships/image"/><Relationship Id="rId845" Target="embeddings/oleObject413.bin" Type="http://schemas.openxmlformats.org/officeDocument/2006/relationships/oleObject"/><Relationship Id="rId8450" Target="embeddings/oleObject4449.bin" Type="http://schemas.openxmlformats.org/officeDocument/2006/relationships/oleObject"/><Relationship Id="rId8451" Target="media/image3995.wmf" Type="http://schemas.openxmlformats.org/officeDocument/2006/relationships/image"/><Relationship Id="rId8452" Target="embeddings/oleObject4450.bin" Type="http://schemas.openxmlformats.org/officeDocument/2006/relationships/oleObject"/><Relationship Id="rId8453" Target="media/image3996.wmf" Type="http://schemas.openxmlformats.org/officeDocument/2006/relationships/image"/><Relationship Id="rId8454" Target="embeddings/oleObject4451.bin" Type="http://schemas.openxmlformats.org/officeDocument/2006/relationships/oleObject"/><Relationship Id="rId8455" Target="media/image3997.wmf" Type="http://schemas.openxmlformats.org/officeDocument/2006/relationships/image"/><Relationship Id="rId8456" Target="embeddings/oleObject4452.bin" Type="http://schemas.openxmlformats.org/officeDocument/2006/relationships/oleObject"/><Relationship Id="rId8457" Target="media/image3998.wmf" Type="http://schemas.openxmlformats.org/officeDocument/2006/relationships/image"/><Relationship Id="rId8458" Target="embeddings/oleObject4453.bin" Type="http://schemas.openxmlformats.org/officeDocument/2006/relationships/oleObject"/><Relationship Id="rId8459" Target="media/image3999.wmf" Type="http://schemas.openxmlformats.org/officeDocument/2006/relationships/image"/><Relationship Id="rId846" Target="media/image426.wmf" Type="http://schemas.openxmlformats.org/officeDocument/2006/relationships/image"/><Relationship Id="rId8460" Target="embeddings/oleObject4454.bin" Type="http://schemas.openxmlformats.org/officeDocument/2006/relationships/oleObject"/><Relationship Id="rId8461" Target="media/image4000.wmf" Type="http://schemas.openxmlformats.org/officeDocument/2006/relationships/image"/><Relationship Id="rId8462" Target="embeddings/oleObject4455.bin" Type="http://schemas.openxmlformats.org/officeDocument/2006/relationships/oleObject"/><Relationship Id="rId8463" Target="media/image4001.wmf" Type="http://schemas.openxmlformats.org/officeDocument/2006/relationships/image"/><Relationship Id="rId8464" Target="embeddings/oleObject4456.bin" Type="http://schemas.openxmlformats.org/officeDocument/2006/relationships/oleObject"/><Relationship Id="rId8465" Target="media/image4002.wmf" Type="http://schemas.openxmlformats.org/officeDocument/2006/relationships/image"/><Relationship Id="rId8466" Target="embeddings/oleObject4457.bin" Type="http://schemas.openxmlformats.org/officeDocument/2006/relationships/oleObject"/><Relationship Id="rId8467" Target="media/image4003.wmf" Type="http://schemas.openxmlformats.org/officeDocument/2006/relationships/image"/><Relationship Id="rId8468" Target="embeddings/oleObject4458.bin" Type="http://schemas.openxmlformats.org/officeDocument/2006/relationships/oleObject"/><Relationship Id="rId8469" Target="media/image4004.wmf" Type="http://schemas.openxmlformats.org/officeDocument/2006/relationships/image"/><Relationship Id="rId847" Target="embeddings/oleObject414.bin" Type="http://schemas.openxmlformats.org/officeDocument/2006/relationships/oleObject"/><Relationship Id="rId8470" Target="embeddings/oleObject4459.bin" Type="http://schemas.openxmlformats.org/officeDocument/2006/relationships/oleObject"/><Relationship Id="rId8471" Target="media/image4005.wmf" Type="http://schemas.openxmlformats.org/officeDocument/2006/relationships/image"/><Relationship Id="rId8472" Target="embeddings/oleObject4460.bin" Type="http://schemas.openxmlformats.org/officeDocument/2006/relationships/oleObject"/><Relationship Id="rId8473" Target="media/image4006.wmf" Type="http://schemas.openxmlformats.org/officeDocument/2006/relationships/image"/><Relationship Id="rId8474" Target="embeddings/oleObject4461.bin" Type="http://schemas.openxmlformats.org/officeDocument/2006/relationships/oleObject"/><Relationship Id="rId8475" Target="media/image4007.wmf" Type="http://schemas.openxmlformats.org/officeDocument/2006/relationships/image"/><Relationship Id="rId8476" Target="embeddings/oleObject4462.bin" Type="http://schemas.openxmlformats.org/officeDocument/2006/relationships/oleObject"/><Relationship Id="rId8477" Target="media/image4008.wmf" Type="http://schemas.openxmlformats.org/officeDocument/2006/relationships/image"/><Relationship Id="rId8478" Target="embeddings/oleObject4463.bin" Type="http://schemas.openxmlformats.org/officeDocument/2006/relationships/oleObject"/><Relationship Id="rId8479" Target="media/image4009.wmf" Type="http://schemas.openxmlformats.org/officeDocument/2006/relationships/image"/><Relationship Id="rId848" Target="media/image427.wmf" Type="http://schemas.openxmlformats.org/officeDocument/2006/relationships/image"/><Relationship Id="rId8480" Target="embeddings/oleObject4464.bin" Type="http://schemas.openxmlformats.org/officeDocument/2006/relationships/oleObject"/><Relationship Id="rId8481" Target="media/image4010.wmf" Type="http://schemas.openxmlformats.org/officeDocument/2006/relationships/image"/><Relationship Id="rId8482" Target="embeddings/oleObject4465.bin" Type="http://schemas.openxmlformats.org/officeDocument/2006/relationships/oleObject"/><Relationship Id="rId8483" Target="media/image4011.wmf" Type="http://schemas.openxmlformats.org/officeDocument/2006/relationships/image"/><Relationship Id="rId8484" Target="embeddings/oleObject4466.bin" Type="http://schemas.openxmlformats.org/officeDocument/2006/relationships/oleObject"/><Relationship Id="rId8485" Target="media/image4012.wmf" Type="http://schemas.openxmlformats.org/officeDocument/2006/relationships/image"/><Relationship Id="rId8486" Target="embeddings/oleObject4467.bin" Type="http://schemas.openxmlformats.org/officeDocument/2006/relationships/oleObject"/><Relationship Id="rId8487" Target="media/image4013.wmf" Type="http://schemas.openxmlformats.org/officeDocument/2006/relationships/image"/><Relationship Id="rId8488" Target="embeddings/oleObject4468.bin" Type="http://schemas.openxmlformats.org/officeDocument/2006/relationships/oleObject"/><Relationship Id="rId8489" Target="media/image4014.wmf" Type="http://schemas.openxmlformats.org/officeDocument/2006/relationships/image"/><Relationship Id="rId849" Target="embeddings/oleObject415.bin" Type="http://schemas.openxmlformats.org/officeDocument/2006/relationships/oleObject"/><Relationship Id="rId8490" Target="embeddings/oleObject4469.bin" Type="http://schemas.openxmlformats.org/officeDocument/2006/relationships/oleObject"/><Relationship Id="rId8491" Target="media/image4015.wmf" Type="http://schemas.openxmlformats.org/officeDocument/2006/relationships/image"/><Relationship Id="rId8492" Target="embeddings/oleObject4470.bin" Type="http://schemas.openxmlformats.org/officeDocument/2006/relationships/oleObject"/><Relationship Id="rId8493" Target="media/image4016.wmf" Type="http://schemas.openxmlformats.org/officeDocument/2006/relationships/image"/><Relationship Id="rId8494" Target="embeddings/oleObject4471.bin" Type="http://schemas.openxmlformats.org/officeDocument/2006/relationships/oleObject"/><Relationship Id="rId8495" Target="media/image4017.wmf" Type="http://schemas.openxmlformats.org/officeDocument/2006/relationships/image"/><Relationship Id="rId8496" Target="embeddings/oleObject4472.bin" Type="http://schemas.openxmlformats.org/officeDocument/2006/relationships/oleObject"/><Relationship Id="rId8497" Target="media/image4018.wmf" Type="http://schemas.openxmlformats.org/officeDocument/2006/relationships/image"/><Relationship Id="rId8498" Target="embeddings/oleObject4473.bin" Type="http://schemas.openxmlformats.org/officeDocument/2006/relationships/oleObject"/><Relationship Id="rId8499" Target="media/image4019.wmf" Type="http://schemas.openxmlformats.org/officeDocument/2006/relationships/image"/><Relationship Id="rId85" Target="media/image40.wmf" Type="http://schemas.openxmlformats.org/officeDocument/2006/relationships/image"/><Relationship Id="rId850" Target="media/image428.wmf" Type="http://schemas.openxmlformats.org/officeDocument/2006/relationships/image"/><Relationship Id="rId8500" Target="embeddings/oleObject4474.bin" Type="http://schemas.openxmlformats.org/officeDocument/2006/relationships/oleObject"/><Relationship Id="rId8501" Target="media/image4020.wmf" Type="http://schemas.openxmlformats.org/officeDocument/2006/relationships/image"/><Relationship Id="rId8502" Target="embeddings/oleObject4475.bin" Type="http://schemas.openxmlformats.org/officeDocument/2006/relationships/oleObject"/><Relationship Id="rId8503" Target="media/image4021.wmf" Type="http://schemas.openxmlformats.org/officeDocument/2006/relationships/image"/><Relationship Id="rId8504" Target="embeddings/oleObject4476.bin" Type="http://schemas.openxmlformats.org/officeDocument/2006/relationships/oleObject"/><Relationship Id="rId8505" Target="media/image4022.wmf" Type="http://schemas.openxmlformats.org/officeDocument/2006/relationships/image"/><Relationship Id="rId8506" Target="embeddings/oleObject4477.bin" Type="http://schemas.openxmlformats.org/officeDocument/2006/relationships/oleObject"/><Relationship Id="rId8507" Target="media/image4023.wmf" Type="http://schemas.openxmlformats.org/officeDocument/2006/relationships/image"/><Relationship Id="rId8508" Target="embeddings/oleObject4478.bin" Type="http://schemas.openxmlformats.org/officeDocument/2006/relationships/oleObject"/><Relationship Id="rId8509" Target="media/image4024.wmf" Type="http://schemas.openxmlformats.org/officeDocument/2006/relationships/image"/><Relationship Id="rId851" Target="embeddings/oleObject416.bin" Type="http://schemas.openxmlformats.org/officeDocument/2006/relationships/oleObject"/><Relationship Id="rId8510" Target="embeddings/oleObject4479.bin" Type="http://schemas.openxmlformats.org/officeDocument/2006/relationships/oleObject"/><Relationship Id="rId8511" Target="media/image4025.wmf" Type="http://schemas.openxmlformats.org/officeDocument/2006/relationships/image"/><Relationship Id="rId8512" Target="embeddings/oleObject4480.bin" Type="http://schemas.openxmlformats.org/officeDocument/2006/relationships/oleObject"/><Relationship Id="rId8513" Target="media/image4026.wmf" Type="http://schemas.openxmlformats.org/officeDocument/2006/relationships/image"/><Relationship Id="rId8514" Target="embeddings/oleObject4481.bin" Type="http://schemas.openxmlformats.org/officeDocument/2006/relationships/oleObject"/><Relationship Id="rId8515" Target="media/image4027.wmf" Type="http://schemas.openxmlformats.org/officeDocument/2006/relationships/image"/><Relationship Id="rId8516" Target="embeddings/oleObject4482.bin" Type="http://schemas.openxmlformats.org/officeDocument/2006/relationships/oleObject"/><Relationship Id="rId8517" Target="media/image4028.wmf" Type="http://schemas.openxmlformats.org/officeDocument/2006/relationships/image"/><Relationship Id="rId8518" Target="embeddings/oleObject4483.bin" Type="http://schemas.openxmlformats.org/officeDocument/2006/relationships/oleObject"/><Relationship Id="rId8519" Target="media/image4029.wmf" Type="http://schemas.openxmlformats.org/officeDocument/2006/relationships/image"/><Relationship Id="rId852" Target="media/image429.wmf" Type="http://schemas.openxmlformats.org/officeDocument/2006/relationships/image"/><Relationship Id="rId8520" Target="embeddings/oleObject4484.bin" Type="http://schemas.openxmlformats.org/officeDocument/2006/relationships/oleObject"/><Relationship Id="rId8521" Target="media/image4030.wmf" Type="http://schemas.openxmlformats.org/officeDocument/2006/relationships/image"/><Relationship Id="rId8522" Target="embeddings/oleObject4485.bin" Type="http://schemas.openxmlformats.org/officeDocument/2006/relationships/oleObject"/><Relationship Id="rId8523" Target="media/image4031.wmf" Type="http://schemas.openxmlformats.org/officeDocument/2006/relationships/image"/><Relationship Id="rId8524" Target="embeddings/oleObject4486.bin" Type="http://schemas.openxmlformats.org/officeDocument/2006/relationships/oleObject"/><Relationship Id="rId8525" Target="media/image4032.wmf" Type="http://schemas.openxmlformats.org/officeDocument/2006/relationships/image"/><Relationship Id="rId8526" Target="embeddings/oleObject4487.bin" Type="http://schemas.openxmlformats.org/officeDocument/2006/relationships/oleObject"/><Relationship Id="rId8527" Target="media/image4033.wmf" Type="http://schemas.openxmlformats.org/officeDocument/2006/relationships/image"/><Relationship Id="rId8528" Target="embeddings/oleObject4488.bin" Type="http://schemas.openxmlformats.org/officeDocument/2006/relationships/oleObject"/><Relationship Id="rId8529" Target="media/image4034.wmf" Type="http://schemas.openxmlformats.org/officeDocument/2006/relationships/image"/><Relationship Id="rId853" Target="embeddings/oleObject417.bin" Type="http://schemas.openxmlformats.org/officeDocument/2006/relationships/oleObject"/><Relationship Id="rId8530" Target="embeddings/oleObject4489.bin" Type="http://schemas.openxmlformats.org/officeDocument/2006/relationships/oleObject"/><Relationship Id="rId8531" Target="media/image4035.wmf" Type="http://schemas.openxmlformats.org/officeDocument/2006/relationships/image"/><Relationship Id="rId8532" Target="embeddings/oleObject4490.bin" Type="http://schemas.openxmlformats.org/officeDocument/2006/relationships/oleObject"/><Relationship Id="rId8533" Target="media/image4036.wmf" Type="http://schemas.openxmlformats.org/officeDocument/2006/relationships/image"/><Relationship Id="rId8534" Target="embeddings/oleObject4491.bin" Type="http://schemas.openxmlformats.org/officeDocument/2006/relationships/oleObject"/><Relationship Id="rId8535" Target="media/image4037.png" Type="http://schemas.openxmlformats.org/officeDocument/2006/relationships/image"/><Relationship Id="rId8536" Target="media/image4038.wmf" Type="http://schemas.openxmlformats.org/officeDocument/2006/relationships/image"/><Relationship Id="rId8537" Target="embeddings/oleObject4492.bin" Type="http://schemas.openxmlformats.org/officeDocument/2006/relationships/oleObject"/><Relationship Id="rId8538" Target="media/image4039.wmf" Type="http://schemas.openxmlformats.org/officeDocument/2006/relationships/image"/><Relationship Id="rId8539" Target="embeddings/oleObject4493.bin" Type="http://schemas.openxmlformats.org/officeDocument/2006/relationships/oleObject"/><Relationship Id="rId854" Target="media/image430.wmf" Type="http://schemas.openxmlformats.org/officeDocument/2006/relationships/image"/><Relationship Id="rId8540" Target="media/image4040.wmf" Type="http://schemas.openxmlformats.org/officeDocument/2006/relationships/image"/><Relationship Id="rId8541" Target="embeddings/oleObject4494.bin" Type="http://schemas.openxmlformats.org/officeDocument/2006/relationships/oleObject"/><Relationship Id="rId8542" Target="media/image4041.wmf" Type="http://schemas.openxmlformats.org/officeDocument/2006/relationships/image"/><Relationship Id="rId8543" Target="embeddings/oleObject4495.bin" Type="http://schemas.openxmlformats.org/officeDocument/2006/relationships/oleObject"/><Relationship Id="rId8544" Target="media/image4042.wmf" Type="http://schemas.openxmlformats.org/officeDocument/2006/relationships/image"/><Relationship Id="rId8545" Target="embeddings/oleObject4496.bin" Type="http://schemas.openxmlformats.org/officeDocument/2006/relationships/oleObject"/><Relationship Id="rId8546" Target="media/image4043.wmf" Type="http://schemas.openxmlformats.org/officeDocument/2006/relationships/image"/><Relationship Id="rId8547" Target="embeddings/oleObject4497.bin" Type="http://schemas.openxmlformats.org/officeDocument/2006/relationships/oleObject"/><Relationship Id="rId8548" Target="media/image4044.wmf" Type="http://schemas.openxmlformats.org/officeDocument/2006/relationships/image"/><Relationship Id="rId8549" Target="embeddings/oleObject4498.bin" Type="http://schemas.openxmlformats.org/officeDocument/2006/relationships/oleObject"/><Relationship Id="rId855" Target="embeddings/oleObject418.bin" Type="http://schemas.openxmlformats.org/officeDocument/2006/relationships/oleObject"/><Relationship Id="rId8550" Target="media/image4045.wmf" Type="http://schemas.openxmlformats.org/officeDocument/2006/relationships/image"/><Relationship Id="rId8551" Target="embeddings/oleObject4499.bin" Type="http://schemas.openxmlformats.org/officeDocument/2006/relationships/oleObject"/><Relationship Id="rId8552" Target="media/image4046.wmf" Type="http://schemas.openxmlformats.org/officeDocument/2006/relationships/image"/><Relationship Id="rId8553" Target="embeddings/oleObject4500.bin" Type="http://schemas.openxmlformats.org/officeDocument/2006/relationships/oleObject"/><Relationship Id="rId8554" Target="media/image4047.wmf" Type="http://schemas.openxmlformats.org/officeDocument/2006/relationships/image"/><Relationship Id="rId8555" Target="embeddings/oleObject4501.bin" Type="http://schemas.openxmlformats.org/officeDocument/2006/relationships/oleObject"/><Relationship Id="rId8556" Target="media/image4048.wmf" Type="http://schemas.openxmlformats.org/officeDocument/2006/relationships/image"/><Relationship Id="rId8557" Target="embeddings/oleObject4502.bin" Type="http://schemas.openxmlformats.org/officeDocument/2006/relationships/oleObject"/><Relationship Id="rId8558" Target="media/image4049.wmf" Type="http://schemas.openxmlformats.org/officeDocument/2006/relationships/image"/><Relationship Id="rId8559" Target="embeddings/oleObject4503.bin" Type="http://schemas.openxmlformats.org/officeDocument/2006/relationships/oleObject"/><Relationship Id="rId856" Target="media/image431.wmf" Type="http://schemas.openxmlformats.org/officeDocument/2006/relationships/image"/><Relationship Id="rId8560" Target="media/image4050.wmf" Type="http://schemas.openxmlformats.org/officeDocument/2006/relationships/image"/><Relationship Id="rId8561" Target="embeddings/oleObject4504.bin" Type="http://schemas.openxmlformats.org/officeDocument/2006/relationships/oleObject"/><Relationship Id="rId8562" Target="media/image4051.wmf" Type="http://schemas.openxmlformats.org/officeDocument/2006/relationships/image"/><Relationship Id="rId8563" Target="embeddings/oleObject4505.bin" Type="http://schemas.openxmlformats.org/officeDocument/2006/relationships/oleObject"/><Relationship Id="rId8564" Target="media/image4052.wmf" Type="http://schemas.openxmlformats.org/officeDocument/2006/relationships/image"/><Relationship Id="rId8565" Target="embeddings/oleObject4506.bin" Type="http://schemas.openxmlformats.org/officeDocument/2006/relationships/oleObject"/><Relationship Id="rId8566" Target="media/image4053.wmf" Type="http://schemas.openxmlformats.org/officeDocument/2006/relationships/image"/><Relationship Id="rId8567" Target="embeddings/oleObject4507.bin" Type="http://schemas.openxmlformats.org/officeDocument/2006/relationships/oleObject"/><Relationship Id="rId8568" Target="media/image4054.wmf" Type="http://schemas.openxmlformats.org/officeDocument/2006/relationships/image"/><Relationship Id="rId8569" Target="embeddings/oleObject4508.bin" Type="http://schemas.openxmlformats.org/officeDocument/2006/relationships/oleObject"/><Relationship Id="rId857" Target="embeddings/oleObject419.bin" Type="http://schemas.openxmlformats.org/officeDocument/2006/relationships/oleObject"/><Relationship Id="rId8570" Target="media/image4055.wmf" Type="http://schemas.openxmlformats.org/officeDocument/2006/relationships/image"/><Relationship Id="rId8571" Target="embeddings/oleObject4509.bin" Type="http://schemas.openxmlformats.org/officeDocument/2006/relationships/oleObject"/><Relationship Id="rId8572" Target="media/image4056.wmf" Type="http://schemas.openxmlformats.org/officeDocument/2006/relationships/image"/><Relationship Id="rId8573" Target="embeddings/oleObject4510.bin" Type="http://schemas.openxmlformats.org/officeDocument/2006/relationships/oleObject"/><Relationship Id="rId8574" Target="media/image4057.wmf" Type="http://schemas.openxmlformats.org/officeDocument/2006/relationships/image"/><Relationship Id="rId8575" Target="embeddings/oleObject4511.bin" Type="http://schemas.openxmlformats.org/officeDocument/2006/relationships/oleObject"/><Relationship Id="rId8576" Target="media/image4058.wmf" Type="http://schemas.openxmlformats.org/officeDocument/2006/relationships/image"/><Relationship Id="rId8577" Target="embeddings/oleObject4512.bin" Type="http://schemas.openxmlformats.org/officeDocument/2006/relationships/oleObject"/><Relationship Id="rId8578" Target="media/image4059.wmf" Type="http://schemas.openxmlformats.org/officeDocument/2006/relationships/image"/><Relationship Id="rId8579" Target="embeddings/oleObject4513.bin" Type="http://schemas.openxmlformats.org/officeDocument/2006/relationships/oleObject"/><Relationship Id="rId858" Target="media/image432.wmf" Type="http://schemas.openxmlformats.org/officeDocument/2006/relationships/image"/><Relationship Id="rId8580" Target="media/image4060.wmf" Type="http://schemas.openxmlformats.org/officeDocument/2006/relationships/image"/><Relationship Id="rId8581" Target="embeddings/oleObject4514.bin" Type="http://schemas.openxmlformats.org/officeDocument/2006/relationships/oleObject"/><Relationship Id="rId8582" Target="media/image4061.wmf" Type="http://schemas.openxmlformats.org/officeDocument/2006/relationships/image"/><Relationship Id="rId8583" Target="embeddings/oleObject4515.bin" Type="http://schemas.openxmlformats.org/officeDocument/2006/relationships/oleObject"/><Relationship Id="rId8584" Target="media/image4062.wmf" Type="http://schemas.openxmlformats.org/officeDocument/2006/relationships/image"/><Relationship Id="rId8585" Target="embeddings/oleObject4516.bin" Type="http://schemas.openxmlformats.org/officeDocument/2006/relationships/oleObject"/><Relationship Id="rId8586" Target="media/image4063.wmf" Type="http://schemas.openxmlformats.org/officeDocument/2006/relationships/image"/><Relationship Id="rId8587" Target="embeddings/oleObject4517.bin" Type="http://schemas.openxmlformats.org/officeDocument/2006/relationships/oleObject"/><Relationship Id="rId8588" Target="media/image4064.wmf" Type="http://schemas.openxmlformats.org/officeDocument/2006/relationships/image"/><Relationship Id="rId8589" Target="embeddings/oleObject4518.bin" Type="http://schemas.openxmlformats.org/officeDocument/2006/relationships/oleObject"/><Relationship Id="rId859" Target="embeddings/oleObject420.bin" Type="http://schemas.openxmlformats.org/officeDocument/2006/relationships/oleObject"/><Relationship Id="rId8590" Target="media/image4065.wmf" Type="http://schemas.openxmlformats.org/officeDocument/2006/relationships/image"/><Relationship Id="rId8591" Target="embeddings/oleObject4519.bin" Type="http://schemas.openxmlformats.org/officeDocument/2006/relationships/oleObject"/><Relationship Id="rId8592" Target="media/image4066.wmf" Type="http://schemas.openxmlformats.org/officeDocument/2006/relationships/image"/><Relationship Id="rId8593" Target="embeddings/oleObject4520.bin" Type="http://schemas.openxmlformats.org/officeDocument/2006/relationships/oleObject"/><Relationship Id="rId8594" Target="media/image4067.wmf" Type="http://schemas.openxmlformats.org/officeDocument/2006/relationships/image"/><Relationship Id="rId8595" Target="embeddings/oleObject4521.bin" Type="http://schemas.openxmlformats.org/officeDocument/2006/relationships/oleObject"/><Relationship Id="rId8596" Target="media/image4068.wmf" Type="http://schemas.openxmlformats.org/officeDocument/2006/relationships/image"/><Relationship Id="rId8597" Target="embeddings/oleObject4522.bin" Type="http://schemas.openxmlformats.org/officeDocument/2006/relationships/oleObject"/><Relationship Id="rId8598" Target="media/image4069.wmf" Type="http://schemas.openxmlformats.org/officeDocument/2006/relationships/image"/><Relationship Id="rId8599" Target="embeddings/oleObject4523.bin" Type="http://schemas.openxmlformats.org/officeDocument/2006/relationships/oleObject"/><Relationship Id="rId86" Target="embeddings/oleObject39.bin" Type="http://schemas.openxmlformats.org/officeDocument/2006/relationships/oleObject"/><Relationship Id="rId860" Target="media/image433.wmf" Type="http://schemas.openxmlformats.org/officeDocument/2006/relationships/image"/><Relationship Id="rId8600" Target="media/image4070.wmf" Type="http://schemas.openxmlformats.org/officeDocument/2006/relationships/image"/><Relationship Id="rId8601" Target="embeddings/oleObject4524.bin" Type="http://schemas.openxmlformats.org/officeDocument/2006/relationships/oleObject"/><Relationship Id="rId8602" Target="media/image4071.wmf" Type="http://schemas.openxmlformats.org/officeDocument/2006/relationships/image"/><Relationship Id="rId8603" Target="embeddings/oleObject4525.bin" Type="http://schemas.openxmlformats.org/officeDocument/2006/relationships/oleObject"/><Relationship Id="rId8604" Target="media/image4072.wmf" Type="http://schemas.openxmlformats.org/officeDocument/2006/relationships/image"/><Relationship Id="rId8605" Target="embeddings/oleObject4526.bin" Type="http://schemas.openxmlformats.org/officeDocument/2006/relationships/oleObject"/><Relationship Id="rId8606" Target="media/image4073.wmf" Type="http://schemas.openxmlformats.org/officeDocument/2006/relationships/image"/><Relationship Id="rId8607" Target="embeddings/oleObject4527.bin" Type="http://schemas.openxmlformats.org/officeDocument/2006/relationships/oleObject"/><Relationship Id="rId8608" Target="media/image4074.wmf" Type="http://schemas.openxmlformats.org/officeDocument/2006/relationships/image"/><Relationship Id="rId8609" Target="embeddings/oleObject4528.bin" Type="http://schemas.openxmlformats.org/officeDocument/2006/relationships/oleObject"/><Relationship Id="rId861" Target="embeddings/oleObject421.bin" Type="http://schemas.openxmlformats.org/officeDocument/2006/relationships/oleObject"/><Relationship Id="rId8610" Target="media/image4075.wmf" Type="http://schemas.openxmlformats.org/officeDocument/2006/relationships/image"/><Relationship Id="rId8611" Target="embeddings/oleObject4529.bin" Type="http://schemas.openxmlformats.org/officeDocument/2006/relationships/oleObject"/><Relationship Id="rId8612" Target="media/image4076.wmf" Type="http://schemas.openxmlformats.org/officeDocument/2006/relationships/image"/><Relationship Id="rId8613" Target="embeddings/oleObject4530.bin" Type="http://schemas.openxmlformats.org/officeDocument/2006/relationships/oleObject"/><Relationship Id="rId8614" Target="media/image4077.wmf" Type="http://schemas.openxmlformats.org/officeDocument/2006/relationships/image"/><Relationship Id="rId8615" Target="embeddings/oleObject4531.bin" Type="http://schemas.openxmlformats.org/officeDocument/2006/relationships/oleObject"/><Relationship Id="rId8616" Target="media/image4078.wmf" Type="http://schemas.openxmlformats.org/officeDocument/2006/relationships/image"/><Relationship Id="rId8617" Target="embeddings/oleObject4532.bin" Type="http://schemas.openxmlformats.org/officeDocument/2006/relationships/oleObject"/><Relationship Id="rId8618" Target="media/image4079.wmf" Type="http://schemas.openxmlformats.org/officeDocument/2006/relationships/image"/><Relationship Id="rId8619" Target="embeddings/oleObject4533.bin" Type="http://schemas.openxmlformats.org/officeDocument/2006/relationships/oleObject"/><Relationship Id="rId862" Target="media/image434.wmf" Type="http://schemas.openxmlformats.org/officeDocument/2006/relationships/image"/><Relationship Id="rId8620" Target="media/image4080.wmf" Type="http://schemas.openxmlformats.org/officeDocument/2006/relationships/image"/><Relationship Id="rId8621" Target="embeddings/oleObject4534.bin" Type="http://schemas.openxmlformats.org/officeDocument/2006/relationships/oleObject"/><Relationship Id="rId8622" Target="media/image4081.wmf" Type="http://schemas.openxmlformats.org/officeDocument/2006/relationships/image"/><Relationship Id="rId8623" Target="embeddings/oleObject4535.bin" Type="http://schemas.openxmlformats.org/officeDocument/2006/relationships/oleObject"/><Relationship Id="rId8624" Target="media/image4082.wmf" Type="http://schemas.openxmlformats.org/officeDocument/2006/relationships/image"/><Relationship Id="rId8625" Target="embeddings/oleObject4536.bin" Type="http://schemas.openxmlformats.org/officeDocument/2006/relationships/oleObject"/><Relationship Id="rId8626" Target="media/image4083.wmf" Type="http://schemas.openxmlformats.org/officeDocument/2006/relationships/image"/><Relationship Id="rId8627" Target="embeddings/oleObject4537.bin" Type="http://schemas.openxmlformats.org/officeDocument/2006/relationships/oleObject"/><Relationship Id="rId8628" Target="media/image4084.wmf" Type="http://schemas.openxmlformats.org/officeDocument/2006/relationships/image"/><Relationship Id="rId8629" Target="embeddings/oleObject4538.bin" Type="http://schemas.openxmlformats.org/officeDocument/2006/relationships/oleObject"/><Relationship Id="rId863" Target="embeddings/oleObject422.bin" Type="http://schemas.openxmlformats.org/officeDocument/2006/relationships/oleObject"/><Relationship Id="rId8630" Target="media/image4085.wmf" Type="http://schemas.openxmlformats.org/officeDocument/2006/relationships/image"/><Relationship Id="rId8631" Target="embeddings/oleObject4539.bin" Type="http://schemas.openxmlformats.org/officeDocument/2006/relationships/oleObject"/><Relationship Id="rId8632" Target="media/image4086.wmf" Type="http://schemas.openxmlformats.org/officeDocument/2006/relationships/image"/><Relationship Id="rId8633" Target="embeddings/oleObject4540.bin" Type="http://schemas.openxmlformats.org/officeDocument/2006/relationships/oleObject"/><Relationship Id="rId8634" Target="media/image4087.wmf" Type="http://schemas.openxmlformats.org/officeDocument/2006/relationships/image"/><Relationship Id="rId8635" Target="embeddings/oleObject4541.bin" Type="http://schemas.openxmlformats.org/officeDocument/2006/relationships/oleObject"/><Relationship Id="rId8636" Target="media/image4088.wmf" Type="http://schemas.openxmlformats.org/officeDocument/2006/relationships/image"/><Relationship Id="rId8637" Target="embeddings/oleObject4542.bin" Type="http://schemas.openxmlformats.org/officeDocument/2006/relationships/oleObject"/><Relationship Id="rId8638" Target="media/image4089.wmf" Type="http://schemas.openxmlformats.org/officeDocument/2006/relationships/image"/><Relationship Id="rId8639" Target="embeddings/oleObject4543.bin" Type="http://schemas.openxmlformats.org/officeDocument/2006/relationships/oleObject"/><Relationship Id="rId864" Target="media/image435.wmf" Type="http://schemas.openxmlformats.org/officeDocument/2006/relationships/image"/><Relationship Id="rId8640" Target="media/image4090.wmf" Type="http://schemas.openxmlformats.org/officeDocument/2006/relationships/image"/><Relationship Id="rId8641" Target="embeddings/oleObject4544.bin" Type="http://schemas.openxmlformats.org/officeDocument/2006/relationships/oleObject"/><Relationship Id="rId8642" Target="media/image4091.wmf" Type="http://schemas.openxmlformats.org/officeDocument/2006/relationships/image"/><Relationship Id="rId8643" Target="embeddings/oleObject4545.bin" Type="http://schemas.openxmlformats.org/officeDocument/2006/relationships/oleObject"/><Relationship Id="rId8644" Target="media/image4092.wmf" Type="http://schemas.openxmlformats.org/officeDocument/2006/relationships/image"/><Relationship Id="rId8645" Target="embeddings/oleObject4546.bin" Type="http://schemas.openxmlformats.org/officeDocument/2006/relationships/oleObject"/><Relationship Id="rId8646" Target="media/image4093.wmf" Type="http://schemas.openxmlformats.org/officeDocument/2006/relationships/image"/><Relationship Id="rId8647" Target="embeddings/oleObject4547.bin" Type="http://schemas.openxmlformats.org/officeDocument/2006/relationships/oleObject"/><Relationship Id="rId8648" Target="media/image4094.wmf" Type="http://schemas.openxmlformats.org/officeDocument/2006/relationships/image"/><Relationship Id="rId8649" Target="embeddings/oleObject4548.bin" Type="http://schemas.openxmlformats.org/officeDocument/2006/relationships/oleObject"/><Relationship Id="rId865" Target="embeddings/oleObject423.bin" Type="http://schemas.openxmlformats.org/officeDocument/2006/relationships/oleObject"/><Relationship Id="rId8650" Target="media/image4095.png" Type="http://schemas.openxmlformats.org/officeDocument/2006/relationships/image"/><Relationship Id="rId8651" Target="media/image4096.wmf" Type="http://schemas.openxmlformats.org/officeDocument/2006/relationships/image"/><Relationship Id="rId8652" Target="embeddings/oleObject4549.bin" Type="http://schemas.openxmlformats.org/officeDocument/2006/relationships/oleObject"/><Relationship Id="rId8653" Target="media/image4097.wmf" Type="http://schemas.openxmlformats.org/officeDocument/2006/relationships/image"/><Relationship Id="rId8654" Target="embeddings/oleObject4550.bin" Type="http://schemas.openxmlformats.org/officeDocument/2006/relationships/oleObject"/><Relationship Id="rId8655" Target="media/image4098.wmf" Type="http://schemas.openxmlformats.org/officeDocument/2006/relationships/image"/><Relationship Id="rId8656" Target="embeddings/oleObject4551.bin" Type="http://schemas.openxmlformats.org/officeDocument/2006/relationships/oleObject"/><Relationship Id="rId8657" Target="media/image4099.wmf" Type="http://schemas.openxmlformats.org/officeDocument/2006/relationships/image"/><Relationship Id="rId8658" Target="embeddings/oleObject4552.bin" Type="http://schemas.openxmlformats.org/officeDocument/2006/relationships/oleObject"/><Relationship Id="rId8659" Target="media/image4100.wmf" Type="http://schemas.openxmlformats.org/officeDocument/2006/relationships/image"/><Relationship Id="rId866" Target="media/image436.wmf" Type="http://schemas.openxmlformats.org/officeDocument/2006/relationships/image"/><Relationship Id="rId8660" Target="embeddings/oleObject4553.bin" Type="http://schemas.openxmlformats.org/officeDocument/2006/relationships/oleObject"/><Relationship Id="rId8661" Target="media/image4101.wmf" Type="http://schemas.openxmlformats.org/officeDocument/2006/relationships/image"/><Relationship Id="rId8662" Target="embeddings/oleObject4554.bin" Type="http://schemas.openxmlformats.org/officeDocument/2006/relationships/oleObject"/><Relationship Id="rId8663" Target="media/image4102.wmf" Type="http://schemas.openxmlformats.org/officeDocument/2006/relationships/image"/><Relationship Id="rId8664" Target="embeddings/oleObject4555.bin" Type="http://schemas.openxmlformats.org/officeDocument/2006/relationships/oleObject"/><Relationship Id="rId8665" Target="media/image4103.wmf" Type="http://schemas.openxmlformats.org/officeDocument/2006/relationships/image"/><Relationship Id="rId8666" Target="embeddings/oleObject4556.bin" Type="http://schemas.openxmlformats.org/officeDocument/2006/relationships/oleObject"/><Relationship Id="rId8667" Target="media/image4104.wmf" Type="http://schemas.openxmlformats.org/officeDocument/2006/relationships/image"/><Relationship Id="rId8668" Target="embeddings/oleObject4557.bin" Type="http://schemas.openxmlformats.org/officeDocument/2006/relationships/oleObject"/><Relationship Id="rId8669" Target="media/image4105.wmf" Type="http://schemas.openxmlformats.org/officeDocument/2006/relationships/image"/><Relationship Id="rId867" Target="embeddings/oleObject424.bin" Type="http://schemas.openxmlformats.org/officeDocument/2006/relationships/oleObject"/><Relationship Id="rId8670" Target="embeddings/oleObject4558.bin" Type="http://schemas.openxmlformats.org/officeDocument/2006/relationships/oleObject"/><Relationship Id="rId8671" Target="media/image4106.wmf" Type="http://schemas.openxmlformats.org/officeDocument/2006/relationships/image"/><Relationship Id="rId8672" Target="embeddings/oleObject4559.bin" Type="http://schemas.openxmlformats.org/officeDocument/2006/relationships/oleObject"/><Relationship Id="rId8673" Target="media/image4107.wmf" Type="http://schemas.openxmlformats.org/officeDocument/2006/relationships/image"/><Relationship Id="rId8674" Target="embeddings/oleObject4560.bin" Type="http://schemas.openxmlformats.org/officeDocument/2006/relationships/oleObject"/><Relationship Id="rId8675" Target="media/image4108.wmf" Type="http://schemas.openxmlformats.org/officeDocument/2006/relationships/image"/><Relationship Id="rId8676" Target="embeddings/oleObject4561.bin" Type="http://schemas.openxmlformats.org/officeDocument/2006/relationships/oleObject"/><Relationship Id="rId8677" Target="media/image4109.wmf" Type="http://schemas.openxmlformats.org/officeDocument/2006/relationships/image"/><Relationship Id="rId8678" Target="embeddings/oleObject4562.bin" Type="http://schemas.openxmlformats.org/officeDocument/2006/relationships/oleObject"/><Relationship Id="rId8679" Target="media/image4110.wmf" Type="http://schemas.openxmlformats.org/officeDocument/2006/relationships/image"/><Relationship Id="rId868" Target="media/image437.wmf" Type="http://schemas.openxmlformats.org/officeDocument/2006/relationships/image"/><Relationship Id="rId8680" Target="embeddings/oleObject4563.bin" Type="http://schemas.openxmlformats.org/officeDocument/2006/relationships/oleObject"/><Relationship Id="rId8681" Target="media/image4111.wmf" Type="http://schemas.openxmlformats.org/officeDocument/2006/relationships/image"/><Relationship Id="rId8682" Target="embeddings/oleObject4564.bin" Type="http://schemas.openxmlformats.org/officeDocument/2006/relationships/oleObject"/><Relationship Id="rId8683" Target="media/image4112.wmf" Type="http://schemas.openxmlformats.org/officeDocument/2006/relationships/image"/><Relationship Id="rId8684" Target="embeddings/oleObject4565.bin" Type="http://schemas.openxmlformats.org/officeDocument/2006/relationships/oleObject"/><Relationship Id="rId8685" Target="media/image4113.wmf" Type="http://schemas.openxmlformats.org/officeDocument/2006/relationships/image"/><Relationship Id="rId8686" Target="embeddings/oleObject4566.bin" Type="http://schemas.openxmlformats.org/officeDocument/2006/relationships/oleObject"/><Relationship Id="rId8687" Target="media/image4114.wmf" Type="http://schemas.openxmlformats.org/officeDocument/2006/relationships/image"/><Relationship Id="rId8688" Target="embeddings/oleObject4567.bin" Type="http://schemas.openxmlformats.org/officeDocument/2006/relationships/oleObject"/><Relationship Id="rId8689" Target="media/image4115.wmf" Type="http://schemas.openxmlformats.org/officeDocument/2006/relationships/image"/><Relationship Id="rId869" Target="embeddings/oleObject425.bin" Type="http://schemas.openxmlformats.org/officeDocument/2006/relationships/oleObject"/><Relationship Id="rId8690" Target="embeddings/oleObject4568.bin" Type="http://schemas.openxmlformats.org/officeDocument/2006/relationships/oleObject"/><Relationship Id="rId8691" Target="media/image4116.wmf" Type="http://schemas.openxmlformats.org/officeDocument/2006/relationships/image"/><Relationship Id="rId8692" Target="embeddings/oleObject4569.bin" Type="http://schemas.openxmlformats.org/officeDocument/2006/relationships/oleObject"/><Relationship Id="rId8693" Target="media/image4117.wmf" Type="http://schemas.openxmlformats.org/officeDocument/2006/relationships/image"/><Relationship Id="rId8694" Target="embeddings/oleObject4570.bin" Type="http://schemas.openxmlformats.org/officeDocument/2006/relationships/oleObject"/><Relationship Id="rId8695" Target="media/image4118.wmf" Type="http://schemas.openxmlformats.org/officeDocument/2006/relationships/image"/><Relationship Id="rId8696" Target="embeddings/oleObject4571.bin" Type="http://schemas.openxmlformats.org/officeDocument/2006/relationships/oleObject"/><Relationship Id="rId8697" Target="media/image4119.wmf" Type="http://schemas.openxmlformats.org/officeDocument/2006/relationships/image"/><Relationship Id="rId8698" Target="embeddings/oleObject4572.bin" Type="http://schemas.openxmlformats.org/officeDocument/2006/relationships/oleObject"/><Relationship Id="rId8699" Target="media/image4120.wmf" Type="http://schemas.openxmlformats.org/officeDocument/2006/relationships/image"/><Relationship Id="rId87" Target="media/image41.wmf" Type="http://schemas.openxmlformats.org/officeDocument/2006/relationships/image"/><Relationship Id="rId870" Target="media/image438.wmf" Type="http://schemas.openxmlformats.org/officeDocument/2006/relationships/image"/><Relationship Id="rId8700" Target="embeddings/oleObject4573.bin" Type="http://schemas.openxmlformats.org/officeDocument/2006/relationships/oleObject"/><Relationship Id="rId8701" Target="media/image4121.wmf" Type="http://schemas.openxmlformats.org/officeDocument/2006/relationships/image"/><Relationship Id="rId8702" Target="embeddings/oleObject4574.bin" Type="http://schemas.openxmlformats.org/officeDocument/2006/relationships/oleObject"/><Relationship Id="rId8703" Target="media/image4122.wmf" Type="http://schemas.openxmlformats.org/officeDocument/2006/relationships/image"/><Relationship Id="rId8704" Target="embeddings/oleObject4575.bin" Type="http://schemas.openxmlformats.org/officeDocument/2006/relationships/oleObject"/><Relationship Id="rId8705" Target="media/image4123.wmf" Type="http://schemas.openxmlformats.org/officeDocument/2006/relationships/image"/><Relationship Id="rId8706" Target="embeddings/oleObject4576.bin" Type="http://schemas.openxmlformats.org/officeDocument/2006/relationships/oleObject"/><Relationship Id="rId8707" Target="media/image4124.wmf" Type="http://schemas.openxmlformats.org/officeDocument/2006/relationships/image"/><Relationship Id="rId8708" Target="embeddings/oleObject4577.bin" Type="http://schemas.openxmlformats.org/officeDocument/2006/relationships/oleObject"/><Relationship Id="rId8709" Target="media/image4125.wmf" Type="http://schemas.openxmlformats.org/officeDocument/2006/relationships/image"/><Relationship Id="rId871" Target="embeddings/oleObject426.bin" Type="http://schemas.openxmlformats.org/officeDocument/2006/relationships/oleObject"/><Relationship Id="rId8710" Target="embeddings/oleObject4578.bin" Type="http://schemas.openxmlformats.org/officeDocument/2006/relationships/oleObject"/><Relationship Id="rId8711" Target="media/image4126.wmf" Type="http://schemas.openxmlformats.org/officeDocument/2006/relationships/image"/><Relationship Id="rId8712" Target="embeddings/oleObject4579.bin" Type="http://schemas.openxmlformats.org/officeDocument/2006/relationships/oleObject"/><Relationship Id="rId8713" Target="media/image4127.wmf" Type="http://schemas.openxmlformats.org/officeDocument/2006/relationships/image"/><Relationship Id="rId8714" Target="embeddings/oleObject4580.bin" Type="http://schemas.openxmlformats.org/officeDocument/2006/relationships/oleObject"/><Relationship Id="rId8715" Target="media/image4128.wmf" Type="http://schemas.openxmlformats.org/officeDocument/2006/relationships/image"/><Relationship Id="rId8716" Target="embeddings/oleObject4581.bin" Type="http://schemas.openxmlformats.org/officeDocument/2006/relationships/oleObject"/><Relationship Id="rId8717" Target="media/image4129.wmf" Type="http://schemas.openxmlformats.org/officeDocument/2006/relationships/image"/><Relationship Id="rId8718" Target="embeddings/oleObject4582.bin" Type="http://schemas.openxmlformats.org/officeDocument/2006/relationships/oleObject"/><Relationship Id="rId8719" Target="media/image4130.wmf" Type="http://schemas.openxmlformats.org/officeDocument/2006/relationships/image"/><Relationship Id="rId872" Target="media/image439.wmf" Type="http://schemas.openxmlformats.org/officeDocument/2006/relationships/image"/><Relationship Id="rId8720" Target="embeddings/oleObject4583.bin" Type="http://schemas.openxmlformats.org/officeDocument/2006/relationships/oleObject"/><Relationship Id="rId8721" Target="media/image4131.png" Type="http://schemas.openxmlformats.org/officeDocument/2006/relationships/image"/><Relationship Id="rId8722" Target="media/image4132.wmf" Type="http://schemas.openxmlformats.org/officeDocument/2006/relationships/image"/><Relationship Id="rId8723" Target="embeddings/oleObject4584.bin" Type="http://schemas.openxmlformats.org/officeDocument/2006/relationships/oleObject"/><Relationship Id="rId8724" Target="media/image4133.wmf" Type="http://schemas.openxmlformats.org/officeDocument/2006/relationships/image"/><Relationship Id="rId8725" Target="embeddings/oleObject4585.bin" Type="http://schemas.openxmlformats.org/officeDocument/2006/relationships/oleObject"/><Relationship Id="rId8726" Target="media/image4134.wmf" Type="http://schemas.openxmlformats.org/officeDocument/2006/relationships/image"/><Relationship Id="rId8727" Target="embeddings/oleObject4586.bin" Type="http://schemas.openxmlformats.org/officeDocument/2006/relationships/oleObject"/><Relationship Id="rId8728" Target="media/image4135.wmf" Type="http://schemas.openxmlformats.org/officeDocument/2006/relationships/image"/><Relationship Id="rId8729" Target="embeddings/oleObject4587.bin" Type="http://schemas.openxmlformats.org/officeDocument/2006/relationships/oleObject"/><Relationship Id="rId873" Target="embeddings/oleObject427.bin" Type="http://schemas.openxmlformats.org/officeDocument/2006/relationships/oleObject"/><Relationship Id="rId8730" Target="media/image4136.wmf" Type="http://schemas.openxmlformats.org/officeDocument/2006/relationships/image"/><Relationship Id="rId8731" Target="embeddings/oleObject4588.bin" Type="http://schemas.openxmlformats.org/officeDocument/2006/relationships/oleObject"/><Relationship Id="rId8732" Target="media/image4137.wmf" Type="http://schemas.openxmlformats.org/officeDocument/2006/relationships/image"/><Relationship Id="rId8733" Target="embeddings/oleObject4589.bin" Type="http://schemas.openxmlformats.org/officeDocument/2006/relationships/oleObject"/><Relationship Id="rId8734" Target="media/image4138.wmf" Type="http://schemas.openxmlformats.org/officeDocument/2006/relationships/image"/><Relationship Id="rId8735" Target="embeddings/oleObject4590.bin" Type="http://schemas.openxmlformats.org/officeDocument/2006/relationships/oleObject"/><Relationship Id="rId8736" Target="media/image4139.wmf" Type="http://schemas.openxmlformats.org/officeDocument/2006/relationships/image"/><Relationship Id="rId8737" Target="embeddings/oleObject4591.bin" Type="http://schemas.openxmlformats.org/officeDocument/2006/relationships/oleObject"/><Relationship Id="rId8738" Target="media/image4140.wmf" Type="http://schemas.openxmlformats.org/officeDocument/2006/relationships/image"/><Relationship Id="rId8739" Target="embeddings/oleObject4592.bin" Type="http://schemas.openxmlformats.org/officeDocument/2006/relationships/oleObject"/><Relationship Id="rId874" Target="media/image440.wmf" Type="http://schemas.openxmlformats.org/officeDocument/2006/relationships/image"/><Relationship Id="rId8740" Target="media/image4141.wmf" Type="http://schemas.openxmlformats.org/officeDocument/2006/relationships/image"/><Relationship Id="rId8741" Target="embeddings/oleObject4593.bin" Type="http://schemas.openxmlformats.org/officeDocument/2006/relationships/oleObject"/><Relationship Id="rId8742" Target="media/image4142.png" Type="http://schemas.openxmlformats.org/officeDocument/2006/relationships/image"/><Relationship Id="rId8743" Target="media/image4143.png" Type="http://schemas.openxmlformats.org/officeDocument/2006/relationships/image"/><Relationship Id="rId8744" Target="media/image4144.wmf" Type="http://schemas.openxmlformats.org/officeDocument/2006/relationships/image"/><Relationship Id="rId8745" Target="embeddings/oleObject4594.bin" Type="http://schemas.openxmlformats.org/officeDocument/2006/relationships/oleObject"/><Relationship Id="rId8746" Target="media/image4145.wmf" Type="http://schemas.openxmlformats.org/officeDocument/2006/relationships/image"/><Relationship Id="rId8747" Target="embeddings/oleObject4595.bin" Type="http://schemas.openxmlformats.org/officeDocument/2006/relationships/oleObject"/><Relationship Id="rId8748" Target="media/image4146.wmf" Type="http://schemas.openxmlformats.org/officeDocument/2006/relationships/image"/><Relationship Id="rId8749" Target="embeddings/oleObject4596.bin" Type="http://schemas.openxmlformats.org/officeDocument/2006/relationships/oleObject"/><Relationship Id="rId875" Target="embeddings/oleObject428.bin" Type="http://schemas.openxmlformats.org/officeDocument/2006/relationships/oleObject"/><Relationship Id="rId8750" Target="media/image4147.wmf" Type="http://schemas.openxmlformats.org/officeDocument/2006/relationships/image"/><Relationship Id="rId8751" Target="embeddings/oleObject4597.bin" Type="http://schemas.openxmlformats.org/officeDocument/2006/relationships/oleObject"/><Relationship Id="rId8752" Target="media/image4148.wmf" Type="http://schemas.openxmlformats.org/officeDocument/2006/relationships/image"/><Relationship Id="rId8753" Target="embeddings/oleObject4598.bin" Type="http://schemas.openxmlformats.org/officeDocument/2006/relationships/oleObject"/><Relationship Id="rId8754" Target="media/image4149.wmf" Type="http://schemas.openxmlformats.org/officeDocument/2006/relationships/image"/><Relationship Id="rId8755" Target="embeddings/oleObject4599.bin" Type="http://schemas.openxmlformats.org/officeDocument/2006/relationships/oleObject"/><Relationship Id="rId8756" Target="media/image4150.wmf" Type="http://schemas.openxmlformats.org/officeDocument/2006/relationships/image"/><Relationship Id="rId8757" Target="embeddings/oleObject4600.bin" Type="http://schemas.openxmlformats.org/officeDocument/2006/relationships/oleObject"/><Relationship Id="rId8758" Target="media/image4151.wmf" Type="http://schemas.openxmlformats.org/officeDocument/2006/relationships/image"/><Relationship Id="rId8759" Target="embeddings/oleObject4601.bin" Type="http://schemas.openxmlformats.org/officeDocument/2006/relationships/oleObject"/><Relationship Id="rId876" Target="media/image441.wmf" Type="http://schemas.openxmlformats.org/officeDocument/2006/relationships/image"/><Relationship Id="rId8760" Target="media/image4152.wmf" Type="http://schemas.openxmlformats.org/officeDocument/2006/relationships/image"/><Relationship Id="rId8761" Target="embeddings/oleObject4602.bin" Type="http://schemas.openxmlformats.org/officeDocument/2006/relationships/oleObject"/><Relationship Id="rId8762" Target="media/image4153.wmf" Type="http://schemas.openxmlformats.org/officeDocument/2006/relationships/image"/><Relationship Id="rId8763" Target="embeddings/oleObject4603.bin" Type="http://schemas.openxmlformats.org/officeDocument/2006/relationships/oleObject"/><Relationship Id="rId8764" Target="media/image4154.wmf" Type="http://schemas.openxmlformats.org/officeDocument/2006/relationships/image"/><Relationship Id="rId8765" Target="embeddings/oleObject4604.bin" Type="http://schemas.openxmlformats.org/officeDocument/2006/relationships/oleObject"/><Relationship Id="rId8766" Target="media/image4155.wmf" Type="http://schemas.openxmlformats.org/officeDocument/2006/relationships/image"/><Relationship Id="rId8767" Target="embeddings/oleObject4605.bin" Type="http://schemas.openxmlformats.org/officeDocument/2006/relationships/oleObject"/><Relationship Id="rId8768" Target="media/image4156.wmf" Type="http://schemas.openxmlformats.org/officeDocument/2006/relationships/image"/><Relationship Id="rId8769" Target="embeddings/oleObject4606.bin" Type="http://schemas.openxmlformats.org/officeDocument/2006/relationships/oleObject"/><Relationship Id="rId877" Target="embeddings/oleObject429.bin" Type="http://schemas.openxmlformats.org/officeDocument/2006/relationships/oleObject"/><Relationship Id="rId8770" Target="media/image4157.wmf" Type="http://schemas.openxmlformats.org/officeDocument/2006/relationships/image"/><Relationship Id="rId8771" Target="embeddings/oleObject4607.bin" Type="http://schemas.openxmlformats.org/officeDocument/2006/relationships/oleObject"/><Relationship Id="rId8772" Target="media/image4158.wmf" Type="http://schemas.openxmlformats.org/officeDocument/2006/relationships/image"/><Relationship Id="rId8773" Target="embeddings/oleObject4608.bin" Type="http://schemas.openxmlformats.org/officeDocument/2006/relationships/oleObject"/><Relationship Id="rId8774" Target="media/image4159.wmf" Type="http://schemas.openxmlformats.org/officeDocument/2006/relationships/image"/><Relationship Id="rId8775" Target="embeddings/oleObject4609.bin" Type="http://schemas.openxmlformats.org/officeDocument/2006/relationships/oleObject"/><Relationship Id="rId8776" Target="media/image4160.wmf" Type="http://schemas.openxmlformats.org/officeDocument/2006/relationships/image"/><Relationship Id="rId8777" Target="embeddings/oleObject4610.bin" Type="http://schemas.openxmlformats.org/officeDocument/2006/relationships/oleObject"/><Relationship Id="rId8778" Target="media/image4161.wmf" Type="http://schemas.openxmlformats.org/officeDocument/2006/relationships/image"/><Relationship Id="rId8779" Target="embeddings/oleObject4611.bin" Type="http://schemas.openxmlformats.org/officeDocument/2006/relationships/oleObject"/><Relationship Id="rId878" Target="media/image442.wmf" Type="http://schemas.openxmlformats.org/officeDocument/2006/relationships/image"/><Relationship Id="rId8780" Target="media/image4162.wmf" Type="http://schemas.openxmlformats.org/officeDocument/2006/relationships/image"/><Relationship Id="rId8781" Target="embeddings/oleObject4612.bin" Type="http://schemas.openxmlformats.org/officeDocument/2006/relationships/oleObject"/><Relationship Id="rId8782" Target="media/image4163.wmf" Type="http://schemas.openxmlformats.org/officeDocument/2006/relationships/image"/><Relationship Id="rId8783" Target="embeddings/oleObject4613.bin" Type="http://schemas.openxmlformats.org/officeDocument/2006/relationships/oleObject"/><Relationship Id="rId8784" Target="media/image4164.wmf" Type="http://schemas.openxmlformats.org/officeDocument/2006/relationships/image"/><Relationship Id="rId8785" Target="embeddings/oleObject4614.bin" Type="http://schemas.openxmlformats.org/officeDocument/2006/relationships/oleObject"/><Relationship Id="rId8786" Target="media/image4165.wmf" Type="http://schemas.openxmlformats.org/officeDocument/2006/relationships/image"/><Relationship Id="rId8787" Target="embeddings/oleObject4615.bin" Type="http://schemas.openxmlformats.org/officeDocument/2006/relationships/oleObject"/><Relationship Id="rId8788" Target="media/image4166.wmf" Type="http://schemas.openxmlformats.org/officeDocument/2006/relationships/image"/><Relationship Id="rId8789" Target="embeddings/oleObject4616.bin" Type="http://schemas.openxmlformats.org/officeDocument/2006/relationships/oleObject"/><Relationship Id="rId879" Target="embeddings/oleObject430.bin" Type="http://schemas.openxmlformats.org/officeDocument/2006/relationships/oleObject"/><Relationship Id="rId8790" Target="media/image4167.wmf" Type="http://schemas.openxmlformats.org/officeDocument/2006/relationships/image"/><Relationship Id="rId8791" Target="embeddings/oleObject4617.bin" Type="http://schemas.openxmlformats.org/officeDocument/2006/relationships/oleObject"/><Relationship Id="rId8792" Target="media/image4168.wmf" Type="http://schemas.openxmlformats.org/officeDocument/2006/relationships/image"/><Relationship Id="rId8793" Target="embeddings/oleObject4618.bin" Type="http://schemas.openxmlformats.org/officeDocument/2006/relationships/oleObject"/><Relationship Id="rId8794" Target="media/image4169.wmf" Type="http://schemas.openxmlformats.org/officeDocument/2006/relationships/image"/><Relationship Id="rId8795" Target="embeddings/oleObject4619.bin" Type="http://schemas.openxmlformats.org/officeDocument/2006/relationships/oleObject"/><Relationship Id="rId8796" Target="media/image4170.wmf" Type="http://schemas.openxmlformats.org/officeDocument/2006/relationships/image"/><Relationship Id="rId8797" Target="embeddings/oleObject4620.bin" Type="http://schemas.openxmlformats.org/officeDocument/2006/relationships/oleObject"/><Relationship Id="rId8798" Target="media/image4171.wmf" Type="http://schemas.openxmlformats.org/officeDocument/2006/relationships/image"/><Relationship Id="rId8799" Target="embeddings/oleObject4621.bin" Type="http://schemas.openxmlformats.org/officeDocument/2006/relationships/oleObject"/><Relationship Id="rId88" Target="embeddings/oleObject40.bin" Type="http://schemas.openxmlformats.org/officeDocument/2006/relationships/oleObject"/><Relationship Id="rId880" Target="media/image443.wmf" Type="http://schemas.openxmlformats.org/officeDocument/2006/relationships/image"/><Relationship Id="rId8800" Target="media/image4172.wmf" Type="http://schemas.openxmlformats.org/officeDocument/2006/relationships/image"/><Relationship Id="rId8801" Target="embeddings/oleObject4622.bin" Type="http://schemas.openxmlformats.org/officeDocument/2006/relationships/oleObject"/><Relationship Id="rId8802" Target="media/image4173.wmf" Type="http://schemas.openxmlformats.org/officeDocument/2006/relationships/image"/><Relationship Id="rId8803" Target="embeddings/oleObject4623.bin" Type="http://schemas.openxmlformats.org/officeDocument/2006/relationships/oleObject"/><Relationship Id="rId8804" Target="media/image4174.wmf" Type="http://schemas.openxmlformats.org/officeDocument/2006/relationships/image"/><Relationship Id="rId8805" Target="embeddings/oleObject4624.bin" Type="http://schemas.openxmlformats.org/officeDocument/2006/relationships/oleObject"/><Relationship Id="rId8806" Target="media/image4175.wmf" Type="http://schemas.openxmlformats.org/officeDocument/2006/relationships/image"/><Relationship Id="rId8807" Target="embeddings/oleObject4625.bin" Type="http://schemas.openxmlformats.org/officeDocument/2006/relationships/oleObject"/><Relationship Id="rId8808" Target="embeddings/oleObject4626.bin" Type="http://schemas.openxmlformats.org/officeDocument/2006/relationships/oleObject"/><Relationship Id="rId8809" Target="embeddings/oleObject4627.bin" Type="http://schemas.openxmlformats.org/officeDocument/2006/relationships/oleObject"/><Relationship Id="rId881" Target="embeddings/oleObject431.bin" Type="http://schemas.openxmlformats.org/officeDocument/2006/relationships/oleObject"/><Relationship Id="rId8810" Target="media/image4176.wmf" Type="http://schemas.openxmlformats.org/officeDocument/2006/relationships/image"/><Relationship Id="rId8811" Target="embeddings/oleObject4628.bin" Type="http://schemas.openxmlformats.org/officeDocument/2006/relationships/oleObject"/><Relationship Id="rId8812" Target="media/image4177.wmf" Type="http://schemas.openxmlformats.org/officeDocument/2006/relationships/image"/><Relationship Id="rId8813" Target="embeddings/oleObject4629.bin" Type="http://schemas.openxmlformats.org/officeDocument/2006/relationships/oleObject"/><Relationship Id="rId8814" Target="media/image4178.wmf" Type="http://schemas.openxmlformats.org/officeDocument/2006/relationships/image"/><Relationship Id="rId8815" Target="embeddings/oleObject4630.bin" Type="http://schemas.openxmlformats.org/officeDocument/2006/relationships/oleObject"/><Relationship Id="rId8816" Target="media/image4179.wmf" Type="http://schemas.openxmlformats.org/officeDocument/2006/relationships/image"/><Relationship Id="rId8817" Target="embeddings/oleObject4631.bin" Type="http://schemas.openxmlformats.org/officeDocument/2006/relationships/oleObject"/><Relationship Id="rId8818" Target="media/image4180.wmf" Type="http://schemas.openxmlformats.org/officeDocument/2006/relationships/image"/><Relationship Id="rId8819" Target="embeddings/oleObject4632.bin" Type="http://schemas.openxmlformats.org/officeDocument/2006/relationships/oleObject"/><Relationship Id="rId882" Target="media/image444.wmf" Type="http://schemas.openxmlformats.org/officeDocument/2006/relationships/image"/><Relationship Id="rId8820" Target="media/image4181.wmf" Type="http://schemas.openxmlformats.org/officeDocument/2006/relationships/image"/><Relationship Id="rId8821" Target="embeddings/oleObject4633.bin" Type="http://schemas.openxmlformats.org/officeDocument/2006/relationships/oleObject"/><Relationship Id="rId8822" Target="media/image4182.wmf" Type="http://schemas.openxmlformats.org/officeDocument/2006/relationships/image"/><Relationship Id="rId8823" Target="embeddings/oleObject4634.bin" Type="http://schemas.openxmlformats.org/officeDocument/2006/relationships/oleObject"/><Relationship Id="rId8824" Target="media/image4183.wmf" Type="http://schemas.openxmlformats.org/officeDocument/2006/relationships/image"/><Relationship Id="rId8825" Target="embeddings/oleObject4635.bin" Type="http://schemas.openxmlformats.org/officeDocument/2006/relationships/oleObject"/><Relationship Id="rId8826" Target="media/image4184.wmf" Type="http://schemas.openxmlformats.org/officeDocument/2006/relationships/image"/><Relationship Id="rId8827" Target="embeddings/oleObject4636.bin" Type="http://schemas.openxmlformats.org/officeDocument/2006/relationships/oleObject"/><Relationship Id="rId8828" Target="media/image4185.wmf" Type="http://schemas.openxmlformats.org/officeDocument/2006/relationships/image"/><Relationship Id="rId8829" Target="embeddings/oleObject4637.bin" Type="http://schemas.openxmlformats.org/officeDocument/2006/relationships/oleObject"/><Relationship Id="rId883" Target="embeddings/oleObject432.bin" Type="http://schemas.openxmlformats.org/officeDocument/2006/relationships/oleObject"/><Relationship Id="rId8830" Target="media/image4186.wmf" Type="http://schemas.openxmlformats.org/officeDocument/2006/relationships/image"/><Relationship Id="rId8831" Target="embeddings/oleObject4638.bin" Type="http://schemas.openxmlformats.org/officeDocument/2006/relationships/oleObject"/><Relationship Id="rId8832" Target="media/image4187.wmf" Type="http://schemas.openxmlformats.org/officeDocument/2006/relationships/image"/><Relationship Id="rId8833" Target="embeddings/oleObject4639.bin" Type="http://schemas.openxmlformats.org/officeDocument/2006/relationships/oleObject"/><Relationship Id="rId8834" Target="embeddings/oleObject4640.bin" Type="http://schemas.openxmlformats.org/officeDocument/2006/relationships/oleObject"/><Relationship Id="rId8835" Target="media/image4188.wmf" Type="http://schemas.openxmlformats.org/officeDocument/2006/relationships/image"/><Relationship Id="rId8836" Target="embeddings/oleObject4641.bin" Type="http://schemas.openxmlformats.org/officeDocument/2006/relationships/oleObject"/><Relationship Id="rId8837" Target="media/image4189.wmf" Type="http://schemas.openxmlformats.org/officeDocument/2006/relationships/image"/><Relationship Id="rId8838" Target="embeddings/oleObject4642.bin" Type="http://schemas.openxmlformats.org/officeDocument/2006/relationships/oleObject"/><Relationship Id="rId8839" Target="media/image4190.wmf" Type="http://schemas.openxmlformats.org/officeDocument/2006/relationships/image"/><Relationship Id="rId884" Target="media/image445.wmf" Type="http://schemas.openxmlformats.org/officeDocument/2006/relationships/image"/><Relationship Id="rId8840" Target="embeddings/oleObject4643.bin" Type="http://schemas.openxmlformats.org/officeDocument/2006/relationships/oleObject"/><Relationship Id="rId8841" Target="media/image4191.wmf" Type="http://schemas.openxmlformats.org/officeDocument/2006/relationships/image"/><Relationship Id="rId8842" Target="embeddings/oleObject4644.bin" Type="http://schemas.openxmlformats.org/officeDocument/2006/relationships/oleObject"/><Relationship Id="rId8843" Target="media/image4192.wmf" Type="http://schemas.openxmlformats.org/officeDocument/2006/relationships/image"/><Relationship Id="rId8844" Target="embeddings/oleObject4645.bin" Type="http://schemas.openxmlformats.org/officeDocument/2006/relationships/oleObject"/><Relationship Id="rId8845" Target="media/image4193.wmf" Type="http://schemas.openxmlformats.org/officeDocument/2006/relationships/image"/><Relationship Id="rId8846" Target="embeddings/oleObject4646.bin" Type="http://schemas.openxmlformats.org/officeDocument/2006/relationships/oleObject"/><Relationship Id="rId8847" Target="media/image4194.wmf" Type="http://schemas.openxmlformats.org/officeDocument/2006/relationships/image"/><Relationship Id="rId8848" Target="embeddings/oleObject4647.bin" Type="http://schemas.openxmlformats.org/officeDocument/2006/relationships/oleObject"/><Relationship Id="rId8849" Target="media/image4195.wmf" Type="http://schemas.openxmlformats.org/officeDocument/2006/relationships/image"/><Relationship Id="rId885" Target="embeddings/oleObject433.bin" Type="http://schemas.openxmlformats.org/officeDocument/2006/relationships/oleObject"/><Relationship Id="rId8850" Target="embeddings/oleObject4648.bin" Type="http://schemas.openxmlformats.org/officeDocument/2006/relationships/oleObject"/><Relationship Id="rId8851" Target="media/image4196.wmf" Type="http://schemas.openxmlformats.org/officeDocument/2006/relationships/image"/><Relationship Id="rId8852" Target="embeddings/oleObject4649.bin" Type="http://schemas.openxmlformats.org/officeDocument/2006/relationships/oleObject"/><Relationship Id="rId8853" Target="media/image4197.wmf" Type="http://schemas.openxmlformats.org/officeDocument/2006/relationships/image"/><Relationship Id="rId8854" Target="embeddings/oleObject4650.bin" Type="http://schemas.openxmlformats.org/officeDocument/2006/relationships/oleObject"/><Relationship Id="rId8855" Target="media/image4198.wmf" Type="http://schemas.openxmlformats.org/officeDocument/2006/relationships/image"/><Relationship Id="rId8856" Target="embeddings/oleObject4651.bin" Type="http://schemas.openxmlformats.org/officeDocument/2006/relationships/oleObject"/><Relationship Id="rId8857" Target="media/image4199.wmf" Type="http://schemas.openxmlformats.org/officeDocument/2006/relationships/image"/><Relationship Id="rId8858" Target="embeddings/oleObject4652.bin" Type="http://schemas.openxmlformats.org/officeDocument/2006/relationships/oleObject"/><Relationship Id="rId8859" Target="media/image4200.wmf" Type="http://schemas.openxmlformats.org/officeDocument/2006/relationships/image"/><Relationship Id="rId886" Target="media/image446.wmf" Type="http://schemas.openxmlformats.org/officeDocument/2006/relationships/image"/><Relationship Id="rId8860" Target="embeddings/oleObject4653.bin" Type="http://schemas.openxmlformats.org/officeDocument/2006/relationships/oleObject"/><Relationship Id="rId8861" Target="media/image4201.wmf" Type="http://schemas.openxmlformats.org/officeDocument/2006/relationships/image"/><Relationship Id="rId8862" Target="embeddings/oleObject4654.bin" Type="http://schemas.openxmlformats.org/officeDocument/2006/relationships/oleObject"/><Relationship Id="rId8863" Target="media/image4202.wmf" Type="http://schemas.openxmlformats.org/officeDocument/2006/relationships/image"/><Relationship Id="rId8864" Target="embeddings/oleObject4655.bin" Type="http://schemas.openxmlformats.org/officeDocument/2006/relationships/oleObject"/><Relationship Id="rId8865" Target="media/image4203.wmf" Type="http://schemas.openxmlformats.org/officeDocument/2006/relationships/image"/><Relationship Id="rId8866" Target="embeddings/oleObject4656.bin" Type="http://schemas.openxmlformats.org/officeDocument/2006/relationships/oleObject"/><Relationship Id="rId8867" Target="media/image4204.wmf" Type="http://schemas.openxmlformats.org/officeDocument/2006/relationships/image"/><Relationship Id="rId8868" Target="embeddings/oleObject4657.bin" Type="http://schemas.openxmlformats.org/officeDocument/2006/relationships/oleObject"/><Relationship Id="rId8869" Target="media/image4205.wmf" Type="http://schemas.openxmlformats.org/officeDocument/2006/relationships/image"/><Relationship Id="rId887" Target="embeddings/oleObject434.bin" Type="http://schemas.openxmlformats.org/officeDocument/2006/relationships/oleObject"/><Relationship Id="rId8870" Target="embeddings/oleObject4658.bin" Type="http://schemas.openxmlformats.org/officeDocument/2006/relationships/oleObject"/><Relationship Id="rId8871" Target="media/image4206.wmf" Type="http://schemas.openxmlformats.org/officeDocument/2006/relationships/image"/><Relationship Id="rId8872" Target="embeddings/oleObject4659.bin" Type="http://schemas.openxmlformats.org/officeDocument/2006/relationships/oleObject"/><Relationship Id="rId8873" Target="media/image4207.wmf" Type="http://schemas.openxmlformats.org/officeDocument/2006/relationships/image"/><Relationship Id="rId8874" Target="embeddings/oleObject4660.bin" Type="http://schemas.openxmlformats.org/officeDocument/2006/relationships/oleObject"/><Relationship Id="rId8875" Target="media/image4208.wmf" Type="http://schemas.openxmlformats.org/officeDocument/2006/relationships/image"/><Relationship Id="rId8876" Target="embeddings/oleObject4661.bin" Type="http://schemas.openxmlformats.org/officeDocument/2006/relationships/oleObject"/><Relationship Id="rId8877" Target="media/image4209.wmf" Type="http://schemas.openxmlformats.org/officeDocument/2006/relationships/image"/><Relationship Id="rId8878" Target="embeddings/oleObject4662.bin" Type="http://schemas.openxmlformats.org/officeDocument/2006/relationships/oleObject"/><Relationship Id="rId8879" Target="media/image4210.wmf" Type="http://schemas.openxmlformats.org/officeDocument/2006/relationships/image"/><Relationship Id="rId888" Target="media/image447.wmf" Type="http://schemas.openxmlformats.org/officeDocument/2006/relationships/image"/><Relationship Id="rId8880" Target="embeddings/oleObject4663.bin" Type="http://schemas.openxmlformats.org/officeDocument/2006/relationships/oleObject"/><Relationship Id="rId8881" Target="media/image4211.wmf" Type="http://schemas.openxmlformats.org/officeDocument/2006/relationships/image"/><Relationship Id="rId8882" Target="embeddings/oleObject4664.bin" Type="http://schemas.openxmlformats.org/officeDocument/2006/relationships/oleObject"/><Relationship Id="rId8883" Target="media/image4212.wmf" Type="http://schemas.openxmlformats.org/officeDocument/2006/relationships/image"/><Relationship Id="rId8884" Target="embeddings/oleObject4665.bin" Type="http://schemas.openxmlformats.org/officeDocument/2006/relationships/oleObject"/><Relationship Id="rId8885" Target="embeddings/oleObject4666.bin" Type="http://schemas.openxmlformats.org/officeDocument/2006/relationships/oleObject"/><Relationship Id="rId8886" Target="media/image4213.wmf" Type="http://schemas.openxmlformats.org/officeDocument/2006/relationships/image"/><Relationship Id="rId8887" Target="embeddings/oleObject4667.bin" Type="http://schemas.openxmlformats.org/officeDocument/2006/relationships/oleObject"/><Relationship Id="rId8888" Target="media/image4214.wmf" Type="http://schemas.openxmlformats.org/officeDocument/2006/relationships/image"/><Relationship Id="rId8889" Target="embeddings/oleObject4668.bin" Type="http://schemas.openxmlformats.org/officeDocument/2006/relationships/oleObject"/><Relationship Id="rId889" Target="embeddings/oleObject435.bin" Type="http://schemas.openxmlformats.org/officeDocument/2006/relationships/oleObject"/><Relationship Id="rId8890" Target="media/image4215.wmf" Type="http://schemas.openxmlformats.org/officeDocument/2006/relationships/image"/><Relationship Id="rId8891" Target="embeddings/oleObject4669.bin" Type="http://schemas.openxmlformats.org/officeDocument/2006/relationships/oleObject"/><Relationship Id="rId8892" Target="media/image4216.wmf" Type="http://schemas.openxmlformats.org/officeDocument/2006/relationships/image"/><Relationship Id="rId8893" Target="embeddings/oleObject4670.bin" Type="http://schemas.openxmlformats.org/officeDocument/2006/relationships/oleObject"/><Relationship Id="rId8894" Target="media/image4217.wmf" Type="http://schemas.openxmlformats.org/officeDocument/2006/relationships/image"/><Relationship Id="rId8895" Target="embeddings/oleObject4671.bin" Type="http://schemas.openxmlformats.org/officeDocument/2006/relationships/oleObject"/><Relationship Id="rId8896" Target="media/image4218.wmf" Type="http://schemas.openxmlformats.org/officeDocument/2006/relationships/image"/><Relationship Id="rId8897" Target="embeddings/oleObject4672.bin" Type="http://schemas.openxmlformats.org/officeDocument/2006/relationships/oleObject"/><Relationship Id="rId8898" Target="media/image4219.wmf" Type="http://schemas.openxmlformats.org/officeDocument/2006/relationships/image"/><Relationship Id="rId8899" Target="embeddings/oleObject4673.bin" Type="http://schemas.openxmlformats.org/officeDocument/2006/relationships/oleObject"/><Relationship Id="rId89" Target="media/image42.wmf" Type="http://schemas.openxmlformats.org/officeDocument/2006/relationships/image"/><Relationship Id="rId890" Target="media/image448.wmf" Type="http://schemas.openxmlformats.org/officeDocument/2006/relationships/image"/><Relationship Id="rId8900" Target="media/image4220.wmf" Type="http://schemas.openxmlformats.org/officeDocument/2006/relationships/image"/><Relationship Id="rId8901" Target="embeddings/oleObject4674.bin" Type="http://schemas.openxmlformats.org/officeDocument/2006/relationships/oleObject"/><Relationship Id="rId8902" Target="media/image4221.wmf" Type="http://schemas.openxmlformats.org/officeDocument/2006/relationships/image"/><Relationship Id="rId8903" Target="embeddings/oleObject4675.bin" Type="http://schemas.openxmlformats.org/officeDocument/2006/relationships/oleObject"/><Relationship Id="rId8904" Target="media/image4222.wmf" Type="http://schemas.openxmlformats.org/officeDocument/2006/relationships/image"/><Relationship Id="rId8905" Target="embeddings/oleObject4676.bin" Type="http://schemas.openxmlformats.org/officeDocument/2006/relationships/oleObject"/><Relationship Id="rId8906" Target="media/image4223.wmf" Type="http://schemas.openxmlformats.org/officeDocument/2006/relationships/image"/><Relationship Id="rId8907" Target="embeddings/oleObject4677.bin" Type="http://schemas.openxmlformats.org/officeDocument/2006/relationships/oleObject"/><Relationship Id="rId8908" Target="media/image4224.wmf" Type="http://schemas.openxmlformats.org/officeDocument/2006/relationships/image"/><Relationship Id="rId8909" Target="embeddings/oleObject4678.bin" Type="http://schemas.openxmlformats.org/officeDocument/2006/relationships/oleObject"/><Relationship Id="rId891" Target="embeddings/oleObject436.bin" Type="http://schemas.openxmlformats.org/officeDocument/2006/relationships/oleObject"/><Relationship Id="rId8910" Target="media/image4225.wmf" Type="http://schemas.openxmlformats.org/officeDocument/2006/relationships/image"/><Relationship Id="rId8911" Target="embeddings/oleObject4679.bin" Type="http://schemas.openxmlformats.org/officeDocument/2006/relationships/oleObject"/><Relationship Id="rId8912" Target="media/image4226.wmf" Type="http://schemas.openxmlformats.org/officeDocument/2006/relationships/image"/><Relationship Id="rId8913" Target="embeddings/oleObject4680.bin" Type="http://schemas.openxmlformats.org/officeDocument/2006/relationships/oleObject"/><Relationship Id="rId8914" Target="media/image4227.wmf" Type="http://schemas.openxmlformats.org/officeDocument/2006/relationships/image"/><Relationship Id="rId8915" Target="embeddings/oleObject4681.bin" Type="http://schemas.openxmlformats.org/officeDocument/2006/relationships/oleObject"/><Relationship Id="rId8916" Target="media/image4228.wmf" Type="http://schemas.openxmlformats.org/officeDocument/2006/relationships/image"/><Relationship Id="rId8917" Target="embeddings/oleObject4682.bin" Type="http://schemas.openxmlformats.org/officeDocument/2006/relationships/oleObject"/><Relationship Id="rId8918" Target="media/image4229.wmf" Type="http://schemas.openxmlformats.org/officeDocument/2006/relationships/image"/><Relationship Id="rId8919" Target="embeddings/oleObject4683.bin" Type="http://schemas.openxmlformats.org/officeDocument/2006/relationships/oleObject"/><Relationship Id="rId892" Target="media/image449.wmf" Type="http://schemas.openxmlformats.org/officeDocument/2006/relationships/image"/><Relationship Id="rId8920" Target="media/image4230.wmf" Type="http://schemas.openxmlformats.org/officeDocument/2006/relationships/image"/><Relationship Id="rId8921" Target="embeddings/oleObject4684.bin" Type="http://schemas.openxmlformats.org/officeDocument/2006/relationships/oleObject"/><Relationship Id="rId8922" Target="media/image4231.wmf" Type="http://schemas.openxmlformats.org/officeDocument/2006/relationships/image"/><Relationship Id="rId8923" Target="embeddings/oleObject4685.bin" Type="http://schemas.openxmlformats.org/officeDocument/2006/relationships/oleObject"/><Relationship Id="rId8924" Target="media/image4232.wmf" Type="http://schemas.openxmlformats.org/officeDocument/2006/relationships/image"/><Relationship Id="rId8925" Target="embeddings/oleObject4686.bin" Type="http://schemas.openxmlformats.org/officeDocument/2006/relationships/oleObject"/><Relationship Id="rId8926" Target="media/image4233.wmf" Type="http://schemas.openxmlformats.org/officeDocument/2006/relationships/image"/><Relationship Id="rId8927" Target="embeddings/oleObject4687.bin" Type="http://schemas.openxmlformats.org/officeDocument/2006/relationships/oleObject"/><Relationship Id="rId8928" Target="media/image4234.wmf" Type="http://schemas.openxmlformats.org/officeDocument/2006/relationships/image"/><Relationship Id="rId8929" Target="embeddings/oleObject4688.bin" Type="http://schemas.openxmlformats.org/officeDocument/2006/relationships/oleObject"/><Relationship Id="rId893" Target="embeddings/oleObject437.bin" Type="http://schemas.openxmlformats.org/officeDocument/2006/relationships/oleObject"/><Relationship Id="rId8930" Target="media/image4235.wmf" Type="http://schemas.openxmlformats.org/officeDocument/2006/relationships/image"/><Relationship Id="rId8931" Target="embeddings/oleObject4689.bin" Type="http://schemas.openxmlformats.org/officeDocument/2006/relationships/oleObject"/><Relationship Id="rId8932" Target="media/image4236.wmf" Type="http://schemas.openxmlformats.org/officeDocument/2006/relationships/image"/><Relationship Id="rId8933" Target="embeddings/oleObject4690.bin" Type="http://schemas.openxmlformats.org/officeDocument/2006/relationships/oleObject"/><Relationship Id="rId8934" Target="media/image4237.wmf" Type="http://schemas.openxmlformats.org/officeDocument/2006/relationships/image"/><Relationship Id="rId8935" Target="embeddings/oleObject4691.bin" Type="http://schemas.openxmlformats.org/officeDocument/2006/relationships/oleObject"/><Relationship Id="rId8936" Target="media/image4238.wmf" Type="http://schemas.openxmlformats.org/officeDocument/2006/relationships/image"/><Relationship Id="rId8937" Target="embeddings/oleObject4692.bin" Type="http://schemas.openxmlformats.org/officeDocument/2006/relationships/oleObject"/><Relationship Id="rId8938" Target="media/image4239.wmf" Type="http://schemas.openxmlformats.org/officeDocument/2006/relationships/image"/><Relationship Id="rId8939" Target="embeddings/oleObject4693.bin" Type="http://schemas.openxmlformats.org/officeDocument/2006/relationships/oleObject"/><Relationship Id="rId894" Target="media/image450.wmf" Type="http://schemas.openxmlformats.org/officeDocument/2006/relationships/image"/><Relationship Id="rId8940" Target="media/image4240.wmf" Type="http://schemas.openxmlformats.org/officeDocument/2006/relationships/image"/><Relationship Id="rId8941" Target="embeddings/oleObject4694.bin" Type="http://schemas.openxmlformats.org/officeDocument/2006/relationships/oleObject"/><Relationship Id="rId8942" Target="media/image4241.wmf" Type="http://schemas.openxmlformats.org/officeDocument/2006/relationships/image"/><Relationship Id="rId8943" Target="embeddings/oleObject4695.bin" Type="http://schemas.openxmlformats.org/officeDocument/2006/relationships/oleObject"/><Relationship Id="rId8944" Target="media/image4242.wmf" Type="http://schemas.openxmlformats.org/officeDocument/2006/relationships/image"/><Relationship Id="rId8945" Target="embeddings/oleObject4696.bin" Type="http://schemas.openxmlformats.org/officeDocument/2006/relationships/oleObject"/><Relationship Id="rId8946" Target="media/image4243.wmf" Type="http://schemas.openxmlformats.org/officeDocument/2006/relationships/image"/><Relationship Id="rId8947" Target="embeddings/oleObject4697.bin" Type="http://schemas.openxmlformats.org/officeDocument/2006/relationships/oleObject"/><Relationship Id="rId8948" Target="media/image4244.wmf" Type="http://schemas.openxmlformats.org/officeDocument/2006/relationships/image"/><Relationship Id="rId8949" Target="embeddings/oleObject4698.bin" Type="http://schemas.openxmlformats.org/officeDocument/2006/relationships/oleObject"/><Relationship Id="rId895" Target="embeddings/oleObject438.bin" Type="http://schemas.openxmlformats.org/officeDocument/2006/relationships/oleObject"/><Relationship Id="rId8950" Target="media/image4245.wmf" Type="http://schemas.openxmlformats.org/officeDocument/2006/relationships/image"/><Relationship Id="rId8951" Target="embeddings/oleObject4699.bin" Type="http://schemas.openxmlformats.org/officeDocument/2006/relationships/oleObject"/><Relationship Id="rId8952" Target="media/image4246.wmf" Type="http://schemas.openxmlformats.org/officeDocument/2006/relationships/image"/><Relationship Id="rId8953" Target="embeddings/oleObject4700.bin" Type="http://schemas.openxmlformats.org/officeDocument/2006/relationships/oleObject"/><Relationship Id="rId8954" Target="media/image4247.wmf" Type="http://schemas.openxmlformats.org/officeDocument/2006/relationships/image"/><Relationship Id="rId8955" Target="embeddings/oleObject4701.bin" Type="http://schemas.openxmlformats.org/officeDocument/2006/relationships/oleObject"/><Relationship Id="rId8956" Target="media/image4248.wmf" Type="http://schemas.openxmlformats.org/officeDocument/2006/relationships/image"/><Relationship Id="rId8957" Target="embeddings/oleObject4702.bin" Type="http://schemas.openxmlformats.org/officeDocument/2006/relationships/oleObject"/><Relationship Id="rId8958" Target="media/image4249.wmf" Type="http://schemas.openxmlformats.org/officeDocument/2006/relationships/image"/><Relationship Id="rId8959" Target="embeddings/oleObject4703.bin" Type="http://schemas.openxmlformats.org/officeDocument/2006/relationships/oleObject"/><Relationship Id="rId896" Target="media/image451.wmf" Type="http://schemas.openxmlformats.org/officeDocument/2006/relationships/image"/><Relationship Id="rId8960" Target="media/image4250.wmf" Type="http://schemas.openxmlformats.org/officeDocument/2006/relationships/image"/><Relationship Id="rId8961" Target="embeddings/oleObject4704.bin" Type="http://schemas.openxmlformats.org/officeDocument/2006/relationships/oleObject"/><Relationship Id="rId8962" Target="embeddings/oleObject4705.bin" Type="http://schemas.openxmlformats.org/officeDocument/2006/relationships/oleObject"/><Relationship Id="rId8963" Target="media/image4251.wmf" Type="http://schemas.openxmlformats.org/officeDocument/2006/relationships/image"/><Relationship Id="rId8964" Target="embeddings/oleObject4706.bin" Type="http://schemas.openxmlformats.org/officeDocument/2006/relationships/oleObject"/><Relationship Id="rId8965" Target="media/image4252.wmf" Type="http://schemas.openxmlformats.org/officeDocument/2006/relationships/image"/><Relationship Id="rId8966" Target="embeddings/oleObject4707.bin" Type="http://schemas.openxmlformats.org/officeDocument/2006/relationships/oleObject"/><Relationship Id="rId8967" Target="media/image4253.wmf" Type="http://schemas.openxmlformats.org/officeDocument/2006/relationships/image"/><Relationship Id="rId8968" Target="embeddings/oleObject4708.bin" Type="http://schemas.openxmlformats.org/officeDocument/2006/relationships/oleObject"/><Relationship Id="rId8969" Target="media/image4254.wmf" Type="http://schemas.openxmlformats.org/officeDocument/2006/relationships/image"/><Relationship Id="rId897" Target="embeddings/oleObject439.bin" Type="http://schemas.openxmlformats.org/officeDocument/2006/relationships/oleObject"/><Relationship Id="rId8970" Target="embeddings/oleObject4709.bin" Type="http://schemas.openxmlformats.org/officeDocument/2006/relationships/oleObject"/><Relationship Id="rId8971" Target="media/image4255.wmf" Type="http://schemas.openxmlformats.org/officeDocument/2006/relationships/image"/><Relationship Id="rId8972" Target="embeddings/oleObject4710.bin" Type="http://schemas.openxmlformats.org/officeDocument/2006/relationships/oleObject"/><Relationship Id="rId8973" Target="media/image4256.wmf" Type="http://schemas.openxmlformats.org/officeDocument/2006/relationships/image"/><Relationship Id="rId8974" Target="embeddings/oleObject4711.bin" Type="http://schemas.openxmlformats.org/officeDocument/2006/relationships/oleObject"/><Relationship Id="rId8975" Target="media/image4257.wmf" Type="http://schemas.openxmlformats.org/officeDocument/2006/relationships/image"/><Relationship Id="rId8976" Target="embeddings/oleObject4712.bin" Type="http://schemas.openxmlformats.org/officeDocument/2006/relationships/oleObject"/><Relationship Id="rId8977" Target="media/image4258.wmf" Type="http://schemas.openxmlformats.org/officeDocument/2006/relationships/image"/><Relationship Id="rId8978" Target="embeddings/oleObject4713.bin" Type="http://schemas.openxmlformats.org/officeDocument/2006/relationships/oleObject"/><Relationship Id="rId8979" Target="media/image4259.wmf" Type="http://schemas.openxmlformats.org/officeDocument/2006/relationships/image"/><Relationship Id="rId898" Target="media/image452.wmf" Type="http://schemas.openxmlformats.org/officeDocument/2006/relationships/image"/><Relationship Id="rId8980" Target="embeddings/oleObject4714.bin" Type="http://schemas.openxmlformats.org/officeDocument/2006/relationships/oleObject"/><Relationship Id="rId8981" Target="media/image4260.wmf" Type="http://schemas.openxmlformats.org/officeDocument/2006/relationships/image"/><Relationship Id="rId8982" Target="embeddings/oleObject4715.bin" Type="http://schemas.openxmlformats.org/officeDocument/2006/relationships/oleObject"/><Relationship Id="rId8983" Target="media/image4261.wmf" Type="http://schemas.openxmlformats.org/officeDocument/2006/relationships/image"/><Relationship Id="rId8984" Target="embeddings/oleObject4716.bin" Type="http://schemas.openxmlformats.org/officeDocument/2006/relationships/oleObject"/><Relationship Id="rId8985" Target="media/image4262.wmf" Type="http://schemas.openxmlformats.org/officeDocument/2006/relationships/image"/><Relationship Id="rId8986" Target="embeddings/oleObject4717.bin" Type="http://schemas.openxmlformats.org/officeDocument/2006/relationships/oleObject"/><Relationship Id="rId8987" Target="media/image4263.wmf" Type="http://schemas.openxmlformats.org/officeDocument/2006/relationships/image"/><Relationship Id="rId8988" Target="embeddings/oleObject4718.bin" Type="http://schemas.openxmlformats.org/officeDocument/2006/relationships/oleObject"/><Relationship Id="rId8989" Target="media/image4264.wmf" Type="http://schemas.openxmlformats.org/officeDocument/2006/relationships/image"/><Relationship Id="rId899" Target="embeddings/oleObject440.bin" Type="http://schemas.openxmlformats.org/officeDocument/2006/relationships/oleObject"/><Relationship Id="rId8990" Target="embeddings/oleObject4719.bin" Type="http://schemas.openxmlformats.org/officeDocument/2006/relationships/oleObject"/><Relationship Id="rId8991" Target="media/image4265.wmf" Type="http://schemas.openxmlformats.org/officeDocument/2006/relationships/image"/><Relationship Id="rId8992" Target="embeddings/oleObject4720.bin" Type="http://schemas.openxmlformats.org/officeDocument/2006/relationships/oleObject"/><Relationship Id="rId8993" Target="media/image4266.wmf" Type="http://schemas.openxmlformats.org/officeDocument/2006/relationships/image"/><Relationship Id="rId8994" Target="embeddings/oleObject4721.bin" Type="http://schemas.openxmlformats.org/officeDocument/2006/relationships/oleObject"/><Relationship Id="rId8995" Target="media/image4267.wmf" Type="http://schemas.openxmlformats.org/officeDocument/2006/relationships/image"/><Relationship Id="rId8996" Target="embeddings/oleObject4722.bin" Type="http://schemas.openxmlformats.org/officeDocument/2006/relationships/oleObject"/><Relationship Id="rId8997" Target="media/image4268.wmf" Type="http://schemas.openxmlformats.org/officeDocument/2006/relationships/image"/><Relationship Id="rId8998" Target="embeddings/oleObject4723.bin" Type="http://schemas.openxmlformats.org/officeDocument/2006/relationships/oleObject"/><Relationship Id="rId8999" Target="media/image4269.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00" Target="media/image453.wmf" Type="http://schemas.openxmlformats.org/officeDocument/2006/relationships/image"/><Relationship Id="rId9000" Target="embeddings/oleObject4724.bin" Type="http://schemas.openxmlformats.org/officeDocument/2006/relationships/oleObject"/><Relationship Id="rId9001" Target="media/image4270.wmf" Type="http://schemas.openxmlformats.org/officeDocument/2006/relationships/image"/><Relationship Id="rId9002" Target="embeddings/oleObject4725.bin" Type="http://schemas.openxmlformats.org/officeDocument/2006/relationships/oleObject"/><Relationship Id="rId9003" Target="media/image4271.wmf" Type="http://schemas.openxmlformats.org/officeDocument/2006/relationships/image"/><Relationship Id="rId9004" Target="embeddings/oleObject4726.bin" Type="http://schemas.openxmlformats.org/officeDocument/2006/relationships/oleObject"/><Relationship Id="rId9005" Target="media/image4272.wmf" Type="http://schemas.openxmlformats.org/officeDocument/2006/relationships/image"/><Relationship Id="rId9006" Target="embeddings/oleObject4727.bin" Type="http://schemas.openxmlformats.org/officeDocument/2006/relationships/oleObject"/><Relationship Id="rId9007" Target="media/image4273.wmf" Type="http://schemas.openxmlformats.org/officeDocument/2006/relationships/image"/><Relationship Id="rId9008" Target="embeddings/oleObject4728.bin" Type="http://schemas.openxmlformats.org/officeDocument/2006/relationships/oleObject"/><Relationship Id="rId9009" Target="media/image4274.wmf" Type="http://schemas.openxmlformats.org/officeDocument/2006/relationships/image"/><Relationship Id="rId901" Target="embeddings/oleObject441.bin" Type="http://schemas.openxmlformats.org/officeDocument/2006/relationships/oleObject"/><Relationship Id="rId9010" Target="embeddings/oleObject4729.bin" Type="http://schemas.openxmlformats.org/officeDocument/2006/relationships/oleObject"/><Relationship Id="rId9011" Target="media/image4275.wmf" Type="http://schemas.openxmlformats.org/officeDocument/2006/relationships/image"/><Relationship Id="rId9012" Target="embeddings/oleObject4730.bin" Type="http://schemas.openxmlformats.org/officeDocument/2006/relationships/oleObject"/><Relationship Id="rId9013" Target="media/image4276.wmf" Type="http://schemas.openxmlformats.org/officeDocument/2006/relationships/image"/><Relationship Id="rId9014" Target="embeddings/oleObject4731.bin" Type="http://schemas.openxmlformats.org/officeDocument/2006/relationships/oleObject"/><Relationship Id="rId9015" Target="media/image4277.wmf" Type="http://schemas.openxmlformats.org/officeDocument/2006/relationships/image"/><Relationship Id="rId9016" Target="embeddings/oleObject4732.bin" Type="http://schemas.openxmlformats.org/officeDocument/2006/relationships/oleObject"/><Relationship Id="rId9017" Target="media/image4278.wmf" Type="http://schemas.openxmlformats.org/officeDocument/2006/relationships/image"/><Relationship Id="rId9018" Target="embeddings/oleObject4733.bin" Type="http://schemas.openxmlformats.org/officeDocument/2006/relationships/oleObject"/><Relationship Id="rId9019" Target="media/image4279.wmf" Type="http://schemas.openxmlformats.org/officeDocument/2006/relationships/image"/><Relationship Id="rId902" Target="media/image454.wmf" Type="http://schemas.openxmlformats.org/officeDocument/2006/relationships/image"/><Relationship Id="rId9020" Target="embeddings/oleObject4734.bin" Type="http://schemas.openxmlformats.org/officeDocument/2006/relationships/oleObject"/><Relationship Id="rId9021" Target="media/image4280.wmf" Type="http://schemas.openxmlformats.org/officeDocument/2006/relationships/image"/><Relationship Id="rId9022" Target="embeddings/oleObject4735.bin" Type="http://schemas.openxmlformats.org/officeDocument/2006/relationships/oleObject"/><Relationship Id="rId9023" Target="media/image4281.wmf" Type="http://schemas.openxmlformats.org/officeDocument/2006/relationships/image"/><Relationship Id="rId9024" Target="embeddings/oleObject4736.bin" Type="http://schemas.openxmlformats.org/officeDocument/2006/relationships/oleObject"/><Relationship Id="rId9025" Target="media/image4282.wmf" Type="http://schemas.openxmlformats.org/officeDocument/2006/relationships/image"/><Relationship Id="rId9026" Target="embeddings/oleObject4737.bin" Type="http://schemas.openxmlformats.org/officeDocument/2006/relationships/oleObject"/><Relationship Id="rId9027" Target="media/image4283.wmf" Type="http://schemas.openxmlformats.org/officeDocument/2006/relationships/image"/><Relationship Id="rId9028" Target="embeddings/oleObject4738.bin" Type="http://schemas.openxmlformats.org/officeDocument/2006/relationships/oleObject"/><Relationship Id="rId9029" Target="media/image4284.wmf" Type="http://schemas.openxmlformats.org/officeDocument/2006/relationships/image"/><Relationship Id="rId903" Target="embeddings/oleObject442.bin" Type="http://schemas.openxmlformats.org/officeDocument/2006/relationships/oleObject"/><Relationship Id="rId9030" Target="embeddings/oleObject4739.bin" Type="http://schemas.openxmlformats.org/officeDocument/2006/relationships/oleObject"/><Relationship Id="rId9031" Target="media/image4285.wmf" Type="http://schemas.openxmlformats.org/officeDocument/2006/relationships/image"/><Relationship Id="rId9032" Target="embeddings/oleObject4740.bin" Type="http://schemas.openxmlformats.org/officeDocument/2006/relationships/oleObject"/><Relationship Id="rId9033" Target="media/image4286.wmf" Type="http://schemas.openxmlformats.org/officeDocument/2006/relationships/image"/><Relationship Id="rId9034" Target="embeddings/oleObject4741.bin" Type="http://schemas.openxmlformats.org/officeDocument/2006/relationships/oleObject"/><Relationship Id="rId9035" Target="media/image4287.wmf" Type="http://schemas.openxmlformats.org/officeDocument/2006/relationships/image"/><Relationship Id="rId9036" Target="embeddings/oleObject4742.bin" Type="http://schemas.openxmlformats.org/officeDocument/2006/relationships/oleObject"/><Relationship Id="rId9037" Target="media/image4288.wmf" Type="http://schemas.openxmlformats.org/officeDocument/2006/relationships/image"/><Relationship Id="rId9038" Target="embeddings/oleObject4743.bin" Type="http://schemas.openxmlformats.org/officeDocument/2006/relationships/oleObject"/><Relationship Id="rId9039" Target="media/image4289.wmf" Type="http://schemas.openxmlformats.org/officeDocument/2006/relationships/image"/><Relationship Id="rId904" Target="media/image455.wmf" Type="http://schemas.openxmlformats.org/officeDocument/2006/relationships/image"/><Relationship Id="rId9040" Target="embeddings/oleObject4744.bin" Type="http://schemas.openxmlformats.org/officeDocument/2006/relationships/oleObject"/><Relationship Id="rId9041" Target="media/image4290.wmf" Type="http://schemas.openxmlformats.org/officeDocument/2006/relationships/image"/><Relationship Id="rId9042" Target="embeddings/oleObject4745.bin" Type="http://schemas.openxmlformats.org/officeDocument/2006/relationships/oleObject"/><Relationship Id="rId9043" Target="media/image4291.wmf" Type="http://schemas.openxmlformats.org/officeDocument/2006/relationships/image"/><Relationship Id="rId9044" Target="embeddings/oleObject4746.bin" Type="http://schemas.openxmlformats.org/officeDocument/2006/relationships/oleObject"/><Relationship Id="rId9045" Target="media/image4292.wmf" Type="http://schemas.openxmlformats.org/officeDocument/2006/relationships/image"/><Relationship Id="rId9046" Target="embeddings/oleObject4747.bin" Type="http://schemas.openxmlformats.org/officeDocument/2006/relationships/oleObject"/><Relationship Id="rId9047" Target="media/image4293.wmf" Type="http://schemas.openxmlformats.org/officeDocument/2006/relationships/image"/><Relationship Id="rId9048" Target="embeddings/oleObject4748.bin" Type="http://schemas.openxmlformats.org/officeDocument/2006/relationships/oleObject"/><Relationship Id="rId9049" Target="media/image4294.wmf" Type="http://schemas.openxmlformats.org/officeDocument/2006/relationships/image"/><Relationship Id="rId905" Target="embeddings/oleObject443.bin" Type="http://schemas.openxmlformats.org/officeDocument/2006/relationships/oleObject"/><Relationship Id="rId9050" Target="embeddings/oleObject4749.bin" Type="http://schemas.openxmlformats.org/officeDocument/2006/relationships/oleObject"/><Relationship Id="rId9051" Target="media/image4295.wmf" Type="http://schemas.openxmlformats.org/officeDocument/2006/relationships/image"/><Relationship Id="rId9052" Target="embeddings/oleObject4750.bin" Type="http://schemas.openxmlformats.org/officeDocument/2006/relationships/oleObject"/><Relationship Id="rId9053" Target="media/image4296.wmf" Type="http://schemas.openxmlformats.org/officeDocument/2006/relationships/image"/><Relationship Id="rId9054" Target="embeddings/oleObject4751.bin" Type="http://schemas.openxmlformats.org/officeDocument/2006/relationships/oleObject"/><Relationship Id="rId9055" Target="media/image4297.wmf" Type="http://schemas.openxmlformats.org/officeDocument/2006/relationships/image"/><Relationship Id="rId9056" Target="embeddings/oleObject4752.bin" Type="http://schemas.openxmlformats.org/officeDocument/2006/relationships/oleObject"/><Relationship Id="rId9057" Target="media/image4298.wmf" Type="http://schemas.openxmlformats.org/officeDocument/2006/relationships/image"/><Relationship Id="rId9058" Target="embeddings/oleObject4753.bin" Type="http://schemas.openxmlformats.org/officeDocument/2006/relationships/oleObject"/><Relationship Id="rId9059" Target="embeddings/oleObject4754.bin" Type="http://schemas.openxmlformats.org/officeDocument/2006/relationships/oleObject"/><Relationship Id="rId906" Target="media/image456.wmf" Type="http://schemas.openxmlformats.org/officeDocument/2006/relationships/image"/><Relationship Id="rId9060" Target="media/image4299.wmf" Type="http://schemas.openxmlformats.org/officeDocument/2006/relationships/image"/><Relationship Id="rId9061" Target="embeddings/oleObject4755.bin" Type="http://schemas.openxmlformats.org/officeDocument/2006/relationships/oleObject"/><Relationship Id="rId9062" Target="media/image4300.wmf" Type="http://schemas.openxmlformats.org/officeDocument/2006/relationships/image"/><Relationship Id="rId9063" Target="embeddings/oleObject4756.bin" Type="http://schemas.openxmlformats.org/officeDocument/2006/relationships/oleObject"/><Relationship Id="rId9064" Target="media/image4301.wmf" Type="http://schemas.openxmlformats.org/officeDocument/2006/relationships/image"/><Relationship Id="rId9065" Target="embeddings/oleObject4757.bin" Type="http://schemas.openxmlformats.org/officeDocument/2006/relationships/oleObject"/><Relationship Id="rId9066" Target="media/image4302.wmf" Type="http://schemas.openxmlformats.org/officeDocument/2006/relationships/image"/><Relationship Id="rId9067" Target="embeddings/oleObject4758.bin" Type="http://schemas.openxmlformats.org/officeDocument/2006/relationships/oleObject"/><Relationship Id="rId9068" Target="media/image4303.wmf" Type="http://schemas.openxmlformats.org/officeDocument/2006/relationships/image"/><Relationship Id="rId9069" Target="embeddings/oleObject4759.bin" Type="http://schemas.openxmlformats.org/officeDocument/2006/relationships/oleObject"/><Relationship Id="rId907" Target="embeddings/oleObject444.bin" Type="http://schemas.openxmlformats.org/officeDocument/2006/relationships/oleObject"/><Relationship Id="rId9070" Target="media/image4304.wmf" Type="http://schemas.openxmlformats.org/officeDocument/2006/relationships/image"/><Relationship Id="rId9071" Target="embeddings/oleObject4760.bin" Type="http://schemas.openxmlformats.org/officeDocument/2006/relationships/oleObject"/><Relationship Id="rId9072" Target="media/image4305.wmf" Type="http://schemas.openxmlformats.org/officeDocument/2006/relationships/image"/><Relationship Id="rId9073" Target="embeddings/oleObject4761.bin" Type="http://schemas.openxmlformats.org/officeDocument/2006/relationships/oleObject"/><Relationship Id="rId9074" Target="media/image4306.wmf" Type="http://schemas.openxmlformats.org/officeDocument/2006/relationships/image"/><Relationship Id="rId9075" Target="embeddings/oleObject4762.bin" Type="http://schemas.openxmlformats.org/officeDocument/2006/relationships/oleObject"/><Relationship Id="rId9076" Target="media/image4307.wmf" Type="http://schemas.openxmlformats.org/officeDocument/2006/relationships/image"/><Relationship Id="rId9077" Target="embeddings/oleObject4763.bin" Type="http://schemas.openxmlformats.org/officeDocument/2006/relationships/oleObject"/><Relationship Id="rId9078" Target="media/image4308.wmf" Type="http://schemas.openxmlformats.org/officeDocument/2006/relationships/image"/><Relationship Id="rId9079" Target="embeddings/oleObject4764.bin" Type="http://schemas.openxmlformats.org/officeDocument/2006/relationships/oleObject"/><Relationship Id="rId908" Target="media/image457.wmf" Type="http://schemas.openxmlformats.org/officeDocument/2006/relationships/image"/><Relationship Id="rId9080" Target="media/image4309.wmf" Type="http://schemas.openxmlformats.org/officeDocument/2006/relationships/image"/><Relationship Id="rId9081" Target="embeddings/oleObject4765.bin" Type="http://schemas.openxmlformats.org/officeDocument/2006/relationships/oleObject"/><Relationship Id="rId9082" Target="media/image4310.wmf" Type="http://schemas.openxmlformats.org/officeDocument/2006/relationships/image"/><Relationship Id="rId9083" Target="embeddings/oleObject4766.bin" Type="http://schemas.openxmlformats.org/officeDocument/2006/relationships/oleObject"/><Relationship Id="rId9084" Target="media/image4311.wmf" Type="http://schemas.openxmlformats.org/officeDocument/2006/relationships/image"/><Relationship Id="rId9085" Target="embeddings/oleObject4767.bin" Type="http://schemas.openxmlformats.org/officeDocument/2006/relationships/oleObject"/><Relationship Id="rId9086" Target="media/image4312.wmf" Type="http://schemas.openxmlformats.org/officeDocument/2006/relationships/image"/><Relationship Id="rId9087" Target="embeddings/oleObject4768.bin" Type="http://schemas.openxmlformats.org/officeDocument/2006/relationships/oleObject"/><Relationship Id="rId9088" Target="media/image4313.wmf" Type="http://schemas.openxmlformats.org/officeDocument/2006/relationships/image"/><Relationship Id="rId9089" Target="embeddings/oleObject4769.bin" Type="http://schemas.openxmlformats.org/officeDocument/2006/relationships/oleObject"/><Relationship Id="rId909" Target="embeddings/oleObject445.bin" Type="http://schemas.openxmlformats.org/officeDocument/2006/relationships/oleObject"/><Relationship Id="rId9090" Target="media/image4314.wmf" Type="http://schemas.openxmlformats.org/officeDocument/2006/relationships/image"/><Relationship Id="rId9091" Target="embeddings/oleObject4770.bin" Type="http://schemas.openxmlformats.org/officeDocument/2006/relationships/oleObject"/><Relationship Id="rId9092" Target="media/image4315.wmf" Type="http://schemas.openxmlformats.org/officeDocument/2006/relationships/image"/><Relationship Id="rId9093" Target="embeddings/oleObject4771.bin" Type="http://schemas.openxmlformats.org/officeDocument/2006/relationships/oleObject"/><Relationship Id="rId9094" Target="media/image4316.wmf" Type="http://schemas.openxmlformats.org/officeDocument/2006/relationships/image"/><Relationship Id="rId9095" Target="embeddings/oleObject4772.bin" Type="http://schemas.openxmlformats.org/officeDocument/2006/relationships/oleObject"/><Relationship Id="rId9096" Target="media/image4317.wmf" Type="http://schemas.openxmlformats.org/officeDocument/2006/relationships/image"/><Relationship Id="rId9097" Target="embeddings/oleObject4773.bin" Type="http://schemas.openxmlformats.org/officeDocument/2006/relationships/oleObject"/><Relationship Id="rId9098" Target="media/image4318.wmf" Type="http://schemas.openxmlformats.org/officeDocument/2006/relationships/image"/><Relationship Id="rId9099" Target="embeddings/oleObject4774.bin" Type="http://schemas.openxmlformats.org/officeDocument/2006/relationships/oleObject"/><Relationship Id="rId91" Target="media/image43.wmf" Type="http://schemas.openxmlformats.org/officeDocument/2006/relationships/image"/><Relationship Id="rId910" Target="media/image458.wmf" Type="http://schemas.openxmlformats.org/officeDocument/2006/relationships/image"/><Relationship Id="rId9100" Target="media/image4319.wmf" Type="http://schemas.openxmlformats.org/officeDocument/2006/relationships/image"/><Relationship Id="rId9101" Target="embeddings/oleObject4775.bin" Type="http://schemas.openxmlformats.org/officeDocument/2006/relationships/oleObject"/><Relationship Id="rId9102" Target="media/image4320.wmf" Type="http://schemas.openxmlformats.org/officeDocument/2006/relationships/image"/><Relationship Id="rId9103" Target="embeddings/oleObject4776.bin" Type="http://schemas.openxmlformats.org/officeDocument/2006/relationships/oleObject"/><Relationship Id="rId9104" Target="media/image4321.wmf" Type="http://schemas.openxmlformats.org/officeDocument/2006/relationships/image"/><Relationship Id="rId9105" Target="embeddings/oleObject4777.bin" Type="http://schemas.openxmlformats.org/officeDocument/2006/relationships/oleObject"/><Relationship Id="rId9106" Target="media/image4322.wmf" Type="http://schemas.openxmlformats.org/officeDocument/2006/relationships/image"/><Relationship Id="rId9107" Target="embeddings/oleObject4778.bin" Type="http://schemas.openxmlformats.org/officeDocument/2006/relationships/oleObject"/><Relationship Id="rId9108" Target="media/image4323.wmf" Type="http://schemas.openxmlformats.org/officeDocument/2006/relationships/image"/><Relationship Id="rId9109" Target="embeddings/oleObject4779.bin" Type="http://schemas.openxmlformats.org/officeDocument/2006/relationships/oleObject"/><Relationship Id="rId911" Target="embeddings/oleObject446.bin" Type="http://schemas.openxmlformats.org/officeDocument/2006/relationships/oleObject"/><Relationship Id="rId9110" Target="media/image4324.wmf" Type="http://schemas.openxmlformats.org/officeDocument/2006/relationships/image"/><Relationship Id="rId9111" Target="embeddings/oleObject4780.bin" Type="http://schemas.openxmlformats.org/officeDocument/2006/relationships/oleObject"/><Relationship Id="rId9112" Target="media/image4325.wmf" Type="http://schemas.openxmlformats.org/officeDocument/2006/relationships/image"/><Relationship Id="rId9113" Target="embeddings/oleObject4781.bin" Type="http://schemas.openxmlformats.org/officeDocument/2006/relationships/oleObject"/><Relationship Id="rId9114" Target="media/image4326.wmf" Type="http://schemas.openxmlformats.org/officeDocument/2006/relationships/image"/><Relationship Id="rId9115" Target="embeddings/oleObject4782.bin" Type="http://schemas.openxmlformats.org/officeDocument/2006/relationships/oleObject"/><Relationship Id="rId9116" Target="media/image4327.wmf" Type="http://schemas.openxmlformats.org/officeDocument/2006/relationships/image"/><Relationship Id="rId9117" Target="embeddings/oleObject4783.bin" Type="http://schemas.openxmlformats.org/officeDocument/2006/relationships/oleObject"/><Relationship Id="rId9118" Target="media/image4328.png" Type="http://schemas.openxmlformats.org/officeDocument/2006/relationships/image"/><Relationship Id="rId9119" Target="media/image4329.wmf" Type="http://schemas.openxmlformats.org/officeDocument/2006/relationships/image"/><Relationship Id="rId912" Target="media/image459.wmf" Type="http://schemas.openxmlformats.org/officeDocument/2006/relationships/image"/><Relationship Id="rId9120" Target="embeddings/oleObject4784.bin" Type="http://schemas.openxmlformats.org/officeDocument/2006/relationships/oleObject"/><Relationship Id="rId9121" Target="media/image4330.wmf" Type="http://schemas.openxmlformats.org/officeDocument/2006/relationships/image"/><Relationship Id="rId9122" Target="embeddings/oleObject4785.bin" Type="http://schemas.openxmlformats.org/officeDocument/2006/relationships/oleObject"/><Relationship Id="rId9123" Target="media/image4331.wmf" Type="http://schemas.openxmlformats.org/officeDocument/2006/relationships/image"/><Relationship Id="rId9124" Target="embeddings/oleObject4786.bin" Type="http://schemas.openxmlformats.org/officeDocument/2006/relationships/oleObject"/><Relationship Id="rId9125" Target="media/image4332.wmf" Type="http://schemas.openxmlformats.org/officeDocument/2006/relationships/image"/><Relationship Id="rId9126" Target="embeddings/oleObject4787.bin" Type="http://schemas.openxmlformats.org/officeDocument/2006/relationships/oleObject"/><Relationship Id="rId9127" Target="media/image4333.wmf" Type="http://schemas.openxmlformats.org/officeDocument/2006/relationships/image"/><Relationship Id="rId9128" Target="embeddings/oleObject4788.bin" Type="http://schemas.openxmlformats.org/officeDocument/2006/relationships/oleObject"/><Relationship Id="rId9129" Target="media/image4334.wmf" Type="http://schemas.openxmlformats.org/officeDocument/2006/relationships/image"/><Relationship Id="rId913" Target="embeddings/oleObject447.bin" Type="http://schemas.openxmlformats.org/officeDocument/2006/relationships/oleObject"/><Relationship Id="rId9130" Target="embeddings/oleObject4789.bin" Type="http://schemas.openxmlformats.org/officeDocument/2006/relationships/oleObject"/><Relationship Id="rId9131" Target="media/image4335.wmf" Type="http://schemas.openxmlformats.org/officeDocument/2006/relationships/image"/><Relationship Id="rId9132" Target="embeddings/oleObject4790.bin" Type="http://schemas.openxmlformats.org/officeDocument/2006/relationships/oleObject"/><Relationship Id="rId9133" Target="media/image4336.wmf" Type="http://schemas.openxmlformats.org/officeDocument/2006/relationships/image"/><Relationship Id="rId9134" Target="embeddings/oleObject4791.bin" Type="http://schemas.openxmlformats.org/officeDocument/2006/relationships/oleObject"/><Relationship Id="rId9135" Target="media/image4337.wmf" Type="http://schemas.openxmlformats.org/officeDocument/2006/relationships/image"/><Relationship Id="rId9136" Target="embeddings/oleObject4792.bin" Type="http://schemas.openxmlformats.org/officeDocument/2006/relationships/oleObject"/><Relationship Id="rId9137" Target="media/image4338.wmf" Type="http://schemas.openxmlformats.org/officeDocument/2006/relationships/image"/><Relationship Id="rId9138" Target="embeddings/oleObject4793.bin" Type="http://schemas.openxmlformats.org/officeDocument/2006/relationships/oleObject"/><Relationship Id="rId9139" Target="media/image4339.wmf" Type="http://schemas.openxmlformats.org/officeDocument/2006/relationships/image"/><Relationship Id="rId914" Target="media/image460.wmf" Type="http://schemas.openxmlformats.org/officeDocument/2006/relationships/image"/><Relationship Id="rId9140" Target="embeddings/oleObject4794.bin" Type="http://schemas.openxmlformats.org/officeDocument/2006/relationships/oleObject"/><Relationship Id="rId9141" Target="media/image4340.wmf" Type="http://schemas.openxmlformats.org/officeDocument/2006/relationships/image"/><Relationship Id="rId9142" Target="embeddings/oleObject4795.bin" Type="http://schemas.openxmlformats.org/officeDocument/2006/relationships/oleObject"/><Relationship Id="rId9143" Target="media/image4341.wmf" Type="http://schemas.openxmlformats.org/officeDocument/2006/relationships/image"/><Relationship Id="rId9144" Target="embeddings/oleObject4796.bin" Type="http://schemas.openxmlformats.org/officeDocument/2006/relationships/oleObject"/><Relationship Id="rId9145" Target="media/image4342.wmf" Type="http://schemas.openxmlformats.org/officeDocument/2006/relationships/image"/><Relationship Id="rId9146" Target="embeddings/oleObject4797.bin" Type="http://schemas.openxmlformats.org/officeDocument/2006/relationships/oleObject"/><Relationship Id="rId9147" Target="media/image4343.wmf" Type="http://schemas.openxmlformats.org/officeDocument/2006/relationships/image"/><Relationship Id="rId9148" Target="embeddings/oleObject4798.bin" Type="http://schemas.openxmlformats.org/officeDocument/2006/relationships/oleObject"/><Relationship Id="rId9149" Target="media/image4344.wmf" Type="http://schemas.openxmlformats.org/officeDocument/2006/relationships/image"/><Relationship Id="rId915" Target="embeddings/oleObject448.bin" Type="http://schemas.openxmlformats.org/officeDocument/2006/relationships/oleObject"/><Relationship Id="rId9150" Target="embeddings/oleObject4799.bin" Type="http://schemas.openxmlformats.org/officeDocument/2006/relationships/oleObject"/><Relationship Id="rId9151" Target="media/image4345.wmf" Type="http://schemas.openxmlformats.org/officeDocument/2006/relationships/image"/><Relationship Id="rId9152" Target="embeddings/oleObject4800.bin" Type="http://schemas.openxmlformats.org/officeDocument/2006/relationships/oleObject"/><Relationship Id="rId9153" Target="media/image4346.wmf" Type="http://schemas.openxmlformats.org/officeDocument/2006/relationships/image"/><Relationship Id="rId9154" Target="embeddings/oleObject4801.bin" Type="http://schemas.openxmlformats.org/officeDocument/2006/relationships/oleObject"/><Relationship Id="rId9155" Target="media/image4347.wmf" Type="http://schemas.openxmlformats.org/officeDocument/2006/relationships/image"/><Relationship Id="rId9156" Target="embeddings/oleObject4802.bin" Type="http://schemas.openxmlformats.org/officeDocument/2006/relationships/oleObject"/><Relationship Id="rId9157" Target="media/image4348.wmf" Type="http://schemas.openxmlformats.org/officeDocument/2006/relationships/image"/><Relationship Id="rId9158" Target="embeddings/oleObject4803.bin" Type="http://schemas.openxmlformats.org/officeDocument/2006/relationships/oleObject"/><Relationship Id="rId9159" Target="media/image4349.wmf" Type="http://schemas.openxmlformats.org/officeDocument/2006/relationships/image"/><Relationship Id="rId916" Target="media/image461.wmf" Type="http://schemas.openxmlformats.org/officeDocument/2006/relationships/image"/><Relationship Id="rId9160" Target="embeddings/oleObject4804.bin" Type="http://schemas.openxmlformats.org/officeDocument/2006/relationships/oleObject"/><Relationship Id="rId9161" Target="media/image4350.wmf" Type="http://schemas.openxmlformats.org/officeDocument/2006/relationships/image"/><Relationship Id="rId9162" Target="embeddings/oleObject4805.bin" Type="http://schemas.openxmlformats.org/officeDocument/2006/relationships/oleObject"/><Relationship Id="rId9163" Target="media/image4351.wmf" Type="http://schemas.openxmlformats.org/officeDocument/2006/relationships/image"/><Relationship Id="rId9164" Target="embeddings/oleObject4806.bin" Type="http://schemas.openxmlformats.org/officeDocument/2006/relationships/oleObject"/><Relationship Id="rId9165" Target="media/image4352.wmf" Type="http://schemas.openxmlformats.org/officeDocument/2006/relationships/image"/><Relationship Id="rId9166" Target="embeddings/oleObject4807.bin" Type="http://schemas.openxmlformats.org/officeDocument/2006/relationships/oleObject"/><Relationship Id="rId9167" Target="media/image4353.wmf" Type="http://schemas.openxmlformats.org/officeDocument/2006/relationships/image"/><Relationship Id="rId9168" Target="embeddings/oleObject4808.bin" Type="http://schemas.openxmlformats.org/officeDocument/2006/relationships/oleObject"/><Relationship Id="rId9169" Target="media/image4354.wmf" Type="http://schemas.openxmlformats.org/officeDocument/2006/relationships/image"/><Relationship Id="rId917" Target="embeddings/oleObject449.bin" Type="http://schemas.openxmlformats.org/officeDocument/2006/relationships/oleObject"/><Relationship Id="rId9170" Target="embeddings/oleObject4809.bin" Type="http://schemas.openxmlformats.org/officeDocument/2006/relationships/oleObject"/><Relationship Id="rId9171" Target="media/image4355.wmf" Type="http://schemas.openxmlformats.org/officeDocument/2006/relationships/image"/><Relationship Id="rId9172" Target="embeddings/oleObject4810.bin" Type="http://schemas.openxmlformats.org/officeDocument/2006/relationships/oleObject"/><Relationship Id="rId9173" Target="media/image4356.wmf" Type="http://schemas.openxmlformats.org/officeDocument/2006/relationships/image"/><Relationship Id="rId9174" Target="embeddings/oleObject4811.bin" Type="http://schemas.openxmlformats.org/officeDocument/2006/relationships/oleObject"/><Relationship Id="rId9175" Target="media/image4357.wmf" Type="http://schemas.openxmlformats.org/officeDocument/2006/relationships/image"/><Relationship Id="rId9176" Target="embeddings/oleObject4812.bin" Type="http://schemas.openxmlformats.org/officeDocument/2006/relationships/oleObject"/><Relationship Id="rId9177" Target="media/image4358.wmf" Type="http://schemas.openxmlformats.org/officeDocument/2006/relationships/image"/><Relationship Id="rId9178" Target="embeddings/oleObject4813.bin" Type="http://schemas.openxmlformats.org/officeDocument/2006/relationships/oleObject"/><Relationship Id="rId9179" Target="media/image4359.wmf" Type="http://schemas.openxmlformats.org/officeDocument/2006/relationships/image"/><Relationship Id="rId918" Target="media/image462.wmf" Type="http://schemas.openxmlformats.org/officeDocument/2006/relationships/image"/><Relationship Id="rId9180" Target="embeddings/oleObject4814.bin" Type="http://schemas.openxmlformats.org/officeDocument/2006/relationships/oleObject"/><Relationship Id="rId9181" Target="media/image4360.wmf" Type="http://schemas.openxmlformats.org/officeDocument/2006/relationships/image"/><Relationship Id="rId9182" Target="embeddings/oleObject4815.bin" Type="http://schemas.openxmlformats.org/officeDocument/2006/relationships/oleObject"/><Relationship Id="rId9183" Target="media/image4361.wmf" Type="http://schemas.openxmlformats.org/officeDocument/2006/relationships/image"/><Relationship Id="rId9184" Target="embeddings/oleObject4816.bin" Type="http://schemas.openxmlformats.org/officeDocument/2006/relationships/oleObject"/><Relationship Id="rId9185" Target="media/image4362.wmf" Type="http://schemas.openxmlformats.org/officeDocument/2006/relationships/image"/><Relationship Id="rId9186" Target="embeddings/oleObject4817.bin" Type="http://schemas.openxmlformats.org/officeDocument/2006/relationships/oleObject"/><Relationship Id="rId9187" Target="media/image4363.wmf" Type="http://schemas.openxmlformats.org/officeDocument/2006/relationships/image"/><Relationship Id="rId9188" Target="embeddings/oleObject4818.bin" Type="http://schemas.openxmlformats.org/officeDocument/2006/relationships/oleObject"/><Relationship Id="rId9189" Target="media/image4364.wmf" Type="http://schemas.openxmlformats.org/officeDocument/2006/relationships/image"/><Relationship Id="rId919" Target="embeddings/oleObject450.bin" Type="http://schemas.openxmlformats.org/officeDocument/2006/relationships/oleObject"/><Relationship Id="rId9190" Target="embeddings/oleObject4819.bin" Type="http://schemas.openxmlformats.org/officeDocument/2006/relationships/oleObject"/><Relationship Id="rId9191" Target="media/image4365.wmf" Type="http://schemas.openxmlformats.org/officeDocument/2006/relationships/image"/><Relationship Id="rId9192" Target="embeddings/oleObject4820.bin" Type="http://schemas.openxmlformats.org/officeDocument/2006/relationships/oleObject"/><Relationship Id="rId9193" Target="media/image4366.wmf" Type="http://schemas.openxmlformats.org/officeDocument/2006/relationships/image"/><Relationship Id="rId9194" Target="embeddings/oleObject4821.bin" Type="http://schemas.openxmlformats.org/officeDocument/2006/relationships/oleObject"/><Relationship Id="rId9195" Target="media/image4367.wmf" Type="http://schemas.openxmlformats.org/officeDocument/2006/relationships/image"/><Relationship Id="rId9196" Target="embeddings/oleObject4822.bin" Type="http://schemas.openxmlformats.org/officeDocument/2006/relationships/oleObject"/><Relationship Id="rId9197" Target="media/image4368.wmf" Type="http://schemas.openxmlformats.org/officeDocument/2006/relationships/image"/><Relationship Id="rId9198" Target="embeddings/oleObject4823.bin" Type="http://schemas.openxmlformats.org/officeDocument/2006/relationships/oleObject"/><Relationship Id="rId9199" Target="media/image4369.wmf" Type="http://schemas.openxmlformats.org/officeDocument/2006/relationships/image"/><Relationship Id="rId92" Target="embeddings/oleObject42.bin" Type="http://schemas.openxmlformats.org/officeDocument/2006/relationships/oleObject"/><Relationship Id="rId920" Target="media/image463.wmf" Type="http://schemas.openxmlformats.org/officeDocument/2006/relationships/image"/><Relationship Id="rId9200" Target="embeddings/oleObject4824.bin" Type="http://schemas.openxmlformats.org/officeDocument/2006/relationships/oleObject"/><Relationship Id="rId9201" Target="media/image4370.wmf" Type="http://schemas.openxmlformats.org/officeDocument/2006/relationships/image"/><Relationship Id="rId9202" Target="embeddings/oleObject4825.bin" Type="http://schemas.openxmlformats.org/officeDocument/2006/relationships/oleObject"/><Relationship Id="rId9203" Target="media/image4371.wmf" Type="http://schemas.openxmlformats.org/officeDocument/2006/relationships/image"/><Relationship Id="rId9204" Target="embeddings/oleObject4826.bin" Type="http://schemas.openxmlformats.org/officeDocument/2006/relationships/oleObject"/><Relationship Id="rId9205" Target="media/image4372.wmf" Type="http://schemas.openxmlformats.org/officeDocument/2006/relationships/image"/><Relationship Id="rId9206" Target="embeddings/oleObject4827.bin" Type="http://schemas.openxmlformats.org/officeDocument/2006/relationships/oleObject"/><Relationship Id="rId9207" Target="media/image4373.wmf" Type="http://schemas.openxmlformats.org/officeDocument/2006/relationships/image"/><Relationship Id="rId9208" Target="embeddings/oleObject4828.bin" Type="http://schemas.openxmlformats.org/officeDocument/2006/relationships/oleObject"/><Relationship Id="rId9209" Target="media/image4374.wmf" Type="http://schemas.openxmlformats.org/officeDocument/2006/relationships/image"/><Relationship Id="rId921" Target="embeddings/oleObject451.bin" Type="http://schemas.openxmlformats.org/officeDocument/2006/relationships/oleObject"/><Relationship Id="rId9210" Target="embeddings/oleObject4829.bin" Type="http://schemas.openxmlformats.org/officeDocument/2006/relationships/oleObject"/><Relationship Id="rId9211" Target="media/image4375.wmf" Type="http://schemas.openxmlformats.org/officeDocument/2006/relationships/image"/><Relationship Id="rId9212" Target="embeddings/oleObject4830.bin" Type="http://schemas.openxmlformats.org/officeDocument/2006/relationships/oleObject"/><Relationship Id="rId9213" Target="media/image4376.wmf" Type="http://schemas.openxmlformats.org/officeDocument/2006/relationships/image"/><Relationship Id="rId9214" Target="embeddings/oleObject4831.bin" Type="http://schemas.openxmlformats.org/officeDocument/2006/relationships/oleObject"/><Relationship Id="rId9215" Target="media/image4377.wmf" Type="http://schemas.openxmlformats.org/officeDocument/2006/relationships/image"/><Relationship Id="rId9216" Target="embeddings/oleObject4832.bin" Type="http://schemas.openxmlformats.org/officeDocument/2006/relationships/oleObject"/><Relationship Id="rId9217" Target="media/image4378.wmf" Type="http://schemas.openxmlformats.org/officeDocument/2006/relationships/image"/><Relationship Id="rId9218" Target="embeddings/oleObject4833.bin" Type="http://schemas.openxmlformats.org/officeDocument/2006/relationships/oleObject"/><Relationship Id="rId9219" Target="media/image4379.wmf" Type="http://schemas.openxmlformats.org/officeDocument/2006/relationships/image"/><Relationship Id="rId922" Target="media/image464.wmf" Type="http://schemas.openxmlformats.org/officeDocument/2006/relationships/image"/><Relationship Id="rId9220" Target="embeddings/oleObject4834.bin" Type="http://schemas.openxmlformats.org/officeDocument/2006/relationships/oleObject"/><Relationship Id="rId9221" Target="media/image4380.wmf" Type="http://schemas.openxmlformats.org/officeDocument/2006/relationships/image"/><Relationship Id="rId9222" Target="embeddings/oleObject4835.bin" Type="http://schemas.openxmlformats.org/officeDocument/2006/relationships/oleObject"/><Relationship Id="rId9223" Target="media/image4381.wmf" Type="http://schemas.openxmlformats.org/officeDocument/2006/relationships/image"/><Relationship Id="rId9224" Target="embeddings/oleObject4836.bin" Type="http://schemas.openxmlformats.org/officeDocument/2006/relationships/oleObject"/><Relationship Id="rId9225" Target="media/image4382.wmf" Type="http://schemas.openxmlformats.org/officeDocument/2006/relationships/image"/><Relationship Id="rId9226" Target="embeddings/oleObject4837.bin" Type="http://schemas.openxmlformats.org/officeDocument/2006/relationships/oleObject"/><Relationship Id="rId9227" Target="media/image4383.wmf" Type="http://schemas.openxmlformats.org/officeDocument/2006/relationships/image"/><Relationship Id="rId9228" Target="embeddings/oleObject4838.bin" Type="http://schemas.openxmlformats.org/officeDocument/2006/relationships/oleObject"/><Relationship Id="rId9229" Target="media/image4384.wmf" Type="http://schemas.openxmlformats.org/officeDocument/2006/relationships/image"/><Relationship Id="rId923" Target="embeddings/oleObject452.bin" Type="http://schemas.openxmlformats.org/officeDocument/2006/relationships/oleObject"/><Relationship Id="rId9230" Target="embeddings/oleObject4839.bin" Type="http://schemas.openxmlformats.org/officeDocument/2006/relationships/oleObject"/><Relationship Id="rId9231" Target="media/image4385.wmf" Type="http://schemas.openxmlformats.org/officeDocument/2006/relationships/image"/><Relationship Id="rId9232" Target="embeddings/oleObject4840.bin" Type="http://schemas.openxmlformats.org/officeDocument/2006/relationships/oleObject"/><Relationship Id="rId9233" Target="media/image4386.wmf" Type="http://schemas.openxmlformats.org/officeDocument/2006/relationships/image"/><Relationship Id="rId9234" Target="embeddings/oleObject4841.bin" Type="http://schemas.openxmlformats.org/officeDocument/2006/relationships/oleObject"/><Relationship Id="rId9235" Target="media/image4387.wmf" Type="http://schemas.openxmlformats.org/officeDocument/2006/relationships/image"/><Relationship Id="rId9236" Target="embeddings/oleObject4842.bin" Type="http://schemas.openxmlformats.org/officeDocument/2006/relationships/oleObject"/><Relationship Id="rId9237" Target="media/image4388.wmf" Type="http://schemas.openxmlformats.org/officeDocument/2006/relationships/image"/><Relationship Id="rId9238" Target="embeddings/oleObject4843.bin" Type="http://schemas.openxmlformats.org/officeDocument/2006/relationships/oleObject"/><Relationship Id="rId9239" Target="media/image4389.wmf" Type="http://schemas.openxmlformats.org/officeDocument/2006/relationships/image"/><Relationship Id="rId924" Target="media/image465.wmf" Type="http://schemas.openxmlformats.org/officeDocument/2006/relationships/image"/><Relationship Id="rId9240" Target="embeddings/oleObject4844.bin" Type="http://schemas.openxmlformats.org/officeDocument/2006/relationships/oleObject"/><Relationship Id="rId9241" Target="media/image4390.wmf" Type="http://schemas.openxmlformats.org/officeDocument/2006/relationships/image"/><Relationship Id="rId9242" Target="embeddings/oleObject4845.bin" Type="http://schemas.openxmlformats.org/officeDocument/2006/relationships/oleObject"/><Relationship Id="rId9243" Target="media/image4391.wmf" Type="http://schemas.openxmlformats.org/officeDocument/2006/relationships/image"/><Relationship Id="rId9244" Target="embeddings/oleObject4846.bin" Type="http://schemas.openxmlformats.org/officeDocument/2006/relationships/oleObject"/><Relationship Id="rId9245" Target="media/image4392.wmf" Type="http://schemas.openxmlformats.org/officeDocument/2006/relationships/image"/><Relationship Id="rId9246" Target="embeddings/oleObject4847.bin" Type="http://schemas.openxmlformats.org/officeDocument/2006/relationships/oleObject"/><Relationship Id="rId9247" Target="media/image4393.wmf" Type="http://schemas.openxmlformats.org/officeDocument/2006/relationships/image"/><Relationship Id="rId9248" Target="embeddings/oleObject4848.bin" Type="http://schemas.openxmlformats.org/officeDocument/2006/relationships/oleObject"/><Relationship Id="rId9249" Target="media/image4394.wmf" Type="http://schemas.openxmlformats.org/officeDocument/2006/relationships/image"/><Relationship Id="rId925" Target="embeddings/oleObject453.bin" Type="http://schemas.openxmlformats.org/officeDocument/2006/relationships/oleObject"/><Relationship Id="rId9250" Target="embeddings/oleObject4849.bin" Type="http://schemas.openxmlformats.org/officeDocument/2006/relationships/oleObject"/><Relationship Id="rId9251" Target="media/image4395.wmf" Type="http://schemas.openxmlformats.org/officeDocument/2006/relationships/image"/><Relationship Id="rId9252" Target="embeddings/oleObject4850.bin" Type="http://schemas.openxmlformats.org/officeDocument/2006/relationships/oleObject"/><Relationship Id="rId9253" Target="media/image4396.wmf" Type="http://schemas.openxmlformats.org/officeDocument/2006/relationships/image"/><Relationship Id="rId9254" Target="embeddings/oleObject4851.bin" Type="http://schemas.openxmlformats.org/officeDocument/2006/relationships/oleObject"/><Relationship Id="rId9255" Target="media/image4397.wmf" Type="http://schemas.openxmlformats.org/officeDocument/2006/relationships/image"/><Relationship Id="rId9256" Target="embeddings/oleObject4852.bin" Type="http://schemas.openxmlformats.org/officeDocument/2006/relationships/oleObject"/><Relationship Id="rId9257" Target="media/image4398.wmf" Type="http://schemas.openxmlformats.org/officeDocument/2006/relationships/image"/><Relationship Id="rId9258" Target="embeddings/oleObject4853.bin" Type="http://schemas.openxmlformats.org/officeDocument/2006/relationships/oleObject"/><Relationship Id="rId9259" Target="media/image4399.wmf" Type="http://schemas.openxmlformats.org/officeDocument/2006/relationships/image"/><Relationship Id="rId926" Target="media/image466.wmf" Type="http://schemas.openxmlformats.org/officeDocument/2006/relationships/image"/><Relationship Id="rId9260" Target="embeddings/oleObject4854.bin" Type="http://schemas.openxmlformats.org/officeDocument/2006/relationships/oleObject"/><Relationship Id="rId9261" Target="media/image4400.wmf" Type="http://schemas.openxmlformats.org/officeDocument/2006/relationships/image"/><Relationship Id="rId9262" Target="embeddings/oleObject4855.bin" Type="http://schemas.openxmlformats.org/officeDocument/2006/relationships/oleObject"/><Relationship Id="rId9263" Target="media/image4401.wmf" Type="http://schemas.openxmlformats.org/officeDocument/2006/relationships/image"/><Relationship Id="rId9264" Target="embeddings/oleObject4856.bin" Type="http://schemas.openxmlformats.org/officeDocument/2006/relationships/oleObject"/><Relationship Id="rId9265" Target="media/image4402.wmf" Type="http://schemas.openxmlformats.org/officeDocument/2006/relationships/image"/><Relationship Id="rId9266" Target="embeddings/oleObject4857.bin" Type="http://schemas.openxmlformats.org/officeDocument/2006/relationships/oleObject"/><Relationship Id="rId9267" Target="media/image4403.wmf" Type="http://schemas.openxmlformats.org/officeDocument/2006/relationships/image"/><Relationship Id="rId9268" Target="embeddings/oleObject4858.bin" Type="http://schemas.openxmlformats.org/officeDocument/2006/relationships/oleObject"/><Relationship Id="rId9269" Target="media/image4404.wmf" Type="http://schemas.openxmlformats.org/officeDocument/2006/relationships/image"/><Relationship Id="rId927" Target="embeddings/oleObject454.bin" Type="http://schemas.openxmlformats.org/officeDocument/2006/relationships/oleObject"/><Relationship Id="rId9270" Target="embeddings/oleObject4859.bin" Type="http://schemas.openxmlformats.org/officeDocument/2006/relationships/oleObject"/><Relationship Id="rId9271" Target="media/image4405.wmf" Type="http://schemas.openxmlformats.org/officeDocument/2006/relationships/image"/><Relationship Id="rId9272" Target="embeddings/oleObject4860.bin" Type="http://schemas.openxmlformats.org/officeDocument/2006/relationships/oleObject"/><Relationship Id="rId9273" Target="media/image4406.wmf" Type="http://schemas.openxmlformats.org/officeDocument/2006/relationships/image"/><Relationship Id="rId9274" Target="embeddings/oleObject4861.bin" Type="http://schemas.openxmlformats.org/officeDocument/2006/relationships/oleObject"/><Relationship Id="rId9275" Target="media/image4407.wmf" Type="http://schemas.openxmlformats.org/officeDocument/2006/relationships/image"/><Relationship Id="rId9276" Target="embeddings/oleObject4862.bin" Type="http://schemas.openxmlformats.org/officeDocument/2006/relationships/oleObject"/><Relationship Id="rId9277" Target="media/image4408.wmf" Type="http://schemas.openxmlformats.org/officeDocument/2006/relationships/image"/><Relationship Id="rId9278" Target="embeddings/oleObject4863.bin" Type="http://schemas.openxmlformats.org/officeDocument/2006/relationships/oleObject"/><Relationship Id="rId9279" Target="media/image4409.wmf" Type="http://schemas.openxmlformats.org/officeDocument/2006/relationships/image"/><Relationship Id="rId928" Target="media/image467.wmf" Type="http://schemas.openxmlformats.org/officeDocument/2006/relationships/image"/><Relationship Id="rId9280" Target="embeddings/oleObject4864.bin" Type="http://schemas.openxmlformats.org/officeDocument/2006/relationships/oleObject"/><Relationship Id="rId9281" Target="media/image4410.wmf" Type="http://schemas.openxmlformats.org/officeDocument/2006/relationships/image"/><Relationship Id="rId9282" Target="embeddings/oleObject4865.bin" Type="http://schemas.openxmlformats.org/officeDocument/2006/relationships/oleObject"/><Relationship Id="rId9283" Target="media/image4411.wmf" Type="http://schemas.openxmlformats.org/officeDocument/2006/relationships/image"/><Relationship Id="rId9284" Target="embeddings/oleObject4866.bin" Type="http://schemas.openxmlformats.org/officeDocument/2006/relationships/oleObject"/><Relationship Id="rId9285" Target="media/image4412.wmf" Type="http://schemas.openxmlformats.org/officeDocument/2006/relationships/image"/><Relationship Id="rId9286" Target="embeddings/oleObject4867.bin" Type="http://schemas.openxmlformats.org/officeDocument/2006/relationships/oleObject"/><Relationship Id="rId9287" Target="media/image4413.wmf" Type="http://schemas.openxmlformats.org/officeDocument/2006/relationships/image"/><Relationship Id="rId9288" Target="embeddings/oleObject4868.bin" Type="http://schemas.openxmlformats.org/officeDocument/2006/relationships/oleObject"/><Relationship Id="rId9289" Target="media/image4414.wmf" Type="http://schemas.openxmlformats.org/officeDocument/2006/relationships/image"/><Relationship Id="rId929" Target="embeddings/oleObject455.bin" Type="http://schemas.openxmlformats.org/officeDocument/2006/relationships/oleObject"/><Relationship Id="rId9290" Target="embeddings/oleObject4869.bin" Type="http://schemas.openxmlformats.org/officeDocument/2006/relationships/oleObject"/><Relationship Id="rId9291" Target="media/image4415.wmf" Type="http://schemas.openxmlformats.org/officeDocument/2006/relationships/image"/><Relationship Id="rId9292" Target="embeddings/oleObject4870.bin" Type="http://schemas.openxmlformats.org/officeDocument/2006/relationships/oleObject"/><Relationship Id="rId9293" Target="media/image4416.wmf" Type="http://schemas.openxmlformats.org/officeDocument/2006/relationships/image"/><Relationship Id="rId9294" Target="embeddings/oleObject4871.bin" Type="http://schemas.openxmlformats.org/officeDocument/2006/relationships/oleObject"/><Relationship Id="rId9295" Target="media/image4417.wmf" Type="http://schemas.openxmlformats.org/officeDocument/2006/relationships/image"/><Relationship Id="rId9296" Target="embeddings/oleObject4872.bin" Type="http://schemas.openxmlformats.org/officeDocument/2006/relationships/oleObject"/><Relationship Id="rId9297" Target="media/image4418.wmf" Type="http://schemas.openxmlformats.org/officeDocument/2006/relationships/image"/><Relationship Id="rId9298" Target="embeddings/oleObject4873.bin" Type="http://schemas.openxmlformats.org/officeDocument/2006/relationships/oleObject"/><Relationship Id="rId9299" Target="media/image4419.wmf" Type="http://schemas.openxmlformats.org/officeDocument/2006/relationships/image"/><Relationship Id="rId93" Target="media/image44.wmf" Type="http://schemas.openxmlformats.org/officeDocument/2006/relationships/image"/><Relationship Id="rId930" Target="media/image468.wmf" Type="http://schemas.openxmlformats.org/officeDocument/2006/relationships/image"/><Relationship Id="rId9300" Target="embeddings/oleObject4874.bin" Type="http://schemas.openxmlformats.org/officeDocument/2006/relationships/oleObject"/><Relationship Id="rId9301" Target="media/image4420.wmf" Type="http://schemas.openxmlformats.org/officeDocument/2006/relationships/image"/><Relationship Id="rId9302" Target="embeddings/oleObject4875.bin" Type="http://schemas.openxmlformats.org/officeDocument/2006/relationships/oleObject"/><Relationship Id="rId9303" Target="media/image4421.wmf" Type="http://schemas.openxmlformats.org/officeDocument/2006/relationships/image"/><Relationship Id="rId9304" Target="embeddings/oleObject4876.bin" Type="http://schemas.openxmlformats.org/officeDocument/2006/relationships/oleObject"/><Relationship Id="rId9305" Target="media/image4422.wmf" Type="http://schemas.openxmlformats.org/officeDocument/2006/relationships/image"/><Relationship Id="rId9306" Target="embeddings/oleObject4877.bin" Type="http://schemas.openxmlformats.org/officeDocument/2006/relationships/oleObject"/><Relationship Id="rId9307" Target="media/image4423.wmf" Type="http://schemas.openxmlformats.org/officeDocument/2006/relationships/image"/><Relationship Id="rId9308" Target="embeddings/oleObject4878.bin" Type="http://schemas.openxmlformats.org/officeDocument/2006/relationships/oleObject"/><Relationship Id="rId9309" Target="media/image4424.wmf" Type="http://schemas.openxmlformats.org/officeDocument/2006/relationships/image"/><Relationship Id="rId931" Target="embeddings/oleObject456.bin" Type="http://schemas.openxmlformats.org/officeDocument/2006/relationships/oleObject"/><Relationship Id="rId9310" Target="embeddings/oleObject4879.bin" Type="http://schemas.openxmlformats.org/officeDocument/2006/relationships/oleObject"/><Relationship Id="rId9311" Target="media/image4425.wmf" Type="http://schemas.openxmlformats.org/officeDocument/2006/relationships/image"/><Relationship Id="rId9312" Target="embeddings/oleObject4880.bin" Type="http://schemas.openxmlformats.org/officeDocument/2006/relationships/oleObject"/><Relationship Id="rId9313" Target="media/image4426.wmf" Type="http://schemas.openxmlformats.org/officeDocument/2006/relationships/image"/><Relationship Id="rId9314" Target="embeddings/oleObject4881.bin" Type="http://schemas.openxmlformats.org/officeDocument/2006/relationships/oleObject"/><Relationship Id="rId9315" Target="media/image4427.wmf" Type="http://schemas.openxmlformats.org/officeDocument/2006/relationships/image"/><Relationship Id="rId9316" Target="embeddings/oleObject4882.bin" Type="http://schemas.openxmlformats.org/officeDocument/2006/relationships/oleObject"/><Relationship Id="rId9317" Target="media/image4428.wmf" Type="http://schemas.openxmlformats.org/officeDocument/2006/relationships/image"/><Relationship Id="rId9318" Target="embeddings/oleObject4883.bin" Type="http://schemas.openxmlformats.org/officeDocument/2006/relationships/oleObject"/><Relationship Id="rId9319" Target="media/image4429.wmf" Type="http://schemas.openxmlformats.org/officeDocument/2006/relationships/image"/><Relationship Id="rId932" Target="media/image469.wmf" Type="http://schemas.openxmlformats.org/officeDocument/2006/relationships/image"/><Relationship Id="rId9320" Target="embeddings/oleObject4884.bin" Type="http://schemas.openxmlformats.org/officeDocument/2006/relationships/oleObject"/><Relationship Id="rId9321" Target="media/image4430.wmf" Type="http://schemas.openxmlformats.org/officeDocument/2006/relationships/image"/><Relationship Id="rId9322" Target="embeddings/oleObject4885.bin" Type="http://schemas.openxmlformats.org/officeDocument/2006/relationships/oleObject"/><Relationship Id="rId9323" Target="media/image4431.wmf" Type="http://schemas.openxmlformats.org/officeDocument/2006/relationships/image"/><Relationship Id="rId9324" Target="embeddings/oleObject4886.bin" Type="http://schemas.openxmlformats.org/officeDocument/2006/relationships/oleObject"/><Relationship Id="rId9325" Target="media/image4432.wmf" Type="http://schemas.openxmlformats.org/officeDocument/2006/relationships/image"/><Relationship Id="rId9326" Target="embeddings/oleObject4887.bin" Type="http://schemas.openxmlformats.org/officeDocument/2006/relationships/oleObject"/><Relationship Id="rId9327" Target="media/image4433.wmf" Type="http://schemas.openxmlformats.org/officeDocument/2006/relationships/image"/><Relationship Id="rId9328" Target="embeddings/oleObject4888.bin" Type="http://schemas.openxmlformats.org/officeDocument/2006/relationships/oleObject"/><Relationship Id="rId9329" Target="media/image4434.wmf" Type="http://schemas.openxmlformats.org/officeDocument/2006/relationships/image"/><Relationship Id="rId933" Target="embeddings/oleObject457.bin" Type="http://schemas.openxmlformats.org/officeDocument/2006/relationships/oleObject"/><Relationship Id="rId9330" Target="embeddings/oleObject4889.bin" Type="http://schemas.openxmlformats.org/officeDocument/2006/relationships/oleObject"/><Relationship Id="rId9331" Target="media/image4435.wmf" Type="http://schemas.openxmlformats.org/officeDocument/2006/relationships/image"/><Relationship Id="rId9332" Target="embeddings/oleObject4890.bin" Type="http://schemas.openxmlformats.org/officeDocument/2006/relationships/oleObject"/><Relationship Id="rId9333" Target="media/image4436.wmf" Type="http://schemas.openxmlformats.org/officeDocument/2006/relationships/image"/><Relationship Id="rId9334" Target="embeddings/oleObject4891.bin" Type="http://schemas.openxmlformats.org/officeDocument/2006/relationships/oleObject"/><Relationship Id="rId9335" Target="media/image4437.wmf" Type="http://schemas.openxmlformats.org/officeDocument/2006/relationships/image"/><Relationship Id="rId9336" Target="embeddings/oleObject4892.bin" Type="http://schemas.openxmlformats.org/officeDocument/2006/relationships/oleObject"/><Relationship Id="rId9337" Target="media/image4438.wmf" Type="http://schemas.openxmlformats.org/officeDocument/2006/relationships/image"/><Relationship Id="rId9338" Target="embeddings/oleObject4893.bin" Type="http://schemas.openxmlformats.org/officeDocument/2006/relationships/oleObject"/><Relationship Id="rId9339" Target="media/image4439.wmf" Type="http://schemas.openxmlformats.org/officeDocument/2006/relationships/image"/><Relationship Id="rId934" Target="media/image470.wmf" Type="http://schemas.openxmlformats.org/officeDocument/2006/relationships/image"/><Relationship Id="rId9340" Target="embeddings/oleObject4894.bin" Type="http://schemas.openxmlformats.org/officeDocument/2006/relationships/oleObject"/><Relationship Id="rId9341" Target="media/image4440.wmf" Type="http://schemas.openxmlformats.org/officeDocument/2006/relationships/image"/><Relationship Id="rId9342" Target="embeddings/oleObject4895.bin" Type="http://schemas.openxmlformats.org/officeDocument/2006/relationships/oleObject"/><Relationship Id="rId9343" Target="media/image4441.wmf" Type="http://schemas.openxmlformats.org/officeDocument/2006/relationships/image"/><Relationship Id="rId9344" Target="embeddings/oleObject4896.bin" Type="http://schemas.openxmlformats.org/officeDocument/2006/relationships/oleObject"/><Relationship Id="rId9345" Target="media/image4442.wmf" Type="http://schemas.openxmlformats.org/officeDocument/2006/relationships/image"/><Relationship Id="rId9346" Target="embeddings/oleObject4897.bin" Type="http://schemas.openxmlformats.org/officeDocument/2006/relationships/oleObject"/><Relationship Id="rId9347" Target="media/image4443.wmf" Type="http://schemas.openxmlformats.org/officeDocument/2006/relationships/image"/><Relationship Id="rId9348" Target="embeddings/oleObject4898.bin" Type="http://schemas.openxmlformats.org/officeDocument/2006/relationships/oleObject"/><Relationship Id="rId9349" Target="media/image4444.wmf" Type="http://schemas.openxmlformats.org/officeDocument/2006/relationships/image"/><Relationship Id="rId935" Target="embeddings/oleObject458.bin" Type="http://schemas.openxmlformats.org/officeDocument/2006/relationships/oleObject"/><Relationship Id="rId9350" Target="embeddings/oleObject4899.bin" Type="http://schemas.openxmlformats.org/officeDocument/2006/relationships/oleObject"/><Relationship Id="rId9351" Target="media/image4445.wmf" Type="http://schemas.openxmlformats.org/officeDocument/2006/relationships/image"/><Relationship Id="rId9352" Target="embeddings/oleObject4900.bin" Type="http://schemas.openxmlformats.org/officeDocument/2006/relationships/oleObject"/><Relationship Id="rId9353" Target="media/image4446.wmf" Type="http://schemas.openxmlformats.org/officeDocument/2006/relationships/image"/><Relationship Id="rId9354" Target="embeddings/oleObject4901.bin" Type="http://schemas.openxmlformats.org/officeDocument/2006/relationships/oleObject"/><Relationship Id="rId9355" Target="media/image4447.wmf" Type="http://schemas.openxmlformats.org/officeDocument/2006/relationships/image"/><Relationship Id="rId9356" Target="embeddings/oleObject4902.bin" Type="http://schemas.openxmlformats.org/officeDocument/2006/relationships/oleObject"/><Relationship Id="rId9357" Target="media/image4448.wmf" Type="http://schemas.openxmlformats.org/officeDocument/2006/relationships/image"/><Relationship Id="rId9358" Target="embeddings/oleObject4903.bin" Type="http://schemas.openxmlformats.org/officeDocument/2006/relationships/oleObject"/><Relationship Id="rId9359" Target="media/image4449.wmf" Type="http://schemas.openxmlformats.org/officeDocument/2006/relationships/image"/><Relationship Id="rId936" Target="media/image471.wmf" Type="http://schemas.openxmlformats.org/officeDocument/2006/relationships/image"/><Relationship Id="rId9360" Target="embeddings/oleObject4904.bin" Type="http://schemas.openxmlformats.org/officeDocument/2006/relationships/oleObject"/><Relationship Id="rId9361" Target="media/image4450.wmf" Type="http://schemas.openxmlformats.org/officeDocument/2006/relationships/image"/><Relationship Id="rId9362" Target="embeddings/oleObject4905.bin" Type="http://schemas.openxmlformats.org/officeDocument/2006/relationships/oleObject"/><Relationship Id="rId9363" Target="media/image4451.wmf" Type="http://schemas.openxmlformats.org/officeDocument/2006/relationships/image"/><Relationship Id="rId9364" Target="embeddings/oleObject4906.bin" Type="http://schemas.openxmlformats.org/officeDocument/2006/relationships/oleObject"/><Relationship Id="rId9365" Target="media/image4452.wmf" Type="http://schemas.openxmlformats.org/officeDocument/2006/relationships/image"/><Relationship Id="rId9366" Target="embeddings/oleObject4907.bin" Type="http://schemas.openxmlformats.org/officeDocument/2006/relationships/oleObject"/><Relationship Id="rId9367" Target="media/image4453.wmf" Type="http://schemas.openxmlformats.org/officeDocument/2006/relationships/image"/><Relationship Id="rId9368" Target="embeddings/oleObject4908.bin" Type="http://schemas.openxmlformats.org/officeDocument/2006/relationships/oleObject"/><Relationship Id="rId9369" Target="media/image4454.wmf" Type="http://schemas.openxmlformats.org/officeDocument/2006/relationships/image"/><Relationship Id="rId937" Target="embeddings/oleObject459.bin" Type="http://schemas.openxmlformats.org/officeDocument/2006/relationships/oleObject"/><Relationship Id="rId9370" Target="embeddings/oleObject4909.bin" Type="http://schemas.openxmlformats.org/officeDocument/2006/relationships/oleObject"/><Relationship Id="rId9371" Target="media/image4455.wmf" Type="http://schemas.openxmlformats.org/officeDocument/2006/relationships/image"/><Relationship Id="rId9372" Target="embeddings/oleObject4910.bin" Type="http://schemas.openxmlformats.org/officeDocument/2006/relationships/oleObject"/><Relationship Id="rId9373" Target="media/image4456.wmf" Type="http://schemas.openxmlformats.org/officeDocument/2006/relationships/image"/><Relationship Id="rId9374" Target="embeddings/oleObject4911.bin" Type="http://schemas.openxmlformats.org/officeDocument/2006/relationships/oleObject"/><Relationship Id="rId9375" Target="media/image4457.wmf" Type="http://schemas.openxmlformats.org/officeDocument/2006/relationships/image"/><Relationship Id="rId9376" Target="embeddings/oleObject4912.bin" Type="http://schemas.openxmlformats.org/officeDocument/2006/relationships/oleObject"/><Relationship Id="rId9377" Target="media/image4458.wmf" Type="http://schemas.openxmlformats.org/officeDocument/2006/relationships/image"/><Relationship Id="rId9378" Target="embeddings/oleObject4913.bin" Type="http://schemas.openxmlformats.org/officeDocument/2006/relationships/oleObject"/><Relationship Id="rId9379" Target="media/image4459.wmf" Type="http://schemas.openxmlformats.org/officeDocument/2006/relationships/image"/><Relationship Id="rId938" Target="media/image472.wmf" Type="http://schemas.openxmlformats.org/officeDocument/2006/relationships/image"/><Relationship Id="rId9380" Target="embeddings/oleObject4914.bin" Type="http://schemas.openxmlformats.org/officeDocument/2006/relationships/oleObject"/><Relationship Id="rId9381" Target="media/image4460.wmf" Type="http://schemas.openxmlformats.org/officeDocument/2006/relationships/image"/><Relationship Id="rId9382" Target="embeddings/oleObject4915.bin" Type="http://schemas.openxmlformats.org/officeDocument/2006/relationships/oleObject"/><Relationship Id="rId9383" Target="media/image4461.wmf" Type="http://schemas.openxmlformats.org/officeDocument/2006/relationships/image"/><Relationship Id="rId9384" Target="embeddings/oleObject4916.bin" Type="http://schemas.openxmlformats.org/officeDocument/2006/relationships/oleObject"/><Relationship Id="rId9385" Target="media/image4462.wmf" Type="http://schemas.openxmlformats.org/officeDocument/2006/relationships/image"/><Relationship Id="rId9386" Target="embeddings/oleObject4917.bin" Type="http://schemas.openxmlformats.org/officeDocument/2006/relationships/oleObject"/><Relationship Id="rId9387" Target="media/image4463.wmf" Type="http://schemas.openxmlformats.org/officeDocument/2006/relationships/image"/><Relationship Id="rId9388" Target="embeddings/oleObject4918.bin" Type="http://schemas.openxmlformats.org/officeDocument/2006/relationships/oleObject"/><Relationship Id="rId9389" Target="media/image4464.wmf" Type="http://schemas.openxmlformats.org/officeDocument/2006/relationships/image"/><Relationship Id="rId939" Target="embeddings/oleObject460.bin" Type="http://schemas.openxmlformats.org/officeDocument/2006/relationships/oleObject"/><Relationship Id="rId9390" Target="embeddings/oleObject4919.bin" Type="http://schemas.openxmlformats.org/officeDocument/2006/relationships/oleObject"/><Relationship Id="rId9391" Target="media/image4465.wmf" Type="http://schemas.openxmlformats.org/officeDocument/2006/relationships/image"/><Relationship Id="rId9392" Target="embeddings/oleObject4920.bin" Type="http://schemas.openxmlformats.org/officeDocument/2006/relationships/oleObject"/><Relationship Id="rId9393" Target="media/image4466.png" Type="http://schemas.openxmlformats.org/officeDocument/2006/relationships/image"/><Relationship Id="rId9394" Target="media/image4467.wmf" Type="http://schemas.openxmlformats.org/officeDocument/2006/relationships/image"/><Relationship Id="rId9395" Target="embeddings/oleObject4921.bin" Type="http://schemas.openxmlformats.org/officeDocument/2006/relationships/oleObject"/><Relationship Id="rId9396" Target="media/image4468.wmf" Type="http://schemas.openxmlformats.org/officeDocument/2006/relationships/image"/><Relationship Id="rId9397" Target="embeddings/oleObject4922.bin" Type="http://schemas.openxmlformats.org/officeDocument/2006/relationships/oleObject"/><Relationship Id="rId9398" Target="media/image4469.wmf" Type="http://schemas.openxmlformats.org/officeDocument/2006/relationships/image"/><Relationship Id="rId9399" Target="embeddings/oleObject4923.bin" Type="http://schemas.openxmlformats.org/officeDocument/2006/relationships/oleObject"/><Relationship Id="rId94" Target="embeddings/oleObject43.bin" Type="http://schemas.openxmlformats.org/officeDocument/2006/relationships/oleObject"/><Relationship Id="rId940" Target="media/image473.wmf" Type="http://schemas.openxmlformats.org/officeDocument/2006/relationships/image"/><Relationship Id="rId9400" Target="media/image4470.wmf" Type="http://schemas.openxmlformats.org/officeDocument/2006/relationships/image"/><Relationship Id="rId9401" Target="embeddings/oleObject4924.bin" Type="http://schemas.openxmlformats.org/officeDocument/2006/relationships/oleObject"/><Relationship Id="rId9402" Target="media/image4471.wmf" Type="http://schemas.openxmlformats.org/officeDocument/2006/relationships/image"/><Relationship Id="rId9403" Target="embeddings/oleObject4925.bin" Type="http://schemas.openxmlformats.org/officeDocument/2006/relationships/oleObject"/><Relationship Id="rId9404" Target="media/image4472.wmf" Type="http://schemas.openxmlformats.org/officeDocument/2006/relationships/image"/><Relationship Id="rId9405" Target="embeddings/oleObject4926.bin" Type="http://schemas.openxmlformats.org/officeDocument/2006/relationships/oleObject"/><Relationship Id="rId9406" Target="media/image4473.wmf" Type="http://schemas.openxmlformats.org/officeDocument/2006/relationships/image"/><Relationship Id="rId9407" Target="embeddings/oleObject4927.bin" Type="http://schemas.openxmlformats.org/officeDocument/2006/relationships/oleObject"/><Relationship Id="rId9408" Target="media/image4474.wmf" Type="http://schemas.openxmlformats.org/officeDocument/2006/relationships/image"/><Relationship Id="rId9409" Target="embeddings/oleObject4928.bin" Type="http://schemas.openxmlformats.org/officeDocument/2006/relationships/oleObject"/><Relationship Id="rId941" Target="embeddings/oleObject461.bin" Type="http://schemas.openxmlformats.org/officeDocument/2006/relationships/oleObject"/><Relationship Id="rId9410" Target="media/image4475.wmf" Type="http://schemas.openxmlformats.org/officeDocument/2006/relationships/image"/><Relationship Id="rId9411" Target="embeddings/oleObject4929.bin" Type="http://schemas.openxmlformats.org/officeDocument/2006/relationships/oleObject"/><Relationship Id="rId9412" Target="media/image4476.wmf" Type="http://schemas.openxmlformats.org/officeDocument/2006/relationships/image"/><Relationship Id="rId9413" Target="embeddings/oleObject4930.bin" Type="http://schemas.openxmlformats.org/officeDocument/2006/relationships/oleObject"/><Relationship Id="rId9414" Target="media/image4477.wmf" Type="http://schemas.openxmlformats.org/officeDocument/2006/relationships/image"/><Relationship Id="rId9415" Target="embeddings/oleObject4931.bin" Type="http://schemas.openxmlformats.org/officeDocument/2006/relationships/oleObject"/><Relationship Id="rId9416" Target="media/image4478.wmf" Type="http://schemas.openxmlformats.org/officeDocument/2006/relationships/image"/><Relationship Id="rId9417" Target="embeddings/oleObject4932.bin" Type="http://schemas.openxmlformats.org/officeDocument/2006/relationships/oleObject"/><Relationship Id="rId9418" Target="media/image4479.wmf" Type="http://schemas.openxmlformats.org/officeDocument/2006/relationships/image"/><Relationship Id="rId9419" Target="embeddings/oleObject4933.bin" Type="http://schemas.openxmlformats.org/officeDocument/2006/relationships/oleObject"/><Relationship Id="rId942" Target="media/image474.wmf" Type="http://schemas.openxmlformats.org/officeDocument/2006/relationships/image"/><Relationship Id="rId9420" Target="media/image4480.wmf" Type="http://schemas.openxmlformats.org/officeDocument/2006/relationships/image"/><Relationship Id="rId9421" Target="embeddings/oleObject4934.bin" Type="http://schemas.openxmlformats.org/officeDocument/2006/relationships/oleObject"/><Relationship Id="rId9422" Target="media/image4481.wmf" Type="http://schemas.openxmlformats.org/officeDocument/2006/relationships/image"/><Relationship Id="rId9423" Target="embeddings/oleObject4935.bin" Type="http://schemas.openxmlformats.org/officeDocument/2006/relationships/oleObject"/><Relationship Id="rId9424" Target="media/image4482.wmf" Type="http://schemas.openxmlformats.org/officeDocument/2006/relationships/image"/><Relationship Id="rId9425" Target="embeddings/oleObject4936.bin" Type="http://schemas.openxmlformats.org/officeDocument/2006/relationships/oleObject"/><Relationship Id="rId9426" Target="media/image4483.wmf" Type="http://schemas.openxmlformats.org/officeDocument/2006/relationships/image"/><Relationship Id="rId9427" Target="embeddings/oleObject4937.bin" Type="http://schemas.openxmlformats.org/officeDocument/2006/relationships/oleObject"/><Relationship Id="rId9428" Target="media/image4484.wmf" Type="http://schemas.openxmlformats.org/officeDocument/2006/relationships/image"/><Relationship Id="rId9429" Target="embeddings/oleObject4938.bin" Type="http://schemas.openxmlformats.org/officeDocument/2006/relationships/oleObject"/><Relationship Id="rId943" Target="embeddings/oleObject462.bin" Type="http://schemas.openxmlformats.org/officeDocument/2006/relationships/oleObject"/><Relationship Id="rId9430" Target="media/image4485.wmf" Type="http://schemas.openxmlformats.org/officeDocument/2006/relationships/image"/><Relationship Id="rId9431" Target="embeddings/oleObject4939.bin" Type="http://schemas.openxmlformats.org/officeDocument/2006/relationships/oleObject"/><Relationship Id="rId9432" Target="media/image4486.wmf" Type="http://schemas.openxmlformats.org/officeDocument/2006/relationships/image"/><Relationship Id="rId9433" Target="embeddings/oleObject4940.bin" Type="http://schemas.openxmlformats.org/officeDocument/2006/relationships/oleObject"/><Relationship Id="rId9434" Target="media/image4487.wmf" Type="http://schemas.openxmlformats.org/officeDocument/2006/relationships/image"/><Relationship Id="rId9435" Target="embeddings/oleObject4941.bin" Type="http://schemas.openxmlformats.org/officeDocument/2006/relationships/oleObject"/><Relationship Id="rId9436" Target="media/image4488.wmf" Type="http://schemas.openxmlformats.org/officeDocument/2006/relationships/image"/><Relationship Id="rId9437" Target="embeddings/oleObject4942.bin" Type="http://schemas.openxmlformats.org/officeDocument/2006/relationships/oleObject"/><Relationship Id="rId9438" Target="media/image4489.wmf" Type="http://schemas.openxmlformats.org/officeDocument/2006/relationships/image"/><Relationship Id="rId9439" Target="embeddings/oleObject4943.bin" Type="http://schemas.openxmlformats.org/officeDocument/2006/relationships/oleObject"/><Relationship Id="rId944" Target="media/image475.wmf" Type="http://schemas.openxmlformats.org/officeDocument/2006/relationships/image"/><Relationship Id="rId9440" Target="media/image4490.wmf" Type="http://schemas.openxmlformats.org/officeDocument/2006/relationships/image"/><Relationship Id="rId9441" Target="embeddings/oleObject4944.bin" Type="http://schemas.openxmlformats.org/officeDocument/2006/relationships/oleObject"/><Relationship Id="rId9442" Target="media/image4491.wmf" Type="http://schemas.openxmlformats.org/officeDocument/2006/relationships/image"/><Relationship Id="rId9443" Target="embeddings/oleObject4945.bin" Type="http://schemas.openxmlformats.org/officeDocument/2006/relationships/oleObject"/><Relationship Id="rId9444" Target="media/image4492.wmf" Type="http://schemas.openxmlformats.org/officeDocument/2006/relationships/image"/><Relationship Id="rId9445" Target="embeddings/oleObject4946.bin" Type="http://schemas.openxmlformats.org/officeDocument/2006/relationships/oleObject"/><Relationship Id="rId9446" Target="media/image4493.wmf" Type="http://schemas.openxmlformats.org/officeDocument/2006/relationships/image"/><Relationship Id="rId9447" Target="embeddings/oleObject4947.bin" Type="http://schemas.openxmlformats.org/officeDocument/2006/relationships/oleObject"/><Relationship Id="rId9448" Target="media/image4494.wmf" Type="http://schemas.openxmlformats.org/officeDocument/2006/relationships/image"/><Relationship Id="rId9449" Target="embeddings/oleObject4948.bin" Type="http://schemas.openxmlformats.org/officeDocument/2006/relationships/oleObject"/><Relationship Id="rId945" Target="embeddings/oleObject463.bin" Type="http://schemas.openxmlformats.org/officeDocument/2006/relationships/oleObject"/><Relationship Id="rId9450" Target="media/image4495.wmf" Type="http://schemas.openxmlformats.org/officeDocument/2006/relationships/image"/><Relationship Id="rId9451" Target="embeddings/oleObject4949.bin" Type="http://schemas.openxmlformats.org/officeDocument/2006/relationships/oleObject"/><Relationship Id="rId9452" Target="media/image4496.wmf" Type="http://schemas.openxmlformats.org/officeDocument/2006/relationships/image"/><Relationship Id="rId9453" Target="embeddings/oleObject4950.bin" Type="http://schemas.openxmlformats.org/officeDocument/2006/relationships/oleObject"/><Relationship Id="rId9454" Target="media/image4497.wmf" Type="http://schemas.openxmlformats.org/officeDocument/2006/relationships/image"/><Relationship Id="rId9455" Target="embeddings/oleObject4951.bin" Type="http://schemas.openxmlformats.org/officeDocument/2006/relationships/oleObject"/><Relationship Id="rId9456" Target="media/image4498.wmf" Type="http://schemas.openxmlformats.org/officeDocument/2006/relationships/image"/><Relationship Id="rId9457" Target="embeddings/oleObject4952.bin" Type="http://schemas.openxmlformats.org/officeDocument/2006/relationships/oleObject"/><Relationship Id="rId9458" Target="media/image4499.wmf" Type="http://schemas.openxmlformats.org/officeDocument/2006/relationships/image"/><Relationship Id="rId9459" Target="embeddings/oleObject4953.bin" Type="http://schemas.openxmlformats.org/officeDocument/2006/relationships/oleObject"/><Relationship Id="rId946" Target="media/image476.wmf" Type="http://schemas.openxmlformats.org/officeDocument/2006/relationships/image"/><Relationship Id="rId9460" Target="media/image4500.wmf" Type="http://schemas.openxmlformats.org/officeDocument/2006/relationships/image"/><Relationship Id="rId9461" Target="embeddings/oleObject4954.bin" Type="http://schemas.openxmlformats.org/officeDocument/2006/relationships/oleObject"/><Relationship Id="rId9462" Target="media/image4501.wmf" Type="http://schemas.openxmlformats.org/officeDocument/2006/relationships/image"/><Relationship Id="rId9463" Target="embeddings/oleObject4955.bin" Type="http://schemas.openxmlformats.org/officeDocument/2006/relationships/oleObject"/><Relationship Id="rId9464" Target="media/image4502.wmf" Type="http://schemas.openxmlformats.org/officeDocument/2006/relationships/image"/><Relationship Id="rId9465" Target="embeddings/oleObject4956.bin" Type="http://schemas.openxmlformats.org/officeDocument/2006/relationships/oleObject"/><Relationship Id="rId9466" Target="media/image4503.wmf" Type="http://schemas.openxmlformats.org/officeDocument/2006/relationships/image"/><Relationship Id="rId9467" Target="embeddings/oleObject4957.bin" Type="http://schemas.openxmlformats.org/officeDocument/2006/relationships/oleObject"/><Relationship Id="rId9468" Target="media/image4504.wmf" Type="http://schemas.openxmlformats.org/officeDocument/2006/relationships/image"/><Relationship Id="rId9469" Target="embeddings/oleObject4958.bin" Type="http://schemas.openxmlformats.org/officeDocument/2006/relationships/oleObject"/><Relationship Id="rId947" Target="embeddings/oleObject464.bin" Type="http://schemas.openxmlformats.org/officeDocument/2006/relationships/oleObject"/><Relationship Id="rId9470" Target="media/image4505.wmf" Type="http://schemas.openxmlformats.org/officeDocument/2006/relationships/image"/><Relationship Id="rId9471" Target="embeddings/oleObject4959.bin" Type="http://schemas.openxmlformats.org/officeDocument/2006/relationships/oleObject"/><Relationship Id="rId9472" Target="media/image4506.wmf" Type="http://schemas.openxmlformats.org/officeDocument/2006/relationships/image"/><Relationship Id="rId9473" Target="embeddings/oleObject4960.bin" Type="http://schemas.openxmlformats.org/officeDocument/2006/relationships/oleObject"/><Relationship Id="rId9474" Target="media/image4507.wmf" Type="http://schemas.openxmlformats.org/officeDocument/2006/relationships/image"/><Relationship Id="rId9475" Target="embeddings/oleObject4961.bin" Type="http://schemas.openxmlformats.org/officeDocument/2006/relationships/oleObject"/><Relationship Id="rId9476" Target="media/image4508.wmf" Type="http://schemas.openxmlformats.org/officeDocument/2006/relationships/image"/><Relationship Id="rId9477" Target="embeddings/oleObject4962.bin" Type="http://schemas.openxmlformats.org/officeDocument/2006/relationships/oleObject"/><Relationship Id="rId9478" Target="media/image4509.wmf" Type="http://schemas.openxmlformats.org/officeDocument/2006/relationships/image"/><Relationship Id="rId9479" Target="embeddings/oleObject4963.bin" Type="http://schemas.openxmlformats.org/officeDocument/2006/relationships/oleObject"/><Relationship Id="rId948" Target="media/image477.wmf" Type="http://schemas.openxmlformats.org/officeDocument/2006/relationships/image"/><Relationship Id="rId9480" Target="media/image4510.wmf" Type="http://schemas.openxmlformats.org/officeDocument/2006/relationships/image"/><Relationship Id="rId9481" Target="embeddings/oleObject4964.bin" Type="http://schemas.openxmlformats.org/officeDocument/2006/relationships/oleObject"/><Relationship Id="rId9482" Target="media/image4511.wmf" Type="http://schemas.openxmlformats.org/officeDocument/2006/relationships/image"/><Relationship Id="rId9483" Target="embeddings/oleObject4965.bin" Type="http://schemas.openxmlformats.org/officeDocument/2006/relationships/oleObject"/><Relationship Id="rId9484" Target="media/image4512.wmf" Type="http://schemas.openxmlformats.org/officeDocument/2006/relationships/image"/><Relationship Id="rId9485" Target="embeddings/oleObject4966.bin" Type="http://schemas.openxmlformats.org/officeDocument/2006/relationships/oleObject"/><Relationship Id="rId9486" Target="media/image4513.wmf" Type="http://schemas.openxmlformats.org/officeDocument/2006/relationships/image"/><Relationship Id="rId9487" Target="embeddings/oleObject4967.bin" Type="http://schemas.openxmlformats.org/officeDocument/2006/relationships/oleObject"/><Relationship Id="rId9488" Target="media/image4514.wmf" Type="http://schemas.openxmlformats.org/officeDocument/2006/relationships/image"/><Relationship Id="rId9489" Target="embeddings/oleObject4968.bin" Type="http://schemas.openxmlformats.org/officeDocument/2006/relationships/oleObject"/><Relationship Id="rId949" Target="embeddings/oleObject465.bin" Type="http://schemas.openxmlformats.org/officeDocument/2006/relationships/oleObject"/><Relationship Id="rId9490" Target="media/image4515.wmf" Type="http://schemas.openxmlformats.org/officeDocument/2006/relationships/image"/><Relationship Id="rId9491" Target="embeddings/oleObject4969.bin" Type="http://schemas.openxmlformats.org/officeDocument/2006/relationships/oleObject"/><Relationship Id="rId9492" Target="media/image4516.png" Type="http://schemas.openxmlformats.org/officeDocument/2006/relationships/image"/><Relationship Id="rId9493" Target="media/image4517.wmf" Type="http://schemas.openxmlformats.org/officeDocument/2006/relationships/image"/><Relationship Id="rId9494" Target="embeddings/oleObject4970.bin" Type="http://schemas.openxmlformats.org/officeDocument/2006/relationships/oleObject"/><Relationship Id="rId9495" Target="media/image4518.wmf" Type="http://schemas.openxmlformats.org/officeDocument/2006/relationships/image"/><Relationship Id="rId9496" Target="embeddings/oleObject4971.bin" Type="http://schemas.openxmlformats.org/officeDocument/2006/relationships/oleObject"/><Relationship Id="rId9497" Target="media/image4519.wmf" Type="http://schemas.openxmlformats.org/officeDocument/2006/relationships/image"/><Relationship Id="rId9498" Target="embeddings/oleObject4972.bin" Type="http://schemas.openxmlformats.org/officeDocument/2006/relationships/oleObject"/><Relationship Id="rId9499" Target="media/image4520.wmf" Type="http://schemas.openxmlformats.org/officeDocument/2006/relationships/image"/><Relationship Id="rId95" Target="media/image45.wmf" Type="http://schemas.openxmlformats.org/officeDocument/2006/relationships/image"/><Relationship Id="rId950" Target="media/image478.wmf" Type="http://schemas.openxmlformats.org/officeDocument/2006/relationships/image"/><Relationship Id="rId9500" Target="embeddings/oleObject4973.bin" Type="http://schemas.openxmlformats.org/officeDocument/2006/relationships/oleObject"/><Relationship Id="rId9501" Target="media/image4521.wmf" Type="http://schemas.openxmlformats.org/officeDocument/2006/relationships/image"/><Relationship Id="rId9502" Target="embeddings/oleObject4974.bin" Type="http://schemas.openxmlformats.org/officeDocument/2006/relationships/oleObject"/><Relationship Id="rId9503" Target="media/image4522.wmf" Type="http://schemas.openxmlformats.org/officeDocument/2006/relationships/image"/><Relationship Id="rId9504" Target="embeddings/oleObject4975.bin" Type="http://schemas.openxmlformats.org/officeDocument/2006/relationships/oleObject"/><Relationship Id="rId9505" Target="media/image4523.wmf" Type="http://schemas.openxmlformats.org/officeDocument/2006/relationships/image"/><Relationship Id="rId9506" Target="embeddings/oleObject4976.bin" Type="http://schemas.openxmlformats.org/officeDocument/2006/relationships/oleObject"/><Relationship Id="rId9507" Target="media/image4524.wmf" Type="http://schemas.openxmlformats.org/officeDocument/2006/relationships/image"/><Relationship Id="rId9508" Target="embeddings/oleObject4977.bin" Type="http://schemas.openxmlformats.org/officeDocument/2006/relationships/oleObject"/><Relationship Id="rId9509" Target="media/image4525.wmf" Type="http://schemas.openxmlformats.org/officeDocument/2006/relationships/image"/><Relationship Id="rId951" Target="embeddings/oleObject466.bin" Type="http://schemas.openxmlformats.org/officeDocument/2006/relationships/oleObject"/><Relationship Id="rId9510" Target="embeddings/oleObject4978.bin" Type="http://schemas.openxmlformats.org/officeDocument/2006/relationships/oleObject"/><Relationship Id="rId9511" Target="media/image4526.wmf" Type="http://schemas.openxmlformats.org/officeDocument/2006/relationships/image"/><Relationship Id="rId9512" Target="embeddings/oleObject4979.bin" Type="http://schemas.openxmlformats.org/officeDocument/2006/relationships/oleObject"/><Relationship Id="rId9513" Target="media/image4527.wmf" Type="http://schemas.openxmlformats.org/officeDocument/2006/relationships/image"/><Relationship Id="rId9514" Target="embeddings/oleObject4980.bin" Type="http://schemas.openxmlformats.org/officeDocument/2006/relationships/oleObject"/><Relationship Id="rId9515" Target="media/image4528.wmf" Type="http://schemas.openxmlformats.org/officeDocument/2006/relationships/image"/><Relationship Id="rId9516" Target="embeddings/oleObject4981.bin" Type="http://schemas.openxmlformats.org/officeDocument/2006/relationships/oleObject"/><Relationship Id="rId9517" Target="media/image4529.wmf" Type="http://schemas.openxmlformats.org/officeDocument/2006/relationships/image"/><Relationship Id="rId9518" Target="embeddings/oleObject4982.bin" Type="http://schemas.openxmlformats.org/officeDocument/2006/relationships/oleObject"/><Relationship Id="rId9519" Target="media/image4530.wmf" Type="http://schemas.openxmlformats.org/officeDocument/2006/relationships/image"/><Relationship Id="rId952" Target="media/image479.wmf" Type="http://schemas.openxmlformats.org/officeDocument/2006/relationships/image"/><Relationship Id="rId9520" Target="embeddings/oleObject4983.bin" Type="http://schemas.openxmlformats.org/officeDocument/2006/relationships/oleObject"/><Relationship Id="rId9521" Target="media/image4531.wmf" Type="http://schemas.openxmlformats.org/officeDocument/2006/relationships/image"/><Relationship Id="rId9522" Target="embeddings/oleObject4984.bin" Type="http://schemas.openxmlformats.org/officeDocument/2006/relationships/oleObject"/><Relationship Id="rId9523" Target="media/image4532.wmf" Type="http://schemas.openxmlformats.org/officeDocument/2006/relationships/image"/><Relationship Id="rId9524" Target="embeddings/oleObject4985.bin" Type="http://schemas.openxmlformats.org/officeDocument/2006/relationships/oleObject"/><Relationship Id="rId9525" Target="media/image4533.wmf" Type="http://schemas.openxmlformats.org/officeDocument/2006/relationships/image"/><Relationship Id="rId9526" Target="embeddings/oleObject4986.bin" Type="http://schemas.openxmlformats.org/officeDocument/2006/relationships/oleObject"/><Relationship Id="rId9527" Target="media/image4534.wmf" Type="http://schemas.openxmlformats.org/officeDocument/2006/relationships/image"/><Relationship Id="rId9528" Target="embeddings/oleObject4987.bin" Type="http://schemas.openxmlformats.org/officeDocument/2006/relationships/oleObject"/><Relationship Id="rId9529" Target="media/image4535.wmf" Type="http://schemas.openxmlformats.org/officeDocument/2006/relationships/image"/><Relationship Id="rId953" Target="embeddings/oleObject467.bin" Type="http://schemas.openxmlformats.org/officeDocument/2006/relationships/oleObject"/><Relationship Id="rId9530" Target="embeddings/oleObject4988.bin" Type="http://schemas.openxmlformats.org/officeDocument/2006/relationships/oleObject"/><Relationship Id="rId9531" Target="media/image4536.wmf" Type="http://schemas.openxmlformats.org/officeDocument/2006/relationships/image"/><Relationship Id="rId9532" Target="embeddings/oleObject4989.bin" Type="http://schemas.openxmlformats.org/officeDocument/2006/relationships/oleObject"/><Relationship Id="rId9533" Target="media/image4537.png" Type="http://schemas.openxmlformats.org/officeDocument/2006/relationships/image"/><Relationship Id="rId9534" Target="media/image4538.wmf" Type="http://schemas.openxmlformats.org/officeDocument/2006/relationships/image"/><Relationship Id="rId9535" Target="embeddings/oleObject4990.bin" Type="http://schemas.openxmlformats.org/officeDocument/2006/relationships/oleObject"/><Relationship Id="rId9536" Target="media/image4539.wmf" Type="http://schemas.openxmlformats.org/officeDocument/2006/relationships/image"/><Relationship Id="rId9537" Target="embeddings/oleObject4991.bin" Type="http://schemas.openxmlformats.org/officeDocument/2006/relationships/oleObject"/><Relationship Id="rId9538" Target="media/image4540.wmf" Type="http://schemas.openxmlformats.org/officeDocument/2006/relationships/image"/><Relationship Id="rId9539" Target="embeddings/oleObject4992.bin" Type="http://schemas.openxmlformats.org/officeDocument/2006/relationships/oleObject"/><Relationship Id="rId954" Target="media/image480.wmf" Type="http://schemas.openxmlformats.org/officeDocument/2006/relationships/image"/><Relationship Id="rId9540" Target="media/image4541.wmf" Type="http://schemas.openxmlformats.org/officeDocument/2006/relationships/image"/><Relationship Id="rId9541" Target="embeddings/oleObject4993.bin" Type="http://schemas.openxmlformats.org/officeDocument/2006/relationships/oleObject"/><Relationship Id="rId9542" Target="media/image4542.wmf" Type="http://schemas.openxmlformats.org/officeDocument/2006/relationships/image"/><Relationship Id="rId9543" Target="embeddings/oleObject4994.bin" Type="http://schemas.openxmlformats.org/officeDocument/2006/relationships/oleObject"/><Relationship Id="rId9544" Target="media/image4543.wmf" Type="http://schemas.openxmlformats.org/officeDocument/2006/relationships/image"/><Relationship Id="rId9545" Target="embeddings/oleObject4995.bin" Type="http://schemas.openxmlformats.org/officeDocument/2006/relationships/oleObject"/><Relationship Id="rId9546" Target="media/image4544.wmf" Type="http://schemas.openxmlformats.org/officeDocument/2006/relationships/image"/><Relationship Id="rId9547" Target="embeddings/oleObject4996.bin" Type="http://schemas.openxmlformats.org/officeDocument/2006/relationships/oleObject"/><Relationship Id="rId9548" Target="media/image4545.wmf" Type="http://schemas.openxmlformats.org/officeDocument/2006/relationships/image"/><Relationship Id="rId9549" Target="embeddings/oleObject4997.bin" Type="http://schemas.openxmlformats.org/officeDocument/2006/relationships/oleObject"/><Relationship Id="rId955" Target="embeddings/oleObject468.bin" Type="http://schemas.openxmlformats.org/officeDocument/2006/relationships/oleObject"/><Relationship Id="rId9550" Target="media/image4546.wmf" Type="http://schemas.openxmlformats.org/officeDocument/2006/relationships/image"/><Relationship Id="rId9551" Target="embeddings/oleObject4998.bin" Type="http://schemas.openxmlformats.org/officeDocument/2006/relationships/oleObject"/><Relationship Id="rId9552" Target="media/image4547.wmf" Type="http://schemas.openxmlformats.org/officeDocument/2006/relationships/image"/><Relationship Id="rId9553" Target="embeddings/oleObject4999.bin" Type="http://schemas.openxmlformats.org/officeDocument/2006/relationships/oleObject"/><Relationship Id="rId9554" Target="media/image4548.wmf" Type="http://schemas.openxmlformats.org/officeDocument/2006/relationships/image"/><Relationship Id="rId9555" Target="embeddings/oleObject5000.bin" Type="http://schemas.openxmlformats.org/officeDocument/2006/relationships/oleObject"/><Relationship Id="rId9556" Target="media/image4549.wmf" Type="http://schemas.openxmlformats.org/officeDocument/2006/relationships/image"/><Relationship Id="rId9557" Target="embeddings/oleObject5001.bin" Type="http://schemas.openxmlformats.org/officeDocument/2006/relationships/oleObject"/><Relationship Id="rId9558" Target="media/image4550.wmf" Type="http://schemas.openxmlformats.org/officeDocument/2006/relationships/image"/><Relationship Id="rId9559" Target="embeddings/oleObject5002.bin" Type="http://schemas.openxmlformats.org/officeDocument/2006/relationships/oleObject"/><Relationship Id="rId956" Target="media/image481.wmf" Type="http://schemas.openxmlformats.org/officeDocument/2006/relationships/image"/><Relationship Id="rId9560" Target="media/image4551.wmf" Type="http://schemas.openxmlformats.org/officeDocument/2006/relationships/image"/><Relationship Id="rId9561" Target="embeddings/oleObject5003.bin" Type="http://schemas.openxmlformats.org/officeDocument/2006/relationships/oleObject"/><Relationship Id="rId9562" Target="media/image4552.wmf" Type="http://schemas.openxmlformats.org/officeDocument/2006/relationships/image"/><Relationship Id="rId9563" Target="embeddings/oleObject5004.bin" Type="http://schemas.openxmlformats.org/officeDocument/2006/relationships/oleObject"/><Relationship Id="rId9564" Target="media/image4553.wmf" Type="http://schemas.openxmlformats.org/officeDocument/2006/relationships/image"/><Relationship Id="rId9565" Target="embeddings/oleObject5005.bin" Type="http://schemas.openxmlformats.org/officeDocument/2006/relationships/oleObject"/><Relationship Id="rId9566" Target="media/image4554.wmf" Type="http://schemas.openxmlformats.org/officeDocument/2006/relationships/image"/><Relationship Id="rId9567" Target="embeddings/oleObject5006.bin" Type="http://schemas.openxmlformats.org/officeDocument/2006/relationships/oleObject"/><Relationship Id="rId9568" Target="media/image4555.wmf" Type="http://schemas.openxmlformats.org/officeDocument/2006/relationships/image"/><Relationship Id="rId9569" Target="embeddings/oleObject5007.bin" Type="http://schemas.openxmlformats.org/officeDocument/2006/relationships/oleObject"/><Relationship Id="rId957" Target="embeddings/oleObject469.bin" Type="http://schemas.openxmlformats.org/officeDocument/2006/relationships/oleObject"/><Relationship Id="rId9570" Target="media/image4556.wmf" Type="http://schemas.openxmlformats.org/officeDocument/2006/relationships/image"/><Relationship Id="rId9571" Target="embeddings/oleObject5008.bin" Type="http://schemas.openxmlformats.org/officeDocument/2006/relationships/oleObject"/><Relationship Id="rId9572" Target="media/image4557.wmf" Type="http://schemas.openxmlformats.org/officeDocument/2006/relationships/image"/><Relationship Id="rId9573" Target="embeddings/oleObject5009.bin" Type="http://schemas.openxmlformats.org/officeDocument/2006/relationships/oleObject"/><Relationship Id="rId9574" Target="media/image4558.wmf" Type="http://schemas.openxmlformats.org/officeDocument/2006/relationships/image"/><Relationship Id="rId9575" Target="embeddings/oleObject5010.bin" Type="http://schemas.openxmlformats.org/officeDocument/2006/relationships/oleObject"/><Relationship Id="rId9576" Target="media/image4559.wmf" Type="http://schemas.openxmlformats.org/officeDocument/2006/relationships/image"/><Relationship Id="rId9577" Target="embeddings/oleObject5011.bin" Type="http://schemas.openxmlformats.org/officeDocument/2006/relationships/oleObject"/><Relationship Id="rId9578" Target="media/image4560.png" Type="http://schemas.openxmlformats.org/officeDocument/2006/relationships/image"/><Relationship Id="rId9579" Target="media/image4561.wmf" Type="http://schemas.openxmlformats.org/officeDocument/2006/relationships/image"/><Relationship Id="rId958" Target="media/image482.png" Type="http://schemas.openxmlformats.org/officeDocument/2006/relationships/image"/><Relationship Id="rId9580" Target="embeddings/oleObject5012.bin" Type="http://schemas.openxmlformats.org/officeDocument/2006/relationships/oleObject"/><Relationship Id="rId9581" Target="media/image4562.wmf" Type="http://schemas.openxmlformats.org/officeDocument/2006/relationships/image"/><Relationship Id="rId9582" Target="embeddings/oleObject5013.bin" Type="http://schemas.openxmlformats.org/officeDocument/2006/relationships/oleObject"/><Relationship Id="rId9583" Target="media/image4563.wmf" Type="http://schemas.openxmlformats.org/officeDocument/2006/relationships/image"/><Relationship Id="rId9584" Target="embeddings/oleObject5014.bin" Type="http://schemas.openxmlformats.org/officeDocument/2006/relationships/oleObject"/><Relationship Id="rId9585" Target="media/image4564.wmf" Type="http://schemas.openxmlformats.org/officeDocument/2006/relationships/image"/><Relationship Id="rId9586" Target="embeddings/oleObject5015.bin" Type="http://schemas.openxmlformats.org/officeDocument/2006/relationships/oleObject"/><Relationship Id="rId9587" Target="media/image4565.wmf" Type="http://schemas.openxmlformats.org/officeDocument/2006/relationships/image"/><Relationship Id="rId9588" Target="embeddings/oleObject5016.bin" Type="http://schemas.openxmlformats.org/officeDocument/2006/relationships/oleObject"/><Relationship Id="rId9589" Target="media/image4566.wmf" Type="http://schemas.openxmlformats.org/officeDocument/2006/relationships/image"/><Relationship Id="rId959" Target="media/image483.wmf" Type="http://schemas.openxmlformats.org/officeDocument/2006/relationships/image"/><Relationship Id="rId9590" Target="embeddings/oleObject5017.bin" Type="http://schemas.openxmlformats.org/officeDocument/2006/relationships/oleObject"/><Relationship Id="rId9591" Target="media/image4567.wmf" Type="http://schemas.openxmlformats.org/officeDocument/2006/relationships/image"/><Relationship Id="rId9592" Target="embeddings/oleObject5018.bin" Type="http://schemas.openxmlformats.org/officeDocument/2006/relationships/oleObject"/><Relationship Id="rId9593" Target="media/image4568.wmf" Type="http://schemas.openxmlformats.org/officeDocument/2006/relationships/image"/><Relationship Id="rId9594" Target="embeddings/oleObject5019.bin" Type="http://schemas.openxmlformats.org/officeDocument/2006/relationships/oleObject"/><Relationship Id="rId9595" Target="media/image4569.wmf" Type="http://schemas.openxmlformats.org/officeDocument/2006/relationships/image"/><Relationship Id="rId9596" Target="embeddings/oleObject5020.bin" Type="http://schemas.openxmlformats.org/officeDocument/2006/relationships/oleObject"/><Relationship Id="rId9597" Target="media/image4570.wmf" Type="http://schemas.openxmlformats.org/officeDocument/2006/relationships/image"/><Relationship Id="rId9598" Target="embeddings/oleObject5021.bin" Type="http://schemas.openxmlformats.org/officeDocument/2006/relationships/oleObject"/><Relationship Id="rId9599" Target="media/image4571.wmf" Type="http://schemas.openxmlformats.org/officeDocument/2006/relationships/image"/><Relationship Id="rId96" Target="embeddings/oleObject44.bin" Type="http://schemas.openxmlformats.org/officeDocument/2006/relationships/oleObject"/><Relationship Id="rId960" Target="embeddings/oleObject470.bin" Type="http://schemas.openxmlformats.org/officeDocument/2006/relationships/oleObject"/><Relationship Id="rId9600" Target="embeddings/oleObject5022.bin" Type="http://schemas.openxmlformats.org/officeDocument/2006/relationships/oleObject"/><Relationship Id="rId9601" Target="media/image4572.wmf" Type="http://schemas.openxmlformats.org/officeDocument/2006/relationships/image"/><Relationship Id="rId9602" Target="embeddings/oleObject5023.bin" Type="http://schemas.openxmlformats.org/officeDocument/2006/relationships/oleObject"/><Relationship Id="rId9603" Target="media/image4573.wmf" Type="http://schemas.openxmlformats.org/officeDocument/2006/relationships/image"/><Relationship Id="rId9604" Target="embeddings/oleObject5024.bin" Type="http://schemas.openxmlformats.org/officeDocument/2006/relationships/oleObject"/><Relationship Id="rId9605" Target="media/image4574.wmf" Type="http://schemas.openxmlformats.org/officeDocument/2006/relationships/image"/><Relationship Id="rId9606" Target="embeddings/oleObject5025.bin" Type="http://schemas.openxmlformats.org/officeDocument/2006/relationships/oleObject"/><Relationship Id="rId9607" Target="media/image4575.wmf" Type="http://schemas.openxmlformats.org/officeDocument/2006/relationships/image"/><Relationship Id="rId9608" Target="embeddings/oleObject5026.bin" Type="http://schemas.openxmlformats.org/officeDocument/2006/relationships/oleObject"/><Relationship Id="rId9609" Target="media/image4576.wmf" Type="http://schemas.openxmlformats.org/officeDocument/2006/relationships/image"/><Relationship Id="rId961" Target="media/image484.wmf" Type="http://schemas.openxmlformats.org/officeDocument/2006/relationships/image"/><Relationship Id="rId9610" Target="embeddings/oleObject5027.bin" Type="http://schemas.openxmlformats.org/officeDocument/2006/relationships/oleObject"/><Relationship Id="rId9611" Target="media/image4577.wmf" Type="http://schemas.openxmlformats.org/officeDocument/2006/relationships/image"/><Relationship Id="rId9612" Target="embeddings/oleObject5028.bin" Type="http://schemas.openxmlformats.org/officeDocument/2006/relationships/oleObject"/><Relationship Id="rId9613" Target="media/image4578.wmf" Type="http://schemas.openxmlformats.org/officeDocument/2006/relationships/image"/><Relationship Id="rId9614" Target="embeddings/oleObject5029.bin" Type="http://schemas.openxmlformats.org/officeDocument/2006/relationships/oleObject"/><Relationship Id="rId9615" Target="media/image4579.wmf" Type="http://schemas.openxmlformats.org/officeDocument/2006/relationships/image"/><Relationship Id="rId9616" Target="embeddings/oleObject5030.bin" Type="http://schemas.openxmlformats.org/officeDocument/2006/relationships/oleObject"/><Relationship Id="rId9617" Target="media/image4580.wmf" Type="http://schemas.openxmlformats.org/officeDocument/2006/relationships/image"/><Relationship Id="rId9618" Target="embeddings/oleObject5031.bin" Type="http://schemas.openxmlformats.org/officeDocument/2006/relationships/oleObject"/><Relationship Id="rId9619" Target="media/image4581.wmf" Type="http://schemas.openxmlformats.org/officeDocument/2006/relationships/image"/><Relationship Id="rId962" Target="embeddings/oleObject471.bin" Type="http://schemas.openxmlformats.org/officeDocument/2006/relationships/oleObject"/><Relationship Id="rId9620" Target="embeddings/oleObject5032.bin" Type="http://schemas.openxmlformats.org/officeDocument/2006/relationships/oleObject"/><Relationship Id="rId9621" Target="media/image4582.wmf" Type="http://schemas.openxmlformats.org/officeDocument/2006/relationships/image"/><Relationship Id="rId9622" Target="embeddings/oleObject5033.bin" Type="http://schemas.openxmlformats.org/officeDocument/2006/relationships/oleObject"/><Relationship Id="rId9623" Target="media/image4583.wmf" Type="http://schemas.openxmlformats.org/officeDocument/2006/relationships/image"/><Relationship Id="rId9624" Target="embeddings/oleObject5034.bin" Type="http://schemas.openxmlformats.org/officeDocument/2006/relationships/oleObject"/><Relationship Id="rId9625" Target="media/image4584.wmf" Type="http://schemas.openxmlformats.org/officeDocument/2006/relationships/image"/><Relationship Id="rId9626" Target="embeddings/oleObject5035.bin" Type="http://schemas.openxmlformats.org/officeDocument/2006/relationships/oleObject"/><Relationship Id="rId9627" Target="media/image4585.wmf" Type="http://schemas.openxmlformats.org/officeDocument/2006/relationships/image"/><Relationship Id="rId9628" Target="embeddings/oleObject5036.bin" Type="http://schemas.openxmlformats.org/officeDocument/2006/relationships/oleObject"/><Relationship Id="rId9629" Target="media/image4586.wmf" Type="http://schemas.openxmlformats.org/officeDocument/2006/relationships/image"/><Relationship Id="rId963" Target="media/image485.wmf" Type="http://schemas.openxmlformats.org/officeDocument/2006/relationships/image"/><Relationship Id="rId9630" Target="embeddings/oleObject5037.bin" Type="http://schemas.openxmlformats.org/officeDocument/2006/relationships/oleObject"/><Relationship Id="rId9631" Target="media/image4587.wmf" Type="http://schemas.openxmlformats.org/officeDocument/2006/relationships/image"/><Relationship Id="rId9632" Target="embeddings/oleObject5038.bin" Type="http://schemas.openxmlformats.org/officeDocument/2006/relationships/oleObject"/><Relationship Id="rId9633" Target="media/image4588.wmf" Type="http://schemas.openxmlformats.org/officeDocument/2006/relationships/image"/><Relationship Id="rId9634" Target="embeddings/oleObject5039.bin" Type="http://schemas.openxmlformats.org/officeDocument/2006/relationships/oleObject"/><Relationship Id="rId9635" Target="media/image4589.wmf" Type="http://schemas.openxmlformats.org/officeDocument/2006/relationships/image"/><Relationship Id="rId9636" Target="embeddings/oleObject5040.bin" Type="http://schemas.openxmlformats.org/officeDocument/2006/relationships/oleObject"/><Relationship Id="rId9637" Target="media/image4590.wmf" Type="http://schemas.openxmlformats.org/officeDocument/2006/relationships/image"/><Relationship Id="rId9638" Target="embeddings/oleObject5041.bin" Type="http://schemas.openxmlformats.org/officeDocument/2006/relationships/oleObject"/><Relationship Id="rId9639" Target="media/image4591.png" Type="http://schemas.openxmlformats.org/officeDocument/2006/relationships/image"/><Relationship Id="rId964" Target="embeddings/oleObject472.bin" Type="http://schemas.openxmlformats.org/officeDocument/2006/relationships/oleObject"/><Relationship Id="rId9640" Target="media/image4592.wmf" Type="http://schemas.openxmlformats.org/officeDocument/2006/relationships/image"/><Relationship Id="rId9641" Target="embeddings/oleObject5042.bin" Type="http://schemas.openxmlformats.org/officeDocument/2006/relationships/oleObject"/><Relationship Id="rId9642" Target="media/image4593.wmf" Type="http://schemas.openxmlformats.org/officeDocument/2006/relationships/image"/><Relationship Id="rId9643" Target="embeddings/oleObject5043.bin" Type="http://schemas.openxmlformats.org/officeDocument/2006/relationships/oleObject"/><Relationship Id="rId9644" Target="media/image4594.wmf" Type="http://schemas.openxmlformats.org/officeDocument/2006/relationships/image"/><Relationship Id="rId9645" Target="embeddings/oleObject5044.bin" Type="http://schemas.openxmlformats.org/officeDocument/2006/relationships/oleObject"/><Relationship Id="rId9646" Target="media/image4595.wmf" Type="http://schemas.openxmlformats.org/officeDocument/2006/relationships/image"/><Relationship Id="rId9647" Target="embeddings/oleObject5045.bin" Type="http://schemas.openxmlformats.org/officeDocument/2006/relationships/oleObject"/><Relationship Id="rId9648" Target="media/image4596.wmf" Type="http://schemas.openxmlformats.org/officeDocument/2006/relationships/image"/><Relationship Id="rId9649" Target="embeddings/oleObject5046.bin" Type="http://schemas.openxmlformats.org/officeDocument/2006/relationships/oleObject"/><Relationship Id="rId965" Target="media/image486.wmf" Type="http://schemas.openxmlformats.org/officeDocument/2006/relationships/image"/><Relationship Id="rId9650" Target="media/image4597.wmf" Type="http://schemas.openxmlformats.org/officeDocument/2006/relationships/image"/><Relationship Id="rId9651" Target="embeddings/oleObject5047.bin" Type="http://schemas.openxmlformats.org/officeDocument/2006/relationships/oleObject"/><Relationship Id="rId9652" Target="media/image4598.wmf" Type="http://schemas.openxmlformats.org/officeDocument/2006/relationships/image"/><Relationship Id="rId9653" Target="embeddings/oleObject5048.bin" Type="http://schemas.openxmlformats.org/officeDocument/2006/relationships/oleObject"/><Relationship Id="rId9654" Target="media/image4599.wmf" Type="http://schemas.openxmlformats.org/officeDocument/2006/relationships/image"/><Relationship Id="rId9655" Target="embeddings/oleObject5049.bin" Type="http://schemas.openxmlformats.org/officeDocument/2006/relationships/oleObject"/><Relationship Id="rId9656" Target="media/image4600.wmf" Type="http://schemas.openxmlformats.org/officeDocument/2006/relationships/image"/><Relationship Id="rId9657" Target="embeddings/oleObject5050.bin" Type="http://schemas.openxmlformats.org/officeDocument/2006/relationships/oleObject"/><Relationship Id="rId9658" Target="media/image4601.wmf" Type="http://schemas.openxmlformats.org/officeDocument/2006/relationships/image"/><Relationship Id="rId9659" Target="embeddings/oleObject5051.bin" Type="http://schemas.openxmlformats.org/officeDocument/2006/relationships/oleObject"/><Relationship Id="rId966" Target="embeddings/oleObject473.bin" Type="http://schemas.openxmlformats.org/officeDocument/2006/relationships/oleObject"/><Relationship Id="rId9660" Target="media/image4602.wmf" Type="http://schemas.openxmlformats.org/officeDocument/2006/relationships/image"/><Relationship Id="rId9661" Target="embeddings/oleObject5052.bin" Type="http://schemas.openxmlformats.org/officeDocument/2006/relationships/oleObject"/><Relationship Id="rId9662" Target="media/image4603.wmf" Type="http://schemas.openxmlformats.org/officeDocument/2006/relationships/image"/><Relationship Id="rId9663" Target="embeddings/oleObject5053.bin" Type="http://schemas.openxmlformats.org/officeDocument/2006/relationships/oleObject"/><Relationship Id="rId9664" Target="media/image4604.wmf" Type="http://schemas.openxmlformats.org/officeDocument/2006/relationships/image"/><Relationship Id="rId9665" Target="embeddings/oleObject5054.bin" Type="http://schemas.openxmlformats.org/officeDocument/2006/relationships/oleObject"/><Relationship Id="rId9666" Target="media/image4605.wmf" Type="http://schemas.openxmlformats.org/officeDocument/2006/relationships/image"/><Relationship Id="rId9667" Target="embeddings/oleObject5055.bin" Type="http://schemas.openxmlformats.org/officeDocument/2006/relationships/oleObject"/><Relationship Id="rId9668" Target="media/image4606.wmf" Type="http://schemas.openxmlformats.org/officeDocument/2006/relationships/image"/><Relationship Id="rId9669" Target="embeddings/oleObject5056.bin" Type="http://schemas.openxmlformats.org/officeDocument/2006/relationships/oleObject"/><Relationship Id="rId967" Target="media/image487.wmf" Type="http://schemas.openxmlformats.org/officeDocument/2006/relationships/image"/><Relationship Id="rId9670" Target="media/image4607.wmf" Type="http://schemas.openxmlformats.org/officeDocument/2006/relationships/image"/><Relationship Id="rId9671" Target="embeddings/oleObject5057.bin" Type="http://schemas.openxmlformats.org/officeDocument/2006/relationships/oleObject"/><Relationship Id="rId9672" Target="media/image4608.wmf" Type="http://schemas.openxmlformats.org/officeDocument/2006/relationships/image"/><Relationship Id="rId9673" Target="embeddings/oleObject5058.bin" Type="http://schemas.openxmlformats.org/officeDocument/2006/relationships/oleObject"/><Relationship Id="rId9674" Target="media/image4609.wmf" Type="http://schemas.openxmlformats.org/officeDocument/2006/relationships/image"/><Relationship Id="rId9675" Target="embeddings/oleObject5059.bin" Type="http://schemas.openxmlformats.org/officeDocument/2006/relationships/oleObject"/><Relationship Id="rId9676" Target="media/image4610.wmf" Type="http://schemas.openxmlformats.org/officeDocument/2006/relationships/image"/><Relationship Id="rId9677" Target="embeddings/oleObject5060.bin" Type="http://schemas.openxmlformats.org/officeDocument/2006/relationships/oleObject"/><Relationship Id="rId9678" Target="media/image4611.wmf" Type="http://schemas.openxmlformats.org/officeDocument/2006/relationships/image"/><Relationship Id="rId9679" Target="embeddings/oleObject5061.bin" Type="http://schemas.openxmlformats.org/officeDocument/2006/relationships/oleObject"/><Relationship Id="rId968" Target="embeddings/oleObject474.bin" Type="http://schemas.openxmlformats.org/officeDocument/2006/relationships/oleObject"/><Relationship Id="rId9680" Target="media/image4612.wmf" Type="http://schemas.openxmlformats.org/officeDocument/2006/relationships/image"/><Relationship Id="rId9681" Target="embeddings/oleObject5062.bin" Type="http://schemas.openxmlformats.org/officeDocument/2006/relationships/oleObject"/><Relationship Id="rId9682" Target="media/image4613.wmf" Type="http://schemas.openxmlformats.org/officeDocument/2006/relationships/image"/><Relationship Id="rId9683" Target="embeddings/oleObject5063.bin" Type="http://schemas.openxmlformats.org/officeDocument/2006/relationships/oleObject"/><Relationship Id="rId9684" Target="media/image4614.wmf" Type="http://schemas.openxmlformats.org/officeDocument/2006/relationships/image"/><Relationship Id="rId9685" Target="embeddings/oleObject5064.bin" Type="http://schemas.openxmlformats.org/officeDocument/2006/relationships/oleObject"/><Relationship Id="rId9686" Target="media/image4615.wmf" Type="http://schemas.openxmlformats.org/officeDocument/2006/relationships/image"/><Relationship Id="rId9687" Target="embeddings/oleObject5065.bin" Type="http://schemas.openxmlformats.org/officeDocument/2006/relationships/oleObject"/><Relationship Id="rId9688" Target="media/image4616.wmf" Type="http://schemas.openxmlformats.org/officeDocument/2006/relationships/image"/><Relationship Id="rId9689" Target="embeddings/oleObject5066.bin" Type="http://schemas.openxmlformats.org/officeDocument/2006/relationships/oleObject"/><Relationship Id="rId969" Target="media/image488.wmf" Type="http://schemas.openxmlformats.org/officeDocument/2006/relationships/image"/><Relationship Id="rId9690" Target="media/image4617.wmf" Type="http://schemas.openxmlformats.org/officeDocument/2006/relationships/image"/><Relationship Id="rId9691" Target="embeddings/oleObject5067.bin" Type="http://schemas.openxmlformats.org/officeDocument/2006/relationships/oleObject"/><Relationship Id="rId9692" Target="media/image4618.wmf" Type="http://schemas.openxmlformats.org/officeDocument/2006/relationships/image"/><Relationship Id="rId9693" Target="embeddings/oleObject5068.bin" Type="http://schemas.openxmlformats.org/officeDocument/2006/relationships/oleObject"/><Relationship Id="rId9694" Target="media/image4619.wmf" Type="http://schemas.openxmlformats.org/officeDocument/2006/relationships/image"/><Relationship Id="rId9695" Target="embeddings/oleObject5069.bin" Type="http://schemas.openxmlformats.org/officeDocument/2006/relationships/oleObject"/><Relationship Id="rId9696" Target="media/image4620.wmf" Type="http://schemas.openxmlformats.org/officeDocument/2006/relationships/image"/><Relationship Id="rId9697" Target="embeddings/oleObject5070.bin" Type="http://schemas.openxmlformats.org/officeDocument/2006/relationships/oleObject"/><Relationship Id="rId9698" Target="media/image4621.wmf" Type="http://schemas.openxmlformats.org/officeDocument/2006/relationships/image"/><Relationship Id="rId9699" Target="embeddings/oleObject5071.bin" Type="http://schemas.openxmlformats.org/officeDocument/2006/relationships/oleObject"/><Relationship Id="rId97" Target="media/image46.wmf" Type="http://schemas.openxmlformats.org/officeDocument/2006/relationships/image"/><Relationship Id="rId970" Target="embeddings/oleObject475.bin" Type="http://schemas.openxmlformats.org/officeDocument/2006/relationships/oleObject"/><Relationship Id="rId9700" Target="media/image4622.wmf" Type="http://schemas.openxmlformats.org/officeDocument/2006/relationships/image"/><Relationship Id="rId9701" Target="embeddings/oleObject5072.bin" Type="http://schemas.openxmlformats.org/officeDocument/2006/relationships/oleObject"/><Relationship Id="rId9702" Target="media/image4623.wmf" Type="http://schemas.openxmlformats.org/officeDocument/2006/relationships/image"/><Relationship Id="rId9703" Target="embeddings/oleObject5073.bin" Type="http://schemas.openxmlformats.org/officeDocument/2006/relationships/oleObject"/><Relationship Id="rId9704" Target="media/image4624.wmf" Type="http://schemas.openxmlformats.org/officeDocument/2006/relationships/image"/><Relationship Id="rId9705" Target="embeddings/oleObject5074.bin" Type="http://schemas.openxmlformats.org/officeDocument/2006/relationships/oleObject"/><Relationship Id="rId9706" Target="media/image4625.wmf" Type="http://schemas.openxmlformats.org/officeDocument/2006/relationships/image"/><Relationship Id="rId9707" Target="embeddings/oleObject5075.bin" Type="http://schemas.openxmlformats.org/officeDocument/2006/relationships/oleObject"/><Relationship Id="rId9708" Target="media/image4626.wmf" Type="http://schemas.openxmlformats.org/officeDocument/2006/relationships/image"/><Relationship Id="rId9709" Target="embeddings/oleObject5076.bin" Type="http://schemas.openxmlformats.org/officeDocument/2006/relationships/oleObject"/><Relationship Id="rId971" Target="media/image489.png" Type="http://schemas.openxmlformats.org/officeDocument/2006/relationships/image"/><Relationship Id="rId9710" Target="media/image4627.wmf" Type="http://schemas.openxmlformats.org/officeDocument/2006/relationships/image"/><Relationship Id="rId9711" Target="embeddings/oleObject5077.bin" Type="http://schemas.openxmlformats.org/officeDocument/2006/relationships/oleObject"/><Relationship Id="rId9712" Target="media/image4628.wmf" Type="http://schemas.openxmlformats.org/officeDocument/2006/relationships/image"/><Relationship Id="rId9713" Target="embeddings/oleObject5078.bin" Type="http://schemas.openxmlformats.org/officeDocument/2006/relationships/oleObject"/><Relationship Id="rId9714" Target="media/image4629.wmf" Type="http://schemas.openxmlformats.org/officeDocument/2006/relationships/image"/><Relationship Id="rId9715" Target="embeddings/oleObject5079.bin" Type="http://schemas.openxmlformats.org/officeDocument/2006/relationships/oleObject"/><Relationship Id="rId9716" Target="media/image4630.wmf" Type="http://schemas.openxmlformats.org/officeDocument/2006/relationships/image"/><Relationship Id="rId9717" Target="embeddings/oleObject5080.bin" Type="http://schemas.openxmlformats.org/officeDocument/2006/relationships/oleObject"/><Relationship Id="rId9718" Target="media/image4631.wmf" Type="http://schemas.openxmlformats.org/officeDocument/2006/relationships/image"/><Relationship Id="rId9719" Target="embeddings/oleObject5081.bin" Type="http://schemas.openxmlformats.org/officeDocument/2006/relationships/oleObject"/><Relationship Id="rId972" Target="media/image490.wmf" Type="http://schemas.openxmlformats.org/officeDocument/2006/relationships/image"/><Relationship Id="rId9720" Target="media/image4632.wmf" Type="http://schemas.openxmlformats.org/officeDocument/2006/relationships/image"/><Relationship Id="rId9721" Target="embeddings/oleObject5082.bin" Type="http://schemas.openxmlformats.org/officeDocument/2006/relationships/oleObject"/><Relationship Id="rId9722" Target="media/image4633.wmf" Type="http://schemas.openxmlformats.org/officeDocument/2006/relationships/image"/><Relationship Id="rId9723" Target="embeddings/oleObject5083.bin" Type="http://schemas.openxmlformats.org/officeDocument/2006/relationships/oleObject"/><Relationship Id="rId9724" Target="media/image4634.wmf" Type="http://schemas.openxmlformats.org/officeDocument/2006/relationships/image"/><Relationship Id="rId9725" Target="embeddings/oleObject5084.bin" Type="http://schemas.openxmlformats.org/officeDocument/2006/relationships/oleObject"/><Relationship Id="rId9726" Target="media/image4635.wmf" Type="http://schemas.openxmlformats.org/officeDocument/2006/relationships/image"/><Relationship Id="rId9727" Target="embeddings/oleObject5085.bin" Type="http://schemas.openxmlformats.org/officeDocument/2006/relationships/oleObject"/><Relationship Id="rId9728" Target="media/image4636.wmf" Type="http://schemas.openxmlformats.org/officeDocument/2006/relationships/image"/><Relationship Id="rId9729" Target="embeddings/oleObject5086.bin" Type="http://schemas.openxmlformats.org/officeDocument/2006/relationships/oleObject"/><Relationship Id="rId973" Target="embeddings/oleObject476.bin" Type="http://schemas.openxmlformats.org/officeDocument/2006/relationships/oleObject"/><Relationship Id="rId9730" Target="media/image4637.wmf" Type="http://schemas.openxmlformats.org/officeDocument/2006/relationships/image"/><Relationship Id="rId9731" Target="embeddings/oleObject5087.bin" Type="http://schemas.openxmlformats.org/officeDocument/2006/relationships/oleObject"/><Relationship Id="rId9732" Target="media/image4638.wmf" Type="http://schemas.openxmlformats.org/officeDocument/2006/relationships/image"/><Relationship Id="rId9733" Target="embeddings/oleObject5088.bin" Type="http://schemas.openxmlformats.org/officeDocument/2006/relationships/oleObject"/><Relationship Id="rId9734" Target="embeddings/oleObject5089.bin" Type="http://schemas.openxmlformats.org/officeDocument/2006/relationships/oleObject"/><Relationship Id="rId9735" Target="media/image4639.wmf" Type="http://schemas.openxmlformats.org/officeDocument/2006/relationships/image"/><Relationship Id="rId9736" Target="embeddings/oleObject5090.bin" Type="http://schemas.openxmlformats.org/officeDocument/2006/relationships/oleObject"/><Relationship Id="rId9737" Target="media/image4640.wmf" Type="http://schemas.openxmlformats.org/officeDocument/2006/relationships/image"/><Relationship Id="rId9738" Target="embeddings/oleObject5091.bin" Type="http://schemas.openxmlformats.org/officeDocument/2006/relationships/oleObject"/><Relationship Id="rId9739" Target="media/image4641.wmf" Type="http://schemas.openxmlformats.org/officeDocument/2006/relationships/image"/><Relationship Id="rId974" Target="media/image491.wmf" Type="http://schemas.openxmlformats.org/officeDocument/2006/relationships/image"/><Relationship Id="rId9740" Target="embeddings/oleObject5092.bin" Type="http://schemas.openxmlformats.org/officeDocument/2006/relationships/oleObject"/><Relationship Id="rId9741" Target="media/image4642.wmf" Type="http://schemas.openxmlformats.org/officeDocument/2006/relationships/image"/><Relationship Id="rId9742" Target="embeddings/oleObject5093.bin" Type="http://schemas.openxmlformats.org/officeDocument/2006/relationships/oleObject"/><Relationship Id="rId9743" Target="media/image4643.wmf" Type="http://schemas.openxmlformats.org/officeDocument/2006/relationships/image"/><Relationship Id="rId9744" Target="embeddings/oleObject5094.bin" Type="http://schemas.openxmlformats.org/officeDocument/2006/relationships/oleObject"/><Relationship Id="rId9745" Target="media/image4644.wmf" Type="http://schemas.openxmlformats.org/officeDocument/2006/relationships/image"/><Relationship Id="rId9746" Target="embeddings/oleObject5095.bin" Type="http://schemas.openxmlformats.org/officeDocument/2006/relationships/oleObject"/><Relationship Id="rId9747" Target="media/image4645.wmf" Type="http://schemas.openxmlformats.org/officeDocument/2006/relationships/image"/><Relationship Id="rId9748" Target="embeddings/oleObject5096.bin" Type="http://schemas.openxmlformats.org/officeDocument/2006/relationships/oleObject"/><Relationship Id="rId9749" Target="media/image4646.wmf" Type="http://schemas.openxmlformats.org/officeDocument/2006/relationships/image"/><Relationship Id="rId975" Target="embeddings/oleObject477.bin" Type="http://schemas.openxmlformats.org/officeDocument/2006/relationships/oleObject"/><Relationship Id="rId9750" Target="embeddings/oleObject5097.bin" Type="http://schemas.openxmlformats.org/officeDocument/2006/relationships/oleObject"/><Relationship Id="rId9751" Target="media/image4647.wmf" Type="http://schemas.openxmlformats.org/officeDocument/2006/relationships/image"/><Relationship Id="rId9752" Target="embeddings/oleObject5098.bin" Type="http://schemas.openxmlformats.org/officeDocument/2006/relationships/oleObject"/><Relationship Id="rId9753" Target="media/image4648.wmf" Type="http://schemas.openxmlformats.org/officeDocument/2006/relationships/image"/><Relationship Id="rId9754" Target="embeddings/oleObject5099.bin" Type="http://schemas.openxmlformats.org/officeDocument/2006/relationships/oleObject"/><Relationship Id="rId9755" Target="media/image4649.wmf" Type="http://schemas.openxmlformats.org/officeDocument/2006/relationships/image"/><Relationship Id="rId9756" Target="embeddings/oleObject5100.bin" Type="http://schemas.openxmlformats.org/officeDocument/2006/relationships/oleObject"/><Relationship Id="rId9757" Target="media/image4650.wmf" Type="http://schemas.openxmlformats.org/officeDocument/2006/relationships/image"/><Relationship Id="rId9758" Target="embeddings/oleObject5101.bin" Type="http://schemas.openxmlformats.org/officeDocument/2006/relationships/oleObject"/><Relationship Id="rId9759" Target="media/image4651.wmf" Type="http://schemas.openxmlformats.org/officeDocument/2006/relationships/image"/><Relationship Id="rId976" Target="media/image492.wmf" Type="http://schemas.openxmlformats.org/officeDocument/2006/relationships/image"/><Relationship Id="rId9760" Target="embeddings/oleObject5102.bin" Type="http://schemas.openxmlformats.org/officeDocument/2006/relationships/oleObject"/><Relationship Id="rId9761" Target="media/image4652.wmf" Type="http://schemas.openxmlformats.org/officeDocument/2006/relationships/image"/><Relationship Id="rId9762" Target="embeddings/oleObject5103.bin" Type="http://schemas.openxmlformats.org/officeDocument/2006/relationships/oleObject"/><Relationship Id="rId9763" Target="media/image4653.wmf" Type="http://schemas.openxmlformats.org/officeDocument/2006/relationships/image"/><Relationship Id="rId9764" Target="embeddings/oleObject5104.bin" Type="http://schemas.openxmlformats.org/officeDocument/2006/relationships/oleObject"/><Relationship Id="rId9765" Target="media/image4654.wmf" Type="http://schemas.openxmlformats.org/officeDocument/2006/relationships/image"/><Relationship Id="rId9766" Target="embeddings/oleObject5105.bin" Type="http://schemas.openxmlformats.org/officeDocument/2006/relationships/oleObject"/><Relationship Id="rId9767" Target="media/image4655.wmf" Type="http://schemas.openxmlformats.org/officeDocument/2006/relationships/image"/><Relationship Id="rId9768" Target="embeddings/oleObject5106.bin" Type="http://schemas.openxmlformats.org/officeDocument/2006/relationships/oleObject"/><Relationship Id="rId9769" Target="media/image4656.wmf" Type="http://schemas.openxmlformats.org/officeDocument/2006/relationships/image"/><Relationship Id="rId977" Target="embeddings/oleObject478.bin" Type="http://schemas.openxmlformats.org/officeDocument/2006/relationships/oleObject"/><Relationship Id="rId9770" Target="embeddings/oleObject5107.bin" Type="http://schemas.openxmlformats.org/officeDocument/2006/relationships/oleObject"/><Relationship Id="rId9771" Target="media/image4657.wmf" Type="http://schemas.openxmlformats.org/officeDocument/2006/relationships/image"/><Relationship Id="rId9772" Target="embeddings/oleObject5108.bin" Type="http://schemas.openxmlformats.org/officeDocument/2006/relationships/oleObject"/><Relationship Id="rId9773" Target="media/image4658.wmf" Type="http://schemas.openxmlformats.org/officeDocument/2006/relationships/image"/><Relationship Id="rId9774" Target="embeddings/oleObject5109.bin" Type="http://schemas.openxmlformats.org/officeDocument/2006/relationships/oleObject"/><Relationship Id="rId9775" Target="media/image4659.wmf" Type="http://schemas.openxmlformats.org/officeDocument/2006/relationships/image"/><Relationship Id="rId9776" Target="embeddings/oleObject5110.bin" Type="http://schemas.openxmlformats.org/officeDocument/2006/relationships/oleObject"/><Relationship Id="rId9777" Target="media/image4660.wmf" Type="http://schemas.openxmlformats.org/officeDocument/2006/relationships/image"/><Relationship Id="rId9778" Target="embeddings/oleObject5111.bin" Type="http://schemas.openxmlformats.org/officeDocument/2006/relationships/oleObject"/><Relationship Id="rId9779" Target="media/image4661.wmf" Type="http://schemas.openxmlformats.org/officeDocument/2006/relationships/image"/><Relationship Id="rId978" Target="media/image493.wmf" Type="http://schemas.openxmlformats.org/officeDocument/2006/relationships/image"/><Relationship Id="rId9780" Target="embeddings/oleObject5112.bin" Type="http://schemas.openxmlformats.org/officeDocument/2006/relationships/oleObject"/><Relationship Id="rId9781" Target="media/image4662.wmf" Type="http://schemas.openxmlformats.org/officeDocument/2006/relationships/image"/><Relationship Id="rId9782" Target="embeddings/oleObject5113.bin" Type="http://schemas.openxmlformats.org/officeDocument/2006/relationships/oleObject"/><Relationship Id="rId9783" Target="media/image4663.png" Type="http://schemas.openxmlformats.org/officeDocument/2006/relationships/image"/><Relationship Id="rId9784" Target="media/image4664.wmf" Type="http://schemas.openxmlformats.org/officeDocument/2006/relationships/image"/><Relationship Id="rId9785" Target="embeddings/oleObject5114.bin" Type="http://schemas.openxmlformats.org/officeDocument/2006/relationships/oleObject"/><Relationship Id="rId9786" Target="media/image4665.wmf" Type="http://schemas.openxmlformats.org/officeDocument/2006/relationships/image"/><Relationship Id="rId9787" Target="embeddings/oleObject5115.bin" Type="http://schemas.openxmlformats.org/officeDocument/2006/relationships/oleObject"/><Relationship Id="rId9788" Target="media/image4666.wmf" Type="http://schemas.openxmlformats.org/officeDocument/2006/relationships/image"/><Relationship Id="rId9789" Target="embeddings/oleObject5116.bin" Type="http://schemas.openxmlformats.org/officeDocument/2006/relationships/oleObject"/><Relationship Id="rId979" Target="embeddings/oleObject479.bin" Type="http://schemas.openxmlformats.org/officeDocument/2006/relationships/oleObject"/><Relationship Id="rId9790" Target="media/image4667.wmf" Type="http://schemas.openxmlformats.org/officeDocument/2006/relationships/image"/><Relationship Id="rId9791" Target="embeddings/oleObject5117.bin" Type="http://schemas.openxmlformats.org/officeDocument/2006/relationships/oleObject"/><Relationship Id="rId9792" Target="media/image4668.wmf" Type="http://schemas.openxmlformats.org/officeDocument/2006/relationships/image"/><Relationship Id="rId9793" Target="embeddings/oleObject5118.bin" Type="http://schemas.openxmlformats.org/officeDocument/2006/relationships/oleObject"/><Relationship Id="rId9794" Target="media/image4669.wmf" Type="http://schemas.openxmlformats.org/officeDocument/2006/relationships/image"/><Relationship Id="rId9795" Target="embeddings/oleObject5119.bin" Type="http://schemas.openxmlformats.org/officeDocument/2006/relationships/oleObject"/><Relationship Id="rId9796" Target="media/image4670.wmf" Type="http://schemas.openxmlformats.org/officeDocument/2006/relationships/image"/><Relationship Id="rId9797" Target="embeddings/oleObject5120.bin" Type="http://schemas.openxmlformats.org/officeDocument/2006/relationships/oleObject"/><Relationship Id="rId9798" Target="media/image4671.wmf" Type="http://schemas.openxmlformats.org/officeDocument/2006/relationships/image"/><Relationship Id="rId9799" Target="embeddings/oleObject5121.bin" Type="http://schemas.openxmlformats.org/officeDocument/2006/relationships/oleObject"/><Relationship Id="rId98" Target="embeddings/oleObject45.bin" Type="http://schemas.openxmlformats.org/officeDocument/2006/relationships/oleObject"/><Relationship Id="rId980" Target="media/image494.wmf" Type="http://schemas.openxmlformats.org/officeDocument/2006/relationships/image"/><Relationship Id="rId9800" Target="media/image4672.wmf" Type="http://schemas.openxmlformats.org/officeDocument/2006/relationships/image"/><Relationship Id="rId9801" Target="embeddings/oleObject5122.bin" Type="http://schemas.openxmlformats.org/officeDocument/2006/relationships/oleObject"/><Relationship Id="rId9802" Target="media/image4673.wmf" Type="http://schemas.openxmlformats.org/officeDocument/2006/relationships/image"/><Relationship Id="rId9803" Target="embeddings/oleObject5123.bin" Type="http://schemas.openxmlformats.org/officeDocument/2006/relationships/oleObject"/><Relationship Id="rId9804" Target="media/image4674.wmf" Type="http://schemas.openxmlformats.org/officeDocument/2006/relationships/image"/><Relationship Id="rId9805" Target="embeddings/oleObject5124.bin" Type="http://schemas.openxmlformats.org/officeDocument/2006/relationships/oleObject"/><Relationship Id="rId9806" Target="media/image4675.wmf" Type="http://schemas.openxmlformats.org/officeDocument/2006/relationships/image"/><Relationship Id="rId9807" Target="embeddings/oleObject5125.bin" Type="http://schemas.openxmlformats.org/officeDocument/2006/relationships/oleObject"/><Relationship Id="rId9808" Target="media/image4676.wmf" Type="http://schemas.openxmlformats.org/officeDocument/2006/relationships/image"/><Relationship Id="rId9809" Target="embeddings/oleObject5126.bin" Type="http://schemas.openxmlformats.org/officeDocument/2006/relationships/oleObject"/><Relationship Id="rId981" Target="embeddings/oleObject480.bin" Type="http://schemas.openxmlformats.org/officeDocument/2006/relationships/oleObject"/><Relationship Id="rId9810" Target="media/image4677.wmf" Type="http://schemas.openxmlformats.org/officeDocument/2006/relationships/image"/><Relationship Id="rId9811" Target="embeddings/oleObject5127.bin" Type="http://schemas.openxmlformats.org/officeDocument/2006/relationships/oleObject"/><Relationship Id="rId9812" Target="media/image4678.wmf" Type="http://schemas.openxmlformats.org/officeDocument/2006/relationships/image"/><Relationship Id="rId9813" Target="embeddings/oleObject5128.bin" Type="http://schemas.openxmlformats.org/officeDocument/2006/relationships/oleObject"/><Relationship Id="rId9814" Target="media/image4679.wmf" Type="http://schemas.openxmlformats.org/officeDocument/2006/relationships/image"/><Relationship Id="rId9815" Target="embeddings/oleObject5129.bin" Type="http://schemas.openxmlformats.org/officeDocument/2006/relationships/oleObject"/><Relationship Id="rId9816" Target="media/image4680.wmf" Type="http://schemas.openxmlformats.org/officeDocument/2006/relationships/image"/><Relationship Id="rId9817" Target="embeddings/oleObject5130.bin" Type="http://schemas.openxmlformats.org/officeDocument/2006/relationships/oleObject"/><Relationship Id="rId9818" Target="media/image4681.wmf" Type="http://schemas.openxmlformats.org/officeDocument/2006/relationships/image"/><Relationship Id="rId9819" Target="embeddings/oleObject5131.bin" Type="http://schemas.openxmlformats.org/officeDocument/2006/relationships/oleObject"/><Relationship Id="rId982" Target="media/image495.wmf" Type="http://schemas.openxmlformats.org/officeDocument/2006/relationships/image"/><Relationship Id="rId9820" Target="media/image4682.wmf" Type="http://schemas.openxmlformats.org/officeDocument/2006/relationships/image"/><Relationship Id="rId9821" Target="embeddings/oleObject5132.bin" Type="http://schemas.openxmlformats.org/officeDocument/2006/relationships/oleObject"/><Relationship Id="rId9822" Target="media/image4683.wmf" Type="http://schemas.openxmlformats.org/officeDocument/2006/relationships/image"/><Relationship Id="rId9823" Target="embeddings/oleObject5133.bin" Type="http://schemas.openxmlformats.org/officeDocument/2006/relationships/oleObject"/><Relationship Id="rId9824" Target="media/image4684.wmf" Type="http://schemas.openxmlformats.org/officeDocument/2006/relationships/image"/><Relationship Id="rId9825" Target="embeddings/oleObject5134.bin" Type="http://schemas.openxmlformats.org/officeDocument/2006/relationships/oleObject"/><Relationship Id="rId9826" Target="media/image4685.wmf" Type="http://schemas.openxmlformats.org/officeDocument/2006/relationships/image"/><Relationship Id="rId9827" Target="embeddings/oleObject5135.bin" Type="http://schemas.openxmlformats.org/officeDocument/2006/relationships/oleObject"/><Relationship Id="rId9828" Target="media/image4686.wmf" Type="http://schemas.openxmlformats.org/officeDocument/2006/relationships/image"/><Relationship Id="rId9829" Target="embeddings/oleObject5136.bin" Type="http://schemas.openxmlformats.org/officeDocument/2006/relationships/oleObject"/><Relationship Id="rId983" Target="embeddings/oleObject481.bin" Type="http://schemas.openxmlformats.org/officeDocument/2006/relationships/oleObject"/><Relationship Id="rId9830" Target="media/image4687.wmf" Type="http://schemas.openxmlformats.org/officeDocument/2006/relationships/image"/><Relationship Id="rId9831" Target="embeddings/oleObject5137.bin" Type="http://schemas.openxmlformats.org/officeDocument/2006/relationships/oleObject"/><Relationship Id="rId9832" Target="media/image4688.wmf" Type="http://schemas.openxmlformats.org/officeDocument/2006/relationships/image"/><Relationship Id="rId9833" Target="embeddings/oleObject5138.bin" Type="http://schemas.openxmlformats.org/officeDocument/2006/relationships/oleObject"/><Relationship Id="rId9834" Target="media/image4689.wmf" Type="http://schemas.openxmlformats.org/officeDocument/2006/relationships/image"/><Relationship Id="rId9835" Target="embeddings/oleObject5139.bin" Type="http://schemas.openxmlformats.org/officeDocument/2006/relationships/oleObject"/><Relationship Id="rId9836" Target="media/image4690.wmf" Type="http://schemas.openxmlformats.org/officeDocument/2006/relationships/image"/><Relationship Id="rId9837" Target="embeddings/oleObject5140.bin" Type="http://schemas.openxmlformats.org/officeDocument/2006/relationships/oleObject"/><Relationship Id="rId9838" Target="media/image4691.wmf" Type="http://schemas.openxmlformats.org/officeDocument/2006/relationships/image"/><Relationship Id="rId9839" Target="embeddings/oleObject5141.bin" Type="http://schemas.openxmlformats.org/officeDocument/2006/relationships/oleObject"/><Relationship Id="rId984" Target="media/image496.wmf" Type="http://schemas.openxmlformats.org/officeDocument/2006/relationships/image"/><Relationship Id="rId9840" Target="media/image4692.wmf" Type="http://schemas.openxmlformats.org/officeDocument/2006/relationships/image"/><Relationship Id="rId9841" Target="embeddings/oleObject5142.bin" Type="http://schemas.openxmlformats.org/officeDocument/2006/relationships/oleObject"/><Relationship Id="rId9842" Target="media/image4693.wmf" Type="http://schemas.openxmlformats.org/officeDocument/2006/relationships/image"/><Relationship Id="rId9843" Target="embeddings/oleObject5143.bin" Type="http://schemas.openxmlformats.org/officeDocument/2006/relationships/oleObject"/><Relationship Id="rId9844" Target="media/image4694.wmf" Type="http://schemas.openxmlformats.org/officeDocument/2006/relationships/image"/><Relationship Id="rId9845" Target="embeddings/oleObject5144.bin" Type="http://schemas.openxmlformats.org/officeDocument/2006/relationships/oleObject"/><Relationship Id="rId9846" Target="media/image4695.wmf" Type="http://schemas.openxmlformats.org/officeDocument/2006/relationships/image"/><Relationship Id="rId9847" Target="embeddings/oleObject5145.bin" Type="http://schemas.openxmlformats.org/officeDocument/2006/relationships/oleObject"/><Relationship Id="rId9848" Target="media/image4696.wmf" Type="http://schemas.openxmlformats.org/officeDocument/2006/relationships/image"/><Relationship Id="rId9849" Target="embeddings/oleObject5146.bin" Type="http://schemas.openxmlformats.org/officeDocument/2006/relationships/oleObject"/><Relationship Id="rId985" Target="embeddings/oleObject482.bin" Type="http://schemas.openxmlformats.org/officeDocument/2006/relationships/oleObject"/><Relationship Id="rId9850" Target="media/image4697.wmf" Type="http://schemas.openxmlformats.org/officeDocument/2006/relationships/image"/><Relationship Id="rId9851" Target="embeddings/oleObject5147.bin" Type="http://schemas.openxmlformats.org/officeDocument/2006/relationships/oleObject"/><Relationship Id="rId9852" Target="media/image4698.wmf" Type="http://schemas.openxmlformats.org/officeDocument/2006/relationships/image"/><Relationship Id="rId9853" Target="embeddings/oleObject5148.bin" Type="http://schemas.openxmlformats.org/officeDocument/2006/relationships/oleObject"/><Relationship Id="rId9854" Target="media/image4699.wmf" Type="http://schemas.openxmlformats.org/officeDocument/2006/relationships/image"/><Relationship Id="rId9855" Target="embeddings/oleObject5149.bin" Type="http://schemas.openxmlformats.org/officeDocument/2006/relationships/oleObject"/><Relationship Id="rId9856" Target="media/image4700.wmf" Type="http://schemas.openxmlformats.org/officeDocument/2006/relationships/image"/><Relationship Id="rId9857" Target="embeddings/oleObject5150.bin" Type="http://schemas.openxmlformats.org/officeDocument/2006/relationships/oleObject"/><Relationship Id="rId9858" Target="media/image4701.wmf" Type="http://schemas.openxmlformats.org/officeDocument/2006/relationships/image"/><Relationship Id="rId9859" Target="embeddings/oleObject5151.bin" Type="http://schemas.openxmlformats.org/officeDocument/2006/relationships/oleObject"/><Relationship Id="rId986" Target="media/image497.wmf" Type="http://schemas.openxmlformats.org/officeDocument/2006/relationships/image"/><Relationship Id="rId9860" Target="media/image4702.wmf" Type="http://schemas.openxmlformats.org/officeDocument/2006/relationships/image"/><Relationship Id="rId9861" Target="embeddings/oleObject5152.bin" Type="http://schemas.openxmlformats.org/officeDocument/2006/relationships/oleObject"/><Relationship Id="rId9862" Target="media/image4703.wmf" Type="http://schemas.openxmlformats.org/officeDocument/2006/relationships/image"/><Relationship Id="rId9863" Target="embeddings/oleObject5153.bin" Type="http://schemas.openxmlformats.org/officeDocument/2006/relationships/oleObject"/><Relationship Id="rId9864" Target="media/image4704.wmf" Type="http://schemas.openxmlformats.org/officeDocument/2006/relationships/image"/><Relationship Id="rId9865" Target="embeddings/oleObject5154.bin" Type="http://schemas.openxmlformats.org/officeDocument/2006/relationships/oleObject"/><Relationship Id="rId9866" Target="media/image4705.wmf" Type="http://schemas.openxmlformats.org/officeDocument/2006/relationships/image"/><Relationship Id="rId9867" Target="embeddings/oleObject5155.bin" Type="http://schemas.openxmlformats.org/officeDocument/2006/relationships/oleObject"/><Relationship Id="rId9868" Target="media/image4706.wmf" Type="http://schemas.openxmlformats.org/officeDocument/2006/relationships/image"/><Relationship Id="rId9869" Target="embeddings/oleObject5156.bin" Type="http://schemas.openxmlformats.org/officeDocument/2006/relationships/oleObject"/><Relationship Id="rId987" Target="embeddings/oleObject483.bin" Type="http://schemas.openxmlformats.org/officeDocument/2006/relationships/oleObject"/><Relationship Id="rId9870" Target="media/image4707.wmf" Type="http://schemas.openxmlformats.org/officeDocument/2006/relationships/image"/><Relationship Id="rId9871" Target="embeddings/oleObject5157.bin" Type="http://schemas.openxmlformats.org/officeDocument/2006/relationships/oleObject"/><Relationship Id="rId9872" Target="media/image4708.wmf" Type="http://schemas.openxmlformats.org/officeDocument/2006/relationships/image"/><Relationship Id="rId9873" Target="embeddings/oleObject5158.bin" Type="http://schemas.openxmlformats.org/officeDocument/2006/relationships/oleObject"/><Relationship Id="rId9874" Target="media/image4709.wmf" Type="http://schemas.openxmlformats.org/officeDocument/2006/relationships/image"/><Relationship Id="rId9875" Target="embeddings/oleObject5159.bin" Type="http://schemas.openxmlformats.org/officeDocument/2006/relationships/oleObject"/><Relationship Id="rId9876" Target="media/image4710.wmf" Type="http://schemas.openxmlformats.org/officeDocument/2006/relationships/image"/><Relationship Id="rId9877" Target="embeddings/oleObject5160.bin" Type="http://schemas.openxmlformats.org/officeDocument/2006/relationships/oleObject"/><Relationship Id="rId9878" Target="media/image4711.wmf" Type="http://schemas.openxmlformats.org/officeDocument/2006/relationships/image"/><Relationship Id="rId9879" Target="embeddings/oleObject5161.bin" Type="http://schemas.openxmlformats.org/officeDocument/2006/relationships/oleObject"/><Relationship Id="rId988" Target="media/image498.wmf" Type="http://schemas.openxmlformats.org/officeDocument/2006/relationships/image"/><Relationship Id="rId9880" Target="media/image4712.wmf" Type="http://schemas.openxmlformats.org/officeDocument/2006/relationships/image"/><Relationship Id="rId9881" Target="embeddings/oleObject5162.bin" Type="http://schemas.openxmlformats.org/officeDocument/2006/relationships/oleObject"/><Relationship Id="rId9882" Target="media/image4713.wmf" Type="http://schemas.openxmlformats.org/officeDocument/2006/relationships/image"/><Relationship Id="rId9883" Target="embeddings/oleObject5163.bin" Type="http://schemas.openxmlformats.org/officeDocument/2006/relationships/oleObject"/><Relationship Id="rId9884" Target="media/image4714.wmf" Type="http://schemas.openxmlformats.org/officeDocument/2006/relationships/image"/><Relationship Id="rId9885" Target="embeddings/oleObject5164.bin" Type="http://schemas.openxmlformats.org/officeDocument/2006/relationships/oleObject"/><Relationship Id="rId9886" Target="media/image4715.wmf" Type="http://schemas.openxmlformats.org/officeDocument/2006/relationships/image"/><Relationship Id="rId9887" Target="embeddings/oleObject5165.bin" Type="http://schemas.openxmlformats.org/officeDocument/2006/relationships/oleObject"/><Relationship Id="rId9888" Target="media/image4716.wmf" Type="http://schemas.openxmlformats.org/officeDocument/2006/relationships/image"/><Relationship Id="rId9889" Target="embeddings/oleObject5166.bin" Type="http://schemas.openxmlformats.org/officeDocument/2006/relationships/oleObject"/><Relationship Id="rId989" Target="embeddings/oleObject484.bin" Type="http://schemas.openxmlformats.org/officeDocument/2006/relationships/oleObject"/><Relationship Id="rId9890" Target="media/image4717.wmf" Type="http://schemas.openxmlformats.org/officeDocument/2006/relationships/image"/><Relationship Id="rId9891" Target="embeddings/oleObject5167.bin" Type="http://schemas.openxmlformats.org/officeDocument/2006/relationships/oleObject"/><Relationship Id="rId9892" Target="media/image4718.wmf" Type="http://schemas.openxmlformats.org/officeDocument/2006/relationships/image"/><Relationship Id="rId9893" Target="embeddings/oleObject5168.bin" Type="http://schemas.openxmlformats.org/officeDocument/2006/relationships/oleObject"/><Relationship Id="rId9894" Target="media/image4719.wmf" Type="http://schemas.openxmlformats.org/officeDocument/2006/relationships/image"/><Relationship Id="rId9895" Target="embeddings/oleObject5169.bin" Type="http://schemas.openxmlformats.org/officeDocument/2006/relationships/oleObject"/><Relationship Id="rId9896" Target="media/image4720.wmf" Type="http://schemas.openxmlformats.org/officeDocument/2006/relationships/image"/><Relationship Id="rId9897" Target="embeddings/oleObject5170.bin" Type="http://schemas.openxmlformats.org/officeDocument/2006/relationships/oleObject"/><Relationship Id="rId9898" Target="media/image4721.wmf" Type="http://schemas.openxmlformats.org/officeDocument/2006/relationships/image"/><Relationship Id="rId9899" Target="embeddings/oleObject5171.bin" Type="http://schemas.openxmlformats.org/officeDocument/2006/relationships/oleObject"/><Relationship Id="rId99" Target="media/image47.wmf" Type="http://schemas.openxmlformats.org/officeDocument/2006/relationships/image"/><Relationship Id="rId990" Target="media/image499.wmf" Type="http://schemas.openxmlformats.org/officeDocument/2006/relationships/image"/><Relationship Id="rId9900" Target="media/image4722.wmf" Type="http://schemas.openxmlformats.org/officeDocument/2006/relationships/image"/><Relationship Id="rId9901" Target="embeddings/oleObject5172.bin" Type="http://schemas.openxmlformats.org/officeDocument/2006/relationships/oleObject"/><Relationship Id="rId9902" Target="media/image4723.png" Type="http://schemas.openxmlformats.org/officeDocument/2006/relationships/image"/><Relationship Id="rId9903" Target="media/image4724.wmf" Type="http://schemas.openxmlformats.org/officeDocument/2006/relationships/image"/><Relationship Id="rId9904" Target="embeddings/oleObject5173.bin" Type="http://schemas.openxmlformats.org/officeDocument/2006/relationships/oleObject"/><Relationship Id="rId9905" Target="media/image4725.wmf" Type="http://schemas.openxmlformats.org/officeDocument/2006/relationships/image"/><Relationship Id="rId9906" Target="embeddings/oleObject5174.bin" Type="http://schemas.openxmlformats.org/officeDocument/2006/relationships/oleObject"/><Relationship Id="rId9907" Target="media/image4726.wmf" Type="http://schemas.openxmlformats.org/officeDocument/2006/relationships/image"/><Relationship Id="rId9908" Target="embeddings/oleObject5175.bin" Type="http://schemas.openxmlformats.org/officeDocument/2006/relationships/oleObject"/><Relationship Id="rId9909" Target="media/image4727.wmf" Type="http://schemas.openxmlformats.org/officeDocument/2006/relationships/image"/><Relationship Id="rId991" Target="embeddings/oleObject485.bin" Type="http://schemas.openxmlformats.org/officeDocument/2006/relationships/oleObject"/><Relationship Id="rId9910" Target="embeddings/oleObject5176.bin" Type="http://schemas.openxmlformats.org/officeDocument/2006/relationships/oleObject"/><Relationship Id="rId9911" Target="media/image4728.wmf" Type="http://schemas.openxmlformats.org/officeDocument/2006/relationships/image"/><Relationship Id="rId9912" Target="embeddings/oleObject5177.bin" Type="http://schemas.openxmlformats.org/officeDocument/2006/relationships/oleObject"/><Relationship Id="rId9913" Target="media/image4729.wmf" Type="http://schemas.openxmlformats.org/officeDocument/2006/relationships/image"/><Relationship Id="rId9914" Target="embeddings/oleObject5178.bin" Type="http://schemas.openxmlformats.org/officeDocument/2006/relationships/oleObject"/><Relationship Id="rId9915" Target="media/image4730.wmf" Type="http://schemas.openxmlformats.org/officeDocument/2006/relationships/image"/><Relationship Id="rId9916" Target="embeddings/oleObject5179.bin" Type="http://schemas.openxmlformats.org/officeDocument/2006/relationships/oleObject"/><Relationship Id="rId9917" Target="media/image4731.wmf" Type="http://schemas.openxmlformats.org/officeDocument/2006/relationships/image"/><Relationship Id="rId9918" Target="embeddings/oleObject5180.bin" Type="http://schemas.openxmlformats.org/officeDocument/2006/relationships/oleObject"/><Relationship Id="rId9919" Target="media/image4732.wmf" Type="http://schemas.openxmlformats.org/officeDocument/2006/relationships/image"/><Relationship Id="rId992" Target="media/image500.wmf" Type="http://schemas.openxmlformats.org/officeDocument/2006/relationships/image"/><Relationship Id="rId9920" Target="embeddings/oleObject5181.bin" Type="http://schemas.openxmlformats.org/officeDocument/2006/relationships/oleObject"/><Relationship Id="rId9921" Target="media/image4733.wmf" Type="http://schemas.openxmlformats.org/officeDocument/2006/relationships/image"/><Relationship Id="rId9922" Target="embeddings/oleObject5182.bin" Type="http://schemas.openxmlformats.org/officeDocument/2006/relationships/oleObject"/><Relationship Id="rId9923" Target="media/image4734.wmf" Type="http://schemas.openxmlformats.org/officeDocument/2006/relationships/image"/><Relationship Id="rId9924" Target="embeddings/oleObject5183.bin" Type="http://schemas.openxmlformats.org/officeDocument/2006/relationships/oleObject"/><Relationship Id="rId9925" Target="media/image4735.wmf" Type="http://schemas.openxmlformats.org/officeDocument/2006/relationships/image"/><Relationship Id="rId9926" Target="embeddings/oleObject5184.bin" Type="http://schemas.openxmlformats.org/officeDocument/2006/relationships/oleObject"/><Relationship Id="rId9927" Target="media/image4736.png" Type="http://schemas.openxmlformats.org/officeDocument/2006/relationships/image"/><Relationship Id="rId9928" Target="media/image4737.wmf" Type="http://schemas.openxmlformats.org/officeDocument/2006/relationships/image"/><Relationship Id="rId9929" Target="embeddings/oleObject5185.bin" Type="http://schemas.openxmlformats.org/officeDocument/2006/relationships/oleObject"/><Relationship Id="rId993" Target="embeddings/oleObject486.bin" Type="http://schemas.openxmlformats.org/officeDocument/2006/relationships/oleObject"/><Relationship Id="rId9930" Target="media/image4738.wmf" Type="http://schemas.openxmlformats.org/officeDocument/2006/relationships/image"/><Relationship Id="rId9931" Target="embeddings/oleObject5186.bin" Type="http://schemas.openxmlformats.org/officeDocument/2006/relationships/oleObject"/><Relationship Id="rId9932" Target="media/image4739.wmf" Type="http://schemas.openxmlformats.org/officeDocument/2006/relationships/image"/><Relationship Id="rId9933" Target="embeddings/oleObject5187.bin" Type="http://schemas.openxmlformats.org/officeDocument/2006/relationships/oleObject"/><Relationship Id="rId9934" Target="media/image4740.wmf" Type="http://schemas.openxmlformats.org/officeDocument/2006/relationships/image"/><Relationship Id="rId9935" Target="embeddings/oleObject5188.bin" Type="http://schemas.openxmlformats.org/officeDocument/2006/relationships/oleObject"/><Relationship Id="rId9936" Target="media/image4741.wmf" Type="http://schemas.openxmlformats.org/officeDocument/2006/relationships/image"/><Relationship Id="rId9937" Target="embeddings/oleObject5189.bin" Type="http://schemas.openxmlformats.org/officeDocument/2006/relationships/oleObject"/><Relationship Id="rId9938" Target="media/image4742.wmf" Type="http://schemas.openxmlformats.org/officeDocument/2006/relationships/image"/><Relationship Id="rId9939" Target="embeddings/oleObject5190.bin" Type="http://schemas.openxmlformats.org/officeDocument/2006/relationships/oleObject"/><Relationship Id="rId994" Target="media/image501.png" Type="http://schemas.openxmlformats.org/officeDocument/2006/relationships/image"/><Relationship Id="rId9940" Target="media/image4743.wmf" Type="http://schemas.openxmlformats.org/officeDocument/2006/relationships/image"/><Relationship Id="rId9941" Target="embeddings/oleObject5191.bin" Type="http://schemas.openxmlformats.org/officeDocument/2006/relationships/oleObject"/><Relationship Id="rId9942" Target="media/image4744.wmf" Type="http://schemas.openxmlformats.org/officeDocument/2006/relationships/image"/><Relationship Id="rId9943" Target="embeddings/oleObject5192.bin" Type="http://schemas.openxmlformats.org/officeDocument/2006/relationships/oleObject"/><Relationship Id="rId9944" Target="media/image4745.wmf" Type="http://schemas.openxmlformats.org/officeDocument/2006/relationships/image"/><Relationship Id="rId9945" Target="embeddings/oleObject5193.bin" Type="http://schemas.openxmlformats.org/officeDocument/2006/relationships/oleObject"/><Relationship Id="rId9946" Target="media/image4746.wmf" Type="http://schemas.openxmlformats.org/officeDocument/2006/relationships/image"/><Relationship Id="rId9947" Target="embeddings/oleObject5194.bin" Type="http://schemas.openxmlformats.org/officeDocument/2006/relationships/oleObject"/><Relationship Id="rId9948" Target="media/image4747.wmf" Type="http://schemas.openxmlformats.org/officeDocument/2006/relationships/image"/><Relationship Id="rId9949" Target="embeddings/oleObject5195.bin" Type="http://schemas.openxmlformats.org/officeDocument/2006/relationships/oleObject"/><Relationship Id="rId995" Target="media/image502.wmf" Type="http://schemas.openxmlformats.org/officeDocument/2006/relationships/image"/><Relationship Id="rId9950" Target="media/image4748.wmf" Type="http://schemas.openxmlformats.org/officeDocument/2006/relationships/image"/><Relationship Id="rId9951" Target="embeddings/oleObject5196.bin" Type="http://schemas.openxmlformats.org/officeDocument/2006/relationships/oleObject"/><Relationship Id="rId9952" Target="media/image4749.wmf" Type="http://schemas.openxmlformats.org/officeDocument/2006/relationships/image"/><Relationship Id="rId9953" Target="embeddings/oleObject5197.bin" Type="http://schemas.openxmlformats.org/officeDocument/2006/relationships/oleObject"/><Relationship Id="rId9954" Target="media/image4750.wmf" Type="http://schemas.openxmlformats.org/officeDocument/2006/relationships/image"/><Relationship Id="rId9955" Target="embeddings/oleObject5198.bin" Type="http://schemas.openxmlformats.org/officeDocument/2006/relationships/oleObject"/><Relationship Id="rId9956" Target="media/image4751.wmf" Type="http://schemas.openxmlformats.org/officeDocument/2006/relationships/image"/><Relationship Id="rId9957" Target="embeddings/oleObject5199.bin" Type="http://schemas.openxmlformats.org/officeDocument/2006/relationships/oleObject"/><Relationship Id="rId9958" Target="media/image4752.wmf" Type="http://schemas.openxmlformats.org/officeDocument/2006/relationships/image"/><Relationship Id="rId9959" Target="embeddings/oleObject5200.bin" Type="http://schemas.openxmlformats.org/officeDocument/2006/relationships/oleObject"/><Relationship Id="rId996" Target="embeddings/oleObject487.bin" Type="http://schemas.openxmlformats.org/officeDocument/2006/relationships/oleObject"/><Relationship Id="rId9960" Target="media/image4753.wmf" Type="http://schemas.openxmlformats.org/officeDocument/2006/relationships/image"/><Relationship Id="rId9961" Target="embeddings/oleObject5201.bin" Type="http://schemas.openxmlformats.org/officeDocument/2006/relationships/oleObject"/><Relationship Id="rId9962" Target="media/image4754.wmf" Type="http://schemas.openxmlformats.org/officeDocument/2006/relationships/image"/><Relationship Id="rId9963" Target="embeddings/oleObject5202.bin" Type="http://schemas.openxmlformats.org/officeDocument/2006/relationships/oleObject"/><Relationship Id="rId9964" Target="media/image4755.wmf" Type="http://schemas.openxmlformats.org/officeDocument/2006/relationships/image"/><Relationship Id="rId9965" Target="embeddings/oleObject5203.bin" Type="http://schemas.openxmlformats.org/officeDocument/2006/relationships/oleObject"/><Relationship Id="rId9966" Target="media/image4756.wmf" Type="http://schemas.openxmlformats.org/officeDocument/2006/relationships/image"/><Relationship Id="rId9967" Target="embeddings/oleObject5204.bin" Type="http://schemas.openxmlformats.org/officeDocument/2006/relationships/oleObject"/><Relationship Id="rId9968" Target="media/image4757.wmf" Type="http://schemas.openxmlformats.org/officeDocument/2006/relationships/image"/><Relationship Id="rId9969" Target="embeddings/oleObject5205.bin" Type="http://schemas.openxmlformats.org/officeDocument/2006/relationships/oleObject"/><Relationship Id="rId997" Target="media/image503.wmf" Type="http://schemas.openxmlformats.org/officeDocument/2006/relationships/image"/><Relationship Id="rId9970" Target="media/image4758.wmf" Type="http://schemas.openxmlformats.org/officeDocument/2006/relationships/image"/><Relationship Id="rId9971" Target="embeddings/oleObject5206.bin" Type="http://schemas.openxmlformats.org/officeDocument/2006/relationships/oleObject"/><Relationship Id="rId9972" Target="media/image4759.wmf" Type="http://schemas.openxmlformats.org/officeDocument/2006/relationships/image"/><Relationship Id="rId9973" Target="embeddings/oleObject5207.bin" Type="http://schemas.openxmlformats.org/officeDocument/2006/relationships/oleObject"/><Relationship Id="rId9974" Target="media/image4760.wmf" Type="http://schemas.openxmlformats.org/officeDocument/2006/relationships/image"/><Relationship Id="rId9975" Target="embeddings/oleObject5208.bin" Type="http://schemas.openxmlformats.org/officeDocument/2006/relationships/oleObject"/><Relationship Id="rId9976" Target="media/image4761.wmf" Type="http://schemas.openxmlformats.org/officeDocument/2006/relationships/image"/><Relationship Id="rId9977" Target="embeddings/oleObject5209.bin" Type="http://schemas.openxmlformats.org/officeDocument/2006/relationships/oleObject"/><Relationship Id="rId9978" Target="media/image4762.wmf" Type="http://schemas.openxmlformats.org/officeDocument/2006/relationships/image"/><Relationship Id="rId9979" Target="embeddings/oleObject5210.bin" Type="http://schemas.openxmlformats.org/officeDocument/2006/relationships/oleObject"/><Relationship Id="rId998" Target="embeddings/oleObject488.bin" Type="http://schemas.openxmlformats.org/officeDocument/2006/relationships/oleObject"/><Relationship Id="rId9980" Target="media/image4763.wmf" Type="http://schemas.openxmlformats.org/officeDocument/2006/relationships/image"/><Relationship Id="rId9981" Target="embeddings/oleObject5211.bin" Type="http://schemas.openxmlformats.org/officeDocument/2006/relationships/oleObject"/><Relationship Id="rId9982" Target="media/image4764.wmf" Type="http://schemas.openxmlformats.org/officeDocument/2006/relationships/image"/><Relationship Id="rId9983" Target="embeddings/oleObject5212.bin" Type="http://schemas.openxmlformats.org/officeDocument/2006/relationships/oleObject"/><Relationship Id="rId9984" Target="media/image4765.wmf" Type="http://schemas.openxmlformats.org/officeDocument/2006/relationships/image"/><Relationship Id="rId9985" Target="embeddings/oleObject5213.bin" Type="http://schemas.openxmlformats.org/officeDocument/2006/relationships/oleObject"/><Relationship Id="rId9986" Target="media/image4766.wmf" Type="http://schemas.openxmlformats.org/officeDocument/2006/relationships/image"/><Relationship Id="rId9987" Target="embeddings/oleObject5214.bin" Type="http://schemas.openxmlformats.org/officeDocument/2006/relationships/oleObject"/><Relationship Id="rId9988" Target="media/image4767.wmf" Type="http://schemas.openxmlformats.org/officeDocument/2006/relationships/image"/><Relationship Id="rId9989" Target="embeddings/oleObject5215.bin" Type="http://schemas.openxmlformats.org/officeDocument/2006/relationships/oleObject"/><Relationship Id="rId999" Target="media/image504.wmf" Type="http://schemas.openxmlformats.org/officeDocument/2006/relationships/image"/><Relationship Id="rId9990" Target="media/image4768.wmf" Type="http://schemas.openxmlformats.org/officeDocument/2006/relationships/image"/><Relationship Id="rId9991" Target="embeddings/oleObject5216.bin" Type="http://schemas.openxmlformats.org/officeDocument/2006/relationships/oleObject"/><Relationship Id="rId9992" Target="media/image4769.wmf" Type="http://schemas.openxmlformats.org/officeDocument/2006/relationships/image"/><Relationship Id="rId9993" Target="embeddings/oleObject5217.bin" Type="http://schemas.openxmlformats.org/officeDocument/2006/relationships/oleObject"/><Relationship Id="rId9994" Target="media/image4770.wmf" Type="http://schemas.openxmlformats.org/officeDocument/2006/relationships/image"/><Relationship Id="rId9995" Target="embeddings/oleObject5218.bin" Type="http://schemas.openxmlformats.org/officeDocument/2006/relationships/oleObject"/><Relationship Id="rId9996" Target="media/image4771.wmf" Type="http://schemas.openxmlformats.org/officeDocument/2006/relationships/image"/><Relationship Id="rId9997" Target="embeddings/oleObject5219.bin" Type="http://schemas.openxmlformats.org/officeDocument/2006/relationships/oleObject"/><Relationship Id="rId9998" Target="media/image4772.wmf" Type="http://schemas.openxmlformats.org/officeDocument/2006/relationships/image"/><Relationship Id="rId9999" Target="embeddings/oleObject522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71</Pages>
  <Words>121090</Words>
  <Characters>690216</Characters>
  <Application>Microsoft Office Word</Application>
  <DocSecurity>0</DocSecurity>
  <Lines>5751</Lines>
  <Paragraphs>16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09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8:02:00Z</dcterms:created>
  <dc:creator>thuvienhoclieu.com</dc:creator>
  <dc:description>thuvienhoclieu.com</dc:description>
  <cp:keywords>thuvienhoclieu.com</cp:keywords>
  <dcterms:modified xsi:type="dcterms:W3CDTF">2024-03-17T08:02:00Z</dcterms:modified>
  <cp:revision>1</cp:revision>
  <dc:title>thuvienhoclieu.com</dc:title>
</cp:coreProperties>
</file>